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63" r:id="rId2"/>
    <p:sldId id="339" r:id="rId3"/>
    <p:sldId id="340" r:id="rId4"/>
    <p:sldId id="341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359" r:id="rId15"/>
    <p:sldId id="351" r:id="rId16"/>
    <p:sldId id="352" r:id="rId17"/>
    <p:sldId id="353" r:id="rId18"/>
    <p:sldId id="355" r:id="rId19"/>
    <p:sldId id="356" r:id="rId20"/>
    <p:sldId id="357" r:id="rId21"/>
    <p:sldId id="358" r:id="rId22"/>
    <p:sldId id="362" r:id="rId23"/>
    <p:sldId id="287" r:id="rId24"/>
    <p:sldId id="293" r:id="rId25"/>
    <p:sldId id="292" r:id="rId26"/>
    <p:sldId id="265" r:id="rId27"/>
    <p:sldId id="315" r:id="rId28"/>
    <p:sldId id="317" r:id="rId29"/>
    <p:sldId id="319" r:id="rId30"/>
    <p:sldId id="337" r:id="rId31"/>
    <p:sldId id="332" r:id="rId32"/>
    <p:sldId id="360" r:id="rId33"/>
    <p:sldId id="333" r:id="rId34"/>
    <p:sldId id="320" r:id="rId35"/>
    <p:sldId id="364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634" y="7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4E8FE31-EB36-4958-A1FE-CF1C6FF35B86}" type="datetimeFigureOut">
              <a:rPr lang="en-US"/>
              <a:pPr>
                <a:defRPr/>
              </a:pPr>
              <a:t>06-Ma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7FA4181-1E9D-441C-9B9B-DA2ABE596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350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F6334E2-6AD3-459F-A961-61BC20317AD7}" type="datetimeFigureOut">
              <a:rPr lang="en-US"/>
              <a:pPr>
                <a:defRPr/>
              </a:pPr>
              <a:t>06-Mar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3EB14B2-E495-4434-833B-0E8B0796D7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736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3004B286-C284-4B2A-9A7D-2AD038CD4AD1}" type="slidenum">
              <a:rPr lang="en-US" sz="1200">
                <a:cs typeface="+mn-cs"/>
              </a:rPr>
              <a:pPr algn="r">
                <a:defRPr/>
              </a:pPr>
              <a:t>2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C168EAAA-19A4-45AB-A440-B8ABD14465CB}" type="slidenum">
              <a:rPr lang="en-US" sz="1200">
                <a:cs typeface="+mn-cs"/>
              </a:rPr>
              <a:pPr algn="r">
                <a:defRPr/>
              </a:pPr>
              <a:t>15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399F44EB-B68C-48A0-830F-FBAC5F433737}" type="slidenum">
              <a:rPr lang="en-US" sz="1200">
                <a:cs typeface="+mn-cs"/>
              </a:rPr>
              <a:pPr algn="r">
                <a:defRPr/>
              </a:pPr>
              <a:t>16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70C337FC-56AE-4D56-84ED-1599CACAD405}" type="slidenum">
              <a:rPr lang="en-US" sz="1200">
                <a:cs typeface="+mn-cs"/>
              </a:rPr>
              <a:pPr algn="r">
                <a:defRPr/>
              </a:pPr>
              <a:t>17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22678AAF-EE9F-41ED-BC4E-1EAA758A9C9B}" type="slidenum">
              <a:rPr lang="en-US" sz="1200">
                <a:cs typeface="+mn-cs"/>
              </a:rPr>
              <a:pPr algn="r">
                <a:defRPr/>
              </a:pPr>
              <a:t>18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F49B9C60-2AE6-42E9-A735-4012F6ADFBE9}" type="slidenum">
              <a:rPr lang="en-US" sz="1200">
                <a:cs typeface="+mn-cs"/>
              </a:rPr>
              <a:pPr algn="r">
                <a:defRPr/>
              </a:pPr>
              <a:t>19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2D1F6DF6-CD4E-4F3C-84AD-B7943254D192}" type="slidenum">
              <a:rPr lang="en-US" sz="1200">
                <a:cs typeface="+mn-cs"/>
              </a:rPr>
              <a:pPr algn="r">
                <a:defRPr/>
              </a:pPr>
              <a:t>21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C94029E7-D1DC-4605-821D-752C06958E0A}" type="slidenum">
              <a:rPr lang="en-US" sz="1200">
                <a:cs typeface="+mn-cs"/>
              </a:rPr>
              <a:pPr algn="r">
                <a:defRPr/>
              </a:pPr>
              <a:t>22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F7FB8-4176-4E42-A4DA-BEEC3238CCD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ED6A80-1836-40A3-BF48-42BE8CF9852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1DC69-FB7B-497E-AC33-41FF27E585B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E1777B52-F14F-473F-AABD-7F8E4F2E9FBE}" type="slidenum">
              <a:rPr lang="en-US" sz="1200">
                <a:cs typeface="+mn-cs"/>
              </a:rPr>
              <a:pPr algn="r">
                <a:defRPr/>
              </a:pPr>
              <a:t>3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289F4C-6137-4C7C-9E2F-56F7C5DE5C9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D6C382-8C21-4673-A912-E6514E31E01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E3F8C6-4CBE-41E7-8264-3E476E03A46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9646D5-CFEF-4516-9058-3D0EBFBD24F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40B0DA-F8EF-4DE0-AE76-5BA546136D6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28FADC-DF80-46E0-9ECD-D99E52D6C80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892058-F9D2-4DC5-AF16-A11E37278E6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1C6287AB-52E8-4FD8-84B8-3501D5769A51}" type="slidenum">
              <a:rPr lang="en-US" sz="1200">
                <a:cs typeface="+mn-cs"/>
              </a:rPr>
              <a:pPr algn="r">
                <a:defRPr/>
              </a:pPr>
              <a:t>4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B089CCEC-2D38-450C-8854-19E40D41C78B}" type="slidenum">
              <a:rPr lang="en-US" sz="1200">
                <a:cs typeface="+mn-cs"/>
              </a:rPr>
              <a:pPr algn="r">
                <a:defRPr/>
              </a:pPr>
              <a:t>6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3FC3CED3-B964-4E6F-8E0F-434B5F26DAAD}" type="slidenum">
              <a:rPr lang="en-US" sz="1200">
                <a:cs typeface="+mn-cs"/>
              </a:rPr>
              <a:pPr algn="r">
                <a:defRPr/>
              </a:pPr>
              <a:t>7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246AED20-2214-4CF1-A9A9-D5B51CC28289}" type="slidenum">
              <a:rPr lang="en-US" sz="1200">
                <a:cs typeface="+mn-cs"/>
              </a:rPr>
              <a:pPr algn="r">
                <a:defRPr/>
              </a:pPr>
              <a:t>8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20B6D33A-E979-443E-97FD-7F0F13645F21}" type="slidenum">
              <a:rPr lang="en-US" sz="1200">
                <a:cs typeface="+mn-cs"/>
              </a:rPr>
              <a:pPr algn="r">
                <a:defRPr/>
              </a:pPr>
              <a:t>9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665CE6A0-1484-4D9E-AE5F-1917A0A7AF93}" type="slidenum">
              <a:rPr lang="en-US" sz="1200">
                <a:cs typeface="+mn-cs"/>
              </a:rPr>
              <a:pPr algn="r">
                <a:defRPr/>
              </a:pPr>
              <a:t>10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CS" altLang="sr-Latn-R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8AD14504-0D8B-4B0D-A8E9-227886C8552E}" type="slidenum">
              <a:rPr lang="en-US" sz="1200">
                <a:cs typeface="+mn-cs"/>
              </a:rPr>
              <a:pPr algn="r">
                <a:defRPr/>
              </a:pPr>
              <a:t>13</a:t>
            </a:fld>
            <a:endParaRPr lang="en-US" sz="120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8599D-CC1C-4341-948D-00FD566F2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56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29B78-8F6F-49E2-9336-9EC73C4C9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917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55101-E820-46BC-86B8-E7B1B325F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74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2EFA2-3EEB-4521-AABD-13A5771564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23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7C40F-71D1-4832-9321-6FF6CDCCB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850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B205E-FB28-4B38-A822-B158845B72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003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BA031-F124-4AD6-9EFA-34B78E42E6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90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198FB-3C62-4A36-862C-AEDEBECB31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154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47B56-032F-41CA-9C76-D2823EBEC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18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F181F-5678-4E9B-B82D-5811864826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499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CC0EB-8388-4448-8EED-246E100537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506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668D7A7-5C62-490D-84EE-AE401B380D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media10.wma"/><Relationship Id="rId7" Type="http://schemas.openxmlformats.org/officeDocument/2006/relationships/image" Target="../media/image10.wmf"/><Relationship Id="rId2" Type="http://schemas.microsoft.com/office/2007/relationships/media" Target="../media/media10.wm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.png"/><Relationship Id="rId3" Type="http://schemas.openxmlformats.org/officeDocument/2006/relationships/audio" Target="../media/media11.wm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microsoft.com/office/2007/relationships/media" Target="../media/media11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audio" Target="../media/media12.wma"/><Relationship Id="rId7" Type="http://schemas.openxmlformats.org/officeDocument/2006/relationships/oleObject" Target="../embeddings/oleObject11.bin"/><Relationship Id="rId2" Type="http://schemas.microsoft.com/office/2007/relationships/media" Target="../media/media12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5.wma"/><Relationship Id="rId7" Type="http://schemas.openxmlformats.org/officeDocument/2006/relationships/image" Target="../media/image3.wmf"/><Relationship Id="rId2" Type="http://schemas.microsoft.com/office/2007/relationships/media" Target="../media/media15.wm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media16.wma"/><Relationship Id="rId7" Type="http://schemas.openxmlformats.org/officeDocument/2006/relationships/image" Target="../media/image19.wmf"/><Relationship Id="rId2" Type="http://schemas.microsoft.com/office/2007/relationships/media" Target="../media/media16.wm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media17.wma"/><Relationship Id="rId7" Type="http://schemas.openxmlformats.org/officeDocument/2006/relationships/image" Target="../media/image21.wmf"/><Relationship Id="rId2" Type="http://schemas.microsoft.com/office/2007/relationships/media" Target="../media/media17.wm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8.wma"/><Relationship Id="rId1" Type="http://schemas.microsoft.com/office/2007/relationships/media" Target="../media/media18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9.wma"/><Relationship Id="rId7" Type="http://schemas.openxmlformats.org/officeDocument/2006/relationships/image" Target="../media/image23.png"/><Relationship Id="rId2" Type="http://schemas.microsoft.com/office/2007/relationships/media" Target="../media/media19.wma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wma"/><Relationship Id="rId1" Type="http://schemas.microsoft.com/office/2007/relationships/media" Target="../media/media20.wma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6" Type="http://schemas.openxmlformats.org/officeDocument/2006/relationships/image" Target="../media/image1.png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.png"/><Relationship Id="rId3" Type="http://schemas.openxmlformats.org/officeDocument/2006/relationships/audio" Target="../media/media23.wma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microsoft.com/office/2007/relationships/media" Target="../media/media23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1.bin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3" Type="http://schemas.openxmlformats.org/officeDocument/2006/relationships/audio" Target="../media/media24.wma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5.bin"/><Relationship Id="rId2" Type="http://schemas.microsoft.com/office/2007/relationships/media" Target="../media/media24.wm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5" Type="http://schemas.openxmlformats.org/officeDocument/2006/relationships/notesSlide" Target="../notesSlides/notesSlide18.xml"/><Relationship Id="rId10" Type="http://schemas.openxmlformats.org/officeDocument/2006/relationships/oleObject" Target="../embeddings/oleObject2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0.wmf"/><Relationship Id="rId1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media25.wma"/><Relationship Id="rId7" Type="http://schemas.openxmlformats.org/officeDocument/2006/relationships/image" Target="../media/image33.png"/><Relationship Id="rId2" Type="http://schemas.microsoft.com/office/2007/relationships/media" Target="../media/media25.wma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notesSlide" Target="../notesSlides/notesSlide19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media26.wma"/><Relationship Id="rId7" Type="http://schemas.openxmlformats.org/officeDocument/2006/relationships/image" Target="../media/image35.wmf"/><Relationship Id="rId12" Type="http://schemas.openxmlformats.org/officeDocument/2006/relationships/image" Target="../media/image1.png"/><Relationship Id="rId2" Type="http://schemas.microsoft.com/office/2007/relationships/media" Target="../media/media26.wma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png"/><Relationship Id="rId5" Type="http://schemas.openxmlformats.org/officeDocument/2006/relationships/notesSlide" Target="../notesSlides/notesSlide20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audio" Target="../media/media27.wma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microsoft.com/office/2007/relationships/media" Target="../media/media27.wm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notesSlide" Target="../notesSlides/notesSlide21.xml"/><Relationship Id="rId10" Type="http://schemas.openxmlformats.org/officeDocument/2006/relationships/oleObject" Target="../embeddings/oleObject3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9.wmf"/><Relationship Id="rId1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7.wmf"/><Relationship Id="rId3" Type="http://schemas.openxmlformats.org/officeDocument/2006/relationships/audio" Target="../media/media28.wma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2" Type="http://schemas.microsoft.com/office/2007/relationships/media" Target="../media/media28.wma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7.bin"/><Relationship Id="rId5" Type="http://schemas.openxmlformats.org/officeDocument/2006/relationships/notesSlide" Target="../notesSlides/notesSlide22.xml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audio" Target="../media/media29.wma"/><Relationship Id="rId7" Type="http://schemas.openxmlformats.org/officeDocument/2006/relationships/image" Target="../media/image49.wmf"/><Relationship Id="rId12" Type="http://schemas.openxmlformats.org/officeDocument/2006/relationships/image" Target="../media/image1.png"/><Relationship Id="rId2" Type="http://schemas.microsoft.com/office/2007/relationships/media" Target="../media/media29.wma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notesSlide" Target="../notesSlides/notesSlide23.xml"/><Relationship Id="rId10" Type="http://schemas.openxmlformats.org/officeDocument/2006/relationships/oleObject" Target="../embeddings/oleObject4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.wma"/><Relationship Id="rId7" Type="http://schemas.openxmlformats.org/officeDocument/2006/relationships/image" Target="../media/image3.wmf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wma"/><Relationship Id="rId1" Type="http://schemas.microsoft.com/office/2007/relationships/media" Target="../media/media30.wm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0.bin"/><Relationship Id="rId3" Type="http://schemas.openxmlformats.org/officeDocument/2006/relationships/audio" Target="../media/media31.wma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7.wmf"/><Relationship Id="rId2" Type="http://schemas.microsoft.com/office/2007/relationships/media" Target="../media/media31.wma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24" Type="http://schemas.openxmlformats.org/officeDocument/2006/relationships/image" Target="../media/image1.png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8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3.wma"/><Relationship Id="rId7" Type="http://schemas.openxmlformats.org/officeDocument/2006/relationships/image" Target="../media/image61.wmf"/><Relationship Id="rId2" Type="http://schemas.microsoft.com/office/2007/relationships/media" Target="../media/media33.wma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media34.wma"/><Relationship Id="rId7" Type="http://schemas.openxmlformats.org/officeDocument/2006/relationships/image" Target="../media/image62.wmf"/><Relationship Id="rId2" Type="http://schemas.microsoft.com/office/2007/relationships/media" Target="../media/media34.wma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notesSlide" Target="../notesSlides/notesSlide2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wma"/><Relationship Id="rId7" Type="http://schemas.openxmlformats.org/officeDocument/2006/relationships/image" Target="../media/image1.png"/><Relationship Id="rId2" Type="http://schemas.microsoft.com/office/2007/relationships/media" Target="../media/media35.wm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image" Target="../media/image1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7.wma"/><Relationship Id="rId7" Type="http://schemas.openxmlformats.org/officeDocument/2006/relationships/image" Target="../media/image7.jpeg"/><Relationship Id="rId2" Type="http://schemas.microsoft.com/office/2007/relationships/media" Target="../media/media7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8.wma"/><Relationship Id="rId7" Type="http://schemas.openxmlformats.org/officeDocument/2006/relationships/image" Target="../media/image9.wmf"/><Relationship Id="rId2" Type="http://schemas.microsoft.com/office/2007/relationships/media" Target="../media/media8.wm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4572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Hemijska kinetika</a:t>
            </a:r>
            <a:endParaRPr lang="sr-Latn-R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1430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Nastavnik: Dragomir Stanisavljev</a:t>
            </a:r>
            <a:endParaRPr lang="sr-Latn-R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8288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Asistenti: Ana Vesković, dr Itana Nuša Bubanja</a:t>
            </a:r>
            <a:endParaRPr lang="sr-Latn-R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2667000"/>
            <a:ext cx="769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Iteratura: </a:t>
            </a:r>
          </a:p>
          <a:p>
            <a:r>
              <a:rPr lang="sr-Latn-RS" dirty="0" smtClean="0"/>
              <a:t>Vezbe Praktikum i zadaci iz hemijske kinetike (PDF)</a:t>
            </a:r>
          </a:p>
          <a:p>
            <a:endParaRPr lang="sr-Latn-RS" dirty="0"/>
          </a:p>
          <a:p>
            <a:r>
              <a:rPr lang="sr-Latn-RS" dirty="0" smtClean="0"/>
              <a:t>Nastava: prezentacije (PPT postavljene na sajtu predmeta), </a:t>
            </a:r>
          </a:p>
          <a:p>
            <a:r>
              <a:rPr lang="sr-Latn-RS" dirty="0" smtClean="0"/>
              <a:t>Knjige: </a:t>
            </a:r>
          </a:p>
          <a:p>
            <a:r>
              <a:rPr lang="sr-Latn-RS" dirty="0" smtClean="0"/>
              <a:t>dr Vera Dondur, Hemijska kinetika </a:t>
            </a:r>
          </a:p>
          <a:p>
            <a:r>
              <a:rPr lang="sr-Latn-RS" dirty="0" smtClean="0"/>
              <a:t>K Laidler</a:t>
            </a:r>
            <a:r>
              <a:rPr lang="en-US" dirty="0" smtClean="0"/>
              <a:t>.</a:t>
            </a:r>
            <a:r>
              <a:rPr lang="sr-Latn-RS" dirty="0" smtClean="0"/>
              <a:t>, Chemical Kinetics</a:t>
            </a:r>
            <a:endParaRPr lang="en-US" dirty="0" smtClean="0"/>
          </a:p>
          <a:p>
            <a:r>
              <a:rPr lang="en-US" dirty="0" smtClean="0"/>
              <a:t>L. </a:t>
            </a:r>
            <a:r>
              <a:rPr lang="en-US" dirty="0" err="1" smtClean="0"/>
              <a:t>Arnaut</a:t>
            </a:r>
            <a:r>
              <a:rPr lang="en-US" dirty="0" smtClean="0"/>
              <a:t>, S. </a:t>
            </a:r>
            <a:r>
              <a:rPr lang="en-US" dirty="0" err="1" smtClean="0"/>
              <a:t>Formosinho</a:t>
            </a:r>
            <a:r>
              <a:rPr lang="en-US" dirty="0" smtClean="0"/>
              <a:t>, H. Burrows, Chemical kinetics</a:t>
            </a:r>
            <a:endParaRPr lang="sr-Latn-RS" dirty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6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785" x="2730500" y="984250"/>
          <p14:tracePt t="9096" x="0" y="0"/>
        </p14:tracePtLst>
        <p14:tracePtLst>
          <p14:tracePt t="12505" x="2095500" y="1416050"/>
          <p14:tracePt t="12992" x="2095500" y="1422400"/>
          <p14:tracePt t="13013" x="2101850" y="1428750"/>
          <p14:tracePt t="13027" x="2101850" y="1435100"/>
          <p14:tracePt t="13034" x="2114550" y="1447800"/>
          <p14:tracePt t="13043" x="2127250" y="1454150"/>
          <p14:tracePt t="13051" x="2159000" y="1479550"/>
          <p14:tracePt t="13068" x="2184400" y="1498600"/>
          <p14:tracePt t="13085" x="2279650" y="1543050"/>
          <p14:tracePt t="13101" x="2400300" y="1581150"/>
          <p14:tracePt t="13118" x="2482850" y="1606550"/>
          <p14:tracePt t="13135" x="2635250" y="1644650"/>
          <p14:tracePt t="13151" x="2692400" y="1657350"/>
          <p14:tracePt t="13168" x="2755900" y="1670050"/>
          <p14:tracePt t="13185" x="2774950" y="1676400"/>
          <p14:tracePt t="13293" x="2781300" y="1676400"/>
          <p14:tracePt t="13314" x="2794000" y="1676400"/>
          <p14:tracePt t="13335" x="2813050" y="1676400"/>
          <p14:tracePt t="13346" x="2825750" y="1676400"/>
          <p14:tracePt t="13356" x="2851150" y="1670050"/>
          <p14:tracePt t="13368" x="2882900" y="1657350"/>
          <p14:tracePt t="13377" x="2921000" y="1651000"/>
          <p14:tracePt t="13384" x="3009900" y="1631950"/>
          <p14:tracePt t="13401" x="3054350" y="1619250"/>
          <p14:tracePt t="13418" x="3130550" y="1606550"/>
          <p14:tracePt t="13435" x="3168650" y="1606550"/>
          <p14:tracePt t="13451" x="3181350" y="1606550"/>
          <p14:tracePt t="13468" x="3200400" y="1600200"/>
          <p14:tracePt t="13485" x="3244850" y="1600200"/>
          <p14:tracePt t="13501" x="3263900" y="1600200"/>
          <p14:tracePt t="13518" x="3327400" y="1593850"/>
          <p14:tracePt t="13535" x="3359150" y="1593850"/>
          <p14:tracePt t="13551" x="3409950" y="1587500"/>
          <p14:tracePt t="13568" x="3441700" y="1574800"/>
          <p14:tracePt t="13585" x="3454400" y="1574800"/>
          <p14:tracePt t="13601" x="3479800" y="1568450"/>
          <p14:tracePt t="13618" x="3492500" y="1568450"/>
          <p14:tracePt t="13634" x="3530600" y="1562100"/>
          <p14:tracePt t="13651" x="3556000" y="1555750"/>
          <p14:tracePt t="13668" x="3568700" y="1555750"/>
          <p14:tracePt t="13685" x="3581400" y="1555750"/>
          <p14:tracePt t="13701" x="3594100" y="1555750"/>
          <p14:tracePt t="13718" x="3625850" y="1555750"/>
          <p14:tracePt t="13735" x="3683000" y="1555750"/>
          <p14:tracePt t="13751" x="3714750" y="1555750"/>
          <p14:tracePt t="13768" x="3771900" y="1555750"/>
          <p14:tracePt t="13784" x="3790950" y="1555750"/>
          <p14:tracePt t="13801" x="3810000" y="1555750"/>
          <p14:tracePt t="13845" x="3822700" y="1555750"/>
          <p14:tracePt t="13855" x="3835400" y="1555750"/>
          <p14:tracePt t="13866" x="3867150" y="1555750"/>
          <p14:tracePt t="13887" x="3892550" y="1555750"/>
          <p14:tracePt t="13887" x="3917950" y="1555750"/>
          <p14:tracePt t="13901" x="3949700" y="1555750"/>
          <p14:tracePt t="13918" x="3987800" y="1555750"/>
          <p14:tracePt t="13934" x="4000500" y="1555750"/>
          <p14:tracePt t="14226" x="3994150" y="1555750"/>
          <p14:tracePt t="14267" x="3987800" y="1555750"/>
          <p14:tracePt t="14429" x="3981450" y="1555750"/>
          <p14:tracePt t="15936" x="3975100" y="1555750"/>
          <p14:tracePt t="15978" x="3968750" y="1555750"/>
          <p14:tracePt t="16050" x="3962400" y="1555750"/>
          <p14:tracePt t="16060" x="3956050" y="1555750"/>
          <p14:tracePt t="16071" x="3949700" y="1555750"/>
          <p14:tracePt t="16072" x="3937000" y="1555750"/>
          <p14:tracePt t="16084" x="3917950" y="1549400"/>
          <p14:tracePt t="16101" x="3854450" y="1517650"/>
          <p14:tracePt t="16118" x="3740150" y="1479550"/>
          <p14:tracePt t="16134" x="3663950" y="1454150"/>
          <p14:tracePt t="16151" x="3479800" y="1377950"/>
          <p14:tracePt t="16168" x="3390900" y="1352550"/>
          <p14:tracePt t="16184" x="3238500" y="1301750"/>
          <p14:tracePt t="16201" x="3124200" y="1270000"/>
          <p14:tracePt t="16218" x="3073400" y="1250950"/>
          <p14:tracePt t="16234" x="2990850" y="1231900"/>
          <p14:tracePt t="16251" x="2959100" y="1225550"/>
          <p14:tracePt t="16268" x="2876550" y="1200150"/>
          <p14:tracePt t="16284" x="2762250" y="1168400"/>
          <p14:tracePt t="16302" x="2692400" y="1149350"/>
          <p14:tracePt t="16316" x="2590800" y="1117600"/>
          <p14:tracePt t="16333" x="2552700" y="1104900"/>
          <p14:tracePt t="16351" x="2482850" y="1085850"/>
          <p14:tracePt t="16368" x="2438400" y="1073150"/>
          <p14:tracePt t="16384" x="2419350" y="1066800"/>
          <p14:tracePt t="16401" x="2381250" y="1054100"/>
          <p14:tracePt t="16418" x="2368550" y="1047750"/>
          <p14:tracePt t="16434" x="2317750" y="1035050"/>
          <p14:tracePt t="16451" x="2279650" y="1028700"/>
          <p14:tracePt t="16467" x="2209800" y="1003300"/>
          <p14:tracePt t="16486" x="2127250" y="984250"/>
          <p14:tracePt t="16501" x="2070100" y="965200"/>
          <p14:tracePt t="16518" x="1974850" y="946150"/>
          <p14:tracePt t="16534" x="1873250" y="914400"/>
          <p14:tracePt t="16551" x="1816100" y="895350"/>
          <p14:tracePt t="16568" x="1720850" y="863600"/>
          <p14:tracePt t="16584" x="1663700" y="857250"/>
          <p14:tracePt t="16601" x="1555750" y="831850"/>
          <p14:tracePt t="16618" x="1485900" y="825500"/>
          <p14:tracePt t="16634" x="1346200" y="800100"/>
          <p14:tracePt t="16651" x="1200150" y="774700"/>
          <p14:tracePt t="16668" x="1143000" y="762000"/>
          <p14:tracePt t="16684" x="1060450" y="742950"/>
          <p14:tracePt t="16701" x="1035050" y="736600"/>
          <p14:tracePt t="16718" x="1016000" y="730250"/>
          <p14:tracePt t="16974" x="1022350" y="730250"/>
          <p14:tracePt t="16994" x="1028700" y="730250"/>
          <p14:tracePt t="17010" x="1035050" y="730250"/>
          <p14:tracePt t="17015" x="1054100" y="730250"/>
          <p14:tracePt t="17018" x="1073150" y="730250"/>
          <p14:tracePt t="17034" x="1149350" y="742950"/>
          <p14:tracePt t="17051" x="1282700" y="768350"/>
          <p14:tracePt t="17068" x="1358900" y="774700"/>
          <p14:tracePt t="17084" x="1524000" y="793750"/>
          <p14:tracePt t="17101" x="1600200" y="793750"/>
          <p14:tracePt t="17118" x="1708150" y="800100"/>
          <p14:tracePt t="17135" x="1758950" y="800100"/>
          <p14:tracePt t="17151" x="1771650" y="800100"/>
          <p14:tracePt t="17168" x="1803400" y="800100"/>
          <p14:tracePt t="17185" x="1828800" y="800100"/>
          <p14:tracePt t="17201" x="1917700" y="800100"/>
          <p14:tracePt t="17218" x="2057400" y="800100"/>
          <p14:tracePt t="17234" x="2133600" y="800100"/>
          <p14:tracePt t="17251" x="2266950" y="800100"/>
          <p14:tracePt t="17267" x="2311400" y="800100"/>
          <p14:tracePt t="17284" x="2387600" y="800100"/>
          <p14:tracePt t="17301" x="2463800" y="812800"/>
          <p14:tracePt t="17318" x="2520950" y="819150"/>
          <p14:tracePt t="17334" x="2635250" y="844550"/>
          <p14:tracePt t="17351" x="2692400" y="857250"/>
          <p14:tracePt t="17368" x="2806700" y="889000"/>
          <p14:tracePt t="17384" x="2863850" y="914400"/>
          <p14:tracePt t="17401" x="2876550" y="927100"/>
          <p14:tracePt t="20169" x="0" y="0"/>
        </p14:tracePtLst>
        <p14:tracePtLst>
          <p14:tracePt t="60788" x="2051050" y="2139950"/>
          <p14:tracePt t="61563" x="2051050" y="2146300"/>
          <p14:tracePt t="61580" x="2057400" y="2152650"/>
          <p14:tracePt t="61581" x="2057400" y="2159000"/>
          <p14:tracePt t="61606" x="2057400" y="2171700"/>
          <p14:tracePt t="61607" x="2063750" y="2178050"/>
          <p14:tracePt t="61718" x="2063750" y="2184400"/>
          <p14:tracePt t="61749" x="2063750" y="2190750"/>
          <p14:tracePt t="61770" x="2063750" y="2197100"/>
          <p14:tracePt t="62574" x="2070100" y="2203450"/>
          <p14:tracePt t="62707" x="2076450" y="2203450"/>
          <p14:tracePt t="62830" x="2082800" y="2203450"/>
          <p14:tracePt t="62871" x="2089150" y="2203450"/>
          <p14:tracePt t="62882" x="2095500" y="2203450"/>
          <p14:tracePt t="62892" x="2101850" y="2203450"/>
          <p14:tracePt t="62904" x="2108200" y="2203450"/>
          <p14:tracePt t="62921" x="2114550" y="2203450"/>
          <p14:tracePt t="62922" x="2120900" y="2203450"/>
          <p14:tracePt t="62938" x="2139950" y="2203450"/>
          <p14:tracePt t="62954" x="2146300" y="2203450"/>
          <p14:tracePt t="62971" x="2165350" y="2203450"/>
          <p14:tracePt t="62987" x="2178050" y="2203450"/>
          <p14:tracePt t="63004" x="2203450" y="2203450"/>
          <p14:tracePt t="63021" x="2241550" y="2203450"/>
          <p14:tracePt t="63037" x="2266950" y="2203450"/>
          <p14:tracePt t="63054" x="2343150" y="2203450"/>
          <p14:tracePt t="63071" x="2387600" y="2203450"/>
          <p14:tracePt t="63087" x="2508250" y="2203450"/>
          <p14:tracePt t="63104" x="2616200" y="2203450"/>
          <p14:tracePt t="63120" x="2660650" y="2203450"/>
          <p14:tracePt t="63137" x="2717800" y="2203450"/>
          <p14:tracePt t="63154" x="2736850" y="2203450"/>
          <p14:tracePt t="63171" x="2762250" y="2203450"/>
          <p14:tracePt t="63188" x="2774950" y="2203450"/>
          <p14:tracePt t="63204" x="2813050" y="2203450"/>
          <p14:tracePt t="63221" x="2876550" y="2203450"/>
          <p14:tracePt t="63237" x="2933700" y="2203450"/>
          <p14:tracePt t="63254" x="3054350" y="2203450"/>
          <p14:tracePt t="63272" x="3175000" y="2203450"/>
          <p14:tracePt t="63287" x="3219450" y="2203450"/>
          <p14:tracePt t="63304" x="3276600" y="2203450"/>
          <p14:tracePt t="63321" x="3295650" y="2203450"/>
          <p14:tracePt t="63337" x="3314700" y="2203450"/>
          <p14:tracePt t="63354" x="3321050" y="2203450"/>
          <p14:tracePt t="63869" x="3327400" y="2203450"/>
          <p14:tracePt t="63900" x="3333750" y="2203450"/>
          <p14:tracePt t="63907" x="3340100" y="2203450"/>
          <p14:tracePt t="63932" x="3352800" y="2203450"/>
          <p14:tracePt t="63946" x="3359150" y="2203450"/>
          <p14:tracePt t="63954" x="3365500" y="2203450"/>
          <p14:tracePt t="63955" x="3371850" y="2203450"/>
          <p14:tracePt t="63971" x="3397250" y="2203450"/>
          <p14:tracePt t="63987" x="3416300" y="2203450"/>
          <p14:tracePt t="64004" x="3473450" y="2203450"/>
          <p14:tracePt t="64021" x="3594100" y="2203450"/>
          <p14:tracePt t="64037" x="3670300" y="2203450"/>
          <p14:tracePt t="64054" x="3829050" y="2203450"/>
          <p14:tracePt t="64071" x="3905250" y="2203450"/>
          <p14:tracePt t="64087" x="4025900" y="2203450"/>
          <p14:tracePt t="64104" x="4089400" y="2203450"/>
          <p14:tracePt t="64466" x="4095750" y="2203450"/>
          <p14:tracePt t="64517" x="4102100" y="2203450"/>
          <p14:tracePt t="64530" x="4114800" y="2203450"/>
          <p14:tracePt t="64538" x="4121150" y="2203450"/>
          <p14:tracePt t="64539" x="4133850" y="2203450"/>
          <p14:tracePt t="64554" x="4171950" y="2203450"/>
          <p14:tracePt t="64571" x="4203700" y="2203450"/>
          <p14:tracePt t="64587" x="4260850" y="2203450"/>
          <p14:tracePt t="64604" x="4305300" y="2203450"/>
          <p14:tracePt t="64621" x="4394200" y="2203450"/>
          <p14:tracePt t="64637" x="4495800" y="2203450"/>
          <p14:tracePt t="64654" x="4546600" y="2203450"/>
          <p14:tracePt t="64671" x="4648200" y="2203450"/>
          <p14:tracePt t="64687" x="4692650" y="2203450"/>
          <p14:tracePt t="64704" x="4768850" y="2203450"/>
          <p14:tracePt t="64721" x="4826000" y="2203450"/>
          <p14:tracePt t="64737" x="4857750" y="2203450"/>
          <p14:tracePt t="64754" x="4927600" y="2203450"/>
          <p14:tracePt t="64771" x="4972050" y="2203450"/>
          <p14:tracePt t="64787" x="5048250" y="2203450"/>
          <p14:tracePt t="64804" x="5137150" y="2203450"/>
          <p14:tracePt t="64820" x="5168900" y="2203450"/>
          <p14:tracePt t="64837" x="5245100" y="2203450"/>
          <p14:tracePt t="64854" x="5283200" y="2203450"/>
          <p14:tracePt t="64871" x="5359400" y="2203450"/>
          <p14:tracePt t="64887" x="5435600" y="2203450"/>
          <p14:tracePt t="64904" x="5480050" y="2203450"/>
          <p14:tracePt t="64921" x="5549900" y="2203450"/>
          <p14:tracePt t="64937" x="5581650" y="2203450"/>
          <p14:tracePt t="64954" x="5632450" y="2203450"/>
          <p14:tracePt t="64971" x="5670550" y="2203450"/>
          <p14:tracePt t="64988" x="5683250" y="2203450"/>
          <p14:tracePt t="65004" x="5695950" y="2203450"/>
          <p14:tracePt t="70950" x="5689600" y="2203450"/>
          <p14:tracePt t="70960" x="5683250" y="2203450"/>
          <p14:tracePt t="70971" x="5676900" y="2203450"/>
          <p14:tracePt t="70972" x="5670550" y="2203450"/>
          <p14:tracePt t="70987" x="5657850" y="2203450"/>
          <p14:tracePt t="71004" x="5645150" y="2203450"/>
          <p14:tracePt t="71021" x="5607050" y="2203450"/>
          <p14:tracePt t="71037" x="5568950" y="2216150"/>
          <p14:tracePt t="71054" x="5530850" y="2235200"/>
          <p14:tracePt t="71072" x="5429250" y="2254250"/>
          <p14:tracePt t="71086" x="5359400" y="2266950"/>
          <p14:tracePt t="71104" x="5175250" y="2279650"/>
          <p14:tracePt t="71121" x="5067300" y="2292350"/>
          <p14:tracePt t="71137" x="4838700" y="2298700"/>
          <p14:tracePt t="71154" x="4648200" y="2298700"/>
          <p14:tracePt t="71171" x="4572000" y="2311400"/>
          <p14:tracePt t="71187" x="4438650" y="2336800"/>
          <p14:tracePt t="71204" x="4330700" y="2355850"/>
          <p14:tracePt t="71221" x="4286250" y="2374900"/>
          <p14:tracePt t="71237" x="4191000" y="2413000"/>
          <p14:tracePt t="71253" x="4133850" y="2425700"/>
          <p14:tracePt t="71271" x="4051300" y="2457450"/>
          <p14:tracePt t="71287" x="4013200" y="2476500"/>
          <p14:tracePt t="71304" x="3943350" y="2501900"/>
          <p14:tracePt t="71321" x="3867150" y="2533650"/>
          <p14:tracePt t="71337" x="3829050" y="2552700"/>
          <p14:tracePt t="71354" x="3752850" y="2590800"/>
          <p14:tracePt t="71371" x="3708400" y="2616200"/>
          <p14:tracePt t="71371" x="3657600" y="2635250"/>
          <p14:tracePt t="71388" x="3613150" y="2654300"/>
          <p14:tracePt t="71404" x="3517900" y="2705100"/>
          <p14:tracePt t="71421" x="3479800" y="2717800"/>
          <p14:tracePt t="71437" x="3384550" y="2755900"/>
          <p14:tracePt t="71454" x="3333750" y="2781300"/>
          <p14:tracePt t="71471" x="3244850" y="2819400"/>
          <p14:tracePt t="71487" x="3136900" y="2863850"/>
          <p14:tracePt t="71504" x="3092450" y="2876550"/>
          <p14:tracePt t="71521" x="2984500" y="2921000"/>
          <p14:tracePt t="71537" x="2946400" y="2940050"/>
          <p14:tracePt t="71553" x="2895600" y="2965450"/>
          <p14:tracePt t="71571" x="2857500" y="2978150"/>
          <p14:tracePt t="71587" x="2838450" y="2984500"/>
          <p14:tracePt t="71604" x="2813050" y="2997200"/>
          <p14:tracePt t="71621" x="2787650" y="3003550"/>
          <p14:tracePt t="71637" x="2698750" y="3009900"/>
          <p14:tracePt t="71654" x="2584450" y="3009900"/>
          <p14:tracePt t="71671" x="2514600" y="3022600"/>
          <p14:tracePt t="71687" x="2387600" y="3022600"/>
          <p14:tracePt t="71704" x="2343150" y="3022600"/>
          <p14:tracePt t="71721" x="2292350" y="3022600"/>
          <p14:tracePt t="71737" x="2279650" y="3022600"/>
          <p14:tracePt t="71754" x="2273300" y="3022600"/>
          <p14:tracePt t="71771" x="2260600" y="3022600"/>
          <p14:tracePt t="71787" x="2241550" y="3022600"/>
          <p14:tracePt t="71804" x="2184400" y="3022600"/>
          <p14:tracePt t="71821" x="2101850" y="3003550"/>
          <p14:tracePt t="71837" x="2063750" y="2990850"/>
          <p14:tracePt t="71854" x="2006600" y="2978150"/>
          <p14:tracePt t="71871" x="1981200" y="2971800"/>
          <p14:tracePt t="71887" x="1962150" y="2965450"/>
          <p14:tracePt t="71904" x="1949450" y="2959100"/>
          <p14:tracePt t="71922" x="1930400" y="2959100"/>
          <p14:tracePt t="71937" x="1892300" y="2959100"/>
          <p14:tracePt t="71953" x="1860550" y="2959100"/>
          <p14:tracePt t="71971" x="1784350" y="2959100"/>
          <p14:tracePt t="71987" x="1714500" y="2959100"/>
          <p14:tracePt t="72004" x="1695450" y="2959100"/>
          <p14:tracePt t="72524" x="1695450" y="2965450"/>
          <p14:tracePt t="72555" x="1695450" y="2971800"/>
          <p14:tracePt t="72566" x="1689100" y="2978150"/>
          <p14:tracePt t="72576" x="1682750" y="2984500"/>
          <p14:tracePt t="72577" x="1676400" y="2984500"/>
          <p14:tracePt t="72597" x="1670050" y="2990850"/>
          <p14:tracePt t="72607" x="1644650" y="3009900"/>
          <p14:tracePt t="72622" x="1631950" y="3022600"/>
          <p14:tracePt t="72638" x="1606550" y="3041650"/>
          <p14:tracePt t="72655" x="1574800" y="3073400"/>
          <p14:tracePt t="72672" x="1555750" y="3086100"/>
          <p14:tracePt t="72688" x="1511300" y="3117850"/>
          <p14:tracePt t="72705" x="1485900" y="3130550"/>
          <p14:tracePt t="72722" x="1422400" y="3162300"/>
          <p14:tracePt t="72738" x="1371600" y="3175000"/>
          <p14:tracePt t="72755" x="1352550" y="3181350"/>
          <p14:tracePt t="72772" x="1333500" y="3181350"/>
          <p14:tracePt t="72788" x="1327150" y="3181350"/>
          <p14:tracePt t="72805" x="1314450" y="3187700"/>
          <p14:tracePt t="72822" x="1295400" y="3200400"/>
          <p14:tracePt t="72838" x="1282700" y="3206750"/>
          <p14:tracePt t="72855" x="1244600" y="3225800"/>
          <p14:tracePt t="72872" x="1225550" y="3232150"/>
          <p14:tracePt t="72888" x="1187450" y="3244850"/>
          <p14:tracePt t="72905" x="1174750" y="3257550"/>
          <p14:tracePt t="72922" x="1168400" y="3263900"/>
          <p14:tracePt t="72938" x="1162050" y="3263900"/>
          <p14:tracePt t="72955" x="1155700" y="3263900"/>
          <p14:tracePt t="73004" x="1155700" y="3270250"/>
          <p14:tracePt t="73029" x="1149350" y="3270250"/>
          <p14:tracePt t="73030" x="1143000" y="3270250"/>
          <p14:tracePt t="73037" x="1136650" y="3276600"/>
          <p14:tracePt t="73055" x="1123950" y="3282950"/>
          <p14:tracePt t="73072" x="1104900" y="3289300"/>
          <p14:tracePt t="73089" x="1092200" y="3289300"/>
          <p14:tracePt t="73105" x="1079500" y="3295650"/>
          <p14:tracePt t="73180" x="1073150" y="3295650"/>
          <p14:tracePt t="73201" x="1066800" y="3295650"/>
          <p14:tracePt t="73232" x="1060450" y="3302000"/>
          <p14:tracePt t="73253" x="1054100" y="3302000"/>
          <p14:tracePt t="73264" x="1047750" y="3302000"/>
          <p14:tracePt t="73304" x="1047750" y="3308350"/>
          <p14:tracePt t="73325" x="1035050" y="3308350"/>
          <p14:tracePt t="73335" x="1022350" y="3308350"/>
          <p14:tracePt t="73340" x="1009650" y="3308350"/>
          <p14:tracePt t="73355" x="971550" y="3314700"/>
          <p14:tracePt t="73372" x="946150" y="3321050"/>
          <p14:tracePt t="73388" x="927100" y="3321050"/>
          <p14:tracePt t="76177" x="933450" y="3321050"/>
          <p14:tracePt t="76197" x="939800" y="3321050"/>
          <p14:tracePt t="76207" x="946150" y="3321050"/>
          <p14:tracePt t="76229" x="952500" y="3321050"/>
          <p14:tracePt t="76239" x="958850" y="3321050"/>
          <p14:tracePt t="76239" x="965200" y="3327400"/>
          <p14:tracePt t="76255" x="984250" y="3327400"/>
          <p14:tracePt t="76291" x="996950" y="3333750"/>
          <p14:tracePt t="76292" x="1009650" y="3333750"/>
          <p14:tracePt t="76304" x="1016000" y="3333750"/>
          <p14:tracePt t="76321" x="1060450" y="3333750"/>
          <p14:tracePt t="76338" x="1123950" y="3333750"/>
          <p14:tracePt t="76354" x="1181100" y="3333750"/>
          <p14:tracePt t="76372" x="1320800" y="3333750"/>
          <p14:tracePt t="76388" x="1485900" y="3333750"/>
          <p14:tracePt t="76405" x="1549400" y="3333750"/>
          <p14:tracePt t="76421" x="1644650" y="3333750"/>
          <p14:tracePt t="76438" x="1682750" y="3333750"/>
          <p14:tracePt t="76455" x="1714500" y="3333750"/>
          <p14:tracePt t="76472" x="1733550" y="3333750"/>
          <p14:tracePt t="76488" x="1771650" y="3333750"/>
          <p14:tracePt t="76504" x="1866900" y="3333750"/>
          <p14:tracePt t="76522" x="1955800" y="3333750"/>
          <p14:tracePt t="76538" x="2127250" y="3333750"/>
          <p14:tracePt t="76555" x="2279650" y="3333750"/>
          <p14:tracePt t="76572" x="2324100" y="3333750"/>
          <p14:tracePt t="76588" x="2349500" y="3333750"/>
          <p14:tracePt t="76735" x="2355850" y="3333750"/>
          <p14:tracePt t="76745" x="2362200" y="3333750"/>
          <p14:tracePt t="76766" x="2368550" y="3333750"/>
          <p14:tracePt t="76776" x="2374900" y="3333750"/>
          <p14:tracePt t="76788" x="2381250" y="3333750"/>
          <p14:tracePt t="76789" x="2387600" y="3333750"/>
          <p14:tracePt t="76804" x="2393950" y="3333750"/>
          <p14:tracePt t="76822" x="2400300" y="3333750"/>
          <p14:tracePt t="76871" x="2406650" y="3333750"/>
          <p14:tracePt t="76902" x="2413000" y="3333750"/>
          <p14:tracePt t="76913" x="2419350" y="3327400"/>
          <p14:tracePt t="76923" x="2432050" y="3327400"/>
          <p14:tracePt t="76933" x="2444750" y="3327400"/>
          <p14:tracePt t="76938" x="2476500" y="3314700"/>
          <p14:tracePt t="76955" x="2489200" y="3308350"/>
          <p14:tracePt t="76972" x="2520950" y="3302000"/>
          <p14:tracePt t="76989" x="2520950" y="3295650"/>
          <p14:tracePt t="77005" x="2533650" y="3295650"/>
          <p14:tracePt t="77022" x="2540000" y="3295650"/>
          <p14:tracePt t="77079" x="2546350" y="3289300"/>
          <p14:tracePt t="77100" x="2552700" y="3289300"/>
          <p14:tracePt t="77132" x="2559050" y="3289300"/>
          <p14:tracePt t="77142" x="2565400" y="3289300"/>
          <p14:tracePt t="77163" x="2571750" y="3289300"/>
          <p14:tracePt t="77682" x="2578100" y="3289300"/>
          <p14:tracePt t="77715" x="2584450" y="3289300"/>
          <p14:tracePt t="77724" x="2590800" y="3282950"/>
          <p14:tracePt t="77745" x="2597150" y="3282950"/>
          <p14:tracePt t="77756" x="2603500" y="3276600"/>
          <p14:tracePt t="77776" x="2609850" y="3276600"/>
          <p14:tracePt t="77950" x="2616200" y="3276600"/>
          <p14:tracePt t="77971" x="2622550" y="3276600"/>
          <p14:tracePt t="77982" x="2628900" y="3276600"/>
          <p14:tracePt t="77992" x="2641600" y="3276600"/>
          <p14:tracePt t="78004" x="2660650" y="3270250"/>
          <p14:tracePt t="78022" x="2705100" y="3270250"/>
          <p14:tracePt t="78023" x="2730500" y="3270250"/>
          <p14:tracePt t="78038" x="2787650" y="3263900"/>
          <p14:tracePt t="78055" x="2813050" y="3263900"/>
          <p14:tracePt t="78071" x="2851150" y="3263900"/>
          <p14:tracePt t="78088" x="2857500" y="3263900"/>
          <p14:tracePt t="78104" x="2889250" y="3263900"/>
          <p14:tracePt t="78121" x="2927350" y="3263900"/>
          <p14:tracePt t="78138" x="2952750" y="3263900"/>
          <p14:tracePt t="78155" x="3028950" y="3263900"/>
          <p14:tracePt t="78172" x="3130550" y="3263900"/>
          <p14:tracePt t="78188" x="3175000" y="3263900"/>
          <p14:tracePt t="78204" x="3282950" y="3263900"/>
          <p14:tracePt t="78220" x="3340100" y="3263900"/>
          <p14:tracePt t="78237" x="3448050" y="3263900"/>
          <p14:tracePt t="78259" x="3492500" y="3263900"/>
          <p14:tracePt t="78270" x="3581400" y="3263900"/>
          <p14:tracePt t="78287" x="3657600" y="3263900"/>
          <p14:tracePt t="78303" x="3702050" y="3263900"/>
          <p14:tracePt t="78320" x="3765550" y="3263900"/>
          <p14:tracePt t="78339" x="3848100" y="3270250"/>
          <p14:tracePt t="78355" x="3879850" y="3270250"/>
          <p14:tracePt t="78371" x="3943350" y="3270250"/>
          <p14:tracePt t="78388" x="3981450" y="3282950"/>
          <p14:tracePt t="78405" x="4057650" y="3282950"/>
          <p14:tracePt t="78422" x="4133850" y="3282950"/>
          <p14:tracePt t="78438" x="4191000" y="3282950"/>
          <p14:tracePt t="78455" x="4311650" y="3282950"/>
          <p14:tracePt t="78472" x="4387850" y="3282950"/>
          <p14:tracePt t="78489" x="4546600" y="3282950"/>
          <p14:tracePt t="78505" x="4724400" y="3282950"/>
          <p14:tracePt t="78521" x="4794250" y="3282950"/>
          <p14:tracePt t="78538" x="4895850" y="3282950"/>
          <p14:tracePt t="78555" x="4940300" y="3282950"/>
          <p14:tracePt t="78571" x="4997450" y="3282950"/>
          <p14:tracePt t="78588" x="5073650" y="3282950"/>
          <p14:tracePt t="78604" x="5118100" y="3282950"/>
          <p14:tracePt t="78622" x="5226050" y="3282950"/>
          <p14:tracePt t="78638" x="5270500" y="3282950"/>
          <p14:tracePt t="78654" x="5327650" y="3282950"/>
          <p14:tracePt t="78672" x="5346700" y="3282950"/>
          <p14:tracePt t="78902" x="5353050" y="3282950"/>
          <p14:tracePt t="80734" x="5359400" y="3282950"/>
          <p14:tracePt t="80764" x="5365750" y="3282950"/>
          <p14:tracePt t="80785" x="5372100" y="3282950"/>
          <p14:tracePt t="80795" x="5378450" y="3282950"/>
          <p14:tracePt t="80806" x="5384800" y="3282950"/>
          <p14:tracePt t="80827" x="5391150" y="3282950"/>
          <p14:tracePt t="80838" x="5397500" y="3282950"/>
          <p14:tracePt t="80844" x="5403850" y="3282950"/>
          <p14:tracePt t="80854" x="5403850" y="3276600"/>
          <p14:tracePt t="80890" x="5410200" y="3276600"/>
          <p14:tracePt t="80961" x="5416550" y="3276600"/>
          <p14:tracePt t="80992" x="5422900" y="3276600"/>
          <p14:tracePt t="81003" x="5429250" y="3276600"/>
          <p14:tracePt t="81013" x="5435600" y="3276600"/>
          <p14:tracePt t="81034" x="5441950" y="3276600"/>
          <p14:tracePt t="81047" x="5448300" y="3276600"/>
          <p14:tracePt t="81055" x="5454650" y="3276600"/>
          <p14:tracePt t="81075" x="5461000" y="3276600"/>
          <p14:tracePt t="81080" x="5467350" y="3276600"/>
          <p14:tracePt t="81118" x="5473700" y="3276600"/>
          <p14:tracePt t="81127" x="5480050" y="3276600"/>
          <p14:tracePt t="81138" x="5486400" y="3276600"/>
          <p14:tracePt t="81154" x="5492750" y="3276600"/>
          <p14:tracePt t="81156" x="5511800" y="3276600"/>
          <p14:tracePt t="81171" x="5518150" y="3276600"/>
          <p14:tracePt t="81188" x="5537200" y="3276600"/>
          <p14:tracePt t="81205" x="5549900" y="3276600"/>
          <p14:tracePt t="81221" x="5556250" y="3276600"/>
          <p14:tracePt t="81238" x="5568950" y="3276600"/>
          <p14:tracePt t="81254" x="5575300" y="3276600"/>
          <p14:tracePt t="81271" x="5600700" y="3276600"/>
          <p14:tracePt t="81288" x="5613400" y="3276600"/>
          <p14:tracePt t="81304" x="5626100" y="3276600"/>
          <p14:tracePt t="81321" x="5632450" y="3276600"/>
          <p14:tracePt t="81338" x="5638800" y="3276600"/>
          <p14:tracePt t="81354" x="5651500" y="3276600"/>
          <p14:tracePt t="81371" x="5676900" y="3276600"/>
          <p14:tracePt t="81388" x="5695950" y="3276600"/>
          <p14:tracePt t="81405" x="5734050" y="3276600"/>
          <p14:tracePt t="81422" x="5740400" y="3276600"/>
          <p14:tracePt t="81438" x="5753100" y="3276600"/>
          <p14:tracePt t="81501" x="5759450" y="3276600"/>
          <p14:tracePt t="81532" x="5765800" y="3276600"/>
          <p14:tracePt t="81535" x="5772150" y="3276600"/>
          <p14:tracePt t="81547" x="5778500" y="3276600"/>
          <p14:tracePt t="81554" x="5784850" y="3276600"/>
          <p14:tracePt t="81571" x="5797550" y="3270250"/>
          <p14:tracePt t="81588" x="5803900" y="3270250"/>
          <p14:tracePt t="81605" x="5803900" y="3263900"/>
          <p14:tracePt t="81621" x="5810250" y="3263900"/>
          <p14:tracePt t="81717" x="5816600" y="3263900"/>
          <p14:tracePt t="81800" x="5822950" y="3263900"/>
          <p14:tracePt t="81841" x="5829300" y="3263900"/>
          <p14:tracePt t="81872" x="5835650" y="3263900"/>
          <p14:tracePt t="81882" x="5842000" y="3263900"/>
          <p14:tracePt t="81892" x="5848350" y="3263900"/>
          <p14:tracePt t="81904" x="5854700" y="3263900"/>
          <p14:tracePt t="81921" x="5861050" y="3263900"/>
          <p14:tracePt t="81922" x="5873750" y="3263900"/>
          <p14:tracePt t="81938" x="5886450" y="3263900"/>
          <p14:tracePt t="81976" x="5892800" y="3263900"/>
          <p14:tracePt t="81988" x="5899150" y="3263900"/>
          <p14:tracePt t="82017" x="5905500" y="3263900"/>
          <p14:tracePt t="82030" x="5911850" y="3263900"/>
          <p14:tracePt t="82031" x="5918200" y="3263900"/>
          <p14:tracePt t="82059" x="5924550" y="3263900"/>
          <p14:tracePt t="82060" x="5937250" y="3263900"/>
          <p14:tracePt t="82090" x="5943600" y="3263900"/>
          <p14:tracePt t="82111" x="5949950" y="3263900"/>
          <p14:tracePt t="82132" x="5956300" y="3263900"/>
          <p14:tracePt t="88227" x="5949950" y="3263900"/>
          <p14:tracePt t="88258" x="5943600" y="3263900"/>
          <p14:tracePt t="88279" x="5930900" y="3263900"/>
          <p14:tracePt t="88290" x="5918200" y="3263900"/>
          <p14:tracePt t="88300" x="5892800" y="3276600"/>
          <p14:tracePt t="88314" x="5848350" y="3289300"/>
          <p14:tracePt t="88317" x="5791200" y="3314700"/>
          <p14:tracePt t="88322" x="5702300" y="3340100"/>
          <p14:tracePt t="88339" x="5416550" y="3435350"/>
          <p14:tracePt t="88353" x="5232400" y="3498850"/>
          <p14:tracePt t="88370" x="4819650" y="3600450"/>
          <p14:tracePt t="88388" x="4406900" y="3683000"/>
          <p14:tracePt t="88405" x="4216400" y="3721100"/>
          <p14:tracePt t="88421" x="3867150" y="3752850"/>
          <p14:tracePt t="88438" x="3663950" y="3765550"/>
          <p14:tracePt t="88454" x="3295650" y="3790950"/>
          <p14:tracePt t="88471" x="3111500" y="3803650"/>
          <p14:tracePt t="88488" x="2838450" y="3803650"/>
          <p14:tracePt t="88504" x="2679700" y="3803650"/>
          <p14:tracePt t="88521" x="2635250" y="3803650"/>
          <p14:tracePt t="88538" x="2565400" y="3810000"/>
          <p14:tracePt t="88554" x="2540000" y="3816350"/>
          <p14:tracePt t="88571" x="2438400" y="3829050"/>
          <p14:tracePt t="88588" x="2260600" y="3848100"/>
          <p14:tracePt t="88604" x="2178050" y="3854450"/>
          <p14:tracePt t="88621" x="2000250" y="3867150"/>
          <p14:tracePt t="88638" x="1936750" y="3867150"/>
          <p14:tracePt t="88654" x="1847850" y="3867150"/>
          <p14:tracePt t="88697" x="1841500" y="3867150"/>
          <p14:tracePt t="88748" x="1835150" y="3867150"/>
          <p14:tracePt t="89666" x="1841500" y="3867150"/>
          <p14:tracePt t="89707" x="1847850" y="3867150"/>
          <p14:tracePt t="89759" x="1854200" y="3867150"/>
          <p14:tracePt t="89840" x="1860550" y="3867150"/>
          <p14:tracePt t="89864" x="1866900" y="3867150"/>
          <p14:tracePt t="89893" x="1873250" y="3867150"/>
          <p14:tracePt t="89903" x="1879600" y="3867150"/>
          <p14:tracePt t="89914" x="1892300" y="3867150"/>
          <p14:tracePt t="89935" x="1898650" y="3867150"/>
          <p14:tracePt t="89945" x="1905000" y="3867150"/>
          <p14:tracePt t="89955" x="1905000" y="3860800"/>
          <p14:tracePt t="89966" x="1911350" y="3860800"/>
          <p14:tracePt t="89972" x="1924050" y="3860800"/>
          <p14:tracePt t="89988" x="1930400" y="3860800"/>
          <p14:tracePt t="90005" x="1949450" y="3854450"/>
          <p14:tracePt t="90022" x="1955800" y="3848100"/>
          <p14:tracePt t="90039" x="1968500" y="3841750"/>
          <p14:tracePt t="90056" x="1987550" y="3841750"/>
          <p14:tracePt t="90072" x="2006600" y="3835400"/>
          <p14:tracePt t="90089" x="2038350" y="3829050"/>
          <p14:tracePt t="90105" x="2070100" y="3822700"/>
          <p14:tracePt t="90122" x="2152650" y="3816350"/>
          <p14:tracePt t="90139" x="2254250" y="3810000"/>
          <p14:tracePt t="90155" x="2298700" y="3803650"/>
          <p14:tracePt t="90173" x="2393950" y="3803650"/>
          <p14:tracePt t="90189" x="2482850" y="3803650"/>
          <p14:tracePt t="90206" x="2520950" y="3803650"/>
          <p14:tracePt t="90222" x="2578100" y="3803650"/>
          <p14:tracePt t="90239" x="2603500" y="3803650"/>
          <p14:tracePt t="90255" x="2635250" y="3803650"/>
          <p14:tracePt t="90272" x="2654300" y="3803650"/>
          <p14:tracePt t="90289" x="2686050" y="3803650"/>
          <p14:tracePt t="90305" x="2736850" y="3803650"/>
          <p14:tracePt t="90322" x="2768600" y="3803650"/>
          <p14:tracePt t="90339" x="2825750" y="3803650"/>
          <p14:tracePt t="90355" x="2851150" y="3803650"/>
          <p14:tracePt t="90372" x="2876550" y="3803650"/>
          <p14:tracePt t="90389" x="2889250" y="3803650"/>
          <p14:tracePt t="90405" x="2901950" y="3803650"/>
          <p14:tracePt t="90422" x="2908300" y="3803650"/>
          <p14:tracePt t="90456" x="2914650" y="3803650"/>
          <p14:tracePt t="90457" x="2921000" y="3803650"/>
          <p14:tracePt t="92481" x="2927350" y="3803650"/>
          <p14:tracePt t="92869" x="2933700" y="3803650"/>
          <p14:tracePt t="92890" x="2940050" y="3803650"/>
          <p14:tracePt t="92900" x="2946400" y="3803650"/>
          <p14:tracePt t="92931" x="2952750" y="3803650"/>
          <p14:tracePt t="92948" x="2965450" y="3803650"/>
          <p14:tracePt t="92954" x="2971800" y="3803650"/>
          <p14:tracePt t="92973" x="2978150" y="3803650"/>
          <p14:tracePt t="92993" x="2990850" y="3803650"/>
          <p14:tracePt t="92995" x="3003550" y="3803650"/>
          <p14:tracePt t="93005" x="3022600" y="3803650"/>
          <p14:tracePt t="93022" x="3092450" y="3803650"/>
          <p14:tracePt t="93039" x="3136900" y="3803650"/>
          <p14:tracePt t="93055" x="3263900" y="3803650"/>
          <p14:tracePt t="93072" x="3416300" y="3803650"/>
          <p14:tracePt t="93089" x="3492500" y="3803650"/>
          <p14:tracePt t="93105" x="3600450" y="3803650"/>
          <p14:tracePt t="93122" x="3644900" y="3803650"/>
          <p14:tracePt t="93138" x="3689350" y="3803650"/>
          <p14:tracePt t="93156" x="3721100" y="3803650"/>
          <p14:tracePt t="93172" x="3740150" y="3803650"/>
          <p14:tracePt t="93189" x="3803650" y="3803650"/>
          <p14:tracePt t="93206" x="3873500" y="3803650"/>
          <p14:tracePt t="93222" x="4013200" y="3803650"/>
          <p14:tracePt t="93239" x="4140200" y="3803650"/>
          <p14:tracePt t="93255" x="4197350" y="3803650"/>
          <p14:tracePt t="93272" x="4248150" y="3803650"/>
          <p14:tracePt t="93307" x="4254500" y="3803650"/>
          <p14:tracePt t="93308" x="4260850" y="3803650"/>
          <p14:tracePt t="93322" x="4273550" y="3803650"/>
          <p14:tracePt t="93339" x="4279900" y="3803650"/>
          <p14:tracePt t="93355" x="4311650" y="3803650"/>
          <p14:tracePt t="93372" x="4330700" y="3810000"/>
          <p14:tracePt t="93387" x="4368800" y="3816350"/>
          <p14:tracePt t="93404" x="4419600" y="3829050"/>
          <p14:tracePt t="93422" x="4457700" y="3835400"/>
          <p14:tracePt t="93438" x="4527550" y="3841750"/>
          <p14:tracePt t="93455" x="4572000" y="3841750"/>
          <p14:tracePt t="93472" x="4635500" y="3848100"/>
          <p14:tracePt t="93489" x="4673600" y="3848100"/>
          <p14:tracePt t="113904" x="4679950" y="3848100"/>
          <p14:tracePt t="114200" x="4686300" y="3848100"/>
          <p14:tracePt t="114241" x="4692650" y="3848100"/>
          <p14:tracePt t="120773" x="4692650" y="3854450"/>
          <p14:tracePt t="120825" x="4686300" y="3854450"/>
          <p14:tracePt t="120856" x="4679950" y="3854450"/>
          <p14:tracePt t="120868" x="4673600" y="3854450"/>
          <p14:tracePt t="120877" x="4667250" y="3854450"/>
          <p14:tracePt t="120908" x="4660900" y="3854450"/>
          <p14:tracePt t="120929" x="4654550" y="3854450"/>
          <p14:tracePt t="120953" x="4648200" y="3854450"/>
          <p14:tracePt t="120954" x="4641850" y="3854450"/>
          <p14:tracePt t="120972" x="4635500" y="3854450"/>
          <p14:tracePt t="120973" x="4629150" y="3854450"/>
          <p14:tracePt t="120989" x="4616450" y="3854450"/>
          <p14:tracePt t="121023" x="4610100" y="3854450"/>
          <p14:tracePt t="121024" x="4603750" y="3854450"/>
          <p14:tracePt t="121039" x="4597400" y="3854450"/>
          <p14:tracePt t="121075" x="4591050" y="3854450"/>
          <p14:tracePt t="121076" x="4584700" y="3854450"/>
          <p14:tracePt t="121089" x="4578350" y="3854450"/>
          <p14:tracePt t="121106" x="4559300" y="3854450"/>
          <p14:tracePt t="121122" x="4514850" y="3854450"/>
          <p14:tracePt t="121139" x="4476750" y="3854450"/>
          <p14:tracePt t="121155" x="4343400" y="3854450"/>
          <p14:tracePt t="121173" x="4254500" y="3854450"/>
          <p14:tracePt t="121189" x="4064000" y="3854450"/>
          <p14:tracePt t="121205" x="3860800" y="3854450"/>
          <p14:tracePt t="121222" x="3771900" y="3854450"/>
          <p14:tracePt t="121239" x="3670300" y="3848100"/>
          <p14:tracePt t="121256" x="3638550" y="3848100"/>
          <p14:tracePt t="121272" x="3632200" y="3848100"/>
          <p14:tracePt t="121289" x="3625850" y="3848100"/>
          <p14:tracePt t="121305" x="3613150" y="3848100"/>
          <p14:tracePt t="121322" x="3575050" y="3848100"/>
          <p14:tracePt t="121339" x="3549650" y="3848100"/>
          <p14:tracePt t="121356" x="3479800" y="3848100"/>
          <p14:tracePt t="121372" x="3416300" y="3848100"/>
          <p14:tracePt t="121389" x="3390900" y="3848100"/>
          <p14:tracePt t="121406" x="3346450" y="3848100"/>
          <p14:tracePt t="121422" x="3340100" y="3848100"/>
          <p14:tracePt t="121439" x="3295650" y="3848100"/>
          <p14:tracePt t="121456" x="3251200" y="3848100"/>
          <p14:tracePt t="121472" x="3213100" y="3848100"/>
          <p14:tracePt t="121489" x="3149600" y="3848100"/>
          <p14:tracePt t="121506" x="3124200" y="3848100"/>
          <p14:tracePt t="121522" x="3073400" y="3848100"/>
          <p14:tracePt t="121538" x="3060700" y="3848100"/>
          <p14:tracePt t="121538" x="3048000" y="3848100"/>
          <p14:tracePt t="121556" x="3035300" y="3848100"/>
          <p14:tracePt t="121572" x="3009900" y="3848100"/>
          <p14:tracePt t="121589" x="2990850" y="3848100"/>
          <p14:tracePt t="121606" x="2933700" y="3848100"/>
          <p14:tracePt t="121622" x="2844800" y="3848100"/>
          <p14:tracePt t="121639" x="2794000" y="3848100"/>
          <p14:tracePt t="121655" x="2692400" y="3848100"/>
          <p14:tracePt t="121672" x="2647950" y="3848100"/>
          <p14:tracePt t="121689" x="2584450" y="3848100"/>
          <p14:tracePt t="121706" x="2533650" y="3848100"/>
          <p14:tracePt t="121722" x="2514600" y="3848100"/>
          <p14:tracePt t="121739" x="2482850" y="3848100"/>
          <p14:tracePt t="121756" x="2463800" y="3848100"/>
          <p14:tracePt t="121772" x="2406650" y="3848100"/>
          <p14:tracePt t="121789" x="2362200" y="3848100"/>
          <p14:tracePt t="121806" x="2254250" y="3848100"/>
          <p14:tracePt t="121822" x="2146300" y="3848100"/>
          <p14:tracePt t="121839" x="2101850" y="3848100"/>
          <p14:tracePt t="121856" x="2044700" y="3848100"/>
          <p14:tracePt t="121872" x="2025650" y="3848100"/>
          <p14:tracePt t="121889" x="2006600" y="3841750"/>
          <p14:tracePt t="121906" x="1968500" y="3841750"/>
          <p14:tracePt t="121922" x="1943100" y="3835400"/>
          <p14:tracePt t="121939" x="1866900" y="3835400"/>
          <p14:tracePt t="121956" x="1822450" y="3835400"/>
          <p14:tracePt t="121972" x="1746250" y="3835400"/>
          <p14:tracePt t="121989" x="1714500" y="3835400"/>
          <p14:tracePt t="122911" x="1708150" y="3835400"/>
          <p14:tracePt t="122941" x="1701800" y="3835400"/>
          <p14:tracePt t="122964" x="1695450" y="3835400"/>
          <p14:tracePt t="123025" x="1689100" y="3835400"/>
          <p14:tracePt t="123066" x="1682750" y="3835400"/>
          <p14:tracePt t="123199" x="1676400" y="3835400"/>
          <p14:tracePt t="123230" x="1676400" y="3841750"/>
          <p14:tracePt t="123262" x="1670050" y="3848100"/>
          <p14:tracePt t="123272" x="1670050" y="3854450"/>
          <p14:tracePt t="123283" x="1663700" y="3854450"/>
          <p14:tracePt t="123304" x="1663700" y="3860800"/>
          <p14:tracePt t="125004" x="1670050" y="3860800"/>
          <p14:tracePt t="125107" x="1676400" y="3860800"/>
          <p14:tracePt t="125128" x="1682750" y="3860800"/>
          <p14:tracePt t="125149" x="1689100" y="3860800"/>
          <p14:tracePt t="125180" x="1695450" y="3860800"/>
          <p14:tracePt t="125261" x="1701800" y="3860800"/>
          <p14:tracePt t="125303" x="1708150" y="3860800"/>
          <p14:tracePt t="125344" x="1714500" y="3860800"/>
          <p14:tracePt t="125355" x="1720850" y="3860800"/>
          <p14:tracePt t="125385" x="1727200" y="3860800"/>
          <p14:tracePt t="125388" x="1733550" y="3854450"/>
          <p14:tracePt t="125399" x="1739900" y="3848100"/>
          <p14:tracePt t="125428" x="1746250" y="3841750"/>
          <p14:tracePt t="125429" x="1752600" y="3841750"/>
          <p14:tracePt t="125440" x="1758950" y="3841750"/>
          <p14:tracePt t="125457" x="1784350" y="3835400"/>
          <p14:tracePt t="125473" x="1841500" y="3835400"/>
          <p14:tracePt t="125490" x="1885950" y="3835400"/>
          <p14:tracePt t="125507" x="1974850" y="3822700"/>
          <p14:tracePt t="125523" x="2006600" y="3822700"/>
          <p14:tracePt t="125540" x="2057400" y="3822700"/>
          <p14:tracePt t="133460" x="2051050" y="3822700"/>
          <p14:tracePt t="133470" x="2044700" y="3822700"/>
          <p14:tracePt t="133491" x="2032000" y="3822700"/>
          <p14:tracePt t="133492" x="2025650" y="3822700"/>
          <p14:tracePt t="133532" x="2019300" y="3822700"/>
          <p14:tracePt t="133828" x="2012950" y="3822700"/>
          <p14:tracePt t="133849" x="2006600" y="3822700"/>
          <p14:tracePt t="133880" x="2000250" y="3822700"/>
          <p14:tracePt t="133890" x="1993900" y="3822700"/>
          <p14:tracePt t="133982" x="1987550" y="3822700"/>
          <p14:tracePt t="134033" x="1981200" y="3822700"/>
          <p14:tracePt t="134055" x="1974850" y="3822700"/>
          <p14:tracePt t="134258" x="1981200" y="3822700"/>
          <p14:tracePt t="134279" x="1993900" y="3829050"/>
          <p14:tracePt t="134290" x="2000250" y="3829050"/>
          <p14:tracePt t="134300" x="2006600" y="3829050"/>
          <p14:tracePt t="134310" x="2019300" y="3829050"/>
          <p14:tracePt t="134323" x="2038350" y="3835400"/>
          <p14:tracePt t="134324" x="2044700" y="3835400"/>
          <p14:tracePt t="134340" x="2070100" y="3835400"/>
          <p14:tracePt t="134357" x="2095500" y="3835400"/>
          <p14:tracePt t="134373" x="2114550" y="3835400"/>
          <p14:tracePt t="134390" x="2152650" y="3835400"/>
          <p14:tracePt t="134407" x="2178050" y="3841750"/>
          <p14:tracePt t="134423" x="2228850" y="3848100"/>
          <p14:tracePt t="134440" x="2279650" y="3854450"/>
          <p14:tracePt t="134457" x="2292350" y="3854450"/>
          <p14:tracePt t="134473" x="2324100" y="3860800"/>
          <p14:tracePt t="134490" x="2330450" y="3860800"/>
          <p14:tracePt t="134506" x="2349500" y="3860800"/>
          <p14:tracePt t="134523" x="2374900" y="3860800"/>
          <p14:tracePt t="134540" x="2393950" y="3860800"/>
          <p14:tracePt t="134556" x="2451100" y="3860800"/>
          <p14:tracePt t="134573" x="2476500" y="3860800"/>
          <p14:tracePt t="134590" x="2520950" y="3860800"/>
          <p14:tracePt t="134607" x="2559050" y="3860800"/>
          <p14:tracePt t="134623" x="2565400" y="3860800"/>
          <p14:tracePt t="134639" x="2628900" y="3860800"/>
          <p14:tracePt t="134674" x="2660650" y="3860800"/>
          <p14:tracePt t="134685" x="2705100" y="3860800"/>
          <p14:tracePt t="134695" x="2749550" y="3860800"/>
          <p14:tracePt t="134705" x="2857500" y="3860800"/>
          <p14:tracePt t="134722" x="2946400" y="3860800"/>
          <p14:tracePt t="134740" x="2971800" y="3860800"/>
          <p14:tracePt t="134756" x="3003550" y="3860800"/>
          <p14:tracePt t="134800" x="3009900" y="3860800"/>
          <p14:tracePt t="134821" x="3016250" y="3860800"/>
          <p14:tracePt t="134851" x="3022600" y="3860800"/>
          <p14:tracePt t="134872" x="3028950" y="3860800"/>
          <p14:tracePt t="134883" x="3035300" y="3860800"/>
          <p14:tracePt t="134899" x="3041650" y="3860800"/>
          <p14:tracePt t="134899" x="3054350" y="3860800"/>
          <p14:tracePt t="134906" x="3060700" y="3860800"/>
          <p14:tracePt t="134923" x="3086100" y="3860800"/>
          <p14:tracePt t="134940" x="3111500" y="3860800"/>
          <p14:tracePt t="134957" x="3124200" y="3860800"/>
          <p14:tracePt t="134973" x="3136900" y="3860800"/>
          <p14:tracePt t="135009" x="3143250" y="3860800"/>
          <p14:tracePt t="135356" x="3143250" y="3867150"/>
          <p14:tracePt t="135409" x="3136900" y="3867150"/>
          <p14:tracePt t="135432" x="3130550" y="3867150"/>
          <p14:tracePt t="135441" x="3124200" y="3873500"/>
          <p14:tracePt t="135442" x="3117850" y="3873500"/>
          <p14:tracePt t="135456" x="3092450" y="3886200"/>
          <p14:tracePt t="135473" x="3073400" y="3892550"/>
          <p14:tracePt t="135490" x="3022600" y="3898900"/>
          <p14:tracePt t="135507" x="3003550" y="3898900"/>
          <p14:tracePt t="135523" x="2946400" y="3898900"/>
          <p14:tracePt t="135539" x="2876550" y="3898900"/>
          <p14:tracePt t="135556" x="2844800" y="3898900"/>
          <p14:tracePt t="135573" x="2749550" y="3898900"/>
          <p14:tracePt t="135590" x="2692400" y="3898900"/>
          <p14:tracePt t="135606" x="2571750" y="3898900"/>
          <p14:tracePt t="135623" x="2470150" y="3898900"/>
          <p14:tracePt t="135640" x="2432050" y="3898900"/>
          <p14:tracePt t="135657" x="2381250" y="3898900"/>
          <p14:tracePt t="135673" x="2368550" y="3898900"/>
          <p14:tracePt t="135689" x="2336800" y="3898900"/>
          <p14:tracePt t="135707" x="2292350" y="3898900"/>
          <p14:tracePt t="135723" x="2260600" y="3898900"/>
          <p14:tracePt t="135740" x="2203450" y="3898900"/>
          <p14:tracePt t="135756" x="2171700" y="3898900"/>
          <p14:tracePt t="135773" x="2120900" y="3898900"/>
          <p14:tracePt t="135790" x="2114550" y="3898900"/>
          <p14:tracePt t="135827" x="2108200" y="3898900"/>
          <p14:tracePt t="135847" x="2101850" y="3898900"/>
          <p14:tracePt t="135857" x="2095500" y="3898900"/>
          <p14:tracePt t="135858" x="2082800" y="3898900"/>
          <p14:tracePt t="135873" x="2070100" y="3898900"/>
          <p14:tracePt t="135890" x="2057400" y="3898900"/>
          <p14:tracePt t="135906" x="2051050" y="3892550"/>
          <p14:tracePt t="135941" x="2044700" y="3892550"/>
          <p14:tracePt t="135972" x="2038350" y="3892550"/>
          <p14:tracePt t="135984" x="2025650" y="3892550"/>
          <p14:tracePt t="135993" x="2019300" y="3892550"/>
          <p14:tracePt t="136006" x="2006600" y="3892550"/>
          <p14:tracePt t="136007" x="2000250" y="3892550"/>
          <p14:tracePt t="136023" x="1968500" y="3892550"/>
          <p14:tracePt t="136040" x="1936750" y="3892550"/>
          <p14:tracePt t="136057" x="1924050" y="3892550"/>
          <p14:tracePt t="136073" x="1905000" y="3892550"/>
          <p14:tracePt t="136090" x="1898650" y="3892550"/>
          <p14:tracePt t="136107" x="1892300" y="3892550"/>
          <p14:tracePt t="136161" x="1885950" y="3892550"/>
          <p14:tracePt t="136201" x="1879600" y="3892550"/>
          <p14:tracePt t="137158" x="1885950" y="3892550"/>
          <p14:tracePt t="137251" x="1892300" y="3892550"/>
          <p14:tracePt t="137272" x="1898650" y="3892550"/>
          <p14:tracePt t="137313" x="1905000" y="3892550"/>
          <p14:tracePt t="137323" x="1911350" y="3892550"/>
          <p14:tracePt t="137333" x="1917700" y="3892550"/>
          <p14:tracePt t="137344" x="1930400" y="3892550"/>
          <p14:tracePt t="137357" x="1936750" y="3892550"/>
          <p14:tracePt t="137373" x="1962150" y="3892550"/>
          <p14:tracePt t="137390" x="1974850" y="3892550"/>
          <p14:tracePt t="137407" x="1987550" y="3892550"/>
          <p14:tracePt t="137423" x="2012950" y="3892550"/>
          <p14:tracePt t="137439" x="2032000" y="3892550"/>
          <p14:tracePt t="137457" x="2076450" y="3892550"/>
          <p14:tracePt t="137473" x="2152650" y="3892550"/>
          <p14:tracePt t="137490" x="2197100" y="3892550"/>
          <p14:tracePt t="137507" x="2286000" y="3892550"/>
          <p14:tracePt t="137523" x="2324100" y="3892550"/>
          <p14:tracePt t="137540" x="2362200" y="3892550"/>
          <p14:tracePt t="137557" x="2381250" y="3892550"/>
          <p14:tracePt t="137573" x="2393950" y="3892550"/>
          <p14:tracePt t="137590" x="2413000" y="3892550"/>
          <p14:tracePt t="137607" x="2432050" y="3892550"/>
          <p14:tracePt t="137623" x="2482850" y="3892550"/>
          <p14:tracePt t="137639" x="2559050" y="3892550"/>
          <p14:tracePt t="137657" x="2603500" y="3892550"/>
          <p14:tracePt t="137673" x="2698750" y="3892550"/>
          <p14:tracePt t="137690" x="2787650" y="3892550"/>
          <p14:tracePt t="137707" x="2832100" y="3892550"/>
          <p14:tracePt t="137723" x="2908300" y="3892550"/>
          <p14:tracePt t="137739" x="2933700" y="3892550"/>
          <p14:tracePt t="137757" x="2978150" y="3892550"/>
          <p14:tracePt t="137773" x="2984500" y="3892550"/>
          <p14:tracePt t="137790" x="3003550" y="3892550"/>
          <p14:tracePt t="137807" x="3009900" y="3892550"/>
          <p14:tracePt t="137823" x="3016250" y="3892550"/>
          <p14:tracePt t="137840" x="3022600" y="3892550"/>
          <p14:tracePt t="137857" x="3028950" y="3892550"/>
          <p14:tracePt t="137873" x="3035300" y="3892550"/>
          <p14:tracePt t="137925" x="3041650" y="3892550"/>
          <p14:tracePt t="137946" x="3048000" y="3892550"/>
          <p14:tracePt t="137968" x="3054350" y="3892550"/>
          <p14:tracePt t="161943" x="3048000" y="3892550"/>
          <p14:tracePt t="161956" x="3041650" y="3892550"/>
          <p14:tracePt t="161975" x="3035300" y="3892550"/>
          <p14:tracePt t="161976" x="3028950" y="3892550"/>
          <p14:tracePt t="161991" x="3009900" y="3892550"/>
          <p14:tracePt t="162008" x="2997200" y="3892550"/>
          <p14:tracePt t="162024" x="2984500" y="3892550"/>
          <p14:tracePt t="162041" x="2978150" y="3892550"/>
          <p14:tracePt t="162139" x="2971800" y="3892550"/>
          <p14:tracePt t="162160" x="2965450" y="3892550"/>
          <p14:tracePt t="162183" x="2959100" y="3892550"/>
          <p14:tracePt t="162192" x="2952750" y="3892550"/>
          <p14:tracePt t="162193" x="2946400" y="3892550"/>
          <p14:tracePt t="162208" x="2933700" y="3892550"/>
          <p14:tracePt t="162224" x="2927350" y="3892550"/>
          <p14:tracePt t="162241" x="2921000" y="3892550"/>
          <p14:tracePt t="162257" x="2908300" y="3892550"/>
          <p14:tracePt t="162315" x="2901950" y="3892550"/>
          <p14:tracePt t="162326" x="2901950" y="3898900"/>
          <p14:tracePt t="162346" x="2895600" y="3898900"/>
          <p14:tracePt t="162357" x="2882900" y="3898900"/>
          <p14:tracePt t="162367" x="2876550" y="3898900"/>
          <p14:tracePt t="162373" x="2844800" y="3905250"/>
          <p14:tracePt t="162391" x="2832100" y="3905250"/>
          <p14:tracePt t="162408" x="2794000" y="3905250"/>
          <p14:tracePt t="162424" x="2762250" y="3905250"/>
          <p14:tracePt t="162441" x="2749550" y="3905250"/>
          <p14:tracePt t="162458" x="2736850" y="3905250"/>
          <p14:tracePt t="162474" x="2730500" y="3905250"/>
          <p14:tracePt t="162491" x="2711450" y="3905250"/>
          <p14:tracePt t="162507" x="2692400" y="3905250"/>
          <p14:tracePt t="162524" x="2673350" y="3905250"/>
          <p14:tracePt t="162541" x="2628900" y="3905250"/>
          <p14:tracePt t="162557" x="2603500" y="3905250"/>
          <p14:tracePt t="162574" x="2571750" y="3905250"/>
          <p14:tracePt t="162591" x="2546350" y="3905250"/>
          <p14:tracePt t="162608" x="2540000" y="3905250"/>
          <p14:tracePt t="162624" x="2527300" y="3905250"/>
          <p14:tracePt t="162641" x="2520950" y="3905250"/>
          <p14:tracePt t="162658" x="2501900" y="3905250"/>
          <p14:tracePt t="162675" x="2482850" y="3905250"/>
          <p14:tracePt t="162691" x="2476500" y="3905250"/>
          <p14:tracePt t="162707" x="2451100" y="3905250"/>
          <p14:tracePt t="162724" x="2444750" y="3905250"/>
          <p14:tracePt t="162741" x="2432050" y="3905250"/>
          <p14:tracePt t="162758" x="2419350" y="3905250"/>
          <p14:tracePt t="162846" x="2413000" y="3905250"/>
          <p14:tracePt t="162887" x="2406650" y="3905250"/>
          <p14:tracePt t="162900" x="2400300" y="3905250"/>
          <p14:tracePt t="162908" x="2393950" y="3905250"/>
          <p14:tracePt t="162917" x="2381250" y="3905250"/>
          <p14:tracePt t="162924" x="2362200" y="3905250"/>
          <p14:tracePt t="162941" x="2343150" y="3905250"/>
          <p14:tracePt t="162958" x="2292350" y="3905250"/>
          <p14:tracePt t="162975" x="2266950" y="3905250"/>
          <p14:tracePt t="162990" x="2228850" y="3905250"/>
          <p14:tracePt t="163006" x="2197100" y="3905250"/>
          <p14:tracePt t="163064" x="2190750" y="3905250"/>
          <p14:tracePt t="163075" x="2184400" y="3905250"/>
          <p14:tracePt t="163084" x="2178050" y="3905250"/>
          <p14:tracePt t="163100" x="2165350" y="3905250"/>
          <p14:tracePt t="163107" x="2152650" y="3905250"/>
          <p14:tracePt t="163108" x="2146300" y="3905250"/>
          <p14:tracePt t="163124" x="2127250" y="3905250"/>
          <p14:tracePt t="163141" x="2114550" y="3905250"/>
          <p14:tracePt t="163158" x="2108200" y="3905250"/>
          <p14:tracePt t="163174" x="2101850" y="3905250"/>
          <p14:tracePt t="163192" x="2089150" y="3905250"/>
          <p14:tracePt t="163208" x="2057400" y="3905250"/>
          <p14:tracePt t="163225" x="2019300" y="3905250"/>
          <p14:tracePt t="163241" x="2000250" y="3905250"/>
          <p14:tracePt t="163258" x="1974850" y="3905250"/>
          <p14:tracePt t="163365" x="1968500" y="3905250"/>
          <p14:tracePt t="163733" x="1974850" y="3905250"/>
          <p14:tracePt t="163744" x="1981200" y="3905250"/>
          <p14:tracePt t="163754" x="1987550" y="3905250"/>
          <p14:tracePt t="163758" x="1993900" y="3905250"/>
          <p14:tracePt t="163775" x="2006600" y="3905250"/>
          <p14:tracePt t="163791" x="2019300" y="3905250"/>
          <p14:tracePt t="163807" x="2025650" y="3905250"/>
          <p14:tracePt t="163824" x="2044700" y="3905250"/>
          <p14:tracePt t="163857" x="2057400" y="3905250"/>
          <p14:tracePt t="163858" x="2070100" y="3905250"/>
          <p14:tracePt t="163874" x="2089150" y="3905250"/>
          <p14:tracePt t="163891" x="2108200" y="3905250"/>
          <p14:tracePt t="163908" x="2133600" y="3905250"/>
          <p14:tracePt t="163924" x="2159000" y="3905250"/>
          <p14:tracePt t="163941" x="2171700" y="3905250"/>
          <p14:tracePt t="163958" x="2190750" y="3905250"/>
          <p14:tracePt t="163974" x="2203450" y="3905250"/>
          <p14:tracePt t="163991" x="2216150" y="3905250"/>
          <p14:tracePt t="164007" x="2235200" y="3905250"/>
          <p14:tracePt t="164025" x="2247900" y="3905250"/>
          <p14:tracePt t="164041" x="2273300" y="3905250"/>
          <p14:tracePt t="164058" x="2292350" y="3905250"/>
          <p14:tracePt t="164074" x="2330450" y="3905250"/>
          <p14:tracePt t="164091" x="2362200" y="3905250"/>
          <p14:tracePt t="164108" x="2387600" y="3905250"/>
          <p14:tracePt t="164124" x="2419350" y="3905250"/>
          <p14:tracePt t="164141" x="2438400" y="3905250"/>
          <p14:tracePt t="164157" x="2476500" y="3905250"/>
          <p14:tracePt t="164175" x="2508250" y="3905250"/>
          <p14:tracePt t="164191" x="2520950" y="3905250"/>
          <p14:tracePt t="164208" x="2552700" y="3905250"/>
          <p14:tracePt t="164225" x="2571750" y="3905250"/>
          <p14:tracePt t="164241" x="2603500" y="3905250"/>
          <p14:tracePt t="164258" x="2647950" y="3905250"/>
          <p14:tracePt t="164274" x="2673350" y="3905250"/>
          <p14:tracePt t="164291" x="2717800" y="3905250"/>
          <p14:tracePt t="164308" x="2743200" y="3905250"/>
          <p14:tracePt t="164324" x="2800350" y="3905250"/>
          <p14:tracePt t="164341" x="2851150" y="3905250"/>
          <p14:tracePt t="164358" x="2870200" y="3905250"/>
          <p14:tracePt t="164374" x="2908300" y="3905250"/>
          <p14:tracePt t="164391" x="2933700" y="3905250"/>
          <p14:tracePt t="164408" x="2978150" y="3905250"/>
          <p14:tracePt t="164424" x="3016250" y="3905250"/>
          <p14:tracePt t="164441" x="3041650" y="3905250"/>
          <p14:tracePt t="164458" x="3067050" y="3905250"/>
          <p14:tracePt t="164474" x="3079750" y="3905250"/>
          <p14:tracePt t="164491" x="3092450" y="3905250"/>
          <p14:tracePt t="165572" x="3086100" y="3905250"/>
          <p14:tracePt t="165583" x="3079750" y="3905250"/>
          <p14:tracePt t="165600" x="3067050" y="3905250"/>
          <p14:tracePt t="165601" x="3054350" y="3905250"/>
          <p14:tracePt t="165607" x="3028950" y="3905250"/>
          <p14:tracePt t="165624" x="3009900" y="3905250"/>
          <p14:tracePt t="165641" x="2984500" y="3905250"/>
          <p14:tracePt t="165657" x="2965450" y="3905250"/>
          <p14:tracePt t="165674" x="2946400" y="3905250"/>
          <p14:tracePt t="165691" x="2914650" y="3905250"/>
          <p14:tracePt t="165707" x="2889250" y="3905250"/>
          <p14:tracePt t="165725" x="2806700" y="3905250"/>
          <p14:tracePt t="165741" x="2749550" y="3905250"/>
          <p14:tracePt t="165758" x="2609850" y="3905250"/>
          <p14:tracePt t="165774" x="2457450" y="3905250"/>
          <p14:tracePt t="165791" x="2393950" y="3905250"/>
          <p14:tracePt t="165807" x="2317750" y="3905250"/>
          <p14:tracePt t="165824" x="2292350" y="3905250"/>
          <p14:tracePt t="165841" x="2286000" y="3905250"/>
          <p14:tracePt t="165858" x="2273300" y="3905250"/>
          <p14:tracePt t="165874" x="2266950" y="3905250"/>
          <p14:tracePt t="165891" x="2241550" y="3905250"/>
          <p14:tracePt t="165908" x="2228850" y="3905250"/>
          <p14:tracePt t="165924" x="2203450" y="3905250"/>
          <p14:tracePt t="165941" x="2184400" y="3905250"/>
          <p14:tracePt t="165957" x="2171700" y="3905250"/>
          <p14:tracePt t="165974" x="2152650" y="3905250"/>
          <p14:tracePt t="165991" x="2133600" y="3905250"/>
          <p14:tracePt t="166007" x="2095500" y="3898900"/>
          <p14:tracePt t="166025" x="2057400" y="3898900"/>
          <p14:tracePt t="166041" x="2044700" y="3892550"/>
          <p14:tracePt t="166113" x="2038350" y="3892550"/>
          <p14:tracePt t="166123" x="2032000" y="3892550"/>
          <p14:tracePt t="166133" x="2025650" y="3892550"/>
          <p14:tracePt t="166141" x="2012950" y="3892550"/>
          <p14:tracePt t="166158" x="2006600" y="3892550"/>
          <p14:tracePt t="166174" x="2000250" y="3892550"/>
          <p14:tracePt t="166191" x="1987550" y="3892550"/>
          <p14:tracePt t="166380" x="1981200" y="3892550"/>
          <p14:tracePt t="166890" x="1987550" y="3892550"/>
          <p14:tracePt t="166900" x="1993900" y="3892550"/>
          <p14:tracePt t="166911" x="2000250" y="3892550"/>
          <p14:tracePt t="166921" x="2012950" y="3892550"/>
          <p14:tracePt t="166931" x="2032000" y="3892550"/>
          <p14:tracePt t="166941" x="2070100" y="3892550"/>
          <p14:tracePt t="166957" x="2127250" y="3892550"/>
          <p14:tracePt t="166975" x="2165350" y="3892550"/>
          <p14:tracePt t="166991" x="2222500" y="3892550"/>
          <p14:tracePt t="167008" x="2247900" y="3892550"/>
          <p14:tracePt t="167024" x="2292350" y="3892550"/>
          <p14:tracePt t="167041" x="2343150" y="3892550"/>
          <p14:tracePt t="167058" x="2368550" y="3892550"/>
          <p14:tracePt t="167074" x="2432050" y="3892550"/>
          <p14:tracePt t="167091" x="2463800" y="3892550"/>
          <p14:tracePt t="167107" x="2565400" y="3892550"/>
          <p14:tracePt t="167124" x="2660650" y="3892550"/>
          <p14:tracePt t="167141" x="2717800" y="3892550"/>
          <p14:tracePt t="167157" x="2819400" y="3892550"/>
          <p14:tracePt t="167175" x="2870200" y="3892550"/>
          <p14:tracePt t="167191" x="2940050" y="3892550"/>
          <p14:tracePt t="167208" x="2978150" y="3892550"/>
          <p14:tracePt t="167224" x="2990850" y="3892550"/>
          <p14:tracePt t="167242" x="3003550" y="3892550"/>
          <p14:tracePt t="167276" x="3009900" y="3892550"/>
          <p14:tracePt t="167296" x="3016250" y="3892550"/>
          <p14:tracePt t="167337" x="3022600" y="3892550"/>
          <p14:tracePt t="167378" x="3028950" y="3892550"/>
          <p14:tracePt t="167389" x="3035300" y="3892550"/>
          <p14:tracePt t="167420" x="3041650" y="3892550"/>
          <p14:tracePt t="167430" x="3048000" y="3892550"/>
          <p14:tracePt t="167441" x="3054350" y="3892550"/>
          <p14:tracePt t="167442" x="3060700" y="3892550"/>
          <p14:tracePt t="167457" x="3073400" y="3892550"/>
          <p14:tracePt t="167475" x="3086100" y="3892550"/>
          <p14:tracePt t="167491" x="3098800" y="3892550"/>
          <p14:tracePt t="167508" x="3105150" y="3892550"/>
          <p14:tracePt t="167749" x="3098800" y="3892550"/>
          <p14:tracePt t="167780" x="3092450" y="3892550"/>
          <p14:tracePt t="170354" x="3086100" y="3892550"/>
          <p14:tracePt t="172878" x="3079750" y="3892550"/>
          <p14:tracePt t="172919" x="3073400" y="3892550"/>
          <p14:tracePt t="173001" x="3067050" y="3892550"/>
          <p14:tracePt t="173022" x="3054350" y="3892550"/>
          <p14:tracePt t="173024" x="3054350" y="3898900"/>
          <p14:tracePt t="173043" x="3035300" y="3898900"/>
          <p14:tracePt t="173044" x="3022600" y="3905250"/>
          <p14:tracePt t="173057" x="2997200" y="3917950"/>
          <p14:tracePt t="173075" x="2971800" y="3924300"/>
          <p14:tracePt t="173091" x="2927350" y="3930650"/>
          <p14:tracePt t="173108" x="2901950" y="3937000"/>
          <p14:tracePt t="173124" x="2851150" y="3962400"/>
          <p14:tracePt t="173141" x="2787650" y="3987800"/>
          <p14:tracePt t="173157" x="2762250" y="3994150"/>
          <p14:tracePt t="173175" x="2717800" y="4013200"/>
          <p14:tracePt t="173191" x="2705100" y="4019550"/>
          <p14:tracePt t="173207" x="2692400" y="4025900"/>
          <p14:tracePt t="173225" x="2679700" y="4032250"/>
          <p14:tracePt t="173241" x="2667000" y="4032250"/>
          <p14:tracePt t="173257" x="2635250" y="4044950"/>
          <p14:tracePt t="173274" x="2628900" y="4051300"/>
          <p14:tracePt t="173291" x="2590800" y="4064000"/>
          <p14:tracePt t="173308" x="2559050" y="4076700"/>
          <p14:tracePt t="173325" x="2552700" y="4083050"/>
          <p14:tracePt t="173341" x="2546350" y="4083050"/>
          <p14:tracePt t="173377" x="2540000" y="4083050"/>
          <p14:tracePt t="173378" x="2533650" y="4089400"/>
          <p14:tracePt t="173407" x="2520950" y="4095750"/>
          <p14:tracePt t="173408" x="2501900" y="4102100"/>
          <p14:tracePt t="173424" x="2470150" y="4108450"/>
          <p14:tracePt t="173441" x="2451100" y="4114800"/>
          <p14:tracePt t="173457" x="2413000" y="4127500"/>
          <p14:tracePt t="173475" x="2406650" y="4127500"/>
          <p14:tracePt t="173490" x="2381250" y="4133850"/>
          <p14:tracePt t="173506" x="2362200" y="4140200"/>
          <p14:tracePt t="173525" x="2349500" y="4152900"/>
          <p14:tracePt t="173541" x="2311400" y="4165600"/>
          <p14:tracePt t="173557" x="2292350" y="4171950"/>
          <p14:tracePt t="173575" x="2260600" y="4191000"/>
          <p14:tracePt t="173591" x="2228850" y="4197350"/>
          <p14:tracePt t="173608" x="2222500" y="4197350"/>
          <p14:tracePt t="173624" x="2197100" y="4203700"/>
          <p14:tracePt t="173641" x="2178050" y="4210050"/>
          <p14:tracePt t="173657" x="2159000" y="4216400"/>
          <p14:tracePt t="173674" x="2133600" y="4222750"/>
          <p14:tracePt t="173691" x="2127250" y="4229100"/>
          <p14:tracePt t="173708" x="2108200" y="4235450"/>
          <p14:tracePt t="173741" x="2101850" y="4235450"/>
          <p14:tracePt t="173762" x="2095500" y="4235450"/>
          <p14:tracePt t="173763" x="2095500" y="4241800"/>
          <p14:tracePt t="173774" x="2082800" y="4241800"/>
          <p14:tracePt t="173791" x="2063750" y="4248150"/>
          <p14:tracePt t="173807" x="2044700" y="4254500"/>
          <p14:tracePt t="173824" x="2012950" y="4267200"/>
          <p14:tracePt t="173841" x="1993900" y="4267200"/>
          <p14:tracePt t="173857" x="1987550" y="4273550"/>
          <p14:tracePt t="173875" x="1974850" y="4279900"/>
          <p14:tracePt t="173891" x="1968500" y="4286250"/>
          <p14:tracePt t="173908" x="1943100" y="4292600"/>
          <p14:tracePt t="173924" x="1898650" y="4292600"/>
          <p14:tracePt t="173941" x="1873250" y="4298950"/>
          <p14:tracePt t="173957" x="1828800" y="4298950"/>
          <p14:tracePt t="173974" x="1803400" y="4298950"/>
          <p14:tracePt t="173991" x="1771650" y="4298950"/>
          <p14:tracePt t="174007" x="1758950" y="4298950"/>
          <p14:tracePt t="174025" x="1752600" y="4305300"/>
          <p14:tracePt t="174041" x="1739900" y="4305300"/>
          <p14:tracePt t="174058" x="1720850" y="4305300"/>
          <p14:tracePt t="174074" x="1663700" y="4311650"/>
          <p14:tracePt t="174091" x="1606550" y="4311650"/>
          <p14:tracePt t="174108" x="1574800" y="4311650"/>
          <p14:tracePt t="174125" x="1530350" y="4311650"/>
          <p14:tracePt t="174170" x="1524000" y="4311650"/>
          <p14:tracePt t="174182" x="1517650" y="4311650"/>
          <p14:tracePt t="174183" x="1504950" y="4311650"/>
          <p14:tracePt t="174191" x="1479550" y="4311650"/>
          <p14:tracePt t="174207" x="1390650" y="4311650"/>
          <p14:tracePt t="174225" x="1346200" y="4311650"/>
          <p14:tracePt t="174241" x="1263650" y="4311650"/>
          <p14:tracePt t="174258" x="1212850" y="4311650"/>
          <p14:tracePt t="174805" x="1219200" y="4311650"/>
          <p14:tracePt t="174846" x="1225550" y="4311650"/>
          <p14:tracePt t="174877" x="1225550" y="4318000"/>
          <p14:tracePt t="174908" x="1225550" y="4324350"/>
          <p14:tracePt t="174939" x="1225550" y="4330700"/>
          <p14:tracePt t="174950" x="1225550" y="4337050"/>
          <p14:tracePt t="174961" x="1225550" y="4343400"/>
          <p14:tracePt t="174970" x="1219200" y="4343400"/>
          <p14:tracePt t="174977" x="1212850" y="4356100"/>
          <p14:tracePt t="174991" x="1187450" y="4368800"/>
          <p14:tracePt t="175007" x="1174750" y="4375150"/>
          <p14:tracePt t="175025" x="1162050" y="4381500"/>
          <p14:tracePt t="175041" x="1149350" y="4387850"/>
          <p14:tracePt t="175058" x="1143000" y="4394200"/>
          <p14:tracePt t="175075" x="1130300" y="4394200"/>
          <p14:tracePt t="175091" x="1117600" y="4394200"/>
          <p14:tracePt t="175107" x="1104900" y="4400550"/>
          <p14:tracePt t="175124" x="1073150" y="4400550"/>
          <p14:tracePt t="175141" x="1054100" y="4400550"/>
          <p14:tracePt t="175157" x="1028700" y="4400550"/>
          <p14:tracePt t="175174" x="1009650" y="4400550"/>
          <p14:tracePt t="175191" x="996950" y="4406900"/>
          <p14:tracePt t="175208" x="984250" y="4406900"/>
          <p14:tracePt t="175223" x="971550" y="4406900"/>
          <p14:tracePt t="175239" x="939800" y="4413250"/>
          <p14:tracePt t="175258" x="908050" y="4413250"/>
          <p14:tracePt t="175275" x="895350" y="4413250"/>
          <p14:tracePt t="175291" x="889000" y="4413250"/>
          <p14:tracePt t="175355" x="882650" y="4413250"/>
          <p14:tracePt t="175396" x="876300" y="4413250"/>
          <p14:tracePt t="175550" x="882650" y="4413250"/>
          <p14:tracePt t="175570" x="889000" y="4413250"/>
          <p14:tracePt t="175581" x="895350" y="4413250"/>
          <p14:tracePt t="175600" x="901700" y="4413250"/>
          <p14:tracePt t="175612" x="908050" y="4413250"/>
          <p14:tracePt t="175613" x="914400" y="4413250"/>
          <p14:tracePt t="175643" x="920750" y="4413250"/>
          <p14:tracePt t="175664" x="927100" y="4413250"/>
          <p14:tracePt t="175666" x="939800" y="4413250"/>
          <p14:tracePt t="175674" x="946150" y="4413250"/>
          <p14:tracePt t="175690" x="977900" y="4406900"/>
          <p14:tracePt t="175708" x="990600" y="4400550"/>
          <p14:tracePt t="175724" x="1028700" y="4394200"/>
          <p14:tracePt t="175741" x="1060450" y="4381500"/>
          <p14:tracePt t="175757" x="1073150" y="4381500"/>
          <p14:tracePt t="175774" x="1098550" y="4375150"/>
          <p14:tracePt t="175809" x="1111250" y="4375150"/>
          <p14:tracePt t="175810" x="1130300" y="4368800"/>
          <p14:tracePt t="175825" x="1162050" y="4368800"/>
          <p14:tracePt t="175841" x="1174750" y="4368800"/>
          <p14:tracePt t="175858" x="1200150" y="4362450"/>
          <p14:tracePt t="175874" x="1219200" y="4362450"/>
          <p14:tracePt t="175891" x="1231900" y="4362450"/>
          <p14:tracePt t="175908" x="1257300" y="4362450"/>
          <p14:tracePt t="175924" x="1270000" y="4362450"/>
          <p14:tracePt t="175941" x="1320800" y="4362450"/>
          <p14:tracePt t="175957" x="1346200" y="4362450"/>
          <p14:tracePt t="175974" x="1390650" y="4362450"/>
          <p14:tracePt t="175990" x="1422400" y="4362450"/>
          <p14:tracePt t="176007" x="1428750" y="4362450"/>
          <p14:tracePt t="176049" x="1435100" y="4362450"/>
          <p14:tracePt t="176080" x="1441450" y="4362450"/>
          <p14:tracePt t="176092" x="1447800" y="4362450"/>
          <p14:tracePt t="176113" x="1460500" y="4362450"/>
          <p14:tracePt t="176123" x="1473200" y="4362450"/>
          <p14:tracePt t="176125" x="1479550" y="4362450"/>
          <p14:tracePt t="176141" x="1511300" y="4362450"/>
          <p14:tracePt t="176157" x="1543050" y="4362450"/>
          <p14:tracePt t="176175" x="1555750" y="4362450"/>
          <p14:tracePt t="176191" x="1581150" y="4362450"/>
          <p14:tracePt t="176208" x="1593850" y="4362450"/>
          <p14:tracePt t="176224" x="1619250" y="4362450"/>
          <p14:tracePt t="176241" x="1638300" y="4362450"/>
          <p14:tracePt t="176257" x="1663700" y="4362450"/>
          <p14:tracePt t="176274" x="1695450" y="4362450"/>
          <p14:tracePt t="176291" x="1701800" y="4362450"/>
          <p14:tracePt t="176307" x="1733550" y="4362450"/>
          <p14:tracePt t="176325" x="1739900" y="4362450"/>
          <p14:tracePt t="176341" x="1758950" y="4362450"/>
          <p14:tracePt t="176358" x="1784350" y="4362450"/>
          <p14:tracePt t="176374" x="1790700" y="4362450"/>
          <p14:tracePt t="176391" x="1828800" y="4362450"/>
          <p14:tracePt t="176407" x="1847850" y="4362450"/>
          <p14:tracePt t="176407" x="1860550" y="4368800"/>
          <p14:tracePt t="176424" x="1885950" y="4375150"/>
          <p14:tracePt t="176441" x="1930400" y="4387850"/>
          <p14:tracePt t="176457" x="1949450" y="4394200"/>
          <p14:tracePt t="176474" x="1987550" y="4400550"/>
          <p14:tracePt t="176491" x="1993900" y="4400550"/>
          <p14:tracePt t="176508" x="2025650" y="4406900"/>
          <p14:tracePt t="176523" x="2057400" y="4406900"/>
          <p14:tracePt t="176539" x="2076450" y="4406900"/>
          <p14:tracePt t="176557" x="2120900" y="4406900"/>
          <p14:tracePt t="176574" x="2146300" y="4406900"/>
          <p14:tracePt t="176591" x="2190750" y="4406900"/>
          <p14:tracePt t="176607" x="2222500" y="4406900"/>
          <p14:tracePt t="176624" x="2241550" y="4406900"/>
          <p14:tracePt t="176641" x="2260600" y="4406900"/>
          <p14:tracePt t="176657" x="2279650" y="4406900"/>
          <p14:tracePt t="176674" x="2305050" y="4406900"/>
          <p14:tracePt t="176690" x="2343150" y="4406900"/>
          <p14:tracePt t="176708" x="2355850" y="4406900"/>
          <p14:tracePt t="176724" x="2362200" y="4406900"/>
          <p14:tracePt t="176780" x="2368550" y="4406900"/>
          <p14:tracePt t="176811" x="2374900" y="4406900"/>
          <p14:tracePt t="176852" x="2381250" y="4406900"/>
          <p14:tracePt t="176883" x="2387600" y="4406900"/>
          <p14:tracePt t="176925" x="2393950" y="4406900"/>
          <p14:tracePt t="185189" x="2400300" y="4406900"/>
          <p14:tracePt t="185453" x="2406650" y="4406900"/>
          <p14:tracePt t="185525" x="2413000" y="4406900"/>
          <p14:tracePt t="185566" x="2419350" y="4406900"/>
          <p14:tracePt t="185658" x="2425700" y="4400550"/>
          <p14:tracePt t="185689" x="2432050" y="4400550"/>
          <p14:tracePt t="185700" x="2438400" y="4400550"/>
          <p14:tracePt t="185710" x="2444750" y="4400550"/>
          <p14:tracePt t="185725" x="2451100" y="4394200"/>
          <p14:tracePt t="185725" x="2463800" y="4387850"/>
          <p14:tracePt t="185741" x="2470150" y="4387850"/>
          <p14:tracePt t="185758" x="2482850" y="4381500"/>
          <p14:tracePt t="185793" x="2489200" y="4375150"/>
          <p14:tracePt t="185794" x="2501900" y="4375150"/>
          <p14:tracePt t="185808" x="2514600" y="4368800"/>
          <p14:tracePt t="185825" x="2520950" y="4368800"/>
          <p14:tracePt t="185841" x="2540000" y="4368800"/>
          <p14:tracePt t="185858" x="2546350" y="4368800"/>
          <p14:tracePt t="185875" x="2565400" y="4368800"/>
          <p14:tracePt t="185891" x="2578100" y="4368800"/>
          <p14:tracePt t="185908" x="2584450" y="4368800"/>
          <p14:tracePt t="185925" x="2597150" y="4368800"/>
          <p14:tracePt t="185942" x="2603500" y="4368800"/>
          <p14:tracePt t="185958" x="2622550" y="4368800"/>
          <p14:tracePt t="185975" x="2667000" y="4368800"/>
          <p14:tracePt t="185991" x="2686050" y="4368800"/>
          <p14:tracePt t="186008" x="2755900" y="4368800"/>
          <p14:tracePt t="186025" x="2787650" y="4368800"/>
          <p14:tracePt t="186041" x="2844800" y="4368800"/>
          <p14:tracePt t="186058" x="2882900" y="4368800"/>
          <p14:tracePt t="186075" x="2895600" y="4368800"/>
          <p14:tracePt t="186092" x="2927350" y="4368800"/>
          <p14:tracePt t="186108" x="2940050" y="4368800"/>
          <p14:tracePt t="186125" x="2990850" y="4368800"/>
          <p14:tracePt t="186142" x="3041650" y="4368800"/>
          <p14:tracePt t="186158" x="3067050" y="4368800"/>
          <p14:tracePt t="186175" x="3098800" y="4368800"/>
          <p14:tracePt t="186191" x="3111500" y="4368800"/>
          <p14:tracePt t="186208" x="3130550" y="4368800"/>
          <p14:tracePt t="186225" x="3143250" y="4368800"/>
          <p14:tracePt t="186242" x="3155950" y="4368800"/>
          <p14:tracePt t="186258" x="3187700" y="4368800"/>
          <p14:tracePt t="186275" x="3219450" y="4368800"/>
          <p14:tracePt t="186291" x="3276600" y="4368800"/>
          <p14:tracePt t="186308" x="3346450" y="4368800"/>
          <p14:tracePt t="186325" x="3378200" y="4368800"/>
          <p14:tracePt t="186341" x="3429000" y="4368800"/>
          <p14:tracePt t="186358" x="3448050" y="4368800"/>
          <p14:tracePt t="186375" x="3486150" y="4368800"/>
          <p14:tracePt t="186391" x="3530600" y="4368800"/>
          <p14:tracePt t="186408" x="3562350" y="4368800"/>
          <p14:tracePt t="186425" x="3619500" y="4368800"/>
          <p14:tracePt t="186442" x="3651250" y="4368800"/>
          <p14:tracePt t="186458" x="3702050" y="4368800"/>
          <p14:tracePt t="186475" x="3740150" y="4368800"/>
          <p14:tracePt t="186491" x="3746500" y="4368800"/>
          <p14:tracePt t="186508" x="3765550" y="4368800"/>
          <p14:tracePt t="186526" x="3778250" y="4368800"/>
          <p14:tracePt t="186541" x="3816350" y="4368800"/>
          <p14:tracePt t="186558" x="3829050" y="4368800"/>
          <p14:tracePt t="186575" x="3879850" y="4368800"/>
          <p14:tracePt t="186591" x="3930650" y="4368800"/>
          <p14:tracePt t="186608" x="3949700" y="4368800"/>
          <p14:tracePt t="186625" x="4000500" y="4368800"/>
          <p14:tracePt t="186642" x="4057650" y="4368800"/>
          <p14:tracePt t="186658" x="4083050" y="4368800"/>
          <p14:tracePt t="186675" x="4159250" y="4368800"/>
          <p14:tracePt t="186691" x="4203700" y="4368800"/>
          <p14:tracePt t="186708" x="4279900" y="4368800"/>
          <p14:tracePt t="186725" x="4305300" y="4368800"/>
          <p14:tracePt t="186742" x="4337050" y="4368800"/>
          <p14:tracePt t="197467" x="4337050" y="4375150"/>
          <p14:tracePt t="197478" x="4324350" y="4375150"/>
          <p14:tracePt t="197486" x="4305300" y="4381500"/>
          <p14:tracePt t="197492" x="4229100" y="4400550"/>
          <p14:tracePt t="197509" x="4171950" y="4406900"/>
          <p14:tracePt t="197525" x="4019550" y="4413250"/>
          <p14:tracePt t="197542" x="3930650" y="4413250"/>
          <p14:tracePt t="197559" x="3746500" y="4413250"/>
          <p14:tracePt t="197575" x="3600450" y="4413250"/>
          <p14:tracePt t="197592" x="3524250" y="4413250"/>
          <p14:tracePt t="197609" x="3403600" y="4413250"/>
          <p14:tracePt t="197625" x="3333750" y="4413250"/>
          <p14:tracePt t="197642" x="3187700" y="4413250"/>
          <p14:tracePt t="197659" x="3003550" y="4413250"/>
          <p14:tracePt t="197676" x="2914650" y="4413250"/>
          <p14:tracePt t="197692" x="2743200" y="4425950"/>
          <p14:tracePt t="197709" x="2673350" y="4432300"/>
          <p14:tracePt t="197725" x="2571750" y="4445000"/>
          <p14:tracePt t="197742" x="2514600" y="4464050"/>
          <p14:tracePt t="197759" x="2489200" y="4476750"/>
          <p14:tracePt t="197775" x="2419350" y="4489450"/>
          <p14:tracePt t="197792" x="2381250" y="4495800"/>
          <p14:tracePt t="197810" x="2279650" y="4508500"/>
          <p14:tracePt t="197824" x="2235200" y="4521200"/>
          <p14:tracePt t="197841" x="2133600" y="4521200"/>
          <p14:tracePt t="197859" x="2025650" y="4527550"/>
          <p14:tracePt t="197875" x="1981200" y="4527550"/>
          <p14:tracePt t="197893" x="1924050" y="4533900"/>
          <p14:tracePt t="197909" x="1879600" y="4546600"/>
          <p14:tracePt t="197925" x="1860550" y="4546600"/>
          <p14:tracePt t="197943" x="1847850" y="4559300"/>
          <p14:tracePt t="197959" x="1835150" y="4559300"/>
          <p14:tracePt t="197976" x="1797050" y="4572000"/>
          <p14:tracePt t="197992" x="1784350" y="4578350"/>
          <p14:tracePt t="198009" x="1714500" y="4591050"/>
          <p14:tracePt t="198026" x="1631950" y="4597400"/>
          <p14:tracePt t="198042" x="1587500" y="4610100"/>
          <p14:tracePt t="198059" x="1498600" y="4610100"/>
          <p14:tracePt t="198075" x="1454150" y="4610100"/>
          <p14:tracePt t="198092" x="1397000" y="4610100"/>
          <p14:tracePt t="198109" x="1352550" y="4610100"/>
          <p14:tracePt t="198125" x="1327150" y="4610100"/>
          <p14:tracePt t="198142" x="1282700" y="4610100"/>
          <p14:tracePt t="198159" x="1263650" y="4610100"/>
          <p14:tracePt t="198159" x="1244600" y="4610100"/>
          <p14:tracePt t="198176" x="1225550" y="4610100"/>
          <p14:tracePt t="198192" x="1206500" y="4610100"/>
          <p14:tracePt t="198209" x="1193800" y="4610100"/>
          <p14:tracePt t="198225" x="1181100" y="4610100"/>
          <p14:tracePt t="198242" x="1168400" y="4610100"/>
          <p14:tracePt t="198259" x="1130300" y="4610100"/>
          <p14:tracePt t="198275" x="1073150" y="4610100"/>
          <p14:tracePt t="198293" x="1035050" y="4610100"/>
          <p14:tracePt t="198309" x="990600" y="4610100"/>
          <p14:tracePt t="198326" x="971550" y="4610100"/>
          <p14:tracePt t="198342" x="952500" y="4610100"/>
          <p14:tracePt t="198405" x="946150" y="4616450"/>
          <p14:tracePt t="198415" x="946150" y="4622800"/>
          <p14:tracePt t="198426" x="946150" y="4629150"/>
          <p14:tracePt t="198448" x="939800" y="4629150"/>
          <p14:tracePt t="198458" x="933450" y="4629150"/>
          <p14:tracePt t="198468" x="933450" y="4635500"/>
          <p14:tracePt t="198475" x="914400" y="4635500"/>
          <p14:tracePt t="198492" x="908050" y="4635500"/>
          <p14:tracePt t="198509" x="882650" y="4641850"/>
          <p14:tracePt t="199174" x="889000" y="4641850"/>
          <p14:tracePt t="199205" x="895350" y="4641850"/>
          <p14:tracePt t="199225" x="901700" y="4641850"/>
          <p14:tracePt t="199236" x="908050" y="4641850"/>
          <p14:tracePt t="199251" x="908050" y="4635500"/>
          <p14:tracePt t="199251" x="920750" y="4635500"/>
          <p14:tracePt t="199259" x="939800" y="4629150"/>
          <p14:tracePt t="199275" x="990600" y="4616450"/>
          <p14:tracePt t="199292" x="1079500" y="4603750"/>
          <p14:tracePt t="199309" x="1136650" y="4603750"/>
          <p14:tracePt t="199326" x="1263650" y="4597400"/>
          <p14:tracePt t="199342" x="1320800" y="4597400"/>
          <p14:tracePt t="199359" x="1409700" y="4597400"/>
          <p14:tracePt t="199375" x="1466850" y="4597400"/>
          <p14:tracePt t="199392" x="1485900" y="4597400"/>
          <p14:tracePt t="199409" x="1511300" y="4597400"/>
          <p14:tracePt t="199425" x="1524000" y="4597400"/>
          <p14:tracePt t="199442" x="1549400" y="4597400"/>
          <p14:tracePt t="199459" x="1568450" y="4597400"/>
          <p14:tracePt t="199476" x="1581150" y="4597400"/>
          <p14:tracePt t="199492" x="1587500" y="4597400"/>
          <p14:tracePt t="199740" x="1593850" y="4597400"/>
          <p14:tracePt t="199761" x="1600200" y="4597400"/>
          <p14:tracePt t="199772" x="1606550" y="4597400"/>
          <p14:tracePt t="199784" x="1612900" y="4597400"/>
          <p14:tracePt t="199784" x="1625600" y="4603750"/>
          <p14:tracePt t="199792" x="1638300" y="4610100"/>
          <p14:tracePt t="199809" x="1657350" y="4616450"/>
          <p14:tracePt t="199826" x="1670050" y="4622800"/>
          <p14:tracePt t="199843" x="1676400" y="4629150"/>
          <p14:tracePt t="200791" x="1682750" y="4629150"/>
          <p14:tracePt t="200984" x="1689100" y="4629150"/>
          <p14:tracePt t="201025" x="1695450" y="4629150"/>
          <p14:tracePt t="201056" x="1708150" y="4629150"/>
          <p14:tracePt t="201067" x="1714500" y="4629150"/>
          <p14:tracePt t="201077" x="1727200" y="4629150"/>
          <p14:tracePt t="201092" x="1746250" y="4629150"/>
          <p14:tracePt t="201093" x="1784350" y="4629150"/>
          <p14:tracePt t="201109" x="1822450" y="4629150"/>
          <p14:tracePt t="201125" x="1873250" y="4629150"/>
          <p14:tracePt t="201142" x="1898650" y="4629150"/>
          <p14:tracePt t="201159" x="1949450" y="4629150"/>
          <p14:tracePt t="201176" x="1987550" y="4629150"/>
          <p14:tracePt t="201192" x="2006600" y="4629150"/>
          <p14:tracePt t="201210" x="2057400" y="4629150"/>
          <p14:tracePt t="201225" x="2089150" y="4629150"/>
          <p14:tracePt t="201242" x="2178050" y="4629150"/>
          <p14:tracePt t="201259" x="2228850" y="4629150"/>
          <p14:tracePt t="201259" x="2286000" y="4629150"/>
          <p14:tracePt t="201276" x="2343150" y="4629150"/>
          <p14:tracePt t="201292" x="2432050" y="4629150"/>
          <p14:tracePt t="201309" x="2463800" y="4629150"/>
          <p14:tracePt t="201326" x="2540000" y="4629150"/>
          <p14:tracePt t="201343" x="2584450" y="4629150"/>
          <p14:tracePt t="201358" x="2705100" y="4629150"/>
          <p14:tracePt t="201374" x="2857500" y="4629150"/>
          <p14:tracePt t="201393" x="2933700" y="4629150"/>
          <p14:tracePt t="201409" x="3073400" y="4629150"/>
          <p14:tracePt t="201425" x="3130550" y="4629150"/>
          <p14:tracePt t="201442" x="3187700" y="4629150"/>
          <p14:tracePt t="201459" x="3213100" y="4629150"/>
          <p14:tracePt t="201476" x="3232150" y="4629150"/>
          <p14:tracePt t="201492" x="3270250" y="4635500"/>
          <p14:tracePt t="201509" x="3314700" y="4635500"/>
          <p14:tracePt t="201525" x="3416300" y="4641850"/>
          <p14:tracePt t="201542" x="3536950" y="4648200"/>
          <p14:tracePt t="201559" x="3581400" y="4660900"/>
          <p14:tracePt t="201576" x="3632200" y="4660900"/>
          <p14:tracePt t="201592" x="3651250" y="4660900"/>
          <p14:tracePt t="201640" x="3657600" y="4660900"/>
          <p14:tracePt t="201661" x="3663950" y="4660900"/>
          <p14:tracePt t="201684" x="3663950" y="4654550"/>
          <p14:tracePt t="201694" x="3670300" y="4654550"/>
          <p14:tracePt t="201695" x="3676650" y="4654550"/>
          <p14:tracePt t="201776" x="3683000" y="4648200"/>
          <p14:tracePt t="201786" x="3689350" y="4648200"/>
          <p14:tracePt t="201796" x="3695700" y="4648200"/>
          <p14:tracePt t="201807" x="3708400" y="4641850"/>
          <p14:tracePt t="201828" x="3714750" y="4635500"/>
          <p14:tracePt t="201828" x="3714750" y="4629150"/>
          <p14:tracePt t="201899" x="3721100" y="4629150"/>
          <p14:tracePt t="201940" x="3727450" y="4629150"/>
          <p14:tracePt t="206489" x="3727450" y="4622800"/>
          <p14:tracePt t="206501" x="3727450" y="4616450"/>
          <p14:tracePt t="206520" x="3727450" y="4610100"/>
          <p14:tracePt t="206531" x="3727450" y="4597400"/>
          <p14:tracePt t="206551" x="3727450" y="4584700"/>
          <p14:tracePt t="206562" x="3721100" y="4572000"/>
          <p14:tracePt t="206563" x="3708400" y="4552950"/>
          <p14:tracePt t="206575" x="3708400" y="4546600"/>
          <p14:tracePt t="206592" x="3676650" y="4508500"/>
          <p14:tracePt t="206609" x="3632200" y="4457700"/>
          <p14:tracePt t="206625" x="3594100" y="4425950"/>
          <p14:tracePt t="206642" x="3486150" y="4356100"/>
          <p14:tracePt t="206659" x="3403600" y="4311650"/>
          <p14:tracePt t="206675" x="3238500" y="4229100"/>
          <p14:tracePt t="206693" x="3079750" y="4159250"/>
          <p14:tracePt t="206709" x="3022600" y="4127500"/>
          <p14:tracePt t="206725" x="2946400" y="4095750"/>
          <p14:tracePt t="206742" x="2927350" y="4083050"/>
          <p14:tracePt t="206759" x="2889250" y="4064000"/>
          <p14:tracePt t="206775" x="2844800" y="4051300"/>
          <p14:tracePt t="206793" x="2806700" y="4051300"/>
          <p14:tracePt t="206809" x="2705100" y="4038600"/>
          <p14:tracePt t="206826" x="2660650" y="4032250"/>
          <p14:tracePt t="206842" x="2590800" y="4019550"/>
          <p14:tracePt t="206859" x="2540000" y="4019550"/>
          <p14:tracePt t="206876" x="2527300" y="4013200"/>
          <p14:tracePt t="206893" x="2489200" y="4000500"/>
          <p14:tracePt t="206909" x="2457450" y="3994150"/>
          <p14:tracePt t="206926" x="2362200" y="3962400"/>
          <p14:tracePt t="206943" x="2247900" y="3930650"/>
          <p14:tracePt t="206959" x="2203450" y="3911600"/>
          <p14:tracePt t="206975" x="2120900" y="3892550"/>
          <p14:tracePt t="206993" x="2101850" y="3886200"/>
          <p14:tracePt t="207009" x="2095500" y="3886200"/>
          <p14:tracePt t="207025" x="2089150" y="3886200"/>
          <p14:tracePt t="207042" x="2089150" y="3879850"/>
          <p14:tracePt t="207059" x="2070100" y="3873500"/>
          <p14:tracePt t="207075" x="2063750" y="3867150"/>
          <p14:tracePt t="207092" x="2038350" y="3860800"/>
          <p14:tracePt t="207109" x="2012950" y="3841750"/>
          <p14:tracePt t="207125" x="1993900" y="3835400"/>
          <p14:tracePt t="207142" x="1968500" y="3829050"/>
          <p14:tracePt t="207158" x="1968500" y="3822700"/>
          <p14:tracePt t="207175" x="1955800" y="3822700"/>
          <p14:tracePt t="207361" x="1962150" y="3822700"/>
          <p14:tracePt t="207414" x="1968500" y="3822700"/>
          <p14:tracePt t="207424" x="1974850" y="3822700"/>
          <p14:tracePt t="207445" x="1987550" y="3822700"/>
          <p14:tracePt t="207458" x="2006600" y="3822700"/>
          <p14:tracePt t="207459" x="2019300" y="3822700"/>
          <p14:tracePt t="207475" x="2057400" y="3822700"/>
          <p14:tracePt t="207493" x="2082800" y="3822700"/>
          <p14:tracePt t="207508" x="2095500" y="3822700"/>
          <p14:tracePt t="207525" x="2101850" y="3822700"/>
          <p14:tracePt t="207571" x="2108200" y="3822700"/>
          <p14:tracePt t="207581" x="2120900" y="3822700"/>
          <p14:tracePt t="207592" x="2133600" y="3822700"/>
          <p14:tracePt t="207594" x="2152650" y="3822700"/>
          <p14:tracePt t="207609" x="2197100" y="3822700"/>
          <p14:tracePt t="207625" x="2222500" y="3822700"/>
          <p14:tracePt t="207642" x="2273300" y="3822700"/>
          <p14:tracePt t="207659" x="2317750" y="3822700"/>
          <p14:tracePt t="207675" x="2343150" y="3822700"/>
          <p14:tracePt t="207692" x="2381250" y="3822700"/>
          <p14:tracePt t="207709" x="2406650" y="3822700"/>
          <p14:tracePt t="207725" x="2463800" y="3822700"/>
          <p14:tracePt t="207742" x="2540000" y="3822700"/>
          <p14:tracePt t="207759" x="2584450" y="3822700"/>
          <p14:tracePt t="207775" x="2660650" y="3822700"/>
          <p14:tracePt t="207793" x="2705100" y="3822700"/>
          <p14:tracePt t="207809" x="2762250" y="3822700"/>
          <p14:tracePt t="207826" x="2813050" y="3822700"/>
          <p14:tracePt t="207842" x="2832100" y="3822700"/>
          <p14:tracePt t="207859" x="2857500" y="3822700"/>
          <p14:tracePt t="207875" x="2870200" y="3822700"/>
          <p14:tracePt t="207892" x="2882900" y="3822700"/>
          <p14:tracePt t="207909" x="2889250" y="3822700"/>
          <p14:tracePt t="207946" x="2895600" y="3822700"/>
          <p14:tracePt t="207978" x="2901950" y="3822700"/>
          <p14:tracePt t="207988" x="2908300" y="3822700"/>
          <p14:tracePt t="208001" x="2914650" y="3822700"/>
          <p14:tracePt t="208019" x="2927350" y="3822700"/>
          <p14:tracePt t="208029" x="2933700" y="3822700"/>
          <p14:tracePt t="208042" x="2940050" y="3822700"/>
          <p14:tracePt t="208050" x="2946400" y="3822700"/>
          <p14:tracePt t="208058" x="2952750" y="3822700"/>
          <p14:tracePt t="208916" x="2952750" y="3829050"/>
          <p14:tracePt t="208937" x="2952750" y="3835400"/>
          <p14:tracePt t="208947" x="2952750" y="3848100"/>
          <p14:tracePt t="208958" x="2952750" y="3867150"/>
          <p14:tracePt t="208978" x="2946400" y="3873500"/>
          <p14:tracePt t="208978" x="2940050" y="3879850"/>
          <p14:tracePt t="208999" x="2933700" y="3892550"/>
          <p14:tracePt t="209009" x="2927350" y="3911600"/>
          <p14:tracePt t="209025" x="2908300" y="3930650"/>
          <p14:tracePt t="209042" x="2901950" y="3943350"/>
          <p14:tracePt t="209059" x="2889250" y="3962400"/>
          <p14:tracePt t="209075" x="2870200" y="4000500"/>
          <p14:tracePt t="209092" x="2851150" y="4019550"/>
          <p14:tracePt t="209109" x="2825750" y="4076700"/>
          <p14:tracePt t="209125" x="2800350" y="4102100"/>
          <p14:tracePt t="209142" x="2774950" y="4146550"/>
          <p14:tracePt t="209158" x="2762250" y="4165600"/>
          <p14:tracePt t="209175" x="2749550" y="4197350"/>
          <p14:tracePt t="209193" x="2730500" y="4235450"/>
          <p14:tracePt t="209209" x="2724150" y="4248150"/>
          <p14:tracePt t="209225" x="2705100" y="4292600"/>
          <p14:tracePt t="209242" x="2698750" y="4311650"/>
          <p14:tracePt t="209259" x="2673350" y="4343400"/>
          <p14:tracePt t="209275" x="2654300" y="4381500"/>
          <p14:tracePt t="209292" x="2641600" y="4394200"/>
          <p14:tracePt t="209309" x="2622550" y="4406900"/>
          <p14:tracePt t="209325" x="2597150" y="4425950"/>
          <p14:tracePt t="209342" x="2578100" y="4438650"/>
          <p14:tracePt t="209359" x="2533650" y="4457700"/>
          <p14:tracePt t="209376" x="2501900" y="4464050"/>
          <p14:tracePt t="209392" x="2438400" y="4483100"/>
          <p14:tracePt t="209409" x="2406650" y="4489450"/>
          <p14:tracePt t="209425" x="2368550" y="4502150"/>
          <p14:tracePt t="209443" x="2343150" y="4514850"/>
          <p14:tracePt t="209478" x="2336800" y="4521200"/>
          <p14:tracePt t="209479" x="2324100" y="4521200"/>
          <p14:tracePt t="209493" x="2298700" y="4527550"/>
          <p14:tracePt t="209509" x="2241550" y="4546600"/>
          <p14:tracePt t="209525" x="2139950" y="4565650"/>
          <p14:tracePt t="209542" x="2082800" y="4572000"/>
          <p14:tracePt t="209559" x="2000250" y="4584700"/>
          <p14:tracePt t="209575" x="1974850" y="4584700"/>
          <p14:tracePt t="209592" x="1943100" y="4584700"/>
          <p14:tracePt t="209608" x="1917700" y="4591050"/>
          <p14:tracePt t="209626" x="1911350" y="4591050"/>
          <p14:tracePt t="209642" x="1879600" y="4597400"/>
          <p14:tracePt t="209659" x="1873250" y="4597400"/>
          <p14:tracePt t="209675" x="1847850" y="4597400"/>
          <p14:tracePt t="209692" x="1841500" y="4597400"/>
          <p14:tracePt t="209749" x="1841500" y="4603750"/>
          <p14:tracePt t="209800" x="1835150" y="4603750"/>
          <p14:tracePt t="210024" x="1841500" y="4603750"/>
          <p14:tracePt t="210443" x="1835150" y="4603750"/>
          <p14:tracePt t="210453" x="1828800" y="4603750"/>
          <p14:tracePt t="210463" x="1809750" y="4610100"/>
          <p14:tracePt t="210467" x="1790700" y="4610100"/>
          <p14:tracePt t="210475" x="1765300" y="4610100"/>
          <p14:tracePt t="210492" x="1701800" y="4616450"/>
          <p14:tracePt t="210509" x="1663700" y="4616450"/>
          <p14:tracePt t="210525" x="1600200" y="4616450"/>
          <p14:tracePt t="210542" x="1530350" y="4616450"/>
          <p14:tracePt t="210558" x="1504950" y="4616450"/>
          <p14:tracePt t="210575" x="1454150" y="4616450"/>
          <p14:tracePt t="210592" x="1428750" y="4616450"/>
          <p14:tracePt t="210609" x="1371600" y="4616450"/>
          <p14:tracePt t="210625" x="1327150" y="4616450"/>
          <p14:tracePt t="210642" x="1301750" y="4616450"/>
          <p14:tracePt t="210659" x="1263650" y="4616450"/>
          <p14:tracePt t="210675" x="1238250" y="4616450"/>
          <p14:tracePt t="210692" x="1187450" y="4616450"/>
          <p14:tracePt t="210709" x="1149350" y="4616450"/>
          <p14:tracePt t="210725" x="1130300" y="4616450"/>
          <p14:tracePt t="210742" x="1111250" y="4616450"/>
          <p14:tracePt t="210758" x="1104900" y="4616450"/>
          <p14:tracePt t="210775" x="1085850" y="4616450"/>
          <p14:tracePt t="210792" x="1047750" y="4616450"/>
          <p14:tracePt t="210808" x="1035050" y="4616450"/>
          <p14:tracePt t="210825" x="977900" y="4616450"/>
          <p14:tracePt t="210842" x="958850" y="4616450"/>
          <p14:tracePt t="210858" x="927100" y="4616450"/>
          <p14:tracePt t="210875" x="920750" y="4616450"/>
          <p14:tracePt t="210893" x="914400" y="4616450"/>
          <p14:tracePt t="210908" x="901700" y="4616450"/>
          <p14:tracePt t="210925" x="882650" y="4616450"/>
          <p14:tracePt t="210942" x="850900" y="4616450"/>
          <p14:tracePt t="210959" x="819150" y="4616450"/>
          <p14:tracePt t="210975" x="800100" y="4616450"/>
          <p14:tracePt t="211058" x="806450" y="4616450"/>
          <p14:tracePt t="211099" x="812800" y="4616450"/>
          <p14:tracePt t="211140" x="819150" y="4616450"/>
          <p14:tracePt t="211151" x="825500" y="4616450"/>
          <p14:tracePt t="211162" x="831850" y="4616450"/>
          <p14:tracePt t="211163" x="838200" y="4616450"/>
          <p14:tracePt t="211175" x="850900" y="4616450"/>
          <p14:tracePt t="211192" x="863600" y="4616450"/>
          <p14:tracePt t="211209" x="869950" y="4616450"/>
          <p14:tracePt t="211225" x="876300" y="4616450"/>
          <p14:tracePt t="211242" x="895350" y="4616450"/>
          <p14:tracePt t="211258" x="939800" y="4616450"/>
          <p14:tracePt t="211276" x="958850" y="4616450"/>
          <p14:tracePt t="211292" x="1016000" y="4616450"/>
          <p14:tracePt t="211309" x="1035050" y="4616450"/>
          <p14:tracePt t="211325" x="1085850" y="4616450"/>
          <p14:tracePt t="211342" x="1130300" y="4616450"/>
          <p14:tracePt t="211358" x="1149350" y="4616450"/>
          <p14:tracePt t="211375" x="1225550" y="4616450"/>
          <p14:tracePt t="211393" x="1295400" y="4616450"/>
          <p14:tracePt t="211409" x="1454150" y="4616450"/>
          <p14:tracePt t="211426" x="1651000" y="4616450"/>
          <p14:tracePt t="211442" x="1746250" y="4616450"/>
          <p14:tracePt t="211459" x="1885950" y="4616450"/>
          <p14:tracePt t="211475" x="1930400" y="4616450"/>
          <p14:tracePt t="211492" x="1974850" y="4616450"/>
          <p14:tracePt t="214791" x="1968500" y="4616450"/>
          <p14:tracePt t="214924" x="1962150" y="4616450"/>
          <p14:tracePt t="214945" x="1955800" y="4622800"/>
          <p14:tracePt t="214976" x="1949450" y="4622800"/>
          <p14:tracePt t="215017" x="1949450" y="4629150"/>
          <p14:tracePt t="215039" x="1943100" y="4635500"/>
          <p14:tracePt t="215059" x="1936750" y="4635500"/>
          <p14:tracePt t="215070" x="1930400" y="4641850"/>
          <p14:tracePt t="215080" x="1924050" y="4648200"/>
          <p14:tracePt t="215090" x="1911350" y="4654550"/>
          <p14:tracePt t="215101" x="1911350" y="4660900"/>
          <p14:tracePt t="215108" x="1885950" y="4679950"/>
          <p14:tracePt t="215126" x="1873250" y="4692650"/>
          <p14:tracePt t="215143" x="1860550" y="4699000"/>
          <p14:tracePt t="215160" x="1835150" y="4711700"/>
          <p14:tracePt t="215176" x="1828800" y="4718050"/>
          <p14:tracePt t="215193" x="1797050" y="4724400"/>
          <p14:tracePt t="215209" x="1778000" y="4737100"/>
          <p14:tracePt t="215226" x="1765300" y="4749800"/>
          <p14:tracePt t="215243" x="1752600" y="4762500"/>
          <p14:tracePt t="215260" x="1746250" y="4768850"/>
          <p14:tracePt t="215276" x="1739900" y="4787900"/>
          <p14:tracePt t="215293" x="1733550" y="4787900"/>
          <p14:tracePt t="215309" x="1727200" y="4800600"/>
          <p14:tracePt t="215326" x="1714500" y="4819650"/>
          <p14:tracePt t="215343" x="1708150" y="4826000"/>
          <p14:tracePt t="215359" x="1689100" y="4845050"/>
          <p14:tracePt t="215376" x="1689100" y="4857750"/>
          <p14:tracePt t="215393" x="1670050" y="4883150"/>
          <p14:tracePt t="215410" x="1657350" y="4889500"/>
          <p14:tracePt t="215426" x="1651000" y="4902200"/>
          <p14:tracePt t="215444" x="1638300" y="4908550"/>
          <p14:tracePt t="215461" x="1631950" y="4921250"/>
          <p14:tracePt t="215476" x="1606550" y="4940300"/>
          <p14:tracePt t="215493" x="1587500" y="4953000"/>
          <p14:tracePt t="215509" x="1574800" y="4965700"/>
          <p14:tracePt t="215526" x="1555750" y="4984750"/>
          <p14:tracePt t="215543" x="1549400" y="4984750"/>
          <p14:tracePt t="215559" x="1543050" y="4991100"/>
          <p14:tracePt t="215576" x="1530350" y="5003800"/>
          <p14:tracePt t="215613" x="1517650" y="5010150"/>
          <p14:tracePt t="215614" x="1511300" y="5010150"/>
          <p14:tracePt t="215626" x="1498600" y="5010150"/>
          <p14:tracePt t="215643" x="1460500" y="5010150"/>
          <p14:tracePt t="215659" x="1435100" y="5010150"/>
          <p14:tracePt t="215676" x="1422400" y="5010150"/>
          <p14:tracePt t="215693" x="1390650" y="5010150"/>
          <p14:tracePt t="215709" x="1371600" y="5010150"/>
          <p14:tracePt t="215726" x="1333500" y="5010150"/>
          <p14:tracePt t="215743" x="1276350" y="5010150"/>
          <p14:tracePt t="215760" x="1238250" y="5010150"/>
          <p14:tracePt t="215776" x="1193800" y="5010150"/>
          <p14:tracePt t="215793" x="1174750" y="5010150"/>
          <p14:tracePt t="215810" x="1149350" y="5010150"/>
          <p14:tracePt t="215863" x="1143000" y="5010150"/>
          <p14:tracePt t="215873" x="1130300" y="5010150"/>
          <p14:tracePt t="215885" x="1123950" y="5010150"/>
          <p14:tracePt t="215894" x="1104900" y="5010150"/>
          <p14:tracePt t="215904" x="1079500" y="5010150"/>
          <p14:tracePt t="215909" x="1035050" y="5010150"/>
          <p14:tracePt t="215926" x="1016000" y="5010150"/>
          <p14:tracePt t="215943" x="990600" y="5010150"/>
          <p14:tracePt t="215998" x="984250" y="5010150"/>
          <p14:tracePt t="216009" x="971550" y="5010150"/>
          <p14:tracePt t="216019" x="965200" y="5010150"/>
          <p14:tracePt t="216026" x="927100" y="5010150"/>
          <p14:tracePt t="216043" x="920750" y="5010150"/>
          <p14:tracePt t="216060" x="889000" y="5010150"/>
          <p14:tracePt t="216076" x="882650" y="5010150"/>
          <p14:tracePt t="216327" x="882650" y="5003800"/>
          <p14:tracePt t="216348" x="889000" y="5003800"/>
          <p14:tracePt t="216450" x="895350" y="5003800"/>
          <p14:tracePt t="216492" x="901700" y="5003800"/>
          <p14:tracePt t="216523" x="908050" y="5003800"/>
          <p14:tracePt t="216696" x="914400" y="5003800"/>
          <p14:tracePt t="216727" x="920750" y="5003800"/>
          <p14:tracePt t="216737" x="920750" y="4997450"/>
          <p14:tracePt t="216752" x="927100" y="4997450"/>
          <p14:tracePt t="216768" x="927100" y="4991100"/>
          <p14:tracePt t="216785" x="933450" y="4984750"/>
          <p14:tracePt t="216786" x="939800" y="4984750"/>
          <p14:tracePt t="216793" x="939800" y="4978400"/>
          <p14:tracePt t="216809" x="946150" y="4978400"/>
          <p14:tracePt t="216826" x="958850" y="4978400"/>
          <p14:tracePt t="216843" x="965200" y="4978400"/>
          <p14:tracePt t="216859" x="977900" y="4972050"/>
          <p14:tracePt t="216876" x="996950" y="4965700"/>
          <p14:tracePt t="216893" x="1009650" y="4965700"/>
          <p14:tracePt t="216910" x="1022350" y="4959350"/>
          <p14:tracePt t="216926" x="1028700" y="4959350"/>
          <p14:tracePt t="217160" x="1035050" y="4959350"/>
          <p14:tracePt t="217190" x="1041400" y="4959350"/>
          <p14:tracePt t="217212" x="1047750" y="4959350"/>
          <p14:tracePt t="217242" x="1054100" y="4959350"/>
          <p14:tracePt t="217253" x="1060450" y="4953000"/>
          <p14:tracePt t="217284" x="1073150" y="4946650"/>
          <p14:tracePt t="217295" x="1079500" y="4946650"/>
          <p14:tracePt t="217305" x="1085850" y="4940300"/>
          <p14:tracePt t="217315" x="1098550" y="4933950"/>
          <p14:tracePt t="217326" x="1111250" y="4927600"/>
          <p14:tracePt t="217327" x="1123950" y="4927600"/>
          <p14:tracePt t="217343" x="1162050" y="4921250"/>
          <p14:tracePt t="217360" x="1174750" y="4914900"/>
          <p14:tracePt t="217376" x="1200150" y="4908550"/>
          <p14:tracePt t="217393" x="1219200" y="4902200"/>
          <p14:tracePt t="218040" x="1212850" y="4902200"/>
          <p14:tracePt t="218061" x="1200150" y="4908550"/>
          <p14:tracePt t="218071" x="1193800" y="4908550"/>
          <p14:tracePt t="218082" x="1181100" y="4914900"/>
          <p14:tracePt t="218093" x="1174750" y="4914900"/>
          <p14:tracePt t="218094" x="1162050" y="4914900"/>
          <p14:tracePt t="218109" x="1155700" y="4914900"/>
          <p14:tracePt t="218317" x="1162050" y="4914900"/>
          <p14:tracePt t="218329" x="1168400" y="4914900"/>
          <p14:tracePt t="218338" x="1174750" y="4914900"/>
          <p14:tracePt t="218360" x="1181100" y="4914900"/>
          <p14:tracePt t="218370" x="1187450" y="4914900"/>
          <p14:tracePt t="218381" x="1193800" y="4914900"/>
          <p14:tracePt t="218394" x="1200150" y="4914900"/>
          <p14:tracePt t="218411" x="1206500" y="4914900"/>
          <p14:tracePt t="218432" x="1212850" y="4914900"/>
          <p14:tracePt t="218442" x="1219200" y="4914900"/>
          <p14:tracePt t="218443" x="1225550" y="4914900"/>
          <p14:tracePt t="218459" x="1263650" y="4914900"/>
          <p14:tracePt t="218476" x="1289050" y="4914900"/>
          <p14:tracePt t="218494" x="1365250" y="4914900"/>
          <p14:tracePt t="218510" x="1416050" y="4914900"/>
          <p14:tracePt t="218526" x="1536700" y="4914900"/>
          <p14:tracePt t="218543" x="1651000" y="4914900"/>
          <p14:tracePt t="218560" x="1689100" y="4914900"/>
          <p14:tracePt t="218576" x="1752600" y="4914900"/>
          <p14:tracePt t="218593" x="1765300" y="4914900"/>
          <p14:tracePt t="220014" x="1771650" y="4914900"/>
          <p14:tracePt t="220035" x="1778000" y="4914900"/>
          <p14:tracePt t="220042" x="1784350" y="4914900"/>
          <p14:tracePt t="220077" x="1790700" y="4914900"/>
          <p14:tracePt t="220088" x="1797050" y="4914900"/>
          <p14:tracePt t="220098" x="1803400" y="4914900"/>
          <p14:tracePt t="220109" x="1816100" y="4914900"/>
          <p14:tracePt t="220119" x="1828800" y="4914900"/>
          <p14:tracePt t="220126" x="1866900" y="4914900"/>
          <p14:tracePt t="220143" x="1892300" y="4914900"/>
          <p14:tracePt t="220159" x="1949450" y="4914900"/>
          <p14:tracePt t="220176" x="2000250" y="4914900"/>
          <p14:tracePt t="220193" x="2019300" y="4914900"/>
          <p14:tracePt t="220209" x="2063750" y="4914900"/>
          <p14:tracePt t="220226" x="2089150" y="4914900"/>
          <p14:tracePt t="220243" x="2133600" y="4914900"/>
          <p14:tracePt t="220259" x="2184400" y="4914900"/>
          <p14:tracePt t="220276" x="2203450" y="4914900"/>
          <p14:tracePt t="220292" x="2235200" y="4914900"/>
          <p14:tracePt t="220309" x="2247900" y="4914900"/>
          <p14:tracePt t="220326" x="2254250" y="4914900"/>
          <p14:tracePt t="220343" x="2273300" y="4914900"/>
          <p14:tracePt t="220360" x="2286000" y="4914900"/>
          <p14:tracePt t="220376" x="2324100" y="4914900"/>
          <p14:tracePt t="220393" x="2343150" y="4914900"/>
          <p14:tracePt t="220410" x="2393950" y="4914900"/>
          <p14:tracePt t="220426" x="2438400" y="4914900"/>
          <p14:tracePt t="220443" x="2451100" y="4914900"/>
          <p14:tracePt t="220459" x="2482850" y="4914900"/>
          <p14:tracePt t="220476" x="2489200" y="4914900"/>
          <p14:tracePt t="220493" x="2533650" y="4914900"/>
          <p14:tracePt t="220509" x="2565400" y="4914900"/>
          <p14:tracePt t="220509" x="2597150" y="4914900"/>
          <p14:tracePt t="220526" x="2635250" y="4914900"/>
          <p14:tracePt t="220543" x="2698750" y="4914900"/>
          <p14:tracePt t="220559" x="2724150" y="4914900"/>
          <p14:tracePt t="220576" x="2755900" y="4914900"/>
          <p14:tracePt t="220593" x="2781300" y="4914900"/>
          <p14:tracePt t="220631" x="2787650" y="4914900"/>
          <p14:tracePt t="220642" x="2794000" y="4914900"/>
          <p14:tracePt t="220651" x="2800350" y="4914900"/>
          <p14:tracePt t="220659" x="2825750" y="4914900"/>
          <p14:tracePt t="220676" x="2838450" y="4914900"/>
          <p14:tracePt t="220692" x="2876550" y="4914900"/>
          <p14:tracePt t="220709" x="2927350" y="4914900"/>
          <p14:tracePt t="220726" x="2959100" y="4914900"/>
          <p14:tracePt t="220743" x="3009900" y="4914900"/>
          <p14:tracePt t="220759" x="3041650" y="4914900"/>
          <p14:tracePt t="220776" x="3079750" y="4914900"/>
          <p14:tracePt t="220793" x="3130550" y="4914900"/>
          <p14:tracePt t="220810" x="3149600" y="4914900"/>
          <p14:tracePt t="220826" x="3187700" y="4914900"/>
          <p14:tracePt t="220842" x="3206750" y="4914900"/>
          <p14:tracePt t="220859" x="3244850" y="4914900"/>
          <p14:tracePt t="220876" x="3302000" y="4914900"/>
          <p14:tracePt t="220893" x="3340100" y="4914900"/>
          <p14:tracePt t="220909" x="3416300" y="4914900"/>
          <p14:tracePt t="220926" x="3460750" y="4914900"/>
          <p14:tracePt t="220943" x="3536950" y="4914900"/>
          <p14:tracePt t="220959" x="3625850" y="4914900"/>
          <p14:tracePt t="220976" x="3657600" y="4921250"/>
          <p14:tracePt t="220993" x="3740150" y="4927600"/>
          <p14:tracePt t="221010" x="3784600" y="4927600"/>
          <p14:tracePt t="221027" x="3873500" y="4933950"/>
          <p14:tracePt t="221043" x="3962400" y="4946650"/>
          <p14:tracePt t="221059" x="3994150" y="4946650"/>
          <p14:tracePt t="221076" x="4057650" y="4946650"/>
          <p14:tracePt t="221093" x="4070350" y="4946650"/>
          <p14:tracePt t="221109" x="4121150" y="4946650"/>
          <p14:tracePt t="221126" x="4178300" y="4946650"/>
          <p14:tracePt t="221143" x="4210050" y="4946650"/>
          <p14:tracePt t="221159" x="4311650" y="4946650"/>
          <p14:tracePt t="221176" x="4356100" y="4946650"/>
          <p14:tracePt t="221193" x="4419600" y="4946650"/>
          <p14:tracePt t="221209" x="4457700" y="4946650"/>
          <p14:tracePt t="221246" x="4464050" y="4946650"/>
          <p14:tracePt t="221247" x="4476750" y="4946650"/>
          <p14:tracePt t="221259" x="4483100" y="4946650"/>
          <p14:tracePt t="221276" x="4527550" y="4946650"/>
          <p14:tracePt t="221293" x="4584700" y="4946650"/>
          <p14:tracePt t="221310" x="4616450" y="4946650"/>
          <p14:tracePt t="221326" x="4667250" y="4946650"/>
          <p14:tracePt t="221343" x="4679950" y="4946650"/>
          <p14:tracePt t="221359" x="4692650" y="4946650"/>
          <p14:tracePt t="221376" x="4699000" y="4946650"/>
          <p14:tracePt t="221413" x="4705350" y="4946650"/>
          <p14:tracePt t="221414" x="4711700" y="4946650"/>
          <p14:tracePt t="221426" x="4718050" y="4946650"/>
          <p14:tracePt t="221442" x="4724400" y="4946650"/>
          <p14:tracePt t="221459" x="4730750" y="4940300"/>
          <p14:tracePt t="221476" x="4730750" y="4933950"/>
          <p14:tracePt t="221527" x="4737100" y="4933950"/>
          <p14:tracePt t="222658" x="4743450" y="4933950"/>
          <p14:tracePt t="222669" x="4749800" y="4933950"/>
          <p14:tracePt t="222679" x="4768850" y="4933950"/>
          <p14:tracePt t="222685" x="4794250" y="4933950"/>
          <p14:tracePt t="222693" x="4845050" y="4933950"/>
          <p14:tracePt t="222709" x="4984750" y="4933950"/>
          <p14:tracePt t="222726" x="5187950" y="4933950"/>
          <p14:tracePt t="222743" x="5295900" y="4933950"/>
          <p14:tracePt t="222759" x="5499100" y="4933950"/>
          <p14:tracePt t="222776" x="5588000" y="4933950"/>
          <p14:tracePt t="222793" x="5727700" y="4933950"/>
          <p14:tracePt t="222810" x="5848350" y="4933950"/>
          <p14:tracePt t="222826" x="5924550" y="4933950"/>
          <p14:tracePt t="222843" x="6064250" y="4933950"/>
          <p14:tracePt t="222859" x="6153150" y="4933950"/>
          <p14:tracePt t="222876" x="6305550" y="4933950"/>
          <p14:tracePt t="222893" x="6413500" y="4933950"/>
          <p14:tracePt t="222909" x="6445250" y="4933950"/>
          <p14:tracePt t="222926" x="6502400" y="4933950"/>
          <p14:tracePt t="222943" x="6534150" y="4933950"/>
          <p14:tracePt t="222959" x="6591300" y="4933950"/>
          <p14:tracePt t="222976" x="6705600" y="4933950"/>
          <p14:tracePt t="222993" x="6756400" y="4933950"/>
          <p14:tracePt t="223009" x="6858000" y="4933950"/>
          <p14:tracePt t="223026" x="6889750" y="4933950"/>
          <p14:tracePt t="223043" x="6915150" y="4933950"/>
          <p14:tracePt t="223502" x="6908800" y="4933950"/>
          <p14:tracePt t="223605" x="6902450" y="4933950"/>
          <p14:tracePt t="223618" x="6896100" y="4933950"/>
          <p14:tracePt t="223618" x="6889750" y="4933950"/>
          <p14:tracePt t="223626" x="6883400" y="4933950"/>
          <p14:tracePt t="223643" x="6864350" y="4933950"/>
          <p14:tracePt t="223659" x="6845300" y="4933950"/>
          <p14:tracePt t="223676" x="6807200" y="4933950"/>
          <p14:tracePt t="223693" x="6762750" y="4933950"/>
          <p14:tracePt t="223709" x="6737350" y="4933950"/>
          <p14:tracePt t="223726" x="6680200" y="4933950"/>
          <p14:tracePt t="223743" x="6642100" y="4933950"/>
          <p14:tracePt t="223759" x="6559550" y="4933950"/>
          <p14:tracePt t="223776" x="6470650" y="4933950"/>
          <p14:tracePt t="223793" x="6432550" y="4933950"/>
          <p14:tracePt t="223809" x="6343650" y="4933950"/>
          <p14:tracePt t="223826" x="6305550" y="4933950"/>
          <p14:tracePt t="223843" x="6248400" y="4933950"/>
          <p14:tracePt t="223859" x="6216650" y="4933950"/>
          <p14:tracePt t="223876" x="6197600" y="4933950"/>
          <p14:tracePt t="223892" x="6178550" y="4933950"/>
          <p14:tracePt t="223909" x="6159500" y="4933950"/>
          <p14:tracePt t="223926" x="6115050" y="4933950"/>
          <p14:tracePt t="223942" x="6032500" y="4933950"/>
          <p14:tracePt t="223959" x="5969000" y="4933950"/>
          <p14:tracePt t="223976" x="5861050" y="4933950"/>
          <p14:tracePt t="223993" x="5803900" y="4933950"/>
          <p14:tracePt t="224009" x="5734050" y="4933950"/>
          <p14:tracePt t="224026" x="5721350" y="4933950"/>
          <p14:tracePt t="224042" x="5708650" y="4933950"/>
          <p14:tracePt t="224059" x="5695950" y="4933950"/>
          <p14:tracePt t="224077" x="5683250" y="4933950"/>
          <p14:tracePt t="224093" x="5651500" y="4933950"/>
          <p14:tracePt t="224108" x="5632450" y="4933950"/>
          <p14:tracePt t="224126" x="5607050" y="4933950"/>
          <p14:tracePt t="224143" x="5594350" y="4933950"/>
          <p14:tracePt t="224178" x="5588000" y="4933950"/>
          <p14:tracePt t="224209" x="5575300" y="4933950"/>
          <p14:tracePt t="224221" x="5562600" y="4933950"/>
          <p14:tracePt t="224231" x="5556250" y="4933950"/>
          <p14:tracePt t="224241" x="5543550" y="4933950"/>
          <p14:tracePt t="224252" x="5524500" y="4933950"/>
          <p14:tracePt t="224259" x="5486400" y="4933950"/>
          <p14:tracePt t="224276" x="5467350" y="4933950"/>
          <p14:tracePt t="224292" x="5416550" y="4933950"/>
          <p14:tracePt t="224310" x="5365750" y="4933950"/>
          <p14:tracePt t="224326" x="5327650" y="4933950"/>
          <p14:tracePt t="224342" x="5251450" y="4933950"/>
          <p14:tracePt t="224359" x="5207000" y="4933950"/>
          <p14:tracePt t="224376" x="5130800" y="4933950"/>
          <p14:tracePt t="224393" x="5060950" y="4933950"/>
          <p14:tracePt t="224409" x="5035550" y="4933950"/>
          <p14:tracePt t="224426" x="5003800" y="4933950"/>
          <p14:tracePt t="224442" x="4991100" y="4933950"/>
          <p14:tracePt t="224459" x="4984750" y="4933950"/>
          <p14:tracePt t="224512" x="4978400" y="4933950"/>
          <p14:tracePt t="224522" x="4972050" y="4933950"/>
          <p14:tracePt t="224543" x="4959350" y="4933950"/>
          <p14:tracePt t="224544" x="4953000" y="4933950"/>
          <p14:tracePt t="224559" x="4946650" y="4933950"/>
          <p14:tracePt t="224607" x="4940300" y="4933950"/>
          <p14:tracePt t="224638" x="4933950" y="4933950"/>
          <p14:tracePt t="224651" x="4927600" y="4933950"/>
          <p14:tracePt t="224659" x="4921250" y="4933950"/>
          <p14:tracePt t="224660" x="4914900" y="4933950"/>
          <p14:tracePt t="224676" x="4908550" y="4933950"/>
          <p14:tracePt t="235375" x="4914900" y="4933950"/>
          <p14:tracePt t="235378" x="4914900" y="4940300"/>
          <p14:tracePt t="236383" x="4914900" y="4946650"/>
          <p14:tracePt t="236394" x="4908550" y="4946650"/>
          <p14:tracePt t="236404" x="4902200" y="4946650"/>
          <p14:tracePt t="236435" x="4895850" y="4946650"/>
          <p14:tracePt t="236446" x="4895850" y="4953000"/>
          <p14:tracePt t="236460" x="4889500" y="4953000"/>
          <p14:tracePt t="236477" x="4883150" y="4959350"/>
          <p14:tracePt t="236477" x="4883150" y="4965700"/>
          <p14:tracePt t="236493" x="4876800" y="4965700"/>
          <p14:tracePt t="236510" x="4876800" y="4972050"/>
          <p14:tracePt t="236590" x="4870450" y="4972050"/>
          <p14:tracePt t="243547" x="4876800" y="4978400"/>
          <p14:tracePt t="243640" x="4883150" y="4978400"/>
          <p14:tracePt t="243680" x="4889500" y="4978400"/>
          <p14:tracePt t="243894" x="4895850" y="4978400"/>
          <p14:tracePt t="243936" x="4902200" y="4978400"/>
          <p14:tracePt t="243956" x="4914900" y="4978400"/>
          <p14:tracePt t="243977" x="4927600" y="4978400"/>
          <p14:tracePt t="243987" x="4940300" y="4978400"/>
          <p14:tracePt t="243998" x="4946650" y="4978400"/>
          <p14:tracePt t="244010" x="4959350" y="4978400"/>
          <p14:tracePt t="244026" x="4978400" y="4978400"/>
          <p14:tracePt t="244027" x="5016500" y="4978400"/>
          <p14:tracePt t="244044" x="5060950" y="4978400"/>
          <p14:tracePt t="244061" x="5080000" y="4978400"/>
          <p14:tracePt t="244077" x="5118100" y="4978400"/>
          <p14:tracePt t="244093" x="5130800" y="4978400"/>
          <p14:tracePt t="244110" x="5156200" y="4978400"/>
          <p14:tracePt t="244127" x="5168900" y="4984750"/>
          <p14:tracePt t="244143" x="5200650" y="4991100"/>
          <p14:tracePt t="244160" x="5238750" y="4997450"/>
          <p14:tracePt t="244176" x="5257800" y="4997450"/>
          <p14:tracePt t="244193" x="5295900" y="5003800"/>
          <p14:tracePt t="244210" x="5314950" y="5003800"/>
          <p14:tracePt t="244226" x="5353050" y="5003800"/>
          <p14:tracePt t="244243" x="5391150" y="5003800"/>
          <p14:tracePt t="244260" x="5410200" y="5003800"/>
          <p14:tracePt t="244276" x="5429250" y="5003800"/>
          <p14:tracePt t="244293" x="5441950" y="5003800"/>
          <p14:tracePt t="244311" x="5448300" y="5003800"/>
          <p14:tracePt t="244326" x="5461000" y="5003800"/>
          <p14:tracePt t="244343" x="5467350" y="5003800"/>
          <p14:tracePt t="244361" x="5492750" y="5003800"/>
          <p14:tracePt t="244377" x="5518150" y="5003800"/>
          <p14:tracePt t="244393" x="5568950" y="5003800"/>
          <p14:tracePt t="244410" x="5626100" y="5003800"/>
          <p14:tracePt t="244427" x="5638800" y="5003800"/>
          <p14:tracePt t="244443" x="5676900" y="5003800"/>
          <p14:tracePt t="244460" x="5683250" y="5003800"/>
          <p14:tracePt t="244475" x="5715000" y="5003800"/>
          <p14:tracePt t="244492" x="5721350" y="5003800"/>
          <p14:tracePt t="244509" x="5759450" y="5003800"/>
          <p14:tracePt t="244525" x="5810250" y="5003800"/>
          <p14:tracePt t="244542" x="5829300" y="5003800"/>
          <p14:tracePt t="244559" x="5873750" y="5003800"/>
          <p14:tracePt t="244575" x="5905500" y="5003800"/>
          <p14:tracePt t="244592" x="5924550" y="5003800"/>
          <p14:tracePt t="244608" x="5956300" y="5003800"/>
          <p14:tracePt t="244625" x="5962650" y="5003800"/>
          <p14:tracePt t="244642" x="5981700" y="5003800"/>
          <p14:tracePt t="244659" x="6000750" y="5003800"/>
          <p14:tracePt t="244675" x="6038850" y="5003800"/>
          <p14:tracePt t="244692" x="6076950" y="5003800"/>
          <p14:tracePt t="244709" x="6096000" y="5003800"/>
          <p14:tracePt t="244725" x="6134100" y="5003800"/>
          <p14:tracePt t="244742" x="6153150" y="5003800"/>
          <p14:tracePt t="244759" x="6191250" y="5003800"/>
          <p14:tracePt t="244776" x="6229350" y="5003800"/>
          <p14:tracePt t="244811" x="6235700" y="5003800"/>
          <p14:tracePt t="244822" x="6254750" y="5003800"/>
          <p14:tracePt t="244832" x="6273800" y="5003800"/>
          <p14:tracePt t="244842" x="6305550" y="5003800"/>
          <p14:tracePt t="244858" x="6343650" y="5003800"/>
          <p14:tracePt t="244875" x="6356350" y="5003800"/>
          <p14:tracePt t="244892" x="6394450" y="5003800"/>
          <p14:tracePt t="244909" x="6413500" y="5003800"/>
          <p14:tracePt t="244925" x="6426200" y="5003800"/>
          <p14:tracePt t="244942" x="6432550" y="5003800"/>
          <p14:tracePt t="244958" x="6438900" y="5003800"/>
          <p14:tracePt t="244976" x="6451600" y="5003800"/>
          <p14:tracePt t="244993" x="6470650" y="5003800"/>
          <p14:tracePt t="245031" x="6477000" y="5003800"/>
          <p14:tracePt t="246435" x="6477000" y="5010150"/>
          <p14:tracePt t="246476" x="6470650" y="5016500"/>
          <p14:tracePt t="246486" x="6464300" y="5016500"/>
          <p14:tracePt t="246507" x="6451600" y="5016500"/>
          <p14:tracePt t="246517" x="6445250" y="5016500"/>
          <p14:tracePt t="246539" x="6438900" y="5016500"/>
          <p14:tracePt t="246549" x="6426200" y="5016500"/>
          <p14:tracePt t="246560" x="6426200" y="5022850"/>
          <p14:tracePt t="246563" x="6407150" y="5022850"/>
          <p14:tracePt t="246576" x="6375400" y="5022850"/>
          <p14:tracePt t="246593" x="6350000" y="5022850"/>
          <p14:tracePt t="246610" x="6299200" y="5022850"/>
          <p14:tracePt t="246626" x="6267450" y="5022850"/>
          <p14:tracePt t="246643" x="6254750" y="5022850"/>
          <p14:tracePt t="246660" x="6235700" y="5022850"/>
          <p14:tracePt t="246676" x="6229350" y="5022850"/>
          <p14:tracePt t="246693" x="6203950" y="5022850"/>
          <p14:tracePt t="246710" x="6153150" y="5022850"/>
          <p14:tracePt t="246727" x="6121400" y="5022850"/>
          <p14:tracePt t="246743" x="6038850" y="5022850"/>
          <p14:tracePt t="246760" x="6007100" y="5022850"/>
          <p14:tracePt t="246776" x="5930900" y="5022850"/>
          <p14:tracePt t="246793" x="5873750" y="5022850"/>
          <p14:tracePt t="246810" x="5848350" y="5022850"/>
          <p14:tracePt t="246826" x="5797550" y="5022850"/>
          <p14:tracePt t="246843" x="5753100" y="5022850"/>
          <p14:tracePt t="246860" x="5727700" y="5022850"/>
          <p14:tracePt t="246877" x="5683250" y="5022850"/>
          <p14:tracePt t="246893" x="5664200" y="5022850"/>
          <p14:tracePt t="246910" x="5613400" y="5022850"/>
          <p14:tracePt t="246926" x="5556250" y="5022850"/>
          <p14:tracePt t="246943" x="5524500" y="5022850"/>
          <p14:tracePt t="246962" x="5454650" y="5022850"/>
          <p14:tracePt t="246977" x="5410200" y="5022850"/>
          <p14:tracePt t="246994" x="5353050" y="5022850"/>
          <p14:tracePt t="247011" x="5327650" y="5022850"/>
          <p14:tracePt t="247027" x="5289550" y="5022850"/>
          <p14:tracePt t="247044" x="5257800" y="5022850"/>
          <p14:tracePt t="247061" x="5251450" y="5022850"/>
          <p14:tracePt t="247078" x="5232400" y="5022850"/>
          <p14:tracePt t="247094" x="5219700" y="5022850"/>
          <p14:tracePt t="247111" x="5207000" y="5022850"/>
          <p14:tracePt t="247127" x="5187950" y="5022850"/>
          <p14:tracePt t="247144" x="5181600" y="5022850"/>
          <p14:tracePt t="247161" x="5156200" y="5022850"/>
          <p14:tracePt t="247178" x="5143500" y="5022850"/>
          <p14:tracePt t="247194" x="5105400" y="5022850"/>
          <p14:tracePt t="247211" x="5067300" y="5022850"/>
          <p14:tracePt t="247227" x="5041900" y="5022850"/>
          <p14:tracePt t="247244" x="5003800" y="5022850"/>
          <p14:tracePt t="247261" x="4984750" y="5022850"/>
          <p14:tracePt t="247277" x="4953000" y="5022850"/>
          <p14:tracePt t="247294" x="4927600" y="5022850"/>
          <p14:tracePt t="247311" x="4908550" y="5022850"/>
          <p14:tracePt t="247327" x="4870450" y="5022850"/>
          <p14:tracePt t="247344" x="4857750" y="5022850"/>
          <p14:tracePt t="247361" x="4826000" y="5022850"/>
          <p14:tracePt t="247378" x="4800600" y="5022850"/>
          <p14:tracePt t="247394" x="4787900" y="5022850"/>
          <p14:tracePt t="247412" x="4749800" y="5022850"/>
          <p14:tracePt t="247427" x="4730750" y="5016500"/>
          <p14:tracePt t="247444" x="4692650" y="5016500"/>
          <p14:tracePt t="247461" x="4667250" y="5010150"/>
          <p14:tracePt t="247682" x="4673600" y="5010150"/>
          <p14:tracePt t="247703" x="4679950" y="5003800"/>
          <p14:tracePt t="247712" x="4686300" y="5003800"/>
          <p14:tracePt t="247764" x="4692650" y="4997450"/>
          <p14:tracePt t="247774" x="4699000" y="4997450"/>
          <p14:tracePt t="247785" x="4705350" y="4991100"/>
          <p14:tracePt t="247794" x="4711700" y="4991100"/>
          <p14:tracePt t="247811" x="4730750" y="4991100"/>
          <p14:tracePt t="247827" x="4743450" y="4991100"/>
          <p14:tracePt t="247844" x="4762500" y="4984750"/>
          <p14:tracePt t="247861" x="4775200" y="4984750"/>
          <p14:tracePt t="247877" x="4787900" y="4984750"/>
          <p14:tracePt t="247894" x="4806950" y="4984750"/>
          <p14:tracePt t="247911" x="4819650" y="4984750"/>
          <p14:tracePt t="247927" x="4851400" y="4984750"/>
          <p14:tracePt t="247944" x="4902200" y="4984750"/>
          <p14:tracePt t="247961" x="4940300" y="4984750"/>
          <p14:tracePt t="247977" x="5016500" y="4984750"/>
          <p14:tracePt t="247994" x="5048250" y="4984750"/>
          <p14:tracePt t="248011" x="5105400" y="4984750"/>
          <p14:tracePt t="248027" x="5149850" y="4984750"/>
          <p14:tracePt t="248044" x="5168900" y="4984750"/>
          <p14:tracePt t="248061" x="5175250" y="4984750"/>
          <p14:tracePt t="248077" x="5181600" y="4984750"/>
          <p14:tracePt t="248094" x="5187950" y="4984750"/>
          <p14:tracePt t="248111" x="5207000" y="4984750"/>
          <p14:tracePt t="248127" x="5226050" y="4984750"/>
          <p14:tracePt t="248144" x="5264150" y="4984750"/>
          <p14:tracePt t="248161" x="5283200" y="4984750"/>
          <p14:tracePt t="248177" x="5314950" y="4984750"/>
          <p14:tracePt t="248194" x="5346700" y="4984750"/>
          <p14:tracePt t="248211" x="5365750" y="4984750"/>
          <p14:tracePt t="248227" x="5416550" y="4984750"/>
          <p14:tracePt t="248244" x="5448300" y="4984750"/>
          <p14:tracePt t="248261" x="5511800" y="4984750"/>
          <p14:tracePt t="248277" x="5562600" y="4984750"/>
          <p14:tracePt t="248294" x="5588000" y="4984750"/>
          <p14:tracePt t="248311" x="5619750" y="4984750"/>
          <p14:tracePt t="248328" x="5638800" y="4984750"/>
          <p14:tracePt t="248344" x="5670550" y="4984750"/>
          <p14:tracePt t="248361" x="5689600" y="4984750"/>
          <p14:tracePt t="248361" x="5715000" y="4984750"/>
          <p14:tracePt t="248377" x="5740400" y="4984750"/>
          <p14:tracePt t="248394" x="5784850" y="4984750"/>
          <p14:tracePt t="248412" x="5810250" y="4984750"/>
          <p14:tracePt t="248427" x="5880100" y="4984750"/>
          <p14:tracePt t="248444" x="5937250" y="4984750"/>
          <p14:tracePt t="248461" x="5969000" y="4984750"/>
          <p14:tracePt t="248478" x="6026150" y="4984750"/>
          <p14:tracePt t="248494" x="6051550" y="4984750"/>
          <p14:tracePt t="248511" x="6108700" y="4984750"/>
          <p14:tracePt t="248528" x="6153150" y="4984750"/>
          <p14:tracePt t="248544" x="6172200" y="4984750"/>
          <p14:tracePt t="248561" x="6216650" y="4984750"/>
          <p14:tracePt t="248577" x="6229350" y="4984750"/>
          <p14:tracePt t="248594" x="6261100" y="4984750"/>
          <p14:tracePt t="248611" x="6267450" y="4984750"/>
          <p14:tracePt t="248627" x="6299200" y="4984750"/>
          <p14:tracePt t="248644" x="6330950" y="4984750"/>
          <p14:tracePt t="248661" x="6343650" y="4984750"/>
          <p14:tracePt t="248677" x="6375400" y="4984750"/>
          <p14:tracePt t="248694" x="6388100" y="4984750"/>
          <p14:tracePt t="248711" x="6400800" y="4984750"/>
          <p14:tracePt t="256424" x="6388100" y="4984750"/>
          <p14:tracePt t="256425" x="6381750" y="4984750"/>
          <p14:tracePt t="256445" x="6362700" y="4984750"/>
          <p14:tracePt t="256453" x="6337300" y="4984750"/>
          <p14:tracePt t="256461" x="6242050" y="4984750"/>
          <p14:tracePt t="256477" x="6178550" y="4984750"/>
          <p14:tracePt t="256494" x="6026150" y="4991100"/>
          <p14:tracePt t="256511" x="5937250" y="4991100"/>
          <p14:tracePt t="256527" x="5753100" y="4991100"/>
          <p14:tracePt t="256545" x="5562600" y="4991100"/>
          <p14:tracePt t="256561" x="5429250" y="4991100"/>
          <p14:tracePt t="256577" x="5137150" y="4991100"/>
          <p14:tracePt t="256594" x="4914900" y="4991100"/>
          <p14:tracePt t="256611" x="4387850" y="4991100"/>
          <p14:tracePt t="256627" x="3835400" y="4991100"/>
          <p14:tracePt t="256644" x="3594100" y="4991100"/>
          <p14:tracePt t="256661" x="3194050" y="4991100"/>
          <p14:tracePt t="256677" x="3073400" y="4991100"/>
          <p14:tracePt t="256694" x="2933700" y="4997450"/>
          <p14:tracePt t="256711" x="2851150" y="5010150"/>
          <p14:tracePt t="256727" x="2819400" y="5010150"/>
          <p14:tracePt t="256744" x="2711450" y="5016500"/>
          <p14:tracePt t="256761" x="2635250" y="5016500"/>
          <p14:tracePt t="256777" x="2470150" y="5022850"/>
          <p14:tracePt t="256794" x="2317750" y="5022850"/>
          <p14:tracePt t="256811" x="2260600" y="5022850"/>
          <p14:tracePt t="256827" x="2178050" y="5022850"/>
          <p14:tracePt t="256844" x="2139950" y="5022850"/>
          <p14:tracePt t="256861" x="2063750" y="5022850"/>
          <p14:tracePt t="256877" x="1943100" y="5022850"/>
          <p14:tracePt t="256894" x="1879600" y="5022850"/>
          <p14:tracePt t="256911" x="1746250" y="5022850"/>
          <p14:tracePt t="256927" x="1701800" y="5022850"/>
          <p14:tracePt t="256944" x="1638300" y="5022850"/>
          <p14:tracePt t="256961" x="1612900" y="5022850"/>
          <p14:tracePt t="256977" x="1606550" y="5022850"/>
          <p14:tracePt t="256994" x="1574800" y="5022850"/>
          <p14:tracePt t="257010" x="1549400" y="5022850"/>
          <p14:tracePt t="257027" x="1485900" y="5022850"/>
          <p14:tracePt t="257044" x="1397000" y="5022850"/>
          <p14:tracePt t="257061" x="1365250" y="5022850"/>
          <p14:tracePt t="257077" x="1320800" y="5022850"/>
          <p14:tracePt t="257094" x="1308100" y="5022850"/>
          <p14:tracePt t="257111" x="1282700" y="5022850"/>
          <p14:tracePt t="257127" x="1257300" y="5022850"/>
          <p14:tracePt t="257144" x="1238250" y="5022850"/>
          <p14:tracePt t="257160" x="1200150" y="5022850"/>
          <p14:tracePt t="257177" x="1181100" y="5022850"/>
          <p14:tracePt t="257194" x="1143000" y="5022850"/>
          <p14:tracePt t="257211" x="1117600" y="5022850"/>
          <p14:tracePt t="257228" x="1098550" y="5022850"/>
          <p14:tracePt t="257244" x="1066800" y="5022850"/>
          <p14:tracePt t="257261" x="1047750" y="5022850"/>
          <p14:tracePt t="257277" x="1022350" y="5022850"/>
          <p14:tracePt t="257294" x="1003300" y="5022850"/>
          <p14:tracePt t="257310" x="990600" y="5022850"/>
          <p14:tracePt t="257327" x="977900" y="5022850"/>
          <p14:tracePt t="257363" x="971550" y="5022850"/>
          <p14:tracePt t="257364" x="965200" y="5022850"/>
          <p14:tracePt t="257395" x="958850" y="5022850"/>
          <p14:tracePt t="257410" x="952500" y="5022850"/>
          <p14:tracePt t="257843" x="958850" y="5022850"/>
          <p14:tracePt t="257884" x="965200" y="5016500"/>
          <p14:tracePt t="257905" x="965200" y="5010150"/>
          <p14:tracePt t="257926" x="965200" y="5003800"/>
          <p14:tracePt t="257946" x="965200" y="4997450"/>
          <p14:tracePt t="257953" x="965200" y="4991100"/>
          <p14:tracePt t="257988" x="965200" y="4984750"/>
          <p14:tracePt t="257998" x="965200" y="4978400"/>
          <p14:tracePt t="258030" x="965200" y="4972050"/>
          <p14:tracePt t="258050" x="965200" y="4965700"/>
          <p14:tracePt t="258071" x="965200" y="4959350"/>
          <p14:tracePt t="258123" x="965200" y="4953000"/>
          <p14:tracePt t="258143" x="965200" y="4946650"/>
          <p14:tracePt t="258164" x="965200" y="4940300"/>
          <p14:tracePt t="258226" x="965200" y="4933950"/>
          <p14:tracePt t="258236" x="965200" y="4927600"/>
          <p14:tracePt t="258247" x="965200" y="4921250"/>
          <p14:tracePt t="258787" x="971550" y="4921250"/>
          <p14:tracePt t="258808" x="977900" y="4921250"/>
          <p14:tracePt t="258819" x="990600" y="4921250"/>
          <p14:tracePt t="258830" x="996950" y="4921250"/>
          <p14:tracePt t="258844" x="1016000" y="4921250"/>
          <p14:tracePt t="258844" x="1054100" y="4921250"/>
          <p14:tracePt t="258860" x="1073150" y="4921250"/>
          <p14:tracePt t="258877" x="1117600" y="4921250"/>
          <p14:tracePt t="258894" x="1143000" y="4921250"/>
          <p14:tracePt t="258910" x="1181100" y="4921250"/>
          <p14:tracePt t="258927" x="1206500" y="4921250"/>
          <p14:tracePt t="258927" x="1231900" y="4921250"/>
          <p14:tracePt t="258944" x="1263650" y="4921250"/>
          <p14:tracePt t="258961" x="1333500" y="4921250"/>
          <p14:tracePt t="258977" x="1377950" y="4921250"/>
          <p14:tracePt t="258994" x="1454150" y="4921250"/>
          <p14:tracePt t="259011" x="1511300" y="4921250"/>
          <p14:tracePt t="259028" x="1536700" y="4921250"/>
          <p14:tracePt t="259043" x="1574800" y="4921250"/>
          <p14:tracePt t="259060" x="1587500" y="4921250"/>
          <p14:tracePt t="259076" x="1606550" y="4921250"/>
          <p14:tracePt t="259093" x="1638300" y="4921250"/>
          <p14:tracePt t="259127" x="1651000" y="4921250"/>
          <p14:tracePt t="259142" x="1720850" y="4921250"/>
          <p14:tracePt t="259143" x="1765300" y="4921250"/>
          <p14:tracePt t="259159" x="1854200" y="4921250"/>
          <p14:tracePt t="259177" x="1873250" y="4921250"/>
          <p14:tracePt t="259194" x="1917700" y="4921250"/>
          <p14:tracePt t="260761" x="1917700" y="4914900"/>
          <p14:tracePt t="260784" x="1911350" y="4908550"/>
          <p14:tracePt t="260794" x="1905000" y="4902200"/>
          <p14:tracePt t="260804" x="1892300" y="4889500"/>
          <p14:tracePt t="260815" x="1879600" y="4876800"/>
          <p14:tracePt t="260827" x="1860550" y="4864100"/>
          <p14:tracePt t="260844" x="1841500" y="4851400"/>
          <p14:tracePt t="260844" x="1816100" y="4826000"/>
          <p14:tracePt t="260861" x="1784350" y="4813300"/>
          <p14:tracePt t="260877" x="1771650" y="4806950"/>
          <p14:tracePt t="260894" x="1765300" y="4794250"/>
          <p14:tracePt t="260910" x="1752600" y="4794250"/>
          <p14:tracePt t="260927" x="1739900" y="4775200"/>
          <p14:tracePt t="260944" x="1714500" y="4756150"/>
          <p14:tracePt t="260961" x="1701800" y="4743450"/>
          <p14:tracePt t="260977" x="1682750" y="4730750"/>
          <p14:tracePt t="260994" x="1670050" y="4724400"/>
          <p14:tracePt t="261010" x="1663700" y="4711700"/>
          <p14:tracePt t="261027" x="1657350" y="4711700"/>
          <p14:tracePt t="261044" x="1644650" y="4705350"/>
          <p14:tracePt t="261061" x="1612900" y="4692650"/>
          <p14:tracePt t="261077" x="1581150" y="4686300"/>
          <p14:tracePt t="261095" x="1498600" y="4673600"/>
          <p14:tracePt t="261110" x="1454150" y="4673600"/>
          <p14:tracePt t="261127" x="1397000" y="4660900"/>
          <p14:tracePt t="261143" x="1358900" y="4660900"/>
          <p14:tracePt t="261180" x="1352550" y="4660900"/>
          <p14:tracePt t="261211" x="1339850" y="4660900"/>
          <p14:tracePt t="261222" x="1333500" y="4660900"/>
          <p14:tracePt t="261232" x="1327150" y="4660900"/>
          <p14:tracePt t="261243" x="1314450" y="4660900"/>
          <p14:tracePt t="261244" x="1301750" y="4660900"/>
          <p14:tracePt t="261261" x="1289050" y="4660900"/>
          <p14:tracePt t="261278" x="1282700" y="4660900"/>
          <p14:tracePt t="261294" x="1263650" y="4667250"/>
          <p14:tracePt t="261310" x="1257300" y="4673600"/>
          <p14:tracePt t="261327" x="1250950" y="4673600"/>
          <p14:tracePt t="261344" x="1244600" y="4673600"/>
          <p14:tracePt t="261379" x="1238250" y="4673600"/>
          <p14:tracePt t="261380" x="1231900" y="4673600"/>
          <p14:tracePt t="261394" x="1225550" y="4673600"/>
          <p14:tracePt t="261410" x="1212850" y="4673600"/>
          <p14:tracePt t="261427" x="1187450" y="4673600"/>
          <p14:tracePt t="261444" x="1168400" y="4673600"/>
          <p14:tracePt t="261460" x="1136650" y="4673600"/>
          <p14:tracePt t="261477" x="1104900" y="4673600"/>
          <p14:tracePt t="261494" x="1098550" y="4673600"/>
          <p14:tracePt t="261510" x="1073150" y="4679950"/>
          <p14:tracePt t="261527" x="1066800" y="4679950"/>
          <p14:tracePt t="261544" x="1047750" y="4679950"/>
          <p14:tracePt t="261560" x="1041400" y="4679950"/>
          <p14:tracePt t="261577" x="1035050" y="4679950"/>
          <p14:tracePt t="261638" x="1028700" y="4679950"/>
          <p14:tracePt t="261669" x="996950" y="4679950"/>
          <p14:tracePt t="261680" x="984250" y="4679950"/>
          <p14:tracePt t="261681" x="965200" y="4673600"/>
          <p14:tracePt t="261694" x="946150" y="4673600"/>
          <p14:tracePt t="261710" x="920750" y="4673600"/>
          <p14:tracePt t="261907" x="914400" y="4673600"/>
          <p14:tracePt t="261947" x="908050" y="4673600"/>
          <p14:tracePt t="262772" x="914400" y="4673600"/>
          <p14:tracePt t="262803" x="920750" y="4673600"/>
          <p14:tracePt t="262824" x="927100" y="4673600"/>
          <p14:tracePt t="262855" x="933450" y="4673600"/>
          <p14:tracePt t="262876" x="939800" y="4673600"/>
          <p14:tracePt t="262886" x="946150" y="4673600"/>
          <p14:tracePt t="262907" x="952500" y="4673600"/>
          <p14:tracePt t="262917" x="958850" y="4673600"/>
          <p14:tracePt t="262929" x="965200" y="4673600"/>
          <p14:tracePt t="262949" x="977900" y="4673600"/>
          <p14:tracePt t="262959" x="984250" y="4673600"/>
          <p14:tracePt t="262977" x="990600" y="4673600"/>
          <p14:tracePt t="262978" x="1009650" y="4673600"/>
          <p14:tracePt t="262994" x="1016000" y="4673600"/>
          <p14:tracePt t="263010" x="1035050" y="4673600"/>
          <p14:tracePt t="263027" x="1060450" y="4673600"/>
          <p14:tracePt t="263044" x="1066800" y="4673600"/>
          <p14:tracePt t="263060" x="1104900" y="4673600"/>
          <p14:tracePt t="263077" x="1117600" y="4673600"/>
          <p14:tracePt t="263094" x="1149350" y="4673600"/>
          <p14:tracePt t="263110" x="1162050" y="4673600"/>
          <p14:tracePt t="263128" x="1174750" y="4673600"/>
          <p14:tracePt t="263144" x="1187450" y="4673600"/>
          <p14:tracePt t="263160" x="1206500" y="4673600"/>
          <p14:tracePt t="263177" x="1257300" y="4673600"/>
          <p14:tracePt t="263194" x="1308100" y="4673600"/>
          <p14:tracePt t="263210" x="1346200" y="4673600"/>
          <p14:tracePt t="263227" x="1403350" y="4673600"/>
          <p14:tracePt t="263244" x="1428750" y="4673600"/>
          <p14:tracePt t="263260" x="1466850" y="4673600"/>
          <p14:tracePt t="263277" x="1517650" y="4673600"/>
          <p14:tracePt t="263294" x="1549400" y="4673600"/>
          <p14:tracePt t="263310" x="1638300" y="4673600"/>
          <p14:tracePt t="263327" x="1682750" y="4673600"/>
          <p14:tracePt t="263344" x="1758950" y="4673600"/>
          <p14:tracePt t="263361" x="1803400" y="4673600"/>
          <p14:tracePt t="265403" x="1809750" y="4673600"/>
          <p14:tracePt t="269046" x="1816100" y="4673600"/>
          <p14:tracePt t="269088" x="1822450" y="4673600"/>
          <p14:tracePt t="269505" x="1828800" y="4673600"/>
          <p14:tracePt t="269515" x="1835150" y="4673600"/>
          <p14:tracePt t="271287" x="1841500" y="4673600"/>
          <p14:tracePt t="271307" x="1847850" y="4673600"/>
          <p14:tracePt t="271327" x="1854200" y="4673600"/>
          <p14:tracePt t="271389" x="1860550" y="4673600"/>
          <p14:tracePt t="271403" x="1866900" y="4673600"/>
          <p14:tracePt t="271421" x="1873250" y="4673600"/>
          <p14:tracePt t="271462" x="1879600" y="4673600"/>
          <p14:tracePt t="271504" x="1885950" y="4673600"/>
          <p14:tracePt t="271511" x="1885950" y="4667250"/>
          <p14:tracePt t="271557" x="1892300" y="4660900"/>
          <p14:tracePt t="271570" x="1898650" y="4660900"/>
          <p14:tracePt t="271577" x="1911350" y="4660900"/>
          <p14:tracePt t="271588" x="1924050" y="4660900"/>
          <p14:tracePt t="271594" x="1955800" y="4660900"/>
          <p14:tracePt t="271611" x="1968500" y="4660900"/>
          <p14:tracePt t="271628" x="1993900" y="4660900"/>
          <p14:tracePt t="271712" x="2000250" y="4660900"/>
          <p14:tracePt t="271723" x="2012950" y="4660900"/>
          <p14:tracePt t="271745" x="2025650" y="4660900"/>
          <p14:tracePt t="271755" x="2038350" y="4660900"/>
          <p14:tracePt t="271776" x="2051050" y="4660900"/>
          <p14:tracePt t="271779" x="2057400" y="4660900"/>
          <p14:tracePt t="273312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1113" y="2247900"/>
            <a:ext cx="9144000" cy="2057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>
              <a:defRPr/>
            </a:pPr>
            <a:r>
              <a:rPr lang="sl-SI" sz="2000" dirty="0">
                <a:cs typeface="+mn-cs"/>
              </a:rPr>
              <a:t> n</a:t>
            </a:r>
            <a:r>
              <a:rPr lang="sl-SI" sz="2000" baseline="30000" dirty="0">
                <a:cs typeface="+mn-cs"/>
              </a:rPr>
              <a:t>o</a:t>
            </a:r>
            <a:r>
              <a:rPr lang="sl-SI" sz="2000" dirty="0">
                <a:cs typeface="+mn-cs"/>
              </a:rPr>
              <a:t>  broj molova svake od komponenata reakcionog sistema reaktanata A i B i proizvoda C u početku reakcije, t=0, </a:t>
            </a:r>
          </a:p>
          <a:p>
            <a:pPr>
              <a:defRPr/>
            </a:pPr>
            <a:endParaRPr lang="sl-SI" sz="2000" dirty="0">
              <a:cs typeface="+mn-cs"/>
            </a:endParaRPr>
          </a:p>
          <a:p>
            <a:pPr>
              <a:defRPr/>
            </a:pPr>
            <a:r>
              <a:rPr lang="sl-SI" sz="2000" dirty="0">
                <a:cs typeface="+mn-cs"/>
              </a:rPr>
              <a:t>n odgovarajući broj molova u bilo kom trenutku odvijanja reakcije t=t.</a:t>
            </a:r>
          </a:p>
          <a:p>
            <a:pPr>
              <a:defRPr/>
            </a:pPr>
            <a:r>
              <a:rPr lang="sl-SI" sz="2000" dirty="0">
                <a:cs typeface="+mn-cs"/>
              </a:rPr>
              <a:t> </a:t>
            </a:r>
          </a:p>
          <a:p>
            <a:pPr>
              <a:defRPr/>
            </a:pPr>
            <a:r>
              <a:rPr lang="sl-SI" sz="2000" dirty="0">
                <a:cs typeface="+mn-cs"/>
              </a:rPr>
              <a:t>Može se definisati veličina </a:t>
            </a:r>
            <a:r>
              <a:rPr lang="el-GR" sz="2000" dirty="0">
                <a:cs typeface="+mn-cs"/>
              </a:rPr>
              <a:t>ξ</a:t>
            </a:r>
            <a:r>
              <a:rPr lang="sl-SI" sz="2000" dirty="0">
                <a:cs typeface="+mn-cs"/>
              </a:rPr>
              <a:t> koja  važi za celu  reakciju nezavisno od komponente preko koje  se izražava </a:t>
            </a:r>
            <a:r>
              <a:rPr lang="sr-Latn-RS" altLang="sr-Latn-RS" sz="2000" dirty="0"/>
              <a:t>I predstavlja p</a:t>
            </a:r>
            <a:r>
              <a:rPr lang="en-US" altLang="sr-Latn-RS" sz="2000" dirty="0"/>
              <a:t>ogres, </a:t>
            </a:r>
            <a:r>
              <a:rPr lang="en-US" altLang="sr-Latn-RS" sz="2000" dirty="0" err="1"/>
              <a:t>napredak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reakcije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tokom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vremena</a:t>
            </a:r>
            <a:r>
              <a:rPr lang="en-US" altLang="sr-Latn-RS" sz="2000" dirty="0"/>
              <a:t>,  </a:t>
            </a:r>
            <a:r>
              <a:rPr lang="en-US" altLang="sr-Latn-RS" sz="2000" dirty="0" err="1"/>
              <a:t>stepen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potpunosti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reakcije</a:t>
            </a:r>
            <a:r>
              <a:rPr lang="en-US" altLang="sr-Latn-RS" sz="2000" dirty="0"/>
              <a:t> :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33400"/>
            <a:ext cx="52276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Posmatrajmo hipotetičnu reakciju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8600" y="1143000"/>
            <a:ext cx="3200400" cy="609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  + B </a:t>
            </a: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</a:t>
            </a: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C</a:t>
            </a:r>
            <a:endParaRPr lang="en-US" sz="3600" i="1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8686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ako definišemo brzinu nekog hemijskog procesa?</a:t>
            </a:r>
            <a:endParaRPr 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6400" y="4953000"/>
          <a:ext cx="34020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1447172" imgH="393529" progId="Equation.3">
                  <p:embed/>
                </p:oleObj>
              </mc:Choice>
              <mc:Fallback>
                <p:oleObj name="Equation" r:id="rId6" imgW="144717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3402013" cy="925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2725" y="4953000"/>
          <a:ext cx="50149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2171700" imgH="419100" progId="Equation.DSMT4">
                  <p:embed/>
                </p:oleObj>
              </mc:Choice>
              <mc:Fallback>
                <p:oleObj name="Equation" r:id="rId8" imgW="2171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4953000"/>
                        <a:ext cx="50149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09938" y="1143000"/>
            <a:ext cx="3657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3200" dirty="0"/>
              <a:t>Ili     </a:t>
            </a:r>
            <a:r>
              <a:rPr lang="sr-Latn-R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A - B + C = 0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399" x="3752850" y="260350"/>
          <p14:tracePt t="2641" x="3752850" y="266700"/>
          <p14:tracePt t="2672" x="3752850" y="273050"/>
          <p14:tracePt t="2713" x="3752850" y="279400"/>
          <p14:tracePt t="2734" x="3746500" y="279400"/>
          <p14:tracePt t="2805" x="3746500" y="285750"/>
          <p14:tracePt t="2836" x="3740150" y="285750"/>
          <p14:tracePt t="2847" x="3733800" y="292100"/>
          <p14:tracePt t="2857" x="3727450" y="298450"/>
          <p14:tracePt t="2871" x="3714750" y="304800"/>
          <p14:tracePt t="2872" x="3695700" y="317500"/>
          <p14:tracePt t="2888" x="3651250" y="336550"/>
          <p14:tracePt t="2904" x="3625850" y="349250"/>
          <p14:tracePt t="2921" x="3606800" y="349250"/>
          <p14:tracePt t="2938" x="3587750" y="355600"/>
          <p14:tracePt t="2954" x="3581400" y="355600"/>
          <p14:tracePt t="2971" x="3568700" y="361950"/>
          <p14:tracePt t="2988" x="3543300" y="374650"/>
          <p14:tracePt t="3004" x="3524250" y="381000"/>
          <p14:tracePt t="3021" x="3486150" y="400050"/>
          <p14:tracePt t="3037" x="3473450" y="412750"/>
          <p14:tracePt t="3054" x="3441700" y="419100"/>
          <p14:tracePt t="3071" x="3409950" y="431800"/>
          <p14:tracePt t="3088" x="3403600" y="438150"/>
          <p14:tracePt t="3104" x="3359150" y="444500"/>
          <p14:tracePt t="3121" x="3327400" y="444500"/>
          <p14:tracePt t="3138" x="3244850" y="450850"/>
          <p14:tracePt t="3154" x="3187700" y="450850"/>
          <p14:tracePt t="3171" x="3162300" y="450850"/>
          <p14:tracePt t="3187" x="3136900" y="450850"/>
          <p14:tracePt t="3204" x="3124200" y="450850"/>
          <p14:tracePt t="3220" x="3105150" y="450850"/>
          <p14:tracePt t="3237" x="3048000" y="450850"/>
          <p14:tracePt t="3255" x="3016250" y="450850"/>
          <p14:tracePt t="3271" x="2927350" y="450850"/>
          <p14:tracePt t="3288" x="2882900" y="450850"/>
          <p14:tracePt t="3304" x="2832100" y="450850"/>
          <p14:tracePt t="3370" x="2819400" y="450850"/>
          <p14:tracePt t="3379" x="2806700" y="450850"/>
          <p14:tracePt t="3390" x="2794000" y="450850"/>
          <p14:tracePt t="3400" x="2768600" y="444500"/>
          <p14:tracePt t="3404" x="2705100" y="431800"/>
          <p14:tracePt t="3421" x="2673350" y="425450"/>
          <p14:tracePt t="3436" x="2616200" y="412750"/>
          <p14:tracePt t="3453" x="2590800" y="406400"/>
          <p14:tracePt t="3469" x="2584450" y="400050"/>
          <p14:tracePt t="3514" x="2578100" y="400050"/>
          <p14:tracePt t="3535" x="2571750" y="400050"/>
          <p14:tracePt t="3563" x="2565400" y="400050"/>
          <p14:tracePt t="5981" x="2571750" y="400050"/>
          <p14:tracePt t="6001" x="2578100" y="400050"/>
          <p14:tracePt t="6023" x="2584450" y="400050"/>
          <p14:tracePt t="6032" x="2590800" y="400050"/>
          <p14:tracePt t="6043" x="2597150" y="400050"/>
          <p14:tracePt t="6064" x="2603500" y="400050"/>
          <p14:tracePt t="6074" x="2609850" y="400050"/>
          <p14:tracePt t="6087" x="2616200" y="400050"/>
          <p14:tracePt t="6105" x="2622550" y="400050"/>
          <p14:tracePt t="6106" x="2628900" y="400050"/>
          <p14:tracePt t="6122" x="2641600" y="400050"/>
          <p14:tracePt t="6138" x="2647950" y="400050"/>
          <p14:tracePt t="6155" x="2667000" y="400050"/>
          <p14:tracePt t="6172" x="2673350" y="400050"/>
          <p14:tracePt t="6188" x="2705100" y="400050"/>
          <p14:tracePt t="6205" x="2730500" y="400050"/>
          <p14:tracePt t="6222" x="2749550" y="400050"/>
          <p14:tracePt t="6239" x="2787650" y="400050"/>
          <p14:tracePt t="6255" x="2813050" y="400050"/>
          <p14:tracePt t="6272" x="2889250" y="400050"/>
          <p14:tracePt t="6289" x="2959100" y="400050"/>
          <p14:tracePt t="6305" x="2990850" y="400050"/>
          <p14:tracePt t="6322" x="3041650" y="400050"/>
          <p14:tracePt t="6338" x="3073400" y="400050"/>
          <p14:tracePt t="6355" x="3181350" y="400050"/>
          <p14:tracePt t="6372" x="3365500" y="419100"/>
          <p14:tracePt t="6388" x="3479800" y="438150"/>
          <p14:tracePt t="6405" x="3752850" y="488950"/>
          <p14:tracePt t="6422" x="3968750" y="533400"/>
          <p14:tracePt t="6439" x="4044950" y="558800"/>
          <p14:tracePt t="6455" x="4178300" y="584200"/>
          <p14:tracePt t="6472" x="4248150" y="596900"/>
          <p14:tracePt t="6489" x="4381500" y="603250"/>
          <p14:tracePt t="6505" x="4457700" y="603250"/>
          <p14:tracePt t="6522" x="4616450" y="609600"/>
          <p14:tracePt t="6538" x="4724400" y="609600"/>
          <p14:tracePt t="6555" x="4768850" y="609600"/>
          <p14:tracePt t="15812" x="4768850" y="615950"/>
          <p14:tracePt t="15854" x="4768850" y="622300"/>
          <p14:tracePt t="15906" x="4762500" y="628650"/>
          <p14:tracePt t="15917" x="4749800" y="628650"/>
          <p14:tracePt t="15929" x="4730750" y="628650"/>
          <p14:tracePt t="15939" x="4705350" y="628650"/>
          <p14:tracePt t="15941" x="4654550" y="635000"/>
          <p14:tracePt t="15954" x="4533900" y="635000"/>
          <p14:tracePt t="15971" x="4457700" y="635000"/>
          <p14:tracePt t="15987" x="4330700" y="641350"/>
          <p14:tracePt t="16004" x="4286250" y="641350"/>
          <p14:tracePt t="16021" x="4216400" y="654050"/>
          <p14:tracePt t="16038" x="4152900" y="685800"/>
          <p14:tracePt t="16054" x="4114800" y="698500"/>
          <p14:tracePt t="16071" x="4019550" y="742950"/>
          <p14:tracePt t="16088" x="3968750" y="768350"/>
          <p14:tracePt t="16104" x="3854450" y="812800"/>
          <p14:tracePt t="16120" x="3759200" y="869950"/>
          <p14:tracePt t="16138" x="3721100" y="901700"/>
          <p14:tracePt t="16154" x="3619500" y="971550"/>
          <p14:tracePt t="16171" x="3549650" y="1028700"/>
          <p14:tracePt t="16188" x="3378200" y="1117600"/>
          <p14:tracePt t="16204" x="3219450" y="1187450"/>
          <p14:tracePt t="16221" x="3143250" y="1212850"/>
          <p14:tracePt t="16238" x="3035300" y="1250950"/>
          <p14:tracePt t="16254" x="3009900" y="1276350"/>
          <p14:tracePt t="16271" x="2971800" y="1301750"/>
          <p14:tracePt t="16288" x="2914650" y="1346200"/>
          <p14:tracePt t="16304" x="2870200" y="1371600"/>
          <p14:tracePt t="16321" x="2762250" y="1428750"/>
          <p14:tracePt t="16338" x="2711450" y="1454150"/>
          <p14:tracePt t="16354" x="2641600" y="1479550"/>
          <p14:tracePt t="16371" x="2609850" y="1492250"/>
          <p14:tracePt t="16388" x="2597150" y="1498600"/>
          <p14:tracePt t="16403" x="2597150" y="1504950"/>
          <p14:tracePt t="16421" x="2597150" y="1511300"/>
          <p14:tracePt t="16490" x="2597150" y="1517650"/>
          <p14:tracePt t="16531" x="2597150" y="1524000"/>
          <p14:tracePt t="17479" x="2603500" y="1524000"/>
          <p14:tracePt t="17561" x="2603500" y="1517650"/>
          <p14:tracePt t="17624" x="2603500" y="1511300"/>
          <p14:tracePt t="17634" x="2603500" y="1504950"/>
          <p14:tracePt t="17645" x="2603500" y="1498600"/>
          <p14:tracePt t="17665" x="2603500" y="1492250"/>
          <p14:tracePt t="17676" x="2609850" y="1485900"/>
          <p14:tracePt t="17686" x="2609850" y="1479550"/>
          <p14:tracePt t="17759" x="2609850" y="1473200"/>
          <p14:tracePt t="17770" x="2609850" y="1466850"/>
          <p14:tracePt t="17791" x="2609850" y="1454150"/>
          <p14:tracePt t="17792" x="2609850" y="1441450"/>
          <p14:tracePt t="17804" x="2603500" y="1435100"/>
          <p14:tracePt t="17821" x="2590800" y="1403350"/>
          <p14:tracePt t="17838" x="2565400" y="1377950"/>
          <p14:tracePt t="17854" x="2559050" y="1371600"/>
          <p14:tracePt t="17871" x="2520950" y="1358900"/>
          <p14:tracePt t="17888" x="2495550" y="1352550"/>
          <p14:tracePt t="17904" x="2444750" y="1333500"/>
          <p14:tracePt t="17921" x="2381250" y="1320800"/>
          <p14:tracePt t="17938" x="2336800" y="1301750"/>
          <p14:tracePt t="17954" x="2254250" y="1282700"/>
          <p14:tracePt t="17971" x="2209800" y="1270000"/>
          <p14:tracePt t="17988" x="2108200" y="1250950"/>
          <p14:tracePt t="18004" x="2025650" y="1225550"/>
          <p14:tracePt t="18021" x="1987550" y="1225550"/>
          <p14:tracePt t="18038" x="1930400" y="1219200"/>
          <p14:tracePt t="18054" x="1905000" y="1219200"/>
          <p14:tracePt t="18070" x="1847850" y="1219200"/>
          <p14:tracePt t="18088" x="1816100" y="1219200"/>
          <p14:tracePt t="18104" x="1701800" y="1212850"/>
          <p14:tracePt t="18121" x="1562100" y="1193800"/>
          <p14:tracePt t="18137" x="1473200" y="1187450"/>
          <p14:tracePt t="18154" x="1333500" y="1168400"/>
          <p14:tracePt t="18171" x="1231900" y="1155700"/>
          <p14:tracePt t="18188" x="1193800" y="1155700"/>
          <p14:tracePt t="18203" x="1149350" y="1155700"/>
          <p14:tracePt t="18220" x="1117600" y="1155700"/>
          <p14:tracePt t="18238" x="1035050" y="1155700"/>
          <p14:tracePt t="18254" x="958850" y="1155700"/>
          <p14:tracePt t="18271" x="914400" y="1155700"/>
          <p14:tracePt t="18287" x="850900" y="1155700"/>
          <p14:tracePt t="18304" x="812800" y="1155700"/>
          <p14:tracePt t="18320" x="768350" y="1155700"/>
          <p14:tracePt t="18338" x="742950" y="1155700"/>
          <p14:tracePt t="18354" x="692150" y="1162050"/>
          <p14:tracePt t="18370" x="654050" y="1174750"/>
          <p14:tracePt t="18388" x="647700" y="1181100"/>
          <p14:tracePt t="18404" x="635000" y="1200150"/>
          <p14:tracePt t="18420" x="628650" y="1206500"/>
          <p14:tracePt t="18437" x="615950" y="1219200"/>
          <p14:tracePt t="18454" x="603250" y="1231900"/>
          <p14:tracePt t="18472" x="596900" y="1244600"/>
          <p14:tracePt t="18488" x="577850" y="1270000"/>
          <p14:tracePt t="18504" x="565150" y="1276350"/>
          <p14:tracePt t="18520" x="546100" y="1301750"/>
          <p14:tracePt t="18537" x="533400" y="1333500"/>
          <p14:tracePt t="18553" x="527050" y="1339850"/>
          <p14:tracePt t="18570" x="514350" y="1358900"/>
          <p14:tracePt t="18588" x="508000" y="1365250"/>
          <p14:tracePt t="18739" x="514350" y="1371600"/>
          <p14:tracePt t="18770" x="520700" y="1377950"/>
          <p14:tracePt t="18791" x="527050" y="1384300"/>
          <p14:tracePt t="18801" x="539750" y="1397000"/>
          <p14:tracePt t="18801" x="552450" y="1409700"/>
          <p14:tracePt t="18832" x="571500" y="1422400"/>
          <p14:tracePt t="18846" x="590550" y="1435100"/>
          <p14:tracePt t="18848" x="603250" y="1441450"/>
          <p14:tracePt t="18854" x="635000" y="1454150"/>
          <p14:tracePt t="18870" x="704850" y="1473200"/>
          <p14:tracePt t="18887" x="730250" y="1479550"/>
          <p14:tracePt t="18904" x="787400" y="1492250"/>
          <p14:tracePt t="18920" x="825500" y="1504950"/>
          <p14:tracePt t="18937" x="844550" y="1511300"/>
          <p14:tracePt t="18954" x="869950" y="1511300"/>
          <p14:tracePt t="18971" x="889000" y="1517650"/>
          <p14:tracePt t="18988" x="965200" y="1517650"/>
          <p14:tracePt t="19004" x="1073150" y="1517650"/>
          <p14:tracePt t="19020" x="1136650" y="1517650"/>
          <p14:tracePt t="19038" x="1257300" y="1517650"/>
          <p14:tracePt t="19054" x="1308100" y="1524000"/>
          <p14:tracePt t="19070" x="1390650" y="1524000"/>
          <p14:tracePt t="19088" x="1460500" y="1530350"/>
          <p14:tracePt t="19104" x="1498600" y="1543050"/>
          <p14:tracePt t="19121" x="1587500" y="1555750"/>
          <p14:tracePt t="19137" x="1625600" y="1562100"/>
          <p14:tracePt t="19154" x="1714500" y="1568450"/>
          <p14:tracePt t="19171" x="1816100" y="1593850"/>
          <p14:tracePt t="19188" x="1860550" y="1600200"/>
          <p14:tracePt t="19204" x="1943100" y="1619250"/>
          <p14:tracePt t="19221" x="2025650" y="1644650"/>
          <p14:tracePt t="19239" x="2063750" y="1651000"/>
          <p14:tracePt t="19255" x="2120900" y="1670050"/>
          <p14:tracePt t="19272" x="2146300" y="1676400"/>
          <p14:tracePt t="19288" x="2197100" y="1676400"/>
          <p14:tracePt t="19305" x="2222500" y="1676400"/>
          <p14:tracePt t="19321" x="2260600" y="1676400"/>
          <p14:tracePt t="19338" x="2311400" y="1676400"/>
          <p14:tracePt t="19355" x="2336800" y="1676400"/>
          <p14:tracePt t="19371" x="2400300" y="1657350"/>
          <p14:tracePt t="19389" x="2425700" y="1651000"/>
          <p14:tracePt t="19405" x="2457450" y="1631950"/>
          <p14:tracePt t="19421" x="2476500" y="1619250"/>
          <p14:tracePt t="19439" x="2482850" y="1606550"/>
          <p14:tracePt t="19455" x="2482850" y="1587500"/>
          <p14:tracePt t="19472" x="2482850" y="1574800"/>
          <p14:tracePt t="19488" x="2482850" y="1555750"/>
          <p14:tracePt t="19506" x="2482850" y="1524000"/>
          <p14:tracePt t="19521" x="2470150" y="1517650"/>
          <p14:tracePt t="19539" x="2444750" y="1485900"/>
          <p14:tracePt t="19554" x="2425700" y="1466850"/>
          <p14:tracePt t="19571" x="2393950" y="1435100"/>
          <p14:tracePt t="19589" x="2368550" y="1397000"/>
          <p14:tracePt t="19606" x="2336800" y="1377950"/>
          <p14:tracePt t="19622" x="2273300" y="1339850"/>
          <p14:tracePt t="19637" x="2216150" y="1314450"/>
          <p14:tracePt t="19654" x="2101850" y="1276350"/>
          <p14:tracePt t="19670" x="2044700" y="1257300"/>
          <p14:tracePt t="19687" x="1911350" y="1231900"/>
          <p14:tracePt t="19704" x="1797050" y="1219200"/>
          <p14:tracePt t="19720" x="1733550" y="1219200"/>
          <p14:tracePt t="19737" x="1600200" y="1212850"/>
          <p14:tracePt t="19753" x="1524000" y="1212850"/>
          <p14:tracePt t="19770" x="1358900" y="1212850"/>
          <p14:tracePt t="19788" x="1187450" y="1212850"/>
          <p14:tracePt t="19805" x="1123950" y="1212850"/>
          <p14:tracePt t="19822" x="990600" y="1212850"/>
          <p14:tracePt t="19839" x="946150" y="1212850"/>
          <p14:tracePt t="19854" x="863600" y="1244600"/>
          <p14:tracePt t="19871" x="800100" y="1276350"/>
          <p14:tracePt t="19889" x="768350" y="1301750"/>
          <p14:tracePt t="19905" x="711200" y="1352550"/>
          <p14:tracePt t="19922" x="660400" y="1384300"/>
          <p14:tracePt t="19939" x="641350" y="1397000"/>
          <p14:tracePt t="19955" x="615950" y="1428750"/>
          <p14:tracePt t="19971" x="596900" y="1441450"/>
          <p14:tracePt t="19988" x="577850" y="1466850"/>
          <p14:tracePt t="20005" x="571500" y="1485900"/>
          <p14:tracePt t="20021" x="552450" y="1524000"/>
          <p14:tracePt t="20039" x="546100" y="1549400"/>
          <p14:tracePt t="20054" x="546100" y="1568450"/>
          <p14:tracePt t="20072" x="565150" y="1606550"/>
          <p14:tracePt t="20088" x="615950" y="1638300"/>
          <p14:tracePt t="20105" x="654050" y="1657350"/>
          <p14:tracePt t="20121" x="768350" y="1695450"/>
          <p14:tracePt t="20138" x="825500" y="1701800"/>
          <p14:tracePt t="20155" x="971550" y="1727200"/>
          <p14:tracePt t="20171" x="1047750" y="1727200"/>
          <p14:tracePt t="20171" x="1123950" y="1733550"/>
          <p14:tracePt t="20189" x="1206500" y="1733550"/>
          <p14:tracePt t="20205" x="1371600" y="1733550"/>
          <p14:tracePt t="20221" x="1460500" y="1733550"/>
          <p14:tracePt t="20239" x="1619250" y="1733550"/>
          <p14:tracePt t="20255" x="1695450" y="1733550"/>
          <p14:tracePt t="20271" x="1828800" y="1733550"/>
          <p14:tracePt t="20288" x="1936750" y="1733550"/>
          <p14:tracePt t="20305" x="1974850" y="1727200"/>
          <p14:tracePt t="20321" x="2044700" y="1689100"/>
          <p14:tracePt t="20339" x="2076450" y="1670050"/>
          <p14:tracePt t="20355" x="2127250" y="1619250"/>
          <p14:tracePt t="20371" x="2146300" y="1587500"/>
          <p14:tracePt t="20389" x="2159000" y="1574800"/>
          <p14:tracePt t="20405" x="2171700" y="1562100"/>
          <p14:tracePt t="20422" x="2171700" y="1555750"/>
          <p14:tracePt t="20438" x="2184400" y="1536700"/>
          <p14:tracePt t="20455" x="2203450" y="1504950"/>
          <p14:tracePt t="20471" x="2209800" y="1485900"/>
          <p14:tracePt t="20488" x="2228850" y="1454150"/>
          <p14:tracePt t="20506" x="2228850" y="1441450"/>
          <p14:tracePt t="20521" x="2235200" y="1422400"/>
          <p14:tracePt t="20555" x="2235200" y="1403350"/>
          <p14:tracePt t="20556" x="2228850" y="1397000"/>
          <p14:tracePt t="20572" x="2197100" y="1384300"/>
          <p14:tracePt t="20588" x="2146300" y="1371600"/>
          <p14:tracePt t="20606" x="2101850" y="1365250"/>
          <p14:tracePt t="20621" x="1993900" y="1365250"/>
          <p14:tracePt t="20639" x="1930400" y="1365250"/>
          <p14:tracePt t="20654" x="1797050" y="1365250"/>
          <p14:tracePt t="20671" x="1739900" y="1384300"/>
          <p14:tracePt t="20689" x="1670050" y="1397000"/>
          <p14:tracePt t="20705" x="1638300" y="1422400"/>
          <p14:tracePt t="20721" x="1631950" y="1422400"/>
          <p14:tracePt t="20738" x="1631950" y="1441450"/>
          <p14:tracePt t="20772" x="1638300" y="1454150"/>
          <p14:tracePt t="20788" x="1644650" y="1473200"/>
          <p14:tracePt t="20790" x="1682750" y="1504950"/>
          <p14:tracePt t="20805" x="1714500" y="1530350"/>
          <p14:tracePt t="20821" x="1816100" y="1600200"/>
          <p14:tracePt t="20839" x="1885950" y="1631950"/>
          <p14:tracePt t="20855" x="2032000" y="1682750"/>
          <p14:tracePt t="20871" x="2159000" y="1708150"/>
          <p14:tracePt t="20888" x="2216150" y="1708150"/>
          <p14:tracePt t="20905" x="2273300" y="1695450"/>
          <p14:tracePt t="20921" x="2292350" y="1682750"/>
          <p14:tracePt t="20938" x="2311400" y="1651000"/>
          <p14:tracePt t="20955" x="2330450" y="1631950"/>
          <p14:tracePt t="20971" x="2330450" y="1619250"/>
          <p14:tracePt t="20989" x="2330450" y="1612900"/>
          <p14:tracePt t="23809" x="2330450" y="1619250"/>
          <p14:tracePt t="23819" x="2324100" y="1619250"/>
          <p14:tracePt t="23830" x="2298700" y="1625600"/>
          <p14:tracePt t="23841" x="2273300" y="1625600"/>
          <p14:tracePt t="23842" x="2235200" y="1631950"/>
          <p14:tracePt t="23856" x="2101850" y="1631950"/>
          <p14:tracePt t="23873" x="2025650" y="1631950"/>
          <p14:tracePt t="23890" x="1835150" y="1631950"/>
          <p14:tracePt t="23906" x="1733550" y="1631950"/>
          <p14:tracePt t="23922" x="1543050" y="1631950"/>
          <p14:tracePt t="23939" x="1358900" y="1631950"/>
          <p14:tracePt t="23956" x="1270000" y="1631950"/>
          <p14:tracePt t="23972" x="1123950" y="1631950"/>
          <p14:tracePt t="23990" x="1066800" y="1631950"/>
          <p14:tracePt t="24006" x="977900" y="1638300"/>
          <p14:tracePt t="24022" x="908050" y="1644650"/>
          <p14:tracePt t="24039" x="882650" y="1651000"/>
          <p14:tracePt t="24056" x="825500" y="1657350"/>
          <p14:tracePt t="24073" x="800100" y="1657350"/>
          <p14:tracePt t="24089" x="755650" y="1657350"/>
          <p14:tracePt t="24106" x="736600" y="1657350"/>
          <p14:tracePt t="24122" x="692150" y="1657350"/>
          <p14:tracePt t="24139" x="660400" y="1657350"/>
          <p14:tracePt t="24156" x="635000" y="1657350"/>
          <p14:tracePt t="24172" x="571500" y="1657350"/>
          <p14:tracePt t="24189" x="482600" y="1657350"/>
          <p14:tracePt t="24206" x="438150" y="1657350"/>
          <p14:tracePt t="24222" x="368300" y="1657350"/>
          <p14:tracePt t="24239" x="349250" y="1657350"/>
          <p14:tracePt t="24256" x="336550" y="1657350"/>
          <p14:tracePt t="24330" x="342900" y="1657350"/>
          <p14:tracePt t="24351" x="349250" y="1657350"/>
          <p14:tracePt t="24413" x="355600" y="1657350"/>
          <p14:tracePt t="24434" x="361950" y="1657350"/>
          <p14:tracePt t="24454" x="368300" y="1657350"/>
          <p14:tracePt t="24883" x="374650" y="1657350"/>
          <p14:tracePt t="24905" x="381000" y="1657350"/>
          <p14:tracePt t="24924" x="387350" y="1657350"/>
          <p14:tracePt t="24935" x="393700" y="1657350"/>
          <p14:tracePt t="24948" x="400050" y="1657350"/>
          <p14:tracePt t="24949" x="406400" y="1657350"/>
          <p14:tracePt t="24956" x="419100" y="1657350"/>
          <p14:tracePt t="24972" x="450850" y="1657350"/>
          <p14:tracePt t="24990" x="476250" y="1657350"/>
          <p14:tracePt t="25005" x="539750" y="1657350"/>
          <p14:tracePt t="25022" x="622300" y="1657350"/>
          <p14:tracePt t="25039" x="654050" y="1657350"/>
          <p14:tracePt t="25056" x="704850" y="1657350"/>
          <p14:tracePt t="25072" x="723900" y="1657350"/>
          <p14:tracePt t="25089" x="762000" y="1657350"/>
          <p14:tracePt t="25106" x="806450" y="1657350"/>
          <p14:tracePt t="25122" x="825500" y="1657350"/>
          <p14:tracePt t="25139" x="914400" y="1657350"/>
          <p14:tracePt t="25155" x="965200" y="1657350"/>
          <p14:tracePt t="25172" x="1054100" y="1657350"/>
          <p14:tracePt t="25189" x="1123950" y="1657350"/>
          <p14:tracePt t="25206" x="1155700" y="1657350"/>
          <p14:tracePt t="25222" x="1200150" y="1657350"/>
          <p14:tracePt t="25239" x="1225550" y="1657350"/>
          <p14:tracePt t="25255" x="1301750" y="1657350"/>
          <p14:tracePt t="25272" x="1397000" y="1657350"/>
          <p14:tracePt t="25290" x="1441450" y="1657350"/>
          <p14:tracePt t="25306" x="1530350" y="1657350"/>
          <p14:tracePt t="25323" x="1574800" y="1657350"/>
          <p14:tracePt t="25339" x="1625600" y="1657350"/>
          <p14:tracePt t="25356" x="1638300" y="1657350"/>
          <p14:tracePt t="25372" x="1695450" y="1657350"/>
          <p14:tracePt t="25389" x="1752600" y="1657350"/>
          <p14:tracePt t="25406" x="1797050" y="1657350"/>
          <p14:tracePt t="25422" x="1866900" y="1657350"/>
          <p14:tracePt t="25439" x="1911350" y="1657350"/>
          <p14:tracePt t="25455" x="1924050" y="1657350"/>
          <p14:tracePt t="25472" x="1936750" y="1657350"/>
          <p14:tracePt t="25508" x="1943100" y="1657350"/>
          <p14:tracePt t="25510" x="1949450" y="1657350"/>
          <p14:tracePt t="25522" x="1962150" y="1657350"/>
          <p14:tracePt t="25539" x="1968500" y="1657350"/>
          <p14:tracePt t="25556" x="1987550" y="1651000"/>
          <p14:tracePt t="25572" x="2000250" y="1651000"/>
          <p14:tracePt t="25590" x="2019300" y="1651000"/>
          <p14:tracePt t="25608" x="2038350" y="1651000"/>
          <p14:tracePt t="25623" x="2051050" y="1651000"/>
          <p14:tracePt t="25638" x="2070100" y="1651000"/>
          <p14:tracePt t="25654" x="2082800" y="1651000"/>
          <p14:tracePt t="25673" x="2095500" y="1651000"/>
          <p14:tracePt t="25689" x="2114550" y="1651000"/>
          <p14:tracePt t="25706" x="2127250" y="1651000"/>
          <p14:tracePt t="25724" x="2152650" y="1651000"/>
          <p14:tracePt t="25740" x="2165350" y="1651000"/>
          <p14:tracePt t="25755" x="2184400" y="1651000"/>
          <p14:tracePt t="25771" x="2190750" y="1651000"/>
          <p14:tracePt t="25788" x="2197100" y="1651000"/>
          <p14:tracePt t="25841" x="2203450" y="1651000"/>
          <p14:tracePt t="25852" x="2209800" y="1651000"/>
          <p14:tracePt t="25874" x="2216150" y="1651000"/>
          <p14:tracePt t="25899" x="2222500" y="1651000"/>
          <p14:tracePt t="25906" x="2228850" y="1651000"/>
          <p14:tracePt t="25925" x="2235200" y="1651000"/>
          <p14:tracePt t="25947" x="2241550" y="1651000"/>
          <p14:tracePt t="25957" x="2247900" y="1651000"/>
          <p14:tracePt t="25978" x="2260600" y="1651000"/>
          <p14:tracePt t="25979" x="2273300" y="1651000"/>
          <p14:tracePt t="25989" x="2286000" y="1651000"/>
          <p14:tracePt t="26005" x="2311400" y="1651000"/>
          <p14:tracePt t="26022" x="2317750" y="1651000"/>
          <p14:tracePt t="26039" x="2336800" y="1651000"/>
          <p14:tracePt t="26773" x="2330450" y="1651000"/>
          <p14:tracePt t="27509" x="2330450" y="1657350"/>
          <p14:tracePt t="27955" x="2336800" y="1657350"/>
          <p14:tracePt t="27988" x="2355850" y="1657350"/>
          <p14:tracePt t="27998" x="2374900" y="1657350"/>
          <p14:tracePt t="28008" x="2393950" y="1657350"/>
          <p14:tracePt t="28021" x="2438400" y="1657350"/>
          <p14:tracePt t="28029" x="2501900" y="1657350"/>
          <p14:tracePt t="28039" x="2686050" y="1657350"/>
          <p14:tracePt t="28054" x="2901950" y="1657350"/>
          <p14:tracePt t="28071" x="3022600" y="1657350"/>
          <p14:tracePt t="28088" x="3232150" y="1657350"/>
          <p14:tracePt t="28104" x="3321050" y="1657350"/>
          <p14:tracePt t="28121" x="3473450" y="1657350"/>
          <p14:tracePt t="28138" x="3625850" y="1657350"/>
          <p14:tracePt t="28154" x="3702050" y="1657350"/>
          <p14:tracePt t="28171" x="3860800" y="1657350"/>
          <p14:tracePt t="28188" x="3949700" y="1657350"/>
          <p14:tracePt t="28204" x="4102100" y="1657350"/>
          <p14:tracePt t="28221" x="4229100" y="1657350"/>
          <p14:tracePt t="28238" x="4292600" y="1657350"/>
          <p14:tracePt t="28254" x="4394200" y="1657350"/>
          <p14:tracePt t="28271" x="4438650" y="1657350"/>
          <p14:tracePt t="28288" x="4540250" y="1657350"/>
          <p14:tracePt t="28304" x="4572000" y="1657350"/>
          <p14:tracePt t="28321" x="4616450" y="1657350"/>
          <p14:tracePt t="28339" x="4635500" y="1657350"/>
          <p14:tracePt t="28710" x="4629150" y="1657350"/>
          <p14:tracePt t="28720" x="4622800" y="1657350"/>
          <p14:tracePt t="28751" x="4616450" y="1657350"/>
          <p14:tracePt t="28761" x="4610100" y="1657350"/>
          <p14:tracePt t="28782" x="4603750" y="1657350"/>
          <p14:tracePt t="28803" x="4597400" y="1657350"/>
          <p14:tracePt t="28814" x="4591050" y="1657350"/>
          <p14:tracePt t="28824" x="4584700" y="1657350"/>
          <p14:tracePt t="28847" x="4578350" y="1657350"/>
          <p14:tracePt t="28855" x="4565650" y="1657350"/>
          <p14:tracePt t="28876" x="4559300" y="1657350"/>
          <p14:tracePt t="28881" x="4552950" y="1657350"/>
          <p14:tracePt t="28968" x="4546600" y="1657350"/>
          <p14:tracePt t="29173" x="4552950" y="1657350"/>
          <p14:tracePt t="29205" x="4559300" y="1657350"/>
          <p14:tracePt t="29357" x="4565650" y="1657350"/>
          <p14:tracePt t="30416" x="4552950" y="1657350"/>
          <p14:tracePt t="30420" x="4533900" y="1657350"/>
          <p14:tracePt t="30439" x="4514850" y="1657350"/>
          <p14:tracePt t="30440" x="4470400" y="1670050"/>
          <p14:tracePt t="30456" x="4330700" y="1676400"/>
          <p14:tracePt t="30472" x="4133850" y="1682750"/>
          <p14:tracePt t="30489" x="4013200" y="1682750"/>
          <p14:tracePt t="30505" x="3778250" y="1682750"/>
          <p14:tracePt t="30522" x="3670300" y="1682750"/>
          <p14:tracePt t="30539" x="3479800" y="1682750"/>
          <p14:tracePt t="30555" x="3333750" y="1682750"/>
          <p14:tracePt t="30572" x="3270250" y="1682750"/>
          <p14:tracePt t="30589" x="3149600" y="1682750"/>
          <p14:tracePt t="30608" x="3098800" y="1682750"/>
          <p14:tracePt t="30622" x="2997200" y="1682750"/>
          <p14:tracePt t="30639" x="2908300" y="1682750"/>
          <p14:tracePt t="30655" x="2882900" y="1682750"/>
          <p14:tracePt t="30671" x="2844800" y="1682750"/>
          <p14:tracePt t="30690" x="2838450" y="1682750"/>
          <p14:tracePt t="30706" x="2819400" y="1682750"/>
          <p14:tracePt t="30722" x="2806700" y="1682750"/>
          <p14:tracePt t="30740" x="2794000" y="1682750"/>
          <p14:tracePt t="30756" x="2781300" y="1682750"/>
          <p14:tracePt t="30771" x="2768600" y="1682750"/>
          <p14:tracePt t="30893" x="2774950" y="1682750"/>
          <p14:tracePt t="30905" x="2781300" y="1682750"/>
          <p14:tracePt t="30913" x="2794000" y="1682750"/>
          <p14:tracePt t="30922" x="2825750" y="1682750"/>
          <p14:tracePt t="30939" x="2895600" y="1670050"/>
          <p14:tracePt t="30956" x="2940050" y="1670050"/>
          <p14:tracePt t="30972" x="3041650" y="1663700"/>
          <p14:tracePt t="30989" x="3105150" y="1663700"/>
          <p14:tracePt t="31005" x="3238500" y="1663700"/>
          <p14:tracePt t="31022" x="3378200" y="1663700"/>
          <p14:tracePt t="31039" x="3454400" y="1663700"/>
          <p14:tracePt t="31055" x="3613150" y="1663700"/>
          <p14:tracePt t="31072" x="3702050" y="1663700"/>
          <p14:tracePt t="31089" x="3873500" y="1663700"/>
          <p14:tracePt t="31106" x="4038600" y="1663700"/>
          <p14:tracePt t="31122" x="4102100" y="1663700"/>
          <p14:tracePt t="31139" x="4222750" y="1663700"/>
          <p14:tracePt t="31156" x="4267200" y="1663700"/>
          <p14:tracePt t="31172" x="4375150" y="1663700"/>
          <p14:tracePt t="31189" x="4476750" y="1663700"/>
          <p14:tracePt t="31205" x="4527550" y="1663700"/>
          <p14:tracePt t="31222" x="4635500" y="1663700"/>
          <p14:tracePt t="31239" x="4692650" y="1663700"/>
          <p14:tracePt t="31255" x="4787900" y="1663700"/>
          <p14:tracePt t="31272" x="4902200" y="1663700"/>
          <p14:tracePt t="31289" x="4953000" y="1663700"/>
          <p14:tracePt t="31305" x="5067300" y="1663700"/>
          <p14:tracePt t="31322" x="5118100" y="1663700"/>
          <p14:tracePt t="31339" x="5207000" y="1663700"/>
          <p14:tracePt t="31355" x="5264150" y="1663700"/>
          <p14:tracePt t="31372" x="5283200" y="1663700"/>
          <p14:tracePt t="31389" x="5302250" y="1663700"/>
          <p14:tracePt t="31405" x="5314950" y="1663700"/>
          <p14:tracePt t="31422" x="5334000" y="1663700"/>
          <p14:tracePt t="31439" x="5346700" y="1663700"/>
          <p14:tracePt t="31456" x="5359400" y="1663700"/>
          <p14:tracePt t="31472" x="5365750" y="1663700"/>
          <p14:tracePt t="32789" x="5359400" y="1663700"/>
          <p14:tracePt t="32832" x="5353050" y="1663700"/>
          <p14:tracePt t="32853" x="5346700" y="1663700"/>
          <p14:tracePt t="32873" x="5340350" y="1663700"/>
          <p14:tracePt t="32894" x="5334000" y="1663700"/>
          <p14:tracePt t="32904" x="5327650" y="1663700"/>
          <p14:tracePt t="32915" x="5321300" y="1663700"/>
          <p14:tracePt t="32925" x="5314950" y="1670050"/>
          <p14:tracePt t="32935" x="5302250" y="1670050"/>
          <p14:tracePt t="32941" x="5289550" y="1676400"/>
          <p14:tracePt t="32956" x="5264150" y="1676400"/>
          <p14:tracePt t="32972" x="5232400" y="1682750"/>
          <p14:tracePt t="32989" x="5207000" y="1682750"/>
          <p14:tracePt t="33006" x="5162550" y="1682750"/>
          <p14:tracePt t="33022" x="5130800" y="1682750"/>
          <p14:tracePt t="33039" x="5060950" y="1682750"/>
          <p14:tracePt t="33055" x="4978400" y="1682750"/>
          <p14:tracePt t="33072" x="4933950" y="1682750"/>
          <p14:tracePt t="33089" x="4813300" y="1682750"/>
          <p14:tracePt t="33106" x="4768850" y="1682750"/>
          <p14:tracePt t="33122" x="4679950" y="1682750"/>
          <p14:tracePt t="33139" x="4629150" y="1682750"/>
          <p14:tracePt t="33156" x="4622800" y="1682750"/>
          <p14:tracePt t="33172" x="4597400" y="1682750"/>
          <p14:tracePt t="33189" x="4591050" y="1682750"/>
          <p14:tracePt t="33205" x="4559300" y="1682750"/>
          <p14:tracePt t="33222" x="4521200" y="1682750"/>
          <p14:tracePt t="33239" x="4502150" y="1682750"/>
          <p14:tracePt t="33256" x="4476750" y="1682750"/>
          <p14:tracePt t="33272" x="4464050" y="1682750"/>
          <p14:tracePt t="33445" x="4464050" y="1676400"/>
          <p14:tracePt t="33496" x="4470400" y="1676400"/>
          <p14:tracePt t="33514" x="4483100" y="1676400"/>
          <p14:tracePt t="33517" x="4489450" y="1676400"/>
          <p14:tracePt t="33522" x="4540250" y="1676400"/>
          <p14:tracePt t="33539" x="4565650" y="1670050"/>
          <p14:tracePt t="33556" x="4654550" y="1663700"/>
          <p14:tracePt t="33572" x="4699000" y="1663700"/>
          <p14:tracePt t="33589" x="4800600" y="1657350"/>
          <p14:tracePt t="33608" x="4870450" y="1651000"/>
          <p14:tracePt t="33622" x="4889500" y="1651000"/>
          <p14:tracePt t="33639" x="4921250" y="1651000"/>
          <p14:tracePt t="33654" x="4927600" y="1651000"/>
          <p14:tracePt t="33671" x="4933950" y="1651000"/>
          <p14:tracePt t="33688" x="4946650" y="1651000"/>
          <p14:tracePt t="33706" x="4965700" y="1651000"/>
          <p14:tracePt t="33722" x="5016500" y="1651000"/>
          <p14:tracePt t="33739" x="5029200" y="1651000"/>
          <p14:tracePt t="33756" x="5073650" y="1651000"/>
          <p14:tracePt t="33771" x="5086350" y="1651000"/>
          <p14:tracePt t="33860" x="5092700" y="1651000"/>
          <p14:tracePt t="34013" x="5099050" y="1651000"/>
          <p14:tracePt t="34055" x="5105400" y="1651000"/>
          <p14:tracePt t="34086" x="5111750" y="1651000"/>
          <p14:tracePt t="34108" x="5118100" y="1651000"/>
          <p14:tracePt t="34138" x="5130800" y="1651000"/>
          <p14:tracePt t="34148" x="5143500" y="1651000"/>
          <p14:tracePt t="34158" x="5156200" y="1651000"/>
          <p14:tracePt t="34169" x="5181600" y="1651000"/>
          <p14:tracePt t="34173" x="5213350" y="1651000"/>
          <p14:tracePt t="34188" x="5302250" y="1651000"/>
          <p14:tracePt t="34206" x="5378450" y="1651000"/>
          <p14:tracePt t="34222" x="5403850" y="1651000"/>
          <p14:tracePt t="34239" x="5454650" y="1651000"/>
          <p14:tracePt t="34256" x="5467350" y="1651000"/>
          <p14:tracePt t="34272" x="5486400" y="1644650"/>
          <p14:tracePt t="34289" x="5505450" y="1638300"/>
          <p14:tracePt t="34305" x="5511800" y="1638300"/>
          <p14:tracePt t="34322" x="5524500" y="1631950"/>
          <p14:tracePt t="34339" x="5530850" y="1631950"/>
          <p14:tracePt t="34355" x="5530850" y="1625600"/>
          <p14:tracePt t="34372" x="5537200" y="1619250"/>
          <p14:tracePt t="34389" x="5537200" y="1612900"/>
          <p14:tracePt t="34405" x="5543550" y="1606550"/>
          <p14:tracePt t="34422" x="5543550" y="1600200"/>
          <p14:tracePt t="34439" x="5549900" y="1593850"/>
          <p14:tracePt t="34532" x="5549900" y="1587500"/>
          <p14:tracePt t="34542" x="5556250" y="1587500"/>
          <p14:tracePt t="34636" x="5562600" y="1587500"/>
          <p14:tracePt t="34666" x="5568950" y="1587500"/>
          <p14:tracePt t="34686" x="5575300" y="1587500"/>
          <p14:tracePt t="34698" x="5581650" y="1587500"/>
          <p14:tracePt t="34708" x="5594350" y="1587500"/>
          <p14:tracePt t="34710" x="5600700" y="1587500"/>
          <p14:tracePt t="34722" x="5638800" y="1587500"/>
          <p14:tracePt t="34739" x="5657850" y="1587500"/>
          <p14:tracePt t="34755" x="5715000" y="1600200"/>
          <p14:tracePt t="34772" x="5759450" y="1606550"/>
          <p14:tracePt t="34789" x="5854700" y="1619250"/>
          <p14:tracePt t="34805" x="5899150" y="1619250"/>
          <p14:tracePt t="34822" x="5962650" y="1631950"/>
          <p14:tracePt t="34839" x="6007100" y="1638300"/>
          <p14:tracePt t="34855" x="6013450" y="1638300"/>
          <p14:tracePt t="34872" x="6032500" y="1638300"/>
          <p14:tracePt t="34889" x="6083300" y="1638300"/>
          <p14:tracePt t="34906" x="6115050" y="1638300"/>
          <p14:tracePt t="34922" x="6191250" y="1638300"/>
          <p14:tracePt t="34939" x="6229350" y="1638300"/>
          <p14:tracePt t="34955" x="6280150" y="1638300"/>
          <p14:tracePt t="34999" x="6286500" y="1638300"/>
          <p14:tracePt t="35010" x="6292850" y="1638300"/>
          <p14:tracePt t="35014" x="6299200" y="1638300"/>
          <p14:tracePt t="35022" x="6318250" y="1638300"/>
          <p14:tracePt t="35039" x="6356350" y="1638300"/>
          <p14:tracePt t="35056" x="6375400" y="1638300"/>
          <p14:tracePt t="35072" x="6419850" y="1638300"/>
          <p14:tracePt t="35089" x="6438900" y="1638300"/>
          <p14:tracePt t="35105" x="6451600" y="1638300"/>
          <p14:tracePt t="35122" x="6457950" y="1638300"/>
          <p14:tracePt t="35139" x="6470650" y="1638300"/>
          <p14:tracePt t="35155" x="6489700" y="1638300"/>
          <p14:tracePt t="35172" x="6521450" y="1638300"/>
          <p14:tracePt t="35189" x="6527800" y="1638300"/>
          <p14:tracePt t="35206" x="6546850" y="1638300"/>
          <p14:tracePt t="35504" x="6553200" y="1638300"/>
          <p14:tracePt t="35525" x="6559550" y="1638300"/>
          <p14:tracePt t="35537" x="6565900" y="1638300"/>
          <p14:tracePt t="35577" x="6572250" y="1638300"/>
          <p14:tracePt t="35588" x="6584950" y="1638300"/>
          <p14:tracePt t="35599" x="6610350" y="1644650"/>
          <p14:tracePt t="35608" x="6661150" y="1651000"/>
          <p14:tracePt t="35622" x="6711950" y="1651000"/>
          <p14:tracePt t="35623" x="6788150" y="1657350"/>
          <p14:tracePt t="35639" x="6965950" y="1676400"/>
          <p14:tracePt t="35654" x="7048500" y="1676400"/>
          <p14:tracePt t="35654" x="7118350" y="1682750"/>
          <p14:tracePt t="35671" x="7162800" y="1682750"/>
          <p14:tracePt t="35689" x="7200900" y="1682750"/>
          <p14:tracePt t="35706" x="7207250" y="1682750"/>
          <p14:tracePt t="48311" x="7200900" y="1682750"/>
          <p14:tracePt t="48321" x="7188200" y="1682750"/>
          <p14:tracePt t="48332" x="7181850" y="1682750"/>
          <p14:tracePt t="48342" x="7169150" y="1682750"/>
          <p14:tracePt t="48349" x="7143750" y="1682750"/>
          <p14:tracePt t="48355" x="7118350" y="1682750"/>
          <p14:tracePt t="48372" x="7016750" y="1682750"/>
          <p14:tracePt t="48389" x="6851650" y="1682750"/>
          <p14:tracePt t="48406" x="6756400" y="1682750"/>
          <p14:tracePt t="48422" x="6502400" y="1682750"/>
          <p14:tracePt t="48439" x="6343650" y="1670050"/>
          <p14:tracePt t="48456" x="5994400" y="1638300"/>
          <p14:tracePt t="48472" x="5848350" y="1612900"/>
          <p14:tracePt t="48488" x="5626100" y="1587500"/>
          <p14:tracePt t="48506" x="5499100" y="1568450"/>
          <p14:tracePt t="48522" x="5467350" y="1562100"/>
          <p14:tracePt t="48539" x="5416550" y="1555750"/>
          <p14:tracePt t="48556" x="5340350" y="1555750"/>
          <p14:tracePt t="48572" x="5283200" y="1555750"/>
          <p14:tracePt t="48588" x="5111750" y="1555750"/>
          <p14:tracePt t="48607" x="5022850" y="1555750"/>
          <p14:tracePt t="48622" x="4851400" y="1555750"/>
          <p14:tracePt t="48638" x="4762500" y="1555750"/>
          <p14:tracePt t="48656" x="4730750" y="1555750"/>
          <p14:tracePt t="48672" x="4724400" y="1555750"/>
          <p14:tracePt t="48709" x="4718050" y="1555750"/>
          <p14:tracePt t="48710" x="4699000" y="1555750"/>
          <p14:tracePt t="48722" x="4679950" y="1555750"/>
          <p14:tracePt t="48738" x="4622800" y="1555750"/>
          <p14:tracePt t="48756" x="4552950" y="1555750"/>
          <p14:tracePt t="48772" x="4527550" y="1555750"/>
          <p14:tracePt t="48788" x="4495800" y="1555750"/>
          <p14:tracePt t="48894" x="4489450" y="1555750"/>
          <p14:tracePt t="48915" x="4483100" y="1555750"/>
          <p14:tracePt t="48935" x="4476750" y="1555750"/>
          <p14:tracePt t="48937" x="4464050" y="1562100"/>
          <p14:tracePt t="48967" x="4457700" y="1562100"/>
          <p14:tracePt t="48977" x="4451350" y="1562100"/>
          <p14:tracePt t="49018" x="4445000" y="1562100"/>
          <p14:tracePt t="49069" x="4445000" y="1568450"/>
          <p14:tracePt t="49111" x="4445000" y="1574800"/>
          <p14:tracePt t="49142" x="4438650" y="1574800"/>
          <p14:tracePt t="49173" x="4432300" y="1574800"/>
          <p14:tracePt t="49186" x="4425950" y="1574800"/>
          <p14:tracePt t="49205" x="4425950" y="1581150"/>
          <p14:tracePt t="49207" x="4413250" y="1581150"/>
          <p14:tracePt t="49222" x="4406900" y="1581150"/>
          <p14:tracePt t="49238" x="4400550" y="1587500"/>
          <p14:tracePt t="49805" x="4394200" y="1587500"/>
          <p14:tracePt t="49857" x="4387850" y="1587500"/>
          <p14:tracePt t="49880" x="4381500" y="1587500"/>
          <p14:tracePt t="49888" x="4375150" y="1587500"/>
          <p14:tracePt t="49919" x="4368800" y="1587500"/>
          <p14:tracePt t="49930" x="4362450" y="1587500"/>
          <p14:tracePt t="49941" x="4356100" y="1587500"/>
          <p14:tracePt t="49962" x="4343400" y="1587500"/>
          <p14:tracePt t="49973" x="4337050" y="1587500"/>
          <p14:tracePt t="49975" x="4324350" y="1587500"/>
          <p14:tracePt t="49989" x="4298950" y="1587500"/>
          <p14:tracePt t="50006" x="4286250" y="1593850"/>
          <p14:tracePt t="50022" x="4267200" y="1593850"/>
          <p14:tracePt t="50279" x="4273550" y="1593850"/>
          <p14:tracePt t="50311" x="4279900" y="1593850"/>
          <p14:tracePt t="50331" x="4286250" y="1593850"/>
          <p14:tracePt t="50347" x="4292600" y="1593850"/>
          <p14:tracePt t="50373" x="4298950" y="1593850"/>
          <p14:tracePt t="50637" x="4305300" y="1593850"/>
          <p14:tracePt t="50678" x="4311650" y="1593850"/>
          <p14:tracePt t="53559" x="4318000" y="1593850"/>
          <p14:tracePt t="53579" x="4324350" y="1593850"/>
          <p14:tracePt t="53600" x="4330700" y="1593850"/>
          <p14:tracePt t="53672" x="4337050" y="1593850"/>
          <p14:tracePt t="53713" x="4343400" y="1593850"/>
          <p14:tracePt t="53775" x="4349750" y="1593850"/>
          <p14:tracePt t="53795" x="4356100" y="1593850"/>
          <p14:tracePt t="53806" x="4362450" y="1593850"/>
          <p14:tracePt t="53847" x="4368800" y="1593850"/>
          <p14:tracePt t="54491" x="4375150" y="1593850"/>
          <p14:tracePt t="54531" x="4381500" y="1593850"/>
          <p14:tracePt t="54541" x="4387850" y="1593850"/>
          <p14:tracePt t="54562" x="4394200" y="1593850"/>
          <p14:tracePt t="54624" x="4400550" y="1593850"/>
          <p14:tracePt t="54637" x="4406900" y="1593850"/>
          <p14:tracePt t="54666" x="4413250" y="1593850"/>
          <p14:tracePt t="54697" x="4419600" y="1593850"/>
          <p14:tracePt t="54728" x="4425950" y="1593850"/>
          <p14:tracePt t="54779" x="4432300" y="1593850"/>
          <p14:tracePt t="54801" x="4438650" y="1593850"/>
          <p14:tracePt t="54812" x="4445000" y="1593850"/>
          <p14:tracePt t="54976" x="4445000" y="1587500"/>
          <p14:tracePt t="55100" x="4438650" y="1581150"/>
          <p14:tracePt t="55200" x="4432300" y="1581150"/>
          <p14:tracePt t="55252" x="4425950" y="1581150"/>
          <p14:tracePt t="55273" x="4419600" y="1581150"/>
          <p14:tracePt t="55336" x="4419600" y="1587500"/>
          <p14:tracePt t="55356" x="4419600" y="1593850"/>
          <p14:tracePt t="55377" x="4419600" y="1600200"/>
          <p14:tracePt t="55408" x="4419600" y="1606550"/>
          <p14:tracePt t="55510" x="4419600" y="1612900"/>
          <p14:tracePt t="55634" x="4425950" y="1612900"/>
          <p14:tracePt t="55665" x="4432300" y="1612900"/>
          <p14:tracePt t="55675" x="4438650" y="1612900"/>
          <p14:tracePt t="55686" x="4445000" y="1612900"/>
          <p14:tracePt t="55706" x="4451350" y="1612900"/>
          <p14:tracePt t="55798" x="4457700" y="1612900"/>
          <p14:tracePt t="55809" x="4464050" y="1612900"/>
          <p14:tracePt t="55840" x="4470400" y="1612900"/>
          <p14:tracePt t="55932" x="4476750" y="1612900"/>
          <p14:tracePt t="55973" x="4489450" y="1619250"/>
          <p14:tracePt t="55985" x="4495800" y="1619250"/>
          <p14:tracePt t="55994" x="4508500" y="1625600"/>
          <p14:tracePt t="56006" x="4527550" y="1631950"/>
          <p14:tracePt t="56008" x="4546600" y="1638300"/>
          <p14:tracePt t="56023" x="4616450" y="1657350"/>
          <p14:tracePt t="56039" x="4699000" y="1676400"/>
          <p14:tracePt t="56057" x="4730750" y="1682750"/>
          <p14:tracePt t="56073" x="4781550" y="1689100"/>
          <p14:tracePt t="56089" x="4806950" y="1695450"/>
          <p14:tracePt t="56106" x="4819650" y="1695450"/>
          <p14:tracePt t="56122" x="4826000" y="1695450"/>
          <p14:tracePt t="56139" x="4838700" y="1695450"/>
          <p14:tracePt t="56157" x="4870450" y="1695450"/>
          <p14:tracePt t="56173" x="4895850" y="1695450"/>
          <p14:tracePt t="56189" x="4933950" y="1695450"/>
          <p14:tracePt t="56206" x="4972050" y="1689100"/>
          <p14:tracePt t="56223" x="4978400" y="1689100"/>
          <p14:tracePt t="56239" x="4984750" y="1689100"/>
          <p14:tracePt t="56256" x="4991100" y="1682750"/>
          <p14:tracePt t="56273" x="5010150" y="1670050"/>
          <p14:tracePt t="56289" x="5035550" y="1663700"/>
          <p14:tracePt t="56306" x="5048250" y="1657350"/>
          <p14:tracePt t="56323" x="5067300" y="1651000"/>
          <p14:tracePt t="56339" x="5073650" y="1644650"/>
          <p14:tracePt t="56356" x="5073650" y="1638300"/>
          <p14:tracePt t="56372" x="5099050" y="1631950"/>
          <p14:tracePt t="56389" x="5105400" y="1625600"/>
          <p14:tracePt t="56406" x="5143500" y="1606550"/>
          <p14:tracePt t="56422" x="5156200" y="1600200"/>
          <p14:tracePt t="56439" x="5181600" y="1593850"/>
          <p14:tracePt t="56456" x="5200650" y="1587500"/>
          <p14:tracePt t="56473" x="5207000" y="1587500"/>
          <p14:tracePt t="56489" x="5213350" y="1574800"/>
          <p14:tracePt t="56507" x="5219700" y="1568450"/>
          <p14:tracePt t="56522" x="5226050" y="1562100"/>
          <p14:tracePt t="56539" x="5238750" y="1555750"/>
          <p14:tracePt t="56587" x="5245100" y="1555750"/>
          <p14:tracePt t="56589" x="5251450" y="1555750"/>
          <p14:tracePt t="56608" x="5257800" y="1555750"/>
          <p14:tracePt t="56629" x="5257800" y="1549400"/>
          <p14:tracePt t="56640" x="5264150" y="1543050"/>
          <p14:tracePt t="56641" x="5270500" y="1536700"/>
          <p14:tracePt t="56656" x="5270500" y="1524000"/>
          <p14:tracePt t="56673" x="5270500" y="1517650"/>
          <p14:tracePt t="56688" x="5270500" y="1498600"/>
          <p14:tracePt t="56705" x="5270500" y="1485900"/>
          <p14:tracePt t="56723" x="5270500" y="1479550"/>
          <p14:tracePt t="56739" x="5270500" y="1466850"/>
          <p14:tracePt t="56756" x="5270500" y="1454150"/>
          <p14:tracePt t="56773" x="5270500" y="1441450"/>
          <p14:tracePt t="56789" x="5264150" y="1435100"/>
          <p14:tracePt t="56805" x="5257800" y="1422400"/>
          <p14:tracePt t="56821" x="5238750" y="1409700"/>
          <p14:tracePt t="56839" x="5232400" y="1397000"/>
          <p14:tracePt t="56856" x="5213350" y="1371600"/>
          <p14:tracePt t="56873" x="5194300" y="1358900"/>
          <p14:tracePt t="56890" x="5181600" y="1346200"/>
          <p14:tracePt t="56906" x="5162550" y="1327150"/>
          <p14:tracePt t="56923" x="5156200" y="1320800"/>
          <p14:tracePt t="56939" x="5124450" y="1301750"/>
          <p14:tracePt t="56956" x="5111750" y="1289050"/>
          <p14:tracePt t="56956" x="5092700" y="1276350"/>
          <p14:tracePt t="56973" x="5073650" y="1263650"/>
          <p14:tracePt t="56989" x="5035550" y="1231900"/>
          <p14:tracePt t="57006" x="5022850" y="1225550"/>
          <p14:tracePt t="57023" x="4978400" y="1200150"/>
          <p14:tracePt t="57039" x="4940300" y="1174750"/>
          <p14:tracePt t="57057" x="4921250" y="1162050"/>
          <p14:tracePt t="57072" x="4876800" y="1143000"/>
          <p14:tracePt t="57089" x="4857750" y="1136650"/>
          <p14:tracePt t="57106" x="4832350" y="1130300"/>
          <p14:tracePt t="57123" x="4819650" y="1130300"/>
          <p14:tracePt t="57139" x="4806950" y="1130300"/>
          <p14:tracePt t="57156" x="4800600" y="1130300"/>
          <p14:tracePt t="57173" x="4794250" y="1130300"/>
          <p14:tracePt t="57189" x="4768850" y="1130300"/>
          <p14:tracePt t="57207" x="4749800" y="1130300"/>
          <p14:tracePt t="57222" x="4692650" y="1130300"/>
          <p14:tracePt t="57239" x="4603750" y="1130300"/>
          <p14:tracePt t="57256" x="4572000" y="1130300"/>
          <p14:tracePt t="57273" x="4489450" y="1130300"/>
          <p14:tracePt t="57289" x="4464050" y="1130300"/>
          <p14:tracePt t="57306" x="4419600" y="1143000"/>
          <p14:tracePt t="57323" x="4362450" y="1162050"/>
          <p14:tracePt t="57339" x="4337050" y="1168400"/>
          <p14:tracePt t="57356" x="4298950" y="1181100"/>
          <p14:tracePt t="57373" x="4273550" y="1187450"/>
          <p14:tracePt t="57389" x="4235450" y="1206500"/>
          <p14:tracePt t="57406" x="4210050" y="1212850"/>
          <p14:tracePt t="57422" x="4203700" y="1212850"/>
          <p14:tracePt t="57439" x="4184650" y="1225550"/>
          <p14:tracePt t="57456" x="4171950" y="1231900"/>
          <p14:tracePt t="57473" x="4140200" y="1250950"/>
          <p14:tracePt t="57489" x="4121150" y="1270000"/>
          <p14:tracePt t="57506" x="4108450" y="1282700"/>
          <p14:tracePt t="57523" x="4083050" y="1301750"/>
          <p14:tracePt t="57539" x="4076700" y="1314450"/>
          <p14:tracePt t="57556" x="4070350" y="1327150"/>
          <p14:tracePt t="57572" x="4064000" y="1346200"/>
          <p14:tracePt t="57590" x="4064000" y="1352550"/>
          <p14:tracePt t="57607" x="4064000" y="1371600"/>
          <p14:tracePt t="57623" x="4064000" y="1384300"/>
          <p14:tracePt t="57639" x="4064000" y="1409700"/>
          <p14:tracePt t="57656" x="4070350" y="1441450"/>
          <p14:tracePt t="57673" x="4070350" y="1454150"/>
          <p14:tracePt t="57688" x="4076700" y="1466850"/>
          <p14:tracePt t="57706" x="4083050" y="1473200"/>
          <p14:tracePt t="57723" x="4095750" y="1485900"/>
          <p14:tracePt t="57739" x="4102100" y="1498600"/>
          <p14:tracePt t="57757" x="4114800" y="1511300"/>
          <p14:tracePt t="57774" x="4127500" y="1524000"/>
          <p14:tracePt t="57789" x="4133850" y="1536700"/>
          <p14:tracePt t="57806" x="4140200" y="1543050"/>
          <p14:tracePt t="57823" x="4152900" y="1562100"/>
          <p14:tracePt t="57839" x="4165600" y="1568450"/>
          <p14:tracePt t="57856" x="4171950" y="1574800"/>
          <p14:tracePt t="57872" x="4178300" y="1587500"/>
          <p14:tracePt t="57889" x="4191000" y="1593850"/>
          <p14:tracePt t="57906" x="4222750" y="1619250"/>
          <p14:tracePt t="57923" x="4235450" y="1625600"/>
          <p14:tracePt t="57939" x="4273550" y="1644650"/>
          <p14:tracePt t="57956" x="4286250" y="1644650"/>
          <p14:tracePt t="57973" x="4305300" y="1651000"/>
          <p14:tracePt t="57989" x="4324350" y="1651000"/>
          <p14:tracePt t="58007" x="4330700" y="1651000"/>
          <p14:tracePt t="58022" x="4349750" y="1651000"/>
          <p14:tracePt t="58039" x="4368800" y="1651000"/>
          <p14:tracePt t="58056" x="4406900" y="1651000"/>
          <p14:tracePt t="58072" x="4438650" y="1651000"/>
          <p14:tracePt t="58090" x="4457700" y="1651000"/>
          <p14:tracePt t="58106" x="4483100" y="1651000"/>
          <p14:tracePt t="58123" x="4502150" y="1651000"/>
          <p14:tracePt t="58139" x="4533900" y="1651000"/>
          <p14:tracePt t="58156" x="4559300" y="1651000"/>
          <p14:tracePt t="58173" x="4603750" y="1651000"/>
          <p14:tracePt t="58189" x="4641850" y="1651000"/>
          <p14:tracePt t="58207" x="4660900" y="1651000"/>
          <p14:tracePt t="58221" x="4686300" y="1651000"/>
          <p14:tracePt t="58238" x="4705350" y="1651000"/>
          <p14:tracePt t="58254" x="4743450" y="1651000"/>
          <p14:tracePt t="58271" x="4775200" y="1651000"/>
          <p14:tracePt t="58289" x="4800600" y="1651000"/>
          <p14:tracePt t="58306" x="4845050" y="1651000"/>
          <p14:tracePt t="58323" x="4864100" y="1651000"/>
          <p14:tracePt t="58339" x="4902200" y="1651000"/>
          <p14:tracePt t="58357" x="4927600" y="1651000"/>
          <p14:tracePt t="58372" x="4946650" y="1651000"/>
          <p14:tracePt t="58389" x="4972050" y="1651000"/>
          <p14:tracePt t="58406" x="4991100" y="1644650"/>
          <p14:tracePt t="58422" x="5022850" y="1638300"/>
          <p14:tracePt t="58440" x="5048250" y="1625600"/>
          <p14:tracePt t="58456" x="5060950" y="1619250"/>
          <p14:tracePt t="58472" x="5105400" y="1606550"/>
          <p14:tracePt t="58489" x="5124450" y="1600200"/>
          <p14:tracePt t="58506" x="5168900" y="1581150"/>
          <p14:tracePt t="58522" x="5207000" y="1568450"/>
          <p14:tracePt t="58539" x="5226050" y="1562100"/>
          <p14:tracePt t="58557" x="5245100" y="1555750"/>
          <p14:tracePt t="58573" x="5251450" y="1549400"/>
          <p14:tracePt t="58589" x="5264150" y="1536700"/>
          <p14:tracePt t="58607" x="5283200" y="1524000"/>
          <p14:tracePt t="58623" x="5289550" y="1511300"/>
          <p14:tracePt t="58639" x="5308600" y="1492250"/>
          <p14:tracePt t="58656" x="5308600" y="1485900"/>
          <p14:tracePt t="58673" x="5314950" y="1466850"/>
          <p14:tracePt t="58689" x="5321300" y="1466850"/>
          <p14:tracePt t="58705" x="5327650" y="1441450"/>
          <p14:tracePt t="58721" x="5327650" y="1428750"/>
          <p14:tracePt t="58739" x="5334000" y="1422400"/>
          <p14:tracePt t="58756" x="5334000" y="1403350"/>
          <p14:tracePt t="58773" x="5334000" y="1397000"/>
          <p14:tracePt t="58788" x="5327650" y="1377950"/>
          <p14:tracePt t="58805" x="5289550" y="1352550"/>
          <p14:tracePt t="58821" x="5270500" y="1339850"/>
          <p14:tracePt t="58838" x="5232400" y="1320800"/>
          <p14:tracePt t="58857" x="5207000" y="1314450"/>
          <p14:tracePt t="58873" x="5187950" y="1308100"/>
          <p14:tracePt t="58889" x="5149850" y="1295400"/>
          <p14:tracePt t="58906" x="5124450" y="1289050"/>
          <p14:tracePt t="58923" x="5080000" y="1276350"/>
          <p14:tracePt t="58939" x="5016500" y="1263650"/>
          <p14:tracePt t="58956" x="4978400" y="1257300"/>
          <p14:tracePt t="58973" x="4940300" y="1244600"/>
          <p14:tracePt t="58989" x="4914900" y="1244600"/>
          <p14:tracePt t="59006" x="4857750" y="1238250"/>
          <p14:tracePt t="59022" x="4826000" y="1238250"/>
          <p14:tracePt t="59039" x="4737100" y="1238250"/>
          <p14:tracePt t="59056" x="4635500" y="1238250"/>
          <p14:tracePt t="59072" x="4591050" y="1238250"/>
          <p14:tracePt t="59089" x="4514850" y="1238250"/>
          <p14:tracePt t="59106" x="4476750" y="1238250"/>
          <p14:tracePt t="59123" x="4457700" y="1238250"/>
          <p14:tracePt t="59139" x="4432300" y="1238250"/>
          <p14:tracePt t="59157" x="4419600" y="1244600"/>
          <p14:tracePt t="59172" x="4381500" y="1257300"/>
          <p14:tracePt t="59189" x="4362450" y="1263650"/>
          <p14:tracePt t="59207" x="4318000" y="1276350"/>
          <p14:tracePt t="59223" x="4292600" y="1295400"/>
          <p14:tracePt t="59240" x="4273550" y="1301750"/>
          <p14:tracePt t="59256" x="4260850" y="1308100"/>
          <p14:tracePt t="59273" x="4254500" y="1320800"/>
          <p14:tracePt t="59289" x="4241800" y="1346200"/>
          <p14:tracePt t="59306" x="4229100" y="1365250"/>
          <p14:tracePt t="59322" x="4229100" y="1384300"/>
          <p14:tracePt t="59339" x="4229100" y="1409700"/>
          <p14:tracePt t="59356" x="4229100" y="1422400"/>
          <p14:tracePt t="59372" x="4229100" y="1447800"/>
          <p14:tracePt t="59389" x="4229100" y="1485900"/>
          <p14:tracePt t="59406" x="4229100" y="1492250"/>
          <p14:tracePt t="59422" x="4229100" y="1524000"/>
          <p14:tracePt t="59439" x="4235450" y="1530350"/>
          <p14:tracePt t="59456" x="4241800" y="1549400"/>
          <p14:tracePt t="59473" x="4248150" y="1574800"/>
          <p14:tracePt t="59489" x="4260850" y="1587500"/>
          <p14:tracePt t="59506" x="4279900" y="1619250"/>
          <p14:tracePt t="59522" x="4292600" y="1631950"/>
          <p14:tracePt t="59539" x="4311650" y="1644650"/>
          <p14:tracePt t="59557" x="4337050" y="1644650"/>
          <p14:tracePt t="59573" x="4343400" y="1644650"/>
          <p14:tracePt t="59589" x="4387850" y="1644650"/>
          <p14:tracePt t="59608" x="4413250" y="1644650"/>
          <p14:tracePt t="59622" x="4470400" y="1644650"/>
          <p14:tracePt t="59639" x="4521200" y="1644650"/>
          <p14:tracePt t="59657" x="4533900" y="1644650"/>
          <p14:tracePt t="59673" x="4559300" y="1644650"/>
          <p14:tracePt t="59688" x="4559300" y="1638300"/>
          <p14:tracePt t="59705" x="4572000" y="1631950"/>
          <p14:tracePt t="59723" x="4591050" y="1619250"/>
          <p14:tracePt t="59739" x="4603750" y="1619250"/>
          <p14:tracePt t="59756" x="4629150" y="1612900"/>
          <p14:tracePt t="59774" x="4641850" y="1606550"/>
          <p14:tracePt t="59789" x="4660900" y="1600200"/>
          <p14:tracePt t="59806" x="4673600" y="1587500"/>
          <p14:tracePt t="59823" x="4692650" y="1587500"/>
          <p14:tracePt t="59840" x="4737100" y="1581150"/>
          <p14:tracePt t="59856" x="4762500" y="1581150"/>
          <p14:tracePt t="59872" x="4813300" y="1581150"/>
          <p14:tracePt t="59890" x="4851400" y="1581150"/>
          <p14:tracePt t="59907" x="4864100" y="1581150"/>
          <p14:tracePt t="59923" x="4876800" y="1581150"/>
          <p14:tracePt t="59959" x="4883150" y="1581150"/>
          <p14:tracePt t="59973" x="4883150" y="1574800"/>
          <p14:tracePt t="59974" x="4895850" y="1574800"/>
          <p14:tracePt t="60011" x="4895850" y="1568450"/>
          <p14:tracePt t="60031" x="4902200" y="1568450"/>
          <p14:tracePt t="60051" x="4908550" y="1568450"/>
          <p14:tracePt t="64509" x="4902200" y="1568450"/>
          <p14:tracePt t="64561" x="4895850" y="1568450"/>
          <p14:tracePt t="64582" x="4889500" y="1568450"/>
          <p14:tracePt t="64605" x="4883150" y="1568450"/>
          <p14:tracePt t="64636" x="4876800" y="1568450"/>
          <p14:tracePt t="64638" x="4870450" y="1568450"/>
          <p14:tracePt t="64666" x="4864100" y="1568450"/>
          <p14:tracePt t="64677" x="4851400" y="1568450"/>
          <p14:tracePt t="64678" x="4838700" y="1568450"/>
          <p14:tracePt t="64690" x="4819650" y="1568450"/>
          <p14:tracePt t="64704" x="4781550" y="1568450"/>
          <p14:tracePt t="64721" x="4756150" y="1568450"/>
          <p14:tracePt t="64739" x="4737100" y="1568450"/>
          <p14:tracePt t="64756" x="4718050" y="1568450"/>
          <p14:tracePt t="64773" x="4699000" y="1568450"/>
          <p14:tracePt t="64788" x="4641850" y="1568450"/>
          <p14:tracePt t="64805" x="4610100" y="1568450"/>
          <p14:tracePt t="64821" x="4540250" y="1568450"/>
          <p14:tracePt t="64838" x="4495800" y="1568450"/>
          <p14:tracePt t="64925" x="4489450" y="1568450"/>
          <p14:tracePt t="64947" x="4483100" y="1568450"/>
          <p14:tracePt t="65090" x="4476750" y="1568450"/>
          <p14:tracePt t="65110" x="4470400" y="1568450"/>
          <p14:tracePt t="65121" x="4464050" y="1568450"/>
          <p14:tracePt t="65144" x="4457700" y="1568450"/>
          <p14:tracePt t="65145" x="4451350" y="1568450"/>
          <p14:tracePt t="65388" x="4457700" y="1568450"/>
          <p14:tracePt t="65418" x="4464050" y="1568450"/>
          <p14:tracePt t="65431" x="4470400" y="1568450"/>
          <p14:tracePt t="65440" x="4476750" y="1568450"/>
          <p14:tracePt t="65471" x="4489450" y="1568450"/>
          <p14:tracePt t="65481" x="4495800" y="1568450"/>
          <p14:tracePt t="65492" x="4502150" y="1568450"/>
          <p14:tracePt t="65494" x="4508500" y="1568450"/>
          <p14:tracePt t="65506" x="4514850" y="1568450"/>
          <p14:tracePt t="65522" x="4552950" y="1568450"/>
          <p14:tracePt t="65539" x="4591050" y="1568450"/>
          <p14:tracePt t="65556" x="4629150" y="1568450"/>
          <p14:tracePt t="65572" x="4673600" y="1568450"/>
          <p14:tracePt t="65589" x="4730750" y="1568450"/>
          <p14:tracePt t="65622" x="4756150" y="1568450"/>
          <p14:tracePt t="65625" x="4787900" y="1568450"/>
          <p14:tracePt t="65639" x="4800600" y="1568450"/>
          <p14:tracePt t="65656" x="4826000" y="1568450"/>
          <p14:tracePt t="65674" x="4832350" y="1568450"/>
          <p14:tracePt t="65688" x="4851400" y="1568450"/>
          <p14:tracePt t="65704" x="4876800" y="1568450"/>
          <p14:tracePt t="65721" x="4883150" y="1568450"/>
          <p14:tracePt t="65738" x="4927600" y="1568450"/>
          <p14:tracePt t="65756" x="4984750" y="1568450"/>
          <p14:tracePt t="65773" x="5016500" y="1568450"/>
          <p14:tracePt t="65789" x="5073650" y="1568450"/>
          <p14:tracePt t="65804" x="5099050" y="1568450"/>
          <p14:tracePt t="65821" x="5124450" y="1568450"/>
          <p14:tracePt t="65838" x="5137150" y="1568450"/>
          <p14:tracePt t="65929" x="5143500" y="1568450"/>
          <p14:tracePt t="66011" x="5149850" y="1568450"/>
          <p14:tracePt t="66041" x="5156200" y="1568450"/>
          <p14:tracePt t="66072" x="5162550" y="1568450"/>
          <p14:tracePt t="66083" x="5168900" y="1568450"/>
          <p14:tracePt t="66562" x="5162550" y="1568450"/>
          <p14:tracePt t="68740" x="5168900" y="1568450"/>
          <p14:tracePt t="68751" x="5175250" y="1568450"/>
          <p14:tracePt t="68764" x="5181600" y="1568450"/>
          <p14:tracePt t="68771" x="5213350" y="1568450"/>
          <p14:tracePt t="68793" x="5245100" y="1568450"/>
          <p14:tracePt t="68804" x="5289550" y="1568450"/>
          <p14:tracePt t="68805" x="5353050" y="1568450"/>
          <p14:tracePt t="68821" x="5480050" y="1568450"/>
          <p14:tracePt t="68838" x="5613400" y="1568450"/>
          <p14:tracePt t="68854" x="5657850" y="1568450"/>
          <p14:tracePt t="68873" x="5708650" y="1568450"/>
          <p14:tracePt t="69038" x="5715000" y="1568450"/>
          <p14:tracePt t="69060" x="5721350" y="1568450"/>
          <p14:tracePt t="69072" x="5727700" y="1568450"/>
          <p14:tracePt t="69091" x="5734050" y="1568450"/>
          <p14:tracePt t="69092" x="5740400" y="1568450"/>
          <p14:tracePt t="69106" x="5753100" y="1568450"/>
          <p14:tracePt t="69264" x="5746750" y="1568450"/>
          <p14:tracePt t="69368" x="5746750" y="1562100"/>
          <p14:tracePt t="69378" x="5746750" y="1555750"/>
          <p14:tracePt t="69389" x="5746750" y="1549400"/>
          <p14:tracePt t="69389" x="5746750" y="1536700"/>
          <p14:tracePt t="69405" x="5746750" y="1517650"/>
          <p14:tracePt t="69422" x="5746750" y="1511300"/>
          <p14:tracePt t="69439" x="5746750" y="1492250"/>
          <p14:tracePt t="69456" x="5746750" y="1473200"/>
          <p14:tracePt t="69472" x="5746750" y="1460500"/>
          <p14:tracePt t="69489" x="5746750" y="1441450"/>
          <p14:tracePt t="69506" x="5746750" y="1428750"/>
          <p14:tracePt t="69522" x="5746750" y="1409700"/>
          <p14:tracePt t="69539" x="5759450" y="1397000"/>
          <p14:tracePt t="69556" x="5759450" y="1390650"/>
          <p14:tracePt t="69573" x="5765800" y="1384300"/>
          <p14:tracePt t="69589" x="5765800" y="1377950"/>
          <p14:tracePt t="69606" x="5772150" y="1377950"/>
          <p14:tracePt t="69622" x="5772150" y="1371600"/>
          <p14:tracePt t="69639" x="5772150" y="1358900"/>
          <p14:tracePt t="69656" x="5772150" y="1352550"/>
          <p14:tracePt t="69672" x="5778500" y="1339850"/>
          <p14:tracePt t="69691" x="5784850" y="1320800"/>
          <p14:tracePt t="69704" x="5784850" y="1314450"/>
          <p14:tracePt t="69721" x="5784850" y="1308100"/>
          <p14:tracePt t="70009" x="5784850" y="1314450"/>
          <p14:tracePt t="70019" x="5784850" y="1327150"/>
          <p14:tracePt t="70029" x="5784850" y="1333500"/>
          <p14:tracePt t="70039" x="5784850" y="1358900"/>
          <p14:tracePt t="70056" x="5778500" y="1390650"/>
          <p14:tracePt t="70072" x="5778500" y="1409700"/>
          <p14:tracePt t="70089" x="5772150" y="1454150"/>
          <p14:tracePt t="70105" x="5772150" y="1466850"/>
          <p14:tracePt t="70122" x="5772150" y="1511300"/>
          <p14:tracePt t="70139" x="5772150" y="1543050"/>
          <p14:tracePt t="70156" x="5772150" y="1562100"/>
          <p14:tracePt t="70172" x="5772150" y="1593850"/>
          <p14:tracePt t="70189" x="5772150" y="1612900"/>
          <p14:tracePt t="70206" x="5772150" y="1651000"/>
          <p14:tracePt t="70222" x="5772150" y="1670050"/>
          <p14:tracePt t="70239" x="5772150" y="1682750"/>
          <p14:tracePt t="70256" x="5772150" y="1689100"/>
          <p14:tracePt t="71584" x="5778500" y="1689100"/>
          <p14:tracePt t="71626" x="5784850" y="1689100"/>
          <p14:tracePt t="87215" x="5778500" y="1689100"/>
          <p14:tracePt t="87235" x="5772150" y="1689100"/>
          <p14:tracePt t="87257" x="5759450" y="1689100"/>
          <p14:tracePt t="87267" x="5753100" y="1689100"/>
          <p14:tracePt t="87276" x="5746750" y="1689100"/>
          <p14:tracePt t="87287" x="5734050" y="1689100"/>
          <p14:tracePt t="87291" x="5727700" y="1689100"/>
          <p14:tracePt t="87307" x="5702300" y="1689100"/>
          <p14:tracePt t="87325" x="5664200" y="1689100"/>
          <p14:tracePt t="87340" x="5626100" y="1689100"/>
          <p14:tracePt t="87357" x="5537200" y="1676400"/>
          <p14:tracePt t="87375" x="5480050" y="1663700"/>
          <p14:tracePt t="87391" x="5359400" y="1631950"/>
          <p14:tracePt t="87407" x="5276850" y="1600200"/>
          <p14:tracePt t="87424" x="5238750" y="1593850"/>
          <p14:tracePt t="87441" x="5194300" y="1581150"/>
          <p14:tracePt t="87457" x="5162550" y="1574800"/>
          <p14:tracePt t="87475" x="5143500" y="1574800"/>
          <p14:tracePt t="87490" x="5092700" y="1574800"/>
          <p14:tracePt t="87507" x="5060950" y="1574800"/>
          <p14:tracePt t="87524" x="4972050" y="1574800"/>
          <p14:tracePt t="87540" x="4883150" y="1574800"/>
          <p14:tracePt t="87557" x="4838700" y="1574800"/>
          <p14:tracePt t="87574" x="4762500" y="1574800"/>
          <p14:tracePt t="87591" x="4730750" y="1574800"/>
          <p14:tracePt t="87607" x="4686300" y="1574800"/>
          <p14:tracePt t="87624" x="4654550" y="1574800"/>
          <p14:tracePt t="87639" x="4635500" y="1574800"/>
          <p14:tracePt t="87656" x="4610100" y="1574800"/>
          <p14:tracePt t="87673" x="4597400" y="1574800"/>
          <p14:tracePt t="87691" x="4578350" y="1581150"/>
          <p14:tracePt t="87707" x="4559300" y="1587500"/>
          <p14:tracePt t="91448" x="4559300" y="1593850"/>
          <p14:tracePt t="91469" x="4559300" y="1600200"/>
          <p14:tracePt t="91500" x="4559300" y="1606550"/>
          <p14:tracePt t="91510" x="4546600" y="1612900"/>
          <p14:tracePt t="91512" x="4533900" y="1625600"/>
          <p14:tracePt t="91525" x="4514850" y="1631950"/>
          <p14:tracePt t="91542" x="4495800" y="1638300"/>
          <p14:tracePt t="91558" x="4457700" y="1651000"/>
          <p14:tracePt t="91575" x="4438650" y="1651000"/>
          <p14:tracePt t="91591" x="4419600" y="1663700"/>
          <p14:tracePt t="91608" x="4406900" y="1670050"/>
          <p14:tracePt t="91626" x="4400550" y="1670050"/>
          <p14:tracePt t="91641" x="4387850" y="1670050"/>
          <p14:tracePt t="91991" x="4387850" y="1676400"/>
          <p14:tracePt t="92014" x="4381500" y="1682750"/>
          <p14:tracePt t="92033" x="4343400" y="1701800"/>
          <p14:tracePt t="92045" x="4318000" y="1714500"/>
          <p14:tracePt t="92046" x="4273550" y="1727200"/>
          <p14:tracePt t="92058" x="4216400" y="1752600"/>
          <p14:tracePt t="92075" x="4095750" y="1797050"/>
          <p14:tracePt t="92092" x="3981450" y="1835150"/>
          <p14:tracePt t="92108" x="3924300" y="1854200"/>
          <p14:tracePt t="92125" x="3803650" y="1892300"/>
          <p14:tracePt t="92141" x="3733800" y="1905000"/>
          <p14:tracePt t="92158" x="3562350" y="1917700"/>
          <p14:tracePt t="92175" x="3365500" y="1936750"/>
          <p14:tracePt t="92191" x="3276600" y="1936750"/>
          <p14:tracePt t="92208" x="3105150" y="1936750"/>
          <p14:tracePt t="92225" x="3028950" y="1936750"/>
          <p14:tracePt t="92241" x="2908300" y="1936750"/>
          <p14:tracePt t="92258" x="2800350" y="1936750"/>
          <p14:tracePt t="92275" x="2743200" y="1936750"/>
          <p14:tracePt t="92291" x="2647950" y="1936750"/>
          <p14:tracePt t="92308" x="2590800" y="1936750"/>
          <p14:tracePt t="92325" x="2501900" y="1936750"/>
          <p14:tracePt t="92341" x="2444750" y="1936750"/>
          <p14:tracePt t="92358" x="2419350" y="1936750"/>
          <p14:tracePt t="92375" x="2374900" y="1936750"/>
          <p14:tracePt t="92392" x="2349500" y="1936750"/>
          <p14:tracePt t="92408" x="2279650" y="1936750"/>
          <p14:tracePt t="92425" x="2184400" y="1936750"/>
          <p14:tracePt t="92441" x="2127250" y="1936750"/>
          <p14:tracePt t="92458" x="2032000" y="1936750"/>
          <p14:tracePt t="92475" x="1987550" y="1936750"/>
          <p14:tracePt t="92491" x="1911350" y="1936750"/>
          <p14:tracePt t="92508" x="1822450" y="1936750"/>
          <p14:tracePt t="92526" x="1778000" y="1936750"/>
          <p14:tracePt t="92541" x="1670050" y="1936750"/>
          <p14:tracePt t="92558" x="1612900" y="1936750"/>
          <p14:tracePt t="92575" x="1511300" y="1936750"/>
          <p14:tracePt t="92591" x="1447800" y="1936750"/>
          <p14:tracePt t="92608" x="1416050" y="1936750"/>
          <p14:tracePt t="92625" x="1327150" y="1936750"/>
          <p14:tracePt t="92641" x="1282700" y="1936750"/>
          <p14:tracePt t="92658" x="1162050" y="1936750"/>
          <p14:tracePt t="92675" x="1104900" y="1936750"/>
          <p14:tracePt t="92690" x="1009650" y="1936750"/>
          <p14:tracePt t="92707" x="939800" y="1936750"/>
          <p14:tracePt t="92724" x="914400" y="1936750"/>
          <p14:tracePt t="92740" x="850900" y="1936750"/>
          <p14:tracePt t="92757" x="819150" y="1936750"/>
          <p14:tracePt t="92774" x="749300" y="1943100"/>
          <p14:tracePt t="92791" x="673100" y="1943100"/>
          <p14:tracePt t="92808" x="635000" y="1943100"/>
          <p14:tracePt t="92825" x="590550" y="1949450"/>
          <p14:tracePt t="92842" x="577850" y="1955800"/>
          <p14:tracePt t="92859" x="552450" y="1955800"/>
          <p14:tracePt t="92874" x="546100" y="1962150"/>
          <p14:tracePt t="92951" x="539750" y="1962150"/>
          <p14:tracePt t="92992" x="533400" y="1962150"/>
          <p14:tracePt t="93033" x="527050" y="1968500"/>
          <p14:tracePt t="93054" x="520700" y="1968500"/>
          <p14:tracePt t="93064" x="514350" y="1968500"/>
          <p14:tracePt t="93085" x="508000" y="1974850"/>
          <p14:tracePt t="93095" x="495300" y="1981200"/>
          <p14:tracePt t="93106" x="482600" y="1987550"/>
          <p14:tracePt t="93126" x="476250" y="1993900"/>
          <p14:tracePt t="93141" x="476250" y="2000250"/>
          <p14:tracePt t="93229" x="476250" y="1993900"/>
          <p14:tracePt t="93250" x="482600" y="1993900"/>
          <p14:tracePt t="93301" x="482600" y="1987550"/>
          <p14:tracePt t="93332" x="482600" y="1981200"/>
          <p14:tracePt t="93353" x="482600" y="1974850"/>
          <p14:tracePt t="93363" x="482600" y="1968500"/>
          <p14:tracePt t="93374" x="482600" y="1962150"/>
          <p14:tracePt t="93391" x="482600" y="1955800"/>
          <p14:tracePt t="93393" x="482600" y="1943100"/>
          <p14:tracePt t="93408" x="482600" y="1936750"/>
          <p14:tracePt t="93408" x="482600" y="1930400"/>
          <p14:tracePt t="93426" x="469900" y="1917700"/>
          <p14:tracePt t="93441" x="450850" y="1911350"/>
          <p14:tracePt t="93458" x="438150" y="1905000"/>
          <p14:tracePt t="93475" x="412750" y="1892300"/>
          <p14:tracePt t="93492" x="393700" y="1885950"/>
          <p14:tracePt t="93508" x="361950" y="1879600"/>
          <p14:tracePt t="93525" x="330200" y="1879600"/>
          <p14:tracePt t="93542" x="311150" y="1879600"/>
          <p14:tracePt t="93558" x="266700" y="1879600"/>
          <p14:tracePt t="93576" x="241300" y="1879600"/>
          <p14:tracePt t="93591" x="184150" y="1879600"/>
          <p14:tracePt t="93609" x="139700" y="1879600"/>
          <p14:tracePt t="93625" x="127000" y="1879600"/>
          <p14:tracePt t="93641" x="101600" y="1879600"/>
          <p14:tracePt t="93659" x="95250" y="1879600"/>
          <p14:tracePt t="93675" x="76200" y="1879600"/>
          <p14:tracePt t="93708" x="63500" y="1885950"/>
          <p14:tracePt t="93708" x="57150" y="1898650"/>
          <p14:tracePt t="93725" x="38100" y="1905000"/>
          <p14:tracePt t="93740" x="25400" y="1917700"/>
          <p14:tracePt t="93757" x="0" y="1949450"/>
          <p14:tracePt t="93776" x="0" y="1987550"/>
          <p14:tracePt t="93791" x="0" y="1993900"/>
          <p14:tracePt t="93808" x="0" y="2025650"/>
          <p14:tracePt t="93825" x="0" y="2032000"/>
          <p14:tracePt t="93842" x="0" y="2044700"/>
          <p14:tracePt t="93874" x="0" y="2051050"/>
          <p14:tracePt t="93895" x="0" y="2057400"/>
          <p14:tracePt t="93905" x="0" y="2063750"/>
          <p14:tracePt t="93912" x="6350" y="2063750"/>
          <p14:tracePt t="93923" x="12700" y="2070100"/>
          <p14:tracePt t="93940" x="25400" y="2089150"/>
          <p14:tracePt t="93959" x="31750" y="2095500"/>
          <p14:tracePt t="93975" x="50800" y="2120900"/>
          <p14:tracePt t="93991" x="63500" y="2139950"/>
          <p14:tracePt t="94008" x="82550" y="2159000"/>
          <p14:tracePt t="94025" x="95250" y="2171700"/>
          <p14:tracePt t="94025" x="95250" y="2178050"/>
          <p14:tracePt t="94042" x="101600" y="2184400"/>
          <p14:tracePt t="94058" x="114300" y="2197100"/>
          <p14:tracePt t="94076" x="120650" y="2197100"/>
          <p14:tracePt t="94091" x="133350" y="2203450"/>
          <p14:tracePt t="94108" x="139700" y="2203450"/>
          <p14:tracePt t="94125" x="152400" y="2209800"/>
          <p14:tracePt t="94142" x="177800" y="2209800"/>
          <p14:tracePt t="94158" x="190500" y="2216150"/>
          <p14:tracePt t="94175" x="228600" y="2216150"/>
          <p14:tracePt t="94192" x="247650" y="2216150"/>
          <p14:tracePt t="94208" x="292100" y="2216150"/>
          <p14:tracePt t="94225" x="323850" y="2216150"/>
          <p14:tracePt t="94241" x="342900" y="2216150"/>
          <p14:tracePt t="94258" x="355600" y="2216150"/>
          <p14:tracePt t="94293" x="361950" y="2216150"/>
          <p14:tracePt t="94294" x="361950" y="2203450"/>
          <p14:tracePt t="94308" x="368300" y="2178050"/>
          <p14:tracePt t="94325" x="368300" y="2165350"/>
          <p14:tracePt t="94341" x="374650" y="2133600"/>
          <p14:tracePt t="94358" x="374650" y="2127250"/>
          <p14:tracePt t="94375" x="381000" y="2101850"/>
          <p14:tracePt t="94391" x="381000" y="2095500"/>
          <p14:tracePt t="94408" x="387350" y="2082800"/>
          <p14:tracePt t="94425" x="387350" y="2057400"/>
          <p14:tracePt t="94441" x="387350" y="2044700"/>
          <p14:tracePt t="94458" x="387350" y="2019300"/>
          <p14:tracePt t="94475" x="387350" y="1987550"/>
          <p14:tracePt t="94492" x="387350" y="1974850"/>
          <p14:tracePt t="94508" x="393700" y="1943100"/>
          <p14:tracePt t="94525" x="393700" y="1936750"/>
          <p14:tracePt t="94542" x="393700" y="1911350"/>
          <p14:tracePt t="94558" x="393700" y="1898650"/>
          <p14:tracePt t="94647" x="387350" y="1898650"/>
          <p14:tracePt t="94657" x="381000" y="1898650"/>
          <p14:tracePt t="94678" x="374650" y="1905000"/>
          <p14:tracePt t="94684" x="368300" y="1905000"/>
          <p14:tracePt t="94691" x="368300" y="1911350"/>
          <p14:tracePt t="94708" x="355600" y="1917700"/>
          <p14:tracePt t="94725" x="355600" y="1924050"/>
          <p14:tracePt t="94761" x="349250" y="1930400"/>
          <p14:tracePt t="94774" x="349250" y="1936750"/>
          <p14:tracePt t="94790" x="349250" y="1943100"/>
          <p14:tracePt t="94792" x="330200" y="1968500"/>
          <p14:tracePt t="94807" x="304800" y="2000250"/>
          <p14:tracePt t="94825" x="285750" y="2006600"/>
          <p14:tracePt t="94841" x="266700" y="2025650"/>
          <p14:tracePt t="94858" x="254000" y="2032000"/>
          <p14:tracePt t="94876" x="241300" y="2044700"/>
          <p14:tracePt t="94928" x="241300" y="2051050"/>
          <p14:tracePt t="94938" x="241300" y="2063750"/>
          <p14:tracePt t="94970" x="234950" y="2070100"/>
          <p14:tracePt t="94981" x="234950" y="2076450"/>
          <p14:tracePt t="94991" x="228600" y="2076450"/>
          <p14:tracePt t="94993" x="228600" y="2082800"/>
          <p14:tracePt t="95008" x="222250" y="2095500"/>
          <p14:tracePt t="95026" x="222250" y="2101850"/>
          <p14:tracePt t="95042" x="222250" y="2114550"/>
          <p14:tracePt t="95058" x="222250" y="2127250"/>
          <p14:tracePt t="95075" x="222250" y="2133600"/>
          <p14:tracePt t="95091" x="234950" y="2146300"/>
          <p14:tracePt t="95108" x="234950" y="2152650"/>
          <p14:tracePt t="95125" x="247650" y="2159000"/>
          <p14:tracePt t="95141" x="260350" y="2165350"/>
          <p14:tracePt t="95190" x="266700" y="2165350"/>
          <p14:tracePt t="95221" x="273050" y="2165350"/>
          <p14:tracePt t="96097" x="273050" y="2171700"/>
          <p14:tracePt t="96118" x="273050" y="2178050"/>
          <p14:tracePt t="96134" x="273050" y="2190750"/>
          <p14:tracePt t="96135" x="273050" y="2197100"/>
          <p14:tracePt t="96141" x="273050" y="2216150"/>
          <p14:tracePt t="96158" x="273050" y="2247900"/>
          <p14:tracePt t="96176" x="266700" y="2279650"/>
          <p14:tracePt t="96191" x="260350" y="2305050"/>
          <p14:tracePt t="96208" x="260350" y="2336800"/>
          <p14:tracePt t="96225" x="254000" y="2362200"/>
          <p14:tracePt t="96241" x="254000" y="2413000"/>
          <p14:tracePt t="96258" x="254000" y="2476500"/>
          <p14:tracePt t="96275" x="254000" y="2514600"/>
          <p14:tracePt t="96291" x="254000" y="2590800"/>
          <p14:tracePt t="96308" x="254000" y="2660650"/>
          <p14:tracePt t="96325" x="254000" y="2679700"/>
          <p14:tracePt t="96341" x="254000" y="2736850"/>
          <p14:tracePt t="96358" x="254000" y="2755900"/>
          <p14:tracePt t="96375" x="254000" y="2800350"/>
          <p14:tracePt t="96391" x="254000" y="2813050"/>
          <p14:tracePt t="96408" x="254000" y="2857500"/>
          <p14:tracePt t="96425" x="254000" y="2895600"/>
          <p14:tracePt t="96441" x="254000" y="2921000"/>
          <p14:tracePt t="96458" x="254000" y="2959100"/>
          <p14:tracePt t="96475" x="254000" y="2965450"/>
          <p14:tracePt t="96491" x="254000" y="2990850"/>
          <p14:tracePt t="96508" x="254000" y="3009900"/>
          <p14:tracePt t="96525" x="254000" y="3022600"/>
          <p14:tracePt t="96541" x="254000" y="3035300"/>
          <p14:tracePt t="96558" x="254000" y="3041650"/>
          <p14:tracePt t="96576" x="254000" y="3048000"/>
          <p14:tracePt t="96591" x="254000" y="3054350"/>
          <p14:tracePt t="96608" x="254000" y="3060700"/>
          <p14:tracePt t="96625" x="254000" y="3073400"/>
          <p14:tracePt t="96641" x="254000" y="3079750"/>
          <p14:tracePt t="96658" x="254000" y="3098800"/>
          <p14:tracePt t="96675" x="254000" y="3117850"/>
          <p14:tracePt t="96712" x="254000" y="3130550"/>
          <p14:tracePt t="96713" x="254000" y="3136900"/>
          <p14:tracePt t="99561" x="247650" y="3136900"/>
          <p14:tracePt t="99602" x="241300" y="3136900"/>
          <p14:tracePt t="100101" x="247650" y="3136900"/>
          <p14:tracePt t="100111" x="260350" y="3136900"/>
          <p14:tracePt t="100121" x="292100" y="3136900"/>
          <p14:tracePt t="100125" x="336550" y="3136900"/>
          <p14:tracePt t="100141" x="488950" y="3136900"/>
          <p14:tracePt t="100158" x="711200" y="3136900"/>
          <p14:tracePt t="100175" x="863600" y="3143250"/>
          <p14:tracePt t="100191" x="1187450" y="3181350"/>
          <p14:tracePt t="100208" x="1358900" y="3200400"/>
          <p14:tracePt t="100225" x="1663700" y="3232150"/>
          <p14:tracePt t="100241" x="1949450" y="3263900"/>
          <p14:tracePt t="100258" x="2089150" y="3270250"/>
          <p14:tracePt t="100275" x="2387600" y="3282950"/>
          <p14:tracePt t="100291" x="2698750" y="3282950"/>
          <p14:tracePt t="100308" x="2851150" y="3282950"/>
          <p14:tracePt t="100324" x="3168650" y="3282950"/>
          <p14:tracePt t="100341" x="3302000" y="3282950"/>
          <p14:tracePt t="100358" x="3536950" y="3282950"/>
          <p14:tracePt t="100375" x="3752850" y="3282950"/>
          <p14:tracePt t="100391" x="3860800" y="3282950"/>
          <p14:tracePt t="100408" x="4070350" y="3282950"/>
          <p14:tracePt t="100425" x="4178300" y="3282950"/>
          <p14:tracePt t="100441" x="4406900" y="3282950"/>
          <p14:tracePt t="100458" x="4622800" y="3282950"/>
          <p14:tracePt t="100475" x="4718050" y="3282950"/>
          <p14:tracePt t="100491" x="4870450" y="3282950"/>
          <p14:tracePt t="100508" x="4927600" y="3282950"/>
          <p14:tracePt t="100524" x="5022850" y="3282950"/>
          <p14:tracePt t="100541" x="5124450" y="3282950"/>
          <p14:tracePt t="100558" x="5168900" y="3282950"/>
          <p14:tracePt t="100575" x="5251450" y="3282950"/>
          <p14:tracePt t="100592" x="5295900" y="3282950"/>
          <p14:tracePt t="100608" x="5378450" y="3276600"/>
          <p14:tracePt t="100625" x="5416550" y="3270250"/>
          <p14:tracePt t="100641" x="5486400" y="3251200"/>
          <p14:tracePt t="100658" x="5575300" y="3232150"/>
          <p14:tracePt t="100674" x="5632450" y="3225800"/>
          <p14:tracePt t="100691" x="5753100" y="3213100"/>
          <p14:tracePt t="100708" x="5829300" y="3206750"/>
          <p14:tracePt t="100725" x="5949950" y="3206750"/>
          <p14:tracePt t="100742" x="6064250" y="3200400"/>
          <p14:tracePt t="100757" x="6115050" y="3200400"/>
          <p14:tracePt t="100773" x="6235700" y="3200400"/>
          <p14:tracePt t="100790" x="6299200" y="3200400"/>
          <p14:tracePt t="100807" x="6413500" y="3200400"/>
          <p14:tracePt t="100823" x="6521450" y="3181350"/>
          <p14:tracePt t="100840" x="6578600" y="3175000"/>
          <p14:tracePt t="100857" x="6648450" y="3149600"/>
          <p14:tracePt t="100873" x="6686550" y="3143250"/>
          <p14:tracePt t="100890" x="6737350" y="3124200"/>
          <p14:tracePt t="100908" x="6788150" y="3111500"/>
          <p14:tracePt t="100925" x="6813550" y="3098800"/>
          <p14:tracePt t="100941" x="6858000" y="3086100"/>
          <p14:tracePt t="100958" x="6877050" y="3079750"/>
          <p14:tracePt t="100974" x="6921500" y="3067050"/>
          <p14:tracePt t="100991" x="6953250" y="3054350"/>
          <p14:tracePt t="101008" x="6972300" y="3048000"/>
          <p14:tracePt t="101024" x="7010400" y="3035300"/>
          <p14:tracePt t="101041" x="7023100" y="3035300"/>
          <p14:tracePt t="101058" x="7061200" y="3022600"/>
          <p14:tracePt t="101075" x="7118350" y="3022600"/>
          <p14:tracePt t="101091" x="7150100" y="3016250"/>
          <p14:tracePt t="101108" x="7239000" y="3016250"/>
          <p14:tracePt t="101125" x="7296150" y="3016250"/>
          <p14:tracePt t="101141" x="7429500" y="3041650"/>
          <p14:tracePt t="101158" x="7575550" y="3073400"/>
          <p14:tracePt t="101174" x="7632700" y="3092450"/>
          <p14:tracePt t="101191" x="7727950" y="3117850"/>
          <p14:tracePt t="101208" x="7759700" y="3124200"/>
          <p14:tracePt t="101224" x="7791450" y="3130550"/>
          <p14:tracePt t="101288" x="7797800" y="3130550"/>
          <p14:tracePt t="101298" x="7804150" y="3130550"/>
          <p14:tracePt t="101310" x="7810500" y="3130550"/>
          <p14:tracePt t="101312" x="7829550" y="3130550"/>
          <p14:tracePt t="101324" x="7854950" y="3130550"/>
          <p14:tracePt t="101341" x="7867650" y="3130550"/>
          <p14:tracePt t="101357" x="7886700" y="3130550"/>
          <p14:tracePt t="103643" x="7886700" y="3136900"/>
          <p14:tracePt t="103682" x="7886700" y="3143250"/>
          <p14:tracePt t="103794" x="7886700" y="3149600"/>
          <p14:tracePt t="104080" x="7893050" y="3149600"/>
          <p14:tracePt t="104101" x="7899400" y="3149600"/>
          <p14:tracePt t="104111" x="7905750" y="3149600"/>
          <p14:tracePt t="104143" x="7912100" y="3149600"/>
          <p14:tracePt t="104489" x="7918450" y="3149600"/>
          <p14:tracePt t="104510" x="7924800" y="3149600"/>
          <p14:tracePt t="104520" x="7931150" y="3149600"/>
          <p14:tracePt t="104525" x="7937500" y="3149600"/>
          <p14:tracePt t="104573" x="7937500" y="3143250"/>
          <p14:tracePt t="104574" x="7937500" y="3136900"/>
          <p14:tracePt t="104603" x="7931150" y="3136900"/>
          <p14:tracePt t="104605" x="7924800" y="3130550"/>
          <p14:tracePt t="104616" x="7918450" y="3130550"/>
          <p14:tracePt t="104624" x="7912100" y="3124200"/>
          <p14:tracePt t="104641" x="7905750" y="3124200"/>
          <p14:tracePt t="104658" x="7905750" y="3117850"/>
          <p14:tracePt t="104674" x="7893050" y="3117850"/>
          <p14:tracePt t="104692" x="7874000" y="3117850"/>
          <p14:tracePt t="104708" x="7854950" y="3117850"/>
          <p14:tracePt t="104725" x="7804150" y="3117850"/>
          <p14:tracePt t="104741" x="7785100" y="3117850"/>
          <p14:tracePt t="104758" x="7708900" y="3117850"/>
          <p14:tracePt t="104774" x="7664450" y="3117850"/>
          <p14:tracePt t="104790" x="7562850" y="3117850"/>
          <p14:tracePt t="104808" x="7429500" y="3117850"/>
          <p14:tracePt t="104824" x="7366000" y="3117850"/>
          <p14:tracePt t="104824" x="7283450" y="3117850"/>
          <p14:tracePt t="104842" x="7194550" y="3117850"/>
          <p14:tracePt t="104858" x="7099300" y="3117850"/>
          <p14:tracePt t="104873" x="6870700" y="3124200"/>
          <p14:tracePt t="104890" x="6635750" y="3136900"/>
          <p14:tracePt t="104906" x="6515100" y="3143250"/>
          <p14:tracePt t="104924" x="6261100" y="3162300"/>
          <p14:tracePt t="104941" x="6026150" y="3175000"/>
          <p14:tracePt t="104958" x="5918200" y="3181350"/>
          <p14:tracePt t="104974" x="5689600" y="3194050"/>
          <p14:tracePt t="104992" x="5575300" y="3194050"/>
          <p14:tracePt t="105008" x="5321300" y="3206750"/>
          <p14:tracePt t="105025" x="5099050" y="3238500"/>
          <p14:tracePt t="105041" x="4991100" y="3257550"/>
          <p14:tracePt t="105058" x="4813300" y="3302000"/>
          <p14:tracePt t="105075" x="4743450" y="3333750"/>
          <p14:tracePt t="105091" x="4591050" y="3397250"/>
          <p14:tracePt t="105108" x="4502150" y="3429000"/>
          <p14:tracePt t="105125" x="4311650" y="3492500"/>
          <p14:tracePt t="105142" x="4108450" y="3568700"/>
          <p14:tracePt t="105158" x="4019550" y="3594100"/>
          <p14:tracePt t="105174" x="3854450" y="3638550"/>
          <p14:tracePt t="105192" x="3740150" y="3676650"/>
          <p14:tracePt t="105208" x="3689350" y="3689350"/>
          <p14:tracePt t="105224" x="3619500" y="3714750"/>
          <p14:tracePt t="105241" x="3581400" y="3733800"/>
          <p14:tracePt t="105258" x="3486150" y="3759200"/>
          <p14:tracePt t="105274" x="3397250" y="3790950"/>
          <p14:tracePt t="105291" x="3346450" y="3803650"/>
          <p14:tracePt t="105308" x="3263900" y="3829050"/>
          <p14:tracePt t="105324" x="3238500" y="3835400"/>
          <p14:tracePt t="105341" x="3187700" y="3854450"/>
          <p14:tracePt t="105358" x="3143250" y="3860800"/>
          <p14:tracePt t="105375" x="3130550" y="3860800"/>
          <p14:tracePt t="105391" x="3086100" y="3867150"/>
          <p14:tracePt t="105408" x="3067050" y="3867150"/>
          <p14:tracePt t="105424" x="3041650" y="3867150"/>
          <p14:tracePt t="105441" x="3028950" y="3867150"/>
          <p14:tracePt t="105603" x="3035300" y="3867150"/>
          <p14:tracePt t="105643" x="3041650" y="3860800"/>
          <p14:tracePt t="105653" x="3041650" y="3854450"/>
          <p14:tracePt t="105664" x="3048000" y="3854450"/>
          <p14:tracePt t="105684" x="3048000" y="3848100"/>
          <p14:tracePt t="105695" x="3054350" y="3841750"/>
          <p14:tracePt t="105715" x="3054350" y="3835400"/>
          <p14:tracePt t="105727" x="3060700" y="3829050"/>
          <p14:tracePt t="105729" x="3067050" y="3822700"/>
          <p14:tracePt t="105747" x="3073400" y="3822700"/>
          <p14:tracePt t="105758" x="3079750" y="3816350"/>
          <p14:tracePt t="105773" x="3086100" y="3816350"/>
          <p14:tracePt t="105880" x="3086100" y="3810000"/>
          <p14:tracePt t="105921" x="3086100" y="3803650"/>
          <p14:tracePt t="105953" x="3079750" y="3803650"/>
          <p14:tracePt t="105964" x="3073400" y="3797300"/>
          <p14:tracePt t="105973" x="3060700" y="3790950"/>
          <p14:tracePt t="105991" x="3041650" y="3784600"/>
          <p14:tracePt t="105993" x="2997200" y="3765550"/>
          <p14:tracePt t="106008" x="2971800" y="3759200"/>
          <p14:tracePt t="106025" x="2940050" y="3746500"/>
          <p14:tracePt t="106041" x="2914650" y="3740150"/>
          <p14:tracePt t="106099" x="2908300" y="3740150"/>
          <p14:tracePt t="106120" x="2901950" y="3740150"/>
          <p14:tracePt t="106130" x="2895600" y="3740150"/>
          <p14:tracePt t="106151" x="2889250" y="3740150"/>
          <p14:tracePt t="106161" x="2882900" y="3740150"/>
          <p14:tracePt t="106202" x="2876550" y="3740150"/>
          <p14:tracePt t="106245" x="2870200" y="3740150"/>
          <p14:tracePt t="106265" x="2863850" y="3740150"/>
          <p14:tracePt t="106297" x="2857500" y="3740150"/>
          <p14:tracePt t="106307" x="2851150" y="3740150"/>
          <p14:tracePt t="106333" x="2844800" y="3740150"/>
          <p14:tracePt t="106360" x="2838450" y="3740150"/>
          <p14:tracePt t="106380" x="2832100" y="3740150"/>
          <p14:tracePt t="106544" x="2838450" y="3740150"/>
          <p14:tracePt t="106576" x="2844800" y="3740150"/>
          <p14:tracePt t="106585" x="2851150" y="3740150"/>
          <p14:tracePt t="106601" x="2857500" y="3740150"/>
          <p14:tracePt t="106619" x="2863850" y="3740150"/>
          <p14:tracePt t="106634" x="2870200" y="3740150"/>
          <p14:tracePt t="106650" x="2876550" y="3740150"/>
          <p14:tracePt t="106660" x="2882900" y="3740150"/>
          <p14:tracePt t="106682" x="2889250" y="3740150"/>
          <p14:tracePt t="106713" x="2895600" y="3740150"/>
          <p14:tracePt t="106723" x="2901950" y="3740150"/>
          <p14:tracePt t="106734" x="2908300" y="3740150"/>
          <p14:tracePt t="106754" x="2914650" y="3740150"/>
          <p14:tracePt t="106756" x="2921000" y="3740150"/>
          <p14:tracePt t="106785" x="2927350" y="3740150"/>
          <p14:tracePt t="106796" x="2933700" y="3740150"/>
          <p14:tracePt t="106837" x="2940050" y="3740150"/>
          <p14:tracePt t="106878" x="2946400" y="3740150"/>
          <p14:tracePt t="106888" x="2952750" y="3740150"/>
          <p14:tracePt t="106899" x="2959100" y="3740150"/>
          <p14:tracePt t="106909" x="2965450" y="3740150"/>
          <p14:tracePt t="106909" x="2971800" y="3740150"/>
          <p14:tracePt t="106924" x="2978150" y="3740150"/>
          <p14:tracePt t="106982" x="2984500" y="3740150"/>
          <p14:tracePt t="106992" x="2997200" y="3740150"/>
          <p14:tracePt t="107013" x="3009900" y="3740150"/>
          <p14:tracePt t="107023" x="3028950" y="3740150"/>
          <p14:tracePt t="107033" x="3035300" y="3740150"/>
          <p14:tracePt t="107044" x="3054350" y="3740150"/>
          <p14:tracePt t="107054" x="3073400" y="3740150"/>
          <p14:tracePt t="107059" x="3098800" y="3740150"/>
          <p14:tracePt t="107076" x="3117850" y="3740150"/>
          <p14:tracePt t="107092" x="3130550" y="3740150"/>
          <p14:tracePt t="107109" x="3136900" y="3740150"/>
          <p14:tracePt t="107148" x="3143250" y="3740150"/>
          <p14:tracePt t="107179" x="3155950" y="3740150"/>
          <p14:tracePt t="107189" x="3162300" y="3740150"/>
          <p14:tracePt t="107201" x="3168650" y="3740150"/>
          <p14:tracePt t="107210" x="3175000" y="3740150"/>
          <p14:tracePt t="107211" x="3181350" y="3740150"/>
          <p14:tracePt t="107225" x="3187700" y="3740150"/>
          <p14:tracePt t="107260" x="3194050" y="3740150"/>
          <p14:tracePt t="107293" x="3200400" y="3740150"/>
          <p14:tracePt t="107313" x="3206750" y="3740150"/>
          <p14:tracePt t="107326" x="3213100" y="3740150"/>
          <p14:tracePt t="107356" x="3219450" y="3740150"/>
          <p14:tracePt t="107367" x="3225800" y="3740150"/>
          <p14:tracePt t="107376" x="3232150" y="3740150"/>
          <p14:tracePt t="107397" x="3244850" y="3740150"/>
          <p14:tracePt t="107400" x="3251200" y="3740150"/>
          <p14:tracePt t="107429" x="3257550" y="3740150"/>
          <p14:tracePt t="107450" x="3263900" y="3740150"/>
          <p14:tracePt t="107471" x="3270250" y="3740150"/>
          <p14:tracePt t="107512" x="3276600" y="3733800"/>
          <p14:tracePt t="107522" x="3276600" y="3727450"/>
          <p14:tracePt t="107524" x="3282950" y="3721100"/>
          <p14:tracePt t="107555" x="3289300" y="3714750"/>
          <p14:tracePt t="107567" x="3289300" y="3702050"/>
          <p14:tracePt t="107575" x="3295650" y="3702050"/>
          <p14:tracePt t="107576" x="3295650" y="3689350"/>
          <p14:tracePt t="107592" x="3302000" y="3676650"/>
          <p14:tracePt t="107609" x="3302000" y="3663950"/>
          <p14:tracePt t="107625" x="3302000" y="3651250"/>
          <p14:tracePt t="107642" x="3289300" y="3632200"/>
          <p14:tracePt t="107659" x="3289300" y="3619500"/>
          <p14:tracePt t="107675" x="3270250" y="3587750"/>
          <p14:tracePt t="107692" x="3257550" y="3568700"/>
          <p14:tracePt t="107709" x="3251200" y="3536950"/>
          <p14:tracePt t="107726" x="3244850" y="3505200"/>
          <p14:tracePt t="107743" x="3244850" y="3498850"/>
          <p14:tracePt t="107759" x="3238500" y="3479800"/>
          <p14:tracePt t="107794" x="3232150" y="3473450"/>
          <p14:tracePt t="107815" x="3232150" y="3460750"/>
          <p14:tracePt t="107825" x="3232150" y="3454400"/>
          <p14:tracePt t="107826" x="3225800" y="3448050"/>
          <p14:tracePt t="107844" x="3225800" y="3429000"/>
          <p14:tracePt t="107969" x="3219450" y="3435350"/>
          <p14:tracePt t="107974" x="3213100" y="3441700"/>
          <p14:tracePt t="107993" x="3213100" y="3454400"/>
          <p14:tracePt t="108009" x="3206750" y="3467100"/>
          <p14:tracePt t="108010" x="3200400" y="3492500"/>
          <p14:tracePt t="108026" x="3200400" y="3505200"/>
          <p14:tracePt t="108042" x="3194050" y="3536950"/>
          <p14:tracePt t="108059" x="3194050" y="3568700"/>
          <p14:tracePt t="108075" x="3194050" y="3587750"/>
          <p14:tracePt t="108092" x="3187700" y="3625850"/>
          <p14:tracePt t="108109" x="3187700" y="3683000"/>
          <p14:tracePt t="108126" x="3181350" y="3708400"/>
          <p14:tracePt t="108142" x="3181350" y="3778250"/>
          <p14:tracePt t="108159" x="3181350" y="3810000"/>
          <p14:tracePt t="108175" x="3181350" y="3860800"/>
          <p14:tracePt t="108192" x="3181350" y="3886200"/>
          <p14:tracePt t="108209" x="3181350" y="3898900"/>
          <p14:tracePt t="108415" x="3181350" y="3892550"/>
          <p14:tracePt t="108435" x="3181350" y="3886200"/>
          <p14:tracePt t="108568" x="3181350" y="3879850"/>
          <p14:tracePt t="108885" x="3187700" y="3879850"/>
          <p14:tracePt t="108925" x="3194050" y="3879850"/>
          <p14:tracePt t="109475" x="3200400" y="3879850"/>
          <p14:tracePt t="109485" x="3213100" y="3879850"/>
          <p14:tracePt t="109501" x="3225800" y="3886200"/>
          <p14:tracePt t="109503" x="3263900" y="3892550"/>
          <p14:tracePt t="109509" x="3308350" y="3905250"/>
          <p14:tracePt t="109525" x="3422650" y="3937000"/>
          <p14:tracePt t="109543" x="3511550" y="3956050"/>
          <p14:tracePt t="109559" x="3695700" y="4000500"/>
          <p14:tracePt t="109575" x="3886200" y="4051300"/>
          <p14:tracePt t="109592" x="3987800" y="4076700"/>
          <p14:tracePt t="109609" x="4171950" y="4133850"/>
          <p14:tracePt t="109626" x="4260850" y="4152900"/>
          <p14:tracePt t="109642" x="4425950" y="4203700"/>
          <p14:tracePt t="109659" x="4584700" y="4248150"/>
          <p14:tracePt t="109675" x="4654550" y="4273550"/>
          <p14:tracePt t="109692" x="4768850" y="4305300"/>
          <p14:tracePt t="109709" x="4806950" y="4318000"/>
          <p14:tracePt t="109725" x="4851400" y="4330700"/>
          <p14:tracePt t="109742" x="4864100" y="4337050"/>
          <p14:tracePt t="109809" x="4870450" y="4337050"/>
          <p14:tracePt t="109850" x="4876800" y="4337050"/>
          <p14:tracePt t="109912" x="4876800" y="4330700"/>
          <p14:tracePt t="109922" x="4864100" y="4318000"/>
          <p14:tracePt t="109927" x="4845050" y="4298950"/>
          <p14:tracePt t="109941" x="4800600" y="4267200"/>
          <p14:tracePt t="109957" x="4730750" y="4216400"/>
          <p14:tracePt t="109976" x="4705350" y="4203700"/>
          <p14:tracePt t="109992" x="4667250" y="4178300"/>
          <p14:tracePt t="110159" x="4673600" y="4171950"/>
          <p14:tracePt t="110179" x="4679950" y="4165600"/>
          <p14:tracePt t="110190" x="4692650" y="4159250"/>
          <p14:tracePt t="110211" x="4692650" y="4152900"/>
          <p14:tracePt t="110212" x="4699000" y="4146550"/>
          <p14:tracePt t="110225" x="4711700" y="4133850"/>
          <p14:tracePt t="110243" x="4724400" y="4127500"/>
          <p14:tracePt t="110259" x="4756150" y="4108450"/>
          <p14:tracePt t="110276" x="4768850" y="4102100"/>
          <p14:tracePt t="110292" x="4826000" y="4076700"/>
          <p14:tracePt t="110309" x="4851400" y="4070350"/>
          <p14:tracePt t="110309" x="4876800" y="4057650"/>
          <p14:tracePt t="110325" x="4895850" y="4051300"/>
          <p14:tracePt t="110342" x="4914900" y="4038600"/>
          <p14:tracePt t="110359" x="4933950" y="4032250"/>
          <p14:tracePt t="110375" x="4953000" y="4032250"/>
          <p14:tracePt t="110393" x="4972050" y="4025900"/>
          <p14:tracePt t="110408" x="5035550" y="4025900"/>
          <p14:tracePt t="110425" x="5137150" y="4025900"/>
          <p14:tracePt t="110442" x="5181600" y="4025900"/>
          <p14:tracePt t="110459" x="5270500" y="4025900"/>
          <p14:tracePt t="110476" x="5302250" y="4025900"/>
          <p14:tracePt t="110476" x="5327650" y="4025900"/>
          <p14:tracePt t="110492" x="5353050" y="4025900"/>
          <p14:tracePt t="110508" x="5391150" y="4025900"/>
          <p14:tracePt t="110525" x="5416550" y="4025900"/>
          <p14:tracePt t="110543" x="5486400" y="4013200"/>
          <p14:tracePt t="110558" x="5556250" y="4006850"/>
          <p14:tracePt t="110576" x="5581650" y="4000500"/>
          <p14:tracePt t="110592" x="5619750" y="3994150"/>
          <p14:tracePt t="110609" x="5632450" y="3994150"/>
          <p14:tracePt t="110625" x="5670550" y="3987800"/>
          <p14:tracePt t="110642" x="5683250" y="3987800"/>
          <p14:tracePt t="110659" x="5759450" y="3987800"/>
          <p14:tracePt t="110675" x="5861050" y="3987800"/>
          <p14:tracePt t="110692" x="5911850" y="3987800"/>
          <p14:tracePt t="110708" x="5981700" y="3987800"/>
          <p14:tracePt t="110725" x="6000750" y="3987800"/>
          <p14:tracePt t="110784" x="6007100" y="3987800"/>
          <p14:tracePt t="110804" x="6013450" y="3987800"/>
          <p14:tracePt t="110816" x="6019800" y="3987800"/>
          <p14:tracePt t="110825" x="6026150" y="3987800"/>
          <p14:tracePt t="110826" x="6032500" y="3987800"/>
          <p14:tracePt t="110842" x="6045200" y="3987800"/>
          <p14:tracePt t="110889" x="6051550" y="3987800"/>
          <p14:tracePt t="110909" x="6057900" y="3987800"/>
          <p14:tracePt t="110920" x="6064250" y="3987800"/>
          <p14:tracePt t="110930" x="6076950" y="3987800"/>
          <p14:tracePt t="110940" x="6089650" y="3987800"/>
          <p14:tracePt t="110951" x="6096000" y="3994150"/>
          <p14:tracePt t="110957" x="6121400" y="4000500"/>
          <p14:tracePt t="110974" x="6134100" y="4000500"/>
          <p14:tracePt t="111136" x="6140450" y="4000500"/>
          <p14:tracePt t="111506" x="6153150" y="4000500"/>
          <p14:tracePt t="111517" x="6165850" y="4000500"/>
          <p14:tracePt t="111525" x="6191250" y="4000500"/>
          <p14:tracePt t="111532" x="6216650" y="4000500"/>
          <p14:tracePt t="111542" x="6311900" y="4000500"/>
          <p14:tracePt t="111559" x="6356350" y="4000500"/>
          <p14:tracePt t="111575" x="6451600" y="4000500"/>
          <p14:tracePt t="111592" x="6489700" y="4000500"/>
          <p14:tracePt t="111609" x="6553200" y="4000500"/>
          <p14:tracePt t="111626" x="6623050" y="4000500"/>
          <p14:tracePt t="111642" x="6667500" y="4000500"/>
          <p14:tracePt t="111657" x="6756400" y="4000500"/>
          <p14:tracePt t="111674" x="6800850" y="4000500"/>
          <p14:tracePt t="111692" x="6889750" y="4006850"/>
          <p14:tracePt t="111708" x="6978650" y="4013200"/>
          <p14:tracePt t="111725" x="7010400" y="4013200"/>
          <p14:tracePt t="111742" x="7067550" y="4019550"/>
          <p14:tracePt t="111759" x="7086600" y="4019550"/>
          <p14:tracePt t="111776" x="7124700" y="4025900"/>
          <p14:tracePt t="111793" x="7143750" y="4025900"/>
          <p14:tracePt t="111809" x="7150100" y="4025900"/>
          <p14:tracePt t="111850" x="7156450" y="4025900"/>
          <p14:tracePt t="111860" x="7169150" y="4025900"/>
          <p14:tracePt t="111876" x="7175500" y="4025900"/>
          <p14:tracePt t="111877" x="7194550" y="4025900"/>
          <p14:tracePt t="111891" x="7239000" y="4032250"/>
          <p14:tracePt t="111907" x="7296150" y="4032250"/>
          <p14:tracePt t="111924" x="7321550" y="4038600"/>
          <p14:tracePt t="111941" x="7359650" y="4038600"/>
          <p14:tracePt t="111957" x="7378700" y="4038600"/>
          <p14:tracePt t="111975" x="7435850" y="4038600"/>
          <p14:tracePt t="111993" x="7493000" y="4038600"/>
          <p14:tracePt t="112009" x="7524750" y="4038600"/>
          <p14:tracePt t="112025" x="7581900" y="4038600"/>
          <p14:tracePt t="112043" x="7639050" y="4038600"/>
          <p14:tracePt t="112059" x="7664450" y="4038600"/>
          <p14:tracePt t="112075" x="7715250" y="4038600"/>
          <p14:tracePt t="112093" x="7727950" y="4038600"/>
          <p14:tracePt t="112109" x="7772400" y="4038600"/>
          <p14:tracePt t="112125" x="7816850" y="4038600"/>
          <p14:tracePt t="112143" x="7823200" y="4038600"/>
          <p14:tracePt t="112158" x="7835900" y="4038600"/>
          <p14:tracePt t="112194" x="7842250" y="4038600"/>
          <p14:tracePt t="112196" x="7848600" y="4038600"/>
          <p14:tracePt t="112226" x="7854950" y="4032250"/>
          <p14:tracePt t="114414" x="7861300" y="4032250"/>
          <p14:tracePt t="115706" x="7867650" y="4032250"/>
          <p14:tracePt t="116115" x="7861300" y="4032250"/>
          <p14:tracePt t="116125" x="7854950" y="4032250"/>
          <p14:tracePt t="116136" x="7835900" y="4032250"/>
          <p14:tracePt t="116146" x="7804150" y="4032250"/>
          <p14:tracePt t="116157" x="7747000" y="4032250"/>
          <p14:tracePt t="116167" x="7683500" y="4032250"/>
          <p14:tracePt t="116174" x="7467600" y="4038600"/>
          <p14:tracePt t="116192" x="7105650" y="4038600"/>
          <p14:tracePt t="116209" x="6883400" y="4038600"/>
          <p14:tracePt t="116225" x="6375400" y="4038600"/>
          <p14:tracePt t="116242" x="6108700" y="4038600"/>
          <p14:tracePt t="116258" x="5619750" y="4038600"/>
          <p14:tracePt t="116275" x="5156200" y="4038600"/>
          <p14:tracePt t="116308" x="4959350" y="4038600"/>
          <p14:tracePt t="116310" x="4622800" y="4038600"/>
          <p14:tracePt t="116325" x="4508500" y="4038600"/>
          <p14:tracePt t="116343" x="4279900" y="4038600"/>
          <p14:tracePt t="116359" x="4184650" y="4038600"/>
          <p14:tracePt t="116375" x="4000500" y="4038600"/>
          <p14:tracePt t="116392" x="3835400" y="4038600"/>
          <p14:tracePt t="116409" x="3752850" y="4038600"/>
          <p14:tracePt t="116425" x="3600450" y="4038600"/>
          <p14:tracePt t="116442" x="3530600" y="4051300"/>
          <p14:tracePt t="116458" x="3422650" y="4070350"/>
          <p14:tracePt t="116475" x="3327400" y="4095750"/>
          <p14:tracePt t="116492" x="3289300" y="4108450"/>
          <p14:tracePt t="116508" x="3225800" y="4140200"/>
          <p14:tracePt t="116525" x="3187700" y="4159250"/>
          <p14:tracePt t="116542" x="3136900" y="4197350"/>
          <p14:tracePt t="116559" x="3079750" y="4235450"/>
          <p14:tracePt t="116575" x="3060700" y="4248150"/>
          <p14:tracePt t="116592" x="3041650" y="4273550"/>
          <p14:tracePt t="116609" x="3028950" y="4286250"/>
          <p14:tracePt t="116625" x="3028950" y="4292600"/>
          <p14:tracePt t="116642" x="3016250" y="4298950"/>
          <p14:tracePt t="116659" x="3009900" y="4305300"/>
          <p14:tracePt t="116675" x="2990850" y="4318000"/>
          <p14:tracePt t="116692" x="2971800" y="4324350"/>
          <p14:tracePt t="116709" x="2927350" y="4343400"/>
          <p14:tracePt t="116725" x="2889250" y="4356100"/>
          <p14:tracePt t="116742" x="2870200" y="4368800"/>
          <p14:tracePt t="116758" x="2844800" y="4375150"/>
          <p14:tracePt t="116775" x="2838450" y="4381500"/>
          <p14:tracePt t="116792" x="2819400" y="4381500"/>
          <p14:tracePt t="116809" x="2787650" y="4387850"/>
          <p14:tracePt t="116826" x="2762250" y="4387850"/>
          <p14:tracePt t="116842" x="2698750" y="4387850"/>
          <p14:tracePt t="116859" x="2660650" y="4387850"/>
          <p14:tracePt t="116875" x="2603500" y="4387850"/>
          <p14:tracePt t="116893" x="2578100" y="4387850"/>
          <p14:tracePt t="116909" x="2565400" y="4387850"/>
          <p14:tracePt t="116925" x="2559050" y="4387850"/>
          <p14:tracePt t="117114" x="2571750" y="4387850"/>
          <p14:tracePt t="117125" x="2597150" y="4387850"/>
          <p14:tracePt t="117127" x="2616200" y="4387850"/>
          <p14:tracePt t="117142" x="2724150" y="4387850"/>
          <p14:tracePt t="117158" x="2787650" y="4387850"/>
          <p14:tracePt t="117175" x="2952750" y="4387850"/>
          <p14:tracePt t="117192" x="3124200" y="4387850"/>
          <p14:tracePt t="117209" x="3200400" y="4387850"/>
          <p14:tracePt t="117225" x="3352800" y="4387850"/>
          <p14:tracePt t="117242" x="3429000" y="4387850"/>
          <p14:tracePt t="117258" x="3581400" y="4387850"/>
          <p14:tracePt t="117275" x="3740150" y="4387850"/>
          <p14:tracePt t="117293" x="3829050" y="4387850"/>
          <p14:tracePt t="117309" x="4013200" y="4387850"/>
          <p14:tracePt t="117325" x="4108450" y="4387850"/>
          <p14:tracePt t="117342" x="4273550" y="4387850"/>
          <p14:tracePt t="117360" x="4387850" y="4387850"/>
          <p14:tracePt t="117375" x="4445000" y="4387850"/>
          <p14:tracePt t="117393" x="4578350" y="4387850"/>
          <p14:tracePt t="117409" x="4667250" y="4406900"/>
          <p14:tracePt t="117425" x="4838700" y="4432300"/>
          <p14:tracePt t="117443" x="5016500" y="4457700"/>
          <p14:tracePt t="117459" x="5073650" y="4470400"/>
          <p14:tracePt t="117475" x="5143500" y="4483100"/>
          <p14:tracePt t="117928" x="5143500" y="4489450"/>
          <p14:tracePt t="118661" x="5137150" y="4489450"/>
          <p14:tracePt t="118703" x="5130800" y="4489450"/>
          <p14:tracePt t="118713" x="5124450" y="4489450"/>
          <p14:tracePt t="118723" x="5105400" y="4489450"/>
          <p14:tracePt t="118744" x="5086350" y="4489450"/>
          <p14:tracePt t="118746" x="5060950" y="4489450"/>
          <p14:tracePt t="118759" x="5016500" y="4489450"/>
          <p14:tracePt t="118776" x="4991100" y="4489450"/>
          <p14:tracePt t="118791" x="4940300" y="4489450"/>
          <p14:tracePt t="118807" x="4921250" y="4483100"/>
          <p14:tracePt t="118825" x="4914900" y="4483100"/>
          <p14:tracePt t="118842" x="4908550" y="4483100"/>
          <p14:tracePt t="118879" x="4902200" y="4483100"/>
          <p14:tracePt t="118900" x="4895850" y="4483100"/>
          <p14:tracePt t="118910" x="4889500" y="4483100"/>
          <p14:tracePt t="118924" x="4883150" y="4483100"/>
          <p14:tracePt t="118974" x="4883150" y="4476750"/>
          <p14:tracePt t="118994" x="4883150" y="4470400"/>
          <p14:tracePt t="119004" x="4889500" y="4470400"/>
          <p14:tracePt t="119017" x="4895850" y="4470400"/>
          <p14:tracePt t="119018" x="4902200" y="4464050"/>
          <p14:tracePt t="119025" x="4908550" y="4464050"/>
          <p14:tracePt t="119044" x="4914900" y="4464050"/>
          <p14:tracePt t="119057" x="4921250" y="4464050"/>
          <p14:tracePt t="119074" x="4921250" y="4457700"/>
          <p14:tracePt t="119093" x="4921250" y="4451350"/>
          <p14:tracePt t="119109" x="4927600" y="4445000"/>
          <p14:tracePt t="119125" x="4933950" y="4432300"/>
          <p14:tracePt t="119162" x="4933950" y="4425950"/>
          <p14:tracePt t="119175" x="4933950" y="4419600"/>
          <p14:tracePt t="119176" x="4933950" y="4413250"/>
          <p14:tracePt t="120773" x="4933950" y="4419600"/>
          <p14:tracePt t="120792" x="4933950" y="4425950"/>
          <p14:tracePt t="120823" x="4933950" y="4432300"/>
          <p14:tracePt t="120834" x="4927600" y="4432300"/>
          <p14:tracePt t="120844" x="4921250" y="4438650"/>
          <p14:tracePt t="120858" x="4914900" y="4445000"/>
          <p14:tracePt t="120860" x="4895850" y="4457700"/>
          <p14:tracePt t="120876" x="4883150" y="4464050"/>
          <p14:tracePt t="120891" x="4832350" y="4502150"/>
          <p14:tracePt t="120907" x="4794250" y="4527550"/>
          <p14:tracePt t="120924" x="4686300" y="4610100"/>
          <p14:tracePt t="120941" x="4597400" y="4654550"/>
          <p14:tracePt t="120958" x="4387850" y="4756150"/>
          <p14:tracePt t="120976" x="4133850" y="4851400"/>
          <p14:tracePt t="120992" x="3994150" y="4902200"/>
          <p14:tracePt t="121008" x="3790950" y="4959350"/>
          <p14:tracePt t="121025" x="3714750" y="4984750"/>
          <p14:tracePt t="121025" x="3657600" y="5010150"/>
          <p14:tracePt t="121043" x="3606800" y="5035550"/>
          <p14:tracePt t="121059" x="3543300" y="5067300"/>
          <p14:tracePt t="121076" x="3505200" y="5099050"/>
          <p14:tracePt t="121092" x="3429000" y="5162550"/>
          <p14:tracePt t="121107" x="3365500" y="5213350"/>
          <p14:tracePt t="121125" x="3206750" y="5302250"/>
          <p14:tracePt t="121142" x="2997200" y="5403850"/>
          <p14:tracePt t="121159" x="2882900" y="5441950"/>
          <p14:tracePt t="121175" x="2654300" y="5518150"/>
          <p14:tracePt t="121192" x="2546350" y="5549900"/>
          <p14:tracePt t="121208" x="2355850" y="5600700"/>
          <p14:tracePt t="121225" x="2209800" y="5645150"/>
          <p14:tracePt t="121242" x="2146300" y="5664200"/>
          <p14:tracePt t="121258" x="2038350" y="5683250"/>
          <p14:tracePt t="121275" x="1993900" y="5695950"/>
          <p14:tracePt t="121292" x="1924050" y="5708650"/>
          <p14:tracePt t="121308" x="1879600" y="5708650"/>
          <p14:tracePt t="121325" x="1841500" y="5708650"/>
          <p14:tracePt t="121342" x="1778000" y="5708650"/>
          <p14:tracePt t="121358" x="1739900" y="5708650"/>
          <p14:tracePt t="121375" x="1663700" y="5702300"/>
          <p14:tracePt t="121392" x="1581150" y="5683250"/>
          <p14:tracePt t="121408" x="1536700" y="5676900"/>
          <p14:tracePt t="121426" x="1460500" y="5645150"/>
          <p14:tracePt t="121442" x="1428750" y="5632450"/>
          <p14:tracePt t="121459" x="1346200" y="5581650"/>
          <p14:tracePt t="121475" x="1263650" y="5524500"/>
          <p14:tracePt t="121492" x="1225550" y="5499100"/>
          <p14:tracePt t="121508" x="1162050" y="5467350"/>
          <p14:tracePt t="121525" x="1143000" y="5454650"/>
          <p14:tracePt t="121542" x="1123950" y="5441950"/>
          <p14:tracePt t="121558" x="1117600" y="5435600"/>
          <p14:tracePt t="121597" x="1111250" y="5422900"/>
          <p14:tracePt t="121608" x="1104900" y="5410200"/>
          <p14:tracePt t="121610" x="1092200" y="5403850"/>
          <p14:tracePt t="121625" x="1073150" y="5378450"/>
          <p14:tracePt t="121642" x="1041400" y="5340350"/>
          <p14:tracePt t="121659" x="1035050" y="5321300"/>
          <p14:tracePt t="121675" x="1016000" y="5295900"/>
          <p14:tracePt t="121692" x="1016000" y="5289550"/>
          <p14:tracePt t="121708" x="1003300" y="5264150"/>
          <p14:tracePt t="121725" x="1003300" y="5251450"/>
          <p14:tracePt t="121742" x="1003300" y="5245100"/>
          <p14:tracePt t="121783" x="1003300" y="5238750"/>
          <p14:tracePt t="121805" x="1003300" y="5232400"/>
          <p14:tracePt t="122294" x="1009650" y="5232400"/>
          <p14:tracePt t="122315" x="1016000" y="5232400"/>
          <p14:tracePt t="122325" x="1016000" y="5226050"/>
          <p14:tracePt t="122340" x="1022350" y="5226050"/>
          <p14:tracePt t="122367" x="1028700" y="5219700"/>
          <p14:tracePt t="122389" x="1028700" y="5213350"/>
          <p14:tracePt t="122390" x="1028700" y="5207000"/>
          <p14:tracePt t="122429" x="1028700" y="5200650"/>
          <p14:tracePt t="122441" x="1028700" y="5194300"/>
          <p14:tracePt t="125312" x="1041400" y="5194300"/>
          <p14:tracePt t="125322" x="1060450" y="5194300"/>
          <p14:tracePt t="125335" x="1085850" y="5194300"/>
          <p14:tracePt t="125336" x="1123950" y="5200650"/>
          <p14:tracePt t="125343" x="1181100" y="5200650"/>
          <p14:tracePt t="125359" x="1333500" y="5207000"/>
          <p14:tracePt t="125376" x="1422400" y="5219700"/>
          <p14:tracePt t="125393" x="1562100" y="5226050"/>
          <p14:tracePt t="125409" x="1663700" y="5232400"/>
          <p14:tracePt t="125426" x="1676400" y="5232400"/>
          <p14:tracePt t="125443" x="1701800" y="5238750"/>
          <p14:tracePt t="125459" x="1708150" y="5245100"/>
          <p14:tracePt t="125476" x="1714500" y="5245100"/>
          <p14:tracePt t="125494" x="1720850" y="5251450"/>
          <p14:tracePt t="125509" x="1746250" y="5251450"/>
          <p14:tracePt t="125526" x="1778000" y="5257800"/>
          <p14:tracePt t="125543" x="1790700" y="5257800"/>
          <p14:tracePt t="125559" x="1803400" y="5257800"/>
          <p14:tracePt t="125594" x="1809750" y="5257800"/>
          <p14:tracePt t="125596" x="1816100" y="5257800"/>
          <p14:tracePt t="125609" x="1835150" y="5257800"/>
          <p14:tracePt t="125626" x="1847850" y="5257800"/>
          <p14:tracePt t="125643" x="1879600" y="5257800"/>
          <p14:tracePt t="125659" x="1892300" y="5257800"/>
          <p14:tracePt t="125676" x="1911350" y="5257800"/>
          <p14:tracePt t="125693" x="1917700" y="5251450"/>
          <p14:tracePt t="125729" x="1917700" y="5245100"/>
          <p14:tracePt t="125760" x="1917700" y="5238750"/>
          <p14:tracePt t="125780" x="1917700" y="5232400"/>
          <p14:tracePt t="125802" x="1911350" y="5226050"/>
          <p14:tracePt t="125812" x="1911350" y="5213350"/>
          <p14:tracePt t="125835" x="1911350" y="5200650"/>
          <p14:tracePt t="125844" x="1911350" y="5194300"/>
          <p14:tracePt t="125846" x="1911350" y="5187950"/>
          <p14:tracePt t="125859" x="1911350" y="5181600"/>
          <p14:tracePt t="125877" x="1911350" y="5175250"/>
          <p14:tracePt t="125894" x="1911350" y="5168900"/>
          <p14:tracePt t="125909" x="1905000" y="5162550"/>
          <p14:tracePt t="125925" x="1892300" y="5149850"/>
          <p14:tracePt t="125942" x="1885950" y="5130800"/>
          <p14:tracePt t="125959" x="1879600" y="5130800"/>
          <p14:tracePt t="125976" x="1866900" y="5118100"/>
          <p14:tracePt t="125994" x="1854200" y="5118100"/>
          <p14:tracePt t="126009" x="1847850" y="5111750"/>
          <p14:tracePt t="126027" x="1835150" y="5111750"/>
          <p14:tracePt t="126044" x="1828800" y="5111750"/>
          <p14:tracePt t="126060" x="1809750" y="5111750"/>
          <p14:tracePt t="126076" x="1803400" y="5111750"/>
          <p14:tracePt t="126093" x="1765300" y="5124450"/>
          <p14:tracePt t="126110" x="1708150" y="5143500"/>
          <p14:tracePt t="126126" x="1682750" y="5149850"/>
          <p14:tracePt t="126144" x="1638300" y="5162550"/>
          <p14:tracePt t="126159" x="1625600" y="5168900"/>
          <p14:tracePt t="126176" x="1612900" y="5175250"/>
          <p14:tracePt t="126911" x="1612900" y="5181600"/>
          <p14:tracePt t="126942" x="1612900" y="5187950"/>
          <p14:tracePt t="126952" x="1612900" y="5200650"/>
          <p14:tracePt t="126963" x="1612900" y="5207000"/>
          <p14:tracePt t="126973" x="1612900" y="5232400"/>
          <p14:tracePt t="126977" x="1612900" y="5257800"/>
          <p14:tracePt t="126991" x="1606550" y="5314950"/>
          <p14:tracePt t="127009" x="1593850" y="5378450"/>
          <p14:tracePt t="127027" x="1581150" y="5416550"/>
          <p14:tracePt t="127043" x="1574800" y="5454650"/>
          <p14:tracePt t="127060" x="1568450" y="5467350"/>
          <p14:tracePt t="127076" x="1555750" y="5499100"/>
          <p14:tracePt t="127094" x="1549400" y="5530850"/>
          <p14:tracePt t="127109" x="1543050" y="5556250"/>
          <p14:tracePt t="127126" x="1524000" y="5619750"/>
          <p14:tracePt t="127144" x="1511300" y="5657850"/>
          <p14:tracePt t="127159" x="1498600" y="5715000"/>
          <p14:tracePt t="127176" x="1485900" y="5765800"/>
          <p14:tracePt t="127193" x="1485900" y="5784850"/>
          <p14:tracePt t="127209" x="1479550" y="5803900"/>
          <p14:tracePt t="127226" x="1479550" y="5816600"/>
          <p14:tracePt t="127243" x="1479550" y="5822950"/>
          <p14:tracePt t="127259" x="1479550" y="5835650"/>
          <p14:tracePt t="127296" x="1479550" y="5842000"/>
          <p14:tracePt t="127297" x="1479550" y="5854700"/>
          <p14:tracePt t="127327" x="1479550" y="5867400"/>
          <p14:tracePt t="127328" x="1479550" y="5880100"/>
          <p14:tracePt t="127343" x="1485900" y="5899150"/>
          <p14:tracePt t="127359" x="1485900" y="5911850"/>
          <p14:tracePt t="127376" x="1511300" y="5924550"/>
          <p14:tracePt t="127393" x="1517650" y="5930900"/>
          <p14:tracePt t="127409" x="1530350" y="5930900"/>
          <p14:tracePt t="127426" x="1543050" y="5924550"/>
          <p14:tracePt t="127443" x="1543050" y="5911850"/>
          <p14:tracePt t="127459" x="1549400" y="5892800"/>
          <p14:tracePt t="127476" x="1555750" y="5873750"/>
          <p14:tracePt t="127493" x="1562100" y="5854700"/>
          <p14:tracePt t="127509" x="1568450" y="5835650"/>
          <p14:tracePt t="127526" x="1568450" y="5829300"/>
          <p14:tracePt t="127543" x="1574800" y="5810250"/>
          <p14:tracePt t="127577" x="1574800" y="5803900"/>
          <p14:tracePt t="127578" x="1581150" y="5791200"/>
          <p14:tracePt t="127593" x="1600200" y="5784850"/>
          <p14:tracePt t="127609" x="1600200" y="5778500"/>
          <p14:tracePt t="127627" x="1612900" y="5765800"/>
          <p14:tracePt t="127642" x="1612900" y="5759450"/>
          <p14:tracePt t="127658" x="1625600" y="5746750"/>
          <p14:tracePt t="127675" x="1631950" y="5746750"/>
          <p14:tracePt t="127765" x="1631950" y="5740400"/>
          <p14:tracePt t="127786" x="1631950" y="5734050"/>
          <p14:tracePt t="127837" x="1631950" y="5727700"/>
          <p14:tracePt t="127860" x="1631950" y="5721350"/>
          <p14:tracePt t="127872" x="1631950" y="5715000"/>
          <p14:tracePt t="127890" x="1631950" y="5708650"/>
          <p14:tracePt t="127893" x="1631950" y="5702300"/>
          <p14:tracePt t="127911" x="1631950" y="5695950"/>
          <p14:tracePt t="127911" x="1631950" y="5689600"/>
          <p14:tracePt t="127941" x="1625600" y="5683250"/>
          <p14:tracePt t="128013" x="1619250" y="5683250"/>
          <p14:tracePt t="128055" x="1619250" y="5676900"/>
          <p14:tracePt t="128065" x="1612900" y="5676900"/>
          <p14:tracePt t="128075" x="1606550" y="5676900"/>
          <p14:tracePt t="128096" x="1600200" y="5676900"/>
          <p14:tracePt t="128098" x="1587500" y="5676900"/>
          <p14:tracePt t="128109" x="1581150" y="5670550"/>
          <p14:tracePt t="128126" x="1568450" y="5670550"/>
          <p14:tracePt t="128143" x="1562100" y="5664200"/>
          <p14:tracePt t="128159" x="1549400" y="5664200"/>
          <p14:tracePt t="128176" x="1536700" y="5664200"/>
          <p14:tracePt t="128193" x="1524000" y="5664200"/>
          <p14:tracePt t="128209" x="1498600" y="5664200"/>
          <p14:tracePt t="128226" x="1447800" y="5664200"/>
          <p14:tracePt t="128243" x="1422400" y="5664200"/>
          <p14:tracePt t="128259" x="1377950" y="5664200"/>
          <p14:tracePt t="128276" x="1352550" y="5664200"/>
          <p14:tracePt t="128293" x="1327150" y="5664200"/>
          <p14:tracePt t="128309" x="1314450" y="5664200"/>
          <p14:tracePt t="128357" x="1308100" y="5664200"/>
          <p14:tracePt t="128377" x="1301750" y="5664200"/>
          <p14:tracePt t="128398" x="1295400" y="5664200"/>
          <p14:tracePt t="128408" x="1282700" y="5664200"/>
          <p14:tracePt t="128419" x="1282700" y="5670550"/>
          <p14:tracePt t="128429" x="1270000" y="5670550"/>
          <p14:tracePt t="128443" x="1257300" y="5676900"/>
          <p14:tracePt t="128444" x="1250950" y="5676900"/>
          <p14:tracePt t="128459" x="1238250" y="5683250"/>
          <p14:tracePt t="128476" x="1238250" y="5695950"/>
          <p14:tracePt t="128493" x="1231900" y="5695950"/>
          <p14:tracePt t="128509" x="1225550" y="5715000"/>
          <p14:tracePt t="128544" x="1219200" y="5727700"/>
          <p14:tracePt t="128545" x="1219200" y="5740400"/>
          <p14:tracePt t="128559" x="1212850" y="5753100"/>
          <p14:tracePt t="128576" x="1212850" y="5759450"/>
          <p14:tracePt t="128593" x="1212850" y="5765800"/>
          <p14:tracePt t="128609" x="1212850" y="5772150"/>
          <p14:tracePt t="128626" x="1212850" y="5778500"/>
          <p14:tracePt t="128689" x="1212850" y="5784850"/>
          <p14:tracePt t="128813" x="1219200" y="5784850"/>
          <p14:tracePt t="129191" x="1225550" y="5784850"/>
          <p14:tracePt t="129242" x="1231900" y="5784850"/>
          <p14:tracePt t="129252" x="1238250" y="5784850"/>
          <p14:tracePt t="129269" x="1244600" y="5784850"/>
          <p14:tracePt t="129274" x="1250950" y="5784850"/>
          <p14:tracePt t="129294" x="1257300" y="5784850"/>
          <p14:tracePt t="129295" x="1263650" y="5784850"/>
          <p14:tracePt t="129309" x="1301750" y="5784850"/>
          <p14:tracePt t="129326" x="1327150" y="5784850"/>
          <p14:tracePt t="129343" x="1377950" y="5778500"/>
          <p14:tracePt t="129359" x="1397000" y="5778500"/>
          <p14:tracePt t="129376" x="1435100" y="5778500"/>
          <p14:tracePt t="129393" x="1441450" y="5778500"/>
          <p14:tracePt t="129409" x="1447800" y="5778500"/>
          <p14:tracePt t="129426" x="1460500" y="5778500"/>
          <p14:tracePt t="129443" x="1479550" y="5778500"/>
          <p14:tracePt t="129459" x="1543050" y="5778500"/>
          <p14:tracePt t="129476" x="1625600" y="5778500"/>
          <p14:tracePt t="129493" x="1657350" y="5778500"/>
          <p14:tracePt t="129509" x="1714500" y="5778500"/>
          <p14:tracePt t="129526" x="1727200" y="5778500"/>
          <p14:tracePt t="129543" x="1733550" y="5772150"/>
          <p14:tracePt t="129559" x="1739900" y="5765800"/>
          <p14:tracePt t="129596" x="1739900" y="5759450"/>
          <p14:tracePt t="129597" x="1746250" y="5753100"/>
          <p14:tracePt t="129688" x="1746250" y="5746750"/>
          <p14:tracePt t="129708" x="1746250" y="5740400"/>
          <p14:tracePt t="129719" x="1746250" y="5734050"/>
          <p14:tracePt t="129734" x="1746250" y="5727700"/>
          <p14:tracePt t="129736" x="1746250" y="5715000"/>
          <p14:tracePt t="129743" x="1746250" y="5708650"/>
          <p14:tracePt t="129759" x="1746250" y="5689600"/>
          <p14:tracePt t="129778" x="1746250" y="5670550"/>
          <p14:tracePt t="129793" x="1746250" y="5664200"/>
          <p14:tracePt t="129808" x="1739900" y="5664200"/>
          <p14:tracePt t="129844" x="1733550" y="5664200"/>
          <p14:tracePt t="129845" x="1720850" y="5664200"/>
          <p14:tracePt t="129859" x="1689100" y="5664200"/>
          <p14:tracePt t="129876" x="1663700" y="5664200"/>
          <p14:tracePt t="129894" x="1600200" y="5664200"/>
          <p14:tracePt t="129910" x="1562100" y="5664200"/>
          <p14:tracePt t="129925" x="1517650" y="5664200"/>
          <p14:tracePt t="129941" x="1485900" y="5664200"/>
          <p14:tracePt t="129959" x="1479550" y="5664200"/>
          <p14:tracePt t="129976" x="1473200" y="5664200"/>
          <p14:tracePt t="129993" x="1466850" y="5664200"/>
          <p14:tracePt t="130009" x="1454150" y="5664200"/>
          <p14:tracePt t="130026" x="1441450" y="5664200"/>
          <p14:tracePt t="130044" x="1435100" y="5670550"/>
          <p14:tracePt t="130059" x="1409700" y="5689600"/>
          <p14:tracePt t="130093" x="1397000" y="5702300"/>
          <p14:tracePt t="130095" x="1390650" y="5708650"/>
          <p14:tracePt t="130109" x="1384300" y="5715000"/>
          <p14:tracePt t="130126" x="1384300" y="5721350"/>
          <p14:tracePt t="130143" x="1377950" y="5734050"/>
          <p14:tracePt t="130159" x="1377950" y="5740400"/>
          <p14:tracePt t="130176" x="1377950" y="5753100"/>
          <p14:tracePt t="130193" x="1377950" y="5772150"/>
          <p14:tracePt t="130228" x="1377950" y="5778500"/>
          <p14:tracePt t="130230" x="1377950" y="5784850"/>
          <p14:tracePt t="130241" x="1384300" y="5791200"/>
          <p14:tracePt t="130258" x="1390650" y="5791200"/>
          <p14:tracePt t="130276" x="1397000" y="5797550"/>
          <p14:tracePt t="132194" x="1397000" y="5784850"/>
          <p14:tracePt t="132205" x="1397000" y="5778500"/>
          <p14:tracePt t="132215" x="1397000" y="5772150"/>
          <p14:tracePt t="132225" x="1397000" y="5759450"/>
          <p14:tracePt t="132226" x="1403350" y="5740400"/>
          <p14:tracePt t="132241" x="1403350" y="5715000"/>
          <p14:tracePt t="132260" x="1403350" y="5695950"/>
          <p14:tracePt t="132274" x="1403350" y="5670550"/>
          <p14:tracePt t="132292" x="1416050" y="5632450"/>
          <p14:tracePt t="132309" x="1422400" y="5613400"/>
          <p14:tracePt t="132326" x="1447800" y="5562600"/>
          <p14:tracePt t="132343" x="1460500" y="5537200"/>
          <p14:tracePt t="132359" x="1504950" y="5480050"/>
          <p14:tracePt t="132376" x="1543050" y="5422900"/>
          <p14:tracePt t="132393" x="1549400" y="5410200"/>
          <p14:tracePt t="132409" x="1568450" y="5391150"/>
          <p14:tracePt t="132426" x="1574800" y="5384800"/>
          <p14:tracePt t="132442" x="1581150" y="5378450"/>
          <p14:tracePt t="132459" x="1581150" y="5372100"/>
          <p14:tracePt t="132691" x="1574800" y="5372100"/>
          <p14:tracePt t="134013" x="1581150" y="5372100"/>
          <p14:tracePt t="134234" x="1574800" y="5372100"/>
          <p14:tracePt t="136457" x="1581150" y="5372100"/>
          <p14:tracePt t="136498" x="1587500" y="5372100"/>
          <p14:tracePt t="136522" x="1587500" y="5365750"/>
          <p14:tracePt t="136550" x="1593850" y="5365750"/>
          <p14:tracePt t="136591" x="1600200" y="5365750"/>
          <p14:tracePt t="136633" x="1606550" y="5359400"/>
          <p14:tracePt t="136980" x="1612900" y="5359400"/>
          <p14:tracePt t="136995" x="1612900" y="5346700"/>
          <p14:tracePt t="137008" x="1612900" y="5340350"/>
          <p14:tracePt t="137011" x="1631950" y="5321300"/>
          <p14:tracePt t="137025" x="1638300" y="5314950"/>
          <p14:tracePt t="137041" x="1644650" y="5302250"/>
          <p14:tracePt t="137058" x="1651000" y="5289550"/>
          <p14:tracePt t="137074" x="1657350" y="5289550"/>
          <p14:tracePt t="137091" x="1663700" y="5289550"/>
          <p14:tracePt t="137108" x="1663700" y="5283200"/>
          <p14:tracePt t="137124" x="1663700" y="5276850"/>
          <p14:tracePt t="137141" x="1663700" y="5270500"/>
          <p14:tracePt t="137187" x="1670050" y="5264150"/>
          <p14:tracePt t="137197" x="1670050" y="5257800"/>
          <p14:tracePt t="137208" x="1676400" y="5251450"/>
          <p14:tracePt t="137228" x="1676400" y="5245100"/>
          <p14:tracePt t="137241" x="1676400" y="5238750"/>
          <p14:tracePt t="137821" x="1676400" y="5232400"/>
          <p14:tracePt t="137831" x="1676400" y="5226050"/>
          <p14:tracePt t="137842" x="1676400" y="5219700"/>
          <p14:tracePt t="137852" x="1676400" y="5213350"/>
          <p14:tracePt t="137858" x="1676400" y="5187950"/>
          <p14:tracePt t="137874" x="1676400" y="5168900"/>
          <p14:tracePt t="137891" x="1676400" y="5149850"/>
          <p14:tracePt t="137908" x="1676400" y="5137150"/>
          <p14:tracePt t="137924" x="1676400" y="5118100"/>
          <p14:tracePt t="137958" x="1676400" y="5111750"/>
          <p14:tracePt t="137977" x="1676400" y="5105400"/>
          <p14:tracePt t="138000" x="1676400" y="5099050"/>
          <p14:tracePt t="142425" x="1676400" y="5105400"/>
          <p14:tracePt t="142966" x="1676400" y="5111750"/>
          <p14:tracePt t="142984" x="1676400" y="5118100"/>
          <p14:tracePt t="142992" x="1670050" y="5124450"/>
          <p14:tracePt t="143010" x="1670050" y="5130800"/>
          <p14:tracePt t="143011" x="1663700" y="5137150"/>
          <p14:tracePt t="143027" x="1663700" y="5149850"/>
          <p14:tracePt t="143044" x="1657350" y="5156200"/>
          <p14:tracePt t="143060" x="1651000" y="5162550"/>
          <p14:tracePt t="143077" x="1651000" y="5168900"/>
          <p14:tracePt t="143093" x="1651000" y="5175250"/>
          <p14:tracePt t="143111" x="1651000" y="5181600"/>
          <p14:tracePt t="143127" x="1644650" y="5194300"/>
          <p14:tracePt t="143143" x="1638300" y="5200650"/>
          <p14:tracePt t="143158" x="1631950" y="5213350"/>
          <p14:tracePt t="143175" x="1631950" y="5219700"/>
          <p14:tracePt t="143192" x="1625600" y="5219700"/>
          <p14:tracePt t="143968" x="1625600" y="5226050"/>
          <p14:tracePt t="144009" x="1619250" y="5232400"/>
          <p14:tracePt t="144031" x="1612900" y="5232400"/>
          <p14:tracePt t="144063" x="1606550" y="5232400"/>
          <p14:tracePt t="144083" x="1600200" y="5232400"/>
          <p14:tracePt t="144094" x="1593850" y="5232400"/>
          <p14:tracePt t="144104" x="1593850" y="5238750"/>
          <p14:tracePt t="144110" x="1581150" y="5245100"/>
          <p14:tracePt t="144127" x="1574800" y="5245100"/>
          <p14:tracePt t="144143" x="1549400" y="5251450"/>
          <p14:tracePt t="144160" x="1536700" y="5251450"/>
          <p14:tracePt t="144176" x="1504950" y="5251450"/>
          <p14:tracePt t="144193" x="1473200" y="5251450"/>
          <p14:tracePt t="144210" x="1454150" y="5251450"/>
          <p14:tracePt t="144226" x="1409700" y="5251450"/>
          <p14:tracePt t="144243" x="1390650" y="5251450"/>
          <p14:tracePt t="144260" x="1352550" y="5251450"/>
          <p14:tracePt t="144276" x="1308100" y="5251450"/>
          <p14:tracePt t="144293" x="1289050" y="5251450"/>
          <p14:tracePt t="144310" x="1238250" y="5251450"/>
          <p14:tracePt t="144326" x="1219200" y="5251450"/>
          <p14:tracePt t="144343" x="1168400" y="5251450"/>
          <p14:tracePt t="144360" x="1117600" y="5251450"/>
          <p14:tracePt t="144377" x="1092200" y="5251450"/>
          <p14:tracePt t="144393" x="1054100" y="5251450"/>
          <p14:tracePt t="144408" x="1041400" y="5251450"/>
          <p14:tracePt t="144425" x="1016000" y="5251450"/>
          <p14:tracePt t="144470" x="1009650" y="5251450"/>
          <p14:tracePt t="144492" x="1003300" y="5251450"/>
          <p14:tracePt t="144512" x="996950" y="5251450"/>
          <p14:tracePt t="144543" x="990600" y="5251450"/>
          <p14:tracePt t="144553" x="984250" y="5251450"/>
          <p14:tracePt t="144584" x="977900" y="5251450"/>
          <p14:tracePt t="144839" x="984250" y="5251450"/>
          <p14:tracePt t="144860" x="990600" y="5251450"/>
          <p14:tracePt t="144891" x="996950" y="5251450"/>
          <p14:tracePt t="145116" x="996950" y="5245100"/>
          <p14:tracePt t="145157" x="996950" y="5238750"/>
          <p14:tracePt t="145290" x="990600" y="5238750"/>
          <p14:tracePt t="145312" x="984250" y="5238750"/>
          <p14:tracePt t="146066" x="984250" y="5245100"/>
          <p14:tracePt t="147032" x="984250" y="5238750"/>
          <p14:tracePt t="147084" x="990600" y="5232400"/>
          <p14:tracePt t="147105" x="990600" y="5226050"/>
          <p14:tracePt t="147126" x="990600" y="5219700"/>
          <p14:tracePt t="147136" x="990600" y="5213350"/>
          <p14:tracePt t="147147" x="990600" y="5207000"/>
          <p14:tracePt t="147148" x="996950" y="5194300"/>
          <p14:tracePt t="147160" x="996950" y="5175250"/>
          <p14:tracePt t="147177" x="996950" y="5156200"/>
          <p14:tracePt t="147193" x="996950" y="5149850"/>
          <p14:tracePt t="147586" x="996950" y="5156200"/>
          <p14:tracePt t="147627" x="996950" y="5162550"/>
          <p14:tracePt t="148186" x="996950" y="5168900"/>
          <p14:tracePt t="148798" x="1003300" y="5168900"/>
          <p14:tracePt t="148818" x="1009650" y="5168900"/>
          <p14:tracePt t="148839" x="1028700" y="5168900"/>
          <p14:tracePt t="148849" x="1054100" y="5168900"/>
          <p14:tracePt t="148860" x="1085850" y="5168900"/>
          <p14:tracePt t="148860" x="1130300" y="5168900"/>
          <p14:tracePt t="148876" x="1250950" y="5168900"/>
          <p14:tracePt t="148893" x="1295400" y="5168900"/>
          <p14:tracePt t="148911" x="1371600" y="5168900"/>
          <p14:tracePt t="148927" x="1397000" y="5168900"/>
          <p14:tracePt t="149086" x="1403350" y="5168900"/>
          <p14:tracePt t="149097" x="1416050" y="5168900"/>
          <p14:tracePt t="149107" x="1428750" y="5168900"/>
          <p14:tracePt t="149117" x="1447800" y="5168900"/>
          <p14:tracePt t="149124" x="1473200" y="5168900"/>
          <p14:tracePt t="149143" x="1498600" y="5168900"/>
          <p14:tracePt t="149144" x="1543050" y="5168900"/>
          <p14:tracePt t="149160" x="1562100" y="5168900"/>
          <p14:tracePt t="149176" x="1587500" y="5168900"/>
          <p14:tracePt t="149211" x="1593850" y="5168900"/>
          <p14:tracePt t="149212" x="1600200" y="5168900"/>
          <p14:tracePt t="149254" x="1606550" y="5168900"/>
          <p14:tracePt t="149427" x="1606550" y="5162550"/>
          <p14:tracePt t="149439" x="1600200" y="5156200"/>
          <p14:tracePt t="149448" x="1593850" y="5149850"/>
          <p14:tracePt t="149459" x="1593850" y="5143500"/>
          <p14:tracePt t="149469" x="1581150" y="5137150"/>
          <p14:tracePt t="149475" x="1555750" y="5111750"/>
          <p14:tracePt t="149492" x="1543050" y="5099050"/>
          <p14:tracePt t="149510" x="1524000" y="5080000"/>
          <p14:tracePt t="149526" x="1498600" y="5073650"/>
          <p14:tracePt t="149543" x="1492250" y="5060950"/>
          <p14:tracePt t="149560" x="1454150" y="5048250"/>
          <p14:tracePt t="149576" x="1435100" y="5041900"/>
          <p14:tracePt t="149593" x="1384300" y="5029200"/>
          <p14:tracePt t="149610" x="1327150" y="5022850"/>
          <p14:tracePt t="149627" x="1301750" y="5022850"/>
          <p14:tracePt t="149643" x="1270000" y="5022850"/>
          <p14:tracePt t="149661" x="1250950" y="5022850"/>
          <p14:tracePt t="149676" x="1231900" y="5022850"/>
          <p14:tracePt t="149693" x="1212850" y="5022850"/>
          <p14:tracePt t="149711" x="1193800" y="5022850"/>
          <p14:tracePt t="149727" x="1162050" y="5022850"/>
          <p14:tracePt t="149743" x="1149350" y="5022850"/>
          <p14:tracePt t="149760" x="1117600" y="5029200"/>
          <p14:tracePt t="149776" x="1104900" y="5035550"/>
          <p14:tracePt t="149793" x="1098550" y="5035550"/>
          <p14:tracePt t="149811" x="1092200" y="5041900"/>
          <p14:tracePt t="149828" x="1085850" y="5048250"/>
          <p14:tracePt t="149842" x="1066800" y="5054600"/>
          <p14:tracePt t="149859" x="1041400" y="5067300"/>
          <p14:tracePt t="149877" x="1028700" y="5080000"/>
          <p14:tracePt t="149893" x="1009650" y="5092700"/>
          <p14:tracePt t="149911" x="996950" y="5099050"/>
          <p14:tracePt t="149927" x="990600" y="5105400"/>
          <p14:tracePt t="149944" x="984250" y="5111750"/>
          <p14:tracePt t="149958" x="977900" y="5124450"/>
          <p14:tracePt t="149975" x="971550" y="5137150"/>
          <p14:tracePt t="149993" x="965200" y="5137150"/>
          <p14:tracePt t="150010" x="952500" y="5149850"/>
          <p14:tracePt t="150026" x="946150" y="5162550"/>
          <p14:tracePt t="150043" x="939800" y="5175250"/>
          <p14:tracePt t="150060" x="933450" y="5187950"/>
          <p14:tracePt t="150076" x="933450" y="5194300"/>
          <p14:tracePt t="150093" x="927100" y="5207000"/>
          <p14:tracePt t="150110" x="927100" y="5213350"/>
          <p14:tracePt t="150127" x="927100" y="5219700"/>
          <p14:tracePt t="150143" x="927100" y="5226050"/>
          <p14:tracePt t="150160" x="927100" y="5232400"/>
          <p14:tracePt t="150201" x="927100" y="5238750"/>
          <p14:tracePt t="150221" x="927100" y="5245100"/>
          <p14:tracePt t="150235" x="927100" y="5251450"/>
          <p14:tracePt t="150252" x="927100" y="5257800"/>
          <p14:tracePt t="150262" x="927100" y="5264150"/>
          <p14:tracePt t="150283" x="927100" y="5270500"/>
          <p14:tracePt t="150294" x="927100" y="5276850"/>
          <p14:tracePt t="150304" x="927100" y="5283200"/>
          <p14:tracePt t="150310" x="927100" y="5289550"/>
          <p14:tracePt t="150327" x="933450" y="5295900"/>
          <p14:tracePt t="150343" x="939800" y="5302250"/>
          <p14:tracePt t="150360" x="946150" y="5302250"/>
          <p14:tracePt t="150376" x="965200" y="5308600"/>
          <p14:tracePt t="150393" x="990600" y="5321300"/>
          <p14:tracePt t="150410" x="1009650" y="5321300"/>
          <p14:tracePt t="150426" x="1047750" y="5334000"/>
          <p14:tracePt t="150443" x="1054100" y="5334000"/>
          <p14:tracePt t="150460" x="1066800" y="5340350"/>
          <p14:tracePt t="150477" x="1073150" y="5340350"/>
          <p14:tracePt t="150512" x="1079500" y="5340350"/>
          <p14:tracePt t="150522" x="1085850" y="5340350"/>
          <p14:tracePt t="150533" x="1098550" y="5340350"/>
          <p14:tracePt t="150543" x="1123950" y="5340350"/>
          <p14:tracePt t="150560" x="1162050" y="5340350"/>
          <p14:tracePt t="150576" x="1174750" y="5340350"/>
          <p14:tracePt t="150593" x="1206500" y="5340350"/>
          <p14:tracePt t="150610" x="1212850" y="5340350"/>
          <p14:tracePt t="150626" x="1225550" y="5340350"/>
          <p14:tracePt t="150643" x="1231900" y="5340350"/>
          <p14:tracePt t="150681" x="1244600" y="5340350"/>
          <p14:tracePt t="150682" x="1250950" y="5340350"/>
          <p14:tracePt t="150694" x="1257300" y="5340350"/>
          <p14:tracePt t="150710" x="1295400" y="5340350"/>
          <p14:tracePt t="150726" x="1327150" y="5340350"/>
          <p14:tracePt t="150743" x="1346200" y="5340350"/>
          <p14:tracePt t="150760" x="1384300" y="5340350"/>
          <p14:tracePt t="150777" x="1403350" y="5340350"/>
          <p14:tracePt t="150793" x="1441450" y="5340350"/>
          <p14:tracePt t="150811" x="1447800" y="5340350"/>
          <p14:tracePt t="150825" x="1479550" y="5340350"/>
          <p14:tracePt t="150842" x="1492250" y="5340350"/>
          <p14:tracePt t="150859" x="1498600" y="5340350"/>
          <p14:tracePt t="150875" x="1504950" y="5340350"/>
          <p14:tracePt t="150893" x="1517650" y="5340350"/>
          <p14:tracePt t="150912" x="1530350" y="5340350"/>
          <p14:tracePt t="150927" x="1568450" y="5334000"/>
          <p14:tracePt t="150943" x="1581150" y="5327650"/>
          <p14:tracePt t="150958" x="1619250" y="5314950"/>
          <p14:tracePt t="150975" x="1631950" y="5314950"/>
          <p14:tracePt t="150992" x="1651000" y="5308600"/>
          <p14:tracePt t="151011" x="1670050" y="5302250"/>
          <p14:tracePt t="151026" x="1670050" y="5295900"/>
          <p14:tracePt t="151043" x="1689100" y="5283200"/>
          <p14:tracePt t="151060" x="1701800" y="5276850"/>
          <p14:tracePt t="151077" x="1714500" y="5270500"/>
          <p14:tracePt t="151093" x="1733550" y="5251450"/>
          <p14:tracePt t="151110" x="1739900" y="5245100"/>
          <p14:tracePt t="151126" x="1752600" y="5226050"/>
          <p14:tracePt t="151143" x="1752600" y="5219700"/>
          <p14:tracePt t="151160" x="1752600" y="5207000"/>
          <p14:tracePt t="151176" x="1752600" y="5200650"/>
          <p14:tracePt t="151193" x="1752600" y="5194300"/>
          <p14:tracePt t="151210" x="1752600" y="5175250"/>
          <p14:tracePt t="151226" x="1739900" y="5162550"/>
          <p14:tracePt t="151243" x="1701800" y="5124450"/>
          <p14:tracePt t="151260" x="1657350" y="5092700"/>
          <p14:tracePt t="151277" x="1638300" y="5080000"/>
          <p14:tracePt t="151293" x="1600200" y="5054600"/>
          <p14:tracePt t="151310" x="1587500" y="5048250"/>
          <p14:tracePt t="151327" x="1581150" y="5041900"/>
          <p14:tracePt t="151343" x="1568450" y="5035550"/>
          <p14:tracePt t="151361" x="1555750" y="5029200"/>
          <p14:tracePt t="151376" x="1517650" y="5029200"/>
          <p14:tracePt t="151393" x="1492250" y="5022850"/>
          <p14:tracePt t="151410" x="1447800" y="5022850"/>
          <p14:tracePt t="151426" x="1377950" y="5022850"/>
          <p14:tracePt t="151443" x="1346200" y="5022850"/>
          <p14:tracePt t="151460" x="1282700" y="5022850"/>
          <p14:tracePt t="151476" x="1257300" y="5022850"/>
          <p14:tracePt t="151493" x="1212850" y="5022850"/>
          <p14:tracePt t="151511" x="1187450" y="5022850"/>
          <p14:tracePt t="151526" x="1181100" y="5022850"/>
          <p14:tracePt t="151543" x="1162050" y="5029200"/>
          <p14:tracePt t="151559" x="1149350" y="5035550"/>
          <p14:tracePt t="151575" x="1117600" y="5048250"/>
          <p14:tracePt t="151592" x="1098550" y="5060950"/>
          <p14:tracePt t="151608" x="1066800" y="5086350"/>
          <p14:tracePt t="151625" x="1028700" y="5105400"/>
          <p14:tracePt t="151641" x="1016000" y="5118100"/>
          <p14:tracePt t="151658" x="996950" y="5130800"/>
          <p14:tracePt t="151675" x="990600" y="5130800"/>
          <p14:tracePt t="151692" x="984250" y="5143500"/>
          <p14:tracePt t="151708" x="977900" y="5156200"/>
          <p14:tracePt t="151725" x="977900" y="5162550"/>
          <p14:tracePt t="151741" x="977900" y="5187950"/>
          <p14:tracePt t="151758" x="971550" y="5207000"/>
          <p14:tracePt t="151775" x="971550" y="5232400"/>
          <p14:tracePt t="151792" x="965200" y="5257800"/>
          <p14:tracePt t="151809" x="965200" y="5264150"/>
          <p14:tracePt t="151825" x="965200" y="5276850"/>
          <p14:tracePt t="151859" x="965200" y="5283200"/>
          <p14:tracePt t="151880" x="965200" y="5289550"/>
          <p14:tracePt t="151881" x="965200" y="5295900"/>
          <p14:tracePt t="151973" x="971550" y="5295900"/>
          <p14:tracePt t="151994" x="977900" y="5295900"/>
          <p14:tracePt t="152575" x="977900" y="5302250"/>
          <p14:tracePt t="152595" x="977900" y="5308600"/>
          <p14:tracePt t="152618" x="977900" y="5314950"/>
          <p14:tracePt t="152627" x="977900" y="5321300"/>
          <p14:tracePt t="152628" x="977900" y="5327650"/>
          <p14:tracePt t="152643" x="977900" y="5353050"/>
          <p14:tracePt t="152661" x="984250" y="5365750"/>
          <p14:tracePt t="152676" x="996950" y="5391150"/>
          <p14:tracePt t="152693" x="1016000" y="5422900"/>
          <p14:tracePt t="152710" x="1022350" y="5441950"/>
          <p14:tracePt t="152726" x="1041400" y="5467350"/>
          <p14:tracePt t="152743" x="1054100" y="5486400"/>
          <p14:tracePt t="152760" x="1066800" y="5518150"/>
          <p14:tracePt t="152777" x="1092200" y="5543550"/>
          <p14:tracePt t="152793" x="1104900" y="5549900"/>
          <p14:tracePt t="152811" x="1123950" y="5575300"/>
          <p14:tracePt t="152827" x="1130300" y="5588000"/>
          <p14:tracePt t="152842" x="1149350" y="5600700"/>
          <p14:tracePt t="152858" x="1155700" y="5619750"/>
          <p14:tracePt t="152877" x="1162050" y="5626100"/>
          <p14:tracePt t="152893" x="1181100" y="5645150"/>
          <p14:tracePt t="152911" x="1193800" y="5651500"/>
          <p14:tracePt t="152926" x="1206500" y="5670550"/>
          <p14:tracePt t="152943" x="1219200" y="5683250"/>
          <p14:tracePt t="152958" x="1238250" y="5695950"/>
          <p14:tracePt t="152975" x="1250950" y="5702300"/>
          <p14:tracePt t="152993" x="1257300" y="5702300"/>
          <p14:tracePt t="153010" x="1263650" y="5715000"/>
          <p14:tracePt t="153026" x="1276350" y="5721350"/>
          <p14:tracePt t="153043" x="1282700" y="5734050"/>
          <p14:tracePt t="153060" x="1301750" y="5746750"/>
          <p14:tracePt t="153095" x="1308100" y="5753100"/>
          <p14:tracePt t="153097" x="1314450" y="5759450"/>
          <p14:tracePt t="153110" x="1314450" y="5765800"/>
          <p14:tracePt t="153126" x="1320800" y="5772150"/>
          <p14:tracePt t="153144" x="1333500" y="5778500"/>
          <p14:tracePt t="153179" x="1333500" y="5784850"/>
          <p14:tracePt t="154329" x="1339850" y="5784850"/>
          <p14:tracePt t="154359" x="1346200" y="5784850"/>
          <p14:tracePt t="154380" x="1352550" y="5784850"/>
          <p14:tracePt t="154442" x="1358900" y="5784850"/>
          <p14:tracePt t="154453" x="1371600" y="5784850"/>
          <p14:tracePt t="154473" x="1384300" y="5784850"/>
          <p14:tracePt t="154483" x="1397000" y="5784850"/>
          <p14:tracePt t="154494" x="1409700" y="5784850"/>
          <p14:tracePt t="154495" x="1422400" y="5784850"/>
          <p14:tracePt t="154510" x="1447800" y="5784850"/>
          <p14:tracePt t="154527" x="1460500" y="5784850"/>
          <p14:tracePt t="154543" x="1492250" y="5784850"/>
          <p14:tracePt t="154559" x="1511300" y="5784850"/>
          <p14:tracePt t="154576" x="1536700" y="5784850"/>
          <p14:tracePt t="154593" x="1562100" y="5784850"/>
          <p14:tracePt t="154680" x="1568450" y="5784850"/>
          <p14:tracePt t="154691" x="1574800" y="5784850"/>
          <p14:tracePt t="154703" x="1581150" y="5784850"/>
          <p14:tracePt t="154711" x="1593850" y="5778500"/>
          <p14:tracePt t="154726" x="1606550" y="5772150"/>
          <p14:tracePt t="154727" x="1644650" y="5759450"/>
          <p14:tracePt t="154743" x="1657350" y="5753100"/>
          <p14:tracePt t="154760" x="1701800" y="5740400"/>
          <p14:tracePt t="154776" x="1720850" y="5734050"/>
          <p14:tracePt t="154793" x="1765300" y="5721350"/>
          <p14:tracePt t="154810" x="1784350" y="5708650"/>
          <p14:tracePt t="154827" x="1797050" y="5702300"/>
          <p14:tracePt t="154843" x="1803400" y="5695950"/>
          <p14:tracePt t="154858" x="1809750" y="5689600"/>
          <p14:tracePt t="154876" x="1816100" y="5676900"/>
          <p14:tracePt t="154893" x="1822450" y="5664200"/>
          <p14:tracePt t="154911" x="1828800" y="5645150"/>
          <p14:tracePt t="154927" x="1835150" y="5613400"/>
          <p14:tracePt t="154942" x="1847850" y="5600700"/>
          <p14:tracePt t="154958" x="1860550" y="5568950"/>
          <p14:tracePt t="154975" x="1873250" y="5556250"/>
          <p14:tracePt t="154992" x="1885950" y="5537200"/>
          <p14:tracePt t="155010" x="1892300" y="5518150"/>
          <p14:tracePt t="155027" x="1892300" y="5511800"/>
          <p14:tracePt t="155043" x="1898650" y="5480050"/>
          <p14:tracePt t="155060" x="1898650" y="5461000"/>
          <p14:tracePt t="155077" x="1898650" y="5435600"/>
          <p14:tracePt t="155093" x="1898650" y="5403850"/>
          <p14:tracePt t="155110" x="1898650" y="5384800"/>
          <p14:tracePt t="155126" x="1898650" y="5365750"/>
          <p14:tracePt t="155143" x="1898650" y="5353050"/>
          <p14:tracePt t="155160" x="1898650" y="5327650"/>
          <p14:tracePt t="155176" x="1892300" y="5314950"/>
          <p14:tracePt t="155193" x="1885950" y="5302250"/>
          <p14:tracePt t="155210" x="1873250" y="5283200"/>
          <p14:tracePt t="155226" x="1873250" y="5276850"/>
          <p14:tracePt t="155243" x="1860550" y="5257800"/>
          <p14:tracePt t="155260" x="1854200" y="5238750"/>
          <p14:tracePt t="155276" x="1847850" y="5232400"/>
          <p14:tracePt t="155293" x="1835150" y="5200650"/>
          <p14:tracePt t="155310" x="1822450" y="5181600"/>
          <p14:tracePt t="155326" x="1803400" y="5156200"/>
          <p14:tracePt t="155343" x="1790700" y="5124450"/>
          <p14:tracePt t="155360" x="1778000" y="5111750"/>
          <p14:tracePt t="155376" x="1752600" y="5086350"/>
          <p14:tracePt t="155393" x="1739900" y="5080000"/>
          <p14:tracePt t="155410" x="1720850" y="5073650"/>
          <p14:tracePt t="155426" x="1689100" y="5060950"/>
          <p14:tracePt t="155443" x="1676400" y="5060950"/>
          <p14:tracePt t="155461" x="1638300" y="5060950"/>
          <p14:tracePt t="155476" x="1625600" y="5060950"/>
          <p14:tracePt t="155493" x="1581150" y="5060950"/>
          <p14:tracePt t="155510" x="1543050" y="5073650"/>
          <p14:tracePt t="155527" x="1530350" y="5086350"/>
          <p14:tracePt t="155543" x="1504950" y="5105400"/>
          <p14:tracePt t="155560" x="1485900" y="5118100"/>
          <p14:tracePt t="155576" x="1454150" y="5156200"/>
          <p14:tracePt t="155593" x="1416050" y="5200650"/>
          <p14:tracePt t="155610" x="1390650" y="5232400"/>
          <p14:tracePt t="155626" x="1352550" y="5276850"/>
          <p14:tracePt t="155643" x="1327150" y="5308600"/>
          <p14:tracePt t="155660" x="1308100" y="5340350"/>
          <p14:tracePt t="155676" x="1289050" y="5365750"/>
          <p14:tracePt t="155693" x="1282700" y="5384800"/>
          <p14:tracePt t="155710" x="1276350" y="5422900"/>
          <p14:tracePt t="155726" x="1276350" y="5441950"/>
          <p14:tracePt t="155743" x="1276350" y="5486400"/>
          <p14:tracePt t="155760" x="1276350" y="5524500"/>
          <p14:tracePt t="155776" x="1276350" y="5549900"/>
          <p14:tracePt t="155793" x="1276350" y="5588000"/>
          <p14:tracePt t="155811" x="1276350" y="5607050"/>
          <p14:tracePt t="155827" x="1276350" y="5645150"/>
          <p14:tracePt t="155842" x="1276350" y="5664200"/>
          <p14:tracePt t="155858" x="1295400" y="5702300"/>
          <p14:tracePt t="155877" x="1314450" y="5727700"/>
          <p14:tracePt t="155893" x="1327150" y="5746750"/>
          <p14:tracePt t="155910" x="1339850" y="5765800"/>
          <p14:tracePt t="155927" x="1365250" y="5772150"/>
          <p14:tracePt t="155944" x="1371600" y="5778500"/>
          <p14:tracePt t="155961" x="1390650" y="5784850"/>
          <p14:tracePt t="155976" x="1397000" y="5784850"/>
          <p14:tracePt t="155993" x="1441450" y="5784850"/>
          <p14:tracePt t="156010" x="1498600" y="5791200"/>
          <p14:tracePt t="156027" x="1543050" y="5791200"/>
          <p14:tracePt t="156043" x="1612900" y="5791200"/>
          <p14:tracePt t="156061" x="1631950" y="5797550"/>
          <p14:tracePt t="156076" x="1657350" y="5797550"/>
          <p14:tracePt t="156130" x="1663700" y="5797550"/>
          <p14:tracePt t="156142" x="1663700" y="5784850"/>
          <p14:tracePt t="156143" x="1670050" y="5765800"/>
          <p14:tracePt t="156162" x="1682750" y="5746750"/>
          <p14:tracePt t="156176" x="1695450" y="5721350"/>
          <p14:tracePt t="156177" x="1708150" y="5695950"/>
          <p14:tracePt t="156193" x="1739900" y="5651500"/>
          <p14:tracePt t="156210" x="1771650" y="5607050"/>
          <p14:tracePt t="156226" x="1784350" y="5588000"/>
          <p14:tracePt t="156243" x="1797050" y="5549900"/>
          <p14:tracePt t="156260" x="1797050" y="5530850"/>
          <p14:tracePt t="156276" x="1797050" y="5505450"/>
          <p14:tracePt t="156293" x="1797050" y="5486400"/>
          <p14:tracePt t="156310" x="1797050" y="5480050"/>
          <p14:tracePt t="156326" x="1797050" y="5473700"/>
          <p14:tracePt t="158538" x="1803400" y="5467350"/>
          <p14:tracePt t="158552" x="1809750" y="5467350"/>
          <p14:tracePt t="158560" x="1809750" y="5461000"/>
          <p14:tracePt t="158561" x="1816100" y="5454650"/>
          <p14:tracePt t="158576" x="1847850" y="5441950"/>
          <p14:tracePt t="158594" x="1860550" y="5429250"/>
          <p14:tracePt t="158610" x="1892300" y="5416550"/>
          <p14:tracePt t="158625" x="1911350" y="5403850"/>
          <p14:tracePt t="158641" x="1949450" y="5391150"/>
          <p14:tracePt t="158658" x="1981200" y="5372100"/>
          <p14:tracePt t="158675" x="2006600" y="5365750"/>
          <p14:tracePt t="158693" x="2070100" y="5340350"/>
          <p14:tracePt t="158710" x="2095500" y="5327650"/>
          <p14:tracePt t="158726" x="2171700" y="5302250"/>
          <p14:tracePt t="158743" x="2241550" y="5283200"/>
          <p14:tracePt t="158760" x="2266950" y="5276850"/>
          <p14:tracePt t="158777" x="2330450" y="5257800"/>
          <p14:tracePt t="158793" x="2362200" y="5251450"/>
          <p14:tracePt t="158808" x="2425700" y="5238750"/>
          <p14:tracePt t="158826" x="2476500" y="5232400"/>
          <p14:tracePt t="158841" x="2495550" y="5226050"/>
          <p14:tracePt t="158858" x="2514600" y="5226050"/>
          <p14:tracePt t="158876" x="2520950" y="5226050"/>
          <p14:tracePt t="160991" x="2520950" y="5219700"/>
          <p14:tracePt t="161013" x="2527300" y="5219700"/>
          <p14:tracePt t="161023" x="2533650" y="5213350"/>
          <p14:tracePt t="161032" x="2540000" y="5213350"/>
          <p14:tracePt t="161044" x="2546350" y="5207000"/>
          <p14:tracePt t="161045" x="2552700" y="5200650"/>
          <p14:tracePt t="161061" x="2578100" y="5187950"/>
          <p14:tracePt t="161077" x="2584450" y="5175250"/>
          <p14:tracePt t="161094" x="2603500" y="5162550"/>
          <p14:tracePt t="161111" x="2609850" y="5156200"/>
          <p14:tracePt t="161167" x="2616200" y="5156200"/>
          <p14:tracePt t="161198" x="2622550" y="5149850"/>
          <p14:tracePt t="161208" x="2628900" y="5143500"/>
          <p14:tracePt t="161229" x="2635250" y="5143500"/>
          <p14:tracePt t="161236" x="2641600" y="5137150"/>
          <p14:tracePt t="161244" x="2654300" y="5124450"/>
          <p14:tracePt t="161261" x="2660650" y="5124450"/>
          <p14:tracePt t="161277" x="2673350" y="5118100"/>
          <p14:tracePt t="161294" x="2686050" y="5111750"/>
          <p14:tracePt t="161311" x="2724150" y="5099050"/>
          <p14:tracePt t="161327" x="2755900" y="5080000"/>
          <p14:tracePt t="161344" x="2781300" y="5073650"/>
          <p14:tracePt t="161361" x="2825750" y="5060950"/>
          <p14:tracePt t="161377" x="2844800" y="5054600"/>
          <p14:tracePt t="161393" x="2857500" y="5054600"/>
          <p14:tracePt t="161411" x="2870200" y="5048250"/>
          <p14:tracePt t="161448" x="2876550" y="5048250"/>
          <p14:tracePt t="161450" x="2889250" y="5048250"/>
          <p14:tracePt t="161479" x="2901950" y="5041900"/>
          <p14:tracePt t="161481" x="2914650" y="5041900"/>
          <p14:tracePt t="161494" x="2921000" y="5041900"/>
          <p14:tracePt t="161511" x="2940050" y="5035550"/>
          <p14:tracePt t="161528" x="2965450" y="5035550"/>
          <p14:tracePt t="161544" x="2978150" y="5035550"/>
          <p14:tracePt t="161561" x="3016250" y="5035550"/>
          <p14:tracePt t="161577" x="3041650" y="5035550"/>
          <p14:tracePt t="161594" x="3092450" y="5035550"/>
          <p14:tracePt t="161611" x="3124200" y="5035550"/>
          <p14:tracePt t="161627" x="3143250" y="5035550"/>
          <p14:tracePt t="161644" x="3155950" y="5035550"/>
          <p14:tracePt t="161661" x="3162300" y="5035550"/>
          <p14:tracePt t="161677" x="3181350" y="5035550"/>
          <p14:tracePt t="161694" x="3213100" y="5035550"/>
          <p14:tracePt t="161711" x="3225800" y="5035550"/>
          <p14:tracePt t="161727" x="3263900" y="5041900"/>
          <p14:tracePt t="161744" x="3276600" y="5048250"/>
          <p14:tracePt t="161761" x="3282950" y="5048250"/>
          <p14:tracePt t="161778" x="3289300" y="5054600"/>
          <p14:tracePt t="161813" x="3302000" y="5060950"/>
          <p14:tracePt t="161828" x="3302000" y="5067300"/>
          <p14:tracePt t="161829" x="3321050" y="5086350"/>
          <p14:tracePt t="161843" x="3352800" y="5111750"/>
          <p14:tracePt t="161859" x="3390900" y="5149850"/>
          <p14:tracePt t="161877" x="3403600" y="5168900"/>
          <p14:tracePt t="161894" x="3422650" y="5207000"/>
          <p14:tracePt t="161911" x="3429000" y="5226050"/>
          <p14:tracePt t="161911" x="3435350" y="5238750"/>
          <p14:tracePt t="161928" x="3441700" y="5251450"/>
          <p14:tracePt t="161944" x="3441700" y="5270500"/>
          <p14:tracePt t="161944" x="3448050" y="5283200"/>
          <p14:tracePt t="161960" x="3448050" y="5302250"/>
          <p14:tracePt t="161976" x="3454400" y="5314950"/>
          <p14:tracePt t="161992" x="3460750" y="5321300"/>
          <p14:tracePt t="162009" x="3460750" y="5334000"/>
          <p14:tracePt t="162026" x="3460750" y="5340350"/>
          <p14:tracePt t="162042" x="3460750" y="5346700"/>
          <p14:tracePt t="162061" x="3460750" y="5365750"/>
          <p14:tracePt t="162077" x="3460750" y="5372100"/>
          <p14:tracePt t="162094" x="3441700" y="5397500"/>
          <p14:tracePt t="162111" x="3422650" y="5410200"/>
          <p14:tracePt t="162127" x="3403600" y="5416550"/>
          <p14:tracePt t="162144" x="3378200" y="5435600"/>
          <p14:tracePt t="162161" x="3365500" y="5435600"/>
          <p14:tracePt t="162177" x="3327400" y="5441950"/>
          <p14:tracePt t="162194" x="3302000" y="5441950"/>
          <p14:tracePt t="162211" x="3282950" y="5441950"/>
          <p14:tracePt t="162227" x="3232150" y="5441950"/>
          <p14:tracePt t="162244" x="3213100" y="5441950"/>
          <p14:tracePt t="162261" x="3155950" y="5441950"/>
          <p14:tracePt t="162277" x="3086100" y="5441950"/>
          <p14:tracePt t="162294" x="3054350" y="5441950"/>
          <p14:tracePt t="162310" x="2997200" y="5441950"/>
          <p14:tracePt t="162327" x="2971800" y="5441950"/>
          <p14:tracePt t="162344" x="2927350" y="5435600"/>
          <p14:tracePt t="162361" x="2895600" y="5422900"/>
          <p14:tracePt t="162377" x="2876550" y="5416550"/>
          <p14:tracePt t="162393" x="2844800" y="5410200"/>
          <p14:tracePt t="162411" x="2819400" y="5403850"/>
          <p14:tracePt t="162427" x="2787650" y="5391150"/>
          <p14:tracePt t="162444" x="2749550" y="5384800"/>
          <p14:tracePt t="162461" x="2736850" y="5384800"/>
          <p14:tracePt t="162477" x="2711450" y="5384800"/>
          <p14:tracePt t="162494" x="2698750" y="5378450"/>
          <p14:tracePt t="162511" x="2686050" y="5378450"/>
          <p14:tracePt t="162527" x="2679700" y="5372100"/>
          <p14:tracePt t="162527" x="2673350" y="5372100"/>
          <p14:tracePt t="162545" x="2660650" y="5365750"/>
          <p14:tracePt t="162561" x="2647950" y="5359400"/>
          <p14:tracePt t="162577" x="2635250" y="5353050"/>
          <p14:tracePt t="162594" x="2603500" y="5334000"/>
          <p14:tracePt t="162611" x="2590800" y="5321300"/>
          <p14:tracePt t="162627" x="2565400" y="5308600"/>
          <p14:tracePt t="162644" x="2552700" y="5302250"/>
          <p14:tracePt t="162710" x="2552700" y="5295900"/>
          <p14:tracePt t="162721" x="2552700" y="5289550"/>
          <p14:tracePt t="162731" x="2552700" y="5283200"/>
          <p14:tracePt t="162742" x="2552700" y="5270500"/>
          <p14:tracePt t="162752" x="2552700" y="5245100"/>
          <p14:tracePt t="162759" x="2552700" y="5207000"/>
          <p14:tracePt t="162777" x="2552700" y="5181600"/>
          <p14:tracePt t="162794" x="2565400" y="5143500"/>
          <p14:tracePt t="162811" x="2578100" y="5111750"/>
          <p14:tracePt t="162828" x="2584450" y="5105400"/>
          <p14:tracePt t="162844" x="2590800" y="5092700"/>
          <p14:tracePt t="162861" x="2597150" y="5092700"/>
          <p14:tracePt t="162877" x="2603500" y="5092700"/>
          <p14:tracePt t="162894" x="2641600" y="5092700"/>
          <p14:tracePt t="162911" x="2667000" y="5092700"/>
          <p14:tracePt t="162928" x="2743200" y="5080000"/>
          <p14:tracePt t="162944" x="2813050" y="5073650"/>
          <p14:tracePt t="162962" x="2844800" y="5073650"/>
          <p14:tracePt t="162977" x="2889250" y="5067300"/>
          <p14:tracePt t="162994" x="2895600" y="5060950"/>
          <p14:tracePt t="163011" x="2908300" y="5060950"/>
          <p14:tracePt t="163027" x="2914650" y="5054600"/>
          <p14:tracePt t="163044" x="2933700" y="5054600"/>
          <p14:tracePt t="163061" x="2952750" y="5054600"/>
          <p14:tracePt t="163078" x="2971800" y="5054600"/>
          <p14:tracePt t="163094" x="3009900" y="5054600"/>
          <p14:tracePt t="163111" x="3028950" y="5054600"/>
          <p14:tracePt t="163127" x="3054350" y="5054600"/>
          <p14:tracePt t="163144" x="3073400" y="5054600"/>
          <p14:tracePt t="163161" x="3079750" y="5054600"/>
          <p14:tracePt t="163177" x="3105150" y="5054600"/>
          <p14:tracePt t="163194" x="3111500" y="5060950"/>
          <p14:tracePt t="163211" x="3155950" y="5080000"/>
          <p14:tracePt t="163227" x="3200400" y="5111750"/>
          <p14:tracePt t="163244" x="3219450" y="5130800"/>
          <p14:tracePt t="163261" x="3257550" y="5156200"/>
          <p14:tracePt t="163277" x="3270250" y="5162550"/>
          <p14:tracePt t="163294" x="3289300" y="5187950"/>
          <p14:tracePt t="163311" x="3295650" y="5200650"/>
          <p14:tracePt t="163327" x="3295650" y="5213350"/>
          <p14:tracePt t="163344" x="3308350" y="5232400"/>
          <p14:tracePt t="163360" x="3308350" y="5251450"/>
          <p14:tracePt t="163377" x="3321050" y="5283200"/>
          <p14:tracePt t="163394" x="3327400" y="5308600"/>
          <p14:tracePt t="163411" x="3327400" y="5327650"/>
          <p14:tracePt t="163427" x="3327400" y="5353050"/>
          <p14:tracePt t="163444" x="3333750" y="5365750"/>
          <p14:tracePt t="163461" x="3333750" y="5378450"/>
          <p14:tracePt t="163477" x="3333750" y="5384800"/>
          <p14:tracePt t="164583" x="3340100" y="5384800"/>
          <p14:tracePt t="164594" x="3340100" y="5378450"/>
          <p14:tracePt t="164602" x="3346450" y="5365750"/>
          <p14:tracePt t="164611" x="3359150" y="5346700"/>
          <p14:tracePt t="164627" x="3359150" y="5327650"/>
          <p14:tracePt t="164644" x="3365500" y="5289550"/>
          <p14:tracePt t="164661" x="3378200" y="5251450"/>
          <p14:tracePt t="164677" x="3384550" y="5232400"/>
          <p14:tracePt t="164692" x="3403600" y="5194300"/>
          <p14:tracePt t="164709" x="3409950" y="5181600"/>
          <p14:tracePt t="164727" x="3416300" y="5162550"/>
          <p14:tracePt t="164744" x="3422650" y="5149850"/>
          <p14:tracePt t="164761" x="3422650" y="5143500"/>
          <p14:tracePt t="164777" x="3422650" y="5130800"/>
          <p14:tracePt t="164794" x="3429000" y="5124450"/>
          <p14:tracePt t="164810" x="3429000" y="5105400"/>
          <p14:tracePt t="164828" x="3429000" y="5092700"/>
          <p14:tracePt t="164842" x="3429000" y="5086350"/>
          <p14:tracePt t="164859" x="3429000" y="5073650"/>
          <p14:tracePt t="164894" x="3429000" y="5067300"/>
          <p14:tracePt t="164895" x="3422650" y="5060950"/>
          <p14:tracePt t="164909" x="3409950" y="5054600"/>
          <p14:tracePt t="164926" x="3397250" y="5048250"/>
          <p14:tracePt t="164943" x="3371850" y="5041900"/>
          <p14:tracePt t="164959" x="3359150" y="5035550"/>
          <p14:tracePt t="164976" x="3327400" y="5035550"/>
          <p14:tracePt t="164994" x="3295650" y="5029200"/>
          <p14:tracePt t="165011" x="3276600" y="5022850"/>
          <p14:tracePt t="165028" x="3257550" y="5016500"/>
          <p14:tracePt t="165044" x="3244850" y="5016500"/>
          <p14:tracePt t="165061" x="3238500" y="5016500"/>
          <p14:tracePt t="165077" x="3225800" y="5016500"/>
          <p14:tracePt t="165094" x="3213100" y="5016500"/>
          <p14:tracePt t="165111" x="3168650" y="5016500"/>
          <p14:tracePt t="165127" x="3124200" y="5016500"/>
          <p14:tracePt t="165144" x="3105150" y="5016500"/>
          <p14:tracePt t="165161" x="3092450" y="5016500"/>
          <p14:tracePt t="165380" x="3092450" y="5010150"/>
          <p14:tracePt t="165395" x="3086100" y="5003800"/>
          <p14:tracePt t="165411" x="3073400" y="4984750"/>
          <p14:tracePt t="165412" x="3060700" y="4959350"/>
          <p14:tracePt t="165427" x="2965450" y="4838700"/>
          <p14:tracePt t="165444" x="2901950" y="4756150"/>
          <p14:tracePt t="165460" x="2698750" y="4521200"/>
          <p14:tracePt t="165477" x="2565400" y="4375150"/>
          <p14:tracePt t="165493" x="2286000" y="4051300"/>
          <p14:tracePt t="165511" x="2057400" y="3733800"/>
          <p14:tracePt t="165527" x="1962150" y="3562350"/>
          <p14:tracePt t="165544" x="1822450" y="3270250"/>
          <p14:tracePt t="165561" x="1733550" y="3016250"/>
          <p14:tracePt t="165578" x="1695450" y="2914650"/>
          <p14:tracePt t="165594" x="1631950" y="2717800"/>
          <p14:tracePt t="165613" x="1606550" y="2628900"/>
          <p14:tracePt t="165627" x="1562100" y="2463800"/>
          <p14:tracePt t="165644" x="1530350" y="2317750"/>
          <p14:tracePt t="165661" x="1517650" y="2260600"/>
          <p14:tracePt t="165679" x="1498600" y="2146300"/>
          <p14:tracePt t="165694" x="1498600" y="2101850"/>
          <p14:tracePt t="165709" x="1479550" y="2000250"/>
          <p14:tracePt t="165726" x="1473200" y="1905000"/>
          <p14:tracePt t="165744" x="1473200" y="1847850"/>
          <p14:tracePt t="165760" x="1466850" y="1746250"/>
          <p14:tracePt t="165777" x="1466850" y="1701800"/>
          <p14:tracePt t="165794" x="1466850" y="1638300"/>
          <p14:tracePt t="165810" x="1466850" y="1587500"/>
          <p14:tracePt t="165828" x="1466850" y="1581150"/>
          <p14:tracePt t="165844" x="1466850" y="1555750"/>
          <p14:tracePt t="165879" x="1466850" y="1549400"/>
          <p14:tracePt t="165930" x="1466850" y="1543050"/>
          <p14:tracePt t="165972" x="1466850" y="1536700"/>
          <p14:tracePt t="166085" x="1466850" y="1543050"/>
          <p14:tracePt t="166095" x="1466850" y="1549400"/>
          <p14:tracePt t="166147" x="1466850" y="1555750"/>
          <p14:tracePt t="166157" x="1466850" y="1562100"/>
          <p14:tracePt t="166189" x="1466850" y="1568450"/>
          <p14:tracePt t="166341" x="1466850" y="1574800"/>
          <p14:tracePt t="166372" x="1466850" y="1581150"/>
          <p14:tracePt t="166393" x="1466850" y="1587500"/>
          <p14:tracePt t="166397" x="1466850" y="1600200"/>
          <p14:tracePt t="166410" x="1473200" y="1619250"/>
          <p14:tracePt t="166427" x="1479550" y="1631950"/>
          <p14:tracePt t="166444" x="1492250" y="1663700"/>
          <p14:tracePt t="166461" x="1504950" y="1701800"/>
          <p14:tracePt t="166477" x="1511300" y="1720850"/>
          <p14:tracePt t="166494" x="1517650" y="1752600"/>
          <p14:tracePt t="166510" x="1530350" y="1771650"/>
          <p14:tracePt t="166527" x="1543050" y="1809750"/>
          <p14:tracePt t="166544" x="1562100" y="1847850"/>
          <p14:tracePt t="166561" x="1568450" y="1860550"/>
          <p14:tracePt t="166577" x="1581150" y="1911350"/>
          <p14:tracePt t="166594" x="1600200" y="1987550"/>
          <p14:tracePt t="166612" x="1612900" y="2032000"/>
          <p14:tracePt t="166629" x="1631950" y="2120900"/>
          <p14:tracePt t="166642" x="1651000" y="2171700"/>
          <p14:tracePt t="166659" x="1682750" y="2286000"/>
          <p14:tracePt t="166676" x="1695450" y="2330450"/>
          <p14:tracePt t="166692" x="1739900" y="2444750"/>
          <p14:tracePt t="166709" x="1797050" y="2584450"/>
          <p14:tracePt t="166726" x="1835150" y="2654300"/>
          <p14:tracePt t="166742" x="1911350" y="2800350"/>
          <p14:tracePt t="166759" x="1949450" y="2882900"/>
          <p14:tracePt t="166776" x="2038350" y="3054350"/>
          <p14:tracePt t="166792" x="2101850" y="3232150"/>
          <p14:tracePt t="166809" x="2133600" y="3321050"/>
          <p14:tracePt t="166826" x="2197100" y="3505200"/>
          <p14:tracePt t="166842" x="2222500" y="3606800"/>
          <p14:tracePt t="166859" x="2286000" y="3803650"/>
          <p14:tracePt t="166876" x="2362200" y="4006850"/>
          <p14:tracePt t="166892" x="2406650" y="4108450"/>
          <p14:tracePt t="166909" x="2508250" y="4286250"/>
          <p14:tracePt t="166926" x="2559050" y="4381500"/>
          <p14:tracePt t="166942" x="2660650" y="4546600"/>
          <p14:tracePt t="166959" x="2736850" y="4711700"/>
          <p14:tracePt t="166976" x="2774950" y="4787900"/>
          <p14:tracePt t="166992" x="2825750" y="4933950"/>
          <p14:tracePt t="167011" x="2870200" y="5080000"/>
          <p14:tracePt t="167027" x="2895600" y="5137150"/>
          <p14:tracePt t="167044" x="2927350" y="5245100"/>
          <p14:tracePt t="167061" x="2940050" y="5276850"/>
          <p14:tracePt t="167077" x="2965450" y="5353050"/>
          <p14:tracePt t="167094" x="2984500" y="5422900"/>
          <p14:tracePt t="167111" x="2990850" y="5467350"/>
          <p14:tracePt t="167128" x="3016250" y="5543550"/>
          <p14:tracePt t="167144" x="3028950" y="5588000"/>
          <p14:tracePt t="167161" x="3054350" y="5670550"/>
          <p14:tracePt t="167178" x="3073400" y="5715000"/>
          <p14:tracePt t="167194" x="3079750" y="5734050"/>
          <p14:tracePt t="167210" x="3086100" y="5753100"/>
          <p14:tracePt t="167358" x="3086100" y="5746750"/>
          <p14:tracePt t="167360" x="3098800" y="5740400"/>
          <p14:tracePt t="167380" x="3111500" y="5734050"/>
          <p14:tracePt t="167394" x="3117850" y="5721350"/>
          <p14:tracePt t="167395" x="3155950" y="5695950"/>
          <p14:tracePt t="167411" x="3175000" y="5676900"/>
          <p14:tracePt t="167427" x="3206750" y="5651500"/>
          <p14:tracePt t="167444" x="3225800" y="5638800"/>
          <p14:tracePt t="167460" x="3244850" y="5613400"/>
          <p14:tracePt t="167477" x="3263900" y="5607050"/>
          <p14:tracePt t="167494" x="3270250" y="5600700"/>
          <p14:tracePt t="167510" x="3270250" y="5594350"/>
          <p14:tracePt t="167527" x="3276600" y="5588000"/>
          <p14:tracePt t="167543" x="3276600" y="5575300"/>
          <p14:tracePt t="167560" x="3282950" y="5562600"/>
          <p14:tracePt t="167577" x="3289300" y="5549900"/>
          <p14:tracePt t="167593" x="3295650" y="5524500"/>
          <p14:tracePt t="167611" x="3295650" y="5505450"/>
          <p14:tracePt t="167627" x="3308350" y="5480050"/>
          <p14:tracePt t="167644" x="3314700" y="5448300"/>
          <p14:tracePt t="167660" x="3314700" y="5435600"/>
          <p14:tracePt t="167677" x="3321050" y="5410200"/>
          <p14:tracePt t="167694" x="3321050" y="5391150"/>
          <p14:tracePt t="167710" x="3321050" y="5346700"/>
          <p14:tracePt t="167727" x="3314700" y="5257800"/>
          <p14:tracePt t="167744" x="3308350" y="5213350"/>
          <p14:tracePt t="167760" x="3263900" y="5118100"/>
          <p14:tracePt t="167777" x="3238500" y="5067300"/>
          <p14:tracePt t="167794" x="3206750" y="4991100"/>
          <p14:tracePt t="167809" x="3187700" y="4972050"/>
          <p14:tracePt t="167826" x="3162300" y="4933950"/>
          <p14:tracePt t="167842" x="3143250" y="4914900"/>
          <p14:tracePt t="167859" x="3136900" y="4902200"/>
          <p14:tracePt t="167877" x="3117850" y="4883150"/>
          <p14:tracePt t="167894" x="3079750" y="4876800"/>
          <p14:tracePt t="167911" x="3060700" y="4870450"/>
          <p14:tracePt t="167926" x="3022600" y="4870450"/>
          <p14:tracePt t="167942" x="2990850" y="4870450"/>
          <p14:tracePt t="167959" x="2921000" y="4870450"/>
          <p14:tracePt t="167976" x="2889250" y="4870450"/>
          <p14:tracePt t="167994" x="2819400" y="4870450"/>
          <p14:tracePt t="168011" x="2762250" y="4870450"/>
          <p14:tracePt t="168027" x="2743200" y="4870450"/>
          <p14:tracePt t="168044" x="2705100" y="4870450"/>
          <p14:tracePt t="168061" x="2673350" y="4889500"/>
          <p14:tracePt t="168078" x="2654300" y="4902200"/>
          <p14:tracePt t="168093" x="2622550" y="4933950"/>
          <p14:tracePt t="168111" x="2597150" y="4959350"/>
          <p14:tracePt t="168127" x="2571750" y="5003800"/>
          <p14:tracePt t="168144" x="2565400" y="5022850"/>
          <p14:tracePt t="168161" x="2546350" y="5060950"/>
          <p14:tracePt t="168177" x="2540000" y="5092700"/>
          <p14:tracePt t="168194" x="2540000" y="5105400"/>
          <p14:tracePt t="168210" x="2540000" y="5130800"/>
          <p14:tracePt t="168227" x="2540000" y="5143500"/>
          <p14:tracePt t="168227" x="2540000" y="5162550"/>
          <p14:tracePt t="168244" x="2540000" y="5181600"/>
          <p14:tracePt t="168260" x="2546350" y="5219700"/>
          <p14:tracePt t="168277" x="2552700" y="5238750"/>
          <p14:tracePt t="168293" x="2571750" y="5283200"/>
          <p14:tracePt t="168311" x="2578100" y="5302250"/>
          <p14:tracePt t="168327" x="2597150" y="5334000"/>
          <p14:tracePt t="168344" x="2616200" y="5359400"/>
          <p14:tracePt t="168359" x="2628900" y="5372100"/>
          <p14:tracePt t="168376" x="2628900" y="5378450"/>
          <p14:tracePt t="168788" x="2628900" y="5384800"/>
          <p14:tracePt t="168810" x="2628900" y="5391150"/>
          <p14:tracePt t="168830" x="2628900" y="5397500"/>
          <p14:tracePt t="168832" x="2628900" y="5410200"/>
          <p14:tracePt t="168844" x="2628900" y="5422900"/>
          <p14:tracePt t="168859" x="2628900" y="5461000"/>
          <p14:tracePt t="168875" x="2628900" y="5492750"/>
          <p14:tracePt t="168894" x="2628900" y="5518150"/>
          <p14:tracePt t="168910" x="2635250" y="5549900"/>
          <p14:tracePt t="168927" x="2641600" y="5562600"/>
          <p14:tracePt t="168943" x="2647950" y="5588000"/>
          <p14:tracePt t="168960" x="2660650" y="5600700"/>
          <p14:tracePt t="168977" x="2660650" y="5607050"/>
          <p14:tracePt t="168993" x="2660650" y="5626100"/>
          <p14:tracePt t="169010" x="2660650" y="5638800"/>
          <p14:tracePt t="169027" x="2660650" y="5670550"/>
          <p14:tracePt t="169044" x="2660650" y="5715000"/>
          <p14:tracePt t="169060" x="2667000" y="5740400"/>
          <p14:tracePt t="169076" x="2679700" y="5778500"/>
          <p14:tracePt t="169092" x="2679700" y="5791200"/>
          <p14:tracePt t="169110" x="2686050" y="5803900"/>
          <p14:tracePt t="169437" x="2692400" y="5803900"/>
          <p14:tracePt t="169458" x="2698750" y="5797550"/>
          <p14:tracePt t="169479" x="2698750" y="5791200"/>
          <p14:tracePt t="169489" x="2705100" y="5784850"/>
          <p14:tracePt t="169500" x="2711450" y="5778500"/>
          <p14:tracePt t="169503" x="2717800" y="5778500"/>
          <p14:tracePt t="169531" x="2724150" y="5772150"/>
          <p14:tracePt t="169532" x="2730500" y="5772150"/>
          <p14:tracePt t="169572" x="2736850" y="5772150"/>
          <p14:tracePt t="169577" x="2743200" y="5772150"/>
          <p14:tracePt t="169603" x="2749550" y="5772150"/>
          <p14:tracePt t="169634" x="2755900" y="5772150"/>
          <p14:tracePt t="169645" x="2762250" y="5772150"/>
          <p14:tracePt t="169661" x="2768600" y="5772150"/>
          <p14:tracePt t="169686" x="2774950" y="5772150"/>
          <p14:tracePt t="169768" x="2781300" y="5772150"/>
          <p14:tracePt t="169830" x="2787650" y="5772150"/>
          <p14:tracePt t="169850" x="2794000" y="5772150"/>
          <p14:tracePt t="169861" x="2800350" y="5772150"/>
          <p14:tracePt t="169871" x="2806700" y="5772150"/>
          <p14:tracePt t="169881" x="2844800" y="5791200"/>
          <p14:tracePt t="169892" x="2863850" y="5803900"/>
          <p14:tracePt t="169911" x="2908300" y="5822950"/>
          <p14:tracePt t="169928" x="2940050" y="5835650"/>
          <p14:tracePt t="170321" x="2946400" y="5835650"/>
          <p14:tracePt t="170362" x="2952750" y="5835650"/>
          <p14:tracePt t="170637" x="2959100" y="5835650"/>
          <p14:tracePt t="170689" x="2965450" y="5835650"/>
          <p14:tracePt t="170710" x="2971800" y="5835650"/>
          <p14:tracePt t="170720" x="2978150" y="5835650"/>
          <p14:tracePt t="170741" x="2984500" y="5835650"/>
          <p14:tracePt t="170762" x="2990850" y="5835650"/>
          <p14:tracePt t="170783" x="2997200" y="5835650"/>
          <p14:tracePt t="170804" x="3003550" y="5835650"/>
          <p14:tracePt t="170814" x="3009900" y="5835650"/>
          <p14:tracePt t="170835" x="3009900" y="5842000"/>
          <p14:tracePt t="170845" x="3016250" y="5842000"/>
          <p14:tracePt t="170860" x="3022600" y="5842000"/>
          <p14:tracePt t="171070" x="3016250" y="5842000"/>
          <p14:tracePt t="171194" x="3016250" y="5835650"/>
          <p14:tracePt t="171204" x="3016250" y="5822950"/>
          <p14:tracePt t="171228" x="3016250" y="5803900"/>
          <p14:tracePt t="171229" x="3016250" y="5791200"/>
          <p14:tracePt t="171247" x="3016250" y="5778500"/>
          <p14:tracePt t="171256" x="3016250" y="5765800"/>
          <p14:tracePt t="171260" x="3016250" y="5746750"/>
          <p14:tracePt t="171277" x="3035300" y="5715000"/>
          <p14:tracePt t="171293" x="3067050" y="5683250"/>
          <p14:tracePt t="171310" x="3086100" y="5664200"/>
          <p14:tracePt t="171327" x="3111500" y="5632450"/>
          <p14:tracePt t="171344" x="3124200" y="5619750"/>
          <p14:tracePt t="171360" x="3143250" y="5607050"/>
          <p14:tracePt t="171377" x="3155950" y="5588000"/>
          <p14:tracePt t="171413" x="3162300" y="5581650"/>
          <p14:tracePt t="171415" x="3168650" y="5575300"/>
          <p14:tracePt t="171427" x="3168650" y="5568950"/>
          <p14:tracePt t="171443" x="3175000" y="5562600"/>
          <p14:tracePt t="171460" x="3175000" y="5556250"/>
          <p14:tracePt t="171477" x="3181350" y="5556250"/>
          <p14:tracePt t="171494" x="3181350" y="5549900"/>
          <p14:tracePt t="171510" x="3187700" y="5543550"/>
          <p14:tracePt t="171527" x="3194050" y="5537200"/>
          <p14:tracePt t="171544" x="3194050" y="5518150"/>
          <p14:tracePt t="171560" x="3200400" y="5511800"/>
          <p14:tracePt t="171577" x="3213100" y="5492750"/>
          <p14:tracePt t="171593" x="3213100" y="5486400"/>
          <p14:tracePt t="171610" x="3213100" y="5480050"/>
          <p14:tracePt t="171627" x="3219450" y="5473700"/>
          <p14:tracePt t="171663" x="3219450" y="5467350"/>
          <p14:tracePt t="171664" x="3219450" y="5461000"/>
          <p14:tracePt t="171677" x="3225800" y="5454650"/>
          <p14:tracePt t="171694" x="3225800" y="5441950"/>
          <p14:tracePt t="171710" x="3225800" y="5435600"/>
          <p14:tracePt t="171727" x="3225800" y="5422900"/>
          <p14:tracePt t="171743" x="3219450" y="5410200"/>
          <p14:tracePt t="171761" x="3206750" y="5397500"/>
          <p14:tracePt t="171777" x="3194050" y="5384800"/>
          <p14:tracePt t="171794" x="3187700" y="5378450"/>
          <p14:tracePt t="171809" x="3181350" y="5365750"/>
          <p14:tracePt t="171827" x="3155950" y="5359400"/>
          <p14:tracePt t="171844" x="3143250" y="5353050"/>
          <p14:tracePt t="171859" x="3105150" y="5346700"/>
          <p14:tracePt t="171876" x="3054350" y="5327650"/>
          <p14:tracePt t="171894" x="3035300" y="5321300"/>
          <p14:tracePt t="171910" x="3003550" y="5314950"/>
          <p14:tracePt t="171928" x="2990850" y="5314950"/>
          <p14:tracePt t="171944" x="2971800" y="5308600"/>
          <p14:tracePt t="171987" x="2965450" y="5308600"/>
          <p14:tracePt t="171998" x="2959100" y="5308600"/>
          <p14:tracePt t="172029" x="2952750" y="5308600"/>
          <p14:tracePt t="172039" x="2946400" y="5314950"/>
          <p14:tracePt t="172050" x="2946400" y="5321300"/>
          <p14:tracePt t="172060" x="2940050" y="5321300"/>
          <p14:tracePt t="172081" x="2940050" y="5327650"/>
          <p14:tracePt t="173119" x="2946400" y="5327650"/>
          <p14:tracePt t="173191" x="2952750" y="5327650"/>
          <p14:tracePt t="173273" x="2959100" y="5327650"/>
          <p14:tracePt t="173314" x="2965450" y="5327650"/>
          <p14:tracePt t="173386" x="2971800" y="5321300"/>
          <p14:tracePt t="173410" x="2978150" y="5321300"/>
          <p14:tracePt t="173419" x="2978150" y="5314950"/>
          <p14:tracePt t="173430" x="2984500" y="5314950"/>
          <p14:tracePt t="173443" x="2990850" y="5314950"/>
          <p14:tracePt t="173445" x="3016250" y="5308600"/>
          <p14:tracePt t="173460" x="3092450" y="5308600"/>
          <p14:tracePt t="173477" x="3244850" y="5302250"/>
          <p14:tracePt t="173494" x="3333750" y="5302250"/>
          <p14:tracePt t="173510" x="3492500" y="5302250"/>
          <p14:tracePt t="173528" x="3562350" y="5302250"/>
          <p14:tracePt t="173544" x="3683000" y="5302250"/>
          <p14:tracePt t="173560" x="3810000" y="5302250"/>
          <p14:tracePt t="173577" x="3886200" y="5302250"/>
          <p14:tracePt t="173594" x="4070350" y="5302250"/>
          <p14:tracePt t="173610" x="4159250" y="5302250"/>
          <p14:tracePt t="173627" x="4298950" y="5302250"/>
          <p14:tracePt t="173643" x="4343400" y="5302250"/>
          <p14:tracePt t="174229" x="4349750" y="5302250"/>
          <p14:tracePt t="174983" x="4356100" y="5302250"/>
          <p14:tracePt t="175024" x="4362450" y="5302250"/>
          <p14:tracePt t="175586" x="4368800" y="5302250"/>
          <p14:tracePt t="175657" x="4375150" y="5302250"/>
          <p14:tracePt t="175698" x="4381500" y="5302250"/>
          <p14:tracePt t="175719" x="4387850" y="5302250"/>
          <p14:tracePt t="175729" x="4394200" y="5302250"/>
          <p14:tracePt t="175740" x="4400550" y="5302250"/>
          <p14:tracePt t="175744" x="4413250" y="5302250"/>
          <p14:tracePt t="175760" x="4438650" y="5302250"/>
          <p14:tracePt t="175777" x="4476750" y="5302250"/>
          <p14:tracePt t="175794" x="4489450" y="5302250"/>
          <p14:tracePt t="175810" x="4521200" y="5302250"/>
          <p14:tracePt t="175828" x="4533900" y="5302250"/>
          <p14:tracePt t="175843" x="4559300" y="5302250"/>
          <p14:tracePt t="175859" x="4597400" y="5302250"/>
          <p14:tracePt t="175875" x="4622800" y="5302250"/>
          <p14:tracePt t="175892" x="4692650" y="5308600"/>
          <p14:tracePt t="175910" x="4743450" y="5308600"/>
          <p14:tracePt t="175927" x="4756150" y="5308600"/>
          <p14:tracePt t="175943" x="4768850" y="5314950"/>
          <p14:tracePt t="175989" x="4775200" y="5314950"/>
          <p14:tracePt t="176030" x="4781550" y="5314950"/>
          <p14:tracePt t="176723" x="4781550" y="5321300"/>
          <p14:tracePt t="176764" x="4787900" y="5327650"/>
          <p14:tracePt t="176786" x="4794250" y="5327650"/>
          <p14:tracePt t="176816" x="4800600" y="5327650"/>
          <p14:tracePt t="176837" x="4806950" y="5327650"/>
          <p14:tracePt t="176949" x="4813300" y="5327650"/>
          <p14:tracePt t="176980" x="4819650" y="5327650"/>
          <p14:tracePt t="177002" x="4826000" y="5327650"/>
          <p14:tracePt t="177012" x="4832350" y="5327650"/>
          <p14:tracePt t="177012" x="4838700" y="5327650"/>
          <p14:tracePt t="177028" x="4851400" y="5327650"/>
          <p14:tracePt t="177064" x="4864100" y="5327650"/>
          <p14:tracePt t="177065" x="4870450" y="5327650"/>
          <p14:tracePt t="177079" x="4908550" y="5327650"/>
          <p14:tracePt t="177095" x="4933950" y="5327650"/>
          <p14:tracePt t="177111" x="4965700" y="5327650"/>
          <p14:tracePt t="177129" x="4984750" y="5327650"/>
          <p14:tracePt t="177144" x="5003800" y="5327650"/>
          <p14:tracePt t="177161" x="5010150" y="5327650"/>
          <p14:tracePt t="177178" x="5016500" y="5327650"/>
          <p14:tracePt t="178075" x="5010150" y="5321300"/>
          <p14:tracePt t="178096" x="4991100" y="5302250"/>
          <p14:tracePt t="178106" x="4953000" y="5270500"/>
          <p14:tracePt t="178116" x="4902200" y="5232400"/>
          <p14:tracePt t="178128" x="4819650" y="5168900"/>
          <p14:tracePt t="178130" x="4711700" y="5073650"/>
          <p14:tracePt t="178145" x="4330700" y="4800600"/>
          <p14:tracePt t="178161" x="3835400" y="4438650"/>
          <p14:tracePt t="178194" x="3568700" y="4229100"/>
          <p14:tracePt t="178195" x="3136900" y="3867150"/>
          <p14:tracePt t="178211" x="2946400" y="3689350"/>
          <p14:tracePt t="178228" x="2698750" y="3454400"/>
          <p14:tracePt t="178245" x="2622550" y="3359150"/>
          <p14:tracePt t="178261" x="2495550" y="3194050"/>
          <p14:tracePt t="178278" x="2400300" y="3054350"/>
          <p14:tracePt t="178294" x="2355850" y="2997200"/>
          <p14:tracePt t="178311" x="2266950" y="2857500"/>
          <p14:tracePt t="178328" x="2235200" y="2787650"/>
          <p14:tracePt t="178344" x="2165350" y="2635250"/>
          <p14:tracePt t="178361" x="2101850" y="2476500"/>
          <p14:tracePt t="178378" x="2076450" y="2400300"/>
          <p14:tracePt t="178394" x="2012950" y="2203450"/>
          <p14:tracePt t="178411" x="1987550" y="2114550"/>
          <p14:tracePt t="178428" x="1949450" y="1936750"/>
          <p14:tracePt t="178444" x="1936750" y="1803400"/>
          <p14:tracePt t="178461" x="1936750" y="1771650"/>
          <p14:tracePt t="178478" x="1936750" y="1727200"/>
          <p14:tracePt t="178494" x="1936750" y="1714500"/>
          <p14:tracePt t="178511" x="1949450" y="1708150"/>
          <p14:tracePt t="178528" x="1955800" y="1695450"/>
          <p14:tracePt t="178545" x="1962150" y="1695450"/>
          <p14:tracePt t="178561" x="1981200" y="1682750"/>
          <p14:tracePt t="178579" x="1993900" y="1682750"/>
          <p14:tracePt t="178594" x="2012950" y="1676400"/>
          <p14:tracePt t="178611" x="2038350" y="1663700"/>
          <p14:tracePt t="178629" x="2051050" y="1657350"/>
          <p14:tracePt t="178644" x="2051050" y="1651000"/>
          <p14:tracePt t="178661" x="2057400" y="1651000"/>
          <p14:tracePt t="178701" x="2063750" y="1651000"/>
          <p14:tracePt t="178721" x="2070100" y="1651000"/>
          <p14:tracePt t="178742" x="2076450" y="1644650"/>
          <p14:tracePt t="178753" x="2089150" y="1644650"/>
          <p14:tracePt t="178774" x="2101850" y="1638300"/>
          <p14:tracePt t="178786" x="2108200" y="1638300"/>
          <p14:tracePt t="178795" x="2108200" y="1631950"/>
          <p14:tracePt t="178796" x="2120900" y="1631950"/>
          <p14:tracePt t="178811" x="2127250" y="1631950"/>
          <p14:tracePt t="178828" x="2139950" y="1631950"/>
          <p14:tracePt t="178845" x="2171700" y="1631950"/>
          <p14:tracePt t="178877" x="2197100" y="1631950"/>
          <p14:tracePt t="178893" x="2222500" y="1631950"/>
          <p14:tracePt t="178910" x="2228850" y="1631950"/>
          <p14:tracePt t="178927" x="2260600" y="1631950"/>
          <p14:tracePt t="178945" x="2336800" y="1638300"/>
          <p14:tracePt t="178962" x="2393950" y="1644650"/>
          <p14:tracePt t="178977" x="2514600" y="1676400"/>
          <p14:tracePt t="178993" x="2571750" y="1695450"/>
          <p14:tracePt t="179010" x="2667000" y="1720850"/>
          <p14:tracePt t="179299" x="2673350" y="1720850"/>
          <p14:tracePt t="179361" x="2673350" y="1714500"/>
          <p14:tracePt t="179382" x="2679700" y="1708150"/>
          <p14:tracePt t="179403" x="2679700" y="1701800"/>
          <p14:tracePt t="179413" x="2679700" y="1695450"/>
          <p14:tracePt t="179420" x="2686050" y="1689100"/>
          <p14:tracePt t="179446" x="2692400" y="1682750"/>
          <p14:tracePt t="179447" x="2692400" y="1676400"/>
          <p14:tracePt t="179528" x="2692400" y="1670050"/>
          <p14:tracePt t="179550" x="2692400" y="1663700"/>
          <p14:tracePt t="179570" x="2692400" y="1657350"/>
          <p14:tracePt t="179591" x="2692400" y="1644650"/>
          <p14:tracePt t="179601" x="2692400" y="1638300"/>
          <p14:tracePt t="179622" x="2692400" y="1631950"/>
          <p14:tracePt t="179633" x="2692400" y="1625600"/>
          <p14:tracePt t="179643" x="2692400" y="1619250"/>
          <p14:tracePt t="179660" x="2686050" y="1619250"/>
          <p14:tracePt t="179660" x="2679700" y="1619250"/>
          <p14:tracePt t="179716" x="2673350" y="1619250"/>
          <p14:tracePt t="179726" x="2667000" y="1612900"/>
          <p14:tracePt t="179735" x="2667000" y="1606550"/>
          <p14:tracePt t="179743" x="2654300" y="1600200"/>
          <p14:tracePt t="179779" x="2647950" y="1600200"/>
          <p14:tracePt t="179821" x="2641600" y="1600200"/>
          <p14:tracePt t="179831" x="2635250" y="1600200"/>
          <p14:tracePt t="179841" x="2628900" y="1600200"/>
          <p14:tracePt t="179844" x="2622550" y="1600200"/>
          <p14:tracePt t="179860" x="2603500" y="1600200"/>
          <p14:tracePt t="179877" x="2597150" y="1600200"/>
          <p14:tracePt t="179893" x="2584450" y="1593850"/>
          <p14:tracePt t="179910" x="2578100" y="1593850"/>
          <p14:tracePt t="179926" x="2571750" y="1593850"/>
          <p14:tracePt t="179943" x="2565400" y="1593850"/>
          <p14:tracePt t="179987" x="2565400" y="1600200"/>
          <p14:tracePt t="180731" x="2565400" y="1606550"/>
          <p14:tracePt t="180772" x="2565400" y="1612900"/>
          <p14:tracePt t="182535" x="0" y="0"/>
        </p14:tracePtLst>
        <p14:tracePtLst>
          <p14:tracePt t="186277" x="4629150" y="3784600"/>
          <p14:tracePt t="186289" x="4629150" y="3790950"/>
          <p14:tracePt t="186300" x="4622800" y="3790950"/>
          <p14:tracePt t="186315" x="4616450" y="3790950"/>
          <p14:tracePt t="187725" x="4616450" y="3797300"/>
          <p14:tracePt t="187735" x="4616450" y="3803650"/>
          <p14:tracePt t="187745" x="4616450" y="3810000"/>
          <p14:tracePt t="187755" x="4616450" y="3816350"/>
          <p14:tracePt t="187766" x="4616450" y="3829050"/>
          <p14:tracePt t="187767" x="4616450" y="3835400"/>
          <p14:tracePt t="187783" x="4616450" y="3860800"/>
          <p14:tracePt t="187800" x="4616450" y="3873500"/>
          <p14:tracePt t="187816" x="4616450" y="3911600"/>
          <p14:tracePt t="187833" x="4616450" y="3956050"/>
          <p14:tracePt t="187850" x="4610100" y="3994150"/>
          <p14:tracePt t="187867" x="4591050" y="4044950"/>
          <p14:tracePt t="187883" x="4578350" y="4070350"/>
          <p14:tracePt t="187898" x="4540250" y="4133850"/>
          <p14:tracePt t="187915" x="4527550" y="4165600"/>
          <p14:tracePt t="187933" x="4489450" y="4229100"/>
          <p14:tracePt t="187950" x="4470400" y="4292600"/>
          <p14:tracePt t="187966" x="4464050" y="4324350"/>
          <p14:tracePt t="187983" x="4464050" y="4394200"/>
          <p14:tracePt t="188000" x="4464050" y="4419600"/>
          <p14:tracePt t="188016" x="4489450" y="4470400"/>
          <p14:tracePt t="188033" x="4508500" y="4502150"/>
          <p14:tracePt t="188608" x="4508500" y="4508500"/>
          <p14:tracePt t="188624" x="4502150" y="4514850"/>
          <p14:tracePt t="188629" x="4502150" y="4521200"/>
          <p14:tracePt t="188632" x="4495800" y="4527550"/>
          <p14:tracePt t="188650" x="4483100" y="4546600"/>
          <p14:tracePt t="188666" x="4483100" y="4565650"/>
          <p14:tracePt t="188703" x="4483100" y="4578350"/>
          <p14:tracePt t="188705" x="4483100" y="4584700"/>
          <p14:tracePt t="188717" x="4483100" y="4597400"/>
          <p14:tracePt t="188733" x="4483100" y="4641850"/>
          <p14:tracePt t="188750" x="4483100" y="4705350"/>
          <p14:tracePt t="188766" x="4483100" y="4749800"/>
          <p14:tracePt t="188783" x="4483100" y="4838700"/>
          <p14:tracePt t="188800" x="4483100" y="4870450"/>
          <p14:tracePt t="188816" x="4476750" y="4940300"/>
          <p14:tracePt t="188833" x="4470400" y="4984750"/>
          <p14:tracePt t="188850" x="4464050" y="5003800"/>
          <p14:tracePt t="188868" x="4464050" y="5016500"/>
          <p14:tracePt t="188882" x="4464050" y="5022850"/>
          <p14:tracePt t="188898" x="4464050" y="5029200"/>
          <p14:tracePt t="188954" x="4464050" y="5035550"/>
          <p14:tracePt t="188974" x="4464050" y="5041900"/>
          <p14:tracePt t="188996" x="4464050" y="5048250"/>
          <p14:tracePt t="189189" x="4470400" y="5048250"/>
          <p14:tracePt t="189241" x="4476750" y="5048250"/>
          <p14:tracePt t="189577" x="4476750" y="5054600"/>
          <p14:tracePt t="189813" x="4470400" y="5054600"/>
          <p14:tracePt t="189835" x="4464050" y="5054600"/>
          <p14:tracePt t="189845" x="4457700" y="5054600"/>
          <p14:tracePt t="189855" x="4451350" y="5054600"/>
          <p14:tracePt t="189867" x="4438650" y="5054600"/>
          <p14:tracePt t="189869" x="4425950" y="5054600"/>
          <p14:tracePt t="189884" x="4375150" y="5054600"/>
          <p14:tracePt t="189899" x="4337050" y="5054600"/>
          <p14:tracePt t="189915" x="4229100" y="5054600"/>
          <p14:tracePt t="189933" x="4032250" y="5054600"/>
          <p14:tracePt t="189950" x="3898900" y="5054600"/>
          <p14:tracePt t="189966" x="3524250" y="5054600"/>
          <p14:tracePt t="189984" x="3302000" y="5054600"/>
          <p14:tracePt t="189998" x="2895600" y="5067300"/>
          <p14:tracePt t="190015" x="2717800" y="5080000"/>
          <p14:tracePt t="190031" x="2463800" y="5105400"/>
          <p14:tracePt t="190049" x="2266950" y="5149850"/>
          <p14:tracePt t="190067" x="2178050" y="5175250"/>
          <p14:tracePt t="190083" x="2032000" y="5232400"/>
          <p14:tracePt t="190100" x="1955800" y="5257800"/>
          <p14:tracePt t="190100" x="1885950" y="5283200"/>
          <p14:tracePt t="190117" x="1828800" y="5308600"/>
          <p14:tracePt t="190133" x="1720850" y="5346700"/>
          <p14:tracePt t="190150" x="1682750" y="5372100"/>
          <p14:tracePt t="190166" x="1612900" y="5397500"/>
          <p14:tracePt t="190183" x="1549400" y="5416550"/>
          <p14:tracePt t="190200" x="1524000" y="5422900"/>
          <p14:tracePt t="190216" x="1454150" y="5448300"/>
          <p14:tracePt t="190233" x="1409700" y="5454650"/>
          <p14:tracePt t="190250" x="1327150" y="5480050"/>
          <p14:tracePt t="190266" x="1219200" y="5511800"/>
          <p14:tracePt t="190283" x="1162050" y="5524500"/>
          <p14:tracePt t="190300" x="1047750" y="5568950"/>
          <p14:tracePt t="190316" x="990600" y="5594350"/>
          <p14:tracePt t="190332" x="857250" y="5632450"/>
          <p14:tracePt t="190350" x="787400" y="5657850"/>
          <p14:tracePt t="190366" x="660400" y="5702300"/>
          <p14:tracePt t="190383" x="577850" y="5721350"/>
          <p14:tracePt t="190400" x="558800" y="5727700"/>
          <p14:tracePt t="190416" x="533400" y="5734050"/>
          <p14:tracePt t="190433" x="520700" y="5740400"/>
          <p14:tracePt t="190491" x="520700" y="5746750"/>
          <p14:tracePt t="190532" x="520700" y="5753100"/>
          <p14:tracePt t="190563" x="514350" y="5753100"/>
          <p14:tracePt t="190575" x="514350" y="5759450"/>
          <p14:tracePt t="192314" x="520700" y="5759450"/>
          <p14:tracePt t="192325" x="527050" y="5759450"/>
          <p14:tracePt t="192335" x="533400" y="5753100"/>
          <p14:tracePt t="192336" x="539750" y="5753100"/>
          <p14:tracePt t="192349" x="546100" y="5746750"/>
          <p14:tracePt t="192366" x="571500" y="5734050"/>
          <p14:tracePt t="192383" x="584200" y="5727700"/>
          <p14:tracePt t="192400" x="596900" y="5721350"/>
          <p14:tracePt t="192416" x="635000" y="5708650"/>
          <p14:tracePt t="192433" x="647700" y="5702300"/>
          <p14:tracePt t="192449" x="704850" y="5683250"/>
          <p14:tracePt t="192466" x="736600" y="5676900"/>
          <p14:tracePt t="192482" x="755650" y="5670550"/>
          <p14:tracePt t="192500" x="762000" y="5664200"/>
          <p14:tracePt t="192564" x="768350" y="5664200"/>
          <p14:tracePt t="192586" x="774700" y="5664200"/>
          <p14:tracePt t="192598" x="781050" y="5664200"/>
          <p14:tracePt t="193066" x="774700" y="5664200"/>
          <p14:tracePt t="193087" x="768350" y="5664200"/>
          <p14:tracePt t="193138" x="762000" y="5664200"/>
          <p14:tracePt t="193148" x="755650" y="5664200"/>
          <p14:tracePt t="193170" x="749300" y="5664200"/>
          <p14:tracePt t="193200" x="742950" y="5657850"/>
          <p14:tracePt t="193210" x="730250" y="5657850"/>
          <p14:tracePt t="193224" x="717550" y="5651500"/>
          <p14:tracePt t="193231" x="704850" y="5645150"/>
          <p14:tracePt t="193241" x="685800" y="5638800"/>
          <p14:tracePt t="193249" x="647700" y="5626100"/>
          <p14:tracePt t="193266" x="635000" y="5626100"/>
          <p14:tracePt t="193266" x="622300" y="5619750"/>
          <p14:tracePt t="194148" x="615950" y="5619750"/>
          <p14:tracePt t="194169" x="609600" y="5619750"/>
          <p14:tracePt t="194200" x="603250" y="5619750"/>
          <p14:tracePt t="194210" x="590550" y="5619750"/>
          <p14:tracePt t="194221" x="584200" y="5619750"/>
          <p14:tracePt t="194231" x="571500" y="5619750"/>
          <p14:tracePt t="194240" x="565150" y="5619750"/>
          <p14:tracePt t="194249" x="533400" y="5619750"/>
          <p14:tracePt t="194266" x="527050" y="5619750"/>
          <p14:tracePt t="194283" x="508000" y="5619750"/>
          <p14:tracePt t="194300" x="501650" y="5619750"/>
          <p14:tracePt t="199046" x="508000" y="5619750"/>
          <p14:tracePt t="199057" x="514350" y="5619750"/>
          <p14:tracePt t="199077" x="520700" y="5619750"/>
          <p14:tracePt t="199087" x="527050" y="5619750"/>
          <p14:tracePt t="199098" x="546100" y="5619750"/>
          <p14:tracePt t="199119" x="565150" y="5619750"/>
          <p14:tracePt t="199120" x="577850" y="5619750"/>
          <p14:tracePt t="199133" x="590550" y="5619750"/>
          <p14:tracePt t="199149" x="628650" y="5626100"/>
          <p14:tracePt t="199166" x="666750" y="5645150"/>
          <p14:tracePt t="199183" x="685800" y="5651500"/>
          <p14:tracePt t="199199" x="749300" y="5664200"/>
          <p14:tracePt t="199216" x="787400" y="5676900"/>
          <p14:tracePt t="199233" x="857250" y="5702300"/>
          <p14:tracePt t="199249" x="908050" y="5715000"/>
          <p14:tracePt t="199266" x="933450" y="5721350"/>
          <p14:tracePt t="199283" x="952500" y="5727700"/>
          <p14:tracePt t="199299" x="965200" y="5734050"/>
          <p14:tracePt t="199316" x="977900" y="5734050"/>
          <p14:tracePt t="199333" x="990600" y="5740400"/>
          <p14:tracePt t="199349" x="996950" y="5746750"/>
          <p14:tracePt t="199366" x="1022350" y="5759450"/>
          <p14:tracePt t="199382" x="1028700" y="5759450"/>
          <p14:tracePt t="199399" x="1041400" y="5765800"/>
          <p14:tracePt t="199416" x="1054100" y="5772150"/>
          <p14:tracePt t="199433" x="1060450" y="5778500"/>
          <p14:tracePt t="199449" x="1066800" y="5778500"/>
          <p14:tracePt t="199466" x="1079500" y="5784850"/>
          <p14:tracePt t="199483" x="1092200" y="5797550"/>
          <p14:tracePt t="199499" x="1104900" y="5803900"/>
          <p14:tracePt t="199516" x="1111250" y="5803900"/>
          <p14:tracePt t="199532" x="1117600" y="5816600"/>
          <p14:tracePt t="199549" x="1130300" y="5816600"/>
          <p14:tracePt t="199566" x="1155700" y="5829300"/>
          <p14:tracePt t="199582" x="1219200" y="5848350"/>
          <p14:tracePt t="199600" x="1257300" y="5867400"/>
          <p14:tracePt t="199616" x="1314450" y="5880100"/>
          <p14:tracePt t="199633" x="1339850" y="5886450"/>
          <p14:tracePt t="199649" x="1377950" y="5892800"/>
          <p14:tracePt t="199666" x="1403350" y="5899150"/>
          <p14:tracePt t="199683" x="1422400" y="5899150"/>
          <p14:tracePt t="199699" x="1479550" y="5899150"/>
          <p14:tracePt t="199717" x="1524000" y="5899150"/>
          <p14:tracePt t="199733" x="1619250" y="5899150"/>
          <p14:tracePt t="199748" x="1663700" y="5899150"/>
          <p14:tracePt t="199765" x="1720850" y="5899150"/>
          <p14:tracePt t="199783" x="1758950" y="5899150"/>
          <p14:tracePt t="199800" x="1771650" y="5892800"/>
          <p14:tracePt t="199817" x="1784350" y="5880100"/>
          <p14:tracePt t="199833" x="1803400" y="5867400"/>
          <p14:tracePt t="199849" x="1828800" y="5842000"/>
          <p14:tracePt t="199866" x="1854200" y="5803900"/>
          <p14:tracePt t="199883" x="1866900" y="5784850"/>
          <p14:tracePt t="199900" x="1885950" y="5734050"/>
          <p14:tracePt t="199917" x="1892300" y="5708650"/>
          <p14:tracePt t="199934" x="1911350" y="5651500"/>
          <p14:tracePt t="199950" x="1917700" y="5600700"/>
          <p14:tracePt t="199967" x="1924050" y="5575300"/>
          <p14:tracePt t="199984" x="1930400" y="5524500"/>
          <p14:tracePt t="200001" x="1930400" y="5492750"/>
          <p14:tracePt t="200016" x="1930400" y="5416550"/>
          <p14:tracePt t="200033" x="1930400" y="5334000"/>
          <p14:tracePt t="200049" x="1924050" y="5302250"/>
          <p14:tracePt t="200065" x="1905000" y="5257800"/>
          <p14:tracePt t="200084" x="1898650" y="5238750"/>
          <p14:tracePt t="200100" x="1879600" y="5213350"/>
          <p14:tracePt t="200117" x="1866900" y="5200650"/>
          <p14:tracePt t="200134" x="1854200" y="5194300"/>
          <p14:tracePt t="200150" x="1835150" y="5162550"/>
          <p14:tracePt t="200167" x="1816100" y="5149850"/>
          <p14:tracePt t="200184" x="1784350" y="5118100"/>
          <p14:tracePt t="200200" x="1746250" y="5092700"/>
          <p14:tracePt t="200218" x="1733550" y="5086350"/>
          <p14:tracePt t="200234" x="1714500" y="5073650"/>
          <p14:tracePt t="200250" x="1701800" y="5073650"/>
          <p14:tracePt t="200267" x="1682750" y="5067300"/>
          <p14:tracePt t="200283" x="1657350" y="5060950"/>
          <p14:tracePt t="200300" x="1644650" y="5060950"/>
          <p14:tracePt t="200317" x="1600200" y="5060950"/>
          <p14:tracePt t="200334" x="1574800" y="5054600"/>
          <p14:tracePt t="200350" x="1536700" y="5054600"/>
          <p14:tracePt t="200367" x="1498600" y="5054600"/>
          <p14:tracePt t="200384" x="1485900" y="5054600"/>
          <p14:tracePt t="200399" x="1454150" y="5048250"/>
          <p14:tracePt t="200415" x="1435100" y="5048250"/>
          <p14:tracePt t="200433" x="1403350" y="5048250"/>
          <p14:tracePt t="200450" x="1358900" y="5048250"/>
          <p14:tracePt t="200467" x="1339850" y="5048250"/>
          <p14:tracePt t="200484" x="1295400" y="5054600"/>
          <p14:tracePt t="200500" x="1276350" y="5060950"/>
          <p14:tracePt t="200517" x="1238250" y="5080000"/>
          <p14:tracePt t="200534" x="1200150" y="5092700"/>
          <p14:tracePt t="200550" x="1181100" y="5099050"/>
          <p14:tracePt t="200567" x="1149350" y="5124450"/>
          <p14:tracePt t="200583" x="1130300" y="5137150"/>
          <p14:tracePt t="200600" x="1092200" y="5162550"/>
          <p14:tracePt t="200617" x="1066800" y="5194300"/>
          <p14:tracePt t="200634" x="1054100" y="5207000"/>
          <p14:tracePt t="200650" x="1041400" y="5232400"/>
          <p14:tracePt t="200667" x="1035050" y="5232400"/>
          <p14:tracePt t="200683" x="1028700" y="5257800"/>
          <p14:tracePt t="200700" x="1028700" y="5276850"/>
          <p14:tracePt t="200718" x="1028700" y="5295900"/>
          <p14:tracePt t="200734" x="1028700" y="5321300"/>
          <p14:tracePt t="200765" x="1028700" y="5334000"/>
          <p14:tracePt t="200766" x="1028700" y="5359400"/>
          <p14:tracePt t="200782" x="1028700" y="5378450"/>
          <p14:tracePt t="200799" x="1028700" y="5403850"/>
          <p14:tracePt t="200816" x="1028700" y="5448300"/>
          <p14:tracePt t="200834" x="1028700" y="5473700"/>
          <p14:tracePt t="200850" x="1041400" y="5511800"/>
          <p14:tracePt t="200867" x="1060450" y="5556250"/>
          <p14:tracePt t="200885" x="1066800" y="5568950"/>
          <p14:tracePt t="200901" x="1079500" y="5594350"/>
          <p14:tracePt t="200916" x="1085850" y="5613400"/>
          <p14:tracePt t="200932" x="1098550" y="5645150"/>
          <p14:tracePt t="200951" x="1104900" y="5664200"/>
          <p14:tracePt t="200967" x="1111250" y="5689600"/>
          <p14:tracePt t="200984" x="1136650" y="5721350"/>
          <p14:tracePt t="200999" x="1143000" y="5734050"/>
          <p14:tracePt t="201016" x="1168400" y="5759450"/>
          <p14:tracePt t="201032" x="1187450" y="5772150"/>
          <p14:tracePt t="201049" x="1219200" y="5803900"/>
          <p14:tracePt t="201067" x="1270000" y="5842000"/>
          <p14:tracePt t="201084" x="1295400" y="5854700"/>
          <p14:tracePt t="201100" x="1346200" y="5880100"/>
          <p14:tracePt t="201117" x="1371600" y="5886450"/>
          <p14:tracePt t="201134" x="1441450" y="5899150"/>
          <p14:tracePt t="201150" x="1498600" y="5899150"/>
          <p14:tracePt t="201167" x="1524000" y="5899150"/>
          <p14:tracePt t="201183" x="1587500" y="5873750"/>
          <p14:tracePt t="201200" x="1606550" y="5861050"/>
          <p14:tracePt t="201217" x="1625600" y="5848350"/>
          <p14:tracePt t="201291" x="1625600" y="5842000"/>
          <p14:tracePt t="201331" x="1625600" y="5835650"/>
          <p14:tracePt t="201464" x="1625600" y="5829300"/>
          <p14:tracePt t="201476" x="1631950" y="5829300"/>
          <p14:tracePt t="201483" x="1638300" y="5829300"/>
          <p14:tracePt t="201485" x="1644650" y="5816600"/>
          <p14:tracePt t="201500" x="1670050" y="5791200"/>
          <p14:tracePt t="201517" x="1682750" y="5784850"/>
          <p14:tracePt t="201533" x="1701800" y="5765800"/>
          <p14:tracePt t="201550" x="1708150" y="5753100"/>
          <p14:tracePt t="201567" x="1714500" y="5746750"/>
          <p14:tracePt t="202025" x="1720850" y="5746750"/>
          <p14:tracePt t="202046" x="1733550" y="5746750"/>
          <p14:tracePt t="202059" x="1752600" y="5746750"/>
          <p14:tracePt t="202068" x="1771650" y="5746750"/>
          <p14:tracePt t="202070" x="1816100" y="5746750"/>
          <p14:tracePt t="202084" x="1955800" y="5746750"/>
          <p14:tracePt t="202100" x="2051050" y="5746750"/>
          <p14:tracePt t="202117" x="2279650" y="5746750"/>
          <p14:tracePt t="202134" x="2387600" y="5746750"/>
          <p14:tracePt t="202150" x="2590800" y="5746750"/>
          <p14:tracePt t="202167" x="2755900" y="5734050"/>
          <p14:tracePt t="202184" x="2819400" y="5721350"/>
          <p14:tracePt t="202201" x="2895600" y="5702300"/>
          <p14:tracePt t="202217" x="2921000" y="5689600"/>
          <p14:tracePt t="202234" x="2952750" y="5664200"/>
          <p14:tracePt t="202250" x="2978150" y="5638800"/>
          <p14:tracePt t="202267" x="2997200" y="5632450"/>
          <p14:tracePt t="202284" x="3028950" y="5600700"/>
          <p14:tracePt t="202300" x="3048000" y="5581650"/>
          <p14:tracePt t="202317" x="3079750" y="5549900"/>
          <p14:tracePt t="202333" x="3105150" y="5524500"/>
          <p14:tracePt t="202350" x="3124200" y="5518150"/>
          <p14:tracePt t="202367" x="3155950" y="5505450"/>
          <p14:tracePt t="202383" x="3175000" y="5499100"/>
          <p14:tracePt t="202400" x="3194050" y="5486400"/>
          <p14:tracePt t="202417" x="3213100" y="5473700"/>
          <p14:tracePt t="202434" x="3213100" y="5467350"/>
          <p14:tracePt t="202450" x="3213100" y="5441950"/>
          <p14:tracePt t="202467" x="3213100" y="5435600"/>
          <p14:tracePt t="202483" x="3219450" y="5410200"/>
          <p14:tracePt t="202500" x="3219450" y="5397500"/>
          <p14:tracePt t="202517" x="3219450" y="5391150"/>
          <p14:tracePt t="202533" x="3225800" y="5359400"/>
          <p14:tracePt t="202551" x="3225800" y="5334000"/>
          <p14:tracePt t="202567" x="3225800" y="5276850"/>
          <p14:tracePt t="202584" x="3225800" y="5251450"/>
          <p14:tracePt t="202600" x="3225800" y="5200650"/>
          <p14:tracePt t="202617" x="3225800" y="5168900"/>
          <p14:tracePt t="202634" x="3219450" y="5156200"/>
          <p14:tracePt t="202650" x="3206750" y="5149850"/>
          <p14:tracePt t="202667" x="3194050" y="5143500"/>
          <p14:tracePt t="202684" x="3181350" y="5130800"/>
          <p14:tracePt t="202700" x="3149600" y="5130800"/>
          <p14:tracePt t="202717" x="3143250" y="5124450"/>
          <p14:tracePt t="202733" x="3105150" y="5111750"/>
          <p14:tracePt t="202751" x="3079750" y="5105400"/>
          <p14:tracePt t="202767" x="3067050" y="5099050"/>
          <p14:tracePt t="202783" x="3035300" y="5092700"/>
          <p14:tracePt t="202801" x="3009900" y="5092700"/>
          <p14:tracePt t="202817" x="2971800" y="5086350"/>
          <p14:tracePt t="202834" x="2914650" y="5086350"/>
          <p14:tracePt t="202850" x="2882900" y="5086350"/>
          <p14:tracePt t="202867" x="2819400" y="5086350"/>
          <p14:tracePt t="202884" x="2806700" y="5086350"/>
          <p14:tracePt t="202901" x="2768600" y="5092700"/>
          <p14:tracePt t="202917" x="2755900" y="5099050"/>
          <p14:tracePt t="202934" x="2736850" y="5111750"/>
          <p14:tracePt t="202950" x="2711450" y="5124450"/>
          <p14:tracePt t="202967" x="2692400" y="5137150"/>
          <p14:tracePt t="202984" x="2647950" y="5162550"/>
          <p14:tracePt t="203002" x="2635250" y="5175250"/>
          <p14:tracePt t="203016" x="2597150" y="5200650"/>
          <p14:tracePt t="203032" x="2565400" y="5226050"/>
          <p14:tracePt t="203049" x="2552700" y="5238750"/>
          <p14:tracePt t="203065" x="2546350" y="5257800"/>
          <p14:tracePt t="203084" x="2546350" y="5270500"/>
          <p14:tracePt t="203100" x="2540000" y="5289550"/>
          <p14:tracePt t="203117" x="2533650" y="5302250"/>
          <p14:tracePt t="203133" x="2533650" y="5308600"/>
          <p14:tracePt t="203150" x="2527300" y="5314950"/>
          <p14:tracePt t="203168" x="2527300" y="5321300"/>
          <p14:tracePt t="203206" x="2527300" y="5327650"/>
          <p14:tracePt t="203207" x="2527300" y="5334000"/>
          <p14:tracePt t="204020" x="2520950" y="5334000"/>
          <p14:tracePt t="204030" x="2514600" y="5334000"/>
          <p14:tracePt t="204040" x="2501900" y="5334000"/>
          <p14:tracePt t="204051" x="2495550" y="5334000"/>
          <p14:tracePt t="204051" x="2470150" y="5334000"/>
          <p14:tracePt t="204065" x="2425700" y="5334000"/>
          <p14:tracePt t="204082" x="2400300" y="5334000"/>
          <p14:tracePt t="204100" x="2362200" y="5334000"/>
          <p14:tracePt t="204118" x="2343150" y="5334000"/>
          <p14:tracePt t="204134" x="2317750" y="5334000"/>
          <p14:tracePt t="204150" x="2273300" y="5334000"/>
          <p14:tracePt t="204167" x="2247900" y="5334000"/>
          <p14:tracePt t="204184" x="2184400" y="5334000"/>
          <p14:tracePt t="204201" x="2095500" y="5334000"/>
          <p14:tracePt t="204217" x="2051050" y="5334000"/>
          <p14:tracePt t="204234" x="1962150" y="5334000"/>
          <p14:tracePt t="204250" x="1911350" y="5334000"/>
          <p14:tracePt t="204267" x="1828800" y="5334000"/>
          <p14:tracePt t="204284" x="1752600" y="5334000"/>
          <p14:tracePt t="204300" x="1720850" y="5340350"/>
          <p14:tracePt t="204317" x="1638300" y="5353050"/>
          <p14:tracePt t="204333" x="1600200" y="5365750"/>
          <p14:tracePt t="204350" x="1549400" y="5391150"/>
          <p14:tracePt t="204367" x="1511300" y="5410200"/>
          <p14:tracePt t="204383" x="1498600" y="5416550"/>
          <p14:tracePt t="204400" x="1498600" y="5429250"/>
          <p14:tracePt t="205127" x="1504950" y="5429250"/>
          <p14:tracePt t="205138" x="1511300" y="5429250"/>
          <p14:tracePt t="205148" x="1530350" y="5416550"/>
          <p14:tracePt t="205169" x="1543050" y="5410200"/>
          <p14:tracePt t="205171" x="1549400" y="5410200"/>
          <p14:tracePt t="205184" x="1593850" y="5403850"/>
          <p14:tracePt t="205201" x="1625600" y="5403850"/>
          <p14:tracePt t="205217" x="1708150" y="5397500"/>
          <p14:tracePt t="205234" x="1758950" y="5397500"/>
          <p14:tracePt t="205250" x="1879600" y="5397500"/>
          <p14:tracePt t="205267" x="2000250" y="5397500"/>
          <p14:tracePt t="205283" x="2063750" y="5397500"/>
          <p14:tracePt t="205300" x="2165350" y="5397500"/>
          <p14:tracePt t="205317" x="2209800" y="5397500"/>
          <p14:tracePt t="205334" x="2305050" y="5397500"/>
          <p14:tracePt t="205350" x="2425700" y="5397500"/>
          <p14:tracePt t="205367" x="2482850" y="5397500"/>
          <p14:tracePt t="205384" x="2622550" y="5397500"/>
          <p14:tracePt t="205400" x="2686050" y="5397500"/>
          <p14:tracePt t="205417" x="2787650" y="5397500"/>
          <p14:tracePt t="205434" x="2838450" y="5397500"/>
          <p14:tracePt t="205947" x="2844800" y="5397500"/>
          <p14:tracePt t="205978" x="2851150" y="5397500"/>
          <p14:tracePt t="205989" x="2863850" y="5397500"/>
          <p14:tracePt t="206001" x="2870200" y="5397500"/>
          <p14:tracePt t="206002" x="2889250" y="5397500"/>
          <p14:tracePt t="206016" x="2940050" y="5397500"/>
          <p14:tracePt t="206032" x="2959100" y="5397500"/>
          <p14:tracePt t="206049" x="3016250" y="5397500"/>
          <p14:tracePt t="206065" x="3086100" y="5397500"/>
          <p14:tracePt t="206083" x="3117850" y="5397500"/>
          <p14:tracePt t="206099" x="3206750" y="5397500"/>
          <p14:tracePt t="206116" x="3251200" y="5397500"/>
          <p14:tracePt t="206132" x="3352800" y="5397500"/>
          <p14:tracePt t="206149" x="3435350" y="5397500"/>
          <p14:tracePt t="206166" x="3479800" y="5397500"/>
          <p14:tracePt t="206182" x="3543300" y="5397500"/>
          <p14:tracePt t="206198" x="3575050" y="5397500"/>
          <p14:tracePt t="206215" x="3619500" y="5397500"/>
          <p14:tracePt t="206234" x="3670300" y="5397500"/>
          <p14:tracePt t="206250" x="3695700" y="5397500"/>
          <p14:tracePt t="206267" x="3759200" y="5397500"/>
          <p14:tracePt t="206283" x="3803650" y="5397500"/>
          <p14:tracePt t="206300" x="3892550" y="5397500"/>
          <p14:tracePt t="206317" x="3994150" y="5403850"/>
          <p14:tracePt t="206333" x="4038600" y="5403850"/>
          <p14:tracePt t="206351" x="4127500" y="5416550"/>
          <p14:tracePt t="206367" x="4171950" y="5416550"/>
          <p14:tracePt t="206384" x="4254500" y="5429250"/>
          <p14:tracePt t="206400" x="4311650" y="5429250"/>
          <p14:tracePt t="206417" x="4343400" y="5429250"/>
          <p14:tracePt t="206433" x="4381500" y="5435600"/>
          <p14:tracePt t="206450" x="4387850" y="5435600"/>
          <p14:tracePt t="206467" x="4400550" y="5435600"/>
          <p14:tracePt t="206773" x="4406900" y="5435600"/>
          <p14:tracePt t="206805" x="4413250" y="5435600"/>
          <p14:tracePt t="206816" x="4425950" y="5435600"/>
          <p14:tracePt t="206825" x="4432300" y="5435600"/>
          <p14:tracePt t="206836" x="4451350" y="5435600"/>
          <p14:tracePt t="206849" x="4470400" y="5429250"/>
          <p14:tracePt t="206849" x="4489450" y="5422900"/>
          <p14:tracePt t="206865" x="4527550" y="5403850"/>
          <p14:tracePt t="206884" x="4565650" y="5391150"/>
          <p14:tracePt t="206901" x="4584700" y="5378450"/>
          <p14:tracePt t="206916" x="4610100" y="5365750"/>
          <p14:tracePt t="206932" x="4629150" y="5346700"/>
          <p14:tracePt t="206950" x="4641850" y="5334000"/>
          <p14:tracePt t="206967" x="4654550" y="5314950"/>
          <p14:tracePt t="206984" x="4660900" y="5295900"/>
          <p14:tracePt t="207000" x="4660900" y="5276850"/>
          <p14:tracePt t="207018" x="4660900" y="5251450"/>
          <p14:tracePt t="207034" x="4660900" y="5245100"/>
          <p14:tracePt t="207050" x="4660900" y="5226050"/>
          <p14:tracePt t="207067" x="4660900" y="5219700"/>
          <p14:tracePt t="207084" x="4660900" y="5200650"/>
          <p14:tracePt t="207100" x="4660900" y="5175250"/>
          <p14:tracePt t="207117" x="4660900" y="5168900"/>
          <p14:tracePt t="207133" x="4648200" y="5156200"/>
          <p14:tracePt t="207150" x="4641850" y="5149850"/>
          <p14:tracePt t="207167" x="4610100" y="5143500"/>
          <p14:tracePt t="207184" x="4565650" y="5143500"/>
          <p14:tracePt t="207200" x="4552950" y="5143500"/>
          <p14:tracePt t="207217" x="4495800" y="5143500"/>
          <p14:tracePt t="207233" x="4464050" y="5143500"/>
          <p14:tracePt t="207250" x="4406900" y="5143500"/>
          <p14:tracePt t="207267" x="4349750" y="5143500"/>
          <p14:tracePt t="207283" x="4324350" y="5149850"/>
          <p14:tracePt t="207300" x="4279900" y="5162550"/>
          <p14:tracePt t="207317" x="4254500" y="5168900"/>
          <p14:tracePt t="207334" x="4216400" y="5187950"/>
          <p14:tracePt t="207351" x="4191000" y="5200650"/>
          <p14:tracePt t="207367" x="4178300" y="5207000"/>
          <p14:tracePt t="207383" x="4146550" y="5219700"/>
          <p14:tracePt t="207400" x="4140200" y="5226050"/>
          <p14:tracePt t="207417" x="4102100" y="5232400"/>
          <p14:tracePt t="207433" x="4076700" y="5245100"/>
          <p14:tracePt t="207450" x="4057650" y="5257800"/>
          <p14:tracePt t="207467" x="4032250" y="5276850"/>
          <p14:tracePt t="207484" x="4019550" y="5283200"/>
          <p14:tracePt t="207500" x="4006850" y="5302250"/>
          <p14:tracePt t="207517" x="3987800" y="5334000"/>
          <p14:tracePt t="207534" x="3981450" y="5353050"/>
          <p14:tracePt t="207550" x="3975100" y="5384800"/>
          <p14:tracePt t="207567" x="3968750" y="5403850"/>
          <p14:tracePt t="207583" x="3968750" y="5441950"/>
          <p14:tracePt t="207600" x="3968750" y="5467350"/>
          <p14:tracePt t="207617" x="3968750" y="5486400"/>
          <p14:tracePt t="207633" x="3968750" y="5518150"/>
          <p14:tracePt t="207650" x="3968750" y="5537200"/>
          <p14:tracePt t="207667" x="3987800" y="5600700"/>
          <p14:tracePt t="207684" x="3994150" y="5632450"/>
          <p14:tracePt t="207700" x="4025900" y="5715000"/>
          <p14:tracePt t="207717" x="4070350" y="5791200"/>
          <p14:tracePt t="207733" x="4095750" y="5829300"/>
          <p14:tracePt t="207750" x="4152900" y="5892800"/>
          <p14:tracePt t="207767" x="4210050" y="5930900"/>
          <p14:tracePt t="207783" x="4235450" y="5943600"/>
          <p14:tracePt t="207800" x="4311650" y="5975350"/>
          <p14:tracePt t="207817" x="4343400" y="5981700"/>
          <p14:tracePt t="207834" x="4419600" y="5994400"/>
          <p14:tracePt t="207850" x="4483100" y="5994400"/>
          <p14:tracePt t="207867" x="4514850" y="5994400"/>
          <p14:tracePt t="207884" x="4572000" y="5981700"/>
          <p14:tracePt t="207901" x="4597400" y="5969000"/>
          <p14:tracePt t="207917" x="4635500" y="5937250"/>
          <p14:tracePt t="207934" x="4654550" y="5905500"/>
          <p14:tracePt t="207951" x="4667250" y="5899150"/>
          <p14:tracePt t="207967" x="4692650" y="5873750"/>
          <p14:tracePt t="207984" x="4699000" y="5861050"/>
          <p14:tracePt t="208001" x="4711700" y="5848350"/>
          <p14:tracePt t="208017" x="4724400" y="5842000"/>
          <p14:tracePt t="208032" x="4737100" y="5829300"/>
          <p14:tracePt t="208049" x="4743450" y="5822950"/>
          <p14:tracePt t="208066" x="4749800" y="5822950"/>
          <p14:tracePt t="208083" x="4749800" y="5816600"/>
          <p14:tracePt t="210121" x="4743450" y="5816600"/>
          <p14:tracePt t="210132" x="4730750" y="5816600"/>
          <p14:tracePt t="210143" x="4705350" y="5816600"/>
          <p14:tracePt t="210152" x="4654550" y="5816600"/>
          <p14:tracePt t="210163" x="4578350" y="5816600"/>
          <p14:tracePt t="210166" x="4375150" y="5816600"/>
          <p14:tracePt t="210184" x="4235450" y="5829300"/>
          <p14:tracePt t="210201" x="3905250" y="5829300"/>
          <p14:tracePt t="210216" x="3727450" y="5829300"/>
          <p14:tracePt t="210232" x="3346450" y="5829300"/>
          <p14:tracePt t="210250" x="3168650" y="5829300"/>
          <p14:tracePt t="210267" x="2813050" y="5829300"/>
          <p14:tracePt t="210283" x="2457450" y="5829300"/>
          <p14:tracePt t="210300" x="2305050" y="5829300"/>
          <p14:tracePt t="210317" x="2032000" y="5829300"/>
          <p14:tracePt t="210334" x="1911350" y="5829300"/>
          <p14:tracePt t="210350" x="1720850" y="5829300"/>
          <p14:tracePt t="210367" x="1587500" y="5829300"/>
          <p14:tracePt t="210383" x="1543050" y="5829300"/>
          <p14:tracePt t="210401" x="1485900" y="5829300"/>
          <p14:tracePt t="210417" x="1460500" y="5829300"/>
          <p14:tracePt t="210433" x="1416050" y="5829300"/>
          <p14:tracePt t="210450" x="1346200" y="5829300"/>
          <p14:tracePt t="210467" x="1295400" y="5829300"/>
          <p14:tracePt t="210483" x="1149350" y="5829300"/>
          <p14:tracePt t="210500" x="1085850" y="5829300"/>
          <p14:tracePt t="210517" x="958850" y="5829300"/>
          <p14:tracePt t="210533" x="838200" y="5829300"/>
          <p14:tracePt t="210550" x="793750" y="5829300"/>
          <p14:tracePt t="210567" x="704850" y="5829300"/>
          <p14:tracePt t="210583" x="673100" y="5829300"/>
          <p14:tracePt t="210600" x="603250" y="5829300"/>
          <p14:tracePt t="210617" x="558800" y="5829300"/>
          <p14:tracePt t="210634" x="546100" y="5829300"/>
          <p14:tracePt t="210650" x="520700" y="5829300"/>
          <p14:tracePt t="210686" x="514350" y="5829300"/>
          <p14:tracePt t="210700" x="501650" y="5829300"/>
          <p14:tracePt t="210701" x="482600" y="5829300"/>
          <p14:tracePt t="210717" x="463550" y="5829300"/>
          <p14:tracePt t="210733" x="431800" y="5829300"/>
          <p14:tracePt t="210750" x="419100" y="5829300"/>
          <p14:tracePt t="210767" x="393700" y="5829300"/>
          <p14:tracePt t="210783" x="387350" y="5829300"/>
          <p14:tracePt t="210842" x="381000" y="5829300"/>
          <p14:tracePt t="210852" x="374650" y="5829300"/>
          <p14:tracePt t="210867" x="368300" y="5829300"/>
          <p14:tracePt t="212817" x="368300" y="5822950"/>
          <p14:tracePt t="212837" x="368300" y="5810250"/>
          <p14:tracePt t="212847" x="368300" y="5753100"/>
          <p14:tracePt t="212869" x="368300" y="5708650"/>
          <p14:tracePt t="212883" x="368300" y="5632450"/>
          <p14:tracePt t="212884" x="368300" y="5429250"/>
          <p14:tracePt t="212901" x="368300" y="5308600"/>
          <p14:tracePt t="212917" x="349250" y="4978400"/>
          <p14:tracePt t="212934" x="323850" y="4768850"/>
          <p14:tracePt t="212950" x="273050" y="4324350"/>
          <p14:tracePt t="212967" x="222250" y="3930650"/>
          <p14:tracePt t="212983" x="203200" y="3765550"/>
          <p14:tracePt t="213000" x="184150" y="3505200"/>
          <p14:tracePt t="213017" x="184150" y="3397250"/>
          <p14:tracePt t="213033" x="184150" y="3200400"/>
          <p14:tracePt t="213050" x="203200" y="3048000"/>
          <p14:tracePt t="213067" x="209550" y="2984500"/>
          <p14:tracePt t="213083" x="234950" y="2876550"/>
          <p14:tracePt t="213100" x="266700" y="2794000"/>
          <p14:tracePt t="213117" x="273050" y="2762250"/>
          <p14:tracePt t="213133" x="292100" y="2667000"/>
          <p14:tracePt t="213150" x="304800" y="2622550"/>
          <p14:tracePt t="213166" x="336550" y="2527300"/>
          <p14:tracePt t="213183" x="368300" y="2425700"/>
          <p14:tracePt t="213200" x="381000" y="2374900"/>
          <p14:tracePt t="213217" x="419100" y="2311400"/>
          <p14:tracePt t="213233" x="431800" y="2292350"/>
          <p14:tracePt t="213250" x="444500" y="2266950"/>
          <p14:tracePt t="213267" x="450850" y="2260600"/>
          <p14:tracePt t="213283" x="450850" y="2247900"/>
          <p14:tracePt t="213300" x="457200" y="2235200"/>
          <p14:tracePt t="213317" x="463550" y="2235200"/>
          <p14:tracePt t="213333" x="469900" y="2203450"/>
          <p14:tracePt t="213350" x="469900" y="2184400"/>
          <p14:tracePt t="213367" x="476250" y="2120900"/>
          <p14:tracePt t="213383" x="482600" y="2057400"/>
          <p14:tracePt t="213400" x="482600" y="2019300"/>
          <p14:tracePt t="213417" x="482600" y="1962150"/>
          <p14:tracePt t="213434" x="482600" y="1936750"/>
          <p14:tracePt t="213449" x="482600" y="1911350"/>
          <p14:tracePt t="213466" x="476250" y="1885950"/>
          <p14:tracePt t="213482" x="476250" y="1879600"/>
          <p14:tracePt t="213499" x="463550" y="1866900"/>
          <p14:tracePt t="213565" x="463550" y="1860550"/>
          <p14:tracePt t="213585" x="463550" y="1854200"/>
          <p14:tracePt t="213596" x="463550" y="1847850"/>
          <p14:tracePt t="213619" x="463550" y="1841500"/>
          <p14:tracePt t="213629" x="463550" y="1835150"/>
          <p14:tracePt t="213638" x="463550" y="1828800"/>
          <p14:tracePt t="213649" x="463550" y="1822450"/>
          <p14:tracePt t="213701" x="463550" y="1816100"/>
          <p14:tracePt t="213733" x="463550" y="1809750"/>
          <p14:tracePt t="213743" x="463550" y="1803400"/>
          <p14:tracePt t="213753" x="476250" y="1797050"/>
          <p14:tracePt t="213767" x="495300" y="1784350"/>
          <p14:tracePt t="213769" x="520700" y="1778000"/>
          <p14:tracePt t="213783" x="609600" y="1758950"/>
          <p14:tracePt t="213800" x="723900" y="1746250"/>
          <p14:tracePt t="213817" x="793750" y="1746250"/>
          <p14:tracePt t="213833" x="958850" y="1746250"/>
          <p14:tracePt t="213850" x="1066800" y="1746250"/>
          <p14:tracePt t="213867" x="1289050" y="1746250"/>
          <p14:tracePt t="213883" x="1543050" y="1746250"/>
          <p14:tracePt t="213900" x="1657350" y="1746250"/>
          <p14:tracePt t="213918" x="1873250" y="1746250"/>
          <p14:tracePt t="213934" x="1949450" y="1746250"/>
          <p14:tracePt t="213950" x="2057400" y="1746250"/>
          <p14:tracePt t="213967" x="2095500" y="1746250"/>
          <p14:tracePt t="213983" x="2101850" y="1746250"/>
          <p14:tracePt t="214000" x="2108200" y="1746250"/>
          <p14:tracePt t="214036" x="2114550" y="1746250"/>
          <p14:tracePt t="214037" x="2120900" y="1746250"/>
          <p14:tracePt t="214050" x="2133600" y="1739900"/>
          <p14:tracePt t="214067" x="2152650" y="1733550"/>
          <p14:tracePt t="214083" x="2209800" y="1727200"/>
          <p14:tracePt t="214100" x="2254250" y="1727200"/>
          <p14:tracePt t="214117" x="2374900" y="1727200"/>
          <p14:tracePt t="214133" x="2495550" y="1720850"/>
          <p14:tracePt t="214150" x="2527300" y="1720850"/>
          <p14:tracePt t="214166" x="2578100" y="1714500"/>
          <p14:tracePt t="214294" x="2565400" y="1714500"/>
          <p14:tracePt t="214304" x="2552700" y="1714500"/>
          <p14:tracePt t="214317" x="2533650" y="1714500"/>
          <p14:tracePt t="214318" x="2508250" y="1714500"/>
          <p14:tracePt t="214333" x="2432050" y="1714500"/>
          <p14:tracePt t="214350" x="2387600" y="1714500"/>
          <p14:tracePt t="214367" x="2298700" y="1714500"/>
          <p14:tracePt t="214383" x="2178050" y="1714500"/>
          <p14:tracePt t="214400" x="2114550" y="1714500"/>
          <p14:tracePt t="214417" x="1930400" y="1714500"/>
          <p14:tracePt t="214434" x="1727200" y="1714500"/>
          <p14:tracePt t="214450" x="1619250" y="1714500"/>
          <p14:tracePt t="214467" x="1422400" y="1714500"/>
          <p14:tracePt t="214483" x="1339850" y="1714500"/>
          <p14:tracePt t="214500" x="1193800" y="1714500"/>
          <p14:tracePt t="214517" x="1054100" y="1714500"/>
          <p14:tracePt t="214533" x="990600" y="1714500"/>
          <p14:tracePt t="214550" x="850900" y="1714500"/>
          <p14:tracePt t="214567" x="781050" y="1714500"/>
          <p14:tracePt t="214583" x="666750" y="1714500"/>
          <p14:tracePt t="214600" x="584200" y="1714500"/>
          <p14:tracePt t="214617" x="565150" y="1714500"/>
          <p14:tracePt t="214633" x="514350" y="1714500"/>
          <p14:tracePt t="214650" x="488950" y="1714500"/>
          <p14:tracePt t="214667" x="425450" y="1714500"/>
          <p14:tracePt t="214683" x="355600" y="1714500"/>
          <p14:tracePt t="214700" x="323850" y="1714500"/>
          <p14:tracePt t="214717" x="285750" y="1714500"/>
          <p14:tracePt t="214813" x="292100" y="1714500"/>
          <p14:tracePt t="214814" x="298450" y="1714500"/>
          <p14:tracePt t="214834" x="304800" y="1714500"/>
          <p14:tracePt t="214850" x="317500" y="1714500"/>
          <p14:tracePt t="214851" x="361950" y="1714500"/>
          <p14:tracePt t="214867" x="393700" y="1714500"/>
          <p14:tracePt t="214883" x="514350" y="1714500"/>
          <p14:tracePt t="214900" x="679450" y="1714500"/>
          <p14:tracePt t="214917" x="774700" y="1714500"/>
          <p14:tracePt t="214933" x="990600" y="1714500"/>
          <p14:tracePt t="214950" x="1111250" y="1714500"/>
          <p14:tracePt t="214967" x="1333500" y="1714500"/>
          <p14:tracePt t="214983" x="1562100" y="1714500"/>
          <p14:tracePt t="215000" x="1676400" y="1714500"/>
          <p14:tracePt t="215017" x="1911350" y="1714500"/>
          <p14:tracePt t="215033" x="2044700" y="1714500"/>
          <p14:tracePt t="215050" x="2273300" y="1714500"/>
          <p14:tracePt t="215067" x="2444750" y="1714500"/>
          <p14:tracePt t="215083" x="2508250" y="1714500"/>
          <p14:tracePt t="215100" x="2565400" y="1714500"/>
          <p14:tracePt t="215379" x="2565400" y="1720850"/>
          <p14:tracePt t="215381" x="2565400" y="1727200"/>
          <p14:tracePt t="215400" x="2565400" y="1733550"/>
          <p14:tracePt t="215401" x="2565400" y="1746250"/>
          <p14:tracePt t="215417" x="2565400" y="1797050"/>
          <p14:tracePt t="215433" x="2565400" y="1841500"/>
          <p14:tracePt t="215450" x="2565400" y="1993900"/>
          <p14:tracePt t="215467" x="2565400" y="2235200"/>
          <p14:tracePt t="215484" x="2565400" y="2387600"/>
          <p14:tracePt t="215500" x="2565400" y="2768600"/>
          <p14:tracePt t="215517" x="2565400" y="2965450"/>
          <p14:tracePt t="215533" x="2565400" y="3409950"/>
          <p14:tracePt t="215550" x="2565400" y="3829050"/>
          <p14:tracePt t="215567" x="2565400" y="4051300"/>
          <p14:tracePt t="215583" x="2565400" y="4476750"/>
          <p14:tracePt t="215600" x="2565400" y="4692650"/>
          <p14:tracePt t="215617" x="2565400" y="5092700"/>
          <p14:tracePt t="215633" x="2565400" y="5403850"/>
          <p14:tracePt t="215650" x="2565400" y="5524500"/>
          <p14:tracePt t="215667" x="2565400" y="5727700"/>
          <p14:tracePt t="215683" x="2565400" y="5816600"/>
          <p14:tracePt t="215700" x="2565400" y="5956300"/>
          <p14:tracePt t="215717" x="2565400" y="6076950"/>
          <p14:tracePt t="215733" x="2565400" y="6140450"/>
          <p14:tracePt t="215750" x="2565400" y="6248400"/>
          <p14:tracePt t="215767" x="2565400" y="6305550"/>
          <p14:tracePt t="215783" x="2565400" y="6375400"/>
          <p14:tracePt t="215800" x="2565400" y="6407150"/>
          <p14:tracePt t="215969" x="2565400" y="6388100"/>
          <p14:tracePt t="215979" x="2565400" y="6369050"/>
          <p14:tracePt t="215986" x="2565400" y="6337300"/>
          <p14:tracePt t="216001" x="2565400" y="6305550"/>
          <p14:tracePt t="216003" x="2565400" y="6248400"/>
          <p14:tracePt t="216017" x="2565400" y="6159500"/>
          <p14:tracePt t="216033" x="2565400" y="6121400"/>
          <p14:tracePt t="216050" x="2565400" y="6070600"/>
          <p14:tracePt t="216067" x="2565400" y="6051550"/>
          <p14:tracePt t="216083" x="2565400" y="6038850"/>
          <p14:tracePt t="216100" x="2565400" y="6019800"/>
          <p14:tracePt t="216117" x="2571750" y="6019800"/>
          <p14:tracePt t="216133" x="2590800" y="6007100"/>
          <p14:tracePt t="216150" x="2616200" y="6007100"/>
          <p14:tracePt t="216167" x="2679700" y="5994400"/>
          <p14:tracePt t="216183" x="2768600" y="5988050"/>
          <p14:tracePt t="216200" x="2819400" y="5988050"/>
          <p14:tracePt t="216217" x="2908300" y="5988050"/>
          <p14:tracePt t="216233" x="2933700" y="5988050"/>
          <p14:tracePt t="216250" x="2959100" y="5988050"/>
          <p14:tracePt t="217719" x="2965450" y="5988050"/>
          <p14:tracePt t="217761" x="2971800" y="5988050"/>
          <p14:tracePt t="217770" x="2978150" y="5988050"/>
          <p14:tracePt t="217794" x="2984500" y="5988050"/>
          <p14:tracePt t="221118" x="2990850" y="5988050"/>
          <p14:tracePt t="221129" x="2997200" y="5988050"/>
          <p14:tracePt t="221139" x="3003550" y="5988050"/>
          <p14:tracePt t="221149" x="3028950" y="5988050"/>
          <p14:tracePt t="221160" x="3117850" y="5988050"/>
          <p14:tracePt t="221184" x="3181350" y="5988050"/>
          <p14:tracePt t="221185" x="3276600" y="5988050"/>
          <p14:tracePt t="221201" x="3492500" y="5988050"/>
          <p14:tracePt t="221219" x="3721100" y="5988050"/>
          <p14:tracePt t="221234" x="3835400" y="5988050"/>
          <p14:tracePt t="221251" x="4051300" y="5988050"/>
          <p14:tracePt t="221267" x="4286250" y="5988050"/>
          <p14:tracePt t="221284" x="4406900" y="5988050"/>
          <p14:tracePt t="221301" x="4673600" y="5988050"/>
          <p14:tracePt t="221318" x="4826000" y="5988050"/>
          <p14:tracePt t="221334" x="5118100" y="5988050"/>
          <p14:tracePt t="221351" x="5359400" y="5988050"/>
          <p14:tracePt t="221368" x="5454650" y="5988050"/>
          <p14:tracePt t="221384" x="5619750" y="5988050"/>
          <p14:tracePt t="221401" x="5683250" y="5988050"/>
          <p14:tracePt t="221417" x="5816600" y="5988050"/>
          <p14:tracePt t="221434" x="5956300" y="5988050"/>
          <p14:tracePt t="221451" x="6019800" y="5988050"/>
          <p14:tracePt t="221468" x="6159500" y="5988050"/>
          <p14:tracePt t="221484" x="6216650" y="5988050"/>
          <p14:tracePt t="221501" x="6305550" y="5988050"/>
          <p14:tracePt t="221518" x="6337300" y="5988050"/>
          <p14:tracePt t="221534" x="6394450" y="5988050"/>
          <p14:tracePt t="221551" x="6432550" y="5988050"/>
          <p14:tracePt t="221568" x="6445250" y="5988050"/>
          <p14:tracePt t="221584" x="6470650" y="5988050"/>
          <p14:tracePt t="222564" x="6464300" y="5988050"/>
          <p14:tracePt t="222574" x="6432550" y="5988050"/>
          <p14:tracePt t="222586" x="6388100" y="5988050"/>
          <p14:tracePt t="222587" x="6311900" y="5988050"/>
          <p14:tracePt t="222601" x="6096000" y="5975350"/>
          <p14:tracePt t="222634" x="5943600" y="5969000"/>
          <p14:tracePt t="222635" x="5556250" y="5930900"/>
          <p14:tracePt t="222651" x="5187950" y="5905500"/>
          <p14:tracePt t="222668" x="5022850" y="5899150"/>
          <p14:tracePt t="222684" x="4705350" y="5886450"/>
          <p14:tracePt t="222701" x="4572000" y="5886450"/>
          <p14:tracePt t="222718" x="4286250" y="5886450"/>
          <p14:tracePt t="222734" x="3975100" y="5886450"/>
          <p14:tracePt t="222751" x="3835400" y="5886450"/>
          <p14:tracePt t="222767" x="3587750" y="5886450"/>
          <p14:tracePt t="222785" x="3479800" y="5886450"/>
          <p14:tracePt t="222801" x="3282950" y="5886450"/>
          <p14:tracePt t="222818" x="3124200" y="5886450"/>
          <p14:tracePt t="222834" x="3035300" y="5880100"/>
          <p14:tracePt t="222851" x="2857500" y="5854700"/>
          <p14:tracePt t="222867" x="2762250" y="5835650"/>
          <p14:tracePt t="222884" x="2552700" y="5797550"/>
          <p14:tracePt t="222901" x="2368550" y="5753100"/>
          <p14:tracePt t="222918" x="2279650" y="5734050"/>
          <p14:tracePt t="222934" x="2139950" y="5695950"/>
          <p14:tracePt t="222951" x="2095500" y="5676900"/>
          <p14:tracePt t="222968" x="2000250" y="5638800"/>
          <p14:tracePt t="222984" x="1905000" y="5607050"/>
          <p14:tracePt t="223001" x="1847850" y="5588000"/>
          <p14:tracePt t="223017" x="1714500" y="5549900"/>
          <p14:tracePt t="223034" x="1644650" y="5530850"/>
          <p14:tracePt t="223051" x="1498600" y="5486400"/>
          <p14:tracePt t="223068" x="1377950" y="5454650"/>
          <p14:tracePt t="223085" x="1320800" y="5435600"/>
          <p14:tracePt t="223101" x="1225550" y="5416550"/>
          <p14:tracePt t="223118" x="1181100" y="5397500"/>
          <p14:tracePt t="223134" x="1117600" y="5378450"/>
          <p14:tracePt t="223151" x="1092200" y="5372100"/>
          <p14:tracePt t="223167" x="1066800" y="5365750"/>
          <p14:tracePt t="223184" x="1047750" y="5359400"/>
          <p14:tracePt t="223220" x="1035050" y="5359400"/>
          <p14:tracePt t="223221" x="1016000" y="5353050"/>
          <p14:tracePt t="223234" x="1003300" y="5346700"/>
          <p14:tracePt t="223251" x="965200" y="5334000"/>
          <p14:tracePt t="223268" x="927100" y="5321300"/>
          <p14:tracePt t="223284" x="920750" y="5321300"/>
          <p14:tracePt t="223467" x="933450" y="5321300"/>
          <p14:tracePt t="223477" x="939800" y="5321300"/>
          <p14:tracePt t="223487" x="965200" y="5321300"/>
          <p14:tracePt t="223498" x="996950" y="5321300"/>
          <p14:tracePt t="223501" x="1028700" y="5321300"/>
          <p14:tracePt t="223518" x="1117600" y="5321300"/>
          <p14:tracePt t="223534" x="1162050" y="5321300"/>
          <p14:tracePt t="223534" x="1206500" y="5321300"/>
          <p14:tracePt t="223551" x="1250950" y="5321300"/>
          <p14:tracePt t="223568" x="1339850" y="5321300"/>
          <p14:tracePt t="223584" x="1397000" y="5321300"/>
          <p14:tracePt t="223601" x="1492250" y="5321300"/>
          <p14:tracePt t="223618" x="1581150" y="5321300"/>
          <p14:tracePt t="223634" x="1625600" y="5321300"/>
          <p14:tracePt t="223651" x="1695450" y="5321300"/>
          <p14:tracePt t="223668" x="1714500" y="5321300"/>
          <p14:tracePt t="223684" x="1771650" y="5321300"/>
          <p14:tracePt t="223701" x="1809750" y="5321300"/>
          <p14:tracePt t="223718" x="1828800" y="5321300"/>
          <p14:tracePt t="223734" x="1835150" y="5321300"/>
          <p14:tracePt t="225245" x="1841500" y="5321300"/>
          <p14:tracePt t="225266" x="1847850" y="5321300"/>
          <p14:tracePt t="225286" x="1860550" y="5321300"/>
          <p14:tracePt t="225296" x="1879600" y="5321300"/>
          <p14:tracePt t="225299" x="1905000" y="5321300"/>
          <p14:tracePt t="225318" x="1924050" y="5321300"/>
          <p14:tracePt t="225319" x="1955800" y="5321300"/>
          <p14:tracePt t="225334" x="2057400" y="5321300"/>
          <p14:tracePt t="225351" x="2114550" y="5321300"/>
          <p14:tracePt t="225367" x="2254250" y="5321300"/>
          <p14:tracePt t="225384" x="2349500" y="5321300"/>
          <p14:tracePt t="225401" x="2552700" y="5321300"/>
          <p14:tracePt t="225418" x="2844800" y="5321300"/>
          <p14:tracePt t="225434" x="3022600" y="5321300"/>
          <p14:tracePt t="225451" x="3378200" y="5321300"/>
          <p14:tracePt t="225468" x="3689350" y="5321300"/>
          <p14:tracePt t="225484" x="3822700" y="5321300"/>
          <p14:tracePt t="225500" x="4044950" y="5321300"/>
          <p14:tracePt t="225517" x="4152900" y="5321300"/>
          <p14:tracePt t="225534" x="4356100" y="5321300"/>
          <p14:tracePt t="225550" x="4572000" y="5321300"/>
          <p14:tracePt t="225568" x="4673600" y="5321300"/>
          <p14:tracePt t="225584" x="4876800" y="5321300"/>
          <p14:tracePt t="225601" x="4972050" y="5321300"/>
          <p14:tracePt t="225618" x="5156200" y="5321300"/>
          <p14:tracePt t="225634" x="5353050" y="5327650"/>
          <p14:tracePt t="225651" x="5448300" y="5334000"/>
          <p14:tracePt t="225668" x="5664200" y="5359400"/>
          <p14:tracePt t="225684" x="5772150" y="5372100"/>
          <p14:tracePt t="225700" x="5937250" y="5384800"/>
          <p14:tracePt t="225717" x="5994400" y="5397500"/>
          <p14:tracePt t="225734" x="6051550" y="5403850"/>
          <p14:tracePt t="225888" x="6057900" y="5403850"/>
          <p14:tracePt t="225909" x="6064250" y="5403850"/>
          <p14:tracePt t="225920" x="6083300" y="5403850"/>
          <p14:tracePt t="225921" x="6102350" y="5403850"/>
          <p14:tracePt t="225934" x="6159500" y="5403850"/>
          <p14:tracePt t="225951" x="6191250" y="5403850"/>
          <p14:tracePt t="225968" x="6248400" y="5403850"/>
          <p14:tracePt t="225984" x="6273800" y="5403850"/>
          <p14:tracePt t="226217" x="6273800" y="5397500"/>
          <p14:tracePt t="226238" x="6273800" y="5391150"/>
          <p14:tracePt t="226248" x="6273800" y="5384800"/>
          <p14:tracePt t="226259" x="6273800" y="5378450"/>
          <p14:tracePt t="226270" x="6273800" y="5365750"/>
          <p14:tracePt t="226271" x="6273800" y="5353050"/>
          <p14:tracePt t="226284" x="6273800" y="5334000"/>
          <p14:tracePt t="226301" x="6273800" y="5321300"/>
          <p14:tracePt t="226317" x="6273800" y="5308600"/>
          <p14:tracePt t="226334" x="6273800" y="5295900"/>
          <p14:tracePt t="226373" x="6273800" y="5289550"/>
          <p14:tracePt t="226649" x="6280150" y="5289550"/>
          <p14:tracePt t="226679" x="6286500" y="5289550"/>
          <p14:tracePt t="226720" x="6292850" y="5289550"/>
          <p14:tracePt t="226803" x="6299200" y="5289550"/>
          <p14:tracePt t="226875" x="6305550" y="5289550"/>
          <p14:tracePt t="226884" x="6305550" y="5295900"/>
          <p14:tracePt t="226895" x="6311900" y="5302250"/>
          <p14:tracePt t="226905" x="6318250" y="5314950"/>
          <p14:tracePt t="226910" x="6318250" y="5321300"/>
          <p14:tracePt t="226917" x="6324600" y="5340350"/>
          <p14:tracePt t="226934" x="6330950" y="5372100"/>
          <p14:tracePt t="226951" x="6330950" y="5397500"/>
          <p14:tracePt t="226968" x="6330950" y="5410200"/>
          <p14:tracePt t="226984" x="6330950" y="5435600"/>
          <p14:tracePt t="227000" x="6330950" y="5454650"/>
          <p14:tracePt t="227017" x="6330950" y="5486400"/>
          <p14:tracePt t="227034" x="6330950" y="5530850"/>
          <p14:tracePt t="227051" x="6330950" y="5556250"/>
          <p14:tracePt t="227067" x="6330950" y="5613400"/>
          <p14:tracePt t="227084" x="6330950" y="5632450"/>
          <p14:tracePt t="227101" x="6330950" y="5683250"/>
          <p14:tracePt t="227118" x="6330950" y="5734050"/>
          <p14:tracePt t="227134" x="6330950" y="5746750"/>
          <p14:tracePt t="227151" x="6330950" y="5765800"/>
          <p14:tracePt t="227247" x="6330950" y="5772150"/>
          <p14:tracePt t="227268" x="6330950" y="5778500"/>
          <p14:tracePt t="227278" x="6330950" y="5784850"/>
          <p14:tracePt t="227293" x="6330950" y="5791200"/>
          <p14:tracePt t="227300" x="6324600" y="5803900"/>
          <p14:tracePt t="227302" x="6318250" y="5822950"/>
          <p14:tracePt t="227317" x="6311900" y="5842000"/>
          <p14:tracePt t="227334" x="6305550" y="5867400"/>
          <p14:tracePt t="227636" x="6299200" y="5861050"/>
          <p14:tracePt t="227657" x="6292850" y="5848350"/>
          <p14:tracePt t="227665" x="6286500" y="5835650"/>
          <p14:tracePt t="227684" x="6273800" y="5822950"/>
          <p14:tracePt t="227686" x="6248400" y="5803900"/>
          <p14:tracePt t="227700" x="6242050" y="5791200"/>
          <p14:tracePt t="227718" x="6223000" y="5765800"/>
          <p14:tracePt t="227734" x="6210300" y="5765800"/>
          <p14:tracePt t="227935" x="6223000" y="5765800"/>
          <p14:tracePt t="227946" x="6229350" y="5765800"/>
          <p14:tracePt t="227956" x="6242050" y="5765800"/>
          <p14:tracePt t="227966" x="6273800" y="5765800"/>
          <p14:tracePt t="227987" x="6311900" y="5765800"/>
          <p14:tracePt t="228000" x="6343650" y="5765800"/>
          <p14:tracePt t="228002" x="6432550" y="5765800"/>
          <p14:tracePt t="228018" x="6477000" y="5765800"/>
          <p14:tracePt t="228034" x="6553200" y="5765800"/>
          <p14:tracePt t="228051" x="6584950" y="5765800"/>
          <p14:tracePt t="228067" x="6623050" y="5765800"/>
          <p14:tracePt t="229109" x="6623050" y="5759450"/>
          <p14:tracePt t="229129" x="6623050" y="5753100"/>
          <p14:tracePt t="229132" x="6623050" y="5746750"/>
          <p14:tracePt t="229151" x="6623050" y="5740400"/>
          <p14:tracePt t="229152" x="6623050" y="5727700"/>
          <p14:tracePt t="229168" x="6623050" y="5702300"/>
          <p14:tracePt t="229184" x="6623050" y="5683250"/>
          <p14:tracePt t="229201" x="6623050" y="5657850"/>
          <p14:tracePt t="229218" x="6623050" y="5638800"/>
          <p14:tracePt t="229234" x="6623050" y="5632450"/>
          <p14:tracePt t="229287" x="6623050" y="5626100"/>
          <p14:tracePt t="229297" x="6616700" y="5626100"/>
          <p14:tracePt t="229307" x="6610350" y="5626100"/>
          <p14:tracePt t="229317" x="6597650" y="5626100"/>
          <p14:tracePt t="229326" x="6578600" y="5619750"/>
          <p14:tracePt t="229334" x="6546850" y="5619750"/>
          <p14:tracePt t="229350" x="6527800" y="5619750"/>
          <p14:tracePt t="229367" x="6489700" y="5626100"/>
          <p14:tracePt t="229384" x="6477000" y="5632450"/>
          <p14:tracePt t="229401" x="6457950" y="5645150"/>
          <p14:tracePt t="229417" x="6445250" y="5664200"/>
          <p14:tracePt t="229434" x="6445250" y="5670550"/>
          <p14:tracePt t="229450" x="6438900" y="5683250"/>
          <p14:tracePt t="229467" x="6432550" y="5689600"/>
          <p14:tracePt t="229484" x="6432550" y="5695950"/>
          <p14:tracePt t="229500" x="6426200" y="5708650"/>
          <p14:tracePt t="229518" x="6426200" y="5715000"/>
          <p14:tracePt t="229534" x="6426200" y="5727700"/>
          <p14:tracePt t="229568" x="6426200" y="5740400"/>
          <p14:tracePt t="229570" x="6426200" y="5746750"/>
          <p14:tracePt t="231708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58775" y="-22225"/>
            <a:ext cx="4800600" cy="609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A  + bB </a:t>
            </a: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</a:t>
            </a:r>
            <a:r>
              <a:rPr lang="sl-SI" sz="3600" i="1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cC +dD</a:t>
            </a:r>
            <a:endParaRPr lang="en-US" sz="3600" i="1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5088" y="4724400"/>
            <a:ext cx="891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RS" altLang="sr-Latn-RS" sz="2000"/>
              <a:t>Ukolko je zapremina sistema konstantna Brzina reakcije, se standardizuje na jedinicu zapremine V što omogućuje poredjenje različitih procesa: </a:t>
            </a:r>
            <a:endParaRPr lang="en-US" altLang="sr-Latn-RS" sz="2000"/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11113" y="652463"/>
            <a:ext cx="891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RS" altLang="sr-Latn-RS" sz="2000"/>
              <a:t>progres reakcije : </a:t>
            </a: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209800" y="5372100"/>
          <a:ext cx="27844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2100"/>
                        <a:ext cx="2784475" cy="1211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98588" y="3744913"/>
          <a:ext cx="19923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799753" imgH="431613" progId="Equation.3">
                  <p:embed/>
                </p:oleObj>
              </mc:Choice>
              <mc:Fallback>
                <p:oleObj name="Equation" r:id="rId7" imgW="799753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744913"/>
                        <a:ext cx="1992312" cy="1082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722688" y="3810000"/>
            <a:ext cx="5238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RS" altLang="sr-Latn-RS"/>
              <a:t> </a:t>
            </a:r>
            <a:r>
              <a:rPr lang="sr-Latn-RS" altLang="sr-Latn-RS">
                <a:latin typeface="Symbol" pitchFamily="18" charset="2"/>
              </a:rPr>
              <a:t>a</a:t>
            </a:r>
            <a:r>
              <a:rPr lang="sr-Latn-RS" altLang="sr-Latn-RS"/>
              <a:t>i Stehiometrijski koeficijenat, Često se </a:t>
            </a:r>
            <a:r>
              <a:rPr lang="en-US" altLang="sr-Latn-RS"/>
              <a:t>u op</a:t>
            </a:r>
            <a:r>
              <a:rPr lang="sr-Latn-RS" altLang="sr-Latn-RS"/>
              <a:t>štim formulama ne piše znak već se podrazumeva : </a:t>
            </a:r>
            <a:r>
              <a:rPr lang="en-US" altLang="sr-Latn-RS">
                <a:solidFill>
                  <a:srgbClr val="FF3300"/>
                </a:solidFill>
              </a:rPr>
              <a:t>Negativan </a:t>
            </a:r>
            <a:r>
              <a:rPr lang="sr-Latn-RS" altLang="sr-Latn-RS">
                <a:solidFill>
                  <a:srgbClr val="FF3300"/>
                </a:solidFill>
              </a:rPr>
              <a:t>za reaktante</a:t>
            </a:r>
            <a:r>
              <a:rPr lang="sr-Latn-RS" altLang="sr-Latn-RS"/>
              <a:t>, </a:t>
            </a:r>
            <a:r>
              <a:rPr lang="sr-Latn-RS" altLang="sr-Latn-RS">
                <a:solidFill>
                  <a:srgbClr val="FF3300"/>
                </a:solidFill>
              </a:rPr>
              <a:t>Pozitivan za produkte</a:t>
            </a:r>
            <a:r>
              <a:rPr lang="sr-Latn-RS" altLang="sr-Latn-RS"/>
              <a:t>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246688" y="96838"/>
            <a:ext cx="3714750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sr-Latn-RS" altLang="sr-Latn-RS"/>
              <a:t>Opšti slučaj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4759325" y="96838"/>
            <a:ext cx="400050" cy="371475"/>
          </a:xfrm>
          <a:prstGeom prst="rightArrow">
            <a:avLst/>
          </a:prstGeom>
          <a:solidFill>
            <a:srgbClr val="FF00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9425" y="2667000"/>
          <a:ext cx="70167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2984500" imgH="393700" progId="Equation.DSMT4">
                  <p:embed/>
                </p:oleObj>
              </mc:Choice>
              <mc:Fallback>
                <p:oleObj name="Equation" r:id="rId9" imgW="2984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667000"/>
                        <a:ext cx="7016750" cy="925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1052513"/>
          <a:ext cx="65103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1" imgW="2819400" imgH="419100" progId="Equation.DSMT4">
                  <p:embed/>
                </p:oleObj>
              </mc:Choice>
              <mc:Fallback>
                <p:oleObj name="Equation" r:id="rId11" imgW="2819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52513"/>
                        <a:ext cx="651033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Box 5"/>
          <p:cNvSpPr txBox="1">
            <a:spLocks noChangeArrowheads="1"/>
          </p:cNvSpPr>
          <p:nvPr/>
        </p:nvSpPr>
        <p:spPr bwMode="auto">
          <a:xfrm>
            <a:off x="358775" y="2057400"/>
            <a:ext cx="80232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>
                <a:solidFill>
                  <a:srgbClr val="FF0000"/>
                </a:solidFill>
              </a:rPr>
              <a:t>Brzina reakcije se prirodno uvodi preko brzine promene reakcionog progresa</a:t>
            </a:r>
            <a:r>
              <a:rPr lang="sr-Latn-RS" altLang="en-US"/>
              <a:t>:</a:t>
            </a:r>
            <a:endParaRPr lang="en-US" altLang="en-US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211" x="1346200" y="539750"/>
          <p14:tracePt t="2548" x="1346200" y="546100"/>
          <p14:tracePt t="2580" x="1339850" y="552450"/>
          <p14:tracePt t="2600" x="1333500" y="558800"/>
          <p14:tracePt t="2611" x="1327150" y="558800"/>
          <p14:tracePt t="2621" x="1320800" y="558800"/>
          <p14:tracePt t="2623" x="1308100" y="565150"/>
          <p14:tracePt t="2636" x="1282700" y="571500"/>
          <p14:tracePt t="2653" x="1270000" y="577850"/>
          <p14:tracePt t="2668" x="1225550" y="584200"/>
          <p14:tracePt t="2685" x="1200150" y="584200"/>
          <p14:tracePt t="2701" x="1155700" y="590550"/>
          <p14:tracePt t="2718" x="1111250" y="590550"/>
          <p14:tracePt t="2735" x="1085850" y="596900"/>
          <p14:tracePt t="2752" x="1009650" y="603250"/>
          <p14:tracePt t="2769" x="965200" y="603250"/>
          <p14:tracePt t="2785" x="863600" y="609600"/>
          <p14:tracePt t="2802" x="787400" y="609600"/>
          <p14:tracePt t="2818" x="755650" y="609600"/>
          <p14:tracePt t="4134" x="742950" y="609600"/>
          <p14:tracePt t="4137" x="723900" y="609600"/>
          <p14:tracePt t="4153" x="717550" y="609600"/>
          <p14:tracePt t="4153" x="698500" y="609600"/>
          <p14:tracePt t="4167" x="679450" y="609600"/>
          <p14:tracePt t="4845" x="673100" y="609600"/>
          <p14:tracePt t="4866" x="666750" y="609600"/>
          <p14:tracePt t="4887" x="660400" y="609600"/>
          <p14:tracePt t="4899" x="647700" y="603250"/>
          <p14:tracePt t="4920" x="635000" y="596900"/>
          <p14:tracePt t="4921" x="628650" y="584200"/>
          <p14:tracePt t="4935" x="615950" y="577850"/>
          <p14:tracePt t="4951" x="609600" y="577850"/>
          <p14:tracePt t="6579" x="609600" y="571500"/>
          <p14:tracePt t="6620" x="609600" y="565150"/>
          <p14:tracePt t="6763" x="609600" y="558800"/>
          <p14:tracePt t="6794" x="615950" y="558800"/>
          <p14:tracePt t="6815" x="622300" y="558800"/>
          <p14:tracePt t="6877" x="628650" y="558800"/>
          <p14:tracePt t="6909" x="635000" y="558800"/>
          <p14:tracePt t="6929" x="641350" y="558800"/>
          <p14:tracePt t="6961" x="647700" y="558800"/>
          <p14:tracePt t="6980" x="654050" y="558800"/>
          <p14:tracePt t="6980" x="660400" y="558800"/>
          <p14:tracePt t="6995" x="666750" y="558800"/>
          <p14:tracePt t="7004" x="673100" y="558800"/>
          <p14:tracePt t="7034" x="679450" y="558800"/>
          <p14:tracePt t="7050" x="685800" y="558800"/>
          <p14:tracePt t="7069" x="692150" y="558800"/>
          <p14:tracePt t="7484" x="698500" y="558800"/>
          <p14:tracePt t="7504" x="704850" y="558800"/>
          <p14:tracePt t="7515" x="711200" y="558800"/>
          <p14:tracePt t="7536" x="717550" y="558800"/>
          <p14:tracePt t="7549" x="730250" y="558800"/>
          <p14:tracePt t="7551" x="736600" y="558800"/>
          <p14:tracePt t="7569" x="755650" y="558800"/>
          <p14:tracePt t="7571" x="774700" y="558800"/>
          <p14:tracePt t="7586" x="838200" y="558800"/>
          <p14:tracePt t="7603" x="914400" y="558800"/>
          <p14:tracePt t="7619" x="958850" y="558800"/>
          <p14:tracePt t="7636" x="1009650" y="558800"/>
          <p14:tracePt t="7653" x="1028700" y="558800"/>
          <p14:tracePt t="8201" x="1035050" y="558800"/>
          <p14:tracePt t="8203" x="1041400" y="558800"/>
          <p14:tracePt t="8222" x="1047750" y="558800"/>
          <p14:tracePt t="8235" x="1054100" y="558800"/>
          <p14:tracePt t="8239" x="1073150" y="558800"/>
          <p14:tracePt t="8251" x="1098550" y="558800"/>
          <p14:tracePt t="8268" x="1130300" y="558800"/>
          <p14:tracePt t="8285" x="1149350" y="558800"/>
          <p14:tracePt t="8302" x="1200150" y="558800"/>
          <p14:tracePt t="8318" x="1225550" y="558800"/>
          <p14:tracePt t="8335" x="1276350" y="558800"/>
          <p14:tracePt t="8351" x="1320800" y="558800"/>
          <p14:tracePt t="8369" x="1339850" y="558800"/>
          <p14:tracePt t="8386" x="1346200" y="558800"/>
          <p14:tracePt t="8403" x="1352550" y="558800"/>
          <p14:tracePt t="8419" x="1365250" y="558800"/>
          <p14:tracePt t="8436" x="1384300" y="558800"/>
          <p14:tracePt t="8453" x="1409700" y="558800"/>
          <p14:tracePt t="8470" x="1473200" y="558800"/>
          <p14:tracePt t="8486" x="1504950" y="558800"/>
          <p14:tracePt t="8503" x="1587500" y="558800"/>
          <p14:tracePt t="8520" x="1644650" y="558800"/>
          <p14:tracePt t="8536" x="1663700" y="558800"/>
          <p14:tracePt t="8553" x="1689100" y="558800"/>
          <p14:tracePt t="8569" x="1695450" y="558800"/>
          <p14:tracePt t="8712" x="1701800" y="558800"/>
          <p14:tracePt t="8721" x="1708150" y="558800"/>
          <p14:tracePt t="8734" x="1714500" y="558800"/>
          <p14:tracePt t="8753" x="1714500" y="552450"/>
          <p14:tracePt t="8755" x="1720850" y="552450"/>
          <p14:tracePt t="8769" x="1727200" y="552450"/>
          <p14:tracePt t="8786" x="1727200" y="546100"/>
          <p14:tracePt t="9375" x="1733550" y="546100"/>
          <p14:tracePt t="9395" x="1758950" y="533400"/>
          <p14:tracePt t="9407" x="1765300" y="533400"/>
          <p14:tracePt t="9409" x="1784350" y="527050"/>
          <p14:tracePt t="9420" x="1809750" y="520700"/>
          <p14:tracePt t="9436" x="1854200" y="508000"/>
          <p14:tracePt t="9453" x="1892300" y="488950"/>
          <p14:tracePt t="9470" x="1917700" y="482600"/>
          <p14:tracePt t="9486" x="1968500" y="469900"/>
          <p14:tracePt t="9503" x="1987550" y="463550"/>
          <p14:tracePt t="9519" x="2019300" y="450850"/>
          <p14:tracePt t="9536" x="2038350" y="438150"/>
          <p14:tracePt t="9553" x="2044700" y="438150"/>
          <p14:tracePt t="9569" x="2051050" y="431800"/>
          <p14:tracePt t="9615" x="2057400" y="431800"/>
          <p14:tracePt t="9636" x="2063750" y="431800"/>
          <p14:tracePt t="9647" x="2070100" y="431800"/>
          <p14:tracePt t="9667" x="2070100" y="425450"/>
          <p14:tracePt t="9678" x="2076450" y="425450"/>
          <p14:tracePt t="9687" x="2082800" y="425450"/>
          <p14:tracePt t="9694" x="2089150" y="425450"/>
          <p14:tracePt t="9719" x="2095500" y="425450"/>
          <p14:tracePt t="9721" x="2095500" y="419100"/>
          <p14:tracePt t="9736" x="2101850" y="419100"/>
          <p14:tracePt t="10136" x="2095500" y="419100"/>
          <p14:tracePt t="10198" x="2095500" y="425450"/>
          <p14:tracePt t="10209" x="2089150" y="431800"/>
          <p14:tracePt t="10219" x="2089150" y="438150"/>
          <p14:tracePt t="10229" x="2082800" y="444500"/>
          <p14:tracePt t="10234" x="2076450" y="463550"/>
          <p14:tracePt t="10250" x="2076450" y="476250"/>
          <p14:tracePt t="10267" x="2063750" y="501650"/>
          <p14:tracePt t="10283" x="2057400" y="501650"/>
          <p14:tracePt t="10303" x="2051050" y="520700"/>
          <p14:tracePt t="10559" x="2057400" y="520700"/>
          <p14:tracePt t="10600" x="2063750" y="520700"/>
          <p14:tracePt t="10611" x="2070100" y="520700"/>
          <p14:tracePt t="10622" x="2076450" y="520700"/>
          <p14:tracePt t="10642" x="2082800" y="514350"/>
          <p14:tracePt t="10652" x="2089150" y="508000"/>
          <p14:tracePt t="10657" x="2095500" y="508000"/>
          <p14:tracePt t="10668" x="2108200" y="501650"/>
          <p14:tracePt t="10685" x="2114550" y="495300"/>
          <p14:tracePt t="11030" x="2114550" y="488950"/>
          <p14:tracePt t="11061" x="2120900" y="482600"/>
          <p14:tracePt t="11071" x="2120900" y="476250"/>
          <p14:tracePt t="11077" x="2127250" y="469900"/>
          <p14:tracePt t="11085" x="2133600" y="457200"/>
          <p14:tracePt t="11102" x="2146300" y="431800"/>
          <p14:tracePt t="11118" x="2146300" y="419100"/>
          <p14:tracePt t="11135" x="2152650" y="406400"/>
          <p14:tracePt t="11152" x="2159000" y="400050"/>
          <p14:tracePt t="11168" x="2159000" y="393700"/>
          <p14:tracePt t="11185" x="2165350" y="381000"/>
          <p14:tracePt t="11203" x="2165350" y="368300"/>
          <p14:tracePt t="11217" x="2165350" y="355600"/>
          <p14:tracePt t="11234" x="2165350" y="342900"/>
          <p14:tracePt t="11252" x="2165350" y="323850"/>
          <p14:tracePt t="11269" x="2165350" y="317500"/>
          <p14:tracePt t="11285" x="2165350" y="304800"/>
          <p14:tracePt t="11320" x="2165350" y="292100"/>
          <p14:tracePt t="11322" x="2165350" y="285750"/>
          <p14:tracePt t="11335" x="2165350" y="279400"/>
          <p14:tracePt t="11350" x="2165350" y="247650"/>
          <p14:tracePt t="11367" x="2165350" y="228600"/>
          <p14:tracePt t="11384" x="2165350" y="222250"/>
          <p14:tracePt t="11402" x="2159000" y="209550"/>
          <p14:tracePt t="11455" x="2152650" y="209550"/>
          <p14:tracePt t="11486" x="2146300" y="209550"/>
          <p14:tracePt t="11497" x="2139950" y="209550"/>
          <p14:tracePt t="11508" x="2133600" y="209550"/>
          <p14:tracePt t="11518" x="2133600" y="215900"/>
          <p14:tracePt t="11528" x="2120900" y="215900"/>
          <p14:tracePt t="11535" x="2101850" y="234950"/>
          <p14:tracePt t="11552" x="2101850" y="247650"/>
          <p14:tracePt t="11568" x="2089150" y="260350"/>
          <p14:tracePt t="11585" x="2082800" y="285750"/>
          <p14:tracePt t="11601" x="2076450" y="292100"/>
          <p14:tracePt t="11618" x="2076450" y="311150"/>
          <p14:tracePt t="11939" x="2082800" y="311150"/>
          <p14:tracePt t="11970" x="2089150" y="311150"/>
          <p14:tracePt t="11991" x="2095500" y="311150"/>
          <p14:tracePt t="12002" x="2101850" y="311150"/>
          <p14:tracePt t="12023" x="2108200" y="311150"/>
          <p14:tracePt t="12033" x="2114550" y="311150"/>
          <p14:tracePt t="12044" x="2120900" y="311150"/>
          <p14:tracePt t="12055" x="2127250" y="311150"/>
          <p14:tracePt t="12056" x="2139950" y="311150"/>
          <p14:tracePt t="12068" x="2146300" y="311150"/>
          <p14:tracePt t="12085" x="2178050" y="311150"/>
          <p14:tracePt t="12102" x="2203450" y="311150"/>
          <p14:tracePt t="12119" x="2228850" y="311150"/>
          <p14:tracePt t="12135" x="2260600" y="311150"/>
          <p14:tracePt t="12152" x="2279650" y="311150"/>
          <p14:tracePt t="12168" x="2305050" y="311150"/>
          <p14:tracePt t="12185" x="2336800" y="311150"/>
          <p14:tracePt t="12222" x="2349500" y="311150"/>
          <p14:tracePt t="12235" x="2362200" y="311150"/>
          <p14:tracePt t="12235" x="2374900" y="311150"/>
          <p14:tracePt t="12250" x="2425700" y="323850"/>
          <p14:tracePt t="12269" x="2520950" y="342900"/>
          <p14:tracePt t="12285" x="2565400" y="349250"/>
          <p14:tracePt t="12303" x="2667000" y="374650"/>
          <p14:tracePt t="12319" x="2711450" y="381000"/>
          <p14:tracePt t="12334" x="2762250" y="387350"/>
          <p14:tracePt t="12351" x="2774950" y="393700"/>
          <p14:tracePt t="12438" x="2781300" y="393700"/>
          <p14:tracePt t="12459" x="2794000" y="393700"/>
          <p14:tracePt t="12469" x="2800350" y="400050"/>
          <p14:tracePt t="12480" x="2819400" y="406400"/>
          <p14:tracePt t="12493" x="2844800" y="419100"/>
          <p14:tracePt t="12501" x="2882900" y="425450"/>
          <p14:tracePt t="12501" x="2927350" y="438150"/>
          <p14:tracePt t="12519" x="3022600" y="469900"/>
          <p14:tracePt t="12535" x="3067050" y="488950"/>
          <p14:tracePt t="12552" x="3130550" y="501650"/>
          <p14:tracePt t="12568" x="3168650" y="520700"/>
          <p14:tracePt t="12585" x="3181350" y="520700"/>
          <p14:tracePt t="12602" x="3232150" y="527050"/>
          <p14:tracePt t="12618" x="3263900" y="527050"/>
          <p14:tracePt t="12635" x="3352800" y="533400"/>
          <p14:tracePt t="12652" x="3467100" y="533400"/>
          <p14:tracePt t="12668" x="3505200" y="533400"/>
          <p14:tracePt t="12685" x="3587750" y="533400"/>
          <p14:tracePt t="12701" x="3619500" y="533400"/>
          <p14:tracePt t="12718" x="3695700" y="533400"/>
          <p14:tracePt t="12734" x="3803650" y="533400"/>
          <p14:tracePt t="12751" x="3873500" y="533400"/>
          <p14:tracePt t="12768" x="4000500" y="533400"/>
          <p14:tracePt t="12785" x="4102100" y="533400"/>
          <p14:tracePt t="12802" x="4133850" y="533400"/>
          <p14:tracePt t="12818" x="4152900" y="533400"/>
          <p14:tracePt t="12835" x="4159250" y="533400"/>
          <p14:tracePt t="12886" x="4165600" y="533400"/>
          <p14:tracePt t="12906" x="4171950" y="533400"/>
          <p14:tracePt t="13090" x="4159250" y="533400"/>
          <p14:tracePt t="13100" x="4152900" y="533400"/>
          <p14:tracePt t="13111" x="4127500" y="533400"/>
          <p14:tracePt t="13122" x="4095750" y="533400"/>
          <p14:tracePt t="13124" x="4064000" y="533400"/>
          <p14:tracePt t="13135" x="4006850" y="533400"/>
          <p14:tracePt t="13151" x="3867150" y="533400"/>
          <p14:tracePt t="13168" x="3702050" y="533400"/>
          <p14:tracePt t="13185" x="3625850" y="533400"/>
          <p14:tracePt t="13203" x="3498850" y="533400"/>
          <p14:tracePt t="13219" x="3429000" y="533400"/>
          <p14:tracePt t="13234" x="3333750" y="533400"/>
          <p14:tracePt t="13250" x="3257550" y="533400"/>
          <p14:tracePt t="13268" x="3219450" y="533400"/>
          <p14:tracePt t="13285" x="3143250" y="533400"/>
          <p14:tracePt t="13303" x="3111500" y="533400"/>
          <p14:tracePt t="13319" x="3054350" y="539750"/>
          <p14:tracePt t="13335" x="3035300" y="546100"/>
          <p14:tracePt t="13351" x="2997200" y="552450"/>
          <p14:tracePt t="13367" x="2990850" y="558800"/>
          <p14:tracePt t="13383" x="2984500" y="558800"/>
          <p14:tracePt t="13400" x="2978150" y="558800"/>
          <p14:tracePt t="13587" x="2984500" y="558800"/>
          <p14:tracePt t="13600" x="2990850" y="558800"/>
          <p14:tracePt t="13630" x="2997200" y="558800"/>
          <p14:tracePt t="13636" x="3003550" y="558800"/>
          <p14:tracePt t="13651" x="3009900" y="558800"/>
          <p14:tracePt t="13653" x="3016250" y="558800"/>
          <p14:tracePt t="13668" x="3028950" y="552450"/>
          <p14:tracePt t="13685" x="3048000" y="552450"/>
          <p14:tracePt t="13701" x="3073400" y="539750"/>
          <p14:tracePt t="13718" x="3092450" y="533400"/>
          <p14:tracePt t="13735" x="3105150" y="527050"/>
          <p14:tracePt t="13752" x="3117850" y="527050"/>
          <p14:tracePt t="13768" x="3124200" y="520700"/>
          <p14:tracePt t="13785" x="3149600" y="520700"/>
          <p14:tracePt t="13802" x="3200400" y="520700"/>
          <p14:tracePt t="13818" x="3238500" y="520700"/>
          <p14:tracePt t="13835" x="3327400" y="520700"/>
          <p14:tracePt t="13851" x="3371850" y="520700"/>
          <p14:tracePt t="13868" x="3448050" y="520700"/>
          <p14:tracePt t="13885" x="3549650" y="520700"/>
          <p14:tracePt t="13902" x="3606800" y="520700"/>
          <p14:tracePt t="13919" x="3733800" y="520700"/>
          <p14:tracePt t="13935" x="3810000" y="520700"/>
          <p14:tracePt t="13952" x="3943350" y="520700"/>
          <p14:tracePt t="13968" x="4025900" y="520700"/>
          <p14:tracePt t="13985" x="4051300" y="520700"/>
          <p14:tracePt t="14831" x="4057650" y="520700"/>
          <p14:tracePt t="14833" x="4064000" y="520700"/>
          <p14:tracePt t="14852" x="4070350" y="520700"/>
          <p14:tracePt t="14853" x="4089400" y="520700"/>
          <p14:tracePt t="14868" x="4178300" y="520700"/>
          <p14:tracePt t="14885" x="4241800" y="520700"/>
          <p14:tracePt t="14901" x="4413250" y="520700"/>
          <p14:tracePt t="14919" x="4610100" y="514350"/>
          <p14:tracePt t="14935" x="4699000" y="508000"/>
          <p14:tracePt t="14951" x="4838700" y="488950"/>
          <p14:tracePt t="14968" x="4914900" y="482600"/>
          <p14:tracePt t="14985" x="5092700" y="469900"/>
          <p14:tracePt t="15002" x="5327650" y="463550"/>
          <p14:tracePt t="15018" x="5492750" y="450850"/>
          <p14:tracePt t="15035" x="5848350" y="450850"/>
          <p14:tracePt t="15051" x="6007100" y="450850"/>
          <p14:tracePt t="15068" x="6235700" y="450850"/>
          <p14:tracePt t="15085" x="6369050" y="450850"/>
          <p14:tracePt t="15102" x="6400800" y="450850"/>
          <p14:tracePt t="15118" x="6457950" y="450850"/>
          <p14:tracePt t="15135" x="6483350" y="450850"/>
          <p14:tracePt t="15152" x="6508750" y="450850"/>
          <p14:tracePt t="15168" x="6540500" y="450850"/>
          <p14:tracePt t="15559" x="6534150" y="450850"/>
          <p14:tracePt t="15581" x="6527800" y="450850"/>
          <p14:tracePt t="15643" x="6527800" y="457200"/>
          <p14:tracePt t="15675" x="6521450" y="457200"/>
          <p14:tracePt t="15684" x="6521450" y="463550"/>
          <p14:tracePt t="15695" x="6515100" y="463550"/>
          <p14:tracePt t="15710" x="6515100" y="469900"/>
          <p14:tracePt t="15727" x="6502400" y="476250"/>
          <p14:tracePt t="15736" x="6496050" y="488950"/>
          <p14:tracePt t="15743" x="6489700" y="495300"/>
          <p14:tracePt t="15752" x="6464300" y="520700"/>
          <p14:tracePt t="15768" x="6451600" y="533400"/>
          <p14:tracePt t="15785" x="6400800" y="584200"/>
          <p14:tracePt t="15802" x="6381750" y="609600"/>
          <p14:tracePt t="15818" x="6311900" y="679450"/>
          <p14:tracePt t="15835" x="6229350" y="768350"/>
          <p14:tracePt t="15852" x="6191250" y="812800"/>
          <p14:tracePt t="15868" x="6102350" y="901700"/>
          <p14:tracePt t="15885" x="6057900" y="939800"/>
          <p14:tracePt t="15902" x="5981700" y="1022350"/>
          <p14:tracePt t="15918" x="5892800" y="1098550"/>
          <p14:tracePt t="15935" x="5842000" y="1143000"/>
          <p14:tracePt t="15952" x="5734050" y="1206500"/>
          <p14:tracePt t="15968" x="5683250" y="1244600"/>
          <p14:tracePt t="15985" x="5588000" y="1289050"/>
          <p14:tracePt t="16001" x="5505450" y="1314450"/>
          <p14:tracePt t="16018" x="5480050" y="1320800"/>
          <p14:tracePt t="16035" x="5429250" y="1333500"/>
          <p14:tracePt t="16052" x="5410200" y="1339850"/>
          <p14:tracePt t="16068" x="5378450" y="1339850"/>
          <p14:tracePt t="16085" x="5365750" y="1339850"/>
          <p14:tracePt t="16101" x="5340350" y="1339850"/>
          <p14:tracePt t="16118" x="5289550" y="1339850"/>
          <p14:tracePt t="16135" x="5251450" y="1339850"/>
          <p14:tracePt t="16151" x="5143500" y="1339850"/>
          <p14:tracePt t="16168" x="5067300" y="1339850"/>
          <p14:tracePt t="16185" x="4921250" y="1339850"/>
          <p14:tracePt t="16204" x="4813300" y="1339850"/>
          <p14:tracePt t="16219" x="4781550" y="1339850"/>
          <p14:tracePt t="16234" x="4737100" y="1346200"/>
          <p14:tracePt t="16250" x="4730750" y="1346200"/>
          <p14:tracePt t="17123" x="4711700" y="1346200"/>
          <p14:tracePt t="17134" x="4679950" y="1346200"/>
          <p14:tracePt t="17145" x="4635500" y="1346200"/>
          <p14:tracePt t="17154" x="4559300" y="1339850"/>
          <p14:tracePt t="17160" x="4464050" y="1339850"/>
          <p14:tracePt t="17169" x="4356100" y="1333500"/>
          <p14:tracePt t="17183" x="4102100" y="1333500"/>
          <p14:tracePt t="17202" x="3829050" y="1333500"/>
          <p14:tracePt t="17217" x="3714750" y="1333500"/>
          <p14:tracePt t="17234" x="3486150" y="1346200"/>
          <p14:tracePt t="17250" x="3365500" y="1352550"/>
          <p14:tracePt t="17267" x="3086100" y="1352550"/>
          <p14:tracePt t="17285" x="2749550" y="1352550"/>
          <p14:tracePt t="17302" x="2597150" y="1352550"/>
          <p14:tracePt t="17319" x="2298700" y="1365250"/>
          <p14:tracePt t="17334" x="2178050" y="1371600"/>
          <p14:tracePt t="17350" x="1962150" y="1409700"/>
          <p14:tracePt t="17367" x="1758950" y="1460500"/>
          <p14:tracePt t="17383" x="1663700" y="1492250"/>
          <p14:tracePt t="17402" x="1473200" y="1555750"/>
          <p14:tracePt t="17418" x="1384300" y="1581150"/>
          <p14:tracePt t="17435" x="1231900" y="1612900"/>
          <p14:tracePt t="17452" x="1092200" y="1657350"/>
          <p14:tracePt t="17468" x="1035050" y="1670050"/>
          <p14:tracePt t="17485" x="914400" y="1708150"/>
          <p14:tracePt t="17502" x="857250" y="1733550"/>
          <p14:tracePt t="17518" x="717550" y="1771650"/>
          <p14:tracePt t="17535" x="609600" y="1822450"/>
          <p14:tracePt t="17552" x="577850" y="1835150"/>
          <p14:tracePt t="17568" x="533400" y="1854200"/>
          <p14:tracePt t="17585" x="520700" y="1860550"/>
          <p14:tracePt t="17747" x="527050" y="1860550"/>
          <p14:tracePt t="17756" x="533400" y="1860550"/>
          <p14:tracePt t="17768" x="539750" y="1860550"/>
          <p14:tracePt t="17773" x="558800" y="1860550"/>
          <p14:tracePt t="17785" x="603250" y="1860550"/>
          <p14:tracePt t="17802" x="635000" y="1860550"/>
          <p14:tracePt t="17818" x="685800" y="1854200"/>
          <p14:tracePt t="17835" x="723900" y="1854200"/>
          <p14:tracePt t="17851" x="742950" y="1854200"/>
          <p14:tracePt t="17868" x="755650" y="1854200"/>
          <p14:tracePt t="17885" x="768350" y="1854200"/>
          <p14:tracePt t="17901" x="800100" y="1854200"/>
          <p14:tracePt t="17918" x="869950" y="1854200"/>
          <p14:tracePt t="17935" x="901700" y="1854200"/>
          <p14:tracePt t="17952" x="977900" y="1854200"/>
          <p14:tracePt t="17968" x="1003300" y="1854200"/>
          <p14:tracePt t="17985" x="1035050" y="1854200"/>
          <p14:tracePt t="19453" x="1041400" y="1854200"/>
          <p14:tracePt t="19464" x="1047750" y="1854200"/>
          <p14:tracePt t="19467" x="1054100" y="1854200"/>
          <p14:tracePt t="19487" x="1066800" y="1854200"/>
          <p14:tracePt t="19488" x="1092200" y="1860550"/>
          <p14:tracePt t="19504" x="1155700" y="1873250"/>
          <p14:tracePt t="19520" x="1225550" y="1898650"/>
          <p14:tracePt t="19537" x="1250950" y="1905000"/>
          <p14:tracePt t="19554" x="1282700" y="1911350"/>
          <p14:tracePt t="19589" x="1289050" y="1911350"/>
          <p14:tracePt t="19591" x="1295400" y="1911350"/>
          <p14:tracePt t="19604" x="1320800" y="1911350"/>
          <p14:tracePt t="19620" x="1339850" y="1911350"/>
          <p14:tracePt t="19637" x="1397000" y="1911350"/>
          <p14:tracePt t="19654" x="1428750" y="1911350"/>
          <p14:tracePt t="19670" x="1498600" y="1911350"/>
          <p14:tracePt t="19687" x="1562100" y="1911350"/>
          <p14:tracePt t="19704" x="1606550" y="1911350"/>
          <p14:tracePt t="19720" x="1695450" y="1911350"/>
          <p14:tracePt t="19737" x="1752600" y="1917700"/>
          <p14:tracePt t="19754" x="1873250" y="1924050"/>
          <p14:tracePt t="19770" x="1981200" y="1930400"/>
          <p14:tracePt t="19787" x="2025650" y="1930400"/>
          <p14:tracePt t="19803" x="2076450" y="1936750"/>
          <p14:tracePt t="19898" x="2082800" y="1936750"/>
          <p14:tracePt t="19920" x="2089150" y="1936750"/>
          <p14:tracePt t="19950" x="2095500" y="1936750"/>
          <p14:tracePt t="19960" x="2108200" y="1936750"/>
          <p14:tracePt t="19971" x="2120900" y="1936750"/>
          <p14:tracePt t="19973" x="2139950" y="1930400"/>
          <p14:tracePt t="19987" x="2178050" y="1911350"/>
          <p14:tracePt t="20005" x="2197100" y="1905000"/>
          <p14:tracePt t="20020" x="2216150" y="1898650"/>
          <p14:tracePt t="20037" x="2228850" y="1892300"/>
          <p14:tracePt t="20074" x="2235200" y="1892300"/>
          <p14:tracePt t="20126" x="2241550" y="1885950"/>
          <p14:tracePt t="20136" x="2247900" y="1885950"/>
          <p14:tracePt t="20147" x="2247900" y="1879600"/>
          <p14:tracePt t="20153" x="2247900" y="1873250"/>
          <p14:tracePt t="20170" x="2254250" y="1866900"/>
          <p14:tracePt t="20187" x="2254250" y="1860550"/>
          <p14:tracePt t="20281" x="2254250" y="1854200"/>
          <p14:tracePt t="20294" x="2254250" y="1847850"/>
          <p14:tracePt t="20301" x="2254250" y="1841500"/>
          <p14:tracePt t="20324" x="2254250" y="1835150"/>
          <p14:tracePt t="20325" x="2254250" y="1828800"/>
          <p14:tracePt t="20337" x="2254250" y="1822450"/>
          <p14:tracePt t="20355" x="2247900" y="1816100"/>
          <p14:tracePt t="20369" x="2241550" y="1803400"/>
          <p14:tracePt t="20385" x="2235200" y="1784350"/>
          <p14:tracePt t="20404" x="2228850" y="1752600"/>
          <p14:tracePt t="20421" x="2216150" y="1701800"/>
          <p14:tracePt t="20437" x="2209800" y="1682750"/>
          <p14:tracePt t="20454" x="2197100" y="1651000"/>
          <p14:tracePt t="20469" x="2190750" y="1644650"/>
          <p14:tracePt t="20529" x="2184400" y="1638300"/>
          <p14:tracePt t="20570" x="2184400" y="1631950"/>
          <p14:tracePt t="20582" x="2178050" y="1631950"/>
          <p14:tracePt t="20584" x="2165350" y="1625600"/>
          <p14:tracePt t="20595" x="2159000" y="1625600"/>
          <p14:tracePt t="20604" x="2152650" y="1625600"/>
          <p14:tracePt t="20620" x="2133600" y="1619250"/>
          <p14:tracePt t="20637" x="2120900" y="1619250"/>
          <p14:tracePt t="20654" x="2101850" y="1612900"/>
          <p14:tracePt t="20670" x="2070100" y="1612900"/>
          <p14:tracePt t="20687" x="2051050" y="1612900"/>
          <p14:tracePt t="20703" x="2025650" y="1612900"/>
          <p14:tracePt t="20720" x="2012950" y="1612900"/>
          <p14:tracePt t="20736" x="2000250" y="1612900"/>
          <p14:tracePt t="20754" x="1987550" y="1612900"/>
          <p14:tracePt t="20770" x="1981200" y="1612900"/>
          <p14:tracePt t="20787" x="1974850" y="1612900"/>
          <p14:tracePt t="20804" x="1968500" y="1619250"/>
          <p14:tracePt t="20820" x="1955800" y="1625600"/>
          <p14:tracePt t="20837" x="1943100" y="1631950"/>
          <p14:tracePt t="20853" x="1936750" y="1631950"/>
          <p14:tracePt t="20870" x="1930400" y="1631950"/>
          <p14:tracePt t="20886" x="1924050" y="1638300"/>
          <p14:tracePt t="20903" x="1911350" y="1644650"/>
          <p14:tracePt t="20920" x="1892300" y="1651000"/>
          <p14:tracePt t="20937" x="1885950" y="1651000"/>
          <p14:tracePt t="20954" x="1873250" y="1657350"/>
          <p14:tracePt t="20970" x="1866900" y="1657350"/>
          <p14:tracePt t="20987" x="1854200" y="1663700"/>
          <p14:tracePt t="21020" x="1854200" y="1670050"/>
          <p14:tracePt t="21021" x="1847850" y="1670050"/>
          <p14:tracePt t="21037" x="1835150" y="1682750"/>
          <p14:tracePt t="21084" x="1828800" y="1689100"/>
          <p14:tracePt t="21093" x="1822450" y="1695450"/>
          <p14:tracePt t="21114" x="1822450" y="1701800"/>
          <p14:tracePt t="21134" x="1816100" y="1701800"/>
          <p14:tracePt t="21145" x="1809750" y="1708150"/>
          <p14:tracePt t="21156" x="1803400" y="1714500"/>
          <p14:tracePt t="21177" x="1803400" y="1720850"/>
          <p14:tracePt t="21198" x="1797050" y="1720850"/>
          <p14:tracePt t="21208" x="1797050" y="1727200"/>
          <p14:tracePt t="21218" x="1797050" y="1733550"/>
          <p14:tracePt t="21235" x="1790700" y="1733550"/>
          <p14:tracePt t="21236" x="1784350" y="1739900"/>
          <p14:tracePt t="21252" x="1784350" y="1752600"/>
          <p14:tracePt t="21270" x="1784350" y="1758950"/>
          <p14:tracePt t="21287" x="1784350" y="1771650"/>
          <p14:tracePt t="21324" x="1784350" y="1778000"/>
          <p14:tracePt t="21326" x="1784350" y="1784350"/>
          <p14:tracePt t="21336" x="1784350" y="1790700"/>
          <p14:tracePt t="21352" x="1784350" y="1803400"/>
          <p14:tracePt t="21369" x="1784350" y="1809750"/>
          <p14:tracePt t="21386" x="1784350" y="1822450"/>
          <p14:tracePt t="21402" x="1784350" y="1828800"/>
          <p14:tracePt t="21420" x="1784350" y="1835150"/>
          <p14:tracePt t="21437" x="1784350" y="1841500"/>
          <p14:tracePt t="21452" x="1784350" y="1847850"/>
          <p14:tracePt t="21509" x="1790700" y="1847850"/>
          <p14:tracePt t="21531" x="1797050" y="1854200"/>
          <p14:tracePt t="21563" x="1797050" y="1860550"/>
          <p14:tracePt t="21594" x="1803400" y="1860550"/>
          <p14:tracePt t="21604" x="1803400" y="1866900"/>
          <p14:tracePt t="21625" x="1809750" y="1873250"/>
          <p14:tracePt t="21646" x="1816100" y="1879600"/>
          <p14:tracePt t="21667" x="1822450" y="1885950"/>
          <p14:tracePt t="21677" x="1828800" y="1892300"/>
          <p14:tracePt t="21688" x="1828800" y="1898650"/>
          <p14:tracePt t="21708" x="1835150" y="1898650"/>
          <p14:tracePt t="21770" x="1841500" y="1898650"/>
          <p14:tracePt t="21801" x="1847850" y="1898650"/>
          <p14:tracePt t="21812" x="1847850" y="1905000"/>
          <p14:tracePt t="21822" x="1854200" y="1905000"/>
          <p14:tracePt t="21832" x="1860550" y="1905000"/>
          <p14:tracePt t="21836" x="1866900" y="1911350"/>
          <p14:tracePt t="21854" x="1873250" y="1911350"/>
          <p14:tracePt t="21870" x="1885950" y="1911350"/>
          <p14:tracePt t="21887" x="1898650" y="1917700"/>
          <p14:tracePt t="21904" x="1924050" y="1924050"/>
          <p14:tracePt t="21920" x="1974850" y="1930400"/>
          <p14:tracePt t="21937" x="2000250" y="1930400"/>
          <p14:tracePt t="21954" x="2051050" y="1936750"/>
          <p14:tracePt t="21970" x="2070100" y="1936750"/>
          <p14:tracePt t="21987" x="2095500" y="1943100"/>
          <p14:tracePt t="22004" x="2108200" y="1943100"/>
          <p14:tracePt t="22050" x="2114550" y="1943100"/>
          <p14:tracePt t="22062" x="2120900" y="1943100"/>
          <p14:tracePt t="22071" x="2127250" y="1943100"/>
          <p14:tracePt t="22073" x="2133600" y="1943100"/>
          <p14:tracePt t="22087" x="2146300" y="1943100"/>
          <p14:tracePt t="22104" x="2159000" y="1943100"/>
          <p14:tracePt t="22120" x="2171700" y="1943100"/>
          <p14:tracePt t="22136" x="2178050" y="1943100"/>
          <p14:tracePt t="22153" x="2197100" y="1943100"/>
          <p14:tracePt t="22170" x="2216150" y="1943100"/>
          <p14:tracePt t="22187" x="2228850" y="1943100"/>
          <p14:tracePt t="22204" x="2247900" y="1936750"/>
          <p14:tracePt t="22221" x="2254250" y="1936750"/>
          <p14:tracePt t="22236" x="2254250" y="1924050"/>
          <p14:tracePt t="22252" x="2260600" y="1917700"/>
          <p14:tracePt t="22269" x="2260600" y="1911350"/>
          <p14:tracePt t="22285" x="2260600" y="1905000"/>
          <p14:tracePt t="22304" x="2260600" y="1892300"/>
          <p14:tracePt t="22342" x="2260600" y="1885950"/>
          <p14:tracePt t="22344" x="2260600" y="1879600"/>
          <p14:tracePt t="22352" x="2260600" y="1873250"/>
          <p14:tracePt t="22369" x="2260600" y="1854200"/>
          <p14:tracePt t="22385" x="2260600" y="1847850"/>
          <p14:tracePt t="22402" x="2260600" y="1816100"/>
          <p14:tracePt t="22420" x="2260600" y="1803400"/>
          <p14:tracePt t="22437" x="2260600" y="1797050"/>
          <p14:tracePt t="22454" x="2260600" y="1784350"/>
          <p14:tracePt t="22471" x="2260600" y="1778000"/>
          <p14:tracePt t="22487" x="2254250" y="1778000"/>
          <p14:tracePt t="22502" x="2254250" y="1771650"/>
          <p14:tracePt t="22519" x="2247900" y="1758950"/>
          <p14:tracePt t="22537" x="2235200" y="1758950"/>
          <p14:tracePt t="22554" x="2235200" y="1752600"/>
          <p14:tracePt t="22570" x="2222500" y="1739900"/>
          <p14:tracePt t="22586" x="2209800" y="1733550"/>
          <p14:tracePt t="22604" x="2197100" y="1720850"/>
          <p14:tracePt t="22620" x="2171700" y="1701800"/>
          <p14:tracePt t="22637" x="2159000" y="1701800"/>
          <p14:tracePt t="22654" x="2133600" y="1682750"/>
          <p14:tracePt t="22670" x="2120900" y="1676400"/>
          <p14:tracePt t="22686" x="2114550" y="1676400"/>
          <p14:tracePt t="22704" x="2108200" y="1676400"/>
          <p14:tracePt t="22720" x="2101850" y="1676400"/>
          <p14:tracePt t="22737" x="2082800" y="1682750"/>
          <p14:tracePt t="22753" x="2063750" y="1689100"/>
          <p14:tracePt t="22770" x="2057400" y="1689100"/>
          <p14:tracePt t="22786" x="2038350" y="1701800"/>
          <p14:tracePt t="22823" x="2032000" y="1708150"/>
          <p14:tracePt t="22824" x="2025650" y="1708150"/>
          <p14:tracePt t="22854" x="2019300" y="1708150"/>
          <p14:tracePt t="22874" x="2012950" y="1714500"/>
          <p14:tracePt t="22875" x="2006600" y="1714500"/>
          <p14:tracePt t="22886" x="2000250" y="1727200"/>
          <p14:tracePt t="22904" x="1993900" y="1733550"/>
          <p14:tracePt t="22920" x="1974850" y="1752600"/>
          <p14:tracePt t="22959" x="1968500" y="1758950"/>
          <p14:tracePt t="22970" x="1962150" y="1765300"/>
          <p14:tracePt t="22971" x="1962150" y="1771650"/>
          <p14:tracePt t="22987" x="1955800" y="1771650"/>
          <p14:tracePt t="23004" x="1943100" y="1778000"/>
          <p14:tracePt t="23020" x="1943100" y="1784350"/>
          <p14:tracePt t="23037" x="1943100" y="1790700"/>
          <p14:tracePt t="23054" x="1936750" y="1790700"/>
          <p14:tracePt t="23070" x="1930400" y="1797050"/>
          <p14:tracePt t="23086" x="1924050" y="1803400"/>
          <p14:tracePt t="23124" x="1917700" y="1809750"/>
          <p14:tracePt t="23147" x="1911350" y="1816100"/>
          <p14:tracePt t="23165" x="1911350" y="1822450"/>
          <p14:tracePt t="23207" x="1911350" y="1828800"/>
          <p14:tracePt t="23218" x="1911350" y="1835150"/>
          <p14:tracePt t="23229" x="1911350" y="1841500"/>
          <p14:tracePt t="23249" x="1911350" y="1847850"/>
          <p14:tracePt t="23252" x="1911350" y="1854200"/>
          <p14:tracePt t="23293" x="1911350" y="1860550"/>
          <p14:tracePt t="23303" x="1911350" y="1866900"/>
          <p14:tracePt t="23312" x="1911350" y="1873250"/>
          <p14:tracePt t="23343" x="1911350" y="1879600"/>
          <p14:tracePt t="23354" x="1911350" y="1885950"/>
          <p14:tracePt t="23364" x="1911350" y="1892300"/>
          <p14:tracePt t="23417" x="1917700" y="1892300"/>
          <p14:tracePt t="23449" x="1917700" y="1898650"/>
          <p14:tracePt t="23479" x="1924050" y="1898650"/>
          <p14:tracePt t="23489" x="1924050" y="1905000"/>
          <p14:tracePt t="23501" x="1930400" y="1905000"/>
          <p14:tracePt t="23521" x="1936750" y="1905000"/>
          <p14:tracePt t="23563" x="1943100" y="1905000"/>
          <p14:tracePt t="23583" x="1949450" y="1905000"/>
          <p14:tracePt t="23594" x="1955800" y="1905000"/>
          <p14:tracePt t="23604" x="1962150" y="1905000"/>
          <p14:tracePt t="23605" x="1968500" y="1905000"/>
          <p14:tracePt t="23620" x="1987550" y="1905000"/>
          <p14:tracePt t="23637" x="2006600" y="1905000"/>
          <p14:tracePt t="23654" x="2038350" y="1905000"/>
          <p14:tracePt t="23670" x="2057400" y="1905000"/>
          <p14:tracePt t="23686" x="2082800" y="1905000"/>
          <p14:tracePt t="23704" x="2114550" y="1905000"/>
          <p14:tracePt t="23720" x="2120900" y="1905000"/>
          <p14:tracePt t="23737" x="2146300" y="1905000"/>
          <p14:tracePt t="23773" x="2152650" y="1905000"/>
          <p14:tracePt t="23774" x="2159000" y="1905000"/>
          <p14:tracePt t="23823" x="2165350" y="1905000"/>
          <p14:tracePt t="23844" x="2171700" y="1905000"/>
          <p14:tracePt t="23855" x="2178050" y="1905000"/>
          <p14:tracePt t="23886" x="2184400" y="1905000"/>
          <p14:tracePt t="24732" x="2178050" y="1898650"/>
          <p14:tracePt t="24746" x="2165350" y="1892300"/>
          <p14:tracePt t="24747" x="2152650" y="1873250"/>
          <p14:tracePt t="24754" x="2139950" y="1854200"/>
          <p14:tracePt t="24770" x="2089150" y="1797050"/>
          <p14:tracePt t="24787" x="2038350" y="1746250"/>
          <p14:tracePt t="24803" x="1936750" y="1644650"/>
          <p14:tracePt t="24820" x="1885950" y="1593850"/>
          <p14:tracePt t="24836" x="1765300" y="1479550"/>
          <p14:tracePt t="24854" x="1651000" y="1390650"/>
          <p14:tracePt t="24870" x="1612900" y="1346200"/>
          <p14:tracePt t="24886" x="1524000" y="1282700"/>
          <p14:tracePt t="24904" x="1485900" y="1244600"/>
          <p14:tracePt t="24920" x="1403350" y="1181100"/>
          <p14:tracePt t="24937" x="1339850" y="1111250"/>
          <p14:tracePt t="24954" x="1295400" y="1079500"/>
          <p14:tracePt t="24970" x="1238250" y="1022350"/>
          <p14:tracePt t="24987" x="1200150" y="990600"/>
          <p14:tracePt t="25004" x="1149350" y="933450"/>
          <p14:tracePt t="25020" x="1092200" y="882650"/>
          <p14:tracePt t="25037" x="1060450" y="850900"/>
          <p14:tracePt t="25055" x="996950" y="800100"/>
          <p14:tracePt t="25070" x="965200" y="781050"/>
          <p14:tracePt t="25087" x="908050" y="730250"/>
          <p14:tracePt t="25104" x="850900" y="685800"/>
          <p14:tracePt t="25120" x="831850" y="673100"/>
          <p14:tracePt t="25136" x="806450" y="647700"/>
          <p14:tracePt t="25153" x="793750" y="635000"/>
          <p14:tracePt t="25170" x="768350" y="609600"/>
          <p14:tracePt t="25186" x="749300" y="590550"/>
          <p14:tracePt t="25204" x="742950" y="577850"/>
          <p14:tracePt t="25220" x="711200" y="552450"/>
          <p14:tracePt t="25235" x="698500" y="539750"/>
          <p14:tracePt t="25252" x="660400" y="508000"/>
          <p14:tracePt t="25268" x="654050" y="501650"/>
          <p14:tracePt t="25285" x="628650" y="482600"/>
          <p14:tracePt t="26681" x="635000" y="482600"/>
          <p14:tracePt t="26695" x="641350" y="482600"/>
          <p14:tracePt t="26697" x="647700" y="482600"/>
          <p14:tracePt t="26704" x="666750" y="482600"/>
          <p14:tracePt t="26720" x="704850" y="482600"/>
          <p14:tracePt t="26737" x="736600" y="482600"/>
          <p14:tracePt t="26754" x="800100" y="482600"/>
          <p14:tracePt t="26770" x="889000" y="482600"/>
          <p14:tracePt t="26787" x="933450" y="482600"/>
          <p14:tracePt t="26803" x="1041400" y="482600"/>
          <p14:tracePt t="26820" x="1098550" y="482600"/>
          <p14:tracePt t="26837" x="1219200" y="482600"/>
          <p14:tracePt t="26854" x="1327150" y="482600"/>
          <p14:tracePt t="26870" x="1377950" y="482600"/>
          <p14:tracePt t="26887" x="1498600" y="482600"/>
          <p14:tracePt t="26904" x="1555750" y="482600"/>
          <p14:tracePt t="26920" x="1676400" y="482600"/>
          <p14:tracePt t="26936" x="1803400" y="482600"/>
          <p14:tracePt t="26954" x="1873250" y="482600"/>
          <p14:tracePt t="26970" x="2019300" y="482600"/>
          <p14:tracePt t="26986" x="2171700" y="482600"/>
          <p14:tracePt t="27004" x="2260600" y="482600"/>
          <p14:tracePt t="27020" x="2400300" y="482600"/>
          <p14:tracePt t="27036" x="2463800" y="482600"/>
          <p14:tracePt t="27053" x="2565400" y="482600"/>
          <p14:tracePt t="27070" x="2597150" y="482600"/>
          <p14:tracePt t="27070" x="2622550" y="482600"/>
          <p14:tracePt t="27088" x="2647950" y="482600"/>
          <p14:tracePt t="27104" x="2686050" y="482600"/>
          <p14:tracePt t="27120" x="2705100" y="482600"/>
          <p14:tracePt t="27136" x="2743200" y="482600"/>
          <p14:tracePt t="27153" x="2749550" y="482600"/>
          <p14:tracePt t="27170" x="2768600" y="482600"/>
          <p14:tracePt t="27186" x="2774950" y="482600"/>
          <p14:tracePt t="27203" x="2781300" y="482600"/>
          <p14:tracePt t="27220" x="2806700" y="482600"/>
          <p14:tracePt t="27236" x="2825750" y="482600"/>
          <p14:tracePt t="27252" x="2870200" y="482600"/>
          <p14:tracePt t="27270" x="2921000" y="482600"/>
          <p14:tracePt t="27286" x="2940050" y="482600"/>
          <p14:tracePt t="27304" x="2965450" y="482600"/>
          <p14:tracePt t="27320" x="2978150" y="482600"/>
          <p14:tracePt t="27336" x="2984500" y="482600"/>
          <p14:tracePt t="27354" x="3003550" y="482600"/>
          <p14:tracePt t="27370" x="3009900" y="476250"/>
          <p14:tracePt t="27387" x="3035300" y="476250"/>
          <p14:tracePt t="27403" x="3048000" y="476250"/>
          <p14:tracePt t="27420" x="3073400" y="469900"/>
          <p14:tracePt t="27437" x="3092450" y="469900"/>
          <p14:tracePt t="27555" x="3086100" y="469900"/>
          <p14:tracePt t="27565" x="3073400" y="469900"/>
          <p14:tracePt t="27575" x="3048000" y="469900"/>
          <p14:tracePt t="27586" x="3009900" y="469900"/>
          <p14:tracePt t="27587" x="2965450" y="469900"/>
          <p14:tracePt t="27603" x="2813050" y="469900"/>
          <p14:tracePt t="27620" x="2724150" y="469900"/>
          <p14:tracePt t="27637" x="2533650" y="469900"/>
          <p14:tracePt t="27654" x="2349500" y="469900"/>
          <p14:tracePt t="27670" x="2260600" y="469900"/>
          <p14:tracePt t="27686" x="2101850" y="469900"/>
          <p14:tracePt t="27704" x="2032000" y="469900"/>
          <p14:tracePt t="27720" x="1892300" y="495300"/>
          <p14:tracePt t="27737" x="1752600" y="539750"/>
          <p14:tracePt t="27754" x="1695450" y="565150"/>
          <p14:tracePt t="27770" x="1587500" y="628650"/>
          <p14:tracePt t="27786" x="1498600" y="692150"/>
          <p14:tracePt t="27804" x="1473200" y="723900"/>
          <p14:tracePt t="27819" x="1428750" y="781050"/>
          <p14:tracePt t="27836" x="1422400" y="806450"/>
          <p14:tracePt t="27854" x="1409700" y="876300"/>
          <p14:tracePt t="27870" x="1409700" y="908050"/>
          <p14:tracePt t="27887" x="1409700" y="990600"/>
          <p14:tracePt t="27903" x="1409700" y="1066800"/>
          <p14:tracePt t="27920" x="1409700" y="1111250"/>
          <p14:tracePt t="27936" x="1409700" y="1200150"/>
          <p14:tracePt t="27954" x="1422400" y="1244600"/>
          <p14:tracePt t="27970" x="1447800" y="1339850"/>
          <p14:tracePt t="27986" x="1492250" y="1454150"/>
          <p14:tracePt t="28004" x="1504950" y="1498600"/>
          <p14:tracePt t="28020" x="1543050" y="1593850"/>
          <p14:tracePt t="28037" x="1568450" y="1631950"/>
          <p14:tracePt t="28053" x="1593850" y="1689100"/>
          <p14:tracePt t="28070" x="1625600" y="1727200"/>
          <p14:tracePt t="28087" x="1638300" y="1746250"/>
          <p14:tracePt t="28104" x="1670050" y="1771650"/>
          <p14:tracePt t="28120" x="1689100" y="1784350"/>
          <p14:tracePt t="28136" x="1714500" y="1809750"/>
          <p14:tracePt t="28154" x="1746250" y="1828800"/>
          <p14:tracePt t="28170" x="1758950" y="1835150"/>
          <p14:tracePt t="28186" x="1765300" y="1841500"/>
          <p14:tracePt t="28204" x="1771650" y="1841500"/>
          <p14:tracePt t="28220" x="1790700" y="1854200"/>
          <p14:tracePt t="28235" x="1816100" y="1866900"/>
          <p14:tracePt t="28252" x="1873250" y="1898650"/>
          <p14:tracePt t="28269" x="1949450" y="1936750"/>
          <p14:tracePt t="28285" x="1974850" y="1962150"/>
          <p14:tracePt t="28304" x="2006600" y="1974850"/>
          <p14:tracePt t="28437" x="2000250" y="1974850"/>
          <p14:tracePt t="28663" x="1993900" y="1974850"/>
          <p14:tracePt t="28713" x="1987550" y="1974850"/>
          <p14:tracePt t="28724" x="1981200" y="1974850"/>
          <p14:tracePt t="28744" x="1974850" y="1974850"/>
          <p14:tracePt t="28755" x="1968500" y="1974850"/>
          <p14:tracePt t="28765" x="1962150" y="1974850"/>
          <p14:tracePt t="28770" x="1943100" y="1974850"/>
          <p14:tracePt t="28786" x="1924050" y="1974850"/>
          <p14:tracePt t="28804" x="1879600" y="1968500"/>
          <p14:tracePt t="28820" x="1841500" y="1962150"/>
          <p14:tracePt t="28836" x="1784350" y="1949450"/>
          <p14:tracePt t="28854" x="1739900" y="1943100"/>
          <p14:tracePt t="28870" x="1727200" y="1936750"/>
          <p14:tracePt t="29124" x="1733550" y="1936750"/>
          <p14:tracePt t="29186" x="1739900" y="1936750"/>
          <p14:tracePt t="29196" x="1752600" y="1936750"/>
          <p14:tracePt t="29217" x="1765300" y="1936750"/>
          <p14:tracePt t="29227" x="1778000" y="1930400"/>
          <p14:tracePt t="29238" x="1784350" y="1930400"/>
          <p14:tracePt t="29238" x="1797050" y="1924050"/>
          <p14:tracePt t="29258" x="1809750" y="1924050"/>
          <p14:tracePt t="29268" x="1828800" y="1917700"/>
          <p14:tracePt t="29287" x="1847850" y="1911350"/>
          <p14:tracePt t="29304" x="1860550" y="1911350"/>
          <p14:tracePt t="29320" x="1873250" y="1905000"/>
          <p14:tracePt t="29337" x="1892300" y="1905000"/>
          <p14:tracePt t="29354" x="1898650" y="1905000"/>
          <p14:tracePt t="29369" x="1905000" y="1905000"/>
          <p14:tracePt t="29385" x="1911350" y="1905000"/>
          <p14:tracePt t="29404" x="1917700" y="1905000"/>
          <p14:tracePt t="29420" x="1924050" y="1905000"/>
          <p14:tracePt t="29458" x="1930400" y="1905000"/>
          <p14:tracePt t="29488" x="1936750" y="1905000"/>
          <p14:tracePt t="29499" x="1943100" y="1905000"/>
          <p14:tracePt t="29500" x="1949450" y="1905000"/>
          <p14:tracePt t="29529" x="1955800" y="1905000"/>
          <p14:tracePt t="29539" x="1962150" y="1905000"/>
          <p14:tracePt t="29554" x="1968500" y="1905000"/>
          <p14:tracePt t="29573" x="1974850" y="1905000"/>
          <p14:tracePt t="29574" x="1981200" y="1905000"/>
          <p14:tracePt t="30397" x="1974850" y="1905000"/>
          <p14:tracePt t="30835" x="1987550" y="1898650"/>
          <p14:tracePt t="30846" x="1993900" y="1885950"/>
          <p14:tracePt t="30856" x="2025650" y="1873250"/>
          <p14:tracePt t="30858" x="2051050" y="1860550"/>
          <p14:tracePt t="30870" x="2108200" y="1847850"/>
          <p14:tracePt t="30886" x="2241550" y="1797050"/>
          <p14:tracePt t="30903" x="2419350" y="1739900"/>
          <p14:tracePt t="30920" x="2508250" y="1720850"/>
          <p14:tracePt t="30936" x="2667000" y="1682750"/>
          <p14:tracePt t="30953" x="2724150" y="1663700"/>
          <p14:tracePt t="30970" x="2825750" y="1631950"/>
          <p14:tracePt t="30987" x="2889250" y="1606550"/>
          <p14:tracePt t="31003" x="2908300" y="1593850"/>
          <p14:tracePt t="31020" x="2946400" y="1574800"/>
          <p14:tracePt t="31037" x="2984500" y="1568450"/>
          <p14:tracePt t="31053" x="3028950" y="1562100"/>
          <p14:tracePt t="31070" x="3124200" y="1562100"/>
          <p14:tracePt t="31086" x="3181350" y="1555750"/>
          <p14:tracePt t="31104" x="3282950" y="1555750"/>
          <p14:tracePt t="31120" x="3340100" y="1555750"/>
          <p14:tracePt t="31136" x="3359150" y="1555750"/>
          <p14:tracePt t="31188" x="3365500" y="1555750"/>
          <p14:tracePt t="31199" x="3371850" y="1555750"/>
          <p14:tracePt t="31208" x="3378200" y="1549400"/>
          <p14:tracePt t="31217" x="3384550" y="1549400"/>
          <p14:tracePt t="31235" x="3390900" y="1543050"/>
          <p14:tracePt t="31236" x="3397250" y="1536700"/>
          <p14:tracePt t="31627" x="3397250" y="1543050"/>
          <p14:tracePt t="31649" x="3397250" y="1549400"/>
          <p14:tracePt t="31650" x="3397250" y="1555750"/>
          <p14:tracePt t="31670" x="3397250" y="1562100"/>
          <p14:tracePt t="31671" x="3397250" y="1574800"/>
          <p14:tracePt t="31686" x="3409950" y="1606550"/>
          <p14:tracePt t="31703" x="3416300" y="1625600"/>
          <p14:tracePt t="31720" x="3429000" y="1682750"/>
          <p14:tracePt t="31736" x="3441700" y="1746250"/>
          <p14:tracePt t="31753" x="3448050" y="1778000"/>
          <p14:tracePt t="31769" x="3460750" y="1841500"/>
          <p14:tracePt t="31786" x="3473450" y="1873250"/>
          <p14:tracePt t="31803" x="3479800" y="1917700"/>
          <p14:tracePt t="31820" x="3492500" y="1962150"/>
          <p14:tracePt t="31837" x="3498850" y="1981200"/>
          <p14:tracePt t="31853" x="3505200" y="2006600"/>
          <p14:tracePt t="31870" x="3511550" y="2012950"/>
          <p14:tracePt t="31886" x="3517900" y="2025650"/>
          <p14:tracePt t="31904" x="3517900" y="2032000"/>
          <p14:tracePt t="31950" x="3517900" y="2038350"/>
          <p14:tracePt t="31970" x="3517900" y="2044700"/>
          <p14:tracePt t="31981" x="3517900" y="2051050"/>
          <p14:tracePt t="32012" x="3517900" y="2057400"/>
          <p14:tracePt t="32106" x="3511550" y="2057400"/>
          <p14:tracePt t="32116" x="3505200" y="2057400"/>
          <p14:tracePt t="32126" x="3498850" y="2057400"/>
          <p14:tracePt t="32136" x="3479800" y="2044700"/>
          <p14:tracePt t="32154" x="3460750" y="2025650"/>
          <p14:tracePt t="32155" x="3416300" y="1981200"/>
          <p14:tracePt t="32170" x="3397250" y="1968500"/>
          <p14:tracePt t="32186" x="3365500" y="1936750"/>
          <p14:tracePt t="32203" x="3346450" y="1924050"/>
          <p14:tracePt t="32912" x="3352800" y="1924050"/>
          <p14:tracePt t="32994" x="3359150" y="1924050"/>
          <p14:tracePt t="33045" x="3365500" y="1924050"/>
          <p14:tracePt t="33062" x="3378200" y="1924050"/>
          <p14:tracePt t="33064" x="3390900" y="1924050"/>
          <p14:tracePt t="33070" x="3409950" y="1924050"/>
          <p14:tracePt t="33086" x="3454400" y="1924050"/>
          <p14:tracePt t="33104" x="3517900" y="1924050"/>
          <p14:tracePt t="33120" x="3549650" y="1924050"/>
          <p14:tracePt t="33136" x="3594100" y="1924050"/>
          <p14:tracePt t="33153" x="3613150" y="1924050"/>
          <p14:tracePt t="34370" x="3619500" y="1924050"/>
          <p14:tracePt t="34391" x="3625850" y="1924050"/>
          <p14:tracePt t="34412" x="3632200" y="1917700"/>
          <p14:tracePt t="34422" x="3644900" y="1917700"/>
          <p14:tracePt t="34433" x="3657600" y="1911350"/>
          <p14:tracePt t="34436" x="3676650" y="1911350"/>
          <p14:tracePt t="34453" x="3727450" y="1898650"/>
          <p14:tracePt t="34470" x="3771900" y="1892300"/>
          <p14:tracePt t="34486" x="3784600" y="1892300"/>
          <p14:tracePt t="34503" x="3822700" y="1892300"/>
          <p14:tracePt t="34520" x="3835400" y="1892300"/>
          <p14:tracePt t="34536" x="3867150" y="1892300"/>
          <p14:tracePt t="34554" x="3943350" y="1892300"/>
          <p14:tracePt t="34570" x="4000500" y="1892300"/>
          <p14:tracePt t="34587" x="4127500" y="1892300"/>
          <p14:tracePt t="34603" x="4203700" y="1892300"/>
          <p14:tracePt t="34620" x="4324350" y="1892300"/>
          <p14:tracePt t="34637" x="4432300" y="1892300"/>
          <p14:tracePt t="34654" x="4476750" y="1892300"/>
          <p14:tracePt t="34670" x="4629150" y="1892300"/>
          <p14:tracePt t="34686" x="4724400" y="1892300"/>
          <p14:tracePt t="34704" x="4965700" y="1892300"/>
          <p14:tracePt t="34720" x="5168900" y="1892300"/>
          <p14:tracePt t="34737" x="5245100" y="1892300"/>
          <p14:tracePt t="34753" x="5295900" y="1892300"/>
          <p14:tracePt t="35796" x="5302250" y="1892300"/>
          <p14:tracePt t="35837" x="5308600" y="1892300"/>
          <p14:tracePt t="35971" x="5302250" y="1892300"/>
          <p14:tracePt t="35981" x="5295900" y="1892300"/>
          <p14:tracePt t="35992" x="5283200" y="1892300"/>
          <p14:tracePt t="36004" x="5264150" y="1892300"/>
          <p14:tracePt t="36006" x="5251450" y="1892300"/>
          <p14:tracePt t="36021" x="5200650" y="1892300"/>
          <p14:tracePt t="36037" x="5149850" y="1892300"/>
          <p14:tracePt t="36055" x="5124450" y="1892300"/>
          <p14:tracePt t="36071" x="5086350" y="1898650"/>
          <p14:tracePt t="36088" x="5067300" y="1905000"/>
          <p14:tracePt t="36104" x="5035550" y="1911350"/>
          <p14:tracePt t="36121" x="5035550" y="1917700"/>
          <p14:tracePt t="36137" x="5029200" y="1924050"/>
          <p14:tracePt t="36454" x="5029200" y="1917700"/>
          <p14:tracePt t="36474" x="5029200" y="1911350"/>
          <p14:tracePt t="36485" x="5029200" y="1898650"/>
          <p14:tracePt t="36495" x="5029200" y="1892300"/>
          <p14:tracePt t="36506" x="5029200" y="1873250"/>
          <p14:tracePt t="36509" x="5029200" y="1860550"/>
          <p14:tracePt t="36521" x="5029200" y="1835150"/>
          <p14:tracePt t="36538" x="5029200" y="1822450"/>
          <p14:tracePt t="36554" x="5029200" y="1816100"/>
          <p14:tracePt t="36571" x="5029200" y="1809750"/>
          <p14:tracePt t="36995" x="5029200" y="1816100"/>
          <p14:tracePt t="37000" x="5029200" y="1822450"/>
          <p14:tracePt t="37020" x="5029200" y="1835150"/>
          <p14:tracePt t="37022" x="5029200" y="1841500"/>
          <p14:tracePt t="37036" x="5029200" y="1873250"/>
          <p14:tracePt t="37053" x="5029200" y="1892300"/>
          <p14:tracePt t="37070" x="5029200" y="1905000"/>
          <p14:tracePt t="37293" x="5035550" y="1905000"/>
          <p14:tracePt t="37304" x="5048250" y="1898650"/>
          <p14:tracePt t="37320" x="5048250" y="1892300"/>
          <p14:tracePt t="37321" x="5086350" y="1885950"/>
          <p14:tracePt t="37337" x="5099050" y="1879600"/>
          <p14:tracePt t="37352" x="5168900" y="1873250"/>
          <p14:tracePt t="37368" x="5213350" y="1873250"/>
          <p14:tracePt t="37385" x="5346700" y="1860550"/>
          <p14:tracePt t="37402" x="5518150" y="1860550"/>
          <p14:tracePt t="37420" x="5613400" y="1860550"/>
          <p14:tracePt t="37436" x="5816600" y="1860550"/>
          <p14:tracePt t="37453" x="5905500" y="1860550"/>
          <p14:tracePt t="37470" x="6057900" y="1860550"/>
          <p14:tracePt t="37486" x="6146800" y="1860550"/>
          <p14:tracePt t="37503" x="6165850" y="1860550"/>
          <p14:tracePt t="37520" x="6203950" y="1860550"/>
          <p14:tracePt t="37537" x="6223000" y="1860550"/>
          <p14:tracePt t="37553" x="6267450" y="1860550"/>
          <p14:tracePt t="37570" x="6343650" y="1860550"/>
          <p14:tracePt t="37587" x="6388100" y="1860550"/>
          <p14:tracePt t="37603" x="6445250" y="1860550"/>
          <p14:tracePt t="37620" x="6470650" y="1860550"/>
          <p14:tracePt t="37679" x="6477000" y="1860550"/>
          <p14:tracePt t="37709" x="6489700" y="1860550"/>
          <p14:tracePt t="37720" x="6489700" y="1866900"/>
          <p14:tracePt t="37735" x="6502400" y="1873250"/>
          <p14:tracePt t="37738" x="6515100" y="1879600"/>
          <p14:tracePt t="37753" x="6521450" y="1885950"/>
          <p14:tracePt t="43114" x="6521450" y="1879600"/>
          <p14:tracePt t="43124" x="6515100" y="1879600"/>
          <p14:tracePt t="43135" x="6508750" y="1866900"/>
          <p14:tracePt t="43153" x="6496050" y="1860550"/>
          <p14:tracePt t="43154" x="6457950" y="1835150"/>
          <p14:tracePt t="43170" x="6432550" y="1822450"/>
          <p14:tracePt t="43186" x="6400800" y="1809750"/>
          <p14:tracePt t="43203" x="6362700" y="1803400"/>
          <p14:tracePt t="43220" x="6350000" y="1797050"/>
          <p14:tracePt t="43237" x="6292850" y="1784350"/>
          <p14:tracePt t="43253" x="6242050" y="1765300"/>
          <p14:tracePt t="43268" x="6076950" y="1714500"/>
          <p14:tracePt t="43285" x="5842000" y="1644650"/>
          <p14:tracePt t="43303" x="5664200" y="1600200"/>
          <p14:tracePt t="43320" x="5264150" y="1473200"/>
          <p14:tracePt t="43337" x="5041900" y="1409700"/>
          <p14:tracePt t="43352" x="4635500" y="1282700"/>
          <p14:tracePt t="43368" x="4254500" y="1162050"/>
          <p14:tracePt t="43385" x="4076700" y="1098550"/>
          <p14:tracePt t="43402" x="3695700" y="990600"/>
          <p14:tracePt t="43420" x="3302000" y="876300"/>
          <p14:tracePt t="43436" x="3098800" y="819150"/>
          <p14:tracePt t="43453" x="2724150" y="717550"/>
          <p14:tracePt t="43470" x="2552700" y="673100"/>
          <p14:tracePt t="43486" x="2286000" y="603250"/>
          <p14:tracePt t="43503" x="2108200" y="558800"/>
          <p14:tracePt t="43520" x="2032000" y="539750"/>
          <p14:tracePt t="43536" x="1898650" y="514350"/>
          <p14:tracePt t="43553" x="1841500" y="495300"/>
          <p14:tracePt t="43568" x="1714500" y="463550"/>
          <p14:tracePt t="43585" x="1657350" y="457200"/>
          <p14:tracePt t="43601" x="1543050" y="425450"/>
          <p14:tracePt t="43619" x="1466850" y="412750"/>
          <p14:tracePt t="43636" x="1428750" y="400050"/>
          <p14:tracePt t="43653" x="1377950" y="393700"/>
          <p14:tracePt t="43670" x="1346200" y="393700"/>
          <p14:tracePt t="43686" x="1327150" y="393700"/>
          <p14:tracePt t="43703" x="1276350" y="387350"/>
          <p14:tracePt t="43720" x="1250950" y="381000"/>
          <p14:tracePt t="43736" x="1206500" y="381000"/>
          <p14:tracePt t="43753" x="1174750" y="381000"/>
          <p14:tracePt t="43770" x="1123950" y="381000"/>
          <p14:tracePt t="43786" x="1073150" y="381000"/>
          <p14:tracePt t="43803" x="1041400" y="381000"/>
          <p14:tracePt t="43819" x="990600" y="381000"/>
          <p14:tracePt t="43837" x="952500" y="381000"/>
          <p14:tracePt t="43853" x="939800" y="381000"/>
          <p14:tracePt t="44252" x="946150" y="381000"/>
          <p14:tracePt t="44293" x="952500" y="381000"/>
          <p14:tracePt t="44303" x="958850" y="381000"/>
          <p14:tracePt t="44325" x="965200" y="381000"/>
          <p14:tracePt t="44355" x="971550" y="381000"/>
          <p14:tracePt t="44375" x="977900" y="381000"/>
          <p14:tracePt t="44397" x="984250" y="381000"/>
          <p14:tracePt t="44427" x="990600" y="381000"/>
          <p14:tracePt t="44520" x="996950" y="381000"/>
          <p14:tracePt t="44571" x="996950" y="374650"/>
          <p14:tracePt t="44816" x="996950" y="368300"/>
          <p14:tracePt t="44847" x="996950" y="361950"/>
          <p14:tracePt t="44878" x="996950" y="355600"/>
          <p14:tracePt t="44888" x="996950" y="349250"/>
          <p14:tracePt t="44903" x="996950" y="342900"/>
          <p14:tracePt t="44929" x="996950" y="336550"/>
          <p14:tracePt t="44940" x="996950" y="330200"/>
          <p14:tracePt t="44971" x="996950" y="323850"/>
          <p14:tracePt t="44992" x="996950" y="317500"/>
          <p14:tracePt t="45010" x="996950" y="311150"/>
          <p14:tracePt t="45011" x="996950" y="304800"/>
          <p14:tracePt t="45018" x="996950" y="292100"/>
          <p14:tracePt t="45066" x="996950" y="285750"/>
          <p14:tracePt t="45085" x="996950" y="279400"/>
          <p14:tracePt t="45107" x="996950" y="273050"/>
          <p14:tracePt t="45211" x="996950" y="266700"/>
          <p14:tracePt t="45241" x="996950" y="260350"/>
          <p14:tracePt t="45271" x="990600" y="260350"/>
          <p14:tracePt t="45282" x="990600" y="254000"/>
          <p14:tracePt t="45364" x="984250" y="254000"/>
          <p14:tracePt t="45589" x="984250" y="247650"/>
          <p14:tracePt t="45619" x="984250" y="241300"/>
          <p14:tracePt t="45631" x="977900" y="241300"/>
          <p14:tracePt t="45650" x="971550" y="234950"/>
          <p14:tracePt t="45661" x="971550" y="228600"/>
          <p14:tracePt t="45671" x="965200" y="228600"/>
          <p14:tracePt t="45673" x="965200" y="222250"/>
          <p14:tracePt t="45686" x="958850" y="222250"/>
          <p14:tracePt t="45744" x="952500" y="222250"/>
          <p14:tracePt t="45774" x="946150" y="222250"/>
          <p14:tracePt t="45786" x="939800" y="222250"/>
          <p14:tracePt t="45805" x="927100" y="215900"/>
          <p14:tracePt t="45817" x="914400" y="215900"/>
          <p14:tracePt t="45827" x="914400" y="209550"/>
          <p14:tracePt t="45837" x="908050" y="209550"/>
          <p14:tracePt t="45848" x="901700" y="209550"/>
          <p14:tracePt t="45851" x="895350" y="203200"/>
          <p14:tracePt t="45870" x="889000" y="203200"/>
          <p14:tracePt t="45886" x="882650" y="203200"/>
          <p14:tracePt t="45921" x="876300" y="203200"/>
          <p14:tracePt t="45943" x="869950" y="203200"/>
          <p14:tracePt t="45952" x="863600" y="203200"/>
          <p14:tracePt t="45974" x="857250" y="203200"/>
          <p14:tracePt t="45976" x="850900" y="203200"/>
          <p14:tracePt t="45986" x="844550" y="203200"/>
          <p14:tracePt t="46003" x="831850" y="203200"/>
          <p14:tracePt t="46020" x="806450" y="203200"/>
          <p14:tracePt t="46036" x="793750" y="203200"/>
          <p14:tracePt t="46052" x="768350" y="203200"/>
          <p14:tracePt t="46069" x="755650" y="203200"/>
          <p14:tracePt t="46086" x="742950" y="203200"/>
          <p14:tracePt t="46103" x="730250" y="203200"/>
          <p14:tracePt t="46119" x="723900" y="203200"/>
          <p14:tracePt t="46136" x="711200" y="203200"/>
          <p14:tracePt t="46153" x="704850" y="203200"/>
          <p14:tracePt t="46169" x="692150" y="203200"/>
          <p14:tracePt t="46186" x="679450" y="203200"/>
          <p14:tracePt t="46203" x="673100" y="203200"/>
          <p14:tracePt t="46219" x="666750" y="209550"/>
          <p14:tracePt t="46236" x="660400" y="215900"/>
          <p14:tracePt t="46253" x="641350" y="222250"/>
          <p14:tracePt t="46268" x="628650" y="228600"/>
          <p14:tracePt t="46285" x="603250" y="247650"/>
          <p14:tracePt t="46303" x="590550" y="254000"/>
          <p14:tracePt t="46320" x="584200" y="260350"/>
          <p14:tracePt t="46337" x="577850" y="266700"/>
          <p14:tracePt t="46354" x="571500" y="273050"/>
          <p14:tracePt t="46401" x="571500" y="279400"/>
          <p14:tracePt t="46411" x="571500" y="285750"/>
          <p14:tracePt t="46432" x="565150" y="285750"/>
          <p14:tracePt t="46442" x="565150" y="292100"/>
          <p14:tracePt t="46453" x="565150" y="304800"/>
          <p14:tracePt t="46475" x="565150" y="311150"/>
          <p14:tracePt t="46476" x="565150" y="317500"/>
          <p14:tracePt t="46516" x="565150" y="323850"/>
          <p14:tracePt t="46556" x="565150" y="330200"/>
          <p14:tracePt t="46567" x="565150" y="342900"/>
          <p14:tracePt t="46588" x="565150" y="349250"/>
          <p14:tracePt t="46589" x="565150" y="355600"/>
          <p14:tracePt t="46603" x="565150" y="361950"/>
          <p14:tracePt t="46620" x="565150" y="368300"/>
          <p14:tracePt t="46636" x="571500" y="381000"/>
          <p14:tracePt t="46653" x="577850" y="381000"/>
          <p14:tracePt t="46669" x="584200" y="387350"/>
          <p14:tracePt t="46686" x="590550" y="393700"/>
          <p14:tracePt t="46702" x="596900" y="393700"/>
          <p14:tracePt t="46743" x="603250" y="393700"/>
          <p14:tracePt t="46754" x="603250" y="400050"/>
          <p14:tracePt t="46755" x="609600" y="400050"/>
          <p14:tracePt t="46770" x="615950" y="400050"/>
          <p14:tracePt t="46805" x="622300" y="400050"/>
          <p14:tracePt t="46807" x="628650" y="400050"/>
          <p14:tracePt t="46836" x="635000" y="400050"/>
          <p14:tracePt t="46837" x="647700" y="400050"/>
          <p14:tracePt t="46851" x="660400" y="406400"/>
          <p14:tracePt t="46871" x="666750" y="406400"/>
          <p14:tracePt t="46886" x="679450" y="412750"/>
          <p14:tracePt t="46903" x="698500" y="419100"/>
          <p14:tracePt t="46920" x="704850" y="425450"/>
          <p14:tracePt t="46936" x="730250" y="438150"/>
          <p14:tracePt t="46953" x="736600" y="438150"/>
          <p14:tracePt t="46970" x="749300" y="444500"/>
          <p14:tracePt t="47023" x="755650" y="444500"/>
          <p14:tracePt t="47045" x="762000" y="444500"/>
          <p14:tracePt t="47054" x="768350" y="444500"/>
          <p14:tracePt t="47075" x="774700" y="444500"/>
          <p14:tracePt t="47086" x="781050" y="450850"/>
          <p14:tracePt t="47565" x="793750" y="450850"/>
          <p14:tracePt t="47575" x="806450" y="450850"/>
          <p14:tracePt t="47587" x="819150" y="450850"/>
          <p14:tracePt t="47588" x="844550" y="450850"/>
          <p14:tracePt t="47603" x="914400" y="450850"/>
          <p14:tracePt t="47620" x="965200" y="450850"/>
          <p14:tracePt t="47636" x="1066800" y="450850"/>
          <p14:tracePt t="47653" x="1162050" y="450850"/>
          <p14:tracePt t="47669" x="1200150" y="450850"/>
          <p14:tracePt t="47686" x="1263650" y="450850"/>
          <p14:tracePt t="47703" x="1295400" y="450850"/>
          <p14:tracePt t="47719" x="1365250" y="450850"/>
          <p14:tracePt t="47736" x="1454150" y="450850"/>
          <p14:tracePt t="47753" x="1517650" y="450850"/>
          <p14:tracePt t="47770" x="1638300" y="450850"/>
          <p14:tracePt t="47786" x="1701800" y="450850"/>
          <p14:tracePt t="47803" x="1790700" y="450850"/>
          <p14:tracePt t="47820" x="1847850" y="450850"/>
          <p14:tracePt t="47836" x="1873250" y="450850"/>
          <p14:tracePt t="47852" x="1943100" y="457200"/>
          <p14:tracePt t="47871" x="1987550" y="463550"/>
          <p14:tracePt t="47886" x="2108200" y="501650"/>
          <p14:tracePt t="47903" x="2235200" y="520700"/>
          <p14:tracePt t="47919" x="2279650" y="539750"/>
          <p14:tracePt t="47936" x="2336800" y="552450"/>
          <p14:tracePt t="48205" x="2336800" y="546100"/>
          <p14:tracePt t="48215" x="2336800" y="539750"/>
          <p14:tracePt t="48225" x="2336800" y="533400"/>
          <p14:tracePt t="48236" x="2336800" y="520700"/>
          <p14:tracePt t="48237" x="2330450" y="508000"/>
          <p14:tracePt t="48253" x="2324100" y="469900"/>
          <p14:tracePt t="48270" x="2317750" y="463550"/>
          <p14:tracePt t="48286" x="2305050" y="431800"/>
          <p14:tracePt t="48303" x="2292350" y="393700"/>
          <p14:tracePt t="48320" x="2292350" y="381000"/>
          <p14:tracePt t="48336" x="2273300" y="349250"/>
          <p14:tracePt t="48353" x="2260600" y="330200"/>
          <p14:tracePt t="48369" x="2235200" y="298450"/>
          <p14:tracePt t="48387" x="2216150" y="279400"/>
          <p14:tracePt t="48403" x="2209800" y="266700"/>
          <p14:tracePt t="48420" x="2190750" y="247650"/>
          <p14:tracePt t="48436" x="2184400" y="241300"/>
          <p14:tracePt t="48453" x="2171700" y="228600"/>
          <p14:tracePt t="48470" x="2146300" y="215900"/>
          <p14:tracePt t="48486" x="2139950" y="215900"/>
          <p14:tracePt t="48502" x="2108200" y="203200"/>
          <p14:tracePt t="48519" x="2089150" y="196850"/>
          <p14:tracePt t="48536" x="2057400" y="184150"/>
          <p14:tracePt t="48552" x="2019300" y="171450"/>
          <p14:tracePt t="48570" x="2006600" y="165100"/>
          <p14:tracePt t="48586" x="1981200" y="158750"/>
          <p14:tracePt t="48603" x="1968500" y="158750"/>
          <p14:tracePt t="48619" x="1955800" y="158750"/>
          <p14:tracePt t="48636" x="1936750" y="158750"/>
          <p14:tracePt t="48653" x="1930400" y="158750"/>
          <p14:tracePt t="48669" x="1917700" y="158750"/>
          <p14:tracePt t="48686" x="1911350" y="158750"/>
          <p14:tracePt t="48703" x="1898650" y="158750"/>
          <p14:tracePt t="48720" x="1892300" y="165100"/>
          <p14:tracePt t="48736" x="1879600" y="171450"/>
          <p14:tracePt t="48752" x="1873250" y="177800"/>
          <p14:tracePt t="48787" x="1866900" y="184150"/>
          <p14:tracePt t="48803" x="1860550" y="184150"/>
          <p14:tracePt t="48804" x="1860550" y="196850"/>
          <p14:tracePt t="48819" x="1854200" y="203200"/>
          <p14:tracePt t="48836" x="1841500" y="209550"/>
          <p14:tracePt t="48853" x="1828800" y="215900"/>
          <p14:tracePt t="48869" x="1797050" y="234950"/>
          <p14:tracePt t="48887" x="1790700" y="241300"/>
          <p14:tracePt t="48903" x="1765300" y="247650"/>
          <p14:tracePt t="48920" x="1752600" y="260350"/>
          <p14:tracePt t="48936" x="1746250" y="273050"/>
          <p14:tracePt t="48953" x="1733550" y="273050"/>
          <p14:tracePt t="48969" x="1733550" y="292100"/>
          <p14:tracePt t="48986" x="1727200" y="292100"/>
          <p14:tracePt t="49002" x="1727200" y="304800"/>
          <p14:tracePt t="49019" x="1720850" y="311150"/>
          <p14:tracePt t="49036" x="1720850" y="330200"/>
          <p14:tracePt t="49053" x="1720850" y="336550"/>
          <p14:tracePt t="49070" x="1720850" y="361950"/>
          <p14:tracePt t="49086" x="1727200" y="381000"/>
          <p14:tracePt t="49103" x="1733550" y="393700"/>
          <p14:tracePt t="49119" x="1739900" y="406400"/>
          <p14:tracePt t="49136" x="1746250" y="412750"/>
          <p14:tracePt t="49136" x="1752600" y="425450"/>
          <p14:tracePt t="49153" x="1758950" y="425450"/>
          <p14:tracePt t="49169" x="1765300" y="425450"/>
          <p14:tracePt t="49186" x="1765300" y="431800"/>
          <p14:tracePt t="49203" x="1778000" y="438150"/>
          <p14:tracePt t="49220" x="1790700" y="438150"/>
          <p14:tracePt t="49236" x="1841500" y="450850"/>
          <p14:tracePt t="49253" x="1892300" y="463550"/>
          <p14:tracePt t="49270" x="1917700" y="476250"/>
          <p14:tracePt t="49286" x="1962150" y="482600"/>
          <p14:tracePt t="49303" x="1974850" y="488950"/>
          <p14:tracePt t="49350" x="1981200" y="488950"/>
          <p14:tracePt t="49392" x="1987550" y="488950"/>
          <p14:tracePt t="49413" x="1993900" y="488950"/>
          <p14:tracePt t="49464" x="2000250" y="488950"/>
          <p14:tracePt t="49475" x="2000250" y="482600"/>
          <p14:tracePt t="49496" x="2006600" y="482600"/>
          <p14:tracePt t="49507" x="2006600" y="476250"/>
          <p14:tracePt t="50555" x="2000250" y="476250"/>
          <p14:tracePt t="50566" x="1993900" y="476250"/>
          <p14:tracePt t="50578" x="1974850" y="476250"/>
          <p14:tracePt t="50586" x="1955800" y="476250"/>
          <p14:tracePt t="50587" x="1924050" y="476250"/>
          <p14:tracePt t="50603" x="1835150" y="476250"/>
          <p14:tracePt t="50619" x="1771650" y="476250"/>
          <p14:tracePt t="50636" x="1619250" y="476250"/>
          <p14:tracePt t="50653" x="1435100" y="476250"/>
          <p14:tracePt t="50670" x="1352550" y="476250"/>
          <p14:tracePt t="50686" x="1155700" y="476250"/>
          <p14:tracePt t="50703" x="1066800" y="482600"/>
          <p14:tracePt t="50720" x="908050" y="501650"/>
          <p14:tracePt t="50736" x="768350" y="520700"/>
          <p14:tracePt t="50753" x="723900" y="533400"/>
          <p14:tracePt t="50769" x="666750" y="552450"/>
          <p14:tracePt t="50786" x="647700" y="558800"/>
          <p14:tracePt t="50802" x="615950" y="565150"/>
          <p14:tracePt t="50820" x="596900" y="571500"/>
          <p14:tracePt t="50836" x="584200" y="571500"/>
          <p14:tracePt t="50853" x="552450" y="577850"/>
          <p14:tracePt t="50870" x="533400" y="577850"/>
          <p14:tracePt t="50886" x="514350" y="577850"/>
          <p14:tracePt t="50903" x="501650" y="577850"/>
          <p14:tracePt t="50940" x="495300" y="577850"/>
          <p14:tracePt t="50971" x="488950" y="577850"/>
          <p14:tracePt t="51287" x="495300" y="577850"/>
          <p14:tracePt t="51298" x="508000" y="577850"/>
          <p14:tracePt t="51309" x="520700" y="577850"/>
          <p14:tracePt t="51318" x="546100" y="577850"/>
          <p14:tracePt t="51328" x="577850" y="577850"/>
          <p14:tracePt t="51336" x="692150" y="577850"/>
          <p14:tracePt t="51354" x="768350" y="577850"/>
          <p14:tracePt t="51368" x="927100" y="577850"/>
          <p14:tracePt t="51385" x="1003300" y="577850"/>
          <p14:tracePt t="51401" x="1143000" y="577850"/>
          <p14:tracePt t="51420" x="1263650" y="577850"/>
          <p14:tracePt t="51436" x="1320800" y="577850"/>
          <p14:tracePt t="51452" x="1441450" y="577850"/>
          <p14:tracePt t="51469" x="1555750" y="577850"/>
          <p14:tracePt t="51486" x="1612900" y="577850"/>
          <p14:tracePt t="51503" x="1689100" y="577850"/>
          <p14:tracePt t="51520" x="1727200" y="577850"/>
          <p14:tracePt t="51536" x="1758950" y="577850"/>
          <p14:tracePt t="51553" x="1771650" y="577850"/>
          <p14:tracePt t="51569" x="1803400" y="577850"/>
          <p14:tracePt t="51586" x="1847850" y="577850"/>
          <p14:tracePt t="51603" x="1866900" y="577850"/>
          <p14:tracePt t="51619" x="1892300" y="571500"/>
          <p14:tracePt t="51636" x="1911350" y="571500"/>
          <p14:tracePt t="52936" x="1911350" y="577850"/>
          <p14:tracePt t="52948" x="1911350" y="590550"/>
          <p14:tracePt t="52949" x="1911350" y="603250"/>
          <p14:tracePt t="52969" x="1911350" y="622300"/>
          <p14:tracePt t="52971" x="1911350" y="641350"/>
          <p14:tracePt t="52986" x="1905000" y="685800"/>
          <p14:tracePt t="53002" x="1898650" y="730250"/>
          <p14:tracePt t="53020" x="1892300" y="755650"/>
          <p14:tracePt t="53036" x="1892300" y="800100"/>
          <p14:tracePt t="53053" x="1885950" y="825500"/>
          <p14:tracePt t="53069" x="1885950" y="869950"/>
          <p14:tracePt t="53086" x="1885950" y="895350"/>
          <p14:tracePt t="53102" x="1885950" y="946150"/>
          <p14:tracePt t="53119" x="1885950" y="984250"/>
          <p14:tracePt t="53136" x="1885950" y="1009650"/>
          <p14:tracePt t="53152" x="1885950" y="1054100"/>
          <p14:tracePt t="53169" x="1885950" y="1073150"/>
          <p14:tracePt t="53186" x="1885950" y="1098550"/>
          <p14:tracePt t="53203" x="1885950" y="1123950"/>
          <p14:tracePt t="53219" x="1885950" y="1136650"/>
          <p14:tracePt t="53236" x="1885950" y="1155700"/>
          <p14:tracePt t="53253" x="1885950" y="1187450"/>
          <p14:tracePt t="53270" x="1892300" y="1212850"/>
          <p14:tracePt t="53285" x="1892300" y="1276350"/>
          <p14:tracePt t="53302" x="1905000" y="1320800"/>
          <p14:tracePt t="53321" x="1905000" y="1422400"/>
          <p14:tracePt t="53337" x="1905000" y="1492250"/>
          <p14:tracePt t="53354" x="1905000" y="1511300"/>
          <p14:tracePt t="53370" x="1911350" y="1555750"/>
          <p14:tracePt t="53387" x="1917700" y="1574800"/>
          <p14:tracePt t="53402" x="1917700" y="1600200"/>
          <p14:tracePt t="53419" x="1924050" y="1625600"/>
          <p14:tracePt t="53437" x="1930400" y="1676400"/>
          <p14:tracePt t="53454" x="1930400" y="1733550"/>
          <p14:tracePt t="53471" x="1936750" y="1758950"/>
          <p14:tracePt t="53487" x="1936750" y="1809750"/>
          <p14:tracePt t="53504" x="1943100" y="1847850"/>
          <p14:tracePt t="53521" x="1949450" y="1860550"/>
          <p14:tracePt t="53537" x="1955800" y="1885950"/>
          <p14:tracePt t="53554" x="1955800" y="1898650"/>
          <p14:tracePt t="53571" x="1962150" y="1917700"/>
          <p14:tracePt t="53587" x="1962150" y="1924050"/>
          <p14:tracePt t="53603" x="1962150" y="1930400"/>
          <p14:tracePt t="54206" x="1968500" y="1936750"/>
          <p14:tracePt t="54236" x="1974850" y="1936750"/>
          <p14:tracePt t="54248" x="1987550" y="1943100"/>
          <p14:tracePt t="54257" x="1993900" y="1949450"/>
          <p14:tracePt t="54258" x="2000250" y="1955800"/>
          <p14:tracePt t="54269" x="2012950" y="1955800"/>
          <p14:tracePt t="54286" x="2032000" y="1962150"/>
          <p14:tracePt t="54302" x="2063750" y="1962150"/>
          <p14:tracePt t="54319" x="2070100" y="1962150"/>
          <p14:tracePt t="54337" x="2108200" y="1949450"/>
          <p14:tracePt t="54354" x="2146300" y="1924050"/>
          <p14:tracePt t="54371" x="2159000" y="1905000"/>
          <p14:tracePt t="54387" x="2190750" y="1873250"/>
          <p14:tracePt t="54404" x="2209800" y="1854200"/>
          <p14:tracePt t="54420" x="2235200" y="1822450"/>
          <p14:tracePt t="54437" x="2247900" y="1803400"/>
          <p14:tracePt t="54454" x="2266950" y="1758950"/>
          <p14:tracePt t="54471" x="2286000" y="1714500"/>
          <p14:tracePt t="54487" x="2286000" y="1695450"/>
          <p14:tracePt t="54504" x="2292350" y="1638300"/>
          <p14:tracePt t="54521" x="2298700" y="1606550"/>
          <p14:tracePt t="54537" x="2298700" y="1530350"/>
          <p14:tracePt t="54554" x="2298700" y="1441450"/>
          <p14:tracePt t="54571" x="2298700" y="1409700"/>
          <p14:tracePt t="54587" x="2298700" y="1352550"/>
          <p14:tracePt t="54604" x="2298700" y="1327150"/>
          <p14:tracePt t="54620" x="2298700" y="1282700"/>
          <p14:tracePt t="54637" x="2292350" y="1257300"/>
          <p14:tracePt t="54654" x="2279650" y="1238250"/>
          <p14:tracePt t="54670" x="2254250" y="1200150"/>
          <p14:tracePt t="54687" x="2247900" y="1181100"/>
          <p14:tracePt t="54704" x="2209800" y="1149350"/>
          <p14:tracePt t="54720" x="2171700" y="1117600"/>
          <p14:tracePt t="54737" x="2152650" y="1104900"/>
          <p14:tracePt t="54753" x="2108200" y="1092200"/>
          <p14:tracePt t="54770" x="2082800" y="1085850"/>
          <p14:tracePt t="54787" x="2032000" y="1079500"/>
          <p14:tracePt t="54803" x="1987550" y="1079500"/>
          <p14:tracePt t="54821" x="1962150" y="1085850"/>
          <p14:tracePt t="54837" x="1898650" y="1104900"/>
          <p14:tracePt t="54854" x="1873250" y="1111250"/>
          <p14:tracePt t="54870" x="1822450" y="1130300"/>
          <p14:tracePt t="54887" x="1778000" y="1149350"/>
          <p14:tracePt t="54903" x="1758950" y="1155700"/>
          <p14:tracePt t="54920" x="1739900" y="1162050"/>
          <p14:tracePt t="54937" x="1727200" y="1174750"/>
          <p14:tracePt t="54953" x="1708150" y="1193800"/>
          <p14:tracePt t="54971" x="1695450" y="1219200"/>
          <p14:tracePt t="54987" x="1689100" y="1238250"/>
          <p14:tracePt t="55004" x="1676400" y="1282700"/>
          <p14:tracePt t="55020" x="1670050" y="1301750"/>
          <p14:tracePt t="55037" x="1657350" y="1327150"/>
          <p14:tracePt t="55054" x="1651000" y="1352550"/>
          <p14:tracePt t="55071" x="1651000" y="1358900"/>
          <p14:tracePt t="55087" x="1644650" y="1371600"/>
          <p14:tracePt t="55103" x="1644650" y="1377950"/>
          <p14:tracePt t="55121" x="1644650" y="1397000"/>
          <p14:tracePt t="55137" x="1644650" y="1428750"/>
          <p14:tracePt t="55154" x="1644650" y="1435100"/>
          <p14:tracePt t="55170" x="1644650" y="1466850"/>
          <p14:tracePt t="55187" x="1644650" y="1473200"/>
          <p14:tracePt t="55204" x="1644650" y="1492250"/>
          <p14:tracePt t="55221" x="1651000" y="1504950"/>
          <p14:tracePt t="55237" x="1657350" y="1524000"/>
          <p14:tracePt t="55254" x="1670050" y="1549400"/>
          <p14:tracePt t="55271" x="1676400" y="1562100"/>
          <p14:tracePt t="55287" x="1695450" y="1600200"/>
          <p14:tracePt t="55304" x="1720850" y="1631950"/>
          <p14:tracePt t="55321" x="1733550" y="1651000"/>
          <p14:tracePt t="55337" x="1758950" y="1670050"/>
          <p14:tracePt t="55354" x="1765300" y="1682750"/>
          <p14:tracePt t="55371" x="1790700" y="1708150"/>
          <p14:tracePt t="55387" x="1803400" y="1714500"/>
          <p14:tracePt t="55404" x="1822450" y="1727200"/>
          <p14:tracePt t="55421" x="1854200" y="1739900"/>
          <p14:tracePt t="55437" x="1866900" y="1739900"/>
          <p14:tracePt t="55454" x="1898650" y="1746250"/>
          <p14:tracePt t="55471" x="1924050" y="1746250"/>
          <p14:tracePt t="55487" x="1987550" y="1746250"/>
          <p14:tracePt t="55504" x="2070100" y="1746250"/>
          <p14:tracePt t="55521" x="2114550" y="1746250"/>
          <p14:tracePt t="55537" x="2171700" y="1746250"/>
          <p14:tracePt t="55554" x="2184400" y="1746250"/>
          <p14:tracePt t="55570" x="2197100" y="1746250"/>
          <p14:tracePt t="55587" x="2203450" y="1746250"/>
          <p14:tracePt t="55604" x="2209800" y="1746250"/>
          <p14:tracePt t="55620" x="2228850" y="1739900"/>
          <p14:tracePt t="55637" x="2235200" y="1739900"/>
          <p14:tracePt t="55654" x="2260600" y="1720850"/>
          <p14:tracePt t="55671" x="2279650" y="1695450"/>
          <p14:tracePt t="55687" x="2286000" y="1682750"/>
          <p14:tracePt t="55703" x="2298700" y="1663700"/>
          <p14:tracePt t="55721" x="2305050" y="1651000"/>
          <p14:tracePt t="55737" x="2317750" y="1619250"/>
          <p14:tracePt t="55753" x="2324100" y="1568450"/>
          <p14:tracePt t="55770" x="2330450" y="1549400"/>
          <p14:tracePt t="55787" x="2330450" y="1504950"/>
          <p14:tracePt t="55803" x="2330450" y="1492250"/>
          <p14:tracePt t="55820" x="2330450" y="1460500"/>
          <p14:tracePt t="55837" x="2330450" y="1454150"/>
          <p14:tracePt t="55854" x="2330450" y="1447800"/>
          <p14:tracePt t="55871" x="2324100" y="1447800"/>
          <p14:tracePt t="56201" x="2317750" y="1460500"/>
          <p14:tracePt t="56212" x="2317750" y="1473200"/>
          <p14:tracePt t="56221" x="2311400" y="1492250"/>
          <p14:tracePt t="56231" x="2298700" y="1511300"/>
          <p14:tracePt t="56237" x="2273300" y="1593850"/>
          <p14:tracePt t="56254" x="2260600" y="1638300"/>
          <p14:tracePt t="56271" x="2228850" y="1733550"/>
          <p14:tracePt t="56286" x="2216150" y="1778000"/>
          <p14:tracePt t="56302" x="2190750" y="1860550"/>
          <p14:tracePt t="56321" x="2171700" y="1911350"/>
          <p14:tracePt t="56337" x="2165350" y="1930400"/>
          <p14:tracePt t="56354" x="2159000" y="1949450"/>
          <p14:tracePt t="56369" x="2159000" y="1955800"/>
          <p14:tracePt t="56386" x="2152650" y="1968500"/>
          <p14:tracePt t="56402" x="2152650" y="1981200"/>
          <p14:tracePt t="56419" x="2152650" y="1987550"/>
          <p14:tracePt t="56437" x="2152650" y="2000250"/>
          <p14:tracePt t="56454" x="2152650" y="2006600"/>
          <p14:tracePt t="56501" x="2152650" y="2012950"/>
          <p14:tracePt t="60782" x="2152650" y="2006600"/>
          <p14:tracePt t="60823" x="2152650" y="2000250"/>
          <p14:tracePt t="62726" x="2152650" y="1993900"/>
          <p14:tracePt t="62757" x="2152650" y="1987550"/>
          <p14:tracePt t="62777" x="2159000" y="1981200"/>
          <p14:tracePt t="62788" x="2165350" y="1974850"/>
          <p14:tracePt t="62788" x="2171700" y="1968500"/>
          <p14:tracePt t="62802" x="2197100" y="1955800"/>
          <p14:tracePt t="62819" x="2209800" y="1949450"/>
          <p14:tracePt t="62835" x="2235200" y="1943100"/>
          <p14:tracePt t="62852" x="2254250" y="1936750"/>
          <p14:tracePt t="62869" x="2273300" y="1936750"/>
          <p14:tracePt t="62885" x="2279650" y="1930400"/>
          <p14:tracePt t="62902" x="2279650" y="1924050"/>
          <p14:tracePt t="62921" x="2286000" y="1917700"/>
          <p14:tracePt t="62937" x="2292350" y="1917700"/>
          <p14:tracePt t="62953" x="2305050" y="1892300"/>
          <p14:tracePt t="62970" x="2317750" y="1879600"/>
          <p14:tracePt t="62986" x="2330450" y="1866900"/>
          <p14:tracePt t="63003" x="2336800" y="1847850"/>
          <p14:tracePt t="63021" x="2343150" y="1841500"/>
          <p14:tracePt t="63037" x="2355850" y="1822450"/>
          <p14:tracePt t="63054" x="2362200" y="1803400"/>
          <p14:tracePt t="63069" x="2368550" y="1771650"/>
          <p14:tracePt t="63086" x="2381250" y="1739900"/>
          <p14:tracePt t="63104" x="2387600" y="1720850"/>
          <p14:tracePt t="63120" x="2393950" y="1689100"/>
          <p14:tracePt t="63137" x="2400300" y="1663700"/>
          <p14:tracePt t="63153" x="2400300" y="1644650"/>
          <p14:tracePt t="63170" x="2400300" y="1612900"/>
          <p14:tracePt t="63187" x="2400300" y="1593850"/>
          <p14:tracePt t="63203" x="2400300" y="1549400"/>
          <p14:tracePt t="63221" x="2400300" y="1511300"/>
          <p14:tracePt t="63236" x="2400300" y="1492250"/>
          <p14:tracePt t="63253" x="2400300" y="1466850"/>
          <p14:tracePt t="63270" x="2400300" y="1447800"/>
          <p14:tracePt t="63287" x="2393950" y="1422400"/>
          <p14:tracePt t="63303" x="2387600" y="1409700"/>
          <p14:tracePt t="63321" x="2387600" y="1397000"/>
          <p14:tracePt t="63336" x="2381250" y="1390650"/>
          <p14:tracePt t="63353" x="2374900" y="1377950"/>
          <p14:tracePt t="63370" x="2374900" y="1371600"/>
          <p14:tracePt t="63387" x="2362200" y="1358900"/>
          <p14:tracePt t="63404" x="2355850" y="1358900"/>
          <p14:tracePt t="63420" x="2343150" y="1346200"/>
          <p14:tracePt t="63437" x="2336800" y="1346200"/>
          <p14:tracePt t="63453" x="2330450" y="1339850"/>
          <p14:tracePt t="63470" x="2324100" y="1339850"/>
          <p14:tracePt t="63486" x="2311400" y="1333500"/>
          <p14:tracePt t="63503" x="2279650" y="1320800"/>
          <p14:tracePt t="63521" x="2266950" y="1320800"/>
          <p14:tracePt t="63537" x="2222500" y="1308100"/>
          <p14:tracePt t="63553" x="2184400" y="1301750"/>
          <p14:tracePt t="63571" x="2171700" y="1295400"/>
          <p14:tracePt t="63587" x="2139950" y="1295400"/>
          <p14:tracePt t="63604" x="2133600" y="1295400"/>
          <p14:tracePt t="63620" x="2095500" y="1289050"/>
          <p14:tracePt t="63637" x="2076450" y="1289050"/>
          <p14:tracePt t="63653" x="2044700" y="1289050"/>
          <p14:tracePt t="63670" x="2012950" y="1289050"/>
          <p14:tracePt t="63686" x="2006600" y="1289050"/>
          <p14:tracePt t="63704" x="1993900" y="1289050"/>
          <p14:tracePt t="63738" x="1981200" y="1289050"/>
          <p14:tracePt t="63740" x="1968500" y="1289050"/>
          <p14:tracePt t="63753" x="1936750" y="1289050"/>
          <p14:tracePt t="63770" x="1911350" y="1289050"/>
          <p14:tracePt t="63787" x="1860550" y="1289050"/>
          <p14:tracePt t="63803" x="1828800" y="1289050"/>
          <p14:tracePt t="63803" x="1816100" y="1289050"/>
          <p14:tracePt t="63821" x="1790700" y="1289050"/>
          <p14:tracePt t="63837" x="1758950" y="1289050"/>
          <p14:tracePt t="63853" x="1746250" y="1289050"/>
          <p14:tracePt t="63870" x="1720850" y="1295400"/>
          <p14:tracePt t="63887" x="1714500" y="1295400"/>
          <p14:tracePt t="63887" x="1708150" y="1301750"/>
          <p14:tracePt t="63904" x="1695450" y="1308100"/>
          <p14:tracePt t="63920" x="1682750" y="1314450"/>
          <p14:tracePt t="63937" x="1670050" y="1320800"/>
          <p14:tracePt t="63953" x="1644650" y="1339850"/>
          <p14:tracePt t="63971" x="1644650" y="1346200"/>
          <p14:tracePt t="63987" x="1625600" y="1358900"/>
          <p14:tracePt t="64003" x="1619250" y="1371600"/>
          <p14:tracePt t="64021" x="1612900" y="1371600"/>
          <p14:tracePt t="64037" x="1606550" y="1390650"/>
          <p14:tracePt t="64054" x="1606550" y="1397000"/>
          <p14:tracePt t="64070" x="1600200" y="1416050"/>
          <p14:tracePt t="64087" x="1600200" y="1428750"/>
          <p14:tracePt t="64104" x="1600200" y="1435100"/>
          <p14:tracePt t="64121" x="1600200" y="1441450"/>
          <p14:tracePt t="64137" x="1600200" y="1447800"/>
          <p14:tracePt t="64153" x="1600200" y="1454150"/>
          <p14:tracePt t="64170" x="1600200" y="1460500"/>
          <p14:tracePt t="64187" x="1600200" y="1466850"/>
          <p14:tracePt t="64203" x="1600200" y="1473200"/>
          <p14:tracePt t="64221" x="1600200" y="1485900"/>
          <p14:tracePt t="64237" x="1600200" y="1498600"/>
          <p14:tracePt t="64254" x="1606550" y="1517650"/>
          <p14:tracePt t="64294" x="1612900" y="1524000"/>
          <p14:tracePt t="64295" x="1612900" y="1530350"/>
          <p14:tracePt t="64302" x="1619250" y="1530350"/>
          <p14:tracePt t="64319" x="1625600" y="1549400"/>
          <p14:tracePt t="64335" x="1631950" y="1568450"/>
          <p14:tracePt t="64354" x="1631950" y="1581150"/>
          <p14:tracePt t="64371" x="1644650" y="1600200"/>
          <p14:tracePt t="64386" x="1644650" y="1612900"/>
          <p14:tracePt t="64402" x="1657350" y="1619250"/>
          <p14:tracePt t="64419" x="1657350" y="1631950"/>
          <p14:tracePt t="64467" x="1657350" y="1638300"/>
          <p14:tracePt t="64479" x="1657350" y="1644650"/>
          <p14:tracePt t="64490" x="1657350" y="1651000"/>
          <p14:tracePt t="64491" x="1657350" y="1657350"/>
          <p14:tracePt t="64504" x="1663700" y="1670050"/>
          <p14:tracePt t="64520" x="1663700" y="1682750"/>
          <p14:tracePt t="64537" x="1663700" y="1701800"/>
          <p14:tracePt t="64554" x="1670050" y="1714500"/>
          <p14:tracePt t="64571" x="1670050" y="1727200"/>
          <p14:tracePt t="64587" x="1670050" y="1746250"/>
          <p14:tracePt t="64625" x="1676400" y="1758950"/>
          <p14:tracePt t="64637" x="1682750" y="1765300"/>
          <p14:tracePt t="64638" x="1682750" y="1771650"/>
          <p14:tracePt t="64653" x="1695450" y="1790700"/>
          <p14:tracePt t="64671" x="1701800" y="1797050"/>
          <p14:tracePt t="64708" x="1708150" y="1803400"/>
          <p14:tracePt t="64728" x="1720850" y="1809750"/>
          <p14:tracePt t="64745" x="1727200" y="1816100"/>
          <p14:tracePt t="64746" x="1733550" y="1816100"/>
          <p14:tracePt t="64753" x="1752600" y="1835150"/>
          <p14:tracePt t="64771" x="1758950" y="1841500"/>
          <p14:tracePt t="64786" x="1771650" y="1847850"/>
          <p14:tracePt t="64803" x="1778000" y="1847850"/>
          <p14:tracePt t="64843" x="1778000" y="1854200"/>
          <p14:tracePt t="64864" x="1784350" y="1854200"/>
          <p14:tracePt t="64875" x="1790700" y="1860550"/>
          <p14:tracePt t="64885" x="1797050" y="1860550"/>
          <p14:tracePt t="64903" x="1803400" y="1866900"/>
          <p14:tracePt t="64905" x="1835150" y="1879600"/>
          <p14:tracePt t="64920" x="1860550" y="1898650"/>
          <p14:tracePt t="64937" x="1873250" y="1905000"/>
          <p14:tracePt t="64953" x="1905000" y="1917700"/>
          <p14:tracePt t="64971" x="1911350" y="1917700"/>
          <p14:tracePt t="64987" x="1936750" y="1924050"/>
          <p14:tracePt t="65003" x="1949450" y="1930400"/>
          <p14:tracePt t="65021" x="1974850" y="1936750"/>
          <p14:tracePt t="65037" x="2012950" y="1949450"/>
          <p14:tracePt t="65054" x="2038350" y="1955800"/>
          <p14:tracePt t="65069" x="2070100" y="1968500"/>
          <p14:tracePt t="65085" x="2089150" y="1974850"/>
          <p14:tracePt t="65102" x="2114550" y="1981200"/>
          <p14:tracePt t="65119" x="2133600" y="1981200"/>
          <p14:tracePt t="65136" x="2139950" y="1981200"/>
          <p14:tracePt t="65153" x="2171700" y="1987550"/>
          <p14:tracePt t="65171" x="2190750" y="1987550"/>
          <p14:tracePt t="65187" x="2235200" y="1987550"/>
          <p14:tracePt t="65204" x="2279650" y="1981200"/>
          <p14:tracePt t="65220" x="2330450" y="1943100"/>
          <p14:tracePt t="65252" x="2343150" y="1911350"/>
          <p14:tracePt t="65269" x="2362200" y="1854200"/>
          <p14:tracePt t="65286" x="2374900" y="1816100"/>
          <p14:tracePt t="65302" x="2393950" y="1727200"/>
          <p14:tracePt t="65318" x="2400300" y="1612900"/>
          <p14:tracePt t="65336" x="2400300" y="1562100"/>
          <p14:tracePt t="65354" x="2400300" y="1460500"/>
          <p14:tracePt t="65371" x="2400300" y="1384300"/>
          <p14:tracePt t="65387" x="2400300" y="1352550"/>
          <p14:tracePt t="65402" x="2400300" y="1308100"/>
          <p14:tracePt t="65419" x="2400300" y="1289050"/>
          <p14:tracePt t="65435" x="2400300" y="1263650"/>
          <p14:tracePt t="65452" x="2393950" y="1244600"/>
          <p14:tracePt t="65471" x="2393950" y="1238250"/>
          <p14:tracePt t="65487" x="2381250" y="1219200"/>
          <p14:tracePt t="65504" x="2374900" y="1219200"/>
          <p14:tracePt t="65520" x="2349500" y="1219200"/>
          <p14:tracePt t="65537" x="2305050" y="1212850"/>
          <p14:tracePt t="65553" x="2279650" y="1212850"/>
          <p14:tracePt t="65570" x="2209800" y="1212850"/>
          <p14:tracePt t="65587" x="2171700" y="1212850"/>
          <p14:tracePt t="65603" x="2114550" y="1212850"/>
          <p14:tracePt t="65620" x="2076450" y="1212850"/>
          <p14:tracePt t="65638" x="2057400" y="1219200"/>
          <p14:tracePt t="65654" x="2006600" y="1238250"/>
          <p14:tracePt t="65671" x="1955800" y="1250950"/>
          <p14:tracePt t="65687" x="1866900" y="1282700"/>
          <p14:tracePt t="65704" x="1752600" y="1314450"/>
          <p14:tracePt t="65720" x="1701800" y="1339850"/>
          <p14:tracePt t="65737" x="1631950" y="1358900"/>
          <p14:tracePt t="65753" x="1612900" y="1365250"/>
          <p14:tracePt t="65770" x="1581150" y="1384300"/>
          <p14:tracePt t="65786" x="1574800" y="1397000"/>
          <p14:tracePt t="65803" x="1568450" y="1409700"/>
          <p14:tracePt t="65820" x="1549400" y="1441450"/>
          <p14:tracePt t="65836" x="1543050" y="1460500"/>
          <p14:tracePt t="65853" x="1536700" y="1492250"/>
          <p14:tracePt t="65870" x="1530350" y="1517650"/>
          <p14:tracePt t="65887" x="1524000" y="1549400"/>
          <p14:tracePt t="65903" x="1524000" y="1574800"/>
          <p14:tracePt t="65921" x="1524000" y="1587500"/>
          <p14:tracePt t="65936" x="1530350" y="1612900"/>
          <p14:tracePt t="65953" x="1549400" y="1638300"/>
          <p14:tracePt t="65971" x="1562100" y="1657350"/>
          <p14:tracePt t="65987" x="1587500" y="1676400"/>
          <p14:tracePt t="66002" x="1593850" y="1689100"/>
          <p14:tracePt t="66019" x="1625600" y="1708150"/>
          <p14:tracePt t="66035" x="1638300" y="1720850"/>
          <p14:tracePt t="66052" x="1663700" y="1727200"/>
          <p14:tracePt t="66071" x="1695450" y="1746250"/>
          <p14:tracePt t="66087" x="1714500" y="1752600"/>
          <p14:tracePt t="66103" x="1758950" y="1771650"/>
          <p14:tracePt t="66121" x="1784350" y="1778000"/>
          <p14:tracePt t="66137" x="1841500" y="1797050"/>
          <p14:tracePt t="66153" x="1911350" y="1803400"/>
          <p14:tracePt t="66171" x="1936750" y="1809750"/>
          <p14:tracePt t="66187" x="2000250" y="1822450"/>
          <p14:tracePt t="66204" x="2019300" y="1822450"/>
          <p14:tracePt t="66220" x="2070100" y="1822450"/>
          <p14:tracePt t="66236" x="2114550" y="1822450"/>
          <p14:tracePt t="66253" x="2127250" y="1822450"/>
          <p14:tracePt t="66271" x="2152650" y="1822450"/>
          <p14:tracePt t="66287" x="2159000" y="1822450"/>
          <p14:tracePt t="66302" x="2178050" y="1816100"/>
          <p14:tracePt t="66319" x="2184400" y="1797050"/>
          <p14:tracePt t="66337" x="2197100" y="1784350"/>
          <p14:tracePt t="66353" x="2216150" y="1758950"/>
          <p14:tracePt t="66372" x="2228850" y="1746250"/>
          <p14:tracePt t="66386" x="2241550" y="1739900"/>
          <p14:tracePt t="66402" x="2260600" y="1714500"/>
          <p14:tracePt t="66419" x="2273300" y="1708150"/>
          <p14:tracePt t="66435" x="2279650" y="1682750"/>
          <p14:tracePt t="66453" x="2286000" y="1670050"/>
          <p14:tracePt t="66470" x="2298700" y="1644650"/>
          <p14:tracePt t="66487" x="2298700" y="1612900"/>
          <p14:tracePt t="66504" x="2298700" y="1600200"/>
          <p14:tracePt t="66521" x="2298700" y="1574800"/>
          <p14:tracePt t="66537" x="2298700" y="1562100"/>
          <p14:tracePt t="66553" x="2298700" y="1549400"/>
          <p14:tracePt t="66570" x="2298700" y="1543050"/>
          <p14:tracePt t="67004" x="2292350" y="1543050"/>
          <p14:tracePt t="67037" x="2286000" y="1543050"/>
          <p14:tracePt t="67057" x="2279650" y="1543050"/>
          <p14:tracePt t="67067" x="2254250" y="1543050"/>
          <p14:tracePt t="67086" x="2247900" y="1543050"/>
          <p14:tracePt t="67088" x="2228850" y="1549400"/>
          <p14:tracePt t="67103" x="2178050" y="1562100"/>
          <p14:tracePt t="67119" x="2139950" y="1568450"/>
          <p14:tracePt t="67137" x="2051050" y="1581150"/>
          <p14:tracePt t="67153" x="2000250" y="1587500"/>
          <p14:tracePt t="67170" x="1879600" y="1587500"/>
          <p14:tracePt t="67187" x="1733550" y="1587500"/>
          <p14:tracePt t="67203" x="1670050" y="1587500"/>
          <p14:tracePt t="67220" x="1574800" y="1587500"/>
          <p14:tracePt t="67237" x="1536700" y="1593850"/>
          <p14:tracePt t="67253" x="1492250" y="1600200"/>
          <p14:tracePt t="67271" x="1479550" y="1600200"/>
          <p14:tracePt t="67285" x="1447800" y="1612900"/>
          <p14:tracePt t="67302" x="1422400" y="1619250"/>
          <p14:tracePt t="67320" x="1409700" y="1619250"/>
          <p14:tracePt t="67337" x="1377950" y="1619250"/>
          <p14:tracePt t="67354" x="1346200" y="1625600"/>
          <p14:tracePt t="67372" x="1333500" y="1625600"/>
          <p14:tracePt t="67387" x="1308100" y="1631950"/>
          <p14:tracePt t="67404" x="1295400" y="1638300"/>
          <p14:tracePt t="67419" x="1276350" y="1657350"/>
          <p14:tracePt t="67437" x="1250950" y="1670050"/>
          <p14:tracePt t="67454" x="1238250" y="1676400"/>
          <p14:tracePt t="67470" x="1219200" y="1682750"/>
          <p14:tracePt t="67487" x="1206500" y="1682750"/>
          <p14:tracePt t="67503" x="1193800" y="1695450"/>
          <p14:tracePt t="67520" x="1187450" y="1695450"/>
          <p14:tracePt t="68473" x="1193800" y="1695450"/>
          <p14:tracePt t="68494" x="1200150" y="1695450"/>
          <p14:tracePt t="68504" x="1206500" y="1695450"/>
          <p14:tracePt t="68515" x="1219200" y="1695450"/>
          <p14:tracePt t="68530" x="1238250" y="1695450"/>
          <p14:tracePt t="68537" x="1263650" y="1695450"/>
          <p14:tracePt t="68538" x="1295400" y="1695450"/>
          <p14:tracePt t="68553" x="1390650" y="1695450"/>
          <p14:tracePt t="68571" x="1460500" y="1695450"/>
          <p14:tracePt t="68587" x="1619250" y="1695450"/>
          <p14:tracePt t="68604" x="1714500" y="1695450"/>
          <p14:tracePt t="68620" x="1911350" y="1695450"/>
          <p14:tracePt t="68637" x="2114550" y="1695450"/>
          <p14:tracePt t="68653" x="2209800" y="1695450"/>
          <p14:tracePt t="68671" x="2406650" y="1695450"/>
          <p14:tracePt t="68687" x="2501900" y="1695450"/>
          <p14:tracePt t="68703" x="2673350" y="1695450"/>
          <p14:tracePt t="68721" x="2851150" y="1695450"/>
          <p14:tracePt t="68737" x="2914650" y="1695450"/>
          <p14:tracePt t="68753" x="3035300" y="1695450"/>
          <p14:tracePt t="68770" x="3086100" y="1695450"/>
          <p14:tracePt t="68787" x="3175000" y="1695450"/>
          <p14:tracePt t="68803" x="3282950" y="1695450"/>
          <p14:tracePt t="68820" x="3352800" y="1695450"/>
          <p14:tracePt t="68837" x="3505200" y="1695450"/>
          <p14:tracePt t="68853" x="3632200" y="1695450"/>
          <p14:tracePt t="68871" x="3676650" y="1695450"/>
          <p14:tracePt t="68886" x="3727450" y="1695450"/>
          <p14:tracePt t="68954" x="3733800" y="1695450"/>
          <p14:tracePt t="68996" x="3740150" y="1695450"/>
          <p14:tracePt t="69005" x="3740150" y="1689100"/>
          <p14:tracePt t="69016" x="3746500" y="1689100"/>
          <p14:tracePt t="69036" x="3759200" y="1682750"/>
          <p14:tracePt t="69039" x="3765550" y="1676400"/>
          <p14:tracePt t="69054" x="3784600" y="1663700"/>
          <p14:tracePt t="69071" x="3803650" y="1657350"/>
          <p14:tracePt t="69087" x="3835400" y="1638300"/>
          <p14:tracePt t="69103" x="3854450" y="1631950"/>
          <p14:tracePt t="69121" x="3867150" y="1619250"/>
          <p14:tracePt t="69137" x="3879850" y="1619250"/>
          <p14:tracePt t="69152" x="3879850" y="1600200"/>
          <p14:tracePt t="69169" x="3879850" y="1587500"/>
          <p14:tracePt t="69187" x="3879850" y="1581150"/>
          <p14:tracePt t="69203" x="3879850" y="1562100"/>
          <p14:tracePt t="69220" x="3879850" y="1549400"/>
          <p14:tracePt t="69237" x="3873500" y="1536700"/>
          <p14:tracePt t="69254" x="3854450" y="1511300"/>
          <p14:tracePt t="69270" x="3848100" y="1498600"/>
          <p14:tracePt t="69287" x="3835400" y="1473200"/>
          <p14:tracePt t="69304" x="3816350" y="1454150"/>
          <p14:tracePt t="69321" x="3803650" y="1447800"/>
          <p14:tracePt t="69337" x="3797300" y="1435100"/>
          <p14:tracePt t="69353" x="3797300" y="1428750"/>
          <p14:tracePt t="69370" x="3784600" y="1422400"/>
          <p14:tracePt t="69386" x="3778250" y="1416050"/>
          <p14:tracePt t="69403" x="3771900" y="1416050"/>
          <p14:tracePt t="69420" x="3752850" y="1403350"/>
          <p14:tracePt t="69436" x="3733800" y="1397000"/>
          <p14:tracePt t="69453" x="3689350" y="1377950"/>
          <p14:tracePt t="69470" x="3644900" y="1365250"/>
          <p14:tracePt t="69487" x="3632200" y="1358900"/>
          <p14:tracePt t="69503" x="3606800" y="1346200"/>
          <p14:tracePt t="69536" x="3594100" y="1339850"/>
          <p14:tracePt t="69538" x="3581400" y="1339850"/>
          <p14:tracePt t="69553" x="3562350" y="1339850"/>
          <p14:tracePt t="69570" x="3543300" y="1339850"/>
          <p14:tracePt t="69586" x="3498850" y="1339850"/>
          <p14:tracePt t="69603" x="3473450" y="1339850"/>
          <p14:tracePt t="69620" x="3435350" y="1339850"/>
          <p14:tracePt t="69637" x="3416300" y="1339850"/>
          <p14:tracePt t="69653" x="3390900" y="1339850"/>
          <p14:tracePt t="69670" x="3359150" y="1339850"/>
          <p14:tracePt t="69688" x="3352800" y="1339850"/>
          <p14:tracePt t="69703" x="3321050" y="1339850"/>
          <p14:tracePt t="69721" x="3314700" y="1339850"/>
          <p14:tracePt t="69736" x="3276600" y="1339850"/>
          <p14:tracePt t="69753" x="3238500" y="1358900"/>
          <p14:tracePt t="69770" x="3225800" y="1371600"/>
          <p14:tracePt t="69786" x="3200400" y="1390650"/>
          <p14:tracePt t="69803" x="3187700" y="1397000"/>
          <p14:tracePt t="69820" x="3187700" y="1409700"/>
          <p14:tracePt t="69836" x="3175000" y="1416050"/>
          <p14:tracePt t="69853" x="3175000" y="1422400"/>
          <p14:tracePt t="69870" x="3168650" y="1435100"/>
          <p14:tracePt t="69886" x="3168650" y="1447800"/>
          <p14:tracePt t="69903" x="3162300" y="1466850"/>
          <p14:tracePt t="69921" x="3162300" y="1485900"/>
          <p14:tracePt t="69936" x="3162300" y="1492250"/>
          <p14:tracePt t="69953" x="3155950" y="1511300"/>
          <p14:tracePt t="69970" x="3155950" y="1517650"/>
          <p14:tracePt t="69987" x="3155950" y="1536700"/>
          <p14:tracePt t="70003" x="3155950" y="1549400"/>
          <p14:tracePt t="70020" x="3155950" y="1555750"/>
          <p14:tracePt t="70192" x="3155950" y="1562100"/>
          <p14:tracePt t="70222" x="3155950" y="1568450"/>
          <p14:tracePt t="70233" x="3155950" y="1574800"/>
          <p14:tracePt t="70254" x="3155950" y="1581150"/>
          <p14:tracePt t="70265" x="3155950" y="1587500"/>
          <p14:tracePt t="70275" x="3155950" y="1593850"/>
          <p14:tracePt t="70296" x="3155950" y="1600200"/>
          <p14:tracePt t="70306" x="3155950" y="1606550"/>
          <p14:tracePt t="70328" x="3155950" y="1612900"/>
          <p14:tracePt t="70337" x="3155950" y="1619250"/>
          <p14:tracePt t="70338" x="3155950" y="1625600"/>
          <p14:tracePt t="70352" x="3155950" y="1638300"/>
          <p14:tracePt t="70369" x="3155950" y="1644650"/>
          <p14:tracePt t="70386" x="3155950" y="1663700"/>
          <p14:tracePt t="70402" x="3155950" y="1676400"/>
          <p14:tracePt t="70420" x="3155950" y="1689100"/>
          <p14:tracePt t="70437" x="3155950" y="1695450"/>
          <p14:tracePt t="70453" x="3155950" y="1701800"/>
          <p14:tracePt t="70470" x="3155950" y="1708150"/>
          <p14:tracePt t="70503" x="3155950" y="1714500"/>
          <p14:tracePt t="70505" x="3155950" y="1720850"/>
          <p14:tracePt t="70521" x="3162300" y="1733550"/>
          <p14:tracePt t="70537" x="3168650" y="1746250"/>
          <p14:tracePt t="70553" x="3175000" y="1758950"/>
          <p14:tracePt t="70570" x="3181350" y="1771650"/>
          <p14:tracePt t="70587" x="3181350" y="1778000"/>
          <p14:tracePt t="70603" x="3187700" y="1790700"/>
          <p14:tracePt t="70620" x="3194050" y="1797050"/>
          <p14:tracePt t="70637" x="3200400" y="1809750"/>
          <p14:tracePt t="70653" x="3206750" y="1828800"/>
          <p14:tracePt t="70670" x="3206750" y="1835150"/>
          <p14:tracePt t="70686" x="3219450" y="1854200"/>
          <p14:tracePt t="70704" x="3219450" y="1860550"/>
          <p14:tracePt t="70720" x="3232150" y="1879600"/>
          <p14:tracePt t="70737" x="3244850" y="1892300"/>
          <p14:tracePt t="70774" x="3251200" y="1898650"/>
          <p14:tracePt t="70775" x="3263900" y="1905000"/>
          <p14:tracePt t="70788" x="3270250" y="1905000"/>
          <p14:tracePt t="70804" x="3295650" y="1911350"/>
          <p14:tracePt t="70821" x="3314700" y="1917700"/>
          <p14:tracePt t="70837" x="3327400" y="1917700"/>
          <p14:tracePt t="70854" x="3340100" y="1930400"/>
          <p14:tracePt t="70871" x="3352800" y="1936750"/>
          <p14:tracePt t="70887" x="3365500" y="1949450"/>
          <p14:tracePt t="70904" x="3403600" y="1974850"/>
          <p14:tracePt t="70921" x="3422650" y="1987550"/>
          <p14:tracePt t="70937" x="3460750" y="2019300"/>
          <p14:tracePt t="70954" x="3467100" y="2025650"/>
          <p14:tracePt t="70971" x="3479800" y="2025650"/>
          <p14:tracePt t="70988" x="3492500" y="2032000"/>
          <p14:tracePt t="71004" x="3498850" y="2038350"/>
          <p14:tracePt t="71021" x="3536950" y="2044700"/>
          <p14:tracePt t="71037" x="3556000" y="2051050"/>
          <p14:tracePt t="71054" x="3594100" y="2063750"/>
          <p14:tracePt t="71071" x="3632200" y="2063750"/>
          <p14:tracePt t="71088" x="3638550" y="2063750"/>
          <p14:tracePt t="71104" x="3651250" y="2063750"/>
          <p14:tracePt t="71121" x="3657600" y="2063750"/>
          <p14:tracePt t="71138" x="3683000" y="2057400"/>
          <p14:tracePt t="71154" x="3695700" y="2044700"/>
          <p14:tracePt t="71170" x="3740150" y="2032000"/>
          <p14:tracePt t="71187" x="3765550" y="2006600"/>
          <p14:tracePt t="71204" x="3784600" y="2000250"/>
          <p14:tracePt t="71221" x="3810000" y="1974850"/>
          <p14:tracePt t="71237" x="3829050" y="1943100"/>
          <p14:tracePt t="71254" x="3841750" y="1930400"/>
          <p14:tracePt t="71273" x="3873500" y="1898650"/>
          <p14:tracePt t="71289" x="3886200" y="1879600"/>
          <p14:tracePt t="71304" x="3911600" y="1847850"/>
          <p14:tracePt t="71322" x="3924300" y="1828800"/>
          <p14:tracePt t="71338" x="3943350" y="1790700"/>
          <p14:tracePt t="71354" x="3956050" y="1752600"/>
          <p14:tracePt t="71372" x="3962400" y="1727200"/>
          <p14:tracePt t="71388" x="3975100" y="1676400"/>
          <p14:tracePt t="71403" x="3981450" y="1651000"/>
          <p14:tracePt t="71420" x="3994150" y="1600200"/>
          <p14:tracePt t="71436" x="4000500" y="1549400"/>
          <p14:tracePt t="71453" x="4000500" y="1524000"/>
          <p14:tracePt t="71471" x="4006850" y="1485900"/>
          <p14:tracePt t="71488" x="4006850" y="1466850"/>
          <p14:tracePt t="71504" x="4006850" y="1428750"/>
          <p14:tracePt t="71521" x="4000500" y="1403350"/>
          <p14:tracePt t="71538" x="3987800" y="1390650"/>
          <p14:tracePt t="71554" x="3975100" y="1371600"/>
          <p14:tracePt t="71571" x="3968750" y="1352550"/>
          <p14:tracePt t="71588" x="3949700" y="1320800"/>
          <p14:tracePt t="71605" x="3937000" y="1301750"/>
          <p14:tracePt t="71621" x="3930650" y="1289050"/>
          <p14:tracePt t="71637" x="3898900" y="1263650"/>
          <p14:tracePt t="71654" x="3879850" y="1250950"/>
          <p14:tracePt t="71671" x="3848100" y="1231900"/>
          <p14:tracePt t="71687" x="3803650" y="1219200"/>
          <p14:tracePt t="71704" x="3778250" y="1212850"/>
          <p14:tracePt t="71722" x="3740150" y="1206500"/>
          <p14:tracePt t="71738" x="3727450" y="1206500"/>
          <p14:tracePt t="71754" x="3689350" y="1200150"/>
          <p14:tracePt t="71771" x="3657600" y="1200150"/>
          <p14:tracePt t="71788" x="3632200" y="1200150"/>
          <p14:tracePt t="71804" x="3587750" y="1200150"/>
          <p14:tracePt t="71821" x="3562350" y="1206500"/>
          <p14:tracePt t="71837" x="3511550" y="1212850"/>
          <p14:tracePt t="71854" x="3467100" y="1219200"/>
          <p14:tracePt t="71871" x="3448050" y="1225550"/>
          <p14:tracePt t="71887" x="3409950" y="1238250"/>
          <p14:tracePt t="71904" x="3390900" y="1244600"/>
          <p14:tracePt t="71921" x="3359150" y="1263650"/>
          <p14:tracePt t="71938" x="3321050" y="1282700"/>
          <p14:tracePt t="71954" x="3295650" y="1289050"/>
          <p14:tracePt t="71971" x="3251200" y="1308100"/>
          <p14:tracePt t="71988" x="3232150" y="1320800"/>
          <p14:tracePt t="72003" x="3200400" y="1339850"/>
          <p14:tracePt t="72020" x="3187700" y="1339850"/>
          <p14:tracePt t="72036" x="3168650" y="1358900"/>
          <p14:tracePt t="72053" x="3155950" y="1377950"/>
          <p14:tracePt t="72071" x="3149600" y="1384300"/>
          <p14:tracePt t="72088" x="3130550" y="1403350"/>
          <p14:tracePt t="72104" x="3117850" y="1422400"/>
          <p14:tracePt t="72121" x="3105150" y="1441450"/>
          <p14:tracePt t="72137" x="3092450" y="1466850"/>
          <p14:tracePt t="72154" x="3079750" y="1473200"/>
          <p14:tracePt t="72172" x="3073400" y="1498600"/>
          <p14:tracePt t="72187" x="3067050" y="1517650"/>
          <p14:tracePt t="72204" x="3067050" y="1543050"/>
          <p14:tracePt t="72221" x="3067050" y="1562100"/>
          <p14:tracePt t="72238" x="3067050" y="1581150"/>
          <p14:tracePt t="72254" x="3067050" y="1600200"/>
          <p14:tracePt t="72271" x="3067050" y="1625600"/>
          <p14:tracePt t="72289" x="3073400" y="1631950"/>
          <p14:tracePt t="72303" x="3086100" y="1663700"/>
          <p14:tracePt t="72320" x="3092450" y="1682750"/>
          <p14:tracePt t="72338" x="3117850" y="1727200"/>
          <p14:tracePt t="72354" x="3130550" y="1746250"/>
          <p14:tracePt t="72371" x="3162300" y="1778000"/>
          <p14:tracePt t="72388" x="3181350" y="1809750"/>
          <p14:tracePt t="72405" x="3194050" y="1822450"/>
          <p14:tracePt t="72420" x="3219450" y="1854200"/>
          <p14:tracePt t="72436" x="3232150" y="1860550"/>
          <p14:tracePt t="72454" x="3257550" y="1879600"/>
          <p14:tracePt t="72471" x="3308350" y="1911350"/>
          <p14:tracePt t="72488" x="3321050" y="1924050"/>
          <p14:tracePt t="72504" x="3352800" y="1949450"/>
          <p14:tracePt t="72522" x="3371850" y="1962150"/>
          <p14:tracePt t="72538" x="3397250" y="1974850"/>
          <p14:tracePt t="72554" x="3416300" y="1974850"/>
          <p14:tracePt t="72571" x="3429000" y="1974850"/>
          <p14:tracePt t="72588" x="3460750" y="1974850"/>
          <p14:tracePt t="72604" x="3505200" y="1974850"/>
          <p14:tracePt t="72621" x="3524250" y="1974850"/>
          <p14:tracePt t="72637" x="3562350" y="1974850"/>
          <p14:tracePt t="72654" x="3581400" y="1974850"/>
          <p14:tracePt t="72670" x="3606800" y="1974850"/>
          <p14:tracePt t="72687" x="3619500" y="1974850"/>
          <p14:tracePt t="72704" x="3651250" y="1974850"/>
          <p14:tracePt t="72722" x="3683000" y="1974850"/>
          <p14:tracePt t="72738" x="3695700" y="1968500"/>
          <p14:tracePt t="72754" x="3740150" y="1949450"/>
          <p14:tracePt t="72771" x="3759200" y="1943100"/>
          <p14:tracePt t="72787" x="3803650" y="1930400"/>
          <p14:tracePt t="72804" x="3835400" y="1911350"/>
          <p14:tracePt t="72821" x="3854450" y="1898650"/>
          <p14:tracePt t="72837" x="3892550" y="1879600"/>
          <p14:tracePt t="72854" x="3905250" y="1873250"/>
          <p14:tracePt t="72871" x="3924300" y="1847850"/>
          <p14:tracePt t="72887" x="3943350" y="1809750"/>
          <p14:tracePt t="72904" x="3956050" y="1790700"/>
          <p14:tracePt t="72921" x="3962400" y="1752600"/>
          <p14:tracePt t="72938" x="3962400" y="1733550"/>
          <p14:tracePt t="72954" x="3968750" y="1682750"/>
          <p14:tracePt t="72971" x="3968750" y="1651000"/>
          <p14:tracePt t="72988" x="3968750" y="1631950"/>
          <p14:tracePt t="73004" x="3968750" y="1587500"/>
          <p14:tracePt t="73021" x="3968750" y="1574800"/>
          <p14:tracePt t="73037" x="3968750" y="1530350"/>
          <p14:tracePt t="73055" x="3962400" y="1492250"/>
          <p14:tracePt t="73071" x="3962400" y="1479550"/>
          <p14:tracePt t="73088" x="3949700" y="1441450"/>
          <p14:tracePt t="73104" x="3949700" y="1428750"/>
          <p14:tracePt t="73121" x="3930650" y="1409700"/>
          <p14:tracePt t="73137" x="3917950" y="1390650"/>
          <p14:tracePt t="73154" x="3911600" y="1390650"/>
          <p14:tracePt t="73171" x="3892550" y="1377950"/>
          <p14:tracePt t="73206" x="3886200" y="1377950"/>
          <p14:tracePt t="73207" x="3879850" y="1377950"/>
          <p14:tracePt t="73219" x="3873500" y="1377950"/>
          <p14:tracePt t="73258" x="3867150" y="1377950"/>
          <p14:tracePt t="74429" x="3873500" y="1377950"/>
          <p14:tracePt t="74445" x="3886200" y="1377950"/>
          <p14:tracePt t="74450" x="3911600" y="1377950"/>
          <p14:tracePt t="74460" x="3943350" y="1377950"/>
          <p14:tracePt t="74469" x="4057650" y="1397000"/>
          <p14:tracePt t="74488" x="4229100" y="1403350"/>
          <p14:tracePt t="74504" x="4337050" y="1409700"/>
          <p14:tracePt t="74521" x="4572000" y="1428750"/>
          <p14:tracePt t="74538" x="4692650" y="1428750"/>
          <p14:tracePt t="74554" x="4895850" y="1441450"/>
          <p14:tracePt t="74571" x="5048250" y="1441450"/>
          <p14:tracePt t="74588" x="5092700" y="1441450"/>
          <p14:tracePt t="74604" x="5162550" y="1441450"/>
          <p14:tracePt t="74621" x="5175250" y="1441450"/>
          <p14:tracePt t="74637" x="5226050" y="1441450"/>
          <p14:tracePt t="74654" x="5264150" y="1441450"/>
          <p14:tracePt t="74671" x="5283200" y="1441450"/>
          <p14:tracePt t="74687" x="5314950" y="1441450"/>
          <p14:tracePt t="74704" x="5321300" y="1441450"/>
          <p14:tracePt t="74721" x="5334000" y="1441450"/>
          <p14:tracePt t="74737" x="5353050" y="1441450"/>
          <p14:tracePt t="74755" x="5372100" y="1441450"/>
          <p14:tracePt t="74771" x="5403850" y="1441450"/>
          <p14:tracePt t="74788" x="5422900" y="1435100"/>
          <p14:tracePt t="74804" x="5441950" y="1428750"/>
          <p14:tracePt t="74821" x="5441950" y="1416050"/>
          <p14:tracePt t="74837" x="5441950" y="1409700"/>
          <p14:tracePt t="74854" x="5435600" y="1397000"/>
          <p14:tracePt t="74871" x="5429250" y="1390650"/>
          <p14:tracePt t="74888" x="5416550" y="1371600"/>
          <p14:tracePt t="74904" x="5403850" y="1371600"/>
          <p14:tracePt t="74921" x="5384800" y="1358900"/>
          <p14:tracePt t="74937" x="5340350" y="1333500"/>
          <p14:tracePt t="74954" x="5314950" y="1320800"/>
          <p14:tracePt t="74971" x="5245100" y="1282700"/>
          <p14:tracePt t="74988" x="5194300" y="1257300"/>
          <p14:tracePt t="75004" x="5175250" y="1250950"/>
          <p14:tracePt t="75021" x="5143500" y="1250950"/>
          <p14:tracePt t="75038" x="5124450" y="1244600"/>
          <p14:tracePt t="75054" x="5080000" y="1244600"/>
          <p14:tracePt t="75071" x="5035550" y="1244600"/>
          <p14:tracePt t="75087" x="5010150" y="1244600"/>
          <p14:tracePt t="75104" x="4965700" y="1244600"/>
          <p14:tracePt t="75121" x="4940300" y="1244600"/>
          <p14:tracePt t="75138" x="4908550" y="1244600"/>
          <p14:tracePt t="75154" x="4876800" y="1244600"/>
          <p14:tracePt t="75171" x="4870450" y="1244600"/>
          <p14:tracePt t="75188" x="4838700" y="1257300"/>
          <p14:tracePt t="75204" x="4826000" y="1263650"/>
          <p14:tracePt t="75221" x="4806950" y="1276350"/>
          <p14:tracePt t="75238" x="4781550" y="1301750"/>
          <p14:tracePt t="75254" x="4768850" y="1308100"/>
          <p14:tracePt t="75272" x="4749800" y="1346200"/>
          <p14:tracePt t="75288" x="4737100" y="1358900"/>
          <p14:tracePt t="75303" x="4718050" y="1397000"/>
          <p14:tracePt t="75319" x="4705350" y="1422400"/>
          <p14:tracePt t="75338" x="4699000" y="1441450"/>
          <p14:tracePt t="75354" x="4692650" y="1466850"/>
          <p14:tracePt t="75371" x="4686300" y="1479550"/>
          <p14:tracePt t="75388" x="4686300" y="1524000"/>
          <p14:tracePt t="75405" x="4686300" y="1543050"/>
          <p14:tracePt t="75420" x="4692650" y="1581150"/>
          <p14:tracePt t="75436" x="4705350" y="1619250"/>
          <p14:tracePt t="75454" x="4711700" y="1631950"/>
          <p14:tracePt t="75471" x="4718050" y="1657350"/>
          <p14:tracePt t="75488" x="4730750" y="1695450"/>
          <p14:tracePt t="75505" x="4743450" y="1720850"/>
          <p14:tracePt t="75521" x="4768850" y="1765300"/>
          <p14:tracePt t="75538" x="4787900" y="1803400"/>
          <p14:tracePt t="75554" x="4838700" y="1860550"/>
          <p14:tracePt t="75571" x="4857750" y="1879600"/>
          <p14:tracePt t="75588" x="4914900" y="1930400"/>
          <p14:tracePt t="75604" x="4972050" y="1955800"/>
          <p14:tracePt t="75622" x="4997450" y="1968500"/>
          <p14:tracePt t="75637" x="5067300" y="1993900"/>
          <p14:tracePt t="75654" x="5118100" y="2000250"/>
          <p14:tracePt t="75671" x="5181600" y="2006600"/>
          <p14:tracePt t="75688" x="5226050" y="2006600"/>
          <p14:tracePt t="75704" x="5245100" y="2000250"/>
          <p14:tracePt t="75721" x="5257800" y="1987550"/>
          <p14:tracePt t="75755" x="5264150" y="1981200"/>
          <p14:tracePt t="75757" x="5264150" y="1974850"/>
          <p14:tracePt t="76448" x="5257800" y="1981200"/>
          <p14:tracePt t="76469" x="5251450" y="1981200"/>
          <p14:tracePt t="76479" x="5245100" y="1987550"/>
          <p14:tracePt t="76490" x="5245100" y="1993900"/>
          <p14:tracePt t="76504" x="5238750" y="1993900"/>
          <p14:tracePt t="76505" x="5219700" y="2006600"/>
          <p14:tracePt t="76521" x="5200650" y="2012950"/>
          <p14:tracePt t="76537" x="5143500" y="2038350"/>
          <p14:tracePt t="76554" x="5111750" y="2051050"/>
          <p14:tracePt t="76571" x="4984750" y="2070100"/>
          <p14:tracePt t="76588" x="4902200" y="2082800"/>
          <p14:tracePt t="76604" x="4692650" y="2089150"/>
          <p14:tracePt t="76621" x="4432300" y="2089150"/>
          <p14:tracePt t="76637" x="4267200" y="2101850"/>
          <p14:tracePt t="76654" x="3956050" y="2101850"/>
          <p14:tracePt t="76671" x="3822700" y="2101850"/>
          <p14:tracePt t="76687" x="3587750" y="2101850"/>
          <p14:tracePt t="76704" x="3359150" y="2101850"/>
          <p14:tracePt t="76721" x="3244850" y="2101850"/>
          <p14:tracePt t="76737" x="2959100" y="2076450"/>
          <p14:tracePt t="76754" x="2794000" y="2057400"/>
          <p14:tracePt t="76770" x="2432050" y="1987550"/>
          <p14:tracePt t="76788" x="2108200" y="1917700"/>
          <p14:tracePt t="76804" x="1981200" y="1885950"/>
          <p14:tracePt t="76821" x="1809750" y="1841500"/>
          <p14:tracePt t="76838" x="1746250" y="1828800"/>
          <p14:tracePt t="76854" x="1631950" y="1797050"/>
          <p14:tracePt t="76871" x="1536700" y="1771650"/>
          <p14:tracePt t="76887" x="1492250" y="1758950"/>
          <p14:tracePt t="76904" x="1409700" y="1733550"/>
          <p14:tracePt t="76921" x="1384300" y="1727200"/>
          <p14:tracePt t="76937" x="1333500" y="1720850"/>
          <p14:tracePt t="76954" x="1301750" y="1708150"/>
          <p14:tracePt t="76971" x="1276350" y="1701800"/>
          <p14:tracePt t="76988" x="1212850" y="1682750"/>
          <p14:tracePt t="77004" x="1174750" y="1676400"/>
          <p14:tracePt t="77021" x="1104900" y="1651000"/>
          <p14:tracePt t="77038" x="1054100" y="1631950"/>
          <p14:tracePt t="77054" x="1041400" y="1631950"/>
          <p14:tracePt t="77071" x="1028700" y="1625600"/>
          <p14:tracePt t="82336" x="1028700" y="1631950"/>
          <p14:tracePt t="82346" x="1028700" y="1638300"/>
          <p14:tracePt t="82356" x="1022350" y="1638300"/>
          <p14:tracePt t="82370" x="1016000" y="1644650"/>
          <p14:tracePt t="82371" x="1016000" y="1651000"/>
          <p14:tracePt t="82387" x="1009650" y="1651000"/>
          <p14:tracePt t="82470" x="1009650" y="1657350"/>
          <p14:tracePt t="82500" x="1009650" y="1663700"/>
          <p14:tracePt t="82512" x="1009650" y="1670050"/>
          <p14:tracePt t="82533" x="1009650" y="1676400"/>
          <p14:tracePt t="82543" x="1009650" y="1689100"/>
          <p14:tracePt t="82564" x="1009650" y="1708150"/>
          <p14:tracePt t="82574" x="1009650" y="1714500"/>
          <p14:tracePt t="82588" x="1009650" y="1739900"/>
          <p14:tracePt t="82590" x="1009650" y="1758950"/>
          <p14:tracePt t="82605" x="1009650" y="1809750"/>
          <p14:tracePt t="82622" x="1009650" y="1854200"/>
          <p14:tracePt t="82638" x="1009650" y="1885950"/>
          <p14:tracePt t="82655" x="1009650" y="1936750"/>
          <p14:tracePt t="82672" x="1009650" y="1968500"/>
          <p14:tracePt t="82688" x="1009650" y="2019300"/>
          <p14:tracePt t="82705" x="1009650" y="2076450"/>
          <p14:tracePt t="82721" x="1009650" y="2101850"/>
          <p14:tracePt t="82739" x="1003300" y="2165350"/>
          <p14:tracePt t="82755" x="1003300" y="2203450"/>
          <p14:tracePt t="82771" x="1003300" y="2266950"/>
          <p14:tracePt t="82789" x="996950" y="2368550"/>
          <p14:tracePt t="82805" x="996950" y="2413000"/>
          <p14:tracePt t="82822" x="996950" y="2533650"/>
          <p14:tracePt t="82838" x="984250" y="2590800"/>
          <p14:tracePt t="82855" x="984250" y="2717800"/>
          <p14:tracePt t="82872" x="977900" y="2838450"/>
          <p14:tracePt t="82888" x="971550" y="2882900"/>
          <p14:tracePt t="82905" x="952500" y="2978150"/>
          <p14:tracePt t="82921" x="952500" y="3009900"/>
          <p14:tracePt t="82938" x="946150" y="3067050"/>
          <p14:tracePt t="82955" x="946150" y="3105150"/>
          <p14:tracePt t="82972" x="946150" y="3111500"/>
          <p14:tracePt t="82988" x="946150" y="3124200"/>
          <p14:tracePt t="83961" x="939800" y="3124200"/>
          <p14:tracePt t="84002" x="933450" y="3124200"/>
          <p14:tracePt t="84014" x="933450" y="3117850"/>
          <p14:tracePt t="84023" x="933450" y="3111500"/>
          <p14:tracePt t="84025" x="927100" y="3105150"/>
          <p14:tracePt t="84056" x="927100" y="3098800"/>
          <p14:tracePt t="84057" x="927100" y="3086100"/>
          <p14:tracePt t="84071" x="920750" y="3079750"/>
          <p14:tracePt t="84088" x="920750" y="3073400"/>
          <p14:tracePt t="84105" x="920750" y="3067050"/>
          <p14:tracePt t="84121" x="920750" y="3054350"/>
          <p14:tracePt t="84139" x="914400" y="3054350"/>
          <p14:tracePt t="84155" x="914400" y="3041650"/>
          <p14:tracePt t="84172" x="914400" y="3035300"/>
          <p14:tracePt t="84188" x="908050" y="3022600"/>
          <p14:tracePt t="84205" x="908050" y="3016250"/>
          <p14:tracePt t="84244" x="908050" y="3009900"/>
          <p14:tracePt t="84275" x="908050" y="3003550"/>
          <p14:tracePt t="84417" x="908050" y="2997200"/>
          <p14:tracePt t="84591" x="908050" y="3003550"/>
          <p14:tracePt t="84602" x="908050" y="3009900"/>
          <p14:tracePt t="84622" x="908050" y="3016250"/>
          <p14:tracePt t="84638" x="908050" y="3022600"/>
          <p14:tracePt t="84640" x="908050" y="3035300"/>
          <p14:tracePt t="84655" x="908050" y="3048000"/>
          <p14:tracePt t="84671" x="908050" y="3067050"/>
          <p14:tracePt t="84688" x="908050" y="3079750"/>
          <p14:tracePt t="84705" x="901700" y="3111500"/>
          <p14:tracePt t="84722" x="889000" y="3149600"/>
          <p14:tracePt t="84739" x="882650" y="3168650"/>
          <p14:tracePt t="84755" x="876300" y="3200400"/>
          <p14:tracePt t="84772" x="869950" y="3213100"/>
          <p14:tracePt t="84789" x="869950" y="3225800"/>
          <p14:tracePt t="84805" x="863600" y="3244850"/>
          <p14:tracePt t="84821" x="863600" y="3251200"/>
          <p14:tracePt t="84838" x="863600" y="3270250"/>
          <p14:tracePt t="84855" x="863600" y="3276600"/>
          <p14:tracePt t="84872" x="863600" y="3295650"/>
          <p14:tracePt t="84889" x="863600" y="3321050"/>
          <p14:tracePt t="84905" x="863600" y="3327400"/>
          <p14:tracePt t="84922" x="863600" y="3346450"/>
          <p14:tracePt t="84939" x="863600" y="3352800"/>
          <p14:tracePt t="84955" x="863600" y="3378200"/>
          <p14:tracePt t="84972" x="863600" y="3403600"/>
          <p14:tracePt t="84989" x="863600" y="3422650"/>
          <p14:tracePt t="85005" x="863600" y="3441700"/>
          <p14:tracePt t="85022" x="863600" y="3454400"/>
          <p14:tracePt t="85039" x="863600" y="3467100"/>
          <p14:tracePt t="85055" x="863600" y="3479800"/>
          <p14:tracePt t="85072" x="863600" y="3486150"/>
          <p14:tracePt t="85088" x="863600" y="3492500"/>
          <p14:tracePt t="85105" x="863600" y="3498850"/>
          <p14:tracePt t="85122" x="863600" y="3511550"/>
          <p14:tracePt t="85156" x="863600" y="3517900"/>
          <p14:tracePt t="85157" x="863600" y="3524250"/>
          <p14:tracePt t="85172" x="857250" y="3524250"/>
          <p14:tracePt t="86336" x="850900" y="3517900"/>
          <p14:tracePt t="86339" x="850900" y="3505200"/>
          <p14:tracePt t="86358" x="844550" y="3486150"/>
          <p14:tracePt t="86360" x="838200" y="3460750"/>
          <p14:tracePt t="86370" x="831850" y="3435350"/>
          <p14:tracePt t="86387" x="819150" y="3378200"/>
          <p14:tracePt t="86404" x="800100" y="3314700"/>
          <p14:tracePt t="86421" x="787400" y="3289300"/>
          <p14:tracePt t="86438" x="762000" y="3225800"/>
          <p14:tracePt t="86455" x="755650" y="3187700"/>
          <p14:tracePt t="86472" x="742950" y="3130550"/>
          <p14:tracePt t="86489" x="730250" y="3086100"/>
          <p14:tracePt t="86505" x="730250" y="3067050"/>
          <p14:tracePt t="86522" x="723900" y="3054350"/>
          <p14:tracePt t="86539" x="723900" y="3048000"/>
          <p14:tracePt t="86555" x="723900" y="3041650"/>
          <p14:tracePt t="86572" x="717550" y="3041650"/>
          <p14:tracePt t="86589" x="717550" y="3035300"/>
          <p14:tracePt t="86605" x="717550" y="3028950"/>
          <p14:tracePt t="86622" x="717550" y="3022600"/>
          <p14:tracePt t="86639" x="717550" y="3016250"/>
          <p14:tracePt t="86654" x="711200" y="2997200"/>
          <p14:tracePt t="86671" x="704850" y="2984500"/>
          <p14:tracePt t="86688" x="698500" y="2965450"/>
          <p14:tracePt t="86977" x="704850" y="2965450"/>
          <p14:tracePt t="86987" x="711200" y="2965450"/>
          <p14:tracePt t="87005" x="717550" y="2965450"/>
          <p14:tracePt t="87006" x="736600" y="2965450"/>
          <p14:tracePt t="87022" x="762000" y="2965450"/>
          <p14:tracePt t="87038" x="806450" y="2965450"/>
          <p14:tracePt t="87055" x="844550" y="2965450"/>
          <p14:tracePt t="87072" x="857250" y="2965450"/>
          <p14:tracePt t="87088" x="876300" y="2965450"/>
          <p14:tracePt t="92954" x="882650" y="2965450"/>
          <p14:tracePt t="92964" x="889000" y="2965450"/>
          <p14:tracePt t="92981" x="901700" y="2965450"/>
          <p14:tracePt t="92982" x="914400" y="2965450"/>
          <p14:tracePt t="92990" x="939800" y="2971800"/>
          <p14:tracePt t="93004" x="1022350" y="2997200"/>
          <p14:tracePt t="93023" x="1136650" y="3009900"/>
          <p14:tracePt t="93038" x="1193800" y="3022600"/>
          <p14:tracePt t="93058" x="1320800" y="3028950"/>
          <p14:tracePt t="93072" x="1377950" y="3028950"/>
          <p14:tracePt t="93089" x="1498600" y="3028950"/>
          <p14:tracePt t="93106" x="1625600" y="3028950"/>
          <p14:tracePt t="93122" x="1695450" y="3028950"/>
          <p14:tracePt t="93139" x="1790700" y="3028950"/>
          <p14:tracePt t="93155" x="1835150" y="3028950"/>
          <p14:tracePt t="93172" x="1911350" y="3028950"/>
          <p14:tracePt t="93190" x="1993900" y="3028950"/>
          <p14:tracePt t="93206" x="2038350" y="3028950"/>
          <p14:tracePt t="93222" x="2133600" y="3028950"/>
          <p14:tracePt t="93240" x="2178050" y="3028950"/>
          <p14:tracePt t="93255" x="2247900" y="3028950"/>
          <p14:tracePt t="93272" x="2266950" y="3028950"/>
          <p14:tracePt t="93330" x="2273300" y="3028950"/>
          <p14:tracePt t="93340" x="2286000" y="3028950"/>
          <p14:tracePt t="93362" x="2298700" y="3028950"/>
          <p14:tracePt t="93372" x="2305050" y="3028950"/>
          <p14:tracePt t="93390" x="2317750" y="3028950"/>
          <p14:tracePt t="93413" x="2324100" y="3028950"/>
          <p14:tracePt t="93435" x="2330450" y="3028950"/>
          <p14:tracePt t="93447" x="2343150" y="3028950"/>
          <p14:tracePt t="93463" x="2362200" y="3028950"/>
          <p14:tracePt t="93465" x="2381250" y="3028950"/>
          <p14:tracePt t="93471" x="2425700" y="3028950"/>
          <p14:tracePt t="93488" x="2451100" y="3028950"/>
          <p14:tracePt t="93504" x="2476500" y="3022600"/>
          <p14:tracePt t="93523" x="2489200" y="3022600"/>
          <p14:tracePt t="93540" x="2489200" y="3016250"/>
          <p14:tracePt t="93556" x="2489200" y="3003550"/>
          <p14:tracePt t="93572" x="2489200" y="2997200"/>
          <p14:tracePt t="93590" x="2489200" y="2978150"/>
          <p14:tracePt t="93606" x="2489200" y="2946400"/>
          <p14:tracePt t="93623" x="2489200" y="2940050"/>
          <p14:tracePt t="93639" x="2495550" y="2914650"/>
          <p14:tracePt t="93656" x="2495550" y="2908300"/>
          <p14:tracePt t="93672" x="2501900" y="2895600"/>
          <p14:tracePt t="93689" x="2501900" y="2882900"/>
          <p14:tracePt t="93706" x="2508250" y="2870200"/>
          <p14:tracePt t="93722" x="2514600" y="2851150"/>
          <p14:tracePt t="93740" x="2520950" y="2838450"/>
          <p14:tracePt t="93755" x="2527300" y="2825750"/>
          <p14:tracePt t="93772" x="2527300" y="2819400"/>
          <p14:tracePt t="93820" x="2527300" y="2813050"/>
          <p14:tracePt t="93841" x="2527300" y="2806700"/>
          <p14:tracePt t="93853" x="2527300" y="2800350"/>
          <p14:tracePt t="93855" x="2527300" y="2794000"/>
          <p14:tracePt t="93872" x="2527300" y="2787650"/>
          <p14:tracePt t="93895" x="2527300" y="2774950"/>
          <p14:tracePt t="93905" x="2527300" y="2768600"/>
          <p14:tracePt t="93925" x="2520950" y="2762250"/>
          <p14:tracePt t="93945" x="2514600" y="2755900"/>
          <p14:tracePt t="93979" x="2508250" y="2749550"/>
          <p14:tracePt t="93987" x="2501900" y="2743200"/>
          <p14:tracePt t="93997" x="2501900" y="2736850"/>
          <p14:tracePt t="94014" x="2495550" y="2736850"/>
          <p14:tracePt t="94021" x="2482850" y="2730500"/>
          <p14:tracePt t="94021" x="2476500" y="2724150"/>
          <p14:tracePt t="94038" x="2457450" y="2711450"/>
          <p14:tracePt t="94056" x="2451100" y="2711450"/>
          <p14:tracePt t="94072" x="2438400" y="2711450"/>
          <p14:tracePt t="94089" x="2432050" y="2705100"/>
          <p14:tracePt t="94106" x="2425700" y="2705100"/>
          <p14:tracePt t="94122" x="2413000" y="2705100"/>
          <p14:tracePt t="94139" x="2387600" y="2705100"/>
          <p14:tracePt t="94156" x="2381250" y="2705100"/>
          <p14:tracePt t="94172" x="2355850" y="2705100"/>
          <p14:tracePt t="94207" x="2349500" y="2705100"/>
          <p14:tracePt t="94227" x="2343150" y="2705100"/>
          <p14:tracePt t="94248" x="2330450" y="2705100"/>
          <p14:tracePt t="94259" x="2324100" y="2705100"/>
          <p14:tracePt t="94272" x="2317750" y="2705100"/>
          <p14:tracePt t="94274" x="2292350" y="2705100"/>
          <p14:tracePt t="94290" x="2279650" y="2705100"/>
          <p14:tracePt t="94306" x="2254250" y="2705100"/>
          <p14:tracePt t="94322" x="2247900" y="2705100"/>
          <p14:tracePt t="94338" x="2228850" y="2705100"/>
          <p14:tracePt t="94355" x="2216150" y="2705100"/>
          <p14:tracePt t="94371" x="2190750" y="2705100"/>
          <p14:tracePt t="94391" x="2171700" y="2711450"/>
          <p14:tracePt t="94406" x="2165350" y="2711450"/>
          <p14:tracePt t="94421" x="2159000" y="2724150"/>
          <p14:tracePt t="94438" x="2152650" y="2730500"/>
          <p14:tracePt t="94454" x="2146300" y="2736850"/>
          <p14:tracePt t="94471" x="2146300" y="2749550"/>
          <p14:tracePt t="94488" x="2139950" y="2762250"/>
          <p14:tracePt t="94504" x="2133600" y="2781300"/>
          <p14:tracePt t="94521" x="2133600" y="2794000"/>
          <p14:tracePt t="94540" x="2127250" y="2813050"/>
          <p14:tracePt t="94556" x="2120900" y="2832100"/>
          <p14:tracePt t="94572" x="2120900" y="2838450"/>
          <p14:tracePt t="94589" x="2120900" y="2863850"/>
          <p14:tracePt t="94625" x="2120900" y="2876550"/>
          <p14:tracePt t="94626" x="2120900" y="2889250"/>
          <p14:tracePt t="94640" x="2120900" y="2914650"/>
          <p14:tracePt t="94656" x="2120900" y="2927350"/>
          <p14:tracePt t="94672" x="2120900" y="2946400"/>
          <p14:tracePt t="94689" x="2120900" y="2952750"/>
          <p14:tracePt t="94705" x="2120900" y="2971800"/>
          <p14:tracePt t="94722" x="2120900" y="2978150"/>
          <p14:tracePt t="94740" x="2120900" y="2984500"/>
          <p14:tracePt t="94755" x="2120900" y="2997200"/>
          <p14:tracePt t="94772" x="2120900" y="3003550"/>
          <p14:tracePt t="94789" x="2127250" y="3009900"/>
          <p14:tracePt t="94806" x="2133600" y="3016250"/>
          <p14:tracePt t="94822" x="2139950" y="3028950"/>
          <p14:tracePt t="94839" x="2146300" y="3035300"/>
          <p14:tracePt t="94896" x="2152650" y="3035300"/>
          <p14:tracePt t="94916" x="2165350" y="3035300"/>
          <p14:tracePt t="94931" x="2171700" y="3035300"/>
          <p14:tracePt t="94932" x="2184400" y="3035300"/>
          <p14:tracePt t="94939" x="2197100" y="3035300"/>
          <p14:tracePt t="94956" x="2235200" y="3035300"/>
          <p14:tracePt t="94973" x="2273300" y="3035300"/>
          <p14:tracePt t="94989" x="2286000" y="3035300"/>
          <p14:tracePt t="95006" x="2311400" y="3035300"/>
          <p14:tracePt t="95022" x="2317750" y="3035300"/>
          <p14:tracePt t="95040" x="2336800" y="3035300"/>
          <p14:tracePt t="95056" x="2343150" y="3035300"/>
          <p14:tracePt t="95072" x="2362200" y="3035300"/>
          <p14:tracePt t="95089" x="2381250" y="3041650"/>
          <p14:tracePt t="95105" x="2393950" y="3041650"/>
          <p14:tracePt t="95122" x="2419350" y="3048000"/>
          <p14:tracePt t="95139" x="2432050" y="3048000"/>
          <p14:tracePt t="95156" x="2451100" y="3048000"/>
          <p14:tracePt t="95172" x="2476500" y="3048000"/>
          <p14:tracePt t="95190" x="2489200" y="3048000"/>
          <p14:tracePt t="95205" x="2520950" y="3048000"/>
          <p14:tracePt t="95222" x="2546350" y="3041650"/>
          <p14:tracePt t="95240" x="2559050" y="3035300"/>
          <p14:tracePt t="95256" x="2571750" y="3022600"/>
          <p14:tracePt t="95273" x="2578100" y="3009900"/>
          <p14:tracePt t="95289" x="2578100" y="2990850"/>
          <p14:tracePt t="95306" x="2584450" y="2971800"/>
          <p14:tracePt t="95322" x="2584450" y="2940050"/>
          <p14:tracePt t="95339" x="2584450" y="2914650"/>
          <p14:tracePt t="95356" x="2584450" y="2895600"/>
          <p14:tracePt t="95372" x="2584450" y="2870200"/>
          <p14:tracePt t="95390" x="2584450" y="2851150"/>
          <p14:tracePt t="95406" x="2584450" y="2819400"/>
          <p14:tracePt t="95422" x="2584450" y="2794000"/>
          <p14:tracePt t="95439" x="2584450" y="2787650"/>
          <p14:tracePt t="95456" x="2578100" y="2774950"/>
          <p14:tracePt t="95472" x="2571750" y="2768600"/>
          <p14:tracePt t="95490" x="2565400" y="2755900"/>
          <p14:tracePt t="95506" x="2540000" y="2743200"/>
          <p14:tracePt t="95522" x="2520950" y="2736850"/>
          <p14:tracePt t="95540" x="2495550" y="2724150"/>
          <p14:tracePt t="95556" x="2482850" y="2724150"/>
          <p14:tracePt t="95572" x="2451100" y="2717800"/>
          <p14:tracePt t="95590" x="2432050" y="2717800"/>
          <p14:tracePt t="95606" x="2425700" y="2717800"/>
          <p14:tracePt t="95622" x="2406650" y="2717800"/>
          <p14:tracePt t="95639" x="2400300" y="2717800"/>
          <p14:tracePt t="95656" x="2368550" y="2717800"/>
          <p14:tracePt t="95672" x="2343150" y="2724150"/>
          <p14:tracePt t="95689" x="2324100" y="2730500"/>
          <p14:tracePt t="95705" x="2298700" y="2749550"/>
          <p14:tracePt t="95722" x="2286000" y="2762250"/>
          <p14:tracePt t="95739" x="2273300" y="2781300"/>
          <p14:tracePt t="95755" x="2266950" y="2800350"/>
          <p14:tracePt t="95773" x="2266950" y="2813050"/>
          <p14:tracePt t="95789" x="2260600" y="2832100"/>
          <p14:tracePt t="95806" x="2260600" y="2844800"/>
          <p14:tracePt t="95822" x="2260600" y="2863850"/>
          <p14:tracePt t="95840" x="2260600" y="2870200"/>
          <p14:tracePt t="95856" x="2260600" y="2876550"/>
          <p14:tracePt t="95872" x="2254250" y="2889250"/>
          <p14:tracePt t="95890" x="2247900" y="2895600"/>
          <p14:tracePt t="95905" x="2235200" y="2914650"/>
          <p14:tracePt t="95922" x="2228850" y="2933700"/>
          <p14:tracePt t="95940" x="2222500" y="2946400"/>
          <p14:tracePt t="95956" x="2216150" y="2959100"/>
          <p14:tracePt t="95972" x="2216150" y="2965450"/>
          <p14:tracePt t="95990" x="2209800" y="2978150"/>
          <p14:tracePt t="96006" x="2209800" y="2984500"/>
          <p14:tracePt t="96022" x="2209800" y="2990850"/>
          <p14:tracePt t="96039" x="2209800" y="2997200"/>
          <p14:tracePt t="96056" x="2209800" y="3003550"/>
          <p14:tracePt t="96073" x="2216150" y="3003550"/>
          <p14:tracePt t="96089" x="2216150" y="3009900"/>
          <p14:tracePt t="96105" x="2228850" y="3016250"/>
          <p14:tracePt t="96122" x="2235200" y="3035300"/>
          <p14:tracePt t="96139" x="2247900" y="3041650"/>
          <p14:tracePt t="96156" x="2260600" y="3048000"/>
          <p14:tracePt t="96172" x="2266950" y="3054350"/>
          <p14:tracePt t="96172" x="2273300" y="3054350"/>
          <p14:tracePt t="96190" x="2286000" y="3060700"/>
          <p14:tracePt t="96206" x="2305050" y="3067050"/>
          <p14:tracePt t="96222" x="2324100" y="3067050"/>
          <p14:tracePt t="96239" x="2362200" y="3067050"/>
          <p14:tracePt t="96255" x="2387600" y="3067050"/>
          <p14:tracePt t="96255" x="2413000" y="3067050"/>
          <p14:tracePt t="96273" x="2438400" y="3067050"/>
          <p14:tracePt t="96290" x="2470150" y="3067050"/>
          <p14:tracePt t="96307" x="2489200" y="3067050"/>
          <p14:tracePt t="96322" x="2501900" y="3067050"/>
          <p14:tracePt t="96338" x="2508250" y="3067050"/>
          <p14:tracePt t="96377" x="2514600" y="3060700"/>
          <p14:tracePt t="96398" x="2514600" y="3054350"/>
          <p14:tracePt t="97773" x="2520950" y="3054350"/>
          <p14:tracePt t="97793" x="2540000" y="3054350"/>
          <p14:tracePt t="97805" x="2565400" y="3054350"/>
          <p14:tracePt t="97815" x="2597150" y="3054350"/>
          <p14:tracePt t="97824" x="2647950" y="3054350"/>
          <p14:tracePt t="97835" x="2717800" y="3054350"/>
          <p14:tracePt t="97840" x="2787650" y="3054350"/>
          <p14:tracePt t="97856" x="2984500" y="3054350"/>
          <p14:tracePt t="97873" x="3200400" y="3054350"/>
          <p14:tracePt t="97889" x="3308350" y="3054350"/>
          <p14:tracePt t="97906" x="3556000" y="3054350"/>
          <p14:tracePt t="97922" x="3771900" y="3054350"/>
          <p14:tracePt t="97939" x="3854450" y="3054350"/>
          <p14:tracePt t="97956" x="3975100" y="3054350"/>
          <p14:tracePt t="97972" x="4013200" y="3054350"/>
          <p14:tracePt t="98062" x="4019550" y="3054350"/>
          <p14:tracePt t="98074" x="4025900" y="3054350"/>
          <p14:tracePt t="98084" x="4032250" y="3054350"/>
          <p14:tracePt t="98093" x="4044950" y="3054350"/>
          <p14:tracePt t="98104" x="4064000" y="3054350"/>
          <p14:tracePt t="98125" x="4070350" y="3054350"/>
          <p14:tracePt t="98126" x="4083050" y="3054350"/>
          <p14:tracePt t="98140" x="4089400" y="3054350"/>
          <p14:tracePt t="98156" x="4108450" y="3054350"/>
          <p14:tracePt t="98172" x="4146550" y="3054350"/>
          <p14:tracePt t="98190" x="4171950" y="3054350"/>
          <p14:tracePt t="98205" x="4203700" y="3054350"/>
          <p14:tracePt t="98222" x="4235450" y="3054350"/>
          <p14:tracePt t="98341" x="4241800" y="3054350"/>
          <p14:tracePt t="98351" x="4260850" y="3054350"/>
          <p14:tracePt t="98361" x="4279900" y="3054350"/>
          <p14:tracePt t="98373" x="4324350" y="3054350"/>
          <p14:tracePt t="98374" x="4375150" y="3054350"/>
          <p14:tracePt t="98388" x="4552950" y="3054350"/>
          <p14:tracePt t="98404" x="4660900" y="3054350"/>
          <p14:tracePt t="98421" x="4883150" y="3054350"/>
          <p14:tracePt t="98438" x="4991100" y="3054350"/>
          <p14:tracePt t="98454" x="5194300" y="3054350"/>
          <p14:tracePt t="98472" x="5365750" y="3054350"/>
          <p14:tracePt t="98490" x="5435600" y="3054350"/>
          <p14:tracePt t="98506" x="5530850" y="3054350"/>
          <p14:tracePt t="98523" x="5556250" y="3054350"/>
          <p14:tracePt t="98539" x="5575300" y="3054350"/>
          <p14:tracePt t="98662" x="5581650" y="3054350"/>
          <p14:tracePt t="98693" x="5594350" y="3054350"/>
          <p14:tracePt t="98704" x="5600700" y="3054350"/>
          <p14:tracePt t="98714" x="5613400" y="3054350"/>
          <p14:tracePt t="98722" x="5670550" y="3054350"/>
          <p14:tracePt t="98739" x="5715000" y="3054350"/>
          <p14:tracePt t="98756" x="5848350" y="3054350"/>
          <p14:tracePt t="98772" x="6051550" y="3054350"/>
          <p14:tracePt t="98789" x="6178550" y="3054350"/>
          <p14:tracePt t="98805" x="6470650" y="3054350"/>
          <p14:tracePt t="98822" x="6724650" y="3054350"/>
          <p14:tracePt t="98840" x="6832600" y="3054350"/>
          <p14:tracePt t="98856" x="7016750" y="3054350"/>
          <p14:tracePt t="98873" x="7099300" y="3054350"/>
          <p14:tracePt t="98889" x="7232650" y="3054350"/>
          <p14:tracePt t="98906" x="7283450" y="3054350"/>
          <p14:tracePt t="98922" x="7385050" y="3054350"/>
          <p14:tracePt t="98939" x="7473950" y="3054350"/>
          <p14:tracePt t="98956" x="7499350" y="3054350"/>
          <p14:tracePt t="98972" x="7562850" y="3054350"/>
          <p14:tracePt t="98989" x="7588250" y="3054350"/>
          <p14:tracePt t="99005" x="7626350" y="3054350"/>
          <p14:tracePt t="99022" x="7651750" y="3048000"/>
          <p14:tracePt t="100036" x="7658100" y="3048000"/>
          <p14:tracePt t="100463" x="7658100" y="3041650"/>
          <p14:tracePt t="100504" x="7658100" y="3035300"/>
          <p14:tracePt t="100545" x="7664450" y="3035300"/>
          <p14:tracePt t="100589" x="7670800" y="3035300"/>
          <p14:tracePt t="100802" x="7677150" y="3035300"/>
          <p14:tracePt t="101617" x="7670800" y="3035300"/>
          <p14:tracePt t="101627" x="7658100" y="3035300"/>
          <p14:tracePt t="101639" x="7639050" y="3035300"/>
          <p14:tracePt t="101641" x="7600950" y="3054350"/>
          <p14:tracePt t="101656" x="7410450" y="3098800"/>
          <p14:tracePt t="101689" x="6985000" y="3225800"/>
          <p14:tracePt t="101705" x="6673850" y="3327400"/>
          <p14:tracePt t="101707" x="5918200" y="3575050"/>
          <p14:tracePt t="101722" x="5518150" y="3740150"/>
          <p14:tracePt t="101739" x="4819650" y="4032250"/>
          <p14:tracePt t="101756" x="4540250" y="4165600"/>
          <p14:tracePt t="101772" x="4184650" y="4337050"/>
          <p14:tracePt t="101789" x="4038600" y="4419600"/>
          <p14:tracePt t="101805" x="4000500" y="4432300"/>
          <p14:tracePt t="101822" x="3981450" y="4438650"/>
          <p14:tracePt t="101896" x="3975100" y="4438650"/>
          <p14:tracePt t="101907" x="3962400" y="4438650"/>
          <p14:tracePt t="101918" x="3943350" y="4438650"/>
          <p14:tracePt t="101928" x="3911600" y="4438650"/>
          <p14:tracePt t="101932" x="3879850" y="4438650"/>
          <p14:tracePt t="101939" x="3841750" y="4438650"/>
          <p14:tracePt t="101955" x="3746500" y="4438650"/>
          <p14:tracePt t="101972" x="3702050" y="4438650"/>
          <p14:tracePt t="101989" x="3625850" y="4438650"/>
          <p14:tracePt t="102005" x="3581400" y="4438650"/>
          <p14:tracePt t="102023" x="3556000" y="4432300"/>
          <p14:tracePt t="102039" x="3511550" y="4400550"/>
          <p14:tracePt t="102056" x="3479800" y="4368800"/>
          <p14:tracePt t="102072" x="3429000" y="4292600"/>
          <p14:tracePt t="102090" x="3390900" y="4229100"/>
          <p14:tracePt t="102105" x="3371850" y="4191000"/>
          <p14:tracePt t="102122" x="3359150" y="4146550"/>
          <p14:tracePt t="102140" x="3359150" y="4133850"/>
          <p14:tracePt t="102156" x="3352800" y="4121150"/>
          <p14:tracePt t="102172" x="3352800" y="4108450"/>
          <p14:tracePt t="102189" x="3352800" y="4102100"/>
          <p14:tracePt t="102206" x="3346450" y="4095750"/>
          <p14:tracePt t="102222" x="3346450" y="4083050"/>
          <p14:tracePt t="102270" x="3346450" y="4076700"/>
          <p14:tracePt t="102291" x="3346450" y="4064000"/>
          <p14:tracePt t="102301" x="3346450" y="4057650"/>
          <p14:tracePt t="102312" x="3340100" y="4044950"/>
          <p14:tracePt t="102322" x="3340100" y="4032250"/>
          <p14:tracePt t="102323" x="3340100" y="4025900"/>
          <p14:tracePt t="102338" x="3340100" y="4006850"/>
          <p14:tracePt t="102354" x="3333750" y="4000500"/>
          <p14:tracePt t="102372" x="3327400" y="3987800"/>
          <p14:tracePt t="102389" x="3321050" y="3981450"/>
          <p14:tracePt t="102406" x="3308350" y="3968750"/>
          <p14:tracePt t="102421" x="3270250" y="3943350"/>
          <p14:tracePt t="102438" x="3244850" y="3930650"/>
          <p14:tracePt t="102454" x="3175000" y="3911600"/>
          <p14:tracePt t="102471" x="3136900" y="3892550"/>
          <p14:tracePt t="102471" x="3111500" y="3886200"/>
          <p14:tracePt t="102489" x="3086100" y="3873500"/>
          <p14:tracePt t="102505" x="3035300" y="3860800"/>
          <p14:tracePt t="102522" x="3009900" y="3860800"/>
          <p14:tracePt t="102539" x="2952750" y="3848100"/>
          <p14:tracePt t="102556" x="2914650" y="3848100"/>
          <p14:tracePt t="102573" x="2838450" y="3841750"/>
          <p14:tracePt t="102590" x="2768600" y="3841750"/>
          <p14:tracePt t="102604" x="2724150" y="3841750"/>
          <p14:tracePt t="102621" x="2635250" y="3835400"/>
          <p14:tracePt t="102639" x="2584450" y="3835400"/>
          <p14:tracePt t="102656" x="2489200" y="3829050"/>
          <p14:tracePt t="102673" x="2406650" y="3829050"/>
          <p14:tracePt t="102689" x="2368550" y="3829050"/>
          <p14:tracePt t="102706" x="2324100" y="3829050"/>
          <p14:tracePt t="102722" x="2298700" y="3829050"/>
          <p14:tracePt t="102739" x="2209800" y="3829050"/>
          <p14:tracePt t="102755" x="2095500" y="3829050"/>
          <p14:tracePt t="102772" x="2025650" y="3829050"/>
          <p14:tracePt t="102789" x="1905000" y="3829050"/>
          <p14:tracePt t="102805" x="1854200" y="3829050"/>
          <p14:tracePt t="102822" x="1797050" y="3829050"/>
          <p14:tracePt t="102839" x="1765300" y="3829050"/>
          <p14:tracePt t="102856" x="1752600" y="3829050"/>
          <p14:tracePt t="102872" x="1727200" y="3835400"/>
          <p14:tracePt t="102889" x="1714500" y="3841750"/>
          <p14:tracePt t="102905" x="1682750" y="3854450"/>
          <p14:tracePt t="102922" x="1644650" y="3867150"/>
          <p14:tracePt t="102939" x="1631950" y="3873500"/>
          <p14:tracePt t="102955" x="1606550" y="3886200"/>
          <p14:tracePt t="102972" x="1593850" y="3892550"/>
          <p14:tracePt t="102989" x="1562100" y="3911600"/>
          <p14:tracePt t="103005" x="1536700" y="3937000"/>
          <p14:tracePt t="103022" x="1524000" y="3956050"/>
          <p14:tracePt t="103039" x="1498600" y="3987800"/>
          <p14:tracePt t="103056" x="1485900" y="4006850"/>
          <p14:tracePt t="103072" x="1466850" y="4038600"/>
          <p14:tracePt t="103089" x="1454150" y="4070350"/>
          <p14:tracePt t="103106" x="1447800" y="4083050"/>
          <p14:tracePt t="103122" x="1447800" y="4114800"/>
          <p14:tracePt t="103139" x="1441450" y="4127500"/>
          <p14:tracePt t="103155" x="1435100" y="4165600"/>
          <p14:tracePt t="103173" x="1428750" y="4210050"/>
          <p14:tracePt t="103189" x="1428750" y="4235450"/>
          <p14:tracePt t="103205" x="1422400" y="4279900"/>
          <p14:tracePt t="103222" x="1422400" y="4292600"/>
          <p14:tracePt t="103239" x="1422400" y="4337050"/>
          <p14:tracePt t="103255" x="1422400" y="4375150"/>
          <p14:tracePt t="103272" x="1422400" y="4394200"/>
          <p14:tracePt t="103289" x="1422400" y="4451350"/>
          <p14:tracePt t="103306" x="1422400" y="4476750"/>
          <p14:tracePt t="103321" x="1422400" y="4533900"/>
          <p14:tracePt t="103338" x="1422400" y="4584700"/>
          <p14:tracePt t="103356" x="1422400" y="4603750"/>
          <p14:tracePt t="103372" x="1435100" y="4635500"/>
          <p14:tracePt t="103389" x="1435100" y="4648200"/>
          <p14:tracePt t="103406" x="1447800" y="4667250"/>
          <p14:tracePt t="103422" x="1460500" y="4679950"/>
          <p14:tracePt t="103439" x="1466850" y="4686300"/>
          <p14:tracePt t="103455" x="1492250" y="4705350"/>
          <p14:tracePt t="103472" x="1504950" y="4711700"/>
          <p14:tracePt t="103489" x="1536700" y="4730750"/>
          <p14:tracePt t="103506" x="1555750" y="4737100"/>
          <p14:tracePt t="103522" x="1587500" y="4743450"/>
          <p14:tracePt t="103539" x="1619250" y="4749800"/>
          <p14:tracePt t="103556" x="1638300" y="4749800"/>
          <p14:tracePt t="103572" x="1682750" y="4749800"/>
          <p14:tracePt t="103588" x="1714500" y="4749800"/>
          <p14:tracePt t="103604" x="1778000" y="4749800"/>
          <p14:tracePt t="103621" x="1835150" y="4749800"/>
          <p14:tracePt t="103638" x="1860550" y="4749800"/>
          <p14:tracePt t="103656" x="1879600" y="4749800"/>
          <p14:tracePt t="103791" x="1885950" y="4749800"/>
          <p14:tracePt t="103823" x="1898650" y="4749800"/>
          <p14:tracePt t="103833" x="1917700" y="4749800"/>
          <p14:tracePt t="103843" x="1936750" y="4749800"/>
          <p14:tracePt t="103855" x="1962150" y="4749800"/>
          <p14:tracePt t="103857" x="1987550" y="4749800"/>
          <p14:tracePt t="103872" x="2063750" y="4749800"/>
          <p14:tracePt t="103889" x="2133600" y="4749800"/>
          <p14:tracePt t="103906" x="2159000" y="4749800"/>
          <p14:tracePt t="103922" x="2203450" y="4749800"/>
          <p14:tracePt t="103939" x="2228850" y="4749800"/>
          <p14:tracePt t="103955" x="2260600" y="4749800"/>
          <p14:tracePt t="103972" x="2305050" y="4749800"/>
          <p14:tracePt t="103989" x="2324100" y="4749800"/>
          <p14:tracePt t="104006" x="2381250" y="4749800"/>
          <p14:tracePt t="104022" x="2413000" y="4749800"/>
          <p14:tracePt t="104039" x="2470150" y="4749800"/>
          <p14:tracePt t="104055" x="2495550" y="4749800"/>
          <p14:tracePt t="104072" x="2552700" y="4737100"/>
          <p14:tracePt t="104089" x="2628900" y="4718050"/>
          <p14:tracePt t="104105" x="2667000" y="4705350"/>
          <p14:tracePt t="104122" x="2743200" y="4679950"/>
          <p14:tracePt t="104139" x="2794000" y="4673600"/>
          <p14:tracePt t="104155" x="2895600" y="4654550"/>
          <p14:tracePt t="104172" x="2959100" y="4648200"/>
          <p14:tracePt t="104189" x="2997200" y="4641850"/>
          <p14:tracePt t="104205" x="3060700" y="4622800"/>
          <p14:tracePt t="104222" x="3105150" y="4603750"/>
          <p14:tracePt t="104239" x="3130550" y="4591050"/>
          <p14:tracePt t="104255" x="3175000" y="4565650"/>
          <p14:tracePt t="104272" x="3187700" y="4546600"/>
          <p14:tracePt t="104289" x="3213100" y="4502150"/>
          <p14:tracePt t="104306" x="3213100" y="4470400"/>
          <p14:tracePt t="104322" x="3219450" y="4387850"/>
          <p14:tracePt t="104339" x="3219450" y="4311650"/>
          <p14:tracePt t="104356" x="3219450" y="4279900"/>
          <p14:tracePt t="104372" x="3219450" y="4222750"/>
          <p14:tracePt t="104390" x="3219450" y="4178300"/>
          <p14:tracePt t="104408" x="3219450" y="4152900"/>
          <p14:tracePt t="104423" x="3200400" y="4114800"/>
          <p14:tracePt t="104440" x="3181350" y="4083050"/>
          <p14:tracePt t="104455" x="3130550" y="4038600"/>
          <p14:tracePt t="104471" x="3098800" y="4013200"/>
          <p14:tracePt t="104489" x="3054350" y="3975100"/>
          <p14:tracePt t="104505" x="3009900" y="3956050"/>
          <p14:tracePt t="104522" x="2997200" y="3943350"/>
          <p14:tracePt t="104539" x="2978150" y="3930650"/>
          <p14:tracePt t="104556" x="2965450" y="3924300"/>
          <p14:tracePt t="104572" x="2940050" y="3917950"/>
          <p14:tracePt t="104589" x="2914650" y="3905250"/>
          <p14:tracePt t="104606" x="2895600" y="3898900"/>
          <p14:tracePt t="104622" x="2870200" y="3892550"/>
          <p14:tracePt t="104639" x="2857500" y="3886200"/>
          <p14:tracePt t="104656" x="2819400" y="3879850"/>
          <p14:tracePt t="104673" x="2787650" y="3879850"/>
          <p14:tracePt t="104689" x="2762250" y="3873500"/>
          <p14:tracePt t="104705" x="2705100" y="3867150"/>
          <p14:tracePt t="104722" x="2679700" y="3867150"/>
          <p14:tracePt t="104739" x="2622550" y="3867150"/>
          <p14:tracePt t="104755" x="2559050" y="3860800"/>
          <p14:tracePt t="104772" x="2520950" y="3860800"/>
          <p14:tracePt t="104789" x="2444750" y="3860800"/>
          <p14:tracePt t="104806" x="2400300" y="3860800"/>
          <p14:tracePt t="104822" x="2305050" y="3860800"/>
          <p14:tracePt t="104839" x="2203450" y="3860800"/>
          <p14:tracePt t="104855" x="2146300" y="3860800"/>
          <p14:tracePt t="104872" x="2070100" y="3860800"/>
          <p14:tracePt t="104889" x="2038350" y="3860800"/>
          <p14:tracePt t="104905" x="1974850" y="3867150"/>
          <p14:tracePt t="104922" x="1917700" y="3886200"/>
          <p14:tracePt t="104939" x="1879600" y="3905250"/>
          <p14:tracePt t="104956" x="1816100" y="3924300"/>
          <p14:tracePt t="104972" x="1790700" y="3937000"/>
          <p14:tracePt t="104989" x="1733550" y="3956050"/>
          <p14:tracePt t="105006" x="1708150" y="3962400"/>
          <p14:tracePt t="105022" x="1657350" y="3981450"/>
          <p14:tracePt t="105039" x="1606550" y="4006850"/>
          <p14:tracePt t="105056" x="1587500" y="4013200"/>
          <p14:tracePt t="105072" x="1549400" y="4038600"/>
          <p14:tracePt t="105089" x="1543050" y="4051300"/>
          <p14:tracePt t="105106" x="1530350" y="4083050"/>
          <p14:tracePt t="105122" x="1524000" y="4108450"/>
          <p14:tracePt t="105139" x="1517650" y="4127500"/>
          <p14:tracePt t="105155" x="1517650" y="4152900"/>
          <p14:tracePt t="105172" x="1517650" y="4178300"/>
          <p14:tracePt t="105172" x="1517650" y="4197350"/>
          <p14:tracePt t="105190" x="1517650" y="4216400"/>
          <p14:tracePt t="105205" x="1517650" y="4248150"/>
          <p14:tracePt t="105222" x="1517650" y="4273550"/>
          <p14:tracePt t="105239" x="1524000" y="4318000"/>
          <p14:tracePt t="105255" x="1530350" y="4330700"/>
          <p14:tracePt t="105255" x="1530350" y="4349750"/>
          <p14:tracePt t="105272" x="1536700" y="4368800"/>
          <p14:tracePt t="105289" x="1549400" y="4406900"/>
          <p14:tracePt t="105306" x="1549400" y="4413250"/>
          <p14:tracePt t="105322" x="1549400" y="4445000"/>
          <p14:tracePt t="105338" x="1555750" y="4457700"/>
          <p14:tracePt t="105354" x="1562100" y="4483100"/>
          <p14:tracePt t="105372" x="1574800" y="4508500"/>
          <p14:tracePt t="105389" x="1581150" y="4521200"/>
          <p14:tracePt t="105406" x="1587500" y="4546600"/>
          <p14:tracePt t="105421" x="1593850" y="4565650"/>
          <p14:tracePt t="105438" x="1600200" y="4591050"/>
          <p14:tracePt t="105454" x="1625600" y="4622800"/>
          <p14:tracePt t="105471" x="1644650" y="4641850"/>
          <p14:tracePt t="105489" x="1695450" y="4692650"/>
          <p14:tracePt t="105506" x="1720850" y="4711700"/>
          <p14:tracePt t="105522" x="1778000" y="4743450"/>
          <p14:tracePt t="105539" x="1822450" y="4768850"/>
          <p14:tracePt t="105556" x="1841500" y="4775200"/>
          <p14:tracePt t="105572" x="1885950" y="4787900"/>
          <p14:tracePt t="105589" x="1911350" y="4794250"/>
          <p14:tracePt t="105606" x="1955800" y="4800600"/>
          <p14:tracePt t="105623" x="2025650" y="4806950"/>
          <p14:tracePt t="105639" x="2051050" y="4806950"/>
          <p14:tracePt t="105655" x="2114550" y="4806950"/>
          <p14:tracePt t="105672" x="2139950" y="4806950"/>
          <p14:tracePt t="105690" x="2209800" y="4806950"/>
          <p14:tracePt t="105705" x="2298700" y="4800600"/>
          <p14:tracePt t="105722" x="2343150" y="4794250"/>
          <p14:tracePt t="105739" x="2463800" y="4787900"/>
          <p14:tracePt t="105756" x="2533650" y="4775200"/>
          <p14:tracePt t="105773" x="2654300" y="4768850"/>
          <p14:tracePt t="105790" x="2749550" y="4762500"/>
          <p14:tracePt t="105807" x="2787650" y="4756150"/>
          <p14:tracePt t="105823" x="2857500" y="4730750"/>
          <p14:tracePt t="105840" x="2895600" y="4724400"/>
          <p14:tracePt t="105856" x="2946400" y="4699000"/>
          <p14:tracePt t="105873" x="3003550" y="4660900"/>
          <p14:tracePt t="105890" x="3022600" y="4654550"/>
          <p14:tracePt t="105906" x="3060700" y="4622800"/>
          <p14:tracePt t="105923" x="3079750" y="4610100"/>
          <p14:tracePt t="105940" x="3105150" y="4584700"/>
          <p14:tracePt t="105957" x="3130550" y="4559300"/>
          <p14:tracePt t="105973" x="3143250" y="4552950"/>
          <p14:tracePt t="105990" x="3168650" y="4514850"/>
          <p14:tracePt t="106006" x="3175000" y="4495800"/>
          <p14:tracePt t="106023" x="3181350" y="4451350"/>
          <p14:tracePt t="106040" x="3181350" y="4425950"/>
          <p14:tracePt t="106056" x="3194050" y="4381500"/>
          <p14:tracePt t="106073" x="3194050" y="4337050"/>
          <p14:tracePt t="106090" x="3194050" y="4318000"/>
          <p14:tracePt t="106106" x="3200400" y="4286250"/>
          <p14:tracePt t="106123" x="3200400" y="4248150"/>
          <p14:tracePt t="106140" x="3200400" y="4222750"/>
          <p14:tracePt t="106156" x="3200400" y="4178300"/>
          <p14:tracePt t="106173" x="3194050" y="4140200"/>
          <p14:tracePt t="106190" x="3175000" y="4070350"/>
          <p14:tracePt t="106207" x="3168650" y="4044950"/>
          <p14:tracePt t="106223" x="3143250" y="3987800"/>
          <p14:tracePt t="106240" x="3130550" y="3968750"/>
          <p14:tracePt t="106256" x="3117850" y="3962400"/>
          <p14:tracePt t="106273" x="3111500" y="3949700"/>
          <p14:tracePt t="106290" x="3092450" y="3949700"/>
          <p14:tracePt t="106307" x="3086100" y="3949700"/>
          <p14:tracePt t="106322" x="3048000" y="3943350"/>
          <p14:tracePt t="106339" x="3022600" y="3943350"/>
          <p14:tracePt t="106356" x="2978150" y="3943350"/>
          <p14:tracePt t="106373" x="2952750" y="3943350"/>
          <p14:tracePt t="106390" x="2901950" y="3943350"/>
          <p14:tracePt t="106407" x="2857500" y="3943350"/>
          <p14:tracePt t="106424" x="2832100" y="3943350"/>
          <p14:tracePt t="106439" x="2787650" y="3943350"/>
          <p14:tracePt t="106455" x="2762250" y="3943350"/>
          <p14:tracePt t="106472" x="2724150" y="3949700"/>
          <p14:tracePt t="106488" x="2667000" y="3968750"/>
          <p14:tracePt t="106506" x="2654300" y="3975100"/>
          <p14:tracePt t="106523" x="2590800" y="3994150"/>
          <p14:tracePt t="106540" x="2565400" y="4006850"/>
          <p14:tracePt t="106556" x="2520950" y="4019550"/>
          <p14:tracePt t="106573" x="2495550" y="4032250"/>
          <p14:tracePt t="106590" x="2482850" y="4038600"/>
          <p14:tracePt t="106607" x="2451100" y="4044950"/>
          <p14:tracePt t="106623" x="2438400" y="4051300"/>
          <p14:tracePt t="106640" x="2381250" y="4070350"/>
          <p14:tracePt t="106655" x="2324100" y="4095750"/>
          <p14:tracePt t="106672" x="2286000" y="4108450"/>
          <p14:tracePt t="106689" x="2222500" y="4127500"/>
          <p14:tracePt t="106707" x="2203450" y="4133850"/>
          <p14:tracePt t="106723" x="2171700" y="4159250"/>
          <p14:tracePt t="106740" x="2139950" y="4184650"/>
          <p14:tracePt t="106756" x="2120900" y="4197350"/>
          <p14:tracePt t="106773" x="2089150" y="4222750"/>
          <p14:tracePt t="106790" x="2076450" y="4241800"/>
          <p14:tracePt t="106806" x="2051050" y="4273550"/>
          <p14:tracePt t="106823" x="2019300" y="4305300"/>
          <p14:tracePt t="106840" x="2012950" y="4318000"/>
          <p14:tracePt t="106856" x="1993900" y="4337050"/>
          <p14:tracePt t="106873" x="1993900" y="4349750"/>
          <p14:tracePt t="106890" x="1987550" y="4375150"/>
          <p14:tracePt t="106906" x="1987550" y="4425950"/>
          <p14:tracePt t="106923" x="1987550" y="4457700"/>
          <p14:tracePt t="106940" x="1987550" y="4527550"/>
          <p14:tracePt t="106957" x="2000250" y="4572000"/>
          <p14:tracePt t="106973" x="2012950" y="4635500"/>
          <p14:tracePt t="106990" x="2038350" y="4679950"/>
          <p14:tracePt t="107006" x="2051050" y="4692650"/>
          <p14:tracePt t="107022" x="2076450" y="4724400"/>
          <p14:tracePt t="107039" x="2089150" y="4737100"/>
          <p14:tracePt t="107056" x="2127250" y="4756150"/>
          <p14:tracePt t="107073" x="2171700" y="4768850"/>
          <p14:tracePt t="107090" x="2190750" y="4775200"/>
          <p14:tracePt t="107106" x="2235200" y="4787900"/>
          <p14:tracePt t="107123" x="2260600" y="4787900"/>
          <p14:tracePt t="107140" x="2305050" y="4794250"/>
          <p14:tracePt t="107156" x="2330450" y="4800600"/>
          <p14:tracePt t="107173" x="2374900" y="4800600"/>
          <p14:tracePt t="107190" x="2425700" y="4806950"/>
          <p14:tracePt t="107206" x="2444750" y="4806950"/>
          <p14:tracePt t="107223" x="2476500" y="4806950"/>
          <p14:tracePt t="107240" x="2495550" y="4806950"/>
          <p14:tracePt t="107257" x="2514600" y="4806950"/>
          <p14:tracePt t="107273" x="2540000" y="4806950"/>
          <p14:tracePt t="107290" x="2546350" y="4806950"/>
          <p14:tracePt t="107307" x="2578100" y="4806950"/>
          <p14:tracePt t="107323" x="2597150" y="4800600"/>
          <p14:tracePt t="107340" x="2603500" y="4800600"/>
          <p14:tracePt t="111431" x="2603500" y="4794250"/>
          <p14:tracePt t="111451" x="2603500" y="4787900"/>
          <p14:tracePt t="111798" x="2609850" y="4787900"/>
          <p14:tracePt t="111829" x="2616200" y="4787900"/>
          <p14:tracePt t="111839" x="2628900" y="4781550"/>
          <p14:tracePt t="111849" x="2654300" y="4768850"/>
          <p14:tracePt t="111860" x="2679700" y="4756150"/>
          <p14:tracePt t="111873" x="2705100" y="4743450"/>
          <p14:tracePt t="111880" x="2736850" y="4718050"/>
          <p14:tracePt t="111891" x="2787650" y="4686300"/>
          <p14:tracePt t="111906" x="2832100" y="4660900"/>
          <p14:tracePt t="111923" x="2838450" y="4654550"/>
          <p14:tracePt t="111939" x="2857500" y="4641850"/>
          <p14:tracePt t="111975" x="2857500" y="4635500"/>
          <p14:tracePt t="111979" x="2863850" y="4629150"/>
          <p14:tracePt t="112200" x="2863850" y="4622800"/>
          <p14:tracePt t="112230" x="2863850" y="4616450"/>
          <p14:tracePt t="112251" x="2863850" y="4610100"/>
          <p14:tracePt t="112272" x="2857500" y="4597400"/>
          <p14:tracePt t="112281" x="2857500" y="4591050"/>
          <p14:tracePt t="112290" x="2851150" y="4584700"/>
          <p14:tracePt t="112306" x="2844800" y="4578350"/>
          <p14:tracePt t="112323" x="2844800" y="4572000"/>
          <p14:tracePt t="112340" x="2832100" y="4572000"/>
          <p14:tracePt t="112355" x="2832100" y="4565650"/>
          <p14:tracePt t="112372" x="2825750" y="4559300"/>
          <p14:tracePt t="112406" x="2819400" y="4559300"/>
          <p14:tracePt t="112428" x="2813050" y="4552950"/>
          <p14:tracePt t="112430" x="2806700" y="4546600"/>
          <p14:tracePt t="112438" x="2806700" y="4540250"/>
          <p14:tracePt t="112455" x="2800350" y="4540250"/>
          <p14:tracePt t="112472" x="2800350" y="4533900"/>
          <p14:tracePt t="112488" x="2794000" y="4527550"/>
          <p14:tracePt t="112847" x="2794000" y="4521200"/>
          <p14:tracePt t="112898" x="2794000" y="4514850"/>
          <p14:tracePt t="112919" x="2794000" y="4508500"/>
          <p14:tracePt t="112940" x="2787650" y="4502150"/>
          <p14:tracePt t="112960" x="2781300" y="4495800"/>
          <p14:tracePt t="112971" x="2781300" y="4489450"/>
          <p14:tracePt t="112982" x="2774950" y="4489450"/>
          <p14:tracePt t="113002" x="2774950" y="4483100"/>
          <p14:tracePt t="113024" x="2774950" y="4476750"/>
          <p14:tracePt t="113033" x="2768600" y="4476750"/>
          <p14:tracePt t="113039" x="2768600" y="4470400"/>
          <p14:tracePt t="113056" x="2762250" y="4470400"/>
          <p14:tracePt t="113075" x="2755900" y="4470400"/>
          <p14:tracePt t="113097" x="2755900" y="4464050"/>
          <p14:tracePt t="113106" x="2749550" y="4457700"/>
          <p14:tracePt t="113128" x="2743200" y="4451350"/>
          <p14:tracePt t="113169" x="2736850" y="4451350"/>
          <p14:tracePt t="113230" x="2730500" y="4451350"/>
          <p14:tracePt t="113261" x="2724150" y="4451350"/>
          <p14:tracePt t="113282" x="2724150" y="4445000"/>
          <p14:tracePt t="113292" x="2717800" y="4445000"/>
          <p14:tracePt t="113303" x="2711450" y="4438650"/>
          <p14:tracePt t="113307" x="2705100" y="4438650"/>
          <p14:tracePt t="113334" x="2698750" y="4438650"/>
          <p14:tracePt t="113354" x="2692400" y="4438650"/>
          <p14:tracePt t="113396" x="2692400" y="4432300"/>
          <p14:tracePt t="113416" x="2686050" y="4432300"/>
          <p14:tracePt t="113437" x="2679700" y="4425950"/>
          <p14:tracePt t="113447" x="2673350" y="4425950"/>
          <p14:tracePt t="113458" x="2673350" y="4419600"/>
          <p14:tracePt t="113479" x="2667000" y="4419600"/>
          <p14:tracePt t="113499" x="2660650" y="4419600"/>
          <p14:tracePt t="113510" x="2660650" y="4413250"/>
          <p14:tracePt t="113521" x="2654300" y="4413250"/>
          <p14:tracePt t="113530" x="2654300" y="4406900"/>
          <p14:tracePt t="113538" x="2641600" y="4400550"/>
          <p14:tracePt t="113556" x="2641600" y="4394200"/>
          <p14:tracePt t="113573" x="2635250" y="4387850"/>
          <p14:tracePt t="113589" x="2628900" y="4387850"/>
          <p14:tracePt t="113607" x="2622550" y="4381500"/>
          <p14:tracePt t="113656" x="2616200" y="4375150"/>
          <p14:tracePt t="113667" x="2609850" y="4375150"/>
          <p14:tracePt t="113677" x="2603500" y="4375150"/>
          <p14:tracePt t="113698" x="2597150" y="4368800"/>
          <p14:tracePt t="113709" x="2584450" y="4368800"/>
          <p14:tracePt t="113729" x="2571750" y="4368800"/>
          <p14:tracePt t="113731" x="2565400" y="4368800"/>
          <p14:tracePt t="113740" x="2552700" y="4368800"/>
          <p14:tracePt t="113756" x="2540000" y="4368800"/>
          <p14:tracePt t="113772" x="2527300" y="4368800"/>
          <p14:tracePt t="113789" x="2514600" y="4368800"/>
          <p14:tracePt t="113807" x="2489200" y="4375150"/>
          <p14:tracePt t="113823" x="2476500" y="4375150"/>
          <p14:tracePt t="113840" x="2444750" y="4387850"/>
          <p14:tracePt t="113857" x="2425700" y="4394200"/>
          <p14:tracePt t="113873" x="2381250" y="4406900"/>
          <p14:tracePt t="113890" x="2368550" y="4413250"/>
          <p14:tracePt t="113906" x="2336800" y="4419600"/>
          <p14:tracePt t="113923" x="2317750" y="4425950"/>
          <p14:tracePt t="113939" x="2305050" y="4432300"/>
          <p14:tracePt t="113956" x="2292350" y="4438650"/>
          <p14:tracePt t="113973" x="2292350" y="4445000"/>
          <p14:tracePt t="113990" x="2279650" y="4451350"/>
          <p14:tracePt t="114006" x="2273300" y="4457700"/>
          <p14:tracePt t="114023" x="2260600" y="4464050"/>
          <p14:tracePt t="114040" x="2254250" y="4470400"/>
          <p14:tracePt t="114056" x="2247900" y="4476750"/>
          <p14:tracePt t="114073" x="2241550" y="4483100"/>
          <p14:tracePt t="114089" x="2235200" y="4489450"/>
          <p14:tracePt t="114106" x="2228850" y="4495800"/>
          <p14:tracePt t="114123" x="2228850" y="4502150"/>
          <p14:tracePt t="114140" x="2228850" y="4514850"/>
          <p14:tracePt t="114156" x="2222500" y="4521200"/>
          <p14:tracePt t="114173" x="2222500" y="4540250"/>
          <p14:tracePt t="114219" x="2222500" y="4546600"/>
          <p14:tracePt t="114240" x="2222500" y="4552950"/>
          <p14:tracePt t="114272" x="2222500" y="4559300"/>
          <p14:tracePt t="114282" x="2228850" y="4559300"/>
          <p14:tracePt t="114292" x="2228850" y="4565650"/>
          <p14:tracePt t="114303" x="2235200" y="4572000"/>
          <p14:tracePt t="114324" x="2235200" y="4578350"/>
          <p14:tracePt t="114325" x="2235200" y="4584700"/>
          <p14:tracePt t="114340" x="2241550" y="4591050"/>
          <p14:tracePt t="114376" x="2247900" y="4597400"/>
          <p14:tracePt t="114388" x="2247900" y="4603750"/>
          <p14:tracePt t="114407" x="2247900" y="4610100"/>
          <p14:tracePt t="114408" x="2254250" y="4616450"/>
          <p14:tracePt t="114422" x="2260600" y="4622800"/>
          <p14:tracePt t="114438" x="2266950" y="4629150"/>
          <p14:tracePt t="114455" x="2266950" y="4641850"/>
          <p14:tracePt t="114471" x="2273300" y="4641850"/>
          <p14:tracePt t="114490" x="2279650" y="4648200"/>
          <p14:tracePt t="114506" x="2286000" y="4654550"/>
          <p14:tracePt t="114553" x="2292350" y="4660900"/>
          <p14:tracePt t="114566" x="2298700" y="4667250"/>
          <p14:tracePt t="114586" x="2298700" y="4673600"/>
          <p14:tracePt t="114589" x="2305050" y="4673600"/>
          <p14:tracePt t="114606" x="2311400" y="4673600"/>
          <p14:tracePt t="114608" x="2317750" y="4679950"/>
          <p14:tracePt t="114623" x="2324100" y="4686300"/>
          <p14:tracePt t="114640" x="2330450" y="4692650"/>
          <p14:tracePt t="114657" x="2343150" y="4692650"/>
          <p14:tracePt t="114673" x="2355850" y="4692650"/>
          <p14:tracePt t="114710" x="2362200" y="4692650"/>
          <p14:tracePt t="114712" x="2368550" y="4692650"/>
          <p14:tracePt t="114723" x="2374900" y="4692650"/>
          <p14:tracePt t="114739" x="2387600" y="4692650"/>
          <p14:tracePt t="114756" x="2387600" y="4699000"/>
          <p14:tracePt t="114773" x="2393950" y="4699000"/>
          <p14:tracePt t="114789" x="2406650" y="4699000"/>
          <p14:tracePt t="114823" x="2413000" y="4699000"/>
          <p14:tracePt t="114839" x="2425700" y="4699000"/>
          <p14:tracePt t="114856" x="2438400" y="4705350"/>
          <p14:tracePt t="114858" x="2444750" y="4705350"/>
          <p14:tracePt t="114873" x="2451100" y="4705350"/>
          <p14:tracePt t="114889" x="2457450" y="4705350"/>
          <p14:tracePt t="114906" x="2463800" y="4705350"/>
          <p14:tracePt t="114923" x="2470150" y="4705350"/>
          <p14:tracePt t="114939" x="2482850" y="4705350"/>
          <p14:tracePt t="114957" x="2495550" y="4705350"/>
          <p14:tracePt t="114973" x="2501900" y="4705350"/>
          <p14:tracePt t="114989" x="2520950" y="4705350"/>
          <p14:tracePt t="115007" x="2540000" y="4705350"/>
          <p14:tracePt t="115023" x="2559050" y="4705350"/>
          <p14:tracePt t="115039" x="2578100" y="4705350"/>
          <p14:tracePt t="115056" x="2597150" y="4705350"/>
          <p14:tracePt t="115073" x="2616200" y="4705350"/>
          <p14:tracePt t="115089" x="2628900" y="4705350"/>
          <p14:tracePt t="115106" x="2654300" y="4699000"/>
          <p14:tracePt t="115122" x="2673350" y="4679950"/>
          <p14:tracePt t="115139" x="2679700" y="4673600"/>
          <p14:tracePt t="115156" x="2686050" y="4654550"/>
          <p14:tracePt t="115173" x="2692400" y="4648200"/>
          <p14:tracePt t="115189" x="2698750" y="4635500"/>
          <p14:tracePt t="115206" x="2698750" y="4622800"/>
          <p14:tracePt t="115223" x="2705100" y="4610100"/>
          <p14:tracePt t="115239" x="2705100" y="4591050"/>
          <p14:tracePt t="115256" x="2705100" y="4572000"/>
          <p14:tracePt t="115272" x="2705100" y="4546600"/>
          <p14:tracePt t="115289" x="2705100" y="4514850"/>
          <p14:tracePt t="115307" x="2705100" y="4508500"/>
          <p14:tracePt t="115323" x="2705100" y="4489450"/>
          <p14:tracePt t="115355" x="2705100" y="4483100"/>
          <p14:tracePt t="115356" x="2692400" y="4470400"/>
          <p14:tracePt t="115372" x="2686050" y="4457700"/>
          <p14:tracePt t="115389" x="2679700" y="4451350"/>
          <p14:tracePt t="115406" x="2667000" y="4445000"/>
          <p14:tracePt t="115424" x="2654300" y="4438650"/>
          <p14:tracePt t="115438" x="2635250" y="4432300"/>
          <p14:tracePt t="115455" x="2609850" y="4425950"/>
          <p14:tracePt t="115472" x="2603500" y="4425950"/>
          <p14:tracePt t="115488" x="2578100" y="4419600"/>
          <p14:tracePt t="115506" x="2565400" y="4419600"/>
          <p14:tracePt t="115523" x="2527300" y="4413250"/>
          <p14:tracePt t="115540" x="2489200" y="4400550"/>
          <p14:tracePt t="115556" x="2476500" y="4400550"/>
          <p14:tracePt t="115573" x="2444750" y="4394200"/>
          <p14:tracePt t="115590" x="2438400" y="4394200"/>
          <p14:tracePt t="115607" x="2425700" y="4394200"/>
          <p14:tracePt t="115623" x="2419350" y="4394200"/>
          <p14:tracePt t="115640" x="2413000" y="4394200"/>
          <p14:tracePt t="115656" x="2400300" y="4394200"/>
          <p14:tracePt t="115673" x="2393950" y="4394200"/>
          <p14:tracePt t="115690" x="2374900" y="4406900"/>
          <p14:tracePt t="115706" x="2368550" y="4413250"/>
          <p14:tracePt t="115723" x="2355850" y="4419600"/>
          <p14:tracePt t="115739" x="2349500" y="4425950"/>
          <p14:tracePt t="115757" x="2343150" y="4432300"/>
          <p14:tracePt t="115773" x="2343150" y="4438650"/>
          <p14:tracePt t="115789" x="2336800" y="4445000"/>
          <p14:tracePt t="115807" x="2336800" y="4451350"/>
          <p14:tracePt t="115823" x="2330450" y="4464050"/>
          <p14:tracePt t="115859" x="2324100" y="4470400"/>
          <p14:tracePt t="115861" x="2324100" y="4476750"/>
          <p14:tracePt t="115889" x="2324100" y="4483100"/>
          <p14:tracePt t="115891" x="2324100" y="4489450"/>
          <p14:tracePt t="115906" x="2324100" y="4495800"/>
          <p14:tracePt t="115923" x="2324100" y="4502150"/>
          <p14:tracePt t="115939" x="2324100" y="4514850"/>
          <p14:tracePt t="115956" x="2324100" y="4527550"/>
          <p14:tracePt t="115973" x="2324100" y="4546600"/>
          <p14:tracePt t="115990" x="2324100" y="4565650"/>
          <p14:tracePt t="116026" x="2324100" y="4578350"/>
          <p14:tracePt t="116028" x="2324100" y="4584700"/>
          <p14:tracePt t="116067" x="2324100" y="4591050"/>
          <p14:tracePt t="116078" x="2324100" y="4597400"/>
          <p14:tracePt t="116110" x="2330450" y="4603750"/>
          <p14:tracePt t="116119" x="2336800" y="4610100"/>
          <p14:tracePt t="116129" x="2336800" y="4616450"/>
          <p14:tracePt t="116140" x="2343150" y="4616450"/>
          <p14:tracePt t="116148" x="2349500" y="4622800"/>
          <p14:tracePt t="116156" x="2355850" y="4635500"/>
          <p14:tracePt t="116173" x="2362200" y="4635500"/>
          <p14:tracePt t="116189" x="2368550" y="4648200"/>
          <p14:tracePt t="116206" x="2368550" y="4654550"/>
          <p14:tracePt t="116223" x="2374900" y="4654550"/>
          <p14:tracePt t="116239" x="2387600" y="4673600"/>
          <p14:tracePt t="116256" x="2393950" y="4679950"/>
          <p14:tracePt t="116272" x="2413000" y="4692650"/>
          <p14:tracePt t="116289" x="2419350" y="4699000"/>
          <p14:tracePt t="116306" x="2432050" y="4705350"/>
          <p14:tracePt t="116323" x="2438400" y="4711700"/>
          <p14:tracePt t="116341" x="2444750" y="4711700"/>
          <p14:tracePt t="116357" x="2457450" y="4711700"/>
          <p14:tracePt t="116373" x="2463800" y="4718050"/>
          <p14:tracePt t="116390" x="2482850" y="4718050"/>
          <p14:tracePt t="116407" x="2501900" y="4718050"/>
          <p14:tracePt t="116423" x="2514600" y="4718050"/>
          <p14:tracePt t="116440" x="2533650" y="4718050"/>
          <p14:tracePt t="116456" x="2546350" y="4718050"/>
          <p14:tracePt t="116472" x="2565400" y="4718050"/>
          <p14:tracePt t="116488" x="2590800" y="4718050"/>
          <p14:tracePt t="116505" x="2597150" y="4718050"/>
          <p14:tracePt t="116523" x="2616200" y="4718050"/>
          <p14:tracePt t="116539" x="2622550" y="4718050"/>
          <p14:tracePt t="116557" x="2635250" y="4718050"/>
          <p14:tracePt t="116573" x="2660650" y="4718050"/>
          <p14:tracePt t="116590" x="2667000" y="4718050"/>
          <p14:tracePt t="116607" x="2686050" y="4711700"/>
          <p14:tracePt t="116623" x="2686050" y="4705350"/>
          <p14:tracePt t="116640" x="2698750" y="4699000"/>
          <p14:tracePt t="116657" x="2705100" y="4686300"/>
          <p14:tracePt t="116693" x="2705100" y="4673600"/>
          <p14:tracePt t="116695" x="2705100" y="4667250"/>
          <p14:tracePt t="116725" x="2711450" y="4667250"/>
          <p14:tracePt t="116727" x="2711450" y="4660900"/>
          <p14:tracePt t="116739" x="2711450" y="4648200"/>
          <p14:tracePt t="116787" x="2711450" y="4641850"/>
          <p14:tracePt t="116798" x="2711450" y="4629150"/>
          <p14:tracePt t="116818" x="2711450" y="4622800"/>
          <p14:tracePt t="116830" x="2711450" y="4616450"/>
          <p14:tracePt t="116839" x="2711450" y="4610100"/>
          <p14:tracePt t="116861" x="2711450" y="4603750"/>
          <p14:tracePt t="116862" x="2711450" y="4597400"/>
          <p14:tracePt t="116892" x="2711450" y="4591050"/>
          <p14:tracePt t="116913" x="2711450" y="4584700"/>
          <p14:tracePt t="116914" x="2711450" y="4578350"/>
          <p14:tracePt t="116943" x="2705100" y="4578350"/>
          <p14:tracePt t="116965" x="2698750" y="4572000"/>
          <p14:tracePt t="116974" x="2692400" y="4572000"/>
          <p14:tracePt t="116997" x="2686050" y="4565650"/>
          <p14:tracePt t="117008" x="2679700" y="4565650"/>
          <p14:tracePt t="117028" x="2673350" y="4565650"/>
          <p14:tracePt t="117048" x="2667000" y="4565650"/>
          <p14:tracePt t="117069" x="2660650" y="4565650"/>
          <p14:tracePt t="117071" x="2660650" y="4559300"/>
          <p14:tracePt t="117081" x="2654300" y="4559300"/>
          <p14:tracePt t="117089" x="2647950" y="4559300"/>
          <p14:tracePt t="117106" x="2628900" y="4552950"/>
          <p14:tracePt t="117123" x="2616200" y="4546600"/>
          <p14:tracePt t="117140" x="2603500" y="4540250"/>
          <p14:tracePt t="117156" x="2590800" y="4540250"/>
          <p14:tracePt t="117204" x="2584450" y="4540250"/>
          <p14:tracePt t="117215" x="2578100" y="4540250"/>
          <p14:tracePt t="117225" x="2571750" y="4540250"/>
          <p14:tracePt t="117239" x="2565400" y="4533900"/>
          <p14:tracePt t="117241" x="2559050" y="4533900"/>
          <p14:tracePt t="117256" x="2546350" y="4527550"/>
          <p14:tracePt t="117273" x="2527300" y="4521200"/>
          <p14:tracePt t="117309" x="2520950" y="4521200"/>
          <p14:tracePt t="117310" x="2514600" y="4514850"/>
          <p14:tracePt t="117324" x="2495550" y="4514850"/>
          <p14:tracePt t="117340" x="2489200" y="4514850"/>
          <p14:tracePt t="117356" x="2470150" y="4508500"/>
          <p14:tracePt t="117372" x="2463800" y="4508500"/>
          <p14:tracePt t="117390" x="2451100" y="4502150"/>
          <p14:tracePt t="117407" x="2444750" y="4502150"/>
          <p14:tracePt t="117423" x="2438400" y="4502150"/>
          <p14:tracePt t="117440" x="2432050" y="4502150"/>
          <p14:tracePt t="117455" x="2425700" y="4502150"/>
          <p14:tracePt t="117472" x="2419350" y="4502150"/>
          <p14:tracePt t="117488" x="2413000" y="4508500"/>
          <p14:tracePt t="117505" x="2406650" y="4514850"/>
          <p14:tracePt t="117523" x="2400300" y="4521200"/>
          <p14:tracePt t="117539" x="2393950" y="4521200"/>
          <p14:tracePt t="117557" x="2387600" y="4533900"/>
          <p14:tracePt t="117573" x="2381250" y="4540250"/>
          <p14:tracePt t="117589" x="2374900" y="4546600"/>
          <p14:tracePt t="117607" x="2362200" y="4559300"/>
          <p14:tracePt t="117623" x="2362200" y="4565650"/>
          <p14:tracePt t="117640" x="2355850" y="4572000"/>
          <p14:tracePt t="117657" x="2355850" y="4578350"/>
          <p14:tracePt t="117673" x="2355850" y="4584700"/>
          <p14:tracePt t="117689" x="2355850" y="4591050"/>
          <p14:tracePt t="117706" x="2349500" y="4597400"/>
          <p14:tracePt t="117722" x="2349500" y="4610100"/>
          <p14:tracePt t="117739" x="2343150" y="4610100"/>
          <p14:tracePt t="117757" x="2336800" y="4622800"/>
          <p14:tracePt t="117773" x="2336800" y="4629150"/>
          <p14:tracePt t="117790" x="2336800" y="4635500"/>
          <p14:tracePt t="117806" x="2336800" y="4641850"/>
          <p14:tracePt t="117842" x="2336800" y="4648200"/>
          <p14:tracePt t="117843" x="2336800" y="4654550"/>
          <p14:tracePt t="117856" x="2336800" y="4660900"/>
          <p14:tracePt t="117874" x="2336800" y="4667250"/>
          <p14:tracePt t="117890" x="2336800" y="4673600"/>
          <p14:tracePt t="117906" x="2336800" y="4679950"/>
          <p14:tracePt t="117945" x="2336800" y="4686300"/>
          <p14:tracePt t="117966" x="2336800" y="4692650"/>
          <p14:tracePt t="117979" x="2343150" y="4692650"/>
          <p14:tracePt t="117989" x="2349500" y="4692650"/>
          <p14:tracePt t="117991" x="2349500" y="4699000"/>
          <p14:tracePt t="118006" x="2368550" y="4711700"/>
          <p14:tracePt t="118023" x="2374900" y="4718050"/>
          <p14:tracePt t="118023" x="2387600" y="4718050"/>
          <p14:tracePt t="118040" x="2400300" y="4718050"/>
          <p14:tracePt t="118056" x="2419350" y="4724400"/>
          <p14:tracePt t="118072" x="2438400" y="4730750"/>
          <p14:tracePt t="118089" x="2451100" y="4730750"/>
          <p14:tracePt t="118106" x="2470150" y="4730750"/>
          <p14:tracePt t="118123" x="2476500" y="4730750"/>
          <p14:tracePt t="118139" x="2495550" y="4737100"/>
          <p14:tracePt t="118157" x="2508250" y="4737100"/>
          <p14:tracePt t="118173" x="2533650" y="4743450"/>
          <p14:tracePt t="118189" x="2552700" y="4743450"/>
          <p14:tracePt t="118206" x="2559050" y="4743450"/>
          <p14:tracePt t="118222" x="2578100" y="4743450"/>
          <p14:tracePt t="118239" x="2584450" y="4743450"/>
          <p14:tracePt t="118256" x="2603500" y="4743450"/>
          <p14:tracePt t="118291" x="2616200" y="4743450"/>
          <p14:tracePt t="118292" x="2622550" y="4743450"/>
          <p14:tracePt t="118306" x="2635250" y="4743450"/>
          <p14:tracePt t="118323" x="2641600" y="4737100"/>
          <p14:tracePt t="118340" x="2647950" y="4718050"/>
          <p14:tracePt t="118355" x="2654300" y="4711700"/>
          <p14:tracePt t="118371" x="2660650" y="4679950"/>
          <p14:tracePt t="118389" x="2660650" y="4654550"/>
          <p14:tracePt t="118407" x="2660650" y="4635500"/>
          <p14:tracePt t="118423" x="2660650" y="4616450"/>
          <p14:tracePt t="118440" x="2660650" y="4610100"/>
          <p14:tracePt t="118457" x="2667000" y="4597400"/>
          <p14:tracePt t="118473" x="2667000" y="4578350"/>
          <p14:tracePt t="118490" x="2673350" y="4565650"/>
          <p14:tracePt t="118506" x="2673350" y="4546600"/>
          <p14:tracePt t="118523" x="2673350" y="4533900"/>
          <p14:tracePt t="118540" x="2673350" y="4514850"/>
          <p14:tracePt t="118557" x="2673350" y="4495800"/>
          <p14:tracePt t="118573" x="2673350" y="4483100"/>
          <p14:tracePt t="118590" x="2673350" y="4470400"/>
          <p14:tracePt t="118606" x="2673350" y="4457700"/>
          <p14:tracePt t="118623" x="2660650" y="4445000"/>
          <p14:tracePt t="118640" x="2647950" y="4413250"/>
          <p14:tracePt t="118656" x="2641600" y="4406900"/>
          <p14:tracePt t="118673" x="2628900" y="4387850"/>
          <p14:tracePt t="118690" x="2616200" y="4381500"/>
          <p14:tracePt t="118706" x="2603500" y="4375150"/>
          <p14:tracePt t="118723" x="2590800" y="4368800"/>
          <p14:tracePt t="118739" x="2584450" y="4368800"/>
          <p14:tracePt t="118756" x="2559050" y="4368800"/>
          <p14:tracePt t="118773" x="2546350" y="4368800"/>
          <p14:tracePt t="118790" x="2520950" y="4368800"/>
          <p14:tracePt t="118806" x="2482850" y="4368800"/>
          <p14:tracePt t="118823" x="2463800" y="4368800"/>
          <p14:tracePt t="118838" x="2432050" y="4368800"/>
          <p14:tracePt t="118855" x="2413000" y="4368800"/>
          <p14:tracePt t="118873" x="2387600" y="4381500"/>
          <p14:tracePt t="118889" x="2362200" y="4400550"/>
          <p14:tracePt t="118907" x="2349500" y="4406900"/>
          <p14:tracePt t="118923" x="2330450" y="4413250"/>
          <p14:tracePt t="118940" x="2324100" y="4419600"/>
          <p14:tracePt t="118956" x="2311400" y="4432300"/>
          <p14:tracePt t="118973" x="2305050" y="4438650"/>
          <p14:tracePt t="118989" x="2305050" y="4445000"/>
          <p14:tracePt t="119006" x="2298700" y="4451350"/>
          <p14:tracePt t="119023" x="2298700" y="4457700"/>
          <p14:tracePt t="119039" x="2298700" y="4470400"/>
          <p14:tracePt t="119057" x="2298700" y="4476750"/>
          <p14:tracePt t="119073" x="2298700" y="4489450"/>
          <p14:tracePt t="119090" x="2298700" y="4508500"/>
          <p14:tracePt t="119106" x="2298700" y="4514850"/>
          <p14:tracePt t="119123" x="2298700" y="4533900"/>
          <p14:tracePt t="119140" x="2298700" y="4540250"/>
          <p14:tracePt t="119156" x="2298700" y="4546600"/>
          <p14:tracePt t="119172" x="2298700" y="4552950"/>
          <p14:tracePt t="119207" x="2298700" y="4559300"/>
          <p14:tracePt t="119223" x="2298700" y="4565650"/>
          <p14:tracePt t="119250" x="2298700" y="4572000"/>
          <p14:tracePt t="119260" x="2298700" y="4578350"/>
          <p14:tracePt t="119282" x="2305050" y="4584700"/>
          <p14:tracePt t="119302" x="2305050" y="4591050"/>
          <p14:tracePt t="119313" x="2311400" y="4597400"/>
          <p14:tracePt t="119324" x="2317750" y="4603750"/>
          <p14:tracePt t="119326" x="2324100" y="4610100"/>
          <p14:tracePt t="119340" x="2330450" y="4622800"/>
          <p14:tracePt t="119357" x="2336800" y="4622800"/>
          <p14:tracePt t="119371" x="2343150" y="4635500"/>
          <p14:tracePt t="119408" x="2349500" y="4635500"/>
          <p14:tracePt t="119409" x="2355850" y="4641850"/>
          <p14:tracePt t="119423" x="2362200" y="4648200"/>
          <p14:tracePt t="119440" x="2362200" y="4654550"/>
          <p14:tracePt t="119457" x="2381250" y="4654550"/>
          <p14:tracePt t="119473" x="2400300" y="4660900"/>
          <p14:tracePt t="119490" x="2413000" y="4660900"/>
          <p14:tracePt t="119507" x="2444750" y="4660900"/>
          <p14:tracePt t="119523" x="2457450" y="4660900"/>
          <p14:tracePt t="119539" x="2489200" y="4660900"/>
          <p14:tracePt t="119557" x="2501900" y="4660900"/>
          <p14:tracePt t="119573" x="2527300" y="4654550"/>
          <p14:tracePt t="119590" x="2546350" y="4648200"/>
          <p14:tracePt t="119607" x="2552700" y="4648200"/>
          <p14:tracePt t="119667" x="2559050" y="4648200"/>
          <p14:tracePt t="119707" x="2565400" y="4648200"/>
          <p14:tracePt t="119759" x="2571750" y="4648200"/>
          <p14:tracePt t="119770" x="2584450" y="4648200"/>
          <p14:tracePt t="119791" x="2597150" y="4648200"/>
          <p14:tracePt t="119792" x="2609850" y="4648200"/>
          <p14:tracePt t="119806" x="2628900" y="4648200"/>
          <p14:tracePt t="119823" x="2641600" y="4648200"/>
          <p14:tracePt t="119839" x="2660650" y="4660900"/>
          <p14:tracePt t="119856" x="2667000" y="4660900"/>
          <p14:tracePt t="119872" x="2679700" y="4679950"/>
          <p14:tracePt t="119890" x="2698750" y="4692650"/>
          <p14:tracePt t="119906" x="2705100" y="4692650"/>
          <p14:tracePt t="120058" x="2698750" y="4692650"/>
          <p14:tracePt t="120455" x="2705100" y="4692650"/>
          <p14:tracePt t="120467" x="2717800" y="4692650"/>
          <p14:tracePt t="120476" x="2736850" y="4692650"/>
          <p14:tracePt t="120487" x="2762250" y="4686300"/>
          <p14:tracePt t="120497" x="2794000" y="4686300"/>
          <p14:tracePt t="120505" x="2895600" y="4679950"/>
          <p14:tracePt t="120523" x="2997200" y="4673600"/>
          <p14:tracePt t="120539" x="3048000" y="4673600"/>
          <p14:tracePt t="120556" x="3181350" y="4667250"/>
          <p14:tracePt t="120573" x="3270250" y="4654550"/>
          <p14:tracePt t="120590" x="3460750" y="4648200"/>
          <p14:tracePt t="120606" x="3714750" y="4635500"/>
          <p14:tracePt t="120623" x="3873500" y="4635500"/>
          <p14:tracePt t="120639" x="4146550" y="4635500"/>
          <p14:tracePt t="120657" x="4241800" y="4635500"/>
          <p14:tracePt t="120673" x="4375150" y="4635500"/>
          <p14:tracePt t="120689" x="4406900" y="4635500"/>
          <p14:tracePt t="120706" x="4413250" y="4635500"/>
          <p14:tracePt t="120747" x="4425950" y="4635500"/>
          <p14:tracePt t="120758" x="4438650" y="4635500"/>
          <p14:tracePt t="120779" x="4451350" y="4635500"/>
          <p14:tracePt t="120780" x="4464050" y="4635500"/>
          <p14:tracePt t="120892" x="4457700" y="4635500"/>
          <p14:tracePt t="120903" x="4451350" y="4635500"/>
          <p14:tracePt t="120914" x="4445000" y="4635500"/>
          <p14:tracePt t="120923" x="4425950" y="4635500"/>
          <p14:tracePt t="120939" x="4406900" y="4635500"/>
          <p14:tracePt t="120941" x="4362450" y="4635500"/>
          <p14:tracePt t="120956" x="4337050" y="4635500"/>
          <p14:tracePt t="120972" x="4286250" y="4635500"/>
          <p14:tracePt t="120989" x="4267200" y="4635500"/>
          <p14:tracePt t="121006" x="4235450" y="4635500"/>
          <p14:tracePt t="121023" x="4191000" y="4635500"/>
          <p14:tracePt t="121039" x="4159250" y="4635500"/>
          <p14:tracePt t="121056" x="4057650" y="4635500"/>
          <p14:tracePt t="121072" x="4006850" y="4635500"/>
          <p14:tracePt t="121089" x="3898900" y="4635500"/>
          <p14:tracePt t="121106" x="3816350" y="4629150"/>
          <p14:tracePt t="121123" x="3797300" y="4629150"/>
          <p14:tracePt t="121347" x="3803650" y="4629150"/>
          <p14:tracePt t="121714" x="3810000" y="4629150"/>
          <p14:tracePt t="121735" x="3816350" y="4629150"/>
          <p14:tracePt t="121748" x="3829050" y="4629150"/>
          <p14:tracePt t="121749" x="3835400" y="4629150"/>
          <p14:tracePt t="121756" x="3860800" y="4629150"/>
          <p14:tracePt t="121773" x="3911600" y="4629150"/>
          <p14:tracePt t="121789" x="3937000" y="4629150"/>
          <p14:tracePt t="121806" x="3975100" y="4629150"/>
          <p14:tracePt t="121823" x="4006850" y="4629150"/>
          <p14:tracePt t="121840" x="4019550" y="4629150"/>
          <p14:tracePt t="121857" x="4057650" y="4629150"/>
          <p14:tracePt t="121873" x="4083050" y="4629150"/>
          <p14:tracePt t="121889" x="4127500" y="4629150"/>
          <p14:tracePt t="121906" x="4197350" y="4629150"/>
          <p14:tracePt t="121923" x="4222750" y="4629150"/>
          <p14:tracePt t="121940" x="4260850" y="4629150"/>
          <p14:tracePt t="121956" x="4279900" y="4629150"/>
          <p14:tracePt t="121972" x="4324350" y="4629150"/>
          <p14:tracePt t="121989" x="4362450" y="4629150"/>
          <p14:tracePt t="122006" x="4387850" y="4629150"/>
          <p14:tracePt t="122023" x="4438650" y="4629150"/>
          <p14:tracePt t="122039" x="4476750" y="4629150"/>
          <p14:tracePt t="122056" x="4502150" y="4629150"/>
          <p14:tracePt t="122073" x="4533900" y="4629150"/>
          <p14:tracePt t="122089" x="4552950" y="4629150"/>
          <p14:tracePt t="122106" x="4591050" y="4635500"/>
          <p14:tracePt t="122123" x="4635500" y="4648200"/>
          <p14:tracePt t="122139" x="4654550" y="4654550"/>
          <p14:tracePt t="122156" x="4730750" y="4673600"/>
          <p14:tracePt t="122172" x="4775200" y="4692650"/>
          <p14:tracePt t="122189" x="4838700" y="4705350"/>
          <p14:tracePt t="122206" x="4870450" y="4711700"/>
          <p14:tracePt t="122223" x="4876800" y="4711700"/>
          <p14:tracePt t="122239" x="4883150" y="4711700"/>
          <p14:tracePt t="122256" x="4895850" y="4711700"/>
          <p14:tracePt t="122273" x="4927600" y="4711700"/>
          <p14:tracePt t="122289" x="5003800" y="4711700"/>
          <p14:tracePt t="122306" x="5048250" y="4711700"/>
          <p14:tracePt t="122323" x="5162550" y="4711700"/>
          <p14:tracePt t="122340" x="5194300" y="4711700"/>
          <p14:tracePt t="122356" x="5251450" y="4711700"/>
          <p14:tracePt t="122373" x="5283200" y="4711700"/>
          <p14:tracePt t="122390" x="5295900" y="4711700"/>
          <p14:tracePt t="122406" x="5334000" y="4711700"/>
          <p14:tracePt t="122424" x="5346700" y="4711700"/>
          <p14:tracePt t="122440" x="5397500" y="4711700"/>
          <p14:tracePt t="122457" x="5441950" y="4718050"/>
          <p14:tracePt t="122473" x="5448300" y="4718050"/>
          <p14:tracePt t="122488" x="5473700" y="4724400"/>
          <p14:tracePt t="122526" x="5492750" y="4724400"/>
          <p14:tracePt t="122527" x="5505450" y="4724400"/>
          <p14:tracePt t="122539" x="5518150" y="4724400"/>
          <p14:tracePt t="122557" x="5568950" y="4724400"/>
          <p14:tracePt t="122573" x="5619750" y="4730750"/>
          <p14:tracePt t="122589" x="5632450" y="4730750"/>
          <p14:tracePt t="122606" x="5664200" y="4730750"/>
          <p14:tracePt t="122623" x="5689600" y="4730750"/>
          <p14:tracePt t="122640" x="5702300" y="4730750"/>
          <p14:tracePt t="122657" x="5734050" y="4730750"/>
          <p14:tracePt t="122673" x="5746750" y="4730750"/>
          <p14:tracePt t="122690" x="5772150" y="4730750"/>
          <p14:tracePt t="122706" x="5784850" y="4730750"/>
          <p14:tracePt t="122722" x="5791200" y="4730750"/>
          <p14:tracePt t="122739" x="5810250" y="4730750"/>
          <p14:tracePt t="122756" x="5816600" y="4730750"/>
          <p14:tracePt t="122772" x="5848350" y="4730750"/>
          <p14:tracePt t="122789" x="5854700" y="4730750"/>
          <p14:tracePt t="122789" x="5867400" y="4730750"/>
          <p14:tracePt t="122807" x="5880100" y="4730750"/>
          <p14:tracePt t="122823" x="5886450" y="4730750"/>
          <p14:tracePt t="123429" x="5886450" y="4737100"/>
          <p14:tracePt t="123461" x="5880100" y="4743450"/>
          <p14:tracePt t="123472" x="5873750" y="4743450"/>
          <p14:tracePt t="123481" x="5873750" y="4749800"/>
          <p14:tracePt t="123491" x="5867400" y="4749800"/>
          <p14:tracePt t="123499" x="5861050" y="4749800"/>
          <p14:tracePt t="123507" x="5854700" y="4749800"/>
          <p14:tracePt t="123544" x="5848350" y="4749800"/>
          <p14:tracePt t="123545" x="5842000" y="4749800"/>
          <p14:tracePt t="123557" x="5842000" y="4756150"/>
          <p14:tracePt t="123574" x="5829300" y="4756150"/>
          <p14:tracePt t="123590" x="5822950" y="4756150"/>
          <p14:tracePt t="123891" x="5829300" y="4756150"/>
          <p14:tracePt t="123901" x="5835650" y="4756150"/>
          <p14:tracePt t="123915" x="5848350" y="4756150"/>
          <p14:tracePt t="123916" x="5867400" y="4756150"/>
          <p14:tracePt t="123922" x="5892800" y="4756150"/>
          <p14:tracePt t="123940" x="5956300" y="4756150"/>
          <p14:tracePt t="123958" x="6000750" y="4756150"/>
          <p14:tracePt t="123974" x="6096000" y="4756150"/>
          <p14:tracePt t="123991" x="6216650" y="4756150"/>
          <p14:tracePt t="124007" x="6273800" y="4756150"/>
          <p14:tracePt t="124024" x="6394450" y="4756150"/>
          <p14:tracePt t="124041" x="6445250" y="4756150"/>
          <p14:tracePt t="124057" x="6578600" y="4756150"/>
          <p14:tracePt t="124074" x="6699250" y="4756150"/>
          <p14:tracePt t="124090" x="6762750" y="4743450"/>
          <p14:tracePt t="124124" x="6851650" y="4743450"/>
          <p14:tracePt t="124125" x="6896100" y="4743450"/>
          <p14:tracePt t="124140" x="6965950" y="4743450"/>
          <p14:tracePt t="124158" x="7029450" y="4743450"/>
          <p14:tracePt t="124173" x="7073900" y="4743450"/>
          <p14:tracePt t="124190" x="7175500" y="4743450"/>
          <p14:tracePt t="124207" x="7219950" y="4743450"/>
          <p14:tracePt t="124224" x="7296150" y="4743450"/>
          <p14:tracePt t="124240" x="7353300" y="4743450"/>
          <p14:tracePt t="124257" x="7372350" y="4743450"/>
          <p14:tracePt t="124273" x="7416800" y="4743450"/>
          <p14:tracePt t="124290" x="7448550" y="4743450"/>
          <p14:tracePt t="124307" x="7518400" y="4743450"/>
          <p14:tracePt t="124323" x="7588250" y="4743450"/>
          <p14:tracePt t="124356" x="7620000" y="4743450"/>
          <p14:tracePt t="124357" x="7677150" y="4743450"/>
          <p14:tracePt t="124372" x="7708900" y="4743450"/>
          <p14:tracePt t="124389" x="7759700" y="4743450"/>
          <p14:tracePt t="124406" x="7804150" y="4743450"/>
          <p14:tracePt t="124424" x="7835900" y="4743450"/>
          <p14:tracePt t="124441" x="7880350" y="4743450"/>
          <p14:tracePt t="124459" x="7899400" y="4743450"/>
          <p14:tracePt t="124473" x="7905750" y="4743450"/>
          <p14:tracePt t="124516" x="7912100" y="4743450"/>
          <p14:tracePt t="124558" x="7918450" y="4743450"/>
          <p14:tracePt t="124712" x="7912100" y="4743450"/>
          <p14:tracePt t="124733" x="7899400" y="4743450"/>
          <p14:tracePt t="124743" x="7880350" y="4743450"/>
          <p14:tracePt t="124753" x="7861300" y="4743450"/>
          <p14:tracePt t="124757" x="7823200" y="4743450"/>
          <p14:tracePt t="124773" x="7740650" y="4743450"/>
          <p14:tracePt t="124790" x="7607300" y="4743450"/>
          <p14:tracePt t="124807" x="7543800" y="4743450"/>
          <p14:tracePt t="124824" x="7410450" y="4743450"/>
          <p14:tracePt t="124840" x="7346950" y="4743450"/>
          <p14:tracePt t="124857" x="7207250" y="4743450"/>
          <p14:tracePt t="124874" x="7010400" y="4743450"/>
          <p14:tracePt t="124890" x="6896100" y="4743450"/>
          <p14:tracePt t="124908" x="6565900" y="4743450"/>
          <p14:tracePt t="124923" x="6369050" y="4743450"/>
          <p14:tracePt t="124940" x="6013450" y="4743450"/>
          <p14:tracePt t="124958" x="5740400" y="4743450"/>
          <p14:tracePt t="124974" x="5645150" y="4743450"/>
          <p14:tracePt t="124991" x="5461000" y="4743450"/>
          <p14:tracePt t="125007" x="5359400" y="4743450"/>
          <p14:tracePt t="125024" x="5149850" y="4743450"/>
          <p14:tracePt t="125040" x="4857750" y="4743450"/>
          <p14:tracePt t="125057" x="4724400" y="4743450"/>
          <p14:tracePt t="125073" x="4451350" y="4743450"/>
          <p14:tracePt t="125090" x="4343400" y="4743450"/>
          <p14:tracePt t="125108" x="4184650" y="4743450"/>
          <p14:tracePt t="125123" x="4108450" y="4743450"/>
          <p14:tracePt t="125123" x="4038600" y="4743450"/>
          <p14:tracePt t="125141" x="3962400" y="4743450"/>
          <p14:tracePt t="125158" x="3803650" y="4743450"/>
          <p14:tracePt t="125173" x="3714750" y="4743450"/>
          <p14:tracePt t="125190" x="3530600" y="4743450"/>
          <p14:tracePt t="125207" x="3359150" y="4743450"/>
          <p14:tracePt t="125224" x="3295650" y="4743450"/>
          <p14:tracePt t="125240" x="3149600" y="4743450"/>
          <p14:tracePt t="125276" x="3130550" y="4743450"/>
          <p14:tracePt t="125277" x="3092450" y="4743450"/>
          <p14:tracePt t="125277" x="3073400" y="4743450"/>
          <p14:tracePt t="125307" x="3041650" y="4743450"/>
          <p14:tracePt t="125308" x="3016250" y="4743450"/>
          <p14:tracePt t="125322" x="2946400" y="4743450"/>
          <p14:tracePt t="125339" x="2914650" y="4743450"/>
          <p14:tracePt t="125355" x="2857500" y="4743450"/>
          <p14:tracePt t="125374" x="2832100" y="4743450"/>
          <p14:tracePt t="125390" x="2774950" y="4743450"/>
          <p14:tracePt t="125407" x="2730500" y="4743450"/>
          <p14:tracePt t="125424" x="2698750" y="4743450"/>
          <p14:tracePt t="125440" x="2641600" y="4743450"/>
          <p14:tracePt t="125458" x="2584450" y="4743450"/>
          <p14:tracePt t="125474" x="2559050" y="4743450"/>
          <p14:tracePt t="125489" x="2508250" y="4743450"/>
          <p14:tracePt t="125506" x="2495550" y="4743450"/>
          <p14:tracePt t="125524" x="2457450" y="4743450"/>
          <p14:tracePt t="125540" x="2425700" y="4743450"/>
          <p14:tracePt t="125558" x="2406650" y="4743450"/>
          <p14:tracePt t="125574" x="2330450" y="4743450"/>
          <p14:tracePt t="125590" x="2286000" y="4743450"/>
          <p14:tracePt t="125607" x="2197100" y="4730750"/>
          <p14:tracePt t="125624" x="2146300" y="4724400"/>
          <p14:tracePt t="125641" x="2101850" y="4718050"/>
          <p14:tracePt t="125657" x="2089150" y="4711700"/>
          <p14:tracePt t="125674" x="2082800" y="4711700"/>
          <p14:tracePt t="125690" x="2076450" y="4711700"/>
          <p14:tracePt t="125707" x="2063750" y="4711700"/>
          <p14:tracePt t="125723" x="2044700" y="4711700"/>
          <p14:tracePt t="125740" x="2012950" y="4711700"/>
          <p14:tracePt t="125758" x="2006600" y="4711700"/>
          <p14:tracePt t="125773" x="2000250" y="4711700"/>
          <p14:tracePt t="125940" x="2006600" y="4711700"/>
          <p14:tracePt t="125952" x="2019300" y="4711700"/>
          <p14:tracePt t="125962" x="2044700" y="4705350"/>
          <p14:tracePt t="125972" x="2070100" y="4705350"/>
          <p14:tracePt t="125978" x="2101850" y="4705350"/>
          <p14:tracePt t="125989" x="2184400" y="4692650"/>
          <p14:tracePt t="126006" x="2216150" y="4686300"/>
          <p14:tracePt t="126022" x="2279650" y="4673600"/>
          <p14:tracePt t="126040" x="2317750" y="4660900"/>
          <p14:tracePt t="126058" x="2343150" y="4660900"/>
          <p14:tracePt t="126073" x="2400300" y="4654550"/>
          <p14:tracePt t="126090" x="2438400" y="4648200"/>
          <p14:tracePt t="126107" x="2527300" y="4648200"/>
          <p14:tracePt t="126123" x="2622550" y="4648200"/>
          <p14:tracePt t="126141" x="2667000" y="4648200"/>
          <p14:tracePt t="126157" x="2781300" y="4648200"/>
          <p14:tracePt t="126174" x="2832100" y="4648200"/>
          <p14:tracePt t="126190" x="2940050" y="4648200"/>
          <p14:tracePt t="126207" x="3028950" y="4648200"/>
          <p14:tracePt t="126223" x="3067050" y="4648200"/>
          <p14:tracePt t="126240" x="3105150" y="4648200"/>
          <p14:tracePt t="131605" x="3105150" y="4641850"/>
          <p14:tracePt t="131616" x="3105150" y="4635500"/>
          <p14:tracePt t="131625" x="3105150" y="4622800"/>
          <p14:tracePt t="131640" x="3092450" y="4610100"/>
          <p14:tracePt t="131657" x="3048000" y="4552950"/>
          <p14:tracePt t="131674" x="3016250" y="4514850"/>
          <p14:tracePt t="131675" x="2933700" y="4413250"/>
          <p14:tracePt t="131690" x="2901950" y="4362450"/>
          <p14:tracePt t="131707" x="2838450" y="4254500"/>
          <p14:tracePt t="131723" x="2787650" y="4159250"/>
          <p14:tracePt t="131740" x="2762250" y="4114800"/>
          <p14:tracePt t="131757" x="2743200" y="4038600"/>
          <p14:tracePt t="131774" x="2736850" y="4006850"/>
          <p14:tracePt t="131790" x="2711450" y="3924300"/>
          <p14:tracePt t="131807" x="2679700" y="3829050"/>
          <p14:tracePt t="131824" x="2673350" y="3790950"/>
          <p14:tracePt t="131840" x="2654300" y="3721100"/>
          <p14:tracePt t="131857" x="2647950" y="3695700"/>
          <p14:tracePt t="131873" x="2635250" y="3644900"/>
          <p14:tracePt t="131890" x="2635250" y="3594100"/>
          <p14:tracePt t="131907" x="2628900" y="3562350"/>
          <p14:tracePt t="131923" x="2622550" y="3492500"/>
          <p14:tracePt t="131940" x="2622550" y="3460750"/>
          <p14:tracePt t="131957" x="2603500" y="3390900"/>
          <p14:tracePt t="131974" x="2590800" y="3308350"/>
          <p14:tracePt t="131990" x="2584450" y="3282950"/>
          <p14:tracePt t="132006" x="2571750" y="3219450"/>
          <p14:tracePt t="132022" x="2565400" y="3194050"/>
          <p14:tracePt t="132040" x="2565400" y="3155950"/>
          <p14:tracePt t="132058" x="2559050" y="3124200"/>
          <p14:tracePt t="132073" x="2559050" y="3117850"/>
          <p14:tracePt t="132090" x="2559050" y="3098800"/>
          <p14:tracePt t="132124" x="2559050" y="3086100"/>
          <p14:tracePt t="132140" x="2559050" y="3079750"/>
          <p14:tracePt t="132141" x="2559050" y="3067050"/>
          <p14:tracePt t="132157" x="2559050" y="3060700"/>
          <p14:tracePt t="132173" x="2559050" y="3054350"/>
          <p14:tracePt t="132190" x="2559050" y="3048000"/>
          <p14:tracePt t="132207" x="2559050" y="3041650"/>
          <p14:tracePt t="132223" x="2559050" y="3035300"/>
          <p14:tracePt t="132240" x="2559050" y="3028950"/>
          <p14:tracePt t="132281" x="2559050" y="3016250"/>
          <p14:tracePt t="132293" x="2565400" y="3003550"/>
          <p14:tracePt t="132312" x="2571750" y="2990850"/>
          <p14:tracePt t="132323" x="2571750" y="2984500"/>
          <p14:tracePt t="132325" x="2578100" y="2978150"/>
          <p14:tracePt t="132340" x="2578100" y="2959100"/>
          <p14:tracePt t="132357" x="2578100" y="2952750"/>
          <p14:tracePt t="132373" x="2584450" y="2940050"/>
          <p14:tracePt t="132390" x="2584450" y="2927350"/>
          <p14:tracePt t="132407" x="2584450" y="2914650"/>
          <p14:tracePt t="132423" x="2584450" y="2901950"/>
          <p14:tracePt t="132440" x="2584450" y="2889250"/>
          <p14:tracePt t="132457" x="2584450" y="2870200"/>
          <p14:tracePt t="132473" x="2584450" y="2863850"/>
          <p14:tracePt t="132490" x="2578100" y="2857500"/>
          <p14:tracePt t="132507" x="2571750" y="2844800"/>
          <p14:tracePt t="132542" x="2571750" y="2838450"/>
          <p14:tracePt t="132544" x="2565400" y="2832100"/>
          <p14:tracePt t="132557" x="2559050" y="2825750"/>
          <p14:tracePt t="132557" x="2552700" y="2819400"/>
          <p14:tracePt t="132574" x="2546350" y="2813050"/>
          <p14:tracePt t="132590" x="2527300" y="2806700"/>
          <p14:tracePt t="132607" x="2520950" y="2800350"/>
          <p14:tracePt t="132623" x="2495550" y="2787650"/>
          <p14:tracePt t="132640" x="2476500" y="2781300"/>
          <p14:tracePt t="132657" x="2457450" y="2774950"/>
          <p14:tracePt t="132673" x="2425700" y="2762250"/>
          <p14:tracePt t="132690" x="2419350" y="2762250"/>
          <p14:tracePt t="132707" x="2393950" y="2755900"/>
          <p14:tracePt t="132741" x="2387600" y="2755900"/>
          <p14:tracePt t="132743" x="2374900" y="2749550"/>
          <p14:tracePt t="132757" x="2368550" y="2749550"/>
          <p14:tracePt t="132774" x="2355850" y="2749550"/>
          <p14:tracePt t="132790" x="2336800" y="2743200"/>
          <p14:tracePt t="132807" x="2317750" y="2743200"/>
          <p14:tracePt t="132823" x="2273300" y="2736850"/>
          <p14:tracePt t="132840" x="2247900" y="2730500"/>
          <p14:tracePt t="132857" x="2235200" y="2724150"/>
          <p14:tracePt t="132873" x="2216150" y="2724150"/>
          <p14:tracePt t="132890" x="2197100" y="2724150"/>
          <p14:tracePt t="132907" x="2190750" y="2724150"/>
          <p14:tracePt t="132923" x="2165350" y="2730500"/>
          <p14:tracePt t="132940" x="2159000" y="2736850"/>
          <p14:tracePt t="132957" x="2133600" y="2749550"/>
          <p14:tracePt t="132973" x="2127250" y="2755900"/>
          <p14:tracePt t="132990" x="2120900" y="2781300"/>
          <p14:tracePt t="133008" x="2114550" y="2794000"/>
          <p14:tracePt t="133022" x="2114550" y="2800350"/>
          <p14:tracePt t="133039" x="2108200" y="2825750"/>
          <p14:tracePt t="133057" x="2108200" y="2838450"/>
          <p14:tracePt t="133057" x="2108200" y="2844800"/>
          <p14:tracePt t="133075" x="2101850" y="2857500"/>
          <p14:tracePt t="133090" x="2101850" y="2882900"/>
          <p14:tracePt t="133107" x="2101850" y="2895600"/>
          <p14:tracePt t="133123" x="2101850" y="2914650"/>
          <p14:tracePt t="133140" x="2101850" y="2933700"/>
          <p14:tracePt t="133157" x="2101850" y="2952750"/>
          <p14:tracePt t="133173" x="2114550" y="2984500"/>
          <p14:tracePt t="133190" x="2120900" y="2997200"/>
          <p14:tracePt t="133207" x="2133600" y="3022600"/>
          <p14:tracePt t="133224" x="2133600" y="3028950"/>
          <p14:tracePt t="133240" x="2139950" y="3041650"/>
          <p14:tracePt t="133257" x="2146300" y="3054350"/>
          <p14:tracePt t="133273" x="2159000" y="3054350"/>
          <p14:tracePt t="133290" x="2171700" y="3060700"/>
          <p14:tracePt t="133307" x="2178050" y="3060700"/>
          <p14:tracePt t="133323" x="2203450" y="3067050"/>
          <p14:tracePt t="133340" x="2235200" y="3067050"/>
          <p14:tracePt t="133358" x="2254250" y="3073400"/>
          <p14:tracePt t="133389" x="2292350" y="3073400"/>
          <p14:tracePt t="133389" x="2317750" y="3073400"/>
          <p14:tracePt t="133405" x="2362200" y="3079750"/>
          <p14:tracePt t="133424" x="2387600" y="3086100"/>
          <p14:tracePt t="133440" x="2400300" y="3092450"/>
          <p14:tracePt t="133458" x="2425700" y="3092450"/>
          <p14:tracePt t="133472" x="2444750" y="3098800"/>
          <p14:tracePt t="133489" x="2495550" y="3098800"/>
          <p14:tracePt t="133505" x="2527300" y="3098800"/>
          <p14:tracePt t="133522" x="2628900" y="3098800"/>
          <p14:tracePt t="133541" x="2705100" y="3098800"/>
          <p14:tracePt t="133557" x="2730500" y="3098800"/>
          <p14:tracePt t="133574" x="2755900" y="3098800"/>
          <p14:tracePt t="134095" x="2755900" y="3092450"/>
          <p14:tracePt t="134106" x="2755900" y="3086100"/>
          <p14:tracePt t="134117" x="2755900" y="3073400"/>
          <p14:tracePt t="134126" x="2755900" y="3054350"/>
          <p14:tracePt t="134136" x="2755900" y="3035300"/>
          <p14:tracePt t="134140" x="2755900" y="3016250"/>
          <p14:tracePt t="134157" x="2755900" y="2965450"/>
          <p14:tracePt t="134173" x="2755900" y="2933700"/>
          <p14:tracePt t="134190" x="2755900" y="2914650"/>
          <p14:tracePt t="134207" x="2755900" y="2882900"/>
          <p14:tracePt t="134224" x="2755900" y="2876550"/>
          <p14:tracePt t="134240" x="2755900" y="2857500"/>
          <p14:tracePt t="134257" x="2755900" y="2851150"/>
          <p14:tracePt t="134273" x="2755900" y="2844800"/>
          <p14:tracePt t="134290" x="2755900" y="2838450"/>
          <p14:tracePt t="134323" x="2755900" y="2832100"/>
          <p14:tracePt t="134325" x="2743200" y="2819400"/>
          <p14:tracePt t="134340" x="2717800" y="2806700"/>
          <p14:tracePt t="134357" x="2698750" y="2794000"/>
          <p14:tracePt t="134374" x="2647950" y="2774950"/>
          <p14:tracePt t="134390" x="2628900" y="2762250"/>
          <p14:tracePt t="134407" x="2590800" y="2749550"/>
          <p14:tracePt t="134424" x="2565400" y="2743200"/>
          <p14:tracePt t="134440" x="2552700" y="2736850"/>
          <p14:tracePt t="134457" x="2527300" y="2730500"/>
          <p14:tracePt t="134473" x="2514600" y="2730500"/>
          <p14:tracePt t="134490" x="2463800" y="2724150"/>
          <p14:tracePt t="134507" x="2393950" y="2717800"/>
          <p14:tracePt t="134523" x="2362200" y="2717800"/>
          <p14:tracePt t="134540" x="2298700" y="2717800"/>
          <p14:tracePt t="134557" x="2279650" y="2717800"/>
          <p14:tracePt t="134573" x="2241550" y="2717800"/>
          <p14:tracePt t="134590" x="2228850" y="2717800"/>
          <p14:tracePt t="134608" x="2216150" y="2717800"/>
          <p14:tracePt t="134623" x="2209800" y="2717800"/>
          <p14:tracePt t="134641" x="2197100" y="2717800"/>
          <p14:tracePt t="134657" x="2178050" y="2730500"/>
          <p14:tracePt t="134673" x="2165350" y="2730500"/>
          <p14:tracePt t="134690" x="2159000" y="2736850"/>
          <p14:tracePt t="134707" x="2139950" y="2755900"/>
          <p14:tracePt t="134743" x="2133600" y="2762250"/>
          <p14:tracePt t="134744" x="2127250" y="2768600"/>
          <p14:tracePt t="134757" x="2120900" y="2774950"/>
          <p14:tracePt t="134773" x="2114550" y="2787650"/>
          <p14:tracePt t="134790" x="2108200" y="2794000"/>
          <p14:tracePt t="134807" x="2108200" y="2800350"/>
          <p14:tracePt t="134823" x="2108200" y="2806700"/>
          <p14:tracePt t="134840" x="2101850" y="2813050"/>
          <p14:tracePt t="134877" x="2101850" y="2819400"/>
          <p14:tracePt t="134879" x="2095500" y="2819400"/>
          <p14:tracePt t="135184" x="2095500" y="2825750"/>
          <p14:tracePt t="135224" x="2095500" y="2832100"/>
          <p14:tracePt t="135327" x="2095500" y="2838450"/>
          <p14:tracePt t="135347" x="2095500" y="2844800"/>
          <p14:tracePt t="135369" x="2095500" y="2851150"/>
          <p14:tracePt t="135381" x="2095500" y="2857500"/>
          <p14:tracePt t="135389" x="2095500" y="2863850"/>
          <p14:tracePt t="135420" x="2095500" y="2870200"/>
          <p14:tracePt t="135431" x="2095500" y="2876550"/>
          <p14:tracePt t="135441" x="2095500" y="2882900"/>
          <p14:tracePt t="135472" x="2095500" y="2889250"/>
          <p14:tracePt t="135484" x="2095500" y="2895600"/>
          <p14:tracePt t="135504" x="2095500" y="2901950"/>
          <p14:tracePt t="135525" x="2095500" y="2908300"/>
          <p14:tracePt t="135535" x="2095500" y="2914650"/>
          <p14:tracePt t="135556" x="2101850" y="2921000"/>
          <p14:tracePt t="135568" x="2101850" y="2927350"/>
          <p14:tracePt t="135578" x="2101850" y="2933700"/>
          <p14:tracePt t="135587" x="2114550" y="2940050"/>
          <p14:tracePt t="135609" x="2114550" y="2946400"/>
          <p14:tracePt t="135610" x="2120900" y="2946400"/>
          <p14:tracePt t="135624" x="2127250" y="2952750"/>
          <p14:tracePt t="135641" x="2133600" y="2959100"/>
          <p14:tracePt t="135657" x="2146300" y="2965450"/>
          <p14:tracePt t="135674" x="2159000" y="2971800"/>
          <p14:tracePt t="135690" x="2184400" y="2984500"/>
          <p14:tracePt t="135707" x="2209800" y="2990850"/>
          <p14:tracePt t="135723" x="2260600" y="2997200"/>
          <p14:tracePt t="135740" x="2311400" y="3003550"/>
          <p14:tracePt t="135757" x="2336800" y="3003550"/>
          <p14:tracePt t="135773" x="2400300" y="3003550"/>
          <p14:tracePt t="135790" x="2463800" y="2984500"/>
          <p14:tracePt t="135807" x="2489200" y="2978150"/>
          <p14:tracePt t="135824" x="2533650" y="2959100"/>
          <p14:tracePt t="135840" x="2552700" y="2952750"/>
          <p14:tracePt t="135857" x="2571750" y="2933700"/>
          <p14:tracePt t="135874" x="2571750" y="2927350"/>
          <p14:tracePt t="135890" x="2584450" y="2914650"/>
          <p14:tracePt t="135908" x="2584450" y="2901950"/>
          <p14:tracePt t="135923" x="2584450" y="2889250"/>
          <p14:tracePt t="135940" x="2584450" y="2882900"/>
          <p14:tracePt t="135957" x="2590800" y="2876550"/>
          <p14:tracePt t="135973" x="2590800" y="2870200"/>
          <p14:tracePt t="135990" x="2590800" y="2851150"/>
          <p14:tracePt t="136026" x="2590800" y="2838450"/>
          <p14:tracePt t="136040" x="2590800" y="2832100"/>
          <p14:tracePt t="136059" x="2584450" y="2825750"/>
          <p14:tracePt t="136078" x="2584450" y="2819400"/>
          <p14:tracePt t="136089" x="2578100" y="2819400"/>
          <p14:tracePt t="136130" x="2571750" y="2819400"/>
          <p14:tracePt t="136161" x="2565400" y="2813050"/>
          <p14:tracePt t="136172" x="2559050" y="2813050"/>
          <p14:tracePt t="136193" x="2552700" y="2806700"/>
          <p14:tracePt t="136203" x="2540000" y="2806700"/>
          <p14:tracePt t="136206" x="2540000" y="2800350"/>
          <p14:tracePt t="136225" x="2527300" y="2794000"/>
          <p14:tracePt t="136227" x="2514600" y="2794000"/>
          <p14:tracePt t="136240" x="2495550" y="2787650"/>
          <p14:tracePt t="136257" x="2482850" y="2787650"/>
          <p14:tracePt t="136273" x="2470150" y="2787650"/>
          <p14:tracePt t="136290" x="2463800" y="2781300"/>
          <p14:tracePt t="136307" x="2457450" y="2781300"/>
          <p14:tracePt t="136323" x="2444750" y="2774950"/>
          <p14:tracePt t="136361" x="2438400" y="2768600"/>
          <p14:tracePt t="136380" x="2425700" y="2768600"/>
          <p14:tracePt t="136391" x="2413000" y="2768600"/>
          <p14:tracePt t="136397" x="2406650" y="2768600"/>
          <p14:tracePt t="136405" x="2393950" y="2768600"/>
          <p14:tracePt t="136422" x="2362200" y="2762250"/>
          <p14:tracePt t="136441" x="2317750" y="2762250"/>
          <p14:tracePt t="136457" x="2298700" y="2762250"/>
          <p14:tracePt t="136472" x="2273300" y="2762250"/>
          <p14:tracePt t="136489" x="2235200" y="2768600"/>
          <p14:tracePt t="136506" x="2228850" y="2768600"/>
          <p14:tracePt t="136522" x="2203450" y="2774950"/>
          <p14:tracePt t="136540" x="2197100" y="2774950"/>
          <p14:tracePt t="136557" x="2178050" y="2781300"/>
          <p14:tracePt t="136620" x="2171700" y="2781300"/>
          <p14:tracePt t="136662" x="2165350" y="2781300"/>
          <p14:tracePt t="136674" x="2152650" y="2781300"/>
          <p14:tracePt t="136683" x="2146300" y="2774950"/>
          <p14:tracePt t="136694" x="2120900" y="2768600"/>
          <p14:tracePt t="136707" x="2101850" y="2755900"/>
          <p14:tracePt t="136709" x="2076450" y="2743200"/>
          <p14:tracePt t="136723" x="2012950" y="2724150"/>
          <p14:tracePt t="136740" x="1943100" y="2698750"/>
          <p14:tracePt t="136757" x="1917700" y="2692400"/>
          <p14:tracePt t="136773" x="1854200" y="2679700"/>
          <p14:tracePt t="136790" x="1822450" y="2673350"/>
          <p14:tracePt t="136807" x="1746250" y="2660650"/>
          <p14:tracePt t="136823" x="1682750" y="2654300"/>
          <p14:tracePt t="136840" x="1644650" y="2654300"/>
          <p14:tracePt t="136857" x="1600200" y="2647950"/>
          <p14:tracePt t="136873" x="1574800" y="2647950"/>
          <p14:tracePt t="136890" x="1530350" y="2647950"/>
          <p14:tracePt t="136907" x="1511300" y="2647950"/>
          <p14:tracePt t="136924" x="1485900" y="2660650"/>
          <p14:tracePt t="136940" x="1454150" y="2686050"/>
          <p14:tracePt t="136957" x="1435100" y="2698750"/>
          <p14:tracePt t="136973" x="1409700" y="2724150"/>
          <p14:tracePt t="136990" x="1397000" y="2749550"/>
          <p14:tracePt t="137007" x="1384300" y="2762250"/>
          <p14:tracePt t="137023" x="1371600" y="2794000"/>
          <p14:tracePt t="137040" x="1365250" y="2806700"/>
          <p14:tracePt t="137058" x="1352550" y="2838450"/>
          <p14:tracePt t="137073" x="1346200" y="2857500"/>
          <p14:tracePt t="137090" x="1339850" y="2882900"/>
          <p14:tracePt t="137107" x="1339850" y="2914650"/>
          <p14:tracePt t="137123" x="1339850" y="2921000"/>
          <p14:tracePt t="137140" x="1339850" y="2946400"/>
          <p14:tracePt t="137157" x="1339850" y="2952750"/>
          <p14:tracePt t="137174" x="1339850" y="2978150"/>
          <p14:tracePt t="137190" x="1339850" y="2997200"/>
          <p14:tracePt t="137207" x="1339850" y="3003550"/>
          <p14:tracePt t="137223" x="1339850" y="3028950"/>
          <p14:tracePt t="137240" x="1339850" y="3035300"/>
          <p14:tracePt t="137257" x="1339850" y="3060700"/>
          <p14:tracePt t="137273" x="1339850" y="3086100"/>
          <p14:tracePt t="137290" x="1339850" y="3092450"/>
          <p14:tracePt t="137307" x="1346200" y="3111500"/>
          <p14:tracePt t="137324" x="1352550" y="3117850"/>
          <p14:tracePt t="137341" x="1352550" y="3130550"/>
          <p14:tracePt t="137357" x="1358900" y="3143250"/>
          <p14:tracePt t="137372" x="1358900" y="3155950"/>
          <p14:tracePt t="137389" x="1365250" y="3187700"/>
          <p14:tracePt t="137407" x="1371600" y="3194050"/>
          <p14:tracePt t="137423" x="1377950" y="3213100"/>
          <p14:tracePt t="137441" x="1384300" y="3225800"/>
          <p14:tracePt t="137457" x="1384300" y="3232150"/>
          <p14:tracePt t="137474" x="1390650" y="3244850"/>
          <p14:tracePt t="137490" x="1390650" y="3251200"/>
          <p14:tracePt t="137507" x="1390650" y="3257550"/>
          <p14:tracePt t="137524" x="1397000" y="3276600"/>
          <p14:tracePt t="137561" x="1403350" y="3282950"/>
          <p14:tracePt t="137581" x="1403350" y="3289300"/>
          <p14:tracePt t="137602" x="1409700" y="3295650"/>
          <p14:tracePt t="137622" x="1409700" y="3302000"/>
          <p14:tracePt t="137622" x="1409700" y="3308350"/>
          <p14:tracePt t="137644" x="1409700" y="3314700"/>
          <p14:tracePt t="137646" x="1416050" y="3321050"/>
          <p14:tracePt t="137657" x="1422400" y="3327400"/>
          <p14:tracePt t="137673" x="1435100" y="3346450"/>
          <p14:tracePt t="137690" x="1454150" y="3371850"/>
          <p14:tracePt t="137707" x="1460500" y="3384550"/>
          <p14:tracePt t="137723" x="1485900" y="3397250"/>
          <p14:tracePt t="137740" x="1485900" y="3409950"/>
          <p14:tracePt t="137757" x="1511300" y="3429000"/>
          <p14:tracePt t="137773" x="1524000" y="3435350"/>
          <p14:tracePt t="137790" x="1549400" y="3454400"/>
          <p14:tracePt t="137807" x="1587500" y="3479800"/>
          <p14:tracePt t="137824" x="1612900" y="3492500"/>
          <p14:tracePt t="137840" x="1670050" y="3524250"/>
          <p14:tracePt t="137857" x="1733550" y="3549650"/>
          <p14:tracePt t="137873" x="1778000" y="3562350"/>
          <p14:tracePt t="137890" x="1873250" y="3594100"/>
          <p14:tracePt t="137907" x="1930400" y="3613150"/>
          <p14:tracePt t="137923" x="2032000" y="3638550"/>
          <p14:tracePt t="137940" x="2114550" y="3657600"/>
          <p14:tracePt t="137957" x="2152650" y="3663950"/>
          <p14:tracePt t="137973" x="2203450" y="3670300"/>
          <p14:tracePt t="137990" x="2228850" y="3670300"/>
          <p14:tracePt t="138007" x="2286000" y="3670300"/>
          <p14:tracePt t="138023" x="2311400" y="3670300"/>
          <p14:tracePt t="138040" x="2368550" y="3657600"/>
          <p14:tracePt t="138057" x="2425700" y="3651250"/>
          <p14:tracePt t="138073" x="2444750" y="3644900"/>
          <p14:tracePt t="138089" x="2482850" y="3632200"/>
          <p14:tracePt t="138105" x="2501900" y="3619500"/>
          <p14:tracePt t="138123" x="2527300" y="3606800"/>
          <p14:tracePt t="138140" x="2571750" y="3587750"/>
          <p14:tracePt t="138157" x="2597150" y="3575050"/>
          <p14:tracePt t="138173" x="2641600" y="3549650"/>
          <p14:tracePt t="138190" x="2679700" y="3524250"/>
          <p14:tracePt t="138207" x="2686050" y="3505200"/>
          <p14:tracePt t="138223" x="2692400" y="3454400"/>
          <p14:tracePt t="138240" x="2692400" y="3429000"/>
          <p14:tracePt t="138257" x="2692400" y="3371850"/>
          <p14:tracePt t="138274" x="2692400" y="3340100"/>
          <p14:tracePt t="138290" x="2692400" y="3282950"/>
          <p14:tracePt t="138307" x="2692400" y="3244850"/>
          <p14:tracePt t="138324" x="2692400" y="3225800"/>
          <p14:tracePt t="138340" x="2692400" y="3175000"/>
          <p14:tracePt t="138358" x="2692400" y="3162300"/>
          <p14:tracePt t="138374" x="2679700" y="3117850"/>
          <p14:tracePt t="138390" x="2667000" y="3073400"/>
          <p14:tracePt t="138407" x="2660650" y="3054350"/>
          <p14:tracePt t="138423" x="2641600" y="3009900"/>
          <p14:tracePt t="138440" x="2635250" y="2978150"/>
          <p14:tracePt t="138458" x="2635250" y="2959100"/>
          <p14:tracePt t="138474" x="2628900" y="2940050"/>
          <p14:tracePt t="138489" x="2616200" y="2921000"/>
          <p14:tracePt t="138507" x="2597150" y="2895600"/>
          <p14:tracePt t="138523" x="2584450" y="2882900"/>
          <p14:tracePt t="138540" x="2559050" y="2870200"/>
          <p14:tracePt t="138557" x="2514600" y="2844800"/>
          <p14:tracePt t="138573" x="2489200" y="2832100"/>
          <p14:tracePt t="138590" x="2413000" y="2800350"/>
          <p14:tracePt t="138607" x="2374900" y="2794000"/>
          <p14:tracePt t="138624" x="2317750" y="2768600"/>
          <p14:tracePt t="138640" x="2247900" y="2762250"/>
          <p14:tracePt t="138657" x="2222500" y="2762250"/>
          <p14:tracePt t="138674" x="2165350" y="2755900"/>
          <p14:tracePt t="138690" x="2139950" y="2755900"/>
          <p14:tracePt t="138707" x="2082800" y="2755900"/>
          <p14:tracePt t="138723" x="2032000" y="2755900"/>
          <p14:tracePt t="138740" x="2012950" y="2755900"/>
          <p14:tracePt t="138757" x="1955800" y="2755900"/>
          <p14:tracePt t="138774" x="1917700" y="2755900"/>
          <p14:tracePt t="138790" x="1860550" y="2762250"/>
          <p14:tracePt t="138807" x="1835150" y="2768600"/>
          <p14:tracePt t="138807" x="1803400" y="2774950"/>
          <p14:tracePt t="138823" x="1778000" y="2794000"/>
          <p14:tracePt t="138840" x="1733550" y="2819400"/>
          <p14:tracePt t="138857" x="1714500" y="2832100"/>
          <p14:tracePt t="138873" x="1663700" y="2876550"/>
          <p14:tracePt t="138890" x="1625600" y="2921000"/>
          <p14:tracePt t="138907" x="1606550" y="2940050"/>
          <p14:tracePt t="138923" x="1574800" y="2984500"/>
          <p14:tracePt t="138940" x="1562100" y="3003550"/>
          <p14:tracePt t="138957" x="1549400" y="3048000"/>
          <p14:tracePt t="138974" x="1536700" y="3086100"/>
          <p14:tracePt t="138990" x="1536700" y="3111500"/>
          <p14:tracePt t="139007" x="1536700" y="3155950"/>
          <p14:tracePt t="139023" x="1536700" y="3181350"/>
          <p14:tracePt t="139040" x="1536700" y="3238500"/>
          <p14:tracePt t="139057" x="1536700" y="3282950"/>
          <p14:tracePt t="139074" x="1536700" y="3302000"/>
          <p14:tracePt t="139090" x="1536700" y="3346450"/>
          <p14:tracePt t="139107" x="1543050" y="3371850"/>
          <p14:tracePt t="139123" x="1562100" y="3416300"/>
          <p14:tracePt t="139140" x="1574800" y="3441700"/>
          <p14:tracePt t="139157" x="1606550" y="3498850"/>
          <p14:tracePt t="139174" x="1657350" y="3543300"/>
          <p14:tracePt t="139190" x="1682750" y="3556000"/>
          <p14:tracePt t="139207" x="1746250" y="3594100"/>
          <p14:tracePt t="139223" x="1784350" y="3606800"/>
          <p14:tracePt t="139223" x="1822450" y="3619500"/>
          <p14:tracePt t="139240" x="1879600" y="3632200"/>
          <p14:tracePt t="139257" x="1981200" y="3657600"/>
          <p14:tracePt t="139274" x="2044700" y="3663950"/>
          <p14:tracePt t="139290" x="2171700" y="3683000"/>
          <p14:tracePt t="139307" x="2222500" y="3683000"/>
          <p14:tracePt t="139323" x="2336800" y="3676650"/>
          <p14:tracePt t="139340" x="2406650" y="3663950"/>
          <p14:tracePt t="139358" x="2432050" y="3651250"/>
          <p14:tracePt t="139373" x="2470150" y="3619500"/>
          <p14:tracePt t="139389" x="2482850" y="3606800"/>
          <p14:tracePt t="139406" x="2508250" y="3575050"/>
          <p14:tracePt t="139424" x="2520950" y="3536950"/>
          <p14:tracePt t="139440" x="2533650" y="3511550"/>
          <p14:tracePt t="139457" x="2559050" y="3460750"/>
          <p14:tracePt t="139472" x="2565400" y="3435350"/>
          <p14:tracePt t="139489" x="2584450" y="3384550"/>
          <p14:tracePt t="139506" x="2590800" y="3359150"/>
          <p14:tracePt t="139522" x="2603500" y="3314700"/>
          <p14:tracePt t="139540" x="2609850" y="3270250"/>
          <p14:tracePt t="139557" x="2622550" y="3251200"/>
          <p14:tracePt t="139573" x="2635250" y="3213100"/>
          <p14:tracePt t="139590" x="2647950" y="3168650"/>
          <p14:tracePt t="139607" x="2647950" y="3143250"/>
          <p14:tracePt t="139623" x="2660650" y="3092450"/>
          <p14:tracePt t="139640" x="2660650" y="3067050"/>
          <p14:tracePt t="139657" x="2660650" y="3035300"/>
          <p14:tracePt t="139674" x="2660650" y="3003550"/>
          <p14:tracePt t="139690" x="2660650" y="2997200"/>
          <p14:tracePt t="139707" x="2660650" y="2971800"/>
          <p14:tracePt t="139723" x="2660650" y="2965450"/>
          <p14:tracePt t="139740" x="2660650" y="2940050"/>
          <p14:tracePt t="139757" x="2660650" y="2927350"/>
          <p14:tracePt t="139774" x="2654300" y="2914650"/>
          <p14:tracePt t="139790" x="2641600" y="2895600"/>
          <p14:tracePt t="139807" x="2628900" y="2882900"/>
          <p14:tracePt t="139823" x="2609850" y="2863850"/>
          <p14:tracePt t="139840" x="2571750" y="2851150"/>
          <p14:tracePt t="139856" x="2552700" y="2844800"/>
          <p14:tracePt t="139873" x="2501900" y="2825750"/>
          <p14:tracePt t="139890" x="2476500" y="2819400"/>
          <p14:tracePt t="139906" x="2425700" y="2806700"/>
          <p14:tracePt t="139923" x="2393950" y="2806700"/>
          <p14:tracePt t="139940" x="2374900" y="2806700"/>
          <p14:tracePt t="139957" x="2355850" y="2800350"/>
          <p14:tracePt t="139973" x="2343150" y="2800350"/>
          <p14:tracePt t="139990" x="2324100" y="2800350"/>
          <p14:tracePt t="140007" x="2317750" y="2800350"/>
          <p14:tracePt t="140007" x="2305050" y="2800350"/>
          <p14:tracePt t="140023" x="2292350" y="2806700"/>
          <p14:tracePt t="140040" x="2266950" y="2806700"/>
          <p14:tracePt t="140056" x="2247900" y="2813050"/>
          <p14:tracePt t="140074" x="2228850" y="2825750"/>
          <p14:tracePt t="140090" x="2203450" y="2838450"/>
          <p14:tracePt t="140107" x="2203450" y="2844800"/>
          <p14:tracePt t="140123" x="2197100" y="2844800"/>
          <p14:tracePt t="140189" x="2190750" y="2851150"/>
          <p14:tracePt t="140230" x="2184400" y="2857500"/>
          <p14:tracePt t="140261" x="2184400" y="2863850"/>
          <p14:tracePt t="140272" x="2184400" y="2870200"/>
          <p14:tracePt t="140282" x="2184400" y="2876550"/>
          <p14:tracePt t="140292" x="2184400" y="2882900"/>
          <p14:tracePt t="140307" x="2184400" y="2889250"/>
          <p14:tracePt t="140309" x="2184400" y="2895600"/>
          <p14:tracePt t="140446" x="2190750" y="2895600"/>
          <p14:tracePt t="140456" x="2197100" y="2895600"/>
          <p14:tracePt t="140477" x="2203450" y="2895600"/>
          <p14:tracePt t="140479" x="2209800" y="2895600"/>
          <p14:tracePt t="140489" x="2216150" y="2895600"/>
          <p14:tracePt t="140591" x="2222500" y="2895600"/>
          <p14:tracePt t="140603" x="2228850" y="2895600"/>
          <p14:tracePt t="140632" x="2235200" y="2895600"/>
          <p14:tracePt t="141266" x="2241550" y="2895600"/>
          <p14:tracePt t="141286" x="2247900" y="2895600"/>
          <p14:tracePt t="141307" x="2254250" y="2889250"/>
          <p14:tracePt t="141317" x="2260600" y="2882900"/>
          <p14:tracePt t="141327" x="2266950" y="2882900"/>
          <p14:tracePt t="141341" x="2266950" y="2876550"/>
          <p14:tracePt t="141343" x="2273300" y="2870200"/>
          <p14:tracePt t="141359" x="2273300" y="2863850"/>
          <p14:tracePt t="141375" x="2273300" y="2857500"/>
          <p14:tracePt t="141391" x="2273300" y="2851150"/>
          <p14:tracePt t="141431" x="2273300" y="2844800"/>
          <p14:tracePt t="141443" x="2273300" y="2838450"/>
          <p14:tracePt t="141444" x="2273300" y="2832100"/>
          <p14:tracePt t="141483" x="2273300" y="2825750"/>
          <p14:tracePt t="141545" x="2273300" y="2819400"/>
          <p14:tracePt t="141831" x="2266950" y="2819400"/>
          <p14:tracePt t="141842" x="2260600" y="2819400"/>
          <p14:tracePt t="141853" x="2254250" y="2819400"/>
          <p14:tracePt t="141873" x="2247900" y="2819400"/>
          <p14:tracePt t="141884" x="2235200" y="2819400"/>
          <p14:tracePt t="141904" x="2228850" y="2819400"/>
          <p14:tracePt t="141908" x="2216150" y="2819400"/>
          <p14:tracePt t="141927" x="2209800" y="2819400"/>
          <p14:tracePt t="141929" x="2197100" y="2819400"/>
          <p14:tracePt t="141941" x="2184400" y="2825750"/>
          <p14:tracePt t="141958" x="2178050" y="2832100"/>
          <p14:tracePt t="141974" x="2165350" y="2832100"/>
          <p14:tracePt t="141991" x="2159000" y="2838450"/>
          <p14:tracePt t="142007" x="2152650" y="2844800"/>
          <p14:tracePt t="142024" x="2146300" y="2851150"/>
          <p14:tracePt t="142061" x="2146300" y="2857500"/>
          <p14:tracePt t="142063" x="2146300" y="2870200"/>
          <p14:tracePt t="142074" x="2146300" y="2876550"/>
          <p14:tracePt t="142091" x="2146300" y="2895600"/>
          <p14:tracePt t="142108" x="2146300" y="2914650"/>
          <p14:tracePt t="142124" x="2146300" y="2927350"/>
          <p14:tracePt t="142141" x="2146300" y="2933700"/>
          <p14:tracePt t="142158" x="2146300" y="2940050"/>
          <p14:tracePt t="142174" x="2146300" y="2946400"/>
          <p14:tracePt t="142191" x="2146300" y="2952750"/>
          <p14:tracePt t="142248" x="2146300" y="2959100"/>
          <p14:tracePt t="142290" x="2152650" y="2965450"/>
          <p14:tracePt t="142302" x="2159000" y="2971800"/>
          <p14:tracePt t="142311" x="2159000" y="2978150"/>
          <p14:tracePt t="142324" x="2165350" y="2984500"/>
          <p14:tracePt t="142341" x="2178050" y="2997200"/>
          <p14:tracePt t="142343" x="2178050" y="3003550"/>
          <p14:tracePt t="142434" x="2184400" y="3003550"/>
          <p14:tracePt t="142465" x="2190750" y="3003550"/>
          <p14:tracePt t="142476" x="2197100" y="3003550"/>
          <p14:tracePt t="142486" x="2203450" y="3003550"/>
          <p14:tracePt t="142496" x="2209800" y="3003550"/>
          <p14:tracePt t="142507" x="2216150" y="3009900"/>
          <p14:tracePt t="142517" x="2228850" y="3009900"/>
          <p14:tracePt t="142523" x="2260600" y="3016250"/>
          <p14:tracePt t="142541" x="2273300" y="3022600"/>
          <p14:tracePt t="142558" x="2317750" y="3035300"/>
          <p14:tracePt t="142575" x="2368550" y="3048000"/>
          <p14:tracePt t="142591" x="2387600" y="3054350"/>
          <p14:tracePt t="142608" x="2419350" y="3060700"/>
          <p14:tracePt t="142624" x="2438400" y="3060700"/>
          <p14:tracePt t="142641" x="2470150" y="3060700"/>
          <p14:tracePt t="142658" x="2501900" y="3060700"/>
          <p14:tracePt t="142674" x="2520950" y="3060700"/>
          <p14:tracePt t="142691" x="2565400" y="3060700"/>
          <p14:tracePt t="142708" x="2578100" y="3054350"/>
          <p14:tracePt t="142724" x="2609850" y="3048000"/>
          <p14:tracePt t="142741" x="2609850" y="3041650"/>
          <p14:tracePt t="142757" x="2609850" y="3035300"/>
          <p14:tracePt t="142774" x="2609850" y="3028950"/>
          <p14:tracePt t="142791" x="2609850" y="3016250"/>
          <p14:tracePt t="142808" x="2609850" y="2997200"/>
          <p14:tracePt t="142824" x="2609850" y="2971800"/>
          <p14:tracePt t="142841" x="2609850" y="2952750"/>
          <p14:tracePt t="142857" x="2609850" y="2933700"/>
          <p14:tracePt t="142874" x="2609850" y="2927350"/>
          <p14:tracePt t="142891" x="2609850" y="2908300"/>
          <p14:tracePt t="142908" x="2609850" y="2889250"/>
          <p14:tracePt t="142945" x="2609850" y="2876550"/>
          <p14:tracePt t="142946" x="2609850" y="2870200"/>
          <p14:tracePt t="142957" x="2609850" y="2863850"/>
          <p14:tracePt t="142974" x="2603500" y="2838450"/>
          <p14:tracePt t="142991" x="2597150" y="2832100"/>
          <p14:tracePt t="143008" x="2590800" y="2813050"/>
          <p14:tracePt t="143024" x="2590800" y="2800350"/>
          <p14:tracePt t="143041" x="2590800" y="2794000"/>
          <p14:tracePt t="143081" x="2584450" y="2787650"/>
          <p14:tracePt t="143103" x="2584450" y="2781300"/>
          <p14:tracePt t="143104" x="2578100" y="2774950"/>
          <p14:tracePt t="143116" x="2571750" y="2774950"/>
          <p14:tracePt t="143124" x="2565400" y="2768600"/>
          <p14:tracePt t="143141" x="2546350" y="2743200"/>
          <p14:tracePt t="143157" x="2540000" y="2743200"/>
          <p14:tracePt t="143173" x="2520950" y="2717800"/>
          <p14:tracePt t="143191" x="2508250" y="2705100"/>
          <p14:tracePt t="143208" x="2495550" y="2705100"/>
          <p14:tracePt t="143224" x="2482850" y="2692400"/>
          <p14:tracePt t="143241" x="2463800" y="2686050"/>
          <p14:tracePt t="143241" x="2451100" y="2679700"/>
          <p14:tracePt t="143258" x="2432050" y="2673350"/>
          <p14:tracePt t="143274" x="2400300" y="2667000"/>
          <p14:tracePt t="143291" x="2374900" y="2660650"/>
          <p14:tracePt t="143307" x="2336800" y="2660650"/>
          <p14:tracePt t="143324" x="2317750" y="2660650"/>
          <p14:tracePt t="143341" x="2286000" y="2660650"/>
          <p14:tracePt t="143373" x="2254250" y="2660650"/>
          <p14:tracePt t="143389" x="2235200" y="2660650"/>
          <p14:tracePt t="143390" x="2203450" y="2660650"/>
          <p14:tracePt t="143406" x="2197100" y="2660650"/>
          <p14:tracePt t="143423" x="2190750" y="2660650"/>
          <p14:tracePt t="143466" x="2184400" y="2660650"/>
          <p14:tracePt t="143497" x="2171700" y="2667000"/>
          <p14:tracePt t="143507" x="2159000" y="2673350"/>
          <p14:tracePt t="143517" x="2152650" y="2679700"/>
          <p14:tracePt t="143528" x="2133600" y="2679700"/>
          <p14:tracePt t="143539" x="2120900" y="2686050"/>
          <p14:tracePt t="143548" x="2101850" y="2692400"/>
          <p14:tracePt t="143559" x="2076450" y="2705100"/>
          <p14:tracePt t="143573" x="2057400" y="2717800"/>
          <p14:tracePt t="143591" x="2044700" y="2724150"/>
          <p14:tracePt t="143608" x="2038350" y="2736850"/>
          <p14:tracePt t="143624" x="2032000" y="2743200"/>
          <p14:tracePt t="143641" x="2019300" y="2768600"/>
          <p14:tracePt t="143658" x="2019300" y="2787650"/>
          <p14:tracePt t="143674" x="2012950" y="2800350"/>
          <p14:tracePt t="143691" x="2012950" y="2819400"/>
          <p14:tracePt t="143707" x="2006600" y="2832100"/>
          <p14:tracePt t="143707" x="2006600" y="2844800"/>
          <p14:tracePt t="143725" x="2006600" y="2851150"/>
          <p14:tracePt t="143741" x="2006600" y="2876550"/>
          <p14:tracePt t="143758" x="2006600" y="2882900"/>
          <p14:tracePt t="143774" x="2006600" y="2921000"/>
          <p14:tracePt t="143791" x="2006600" y="2933700"/>
          <p14:tracePt t="143807" x="2006600" y="2971800"/>
          <p14:tracePt t="143824" x="2006600" y="2997200"/>
          <p14:tracePt t="143840" x="2006600" y="3009900"/>
          <p14:tracePt t="143858" x="2006600" y="3016250"/>
          <p14:tracePt t="143874" x="2019300" y="3028950"/>
          <p14:tracePt t="143891" x="2032000" y="3035300"/>
          <p14:tracePt t="143908" x="2063750" y="3048000"/>
          <p14:tracePt t="143924" x="2089150" y="3048000"/>
          <p14:tracePt t="143941" x="2159000" y="3054350"/>
          <p14:tracePt t="143957" x="2222500" y="3060700"/>
          <p14:tracePt t="143974" x="2247900" y="3067050"/>
          <p14:tracePt t="143991" x="2298700" y="3079750"/>
          <p14:tracePt t="144008" x="2317750" y="3079750"/>
          <p14:tracePt t="144024" x="2349500" y="3092450"/>
          <p14:tracePt t="144041" x="2362200" y="3092450"/>
          <p14:tracePt t="144041" x="2393950" y="3092450"/>
          <p14:tracePt t="144058" x="2432050" y="3092450"/>
          <p14:tracePt t="144074" x="2508250" y="3092450"/>
          <p14:tracePt t="144091" x="2552700" y="3092450"/>
          <p14:tracePt t="144107" x="2622550" y="3092450"/>
          <p14:tracePt t="144124" x="2654300" y="3092450"/>
          <p14:tracePt t="144141" x="2667000" y="3092450"/>
          <p14:tracePt t="144158" x="2673350" y="3092450"/>
          <p14:tracePt t="144204" x="2673350" y="3086100"/>
          <p14:tracePt t="144255" x="2673350" y="3079750"/>
          <p14:tracePt t="144287" x="2673350" y="3067050"/>
          <p14:tracePt t="144298" x="2673350" y="3054350"/>
          <p14:tracePt t="144308" x="2673350" y="3048000"/>
          <p14:tracePt t="144318" x="2673350" y="3028950"/>
          <p14:tracePt t="144323" x="2673350" y="2997200"/>
          <p14:tracePt t="144341" x="2673350" y="2984500"/>
          <p14:tracePt t="144358" x="2673350" y="2965450"/>
          <p14:tracePt t="144375" x="2673350" y="2952750"/>
          <p14:tracePt t="144391" x="2673350" y="2933700"/>
          <p14:tracePt t="144408" x="2660650" y="2914650"/>
          <p14:tracePt t="144424" x="2654300" y="2908300"/>
          <p14:tracePt t="144441" x="2641600" y="2882900"/>
          <p14:tracePt t="144458" x="2628900" y="2870200"/>
          <p14:tracePt t="144475" x="2616200" y="2857500"/>
          <p14:tracePt t="144490" x="2609850" y="2838450"/>
          <p14:tracePt t="144506" x="2603500" y="2838450"/>
          <p14:tracePt t="144523" x="2597150" y="2832100"/>
          <p14:tracePt t="144541" x="2590800" y="2832100"/>
          <p14:tracePt t="144580" x="2584450" y="2825750"/>
          <p14:tracePt t="144581" x="2571750" y="2825750"/>
          <p14:tracePt t="144591" x="2565400" y="2819400"/>
          <p14:tracePt t="144607" x="2533650" y="2813050"/>
          <p14:tracePt t="144625" x="2514600" y="2813050"/>
          <p14:tracePt t="144641" x="2476500" y="2806700"/>
          <p14:tracePt t="144658" x="2432050" y="2800350"/>
          <p14:tracePt t="144675" x="2413000" y="2800350"/>
          <p14:tracePt t="144691" x="2381250" y="2800350"/>
          <p14:tracePt t="144708" x="2368550" y="2800350"/>
          <p14:tracePt t="144724" x="2355850" y="2800350"/>
          <p14:tracePt t="144741" x="2330450" y="2800350"/>
          <p14:tracePt t="144758" x="2317750" y="2800350"/>
          <p14:tracePt t="144774" x="2292350" y="2800350"/>
          <p14:tracePt t="144791" x="2266950" y="2800350"/>
          <p14:tracePt t="144807" x="2228850" y="2800350"/>
          <p14:tracePt t="144824" x="2190750" y="2800350"/>
          <p14:tracePt t="144841" x="2171700" y="2806700"/>
          <p14:tracePt t="144858" x="2127250" y="2813050"/>
          <p14:tracePt t="144874" x="2108200" y="2825750"/>
          <p14:tracePt t="144891" x="2076450" y="2838450"/>
          <p14:tracePt t="144908" x="2044700" y="2857500"/>
          <p14:tracePt t="144924" x="2032000" y="2863850"/>
          <p14:tracePt t="144941" x="2019300" y="2876550"/>
          <p14:tracePt t="144958" x="2012950" y="2889250"/>
          <p14:tracePt t="144974" x="2006600" y="2901950"/>
          <p14:tracePt t="144991" x="2000250" y="2927350"/>
          <p14:tracePt t="145008" x="2000250" y="2933700"/>
          <p14:tracePt t="145024" x="1993900" y="2952750"/>
          <p14:tracePt t="145041" x="1993900" y="2959100"/>
          <p14:tracePt t="145057" x="1993900" y="2984500"/>
          <p14:tracePt t="145074" x="1993900" y="2990850"/>
          <p14:tracePt t="145091" x="1987550" y="3003550"/>
          <p14:tracePt t="145107" x="1987550" y="3016250"/>
          <p14:tracePt t="145143" x="1987550" y="3022600"/>
          <p14:tracePt t="145175" x="1993900" y="3028950"/>
          <p14:tracePt t="145186" x="2006600" y="3028950"/>
          <p14:tracePt t="145195" x="2012950" y="3035300"/>
          <p14:tracePt t="145206" x="2032000" y="3048000"/>
          <p14:tracePt t="145207" x="2051050" y="3054350"/>
          <p14:tracePt t="145223" x="2101850" y="3073400"/>
          <p14:tracePt t="145240" x="2127250" y="3079750"/>
          <p14:tracePt t="145257" x="2171700" y="3092450"/>
          <p14:tracePt t="145274" x="2216150" y="3092450"/>
          <p14:tracePt t="145291" x="2241550" y="3092450"/>
          <p14:tracePt t="145307" x="2298700" y="3092450"/>
          <p14:tracePt t="145324" x="2343150" y="3092450"/>
          <p14:tracePt t="145341" x="2444750" y="3092450"/>
          <p14:tracePt t="145358" x="2508250" y="3092450"/>
          <p14:tracePt t="145374" x="2533650" y="3092450"/>
          <p14:tracePt t="145390" x="2571750" y="3092450"/>
          <p14:tracePt t="145408" x="2578100" y="3092450"/>
          <p14:tracePt t="145424" x="2590800" y="3092450"/>
          <p14:tracePt t="145441" x="2628900" y="3092450"/>
          <p14:tracePt t="145458" x="2647950" y="3092450"/>
          <p14:tracePt t="145473" x="2679700" y="3092450"/>
          <p14:tracePt t="145490" x="2698750" y="3092450"/>
          <p14:tracePt t="145506" x="2705100" y="3092450"/>
          <p14:tracePt t="145571" x="2705100" y="3086100"/>
          <p14:tracePt t="145581" x="2705100" y="3079750"/>
          <p14:tracePt t="145592" x="2705100" y="3073400"/>
          <p14:tracePt t="145614" x="2705100" y="3067050"/>
          <p14:tracePt t="145624" x="2705100" y="3060700"/>
          <p14:tracePt t="145626" x="2705100" y="3054350"/>
          <p14:tracePt t="145641" x="2705100" y="3035300"/>
          <p14:tracePt t="145658" x="2705100" y="3028950"/>
          <p14:tracePt t="145674" x="2705100" y="3009900"/>
          <p14:tracePt t="145691" x="2705100" y="3003550"/>
          <p14:tracePt t="151201" x="2711450" y="3003550"/>
          <p14:tracePt t="151233" x="2717800" y="3003550"/>
          <p14:tracePt t="151242" x="2724150" y="3003550"/>
          <p14:tracePt t="151273" x="2730500" y="2997200"/>
          <p14:tracePt t="151283" x="2736850" y="2997200"/>
          <p14:tracePt t="151294" x="2743200" y="2990850"/>
          <p14:tracePt t="151345" x="2743200" y="2984500"/>
          <p14:tracePt t="151377" x="2743200" y="2978150"/>
          <p14:tracePt t="151387" x="2749550" y="2978150"/>
          <p14:tracePt t="151398" x="2749550" y="2971800"/>
          <p14:tracePt t="151429" x="2755900" y="2971800"/>
          <p14:tracePt t="151917" x="2755900" y="2965450"/>
          <p14:tracePt t="151948" x="2755900" y="2959100"/>
          <p14:tracePt t="151959" x="2755900" y="2952750"/>
          <p14:tracePt t="151991" x="2755900" y="2946400"/>
          <p14:tracePt t="152021" x="2755900" y="2940050"/>
          <p14:tracePt t="152062" x="2755900" y="2933700"/>
          <p14:tracePt t="152083" x="2755900" y="2927350"/>
          <p14:tracePt t="152106" x="2755900" y="2921000"/>
          <p14:tracePt t="152146" x="2755900" y="2914650"/>
          <p14:tracePt t="152167" x="2755900" y="2908300"/>
          <p14:tracePt t="152177" x="2749550" y="2901950"/>
          <p14:tracePt t="152180" x="2743200" y="2895600"/>
          <p14:tracePt t="152191" x="2743200" y="2889250"/>
          <p14:tracePt t="152207" x="2736850" y="2876550"/>
          <p14:tracePt t="152224" x="2736850" y="2863850"/>
          <p14:tracePt t="152224" x="2730500" y="2863850"/>
          <p14:tracePt t="152241" x="2730500" y="2857500"/>
          <p14:tracePt t="152258" x="2717800" y="2844800"/>
          <p14:tracePt t="152275" x="2711450" y="2844800"/>
          <p14:tracePt t="152291" x="2711450" y="2832100"/>
          <p14:tracePt t="152308" x="2692400" y="2819400"/>
          <p14:tracePt t="152324" x="2679700" y="2813050"/>
          <p14:tracePt t="152340" x="2667000" y="2800350"/>
          <p14:tracePt t="152358" x="2654300" y="2787650"/>
          <p14:tracePt t="152373" x="2641600" y="2781300"/>
          <p14:tracePt t="152390" x="2628900" y="2774950"/>
          <p14:tracePt t="152406" x="2616200" y="2768600"/>
          <p14:tracePt t="152423" x="2603500" y="2768600"/>
          <p14:tracePt t="152472" x="2597150" y="2768600"/>
          <p14:tracePt t="152480" x="2590800" y="2768600"/>
          <p14:tracePt t="152490" x="2584450" y="2768600"/>
          <p14:tracePt t="152491" x="2584450" y="2762250"/>
          <p14:tracePt t="152506" x="2571750" y="2762250"/>
          <p14:tracePt t="152523" x="2565400" y="2762250"/>
          <p14:tracePt t="152539" x="2552700" y="2762250"/>
          <p14:tracePt t="152558" x="2546350" y="2762250"/>
          <p14:tracePt t="152574" x="2540000" y="2762250"/>
          <p14:tracePt t="152591" x="2527300" y="2762250"/>
          <p14:tracePt t="152627" x="2514600" y="2762250"/>
          <p14:tracePt t="152628" x="2508250" y="2762250"/>
          <p14:tracePt t="152641" x="2482850" y="2762250"/>
          <p14:tracePt t="152658" x="2476500" y="2762250"/>
          <p14:tracePt t="152676" x="2451100" y="2762250"/>
          <p14:tracePt t="152691" x="2444750" y="2762250"/>
          <p14:tracePt t="152708" x="2432050" y="2762250"/>
          <p14:tracePt t="152762" x="2425700" y="2762250"/>
          <p14:tracePt t="152772" x="2419350" y="2762250"/>
          <p14:tracePt t="152782" x="2413000" y="2762250"/>
          <p14:tracePt t="152804" x="2406650" y="2762250"/>
          <p14:tracePt t="152806" x="2393950" y="2762250"/>
          <p14:tracePt t="152826" x="2387600" y="2762250"/>
          <p14:tracePt t="152841" x="2374900" y="2762250"/>
          <p14:tracePt t="152842" x="2355850" y="2762250"/>
          <p14:tracePt t="152857" x="2343150" y="2762250"/>
          <p14:tracePt t="152875" x="2330450" y="2762250"/>
          <p14:tracePt t="152891" x="2317750" y="2762250"/>
          <p14:tracePt t="152908" x="2305050" y="2762250"/>
          <p14:tracePt t="152924" x="2292350" y="2762250"/>
          <p14:tracePt t="152941" x="2279650" y="2762250"/>
          <p14:tracePt t="152957" x="2266950" y="2762250"/>
          <p14:tracePt t="152974" x="2260600" y="2762250"/>
          <p14:tracePt t="152991" x="2254250" y="2762250"/>
          <p14:tracePt t="153007" x="2241550" y="2762250"/>
          <p14:tracePt t="153025" x="2235200" y="2762250"/>
          <p14:tracePt t="153040" x="2222500" y="2768600"/>
          <p14:tracePt t="153058" x="2216150" y="2774950"/>
          <p14:tracePt t="153074" x="2203450" y="2774950"/>
          <p14:tracePt t="153090" x="2197100" y="2781300"/>
          <p14:tracePt t="153108" x="2190750" y="2787650"/>
          <p14:tracePt t="153124" x="2178050" y="2794000"/>
          <p14:tracePt t="153141" x="2178050" y="2800350"/>
          <p14:tracePt t="153157" x="2171700" y="2813050"/>
          <p14:tracePt t="153174" x="2165350" y="2813050"/>
          <p14:tracePt t="153191" x="2165350" y="2819400"/>
          <p14:tracePt t="153207" x="2159000" y="2825750"/>
          <p14:tracePt t="153253" x="2152650" y="2832100"/>
          <p14:tracePt t="153274" x="2146300" y="2838450"/>
          <p14:tracePt t="153287" x="2146300" y="2844800"/>
          <p14:tracePt t="153289" x="2146300" y="2851150"/>
          <p14:tracePt t="153306" x="2146300" y="2857500"/>
          <p14:tracePt t="153306" x="2139950" y="2863850"/>
          <p14:tracePt t="153346" x="2139950" y="2870200"/>
          <p14:tracePt t="153368" x="2139950" y="2876550"/>
          <p14:tracePt t="153388" x="2139950" y="2882900"/>
          <p14:tracePt t="153419" x="2139950" y="2889250"/>
          <p14:tracePt t="153430" x="2139950" y="2895600"/>
          <p14:tracePt t="153461" x="2139950" y="2901950"/>
          <p14:tracePt t="153483" x="2146300" y="2908300"/>
          <p14:tracePt t="153493" x="2146300" y="2914650"/>
          <p14:tracePt t="153513" x="2146300" y="2921000"/>
          <p14:tracePt t="153524" x="2146300" y="2927350"/>
          <p14:tracePt t="153526" x="2152650" y="2933700"/>
          <p14:tracePt t="153541" x="2152650" y="2940050"/>
          <p14:tracePt t="153557" x="2152650" y="2946400"/>
          <p14:tracePt t="153574" x="2159000" y="2952750"/>
          <p14:tracePt t="153608" x="2159000" y="2959100"/>
          <p14:tracePt t="153629" x="2165350" y="2965450"/>
          <p14:tracePt t="153631" x="2171700" y="2965450"/>
          <p14:tracePt t="153641" x="2171700" y="2971800"/>
          <p14:tracePt t="153657" x="2184400" y="2984500"/>
          <p14:tracePt t="153674" x="2190750" y="2984500"/>
          <p14:tracePt t="153691" x="2197100" y="2990850"/>
          <p14:tracePt t="153708" x="2197100" y="2997200"/>
          <p14:tracePt t="153724" x="2203450" y="2997200"/>
          <p14:tracePt t="153765" x="2209800" y="2997200"/>
          <p14:tracePt t="153775" x="2209800" y="3003550"/>
          <p14:tracePt t="153785" x="2216150" y="3009900"/>
          <p14:tracePt t="153791" x="2228850" y="3016250"/>
          <p14:tracePt t="153808" x="2235200" y="3022600"/>
          <p14:tracePt t="153824" x="2247900" y="3028950"/>
          <p14:tracePt t="153840" x="2254250" y="3035300"/>
          <p14:tracePt t="153857" x="2273300" y="3041650"/>
          <p14:tracePt t="153876" x="2311400" y="3041650"/>
          <p14:tracePt t="153891" x="2336800" y="3048000"/>
          <p14:tracePt t="153906" x="2381250" y="3060700"/>
          <p14:tracePt t="153923" x="2393950" y="3067050"/>
          <p14:tracePt t="153939" x="2419350" y="3073400"/>
          <p14:tracePt t="153956" x="2425700" y="3079750"/>
          <p14:tracePt t="153993" x="2432050" y="3086100"/>
          <p14:tracePt t="153994" x="2444750" y="3086100"/>
          <p14:tracePt t="154014" x="2463800" y="3092450"/>
          <p14:tracePt t="154023" x="2527300" y="3117850"/>
          <p14:tracePt t="154039" x="2597150" y="3136900"/>
          <p14:tracePt t="154058" x="2622550" y="3143250"/>
          <p14:tracePt t="154074" x="2667000" y="3149600"/>
          <p14:tracePt t="154091" x="2679700" y="3149600"/>
          <p14:tracePt t="154200" x="2686050" y="3149600"/>
          <p14:tracePt t="161715" x="2692400" y="3149600"/>
          <p14:tracePt t="161766" x="2692400" y="3136900"/>
          <p14:tracePt t="161777" x="2692400" y="3124200"/>
          <p14:tracePt t="161787" x="2692400" y="3117850"/>
          <p14:tracePt t="161797" x="2692400" y="3105150"/>
          <p14:tracePt t="161808" x="2692400" y="3092450"/>
          <p14:tracePt t="161810" x="2692400" y="3086100"/>
          <p14:tracePt t="161825" x="2692400" y="3060700"/>
          <p14:tracePt t="161842" x="2692400" y="3054350"/>
          <p14:tracePt t="161858" x="2679700" y="3028950"/>
          <p14:tracePt t="161875" x="2667000" y="3009900"/>
          <p14:tracePt t="161892" x="2667000" y="2997200"/>
          <p14:tracePt t="161908" x="2654300" y="2971800"/>
          <p14:tracePt t="161926" x="2654300" y="2959100"/>
          <p14:tracePt t="161942" x="2647950" y="2933700"/>
          <p14:tracePt t="161958" x="2641600" y="2921000"/>
          <p14:tracePt t="161978" x="2641600" y="2914650"/>
          <p14:tracePt t="161992" x="2635250" y="2908300"/>
          <p14:tracePt t="162008" x="2628900" y="2895600"/>
          <p14:tracePt t="162025" x="2622550" y="2889250"/>
          <p14:tracePt t="162040" x="2609850" y="2870200"/>
          <p14:tracePt t="162080" x="2603500" y="2863850"/>
          <p14:tracePt t="162091" x="2597150" y="2857500"/>
          <p14:tracePt t="162110" x="2590800" y="2851150"/>
          <p14:tracePt t="162112" x="2584450" y="2844800"/>
          <p14:tracePt t="162125" x="2578100" y="2838450"/>
          <p14:tracePt t="162173" x="2578100" y="2832100"/>
          <p14:tracePt t="162205" x="2571750" y="2825750"/>
          <p14:tracePt t="162215" x="2565400" y="2819400"/>
          <p14:tracePt t="162225" x="2559050" y="2813050"/>
          <p14:tracePt t="162227" x="2552700" y="2806700"/>
          <p14:tracePt t="162241" x="2527300" y="2787650"/>
          <p14:tracePt t="162258" x="2514600" y="2774950"/>
          <p14:tracePt t="162275" x="2501900" y="2768600"/>
          <p14:tracePt t="162291" x="2495550" y="2762250"/>
          <p14:tracePt t="162308" x="2482850" y="2755900"/>
          <p14:tracePt t="162325" x="2457450" y="2755900"/>
          <p14:tracePt t="162342" x="2451100" y="2749550"/>
          <p14:tracePt t="162358" x="2413000" y="2749550"/>
          <p14:tracePt t="162376" x="2393950" y="2743200"/>
          <p14:tracePt t="162392" x="2368550" y="2743200"/>
          <p14:tracePt t="162409" x="2355850" y="2743200"/>
          <p14:tracePt t="162454" x="2349500" y="2743200"/>
          <p14:tracePt t="162486" x="2343150" y="2743200"/>
          <p14:tracePt t="162516" x="2330450" y="2743200"/>
          <p14:tracePt t="162528" x="2317750" y="2743200"/>
          <p14:tracePt t="162549" x="2305050" y="2749550"/>
          <p14:tracePt t="162559" x="2292350" y="2755900"/>
          <p14:tracePt t="162575" x="2279650" y="2762250"/>
          <p14:tracePt t="162577" x="2266950" y="2768600"/>
          <p14:tracePt t="162592" x="2254250" y="2768600"/>
          <p14:tracePt t="162632" x="2247900" y="2774950"/>
          <p14:tracePt t="162644" x="2241550" y="2774950"/>
          <p14:tracePt t="162646" x="2241550" y="2781300"/>
          <p14:tracePt t="162658" x="2222500" y="2781300"/>
          <p14:tracePt t="162675" x="2222500" y="2787650"/>
          <p14:tracePt t="162691" x="2203450" y="2787650"/>
          <p14:tracePt t="162708" x="2203450" y="2794000"/>
          <p14:tracePt t="162725" x="2190750" y="2800350"/>
          <p14:tracePt t="162741" x="2184400" y="2806700"/>
          <p14:tracePt t="162758" x="2184400" y="2813050"/>
          <p14:tracePt t="162775" x="2171700" y="2825750"/>
          <p14:tracePt t="162792" x="2165350" y="2832100"/>
          <p14:tracePt t="162808" x="2165350" y="2838450"/>
          <p14:tracePt t="162825" x="2152650" y="2863850"/>
          <p14:tracePt t="162842" x="2152650" y="2870200"/>
          <p14:tracePt t="162858" x="2139950" y="2889250"/>
          <p14:tracePt t="162875" x="2139950" y="2895600"/>
          <p14:tracePt t="162891" x="2139950" y="2927350"/>
          <p14:tracePt t="162908" x="2139950" y="2946400"/>
          <p14:tracePt t="162925" x="2139950" y="2959100"/>
          <p14:tracePt t="162941" x="2146300" y="2997200"/>
          <p14:tracePt t="162959" x="2159000" y="3003550"/>
          <p14:tracePt t="162975" x="2178050" y="3035300"/>
          <p14:tracePt t="162992" x="2190750" y="3048000"/>
          <p14:tracePt t="163008" x="2203450" y="3060700"/>
          <p14:tracePt t="163026" x="2216150" y="3067050"/>
          <p14:tracePt t="163041" x="2222500" y="3073400"/>
          <p14:tracePt t="163058" x="2247900" y="3079750"/>
          <p14:tracePt t="163075" x="2298700" y="3079750"/>
          <p14:tracePt t="163091" x="2317750" y="3086100"/>
          <p14:tracePt t="163108" x="2400300" y="3086100"/>
          <p14:tracePt t="163125" x="2432050" y="3086100"/>
          <p14:tracePt t="163141" x="2482850" y="3086100"/>
          <p14:tracePt t="163158" x="2514600" y="3086100"/>
          <p14:tracePt t="163175" x="2527300" y="3086100"/>
          <p14:tracePt t="163191" x="2546350" y="3086100"/>
          <p14:tracePt t="163208" x="2565400" y="3086100"/>
          <p14:tracePt t="163225" x="2622550" y="3086100"/>
          <p14:tracePt t="163241" x="2698750" y="3086100"/>
          <p14:tracePt t="163259" x="2743200" y="3086100"/>
          <p14:tracePt t="163275" x="2800350" y="3086100"/>
          <p14:tracePt t="163291" x="2819400" y="3086100"/>
          <p14:tracePt t="168388" x="2819400" y="3079750"/>
          <p14:tracePt t="168419" x="2819400" y="3073400"/>
          <p14:tracePt t="168440" x="2813050" y="3067050"/>
          <p14:tracePt t="168451" x="2806700" y="3060700"/>
          <p14:tracePt t="168482" x="2800350" y="3060700"/>
          <p14:tracePt t="168499" x="2800350" y="3054350"/>
          <p14:tracePt t="168554" x="2800350" y="3048000"/>
          <p14:tracePt t="168861" x="2800350" y="3041650"/>
          <p14:tracePt t="168881" x="2800350" y="3035300"/>
          <p14:tracePt t="168891" x="2800350" y="3028950"/>
          <p14:tracePt t="168912" x="2800350" y="3016250"/>
          <p14:tracePt t="168922" x="2800350" y="2990850"/>
          <p14:tracePt t="168944" x="2800350" y="2971800"/>
          <p14:tracePt t="168946" x="2800350" y="2952750"/>
          <p14:tracePt t="168958" x="2794000" y="2927350"/>
          <p14:tracePt t="168976" x="2794000" y="2908300"/>
          <p14:tracePt t="168991" x="2781300" y="2882900"/>
          <p14:tracePt t="169008" x="2774950" y="2870200"/>
          <p14:tracePt t="169025" x="2762250" y="2838450"/>
          <p14:tracePt t="169041" x="2743200" y="2819400"/>
          <p14:tracePt t="169058" x="2730500" y="2806700"/>
          <p14:tracePt t="169075" x="2711450" y="2787650"/>
          <p14:tracePt t="169092" x="2705100" y="2774950"/>
          <p14:tracePt t="169108" x="2679700" y="2768600"/>
          <p14:tracePt t="169125" x="2660650" y="2749550"/>
          <p14:tracePt t="169141" x="2654300" y="2749550"/>
          <p14:tracePt t="169158" x="2641600" y="2736850"/>
          <p14:tracePt t="169175" x="2628900" y="2736850"/>
          <p14:tracePt t="169191" x="2616200" y="2736850"/>
          <p14:tracePt t="169208" x="2597150" y="2730500"/>
          <p14:tracePt t="169225" x="2590800" y="2730500"/>
          <p14:tracePt t="169241" x="2571750" y="2724150"/>
          <p14:tracePt t="169258" x="2565400" y="2717800"/>
          <p14:tracePt t="169275" x="2540000" y="2711450"/>
          <p14:tracePt t="169291" x="2533650" y="2711450"/>
          <p14:tracePt t="169308" x="2527300" y="2711450"/>
          <p14:tracePt t="169325" x="2514600" y="2711450"/>
          <p14:tracePt t="169341" x="2508250" y="2711450"/>
          <p14:tracePt t="169358" x="2489200" y="2711450"/>
          <p14:tracePt t="169375" x="2463800" y="2724150"/>
          <p14:tracePt t="169392" x="2457450" y="2724150"/>
          <p14:tracePt t="169407" x="2444750" y="2730500"/>
          <p14:tracePt t="169423" x="2438400" y="2730500"/>
          <p14:tracePt t="169441" x="2438400" y="2736850"/>
          <p14:tracePt t="169458" x="2419350" y="2743200"/>
          <p14:tracePt t="169475" x="2413000" y="2749550"/>
          <p14:tracePt t="169492" x="2387600" y="2749550"/>
          <p14:tracePt t="169509" x="2368550" y="2755900"/>
          <p14:tracePt t="169528" x="2362200" y="2755900"/>
          <p14:tracePt t="169540" x="2355850" y="2755900"/>
          <p14:tracePt t="169589" x="2349500" y="2762250"/>
          <p14:tracePt t="169600" x="2343150" y="2768600"/>
          <p14:tracePt t="169610" x="2336800" y="2768600"/>
          <p14:tracePt t="169625" x="2330450" y="2768600"/>
          <p14:tracePt t="169626" x="2317750" y="2781300"/>
          <p14:tracePt t="169641" x="2305050" y="2781300"/>
          <p14:tracePt t="169658" x="2298700" y="2787650"/>
          <p14:tracePt t="169675" x="2292350" y="2787650"/>
          <p14:tracePt t="169691" x="2279650" y="2800350"/>
          <p14:tracePt t="169708" x="2266950" y="2806700"/>
          <p14:tracePt t="169726" x="2260600" y="2813050"/>
          <p14:tracePt t="169741" x="2247900" y="2825750"/>
          <p14:tracePt t="169758" x="2241550" y="2825750"/>
          <p14:tracePt t="169775" x="2228850" y="2851150"/>
          <p14:tracePt t="169791" x="2222500" y="2863850"/>
          <p14:tracePt t="169808" x="2209800" y="2882900"/>
          <p14:tracePt t="169825" x="2203450" y="2901950"/>
          <p14:tracePt t="169860" x="2197100" y="2914650"/>
          <p14:tracePt t="169875" x="2197100" y="2921000"/>
          <p14:tracePt t="169892" x="2190750" y="2927350"/>
          <p14:tracePt t="169908" x="2190750" y="2940050"/>
          <p14:tracePt t="169909" x="2190750" y="2952750"/>
          <p14:tracePt t="169925" x="2190750" y="2965450"/>
          <p14:tracePt t="169941" x="2197100" y="2984500"/>
          <p14:tracePt t="169958" x="2209800" y="3016250"/>
          <p14:tracePt t="169975" x="2216150" y="3022600"/>
          <p14:tracePt t="169991" x="2228850" y="3048000"/>
          <p14:tracePt t="170008" x="2235200" y="3054350"/>
          <p14:tracePt t="170025" x="2247900" y="3067050"/>
          <p14:tracePt t="170041" x="2260600" y="3073400"/>
          <p14:tracePt t="170058" x="2286000" y="3086100"/>
          <p14:tracePt t="170075" x="2324100" y="3098800"/>
          <p14:tracePt t="170091" x="2349500" y="3105150"/>
          <p14:tracePt t="170108" x="2432050" y="3124200"/>
          <p14:tracePt t="170125" x="2463800" y="3130550"/>
          <p14:tracePt t="170141" x="2540000" y="3143250"/>
          <p14:tracePt t="170158" x="2597150" y="3149600"/>
          <p14:tracePt t="170175" x="2616200" y="3149600"/>
          <p14:tracePt t="170192" x="2641600" y="3149600"/>
          <p14:tracePt t="170208" x="2660650" y="3149600"/>
          <p14:tracePt t="170224" x="2698750" y="3149600"/>
          <p14:tracePt t="170240" x="2755900" y="3149600"/>
          <p14:tracePt t="170257" x="2781300" y="3149600"/>
          <p14:tracePt t="170273" x="2832100" y="3149600"/>
          <p14:tracePt t="170291" x="2851150" y="3149600"/>
          <p14:tracePt t="170308" x="2870200" y="3143250"/>
          <p14:tracePt t="170325" x="2876550" y="3136900"/>
          <p14:tracePt t="170341" x="2876550" y="3130550"/>
          <p14:tracePt t="170358" x="2882900" y="3117850"/>
          <p14:tracePt t="170375" x="2882900" y="3111500"/>
          <p14:tracePt t="170391" x="2882900" y="3092450"/>
          <p14:tracePt t="170408" x="2882900" y="3060700"/>
          <p14:tracePt t="170425" x="2882900" y="3048000"/>
          <p14:tracePt t="170441" x="2870200" y="3009900"/>
          <p14:tracePt t="170458" x="2870200" y="2990850"/>
          <p14:tracePt t="170475" x="2857500" y="2959100"/>
          <p14:tracePt t="170492" x="2844800" y="2933700"/>
          <p14:tracePt t="170508" x="2838450" y="2927350"/>
          <p14:tracePt t="170524" x="2825750" y="2901950"/>
          <p14:tracePt t="170540" x="2819400" y="2889250"/>
          <p14:tracePt t="170557" x="2794000" y="2876550"/>
          <p14:tracePt t="170573" x="2781300" y="2857500"/>
          <p14:tracePt t="170591" x="2768600" y="2844800"/>
          <p14:tracePt t="170609" x="2743200" y="2838450"/>
          <p14:tracePt t="170625" x="2736850" y="2825750"/>
          <p14:tracePt t="170642" x="2698750" y="2813050"/>
          <p14:tracePt t="170658" x="2660650" y="2794000"/>
          <p14:tracePt t="170675" x="2635250" y="2787650"/>
          <p14:tracePt t="170692" x="2597150" y="2774950"/>
          <p14:tracePt t="170708" x="2578100" y="2768600"/>
          <p14:tracePt t="170725" x="2540000" y="2755900"/>
          <p14:tracePt t="170741" x="2501900" y="2749550"/>
          <p14:tracePt t="170758" x="2482850" y="2749550"/>
          <p14:tracePt t="170775" x="2432050" y="2743200"/>
          <p14:tracePt t="170791" x="2413000" y="2743200"/>
          <p14:tracePt t="170808" x="2381250" y="2743200"/>
          <p14:tracePt t="170825" x="2355850" y="2743200"/>
          <p14:tracePt t="170842" x="2343150" y="2743200"/>
          <p14:tracePt t="170858" x="2324100" y="2743200"/>
          <p14:tracePt t="170875" x="2311400" y="2743200"/>
          <p14:tracePt t="170891" x="2292350" y="2743200"/>
          <p14:tracePt t="170908" x="2266950" y="2743200"/>
          <p14:tracePt t="170945" x="2254250" y="2743200"/>
          <p14:tracePt t="170947" x="2247900" y="2743200"/>
          <p14:tracePt t="170957" x="2235200" y="2743200"/>
          <p14:tracePt t="170975" x="2209800" y="2743200"/>
          <p14:tracePt t="171009" x="2197100" y="2749550"/>
          <p14:tracePt t="171011" x="2184400" y="2755900"/>
          <p14:tracePt t="171025" x="2165350" y="2768600"/>
          <p14:tracePt t="171041" x="2159000" y="2774950"/>
          <p14:tracePt t="171058" x="2146300" y="2787650"/>
          <p14:tracePt t="171075" x="2139950" y="2794000"/>
          <p14:tracePt t="171091" x="2127250" y="2800350"/>
          <p14:tracePt t="171108" x="2127250" y="2819400"/>
          <p14:tracePt t="171144" x="2127250" y="2832100"/>
          <p14:tracePt t="171146" x="2120900" y="2844800"/>
          <p14:tracePt t="171158" x="2120900" y="2863850"/>
          <p14:tracePt t="171175" x="2120900" y="2876550"/>
          <p14:tracePt t="171191" x="2120900" y="2895600"/>
          <p14:tracePt t="171208" x="2127250" y="2908300"/>
          <p14:tracePt t="171225" x="2133600" y="2927350"/>
          <p14:tracePt t="171241" x="2139950" y="2946400"/>
          <p14:tracePt t="171258" x="2146300" y="2965450"/>
          <p14:tracePt t="171275" x="2159000" y="2990850"/>
          <p14:tracePt t="171291" x="2159000" y="2997200"/>
          <p14:tracePt t="171308" x="2165350" y="3003550"/>
          <p14:tracePt t="171325" x="2171700" y="3009900"/>
          <p14:tracePt t="171341" x="2190750" y="3016250"/>
          <p14:tracePt t="171358" x="2222500" y="3022600"/>
          <p14:tracePt t="171375" x="2235200" y="3022600"/>
          <p14:tracePt t="171391" x="2266950" y="3022600"/>
          <p14:tracePt t="171408" x="2286000" y="3022600"/>
          <p14:tracePt t="171423" x="2317750" y="3022600"/>
          <p14:tracePt t="171440" x="2349500" y="3022600"/>
          <p14:tracePt t="171458" x="2374900" y="3022600"/>
          <p14:tracePt t="171475" x="2425700" y="3022600"/>
          <p14:tracePt t="171492" x="2451100" y="3022600"/>
          <p14:tracePt t="171509" x="2489200" y="3022600"/>
          <p14:tracePt t="171526" x="2508250" y="3022600"/>
          <p14:tracePt t="172112" x="2508250" y="3035300"/>
          <p14:tracePt t="172121" x="2508250" y="3041650"/>
          <p14:tracePt t="172133" x="2508250" y="3060700"/>
          <p14:tracePt t="172142" x="2508250" y="3086100"/>
          <p14:tracePt t="172145" x="2508250" y="3117850"/>
          <p14:tracePt t="172158" x="2514600" y="3200400"/>
          <p14:tracePt t="172175" x="2520950" y="3244850"/>
          <p14:tracePt t="172191" x="2546350" y="3346450"/>
          <p14:tracePt t="172208" x="2584450" y="3467100"/>
          <p14:tracePt t="172225" x="2597150" y="3536950"/>
          <p14:tracePt t="172241" x="2647950" y="3702050"/>
          <p14:tracePt t="172258" x="2679700" y="3790950"/>
          <p14:tracePt t="172274" x="2743200" y="3981450"/>
          <p14:tracePt t="172291" x="2794000" y="4159250"/>
          <p14:tracePt t="172308" x="2819400" y="4241800"/>
          <p14:tracePt t="172325" x="2863850" y="4387850"/>
          <p14:tracePt t="172342" x="2882900" y="4464050"/>
          <p14:tracePt t="172358" x="2921000" y="4591050"/>
          <p14:tracePt t="172375" x="2971800" y="4724400"/>
          <p14:tracePt t="172391" x="3009900" y="4794250"/>
          <p14:tracePt t="172409" x="3067050" y="4921250"/>
          <p14:tracePt t="172425" x="3092450" y="4978400"/>
          <p14:tracePt t="172441" x="3130550" y="5073650"/>
          <p14:tracePt t="172458" x="3162300" y="5168900"/>
          <p14:tracePt t="172475" x="3175000" y="5207000"/>
          <p14:tracePt t="172492" x="3206750" y="5289550"/>
          <p14:tracePt t="172508" x="3225800" y="5334000"/>
          <p14:tracePt t="172525" x="3270250" y="5422900"/>
          <p14:tracePt t="172540" x="3295650" y="5461000"/>
          <p14:tracePt t="172557" x="3327400" y="5511800"/>
          <p14:tracePt t="172573" x="3352800" y="5543550"/>
          <p14:tracePt t="172591" x="3365500" y="5549900"/>
          <p14:tracePt t="172608" x="3365500" y="5556250"/>
          <p14:tracePt t="172625" x="3371850" y="5556250"/>
          <p14:tracePt t="172642" x="3378200" y="5556250"/>
          <p14:tracePt t="172658" x="3384550" y="5556250"/>
          <p14:tracePt t="172675" x="3397250" y="5549900"/>
          <p14:tracePt t="172691" x="3409950" y="5543550"/>
          <p14:tracePt t="172708" x="3422650" y="5543550"/>
          <p14:tracePt t="172756" x="3429000" y="5543550"/>
          <p14:tracePt t="172776" x="3435350" y="5543550"/>
          <p14:tracePt t="172797" x="3441700" y="5543550"/>
          <p14:tracePt t="172859" x="3441700" y="5537200"/>
          <p14:tracePt t="172871" x="3429000" y="5524500"/>
          <p14:tracePt t="172883" x="3409950" y="5511800"/>
          <p14:tracePt t="172891" x="3384550" y="5492750"/>
          <p14:tracePt t="172893" x="3346450" y="5467350"/>
          <p14:tracePt t="172908" x="3270250" y="5422900"/>
          <p14:tracePt t="172924" x="3232150" y="5403850"/>
          <p14:tracePt t="172941" x="3175000" y="5372100"/>
          <p14:tracePt t="172958" x="3149600" y="5365750"/>
          <p14:tracePt t="172975" x="3143250" y="5365750"/>
          <p14:tracePt t="172991" x="3136900" y="5359400"/>
          <p14:tracePt t="173008" x="3130550" y="5359400"/>
          <p14:tracePt t="173025" x="3124200" y="5359400"/>
          <p14:tracePt t="173041" x="3105150" y="5359400"/>
          <p14:tracePt t="173058" x="3092450" y="5359400"/>
          <p14:tracePt t="173075" x="3054350" y="5359400"/>
          <p14:tracePt t="173091" x="3041650" y="5359400"/>
          <p14:tracePt t="173108" x="3016250" y="5359400"/>
          <p14:tracePt t="173125" x="3009900" y="5359400"/>
          <p14:tracePt t="173125" x="3003550" y="5359400"/>
          <p14:tracePt t="173142" x="2997200" y="5359400"/>
          <p14:tracePt t="173158" x="2990850" y="5359400"/>
          <p14:tracePt t="173174" x="2984500" y="5359400"/>
          <p14:tracePt t="173191" x="2978150" y="5365750"/>
          <p14:tracePt t="173208" x="2971800" y="5365750"/>
          <p14:tracePt t="173224" x="2965450" y="5365750"/>
          <p14:tracePt t="173241" x="2959100" y="5372100"/>
          <p14:tracePt t="173258" x="2952750" y="5372100"/>
          <p14:tracePt t="173275" x="2940050" y="5372100"/>
          <p14:tracePt t="173291" x="2927350" y="5372100"/>
          <p14:tracePt t="173308" x="2895600" y="5372100"/>
          <p14:tracePt t="173325" x="2863850" y="5372100"/>
          <p14:tracePt t="173341" x="2838450" y="5372100"/>
          <p14:tracePt t="173358" x="2800350" y="5372100"/>
          <p14:tracePt t="173376" x="2781300" y="5365750"/>
          <p14:tracePt t="173391" x="2736850" y="5359400"/>
          <p14:tracePt t="173408" x="2705100" y="5353050"/>
          <p14:tracePt t="173425" x="2692400" y="5353050"/>
          <p14:tracePt t="173440" x="2679700" y="5346700"/>
          <p14:tracePt t="173740" x="2692400" y="5346700"/>
          <p14:tracePt t="173761" x="2711450" y="5346700"/>
          <p14:tracePt t="173771" x="2730500" y="5346700"/>
          <p14:tracePt t="173782" x="2762250" y="5346700"/>
          <p14:tracePt t="173791" x="2819400" y="5346700"/>
          <p14:tracePt t="173808" x="2882900" y="5346700"/>
          <p14:tracePt t="173825" x="2921000" y="5346700"/>
          <p14:tracePt t="173841" x="2971800" y="5346700"/>
          <p14:tracePt t="173858" x="2997200" y="5346700"/>
          <p14:tracePt t="173874" x="3048000" y="5346700"/>
          <p14:tracePt t="173891" x="3111500" y="5346700"/>
          <p14:tracePt t="173908" x="3136900" y="5346700"/>
          <p14:tracePt t="173924" x="3194050" y="5346700"/>
          <p14:tracePt t="173941" x="3219450" y="5346700"/>
          <p14:tracePt t="173958" x="3270250" y="5346700"/>
          <p14:tracePt t="173976" x="3314700" y="5346700"/>
          <p14:tracePt t="173991" x="3333750" y="5346700"/>
          <p14:tracePt t="174006" x="3359150" y="5346700"/>
          <p14:tracePt t="174024" x="3378200" y="5346700"/>
          <p14:tracePt t="174040" x="3403600" y="5346700"/>
          <p14:tracePt t="174057" x="3422650" y="5346700"/>
          <p14:tracePt t="174073" x="3460750" y="5346700"/>
          <p14:tracePt t="174090" x="3517900" y="5346700"/>
          <p14:tracePt t="174106" x="3549650" y="5353050"/>
          <p14:tracePt t="174123" x="3606800" y="5359400"/>
          <p14:tracePt t="174140" x="3638550" y="5359400"/>
          <p14:tracePt t="174157" x="3689350" y="5359400"/>
          <p14:tracePt t="174174" x="3733800" y="5365750"/>
          <p14:tracePt t="174190" x="3759200" y="5365750"/>
          <p14:tracePt t="174207" x="3810000" y="5365750"/>
          <p14:tracePt t="174223" x="3835400" y="5365750"/>
          <p14:tracePt t="174240" x="3911600" y="5365750"/>
          <p14:tracePt t="174257" x="3975100" y="5365750"/>
          <p14:tracePt t="174273" x="4006850" y="5365750"/>
          <p14:tracePt t="174290" x="4051300" y="5365750"/>
          <p14:tracePt t="174306" x="4064000" y="5365750"/>
          <p14:tracePt t="174323" x="4089400" y="5365750"/>
          <p14:tracePt t="174340" x="4114800" y="5365750"/>
          <p14:tracePt t="174357" x="4133850" y="5365750"/>
          <p14:tracePt t="174373" x="4165600" y="5365750"/>
          <p14:tracePt t="174390" x="4178300" y="5365750"/>
          <p14:tracePt t="174407" x="4203700" y="5365750"/>
          <p14:tracePt t="174423" x="4216400" y="5365750"/>
          <p14:tracePt t="174440" x="4222750" y="5365750"/>
          <p14:tracePt t="174456" x="4248150" y="5365750"/>
          <p14:tracePt t="174473" x="4260850" y="5365750"/>
          <p14:tracePt t="174491" x="4305300" y="5365750"/>
          <p14:tracePt t="174508" x="4356100" y="5365750"/>
          <p14:tracePt t="174525" x="4368800" y="5365750"/>
          <p14:tracePt t="174540" x="4419600" y="5365750"/>
          <p14:tracePt t="174557" x="4438650" y="5365750"/>
          <p14:tracePt t="174574" x="4470400" y="5365750"/>
          <p14:tracePt t="174590" x="4521200" y="5365750"/>
          <p14:tracePt t="174606" x="4546600" y="5372100"/>
          <p14:tracePt t="174623" x="4597400" y="5378450"/>
          <p14:tracePt t="174642" x="4622800" y="5384800"/>
          <p14:tracePt t="174642" x="4648200" y="5397500"/>
          <p14:tracePt t="174659" x="4679950" y="5403850"/>
          <p14:tracePt t="174674" x="4737100" y="5422900"/>
          <p14:tracePt t="174691" x="4756150" y="5429250"/>
          <p14:tracePt t="174708" x="4806950" y="5435600"/>
          <p14:tracePt t="174724" x="4845050" y="5435600"/>
          <p14:tracePt t="174741" x="4889500" y="5441950"/>
          <p14:tracePt t="174758" x="4946650" y="5441950"/>
          <p14:tracePt t="174775" x="4972050" y="5441950"/>
          <p14:tracePt t="174791" x="5016500" y="5441950"/>
          <p14:tracePt t="174808" x="5035550" y="5441950"/>
          <p14:tracePt t="174825" x="5092700" y="5441950"/>
          <p14:tracePt t="174841" x="5162550" y="5441950"/>
          <p14:tracePt t="174858" x="5207000" y="5441950"/>
          <p14:tracePt t="174874" x="5295900" y="5441950"/>
          <p14:tracePt t="174891" x="5340350" y="5441950"/>
          <p14:tracePt t="174907" x="5429250" y="5441950"/>
          <p14:tracePt t="174924" x="5492750" y="5441950"/>
          <p14:tracePt t="174941" x="5524500" y="5441950"/>
          <p14:tracePt t="174958" x="5581650" y="5441950"/>
          <p14:tracePt t="174977" x="5607050" y="5441950"/>
          <p14:tracePt t="174991" x="5657850" y="5441950"/>
          <p14:tracePt t="175008" x="5708650" y="5441950"/>
          <p14:tracePt t="175024" x="5727700" y="5441950"/>
          <p14:tracePt t="175041" x="5772150" y="5441950"/>
          <p14:tracePt t="175058" x="5791200" y="5441950"/>
          <p14:tracePt t="175074" x="5835650" y="5441950"/>
          <p14:tracePt t="175091" x="5886450" y="5441950"/>
          <p14:tracePt t="175108" x="5911850" y="5441950"/>
          <p14:tracePt t="175125" x="5956300" y="5441950"/>
          <p14:tracePt t="175141" x="5981700" y="5441950"/>
          <p14:tracePt t="175158" x="6026150" y="5441950"/>
          <p14:tracePt t="175175" x="6064250" y="5441950"/>
          <p14:tracePt t="175191" x="6089650" y="5441950"/>
          <p14:tracePt t="175208" x="6140450" y="5441950"/>
          <p14:tracePt t="175224" x="6165850" y="5441950"/>
          <p14:tracePt t="175241" x="6210300" y="5441950"/>
          <p14:tracePt t="175258" x="6248400" y="5441950"/>
          <p14:tracePt t="175275" x="6267450" y="5441950"/>
          <p14:tracePt t="175291" x="6292850" y="5441950"/>
          <p14:tracePt t="175308" x="6311900" y="5441950"/>
          <p14:tracePt t="175325" x="6343650" y="5441950"/>
          <p14:tracePt t="175341" x="6369050" y="5441950"/>
          <p14:tracePt t="175358" x="6419850" y="5441950"/>
          <p14:tracePt t="175375" x="6464300" y="5441950"/>
          <p14:tracePt t="175391" x="6483350" y="5441950"/>
          <p14:tracePt t="175409" x="6527800" y="5441950"/>
          <p14:tracePt t="175425" x="6559550" y="5441950"/>
          <p14:tracePt t="175442" x="6572250" y="5441950"/>
          <p14:tracePt t="175458" x="6604000" y="5441950"/>
          <p14:tracePt t="175475" x="6623050" y="5441950"/>
          <p14:tracePt t="175491" x="6654800" y="5441950"/>
          <p14:tracePt t="175508" x="6692900" y="5441950"/>
          <p14:tracePt t="175540" x="6711950" y="5441950"/>
          <p14:tracePt t="175540" x="6743700" y="5441950"/>
          <p14:tracePt t="175557" x="6756400" y="5441950"/>
          <p14:tracePt t="175573" x="6775450" y="5441950"/>
          <p14:tracePt t="175590" x="6788150" y="5441950"/>
          <p14:tracePt t="175606" x="6813550" y="5441950"/>
          <p14:tracePt t="175623" x="6838950" y="5441950"/>
          <p14:tracePt t="175640" x="6858000" y="5441950"/>
          <p14:tracePt t="175658" x="6883400" y="5441950"/>
          <p14:tracePt t="175675" x="6902450" y="5441950"/>
          <p14:tracePt t="175675" x="6915150" y="5441950"/>
          <p14:tracePt t="175693" x="6921500" y="5441950"/>
          <p14:tracePt t="175709" x="6940550" y="5441950"/>
          <p14:tracePt t="175726" x="6953250" y="5441950"/>
          <p14:tracePt t="175742" x="6997700" y="5441950"/>
          <p14:tracePt t="175759" x="7029450" y="5441950"/>
          <p14:tracePt t="175776" x="7099300" y="5441950"/>
          <p14:tracePt t="175792" x="7150100" y="5441950"/>
          <p14:tracePt t="175809" x="7162800" y="5441950"/>
          <p14:tracePt t="175992" x="7156450" y="5441950"/>
          <p14:tracePt t="176003" x="7143750" y="5441950"/>
          <p14:tracePt t="176006" x="7124700" y="5441950"/>
          <p14:tracePt t="176017" x="7099300" y="5441950"/>
          <p14:tracePt t="176026" x="7067550" y="5441950"/>
          <p14:tracePt t="176042" x="6978650" y="5441950"/>
          <p14:tracePt t="176059" x="6877050" y="5441950"/>
          <p14:tracePt t="176076" x="6819900" y="5435600"/>
          <p14:tracePt t="176092" x="6737350" y="5435600"/>
          <p14:tracePt t="176109" x="6692900" y="5435600"/>
          <p14:tracePt t="176126" x="6604000" y="5422900"/>
          <p14:tracePt t="176142" x="6489700" y="5422900"/>
          <p14:tracePt t="176159" x="6438900" y="5422900"/>
          <p14:tracePt t="176175" x="6318250" y="5422900"/>
          <p14:tracePt t="176192" x="6254750" y="5422900"/>
          <p14:tracePt t="176208" x="6140450" y="5422900"/>
          <p14:tracePt t="176225" x="6089650" y="5422900"/>
          <p14:tracePt t="176242" x="5988050" y="5422900"/>
          <p14:tracePt t="176259" x="5880100" y="5416550"/>
          <p14:tracePt t="176275" x="5810250" y="5416550"/>
          <p14:tracePt t="176292" x="5651500" y="5410200"/>
          <p14:tracePt t="176309" x="5562600" y="5410200"/>
          <p14:tracePt t="176325" x="5378450" y="5410200"/>
          <p14:tracePt t="176342" x="5226050" y="5410200"/>
          <p14:tracePt t="176359" x="5187950" y="5410200"/>
          <p14:tracePt t="176375" x="5099050" y="5410200"/>
          <p14:tracePt t="176392" x="5060950" y="5410200"/>
          <p14:tracePt t="176409" x="4997450" y="5410200"/>
          <p14:tracePt t="176426" x="4940300" y="5410200"/>
          <p14:tracePt t="176441" x="4813300" y="5410200"/>
          <p14:tracePt t="176459" x="4667250" y="5410200"/>
          <p14:tracePt t="176476" x="4616450" y="5410200"/>
          <p14:tracePt t="176492" x="4514850" y="5410200"/>
          <p14:tracePt t="176509" x="4457700" y="5410200"/>
          <p14:tracePt t="176526" x="4425950" y="5410200"/>
          <p14:tracePt t="176543" x="4318000" y="5410200"/>
          <p14:tracePt t="176559" x="4241800" y="5410200"/>
          <p14:tracePt t="176575" x="4070350" y="5410200"/>
          <p14:tracePt t="176593" x="3886200" y="5410200"/>
          <p14:tracePt t="176610" x="3810000" y="5410200"/>
          <p14:tracePt t="176626" x="3721100" y="5410200"/>
          <p14:tracePt t="176662" x="3708400" y="5410200"/>
          <p14:tracePt t="176663" x="3702050" y="5410200"/>
          <p14:tracePt t="176676" x="3676650" y="5410200"/>
          <p14:tracePt t="176692" x="3663950" y="5410200"/>
          <p14:tracePt t="176709" x="3619500" y="5416550"/>
          <p14:tracePt t="176726" x="3594100" y="5416550"/>
          <p14:tracePt t="176743" x="3556000" y="5422900"/>
          <p14:tracePt t="176759" x="3511550" y="5429250"/>
          <p14:tracePt t="176776" x="3486150" y="5429250"/>
          <p14:tracePt t="176792" x="3429000" y="5429250"/>
          <p14:tracePt t="176809" x="3397250" y="5429250"/>
          <p14:tracePt t="176825" x="3327400" y="5429250"/>
          <p14:tracePt t="176842" x="3263900" y="5429250"/>
          <p14:tracePt t="176859" x="3225800" y="5422900"/>
          <p14:tracePt t="176875" x="3168650" y="5416550"/>
          <p14:tracePt t="176892" x="3130550" y="5410200"/>
          <p14:tracePt t="176909" x="3054350" y="5397500"/>
          <p14:tracePt t="176926" x="3009900" y="5397500"/>
          <p14:tracePt t="176942" x="2908300" y="5391150"/>
          <p14:tracePt t="176959" x="2838450" y="5391150"/>
          <p14:tracePt t="176976" x="2825750" y="5391150"/>
          <p14:tracePt t="176992" x="2806700" y="5391150"/>
          <p14:tracePt t="177219" x="2819400" y="5391150"/>
          <p14:tracePt t="177235" x="2838450" y="5391150"/>
          <p14:tracePt t="177236" x="2851150" y="5391150"/>
          <p14:tracePt t="177242" x="2876550" y="5391150"/>
          <p14:tracePt t="177259" x="2940050" y="5391150"/>
          <p14:tracePt t="177276" x="3041650" y="5391150"/>
          <p14:tracePt t="177292" x="3105150" y="5391150"/>
          <p14:tracePt t="177309" x="3270250" y="5391150"/>
          <p14:tracePt t="177325" x="3365500" y="5391150"/>
          <p14:tracePt t="177342" x="3536950" y="5391150"/>
          <p14:tracePt t="177359" x="3702050" y="5391150"/>
          <p14:tracePt t="177376" x="3765550" y="5391150"/>
          <p14:tracePt t="177392" x="3867150" y="5391150"/>
          <p14:tracePt t="177409" x="3898900" y="5391150"/>
          <p14:tracePt t="177426" x="3968750" y="5391150"/>
          <p14:tracePt t="177442" x="4044950" y="5391150"/>
          <p14:tracePt t="177459" x="4095750" y="5391150"/>
          <p14:tracePt t="177475" x="4197350" y="5391150"/>
          <p14:tracePt t="177492" x="4305300" y="5391150"/>
          <p14:tracePt t="177511" x="4349750" y="5391150"/>
          <p14:tracePt t="177526" x="4425950" y="5391150"/>
          <p14:tracePt t="177541" x="4464050" y="5391150"/>
          <p14:tracePt t="177557" x="4540250" y="5391150"/>
          <p14:tracePt t="177575" x="4572000" y="5391150"/>
          <p14:tracePt t="177591" x="4648200" y="5391150"/>
          <p14:tracePt t="177609" x="4730750" y="5391150"/>
          <p14:tracePt t="177626" x="4762500" y="5391150"/>
          <p14:tracePt t="177642" x="4826000" y="5391150"/>
          <p14:tracePt t="177659" x="4870450" y="5391150"/>
          <p14:tracePt t="177676" x="4972050" y="5391150"/>
          <p14:tracePt t="177692" x="5092700" y="5391150"/>
          <p14:tracePt t="177710" x="5156200" y="5391150"/>
          <p14:tracePt t="177726" x="5289550" y="5391150"/>
          <p14:tracePt t="177743" x="5340350" y="5391150"/>
          <p14:tracePt t="177758" x="5429250" y="5391150"/>
          <p14:tracePt t="177776" x="5499100" y="5391150"/>
          <p14:tracePt t="177792" x="5530850" y="5391150"/>
          <p14:tracePt t="177809" x="5588000" y="5397500"/>
          <p14:tracePt t="177825" x="5626100" y="5397500"/>
          <p14:tracePt t="177842" x="5702300" y="5403850"/>
          <p14:tracePt t="177859" x="5753100" y="5410200"/>
          <p14:tracePt t="177875" x="5778500" y="5410200"/>
          <p14:tracePt t="177892" x="5797550" y="5410200"/>
          <p14:tracePt t="177909" x="5810250" y="5410200"/>
          <p14:tracePt t="177926" x="5835650" y="5410200"/>
          <p14:tracePt t="177942" x="5873750" y="5410200"/>
          <p14:tracePt t="177959" x="5899150" y="5410200"/>
          <p14:tracePt t="177975" x="5937250" y="5410200"/>
          <p14:tracePt t="177992" x="5956300" y="5410200"/>
          <p14:tracePt t="178008" x="5975350" y="5410200"/>
          <p14:tracePt t="178025" x="6013450" y="5410200"/>
          <p14:tracePt t="178043" x="6026150" y="5410200"/>
          <p14:tracePt t="178059" x="6108700" y="5410200"/>
          <p14:tracePt t="178076" x="6140450" y="5410200"/>
          <p14:tracePt t="178092" x="6216650" y="5410200"/>
          <p14:tracePt t="178109" x="6273800" y="5410200"/>
          <p14:tracePt t="178125" x="6299200" y="5410200"/>
          <p14:tracePt t="178142" x="6350000" y="5410200"/>
          <p14:tracePt t="178159" x="6381750" y="5410200"/>
          <p14:tracePt t="178176" x="6483350" y="5410200"/>
          <p14:tracePt t="178192" x="6578600" y="5410200"/>
          <p14:tracePt t="178209" x="6610350" y="5410200"/>
          <p14:tracePt t="178226" x="6648450" y="5410200"/>
          <p14:tracePt t="178262" x="6654800" y="5410200"/>
          <p14:tracePt t="178264" x="6667500" y="5410200"/>
          <p14:tracePt t="178275" x="6692900" y="5410200"/>
          <p14:tracePt t="178292" x="6711950" y="5410200"/>
          <p14:tracePt t="178309" x="6769100" y="5410200"/>
          <p14:tracePt t="178325" x="6794500" y="5410200"/>
          <p14:tracePt t="178342" x="6832600" y="5410200"/>
          <p14:tracePt t="178358" x="6851650" y="5410200"/>
          <p14:tracePt t="178376" x="6858000" y="5410200"/>
          <p14:tracePt t="178392" x="6877050" y="5410200"/>
          <p14:tracePt t="178409" x="6896100" y="5410200"/>
          <p14:tracePt t="178426" x="6946900" y="5410200"/>
          <p14:tracePt t="178441" x="6972300" y="5410200"/>
          <p14:tracePt t="178457" x="7010400" y="5410200"/>
          <p14:tracePt t="178476" x="7029450" y="5410200"/>
          <p14:tracePt t="178492" x="7042150" y="5410200"/>
          <p14:tracePt t="178509" x="7080250" y="5410200"/>
          <p14:tracePt t="178526" x="7099300" y="5410200"/>
          <p14:tracePt t="178541" x="7156450" y="5410200"/>
          <p14:tracePt t="178557" x="7213600" y="5410200"/>
          <p14:tracePt t="178574" x="7232650" y="5410200"/>
          <p14:tracePt t="178592" x="7251700" y="5410200"/>
          <p14:tracePt t="178609" x="7258050" y="5410200"/>
          <p14:tracePt t="178626" x="7264400" y="5410200"/>
          <p14:tracePt t="178644" x="7277100" y="5410200"/>
          <p14:tracePt t="178658" x="7289800" y="5410200"/>
          <p14:tracePt t="178674" x="7308850" y="5410200"/>
          <p14:tracePt t="178693" x="7315200" y="5410200"/>
          <p14:tracePt t="178693" x="7321550" y="5410200"/>
          <p14:tracePt t="180348" x="7315200" y="5410200"/>
          <p14:tracePt t="180369" x="7302500" y="5410200"/>
          <p14:tracePt t="180374" x="7283450" y="5410200"/>
          <p14:tracePt t="180392" x="7277100" y="5410200"/>
          <p14:tracePt t="180394" x="7258050" y="5416550"/>
          <p14:tracePt t="180409" x="7219950" y="5429250"/>
          <p14:tracePt t="180426" x="7188200" y="5441950"/>
          <p14:tracePt t="180442" x="7169150" y="5448300"/>
          <p14:tracePt t="180457" x="7131050" y="5467350"/>
          <p14:tracePt t="180474" x="7105650" y="5480050"/>
          <p14:tracePt t="180492" x="7023100" y="5511800"/>
          <p14:tracePt t="180509" x="6896100" y="5549900"/>
          <p14:tracePt t="180526" x="6826250" y="5575300"/>
          <p14:tracePt t="180541" x="6692900" y="5619750"/>
          <p14:tracePt t="180557" x="6623050" y="5638800"/>
          <p14:tracePt t="180574" x="6502400" y="5676900"/>
          <p14:tracePt t="180591" x="6356350" y="5721350"/>
          <p14:tracePt t="180609" x="6273800" y="5746750"/>
          <p14:tracePt t="180625" x="6064250" y="5810250"/>
          <p14:tracePt t="180643" x="5930900" y="5854700"/>
          <p14:tracePt t="180659" x="5651500" y="5949950"/>
          <p14:tracePt t="180676" x="5537200" y="5988050"/>
          <p14:tracePt t="180691" x="5327650" y="6051550"/>
          <p14:tracePt t="180707" x="5149850" y="6102350"/>
          <p14:tracePt t="180726" x="5073650" y="6127750"/>
          <p14:tracePt t="180743" x="4895850" y="6191250"/>
          <p14:tracePt t="180759" x="4718050" y="6254750"/>
          <p14:tracePt t="180775" x="4635500" y="6280150"/>
          <p14:tracePt t="180792" x="4457700" y="6337300"/>
          <p14:tracePt t="180809" x="4381500" y="6362700"/>
          <p14:tracePt t="180825" x="4216400" y="6407150"/>
          <p14:tracePt t="180842" x="4038600" y="6432550"/>
          <p14:tracePt t="180859" x="3949700" y="6438900"/>
          <p14:tracePt t="180875" x="3784600" y="6457950"/>
          <p14:tracePt t="180892" x="3721100" y="6464300"/>
          <p14:tracePt t="180909" x="3619500" y="6483350"/>
          <p14:tracePt t="180925" x="3562350" y="6489700"/>
          <p14:tracePt t="180942" x="3543300" y="6496050"/>
          <p14:tracePt t="180958" x="3505200" y="6496050"/>
          <p14:tracePt t="180975" x="3498850" y="6496050"/>
          <p14:tracePt t="180992" x="3460750" y="6496050"/>
          <p14:tracePt t="181008" x="3448050" y="6496050"/>
          <p14:tracePt t="181025" x="3422650" y="6496050"/>
          <p14:tracePt t="181042" x="3416300" y="6496050"/>
          <p14:tracePt t="181434" x="3416300" y="6489700"/>
          <p14:tracePt t="182017" x="3416300" y="6483350"/>
          <p14:tracePt t="182058" x="3416300" y="6477000"/>
          <p14:tracePt t="182068" x="3409950" y="6477000"/>
          <p14:tracePt t="182077" x="3390900" y="6477000"/>
          <p14:tracePt t="182092" x="3371850" y="6477000"/>
          <p14:tracePt t="182094" x="3352800" y="6477000"/>
          <p14:tracePt t="182109" x="3295650" y="6477000"/>
          <p14:tracePt t="182125" x="3244850" y="6477000"/>
          <p14:tracePt t="182142" x="3225800" y="6477000"/>
          <p14:tracePt t="182159" x="3194050" y="6477000"/>
          <p14:tracePt t="182175" x="3181350" y="6477000"/>
          <p14:tracePt t="182192" x="3155950" y="6477000"/>
          <p14:tracePt t="182208" x="3124200" y="6483350"/>
          <p14:tracePt t="182225" x="3117850" y="6483350"/>
          <p14:tracePt t="182242" x="3098800" y="6489700"/>
          <p14:tracePt t="182277" x="3092450" y="6489700"/>
          <p14:tracePt t="182298" x="3086100" y="6489700"/>
          <p14:tracePt t="182317" x="3079750" y="6489700"/>
          <p14:tracePt t="182339" x="3073400" y="6489700"/>
          <p14:tracePt t="182380" x="3073400" y="6477000"/>
          <p14:tracePt t="182401" x="3073400" y="6457950"/>
          <p14:tracePt t="182412" x="3073400" y="6451600"/>
          <p14:tracePt t="182413" x="3073400" y="6432550"/>
          <p14:tracePt t="182426" x="3073400" y="6413500"/>
          <p14:tracePt t="182441" x="3073400" y="6381750"/>
          <p14:tracePt t="182459" x="3073400" y="6350000"/>
          <p14:tracePt t="182475" x="3073400" y="6337300"/>
          <p14:tracePt t="182492" x="3073400" y="6305550"/>
          <p14:tracePt t="182509" x="3086100" y="6267450"/>
          <p14:tracePt t="182526" x="3092450" y="6254750"/>
          <p14:tracePt t="182543" x="3098800" y="6235700"/>
          <p14:tracePt t="182557" x="3111500" y="6191250"/>
          <p14:tracePt t="182574" x="3124200" y="6140450"/>
          <p14:tracePt t="182592" x="3130550" y="6127750"/>
          <p14:tracePt t="182609" x="3130550" y="6102350"/>
          <p14:tracePt t="182625" x="3130550" y="6089650"/>
          <p14:tracePt t="182722" x="3130550" y="6096000"/>
          <p14:tracePt t="182736" x="3130550" y="6102350"/>
          <p14:tracePt t="182764" x="3130550" y="6115050"/>
          <p14:tracePt t="182774" x="3130550" y="6121400"/>
          <p14:tracePt t="182785" x="3130550" y="6127750"/>
          <p14:tracePt t="182789" x="3130550" y="6140450"/>
          <p14:tracePt t="182809" x="3130550" y="6146800"/>
          <p14:tracePt t="182810" x="3130550" y="6159500"/>
          <p14:tracePt t="182825" x="3130550" y="6203950"/>
          <p14:tracePt t="182842" x="3111500" y="6248400"/>
          <p14:tracePt t="182859" x="3098800" y="6273800"/>
          <p14:tracePt t="182875" x="3067050" y="6305550"/>
          <p14:tracePt t="182892" x="3054350" y="6324600"/>
          <p14:tracePt t="182909" x="3028950" y="6356350"/>
          <p14:tracePt t="182925" x="3009900" y="6381750"/>
          <p14:tracePt t="182942" x="3003550" y="6388100"/>
          <p14:tracePt t="182958" x="2990850" y="6413500"/>
          <p14:tracePt t="182975" x="2978150" y="6426200"/>
          <p14:tracePt t="182992" x="2965450" y="6438900"/>
          <p14:tracePt t="183008" x="2952750" y="6457950"/>
          <p14:tracePt t="183025" x="2946400" y="6457950"/>
          <p14:tracePt t="183042" x="2940050" y="6470650"/>
          <p14:tracePt t="183059" x="2933700" y="6477000"/>
          <p14:tracePt t="183075" x="2927350" y="6477000"/>
          <p14:tracePt t="183092" x="2921000" y="6477000"/>
          <p14:tracePt t="183128" x="2914650" y="6457950"/>
          <p14:tracePt t="183129" x="2901950" y="6451600"/>
          <p14:tracePt t="183142" x="2889250" y="6432550"/>
          <p14:tracePt t="183158" x="2870200" y="6381750"/>
          <p14:tracePt t="183176" x="2851150" y="6324600"/>
          <p14:tracePt t="183192" x="2844800" y="6299200"/>
          <p14:tracePt t="183209" x="2844800" y="6267450"/>
          <p14:tracePt t="183225" x="2844800" y="6248400"/>
          <p14:tracePt t="183242" x="2844800" y="6229350"/>
          <p14:tracePt t="183259" x="2844800" y="6216650"/>
          <p14:tracePt t="183368" x="2844800" y="6210300"/>
          <p14:tracePt t="183613" x="2844800" y="6216650"/>
          <p14:tracePt t="183622" x="2844800" y="6229350"/>
          <p14:tracePt t="183644" x="2851150" y="6235700"/>
          <p14:tracePt t="183645" x="2857500" y="6242050"/>
          <p14:tracePt t="183659" x="2863850" y="6248400"/>
          <p14:tracePt t="183676" x="2863850" y="6254750"/>
          <p14:tracePt t="183692" x="2863850" y="6267450"/>
          <p14:tracePt t="183709" x="2863850" y="6273800"/>
          <p14:tracePt t="183724" x="2863850" y="6286500"/>
          <p14:tracePt t="183741" x="2863850" y="6311900"/>
          <p14:tracePt t="183759" x="2863850" y="6318250"/>
          <p14:tracePt t="183775" x="2863850" y="6343650"/>
          <p14:tracePt t="183793" x="2870200" y="6350000"/>
          <p14:tracePt t="183809" x="2870200" y="6381750"/>
          <p14:tracePt t="183826" x="2870200" y="6394450"/>
          <p14:tracePt t="183842" x="2876550" y="6426200"/>
          <p14:tracePt t="183859" x="2876550" y="6445250"/>
          <p14:tracePt t="183875" x="2882900" y="6451600"/>
          <p14:tracePt t="183892" x="2882900" y="6457950"/>
          <p14:tracePt t="184047" x="2882900" y="6451600"/>
          <p14:tracePt t="184058" x="2882900" y="6445250"/>
          <p14:tracePt t="184068" x="2889250" y="6432550"/>
          <p14:tracePt t="184078" x="2889250" y="6407150"/>
          <p14:tracePt t="184085" x="2889250" y="6381750"/>
          <p14:tracePt t="184092" x="2895600" y="6356350"/>
          <p14:tracePt t="184109" x="2914650" y="6286500"/>
          <p14:tracePt t="184125" x="2933700" y="6223000"/>
          <p14:tracePt t="184142" x="2946400" y="6203950"/>
          <p14:tracePt t="184159" x="2971800" y="6178550"/>
          <p14:tracePt t="184175" x="2978150" y="6172200"/>
          <p14:tracePt t="184192" x="2984500" y="6159500"/>
          <p14:tracePt t="184428" x="2984500" y="6165850"/>
          <p14:tracePt t="184450" x="2984500" y="6172200"/>
          <p14:tracePt t="185436" x="2984500" y="6178550"/>
          <p14:tracePt t="185477" x="2984500" y="6184900"/>
          <p14:tracePt t="186201" x="2990850" y="6191250"/>
          <p14:tracePt t="186241" x="2997200" y="6191250"/>
          <p14:tracePt t="187158" x="2997200" y="6184900"/>
          <p14:tracePt t="187169" x="2997200" y="6165850"/>
          <p14:tracePt t="187178" x="2997200" y="6140450"/>
          <p14:tracePt t="187188" x="2997200" y="6102350"/>
          <p14:tracePt t="187192" x="3003550" y="6057900"/>
          <p14:tracePt t="187209" x="3028950" y="5911850"/>
          <p14:tracePt t="187225" x="3073400" y="5753100"/>
          <p14:tracePt t="187242" x="3098800" y="5664200"/>
          <p14:tracePt t="187258" x="3149600" y="5530850"/>
          <p14:tracePt t="187276" x="3168650" y="5461000"/>
          <p14:tracePt t="187292" x="3200400" y="5372100"/>
          <p14:tracePt t="187309" x="3219450" y="5295900"/>
          <p14:tracePt t="187325" x="3225800" y="5276850"/>
          <p14:tracePt t="187342" x="3232150" y="5251450"/>
          <p14:tracePt t="187359" x="3238500" y="5238750"/>
          <p14:tracePt t="187375" x="3238500" y="5232400"/>
          <p14:tracePt t="187416" x="3238500" y="5226050"/>
          <p14:tracePt t="187437" x="3238500" y="5219700"/>
          <p14:tracePt t="187449" x="3238500" y="5213350"/>
          <p14:tracePt t="187457" x="3244850" y="5200650"/>
          <p14:tracePt t="187474" x="3244850" y="5175250"/>
          <p14:tracePt t="187474" x="3244850" y="5124450"/>
          <p14:tracePt t="187490" x="3244850" y="5092700"/>
          <p14:tracePt t="187507" x="3244850" y="5016500"/>
          <p14:tracePt t="187524" x="3238500" y="4978400"/>
          <p14:tracePt t="187541" x="3232150" y="4946650"/>
          <p14:tracePt t="187557" x="3232150" y="4927600"/>
          <p14:tracePt t="187593" x="3225800" y="4927600"/>
          <p14:tracePt t="187613" x="3219450" y="4927600"/>
          <p14:tracePt t="187625" x="3213100" y="4927600"/>
          <p14:tracePt t="187646" x="3200400" y="4927600"/>
          <p14:tracePt t="187647" x="3181350" y="4933950"/>
          <p14:tracePt t="187659" x="3162300" y="4940300"/>
          <p14:tracePt t="187675" x="3124200" y="4953000"/>
          <p14:tracePt t="187692" x="3079750" y="4959350"/>
          <p14:tracePt t="187709" x="3060700" y="4959350"/>
          <p14:tracePt t="187726" x="3035300" y="4959350"/>
          <p14:tracePt t="187743" x="3016250" y="4965700"/>
          <p14:tracePt t="187759" x="2997200" y="4965700"/>
          <p14:tracePt t="187776" x="2965450" y="4965700"/>
          <p14:tracePt t="187792" x="2959100" y="4965700"/>
          <p14:tracePt t="187809" x="2927350" y="4965700"/>
          <p14:tracePt t="187825" x="2914650" y="4965700"/>
          <p14:tracePt t="187842" x="2876550" y="4965700"/>
          <p14:tracePt t="187859" x="2844800" y="4965700"/>
          <p14:tracePt t="187875" x="2825750" y="4965700"/>
          <p14:tracePt t="187892" x="2781300" y="4965700"/>
          <p14:tracePt t="187908" x="2768600" y="4965700"/>
          <p14:tracePt t="187925" x="2724150" y="4965700"/>
          <p14:tracePt t="187942" x="2705100" y="4965700"/>
          <p14:tracePt t="187959" x="2667000" y="4965700"/>
          <p14:tracePt t="187975" x="2635250" y="4965700"/>
          <p14:tracePt t="187992" x="2622550" y="4972050"/>
          <p14:tracePt t="188008" x="2590800" y="4978400"/>
          <p14:tracePt t="188025" x="2571750" y="4984750"/>
          <p14:tracePt t="188043" x="2559050" y="4991100"/>
          <p14:tracePt t="188058" x="2533650" y="5003800"/>
          <p14:tracePt t="188075" x="2520950" y="5003800"/>
          <p14:tracePt t="188092" x="2501900" y="5010150"/>
          <p14:tracePt t="188109" x="2489200" y="5010150"/>
          <p14:tracePt t="188269" x="2508250" y="5010150"/>
          <p14:tracePt t="188279" x="2527300" y="5016500"/>
          <p14:tracePt t="188292" x="2559050" y="5016500"/>
          <p14:tracePt t="188300" x="2603500" y="5016500"/>
          <p14:tracePt t="188308" x="2692400" y="5022850"/>
          <p14:tracePt t="188325" x="2781300" y="5022850"/>
          <p14:tracePt t="188342" x="2800350" y="5022850"/>
          <p14:tracePt t="188359" x="2844800" y="5022850"/>
          <p14:tracePt t="188375" x="2863850" y="5022850"/>
          <p14:tracePt t="188392" x="2901950" y="5022850"/>
          <p14:tracePt t="188408" x="2959100" y="5022850"/>
          <p14:tracePt t="188426" x="3003550" y="5022850"/>
          <p14:tracePt t="188442" x="3105150" y="5022850"/>
          <p14:tracePt t="188459" x="3149600" y="5022850"/>
          <p14:tracePt t="188475" x="3213100" y="5022850"/>
          <p14:tracePt t="188492" x="3251200" y="5022850"/>
          <p14:tracePt t="188509" x="3289300" y="5022850"/>
          <p14:tracePt t="188526" x="3340100" y="5022850"/>
          <p14:tracePt t="188543" x="3371850" y="5022850"/>
          <p14:tracePt t="188557" x="3441700" y="5016500"/>
          <p14:tracePt t="188574" x="3473450" y="5016500"/>
          <p14:tracePt t="188591" x="3543300" y="5016500"/>
          <p14:tracePt t="188609" x="3587750" y="5016500"/>
          <p14:tracePt t="188625" x="3600450" y="5016500"/>
          <p14:tracePt t="188642" x="3632200" y="5016500"/>
          <p14:tracePt t="188659" x="3651250" y="5016500"/>
          <p14:tracePt t="188659" x="3670300" y="5016500"/>
          <p14:tracePt t="188676" x="3695700" y="5016500"/>
          <p14:tracePt t="188692" x="3752850" y="5016500"/>
          <p14:tracePt t="188708" x="3784600" y="5016500"/>
          <p14:tracePt t="188726" x="3835400" y="5016500"/>
          <p14:tracePt t="188742" x="3873500" y="5016500"/>
          <p14:tracePt t="188759" x="3892550" y="5016500"/>
          <p14:tracePt t="188775" x="3911600" y="5016500"/>
          <p14:tracePt t="188790" x="3930650" y="5016500"/>
          <p14:tracePt t="188807" x="3956050" y="5016500"/>
          <p14:tracePt t="188825" x="3975100" y="5016500"/>
          <p14:tracePt t="188842" x="4019550" y="5016500"/>
          <p14:tracePt t="188860" x="4057650" y="5016500"/>
          <p14:tracePt t="188875" x="4076700" y="5016500"/>
          <p14:tracePt t="188892" x="4108450" y="5016500"/>
          <p14:tracePt t="188908" x="4127500" y="5016500"/>
          <p14:tracePt t="188925" x="4171950" y="5016500"/>
          <p14:tracePt t="188942" x="4229100" y="5016500"/>
          <p14:tracePt t="188959" x="4267200" y="5016500"/>
          <p14:tracePt t="188975" x="4349750" y="5016500"/>
          <p14:tracePt t="188992" x="4375150" y="5016500"/>
          <p14:tracePt t="189008" x="4413250" y="5016500"/>
          <p14:tracePt t="189025" x="4438650" y="5016500"/>
          <p14:tracePt t="189074" x="4445000" y="5016500"/>
          <p14:tracePt t="189075" x="4451350" y="5016500"/>
          <p14:tracePt t="189093" x="4457700" y="5016500"/>
          <p14:tracePt t="189108" x="4464050" y="5016500"/>
          <p14:tracePt t="189110" x="4470400" y="5016500"/>
          <p14:tracePt t="189552" x="4464050" y="5016500"/>
          <p14:tracePt t="189573" x="4451350" y="5022850"/>
          <p14:tracePt t="189583" x="4432300" y="5035550"/>
          <p14:tracePt t="189594" x="4413250" y="5041900"/>
          <p14:tracePt t="189607" x="4387850" y="5054600"/>
          <p14:tracePt t="189608" x="4362450" y="5073650"/>
          <p14:tracePt t="189624" x="4298950" y="5111750"/>
          <p14:tracePt t="189642" x="4216400" y="5175250"/>
          <p14:tracePt t="189659" x="4171950" y="5207000"/>
          <p14:tracePt t="189675" x="4089400" y="5295900"/>
          <p14:tracePt t="189692" x="4044950" y="5334000"/>
          <p14:tracePt t="189709" x="3956050" y="5429250"/>
          <p14:tracePt t="189726" x="3873500" y="5518150"/>
          <p14:tracePt t="189742" x="3835400" y="5556250"/>
          <p14:tracePt t="189759" x="3771900" y="5645150"/>
          <p14:tracePt t="189775" x="3702050" y="5721350"/>
          <p14:tracePt t="189793" x="3670300" y="5759450"/>
          <p14:tracePt t="189808" x="3625850" y="5829300"/>
          <p14:tracePt t="189825" x="3613150" y="5848350"/>
          <p14:tracePt t="189842" x="3587750" y="5892800"/>
          <p14:tracePt t="189858" x="3581400" y="5905500"/>
          <p14:tracePt t="189876" x="3568700" y="5937250"/>
          <p14:tracePt t="189892" x="3556000" y="5969000"/>
          <p14:tracePt t="189909" x="3543300" y="5975350"/>
          <p14:tracePt t="189925" x="3517900" y="5994400"/>
          <p14:tracePt t="189942" x="3505200" y="6000750"/>
          <p14:tracePt t="189958" x="3492500" y="6026150"/>
          <p14:tracePt t="189975" x="3473450" y="6038850"/>
          <p14:tracePt t="189992" x="3460750" y="6057900"/>
          <p14:tracePt t="190008" x="3435350" y="6089650"/>
          <p14:tracePt t="190025" x="3429000" y="6108700"/>
          <p14:tracePt t="190042" x="3384550" y="6153150"/>
          <p14:tracePt t="190058" x="3346450" y="6210300"/>
          <p14:tracePt t="190075" x="3333750" y="6229350"/>
          <p14:tracePt t="190092" x="3302000" y="6273800"/>
          <p14:tracePt t="190109" x="3289300" y="6292850"/>
          <p14:tracePt t="190125" x="3263900" y="6318250"/>
          <p14:tracePt t="190142" x="3244850" y="6343650"/>
          <p14:tracePt t="190158" x="3244850" y="6350000"/>
          <p14:tracePt t="190175" x="3225800" y="6362700"/>
          <p14:tracePt t="190192" x="3219450" y="6369050"/>
          <p14:tracePt t="190208" x="3213100" y="6375400"/>
          <p14:tracePt t="191616" x="3219450" y="6375400"/>
          <p14:tracePt t="191626" x="3232150" y="6375400"/>
          <p14:tracePt t="191634" x="3257550" y="6375400"/>
          <p14:tracePt t="191642" x="3314700" y="6375400"/>
          <p14:tracePt t="191658" x="3365500" y="6375400"/>
          <p14:tracePt t="191676" x="3454400" y="6375400"/>
          <p14:tracePt t="191692" x="3511550" y="6375400"/>
          <p14:tracePt t="191709" x="3600450" y="6375400"/>
          <p14:tracePt t="191725" x="3663950" y="6375400"/>
          <p14:tracePt t="191742" x="3689350" y="6375400"/>
          <p14:tracePt t="191759" x="3752850" y="6375400"/>
          <p14:tracePt t="191775" x="3790950" y="6375400"/>
          <p14:tracePt t="191775" x="3822700" y="6375400"/>
          <p14:tracePt t="191792" x="3854450" y="6375400"/>
          <p14:tracePt t="191809" x="3956050" y="6388100"/>
          <p14:tracePt t="191825" x="4013200" y="6388100"/>
          <p14:tracePt t="191842" x="4089400" y="6394450"/>
          <p14:tracePt t="191858" x="4121150" y="6394450"/>
          <p14:tracePt t="191875" x="4165600" y="6394450"/>
          <p14:tracePt t="191928" x="4171950" y="6394450"/>
          <p14:tracePt t="191949" x="4171950" y="6400800"/>
          <p14:tracePt t="191959" x="4178300" y="6407150"/>
          <p14:tracePt t="191969" x="4184650" y="6413500"/>
          <p14:tracePt t="191976" x="4191000" y="6413500"/>
          <p14:tracePt t="191991" x="4197350" y="6413500"/>
          <p14:tracePt t="191992" x="4203700" y="6419850"/>
          <p14:tracePt t="192007" x="4210050" y="6419850"/>
          <p14:tracePt t="194353" x="4216400" y="6419850"/>
          <p14:tracePt t="194394" x="4222750" y="6419850"/>
          <p14:tracePt t="194415" x="4229100" y="6419850"/>
          <p14:tracePt t="194436" x="4241800" y="6419850"/>
          <p14:tracePt t="194446" x="4254500" y="6419850"/>
          <p14:tracePt t="194456" x="4273550" y="6413500"/>
          <p14:tracePt t="194475" x="4298950" y="6413500"/>
          <p14:tracePt t="194475" x="4387850" y="6407150"/>
          <p14:tracePt t="194494" x="4476750" y="6394450"/>
          <p14:tracePt t="194510" x="4521200" y="6388100"/>
          <p14:tracePt t="194526" x="4578350" y="6369050"/>
          <p14:tracePt t="194543" x="4591050" y="6356350"/>
          <p14:tracePt t="194558" x="4616450" y="6330950"/>
          <p14:tracePt t="194575" x="4641850" y="6299200"/>
          <p14:tracePt t="194591" x="4660900" y="6280150"/>
          <p14:tracePt t="194609" x="4699000" y="6235700"/>
          <p14:tracePt t="194626" x="4743450" y="6159500"/>
          <p14:tracePt t="194644" x="4775200" y="6127750"/>
          <p14:tracePt t="194659" x="4787900" y="6191250"/>
          <p14:tracePt t="194676" x="4768850" y="6197600"/>
          <p14:tracePt t="194693" x="4629150" y="6229350"/>
          <p14:tracePt t="194710" x="4565650" y="6254750"/>
          <p14:tracePt t="194726" x="4394200" y="6305550"/>
          <p14:tracePt t="194744" x="4273550" y="6191250"/>
          <p14:tracePt t="194760" x="4235450" y="6165850"/>
          <p14:tracePt t="194776" x="4235450" y="6121400"/>
          <p14:tracePt t="194793" x="4235450" y="6096000"/>
          <p14:tracePt t="194809" x="4235450" y="6045200"/>
          <p14:tracePt t="194826" x="4235450" y="6007100"/>
          <p14:tracePt t="194843" x="4235450" y="6000750"/>
          <p14:tracePt t="194860" x="4235450" y="5988050"/>
          <p14:tracePt t="194876" x="4229100" y="5981700"/>
          <p14:tracePt t="194893" x="4216400" y="5949950"/>
          <p14:tracePt t="194909" x="4203700" y="5905500"/>
          <p14:tracePt t="194926" x="4197350" y="5886450"/>
          <p14:tracePt t="194944" x="4184650" y="5854700"/>
          <p14:tracePt t="194959" x="4178300" y="5842000"/>
          <p14:tracePt t="195069" x="4178300" y="5835650"/>
          <p14:tracePt t="195079" x="4178300" y="5829300"/>
          <p14:tracePt t="195084" x="4184650" y="5822950"/>
          <p14:tracePt t="195111" x="4191000" y="5816600"/>
          <p14:tracePt t="195113" x="4203700" y="5810250"/>
          <p14:tracePt t="195126" x="4210050" y="5803900"/>
          <p14:tracePt t="195143" x="4222750" y="5803900"/>
          <p14:tracePt t="195159" x="4254500" y="5803900"/>
          <p14:tracePt t="195176" x="4298950" y="5803900"/>
          <p14:tracePt t="195193" x="4419600" y="5810250"/>
          <p14:tracePt t="195210" x="4559300" y="5822950"/>
          <p14:tracePt t="195226" x="4616450" y="5835650"/>
          <p14:tracePt t="195243" x="4705350" y="5842000"/>
          <p14:tracePt t="195259" x="4711700" y="5842000"/>
          <p14:tracePt t="195276" x="4724400" y="5842000"/>
          <p14:tracePt t="195293" x="4743450" y="5842000"/>
          <p14:tracePt t="195309" x="4756150" y="5835650"/>
          <p14:tracePt t="195326" x="4781550" y="5829300"/>
          <p14:tracePt t="195343" x="4800600" y="5810250"/>
          <p14:tracePt t="195360" x="4813300" y="5803900"/>
          <p14:tracePt t="195376" x="4819650" y="5797550"/>
          <p14:tracePt t="195413" x="4826000" y="5791200"/>
          <p14:tracePt t="195556" x="4819650" y="5791200"/>
          <p14:tracePt t="195576" x="4813300" y="5784850"/>
          <p14:tracePt t="195607" x="4806950" y="5778500"/>
          <p14:tracePt t="195618" x="4800600" y="5778500"/>
          <p14:tracePt t="195629" x="4794250" y="5772150"/>
          <p14:tracePt t="195630" x="4781550" y="5772150"/>
          <p14:tracePt t="195643" x="4762500" y="5765800"/>
          <p14:tracePt t="195660" x="4749800" y="5765800"/>
          <p14:tracePt t="195676" x="4737100" y="5765800"/>
          <p14:tracePt t="195693" x="4724400" y="5765800"/>
          <p14:tracePt t="195709" x="4718050" y="5765800"/>
          <p14:tracePt t="195726" x="4705350" y="5765800"/>
          <p14:tracePt t="195743" x="4699000" y="5765800"/>
          <p14:tracePt t="195759" x="4686300" y="5765800"/>
          <p14:tracePt t="195776" x="4679950" y="5772150"/>
          <p14:tracePt t="195793" x="4667250" y="5778500"/>
          <p14:tracePt t="195809" x="4660900" y="5784850"/>
          <p14:tracePt t="195826" x="4654550" y="5797550"/>
          <p14:tracePt t="195843" x="4635500" y="5810250"/>
          <p14:tracePt t="195860" x="4635500" y="5822950"/>
          <p14:tracePt t="195876" x="4616450" y="5835650"/>
          <p14:tracePt t="195894" x="4610100" y="5848350"/>
          <p14:tracePt t="195910" x="4603750" y="5861050"/>
          <p14:tracePt t="195926" x="4591050" y="5892800"/>
          <p14:tracePt t="195944" x="4591050" y="5911850"/>
          <p14:tracePt t="195959" x="4584700" y="5949950"/>
          <p14:tracePt t="195979" x="4584700" y="5988050"/>
          <p14:tracePt t="195993" x="4584700" y="6000750"/>
          <p14:tracePt t="196009" x="4584700" y="6038850"/>
          <p14:tracePt t="196026" x="4584700" y="6057900"/>
          <p14:tracePt t="196044" x="4584700" y="6089650"/>
          <p14:tracePt t="196059" x="4584700" y="6115050"/>
          <p14:tracePt t="196076" x="4584700" y="6165850"/>
          <p14:tracePt t="196093" x="4584700" y="6210300"/>
          <p14:tracePt t="196109" x="4584700" y="6235700"/>
          <p14:tracePt t="196126" x="4584700" y="6280150"/>
          <p14:tracePt t="196143" x="4584700" y="6305550"/>
          <p14:tracePt t="196159" x="4591050" y="6343650"/>
          <p14:tracePt t="196176" x="4603750" y="6381750"/>
          <p14:tracePt t="196193" x="4610100" y="6407150"/>
          <p14:tracePt t="196209" x="4622800" y="6438900"/>
          <p14:tracePt t="196226" x="4629150" y="6457950"/>
          <p14:tracePt t="196243" x="4635500" y="6496050"/>
          <p14:tracePt t="196259" x="4641850" y="6521450"/>
          <p14:tracePt t="196276" x="4648200" y="6527800"/>
          <p14:tracePt t="196293" x="4654550" y="6540500"/>
          <p14:tracePt t="196309" x="4660900" y="6546850"/>
          <p14:tracePt t="196359" x="4667250" y="6546850"/>
          <p14:tracePt t="196372" x="4673600" y="6546850"/>
          <p14:tracePt t="196379" x="4679950" y="6546850"/>
          <p14:tracePt t="196393" x="4679950" y="6540500"/>
          <p14:tracePt t="196394" x="4686300" y="6534150"/>
          <p14:tracePt t="196409" x="4699000" y="6515100"/>
          <p14:tracePt t="196426" x="4705350" y="6496050"/>
          <p14:tracePt t="196444" x="4718050" y="6489700"/>
          <p14:tracePt t="196460" x="4737100" y="6457950"/>
          <p14:tracePt t="196476" x="4743450" y="6432550"/>
          <p14:tracePt t="196493" x="4756150" y="6362700"/>
          <p14:tracePt t="196510" x="4762500" y="6280150"/>
          <p14:tracePt t="196526" x="4768850" y="6248400"/>
          <p14:tracePt t="196544" x="4768850" y="6191250"/>
          <p14:tracePt t="196558" x="4768850" y="6172200"/>
          <p14:tracePt t="196575" x="4768850" y="6140450"/>
          <p14:tracePt t="196591" x="4768850" y="6115050"/>
          <p14:tracePt t="196608" x="4768850" y="6070600"/>
          <p14:tracePt t="196626" x="4768850" y="6026150"/>
          <p14:tracePt t="196643" x="4768850" y="6000750"/>
          <p14:tracePt t="196659" x="4768850" y="5962650"/>
          <p14:tracePt t="196676" x="4768850" y="5943600"/>
          <p14:tracePt t="196694" x="4768850" y="5930900"/>
          <p14:tracePt t="196709" x="4768850" y="5911850"/>
          <p14:tracePt t="196727" x="4768850" y="5899150"/>
          <p14:tracePt t="196743" x="4768850" y="5873750"/>
          <p14:tracePt t="196759" x="4768850" y="5842000"/>
          <p14:tracePt t="196776" x="4768850" y="5829300"/>
          <p14:tracePt t="196793" x="4768850" y="5816600"/>
          <p14:tracePt t="196932" x="4768850" y="5822950"/>
          <p14:tracePt t="196984" x="4768850" y="5829300"/>
          <p14:tracePt t="197239" x="4768850" y="5822950"/>
          <p14:tracePt t="197250" x="4768850" y="5816600"/>
          <p14:tracePt t="197271" x="4762500" y="5803900"/>
          <p14:tracePt t="197281" x="4762500" y="5791200"/>
          <p14:tracePt t="197293" x="4756150" y="5784850"/>
          <p14:tracePt t="197302" x="4743450" y="5772150"/>
          <p14:tracePt t="197309" x="4730750" y="5759450"/>
          <p14:tracePt t="197326" x="4711700" y="5753100"/>
          <p14:tracePt t="197343" x="4686300" y="5753100"/>
          <p14:tracePt t="197359" x="4654550" y="5753100"/>
          <p14:tracePt t="197376" x="4641850" y="5753100"/>
          <p14:tracePt t="197393" x="4622800" y="5753100"/>
          <p14:tracePt t="197409" x="4616450" y="5759450"/>
          <p14:tracePt t="197448" x="4610100" y="5765800"/>
          <p14:tracePt t="197449" x="4610100" y="5778500"/>
          <p14:tracePt t="197458" x="4603750" y="5791200"/>
          <p14:tracePt t="197475" x="4597400" y="5816600"/>
          <p14:tracePt t="197494" x="4597400" y="5842000"/>
          <p14:tracePt t="197509" x="4591050" y="5880100"/>
          <p14:tracePt t="197528" x="4591050" y="5924550"/>
          <p14:tracePt t="197544" x="4591050" y="5943600"/>
          <p14:tracePt t="197558" x="4591050" y="5969000"/>
          <p14:tracePt t="197575" x="4591050" y="5981700"/>
          <p14:tracePt t="197591" x="4591050" y="5994400"/>
          <p14:tracePt t="197609" x="4591050" y="6013450"/>
          <p14:tracePt t="197626" x="4584700" y="6019800"/>
          <p14:tracePt t="197643" x="4584700" y="6038850"/>
          <p14:tracePt t="197660" x="4584700" y="6045200"/>
          <p14:tracePt t="197676" x="4584700" y="6057900"/>
          <p14:tracePt t="197693" x="4584700" y="6076950"/>
          <p14:tracePt t="197709" x="4584700" y="6083300"/>
          <p14:tracePt t="197726" x="4584700" y="6096000"/>
          <p14:tracePt t="197743" x="4584700" y="6115050"/>
          <p14:tracePt t="197760" x="4584700" y="6140450"/>
          <p14:tracePt t="197776" x="4584700" y="6184900"/>
          <p14:tracePt t="197793" x="4584700" y="6203950"/>
          <p14:tracePt t="197809" x="4584700" y="6248400"/>
          <p14:tracePt t="197826" x="4584700" y="6273800"/>
          <p14:tracePt t="197843" x="4584700" y="6318250"/>
          <p14:tracePt t="197859" x="4584700" y="6350000"/>
          <p14:tracePt t="197876" x="4584700" y="6369050"/>
          <p14:tracePt t="197893" x="4591050" y="6394450"/>
          <p14:tracePt t="197909" x="4591050" y="6407150"/>
          <p14:tracePt t="197926" x="4591050" y="6419850"/>
          <p14:tracePt t="197943" x="4597400" y="6432550"/>
          <p14:tracePt t="197960" x="4597400" y="6438900"/>
          <p14:tracePt t="197976" x="4603750" y="6445250"/>
          <p14:tracePt t="197994" x="4603750" y="6451600"/>
          <p14:tracePt t="198246" x="4610100" y="6457950"/>
          <p14:tracePt t="198288" x="4616450" y="6464300"/>
          <p14:tracePt t="199844" x="4622800" y="6464300"/>
          <p14:tracePt t="202123" x="4629150" y="6464300"/>
          <p14:tracePt t="202165" x="4635500" y="6464300"/>
          <p14:tracePt t="203132" x="4635500" y="6470650"/>
          <p14:tracePt t="203406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30175" y="177800"/>
            <a:ext cx="4800600" cy="609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i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A  + bB </a:t>
            </a:r>
            <a:r>
              <a:rPr lang="sl-SI" sz="3600" i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  <a:sym typeface="Symbol" pitchFamily="18" charset="2"/>
              </a:rPr>
              <a:t></a:t>
            </a:r>
            <a:r>
              <a:rPr lang="sl-SI" sz="3600" i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cC +dD</a:t>
            </a:r>
            <a:endParaRPr lang="en-US" sz="3600" i="1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-22225" y="1085850"/>
          <a:ext cx="87995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3530600" imgH="393700" progId="Equation.DSMT4">
                  <p:embed/>
                </p:oleObj>
              </mc:Choice>
              <mc:Fallback>
                <p:oleObj name="Equation" r:id="rId5" imgW="3530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1085850"/>
                        <a:ext cx="8799513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 rot="1946087">
            <a:off x="2719388" y="809625"/>
            <a:ext cx="687387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5613" y="3527425"/>
          <a:ext cx="6188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2374560" imgH="393480" progId="Equation.DSMT4">
                  <p:embed/>
                </p:oleObj>
              </mc:Choice>
              <mc:Fallback>
                <p:oleObj name="Equation" r:id="rId7" imgW="2374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527425"/>
                        <a:ext cx="6188075" cy="1031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2232025"/>
            <a:ext cx="89916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r>
              <a:rPr lang="sl-SI" altLang="en-US" sz="2400">
                <a:solidFill>
                  <a:srgbClr val="FF3300"/>
                </a:solidFill>
              </a:rPr>
              <a:t>Promena broja molova u jedinici zapremine je promena koncentracije pa se predhodna jednačina može napisati na sledeći način:</a:t>
            </a:r>
            <a:endParaRPr lang="en-US" altLang="en-US" sz="2400">
              <a:solidFill>
                <a:srgbClr val="FF33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3775" y="4572000"/>
          <a:ext cx="49688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1993680" imgH="393480" progId="Equation.DSMT4">
                  <p:embed/>
                </p:oleObj>
              </mc:Choice>
              <mc:Fallback>
                <p:oleObj name="Equation" r:id="rId9" imgW="1993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572000"/>
                        <a:ext cx="496887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6"/>
          <p:cNvSpPr txBox="1">
            <a:spLocks noChangeArrowheads="1"/>
          </p:cNvSpPr>
          <p:nvPr/>
        </p:nvSpPr>
        <p:spPr bwMode="auto">
          <a:xfrm>
            <a:off x="190500" y="5657850"/>
            <a:ext cx="891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400"/>
              <a:t>Brzina brzina reakcije je uvek pozitivna I ne zavisi preko koje komponente se izra</a:t>
            </a:r>
            <a:r>
              <a:rPr lang="sr-Latn-RS" altLang="sr-Latn-RS" sz="2400"/>
              <a:t>žava</a:t>
            </a:r>
            <a:r>
              <a:rPr lang="en-US" altLang="sr-Latn-RS" sz="2400"/>
              <a:t> </a:t>
            </a:r>
            <a:r>
              <a:rPr lang="sr-Latn-RS" altLang="sr-Latn-RS" sz="2400"/>
              <a:t>Brzine po komponentama mobu biti i pozitivne i negativne.</a:t>
            </a:r>
            <a:endParaRPr lang="en-US" altLang="sr-Latn-RS" sz="2400"/>
          </a:p>
        </p:txBody>
      </p:sp>
      <p:sp>
        <p:nvSpPr>
          <p:cNvPr id="8" name="Oval 7"/>
          <p:cNvSpPr/>
          <p:nvPr/>
        </p:nvSpPr>
        <p:spPr>
          <a:xfrm>
            <a:off x="5867400" y="3432175"/>
            <a:ext cx="762000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506913" y="3397250"/>
            <a:ext cx="685800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271838" y="3375025"/>
            <a:ext cx="685800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743075" y="3363913"/>
            <a:ext cx="685800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1" name="TextBox 9"/>
          <p:cNvSpPr txBox="1">
            <a:spLocks noChangeArrowheads="1"/>
          </p:cNvSpPr>
          <p:nvPr/>
        </p:nvSpPr>
        <p:spPr bwMode="auto">
          <a:xfrm>
            <a:off x="7162800" y="35814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/>
              <a:t>Brzine po komponentama</a:t>
            </a:r>
            <a:endParaRPr lang="en-US" alt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858000" y="3810000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 rot="1946087">
            <a:off x="4797425" y="890588"/>
            <a:ext cx="581025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  <p:sp>
        <p:nvSpPr>
          <p:cNvPr id="17" name="Oval 16"/>
          <p:cNvSpPr/>
          <p:nvPr/>
        </p:nvSpPr>
        <p:spPr>
          <a:xfrm rot="1946087">
            <a:off x="6238875" y="950913"/>
            <a:ext cx="646113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  <p:sp>
        <p:nvSpPr>
          <p:cNvPr id="18" name="Oval 17"/>
          <p:cNvSpPr/>
          <p:nvPr/>
        </p:nvSpPr>
        <p:spPr>
          <a:xfrm rot="1946087">
            <a:off x="7797800" y="885825"/>
            <a:ext cx="687388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058" x="838200" y="1847850"/>
          <p14:tracePt t="4198" x="838200" y="1854200"/>
          <p14:tracePt t="4240" x="838200" y="1860550"/>
          <p14:tracePt t="4373" x="838200" y="1866900"/>
          <p14:tracePt t="4405" x="838200" y="1873250"/>
          <p14:tracePt t="4446" x="844550" y="1879600"/>
          <p14:tracePt t="4479" x="844550" y="1885950"/>
          <p14:tracePt t="4499" x="844550" y="1892300"/>
          <p14:tracePt t="4509" x="844550" y="1905000"/>
          <p14:tracePt t="4530" x="844550" y="1917700"/>
          <p14:tracePt t="4530" x="844550" y="1924050"/>
          <p14:tracePt t="4542" x="844550" y="1943100"/>
          <p14:tracePt t="4558" x="844550" y="1974850"/>
          <p14:tracePt t="4575" x="844550" y="2019300"/>
          <p14:tracePt t="4594" x="844550" y="2038350"/>
          <p14:tracePt t="4610" x="844550" y="2063750"/>
          <p14:tracePt t="4627" x="844550" y="2070100"/>
          <p14:tracePt t="4644" x="844550" y="2076450"/>
          <p14:tracePt t="4676" x="850900" y="2082800"/>
          <p14:tracePt t="4709" x="850900" y="2089150"/>
          <p14:tracePt t="4729" x="857250" y="2089150"/>
          <p14:tracePt t="4754" x="863600" y="2089150"/>
          <p14:tracePt t="5921" x="869950" y="2095500"/>
          <p14:tracePt t="6838" x="876300" y="2095500"/>
          <p14:tracePt t="6879" x="882650" y="2095500"/>
          <p14:tracePt t="8415" x="882650" y="2101850"/>
          <p14:tracePt t="8456" x="889000" y="2108200"/>
          <p14:tracePt t="11243" x="895350" y="2108200"/>
          <p14:tracePt t="11284" x="901700" y="2108200"/>
          <p14:tracePt t="11824" x="901700" y="2114550"/>
          <p14:tracePt t="11865" x="908050" y="2114550"/>
          <p14:tracePt t="12598" x="914400" y="2114550"/>
          <p14:tracePt t="12639" x="920750" y="2114550"/>
          <p14:tracePt t="12670" x="927100" y="2114550"/>
          <p14:tracePt t="12691" x="933450" y="2114550"/>
          <p14:tracePt t="12711" x="939800" y="2114550"/>
          <p14:tracePt t="12722" x="939800" y="2108200"/>
          <p14:tracePt t="12732" x="946150" y="2108200"/>
          <p14:tracePt t="12742" x="952500" y="2108200"/>
          <p14:tracePt t="12753" x="958850" y="2101850"/>
          <p14:tracePt t="12760" x="977900" y="2095500"/>
          <p14:tracePt t="12777" x="990600" y="2089150"/>
          <p14:tracePt t="12794" x="1016000" y="2076450"/>
          <p14:tracePt t="12811" x="1035050" y="2063750"/>
          <p14:tracePt t="12827" x="1047750" y="2063750"/>
          <p14:tracePt t="12979" x="1054100" y="2057400"/>
          <p14:tracePt t="13000" x="1060450" y="2051050"/>
          <p14:tracePt t="13010" x="1066800" y="2044700"/>
          <p14:tracePt t="13020" x="1073150" y="2044700"/>
          <p14:tracePt t="13027" x="1092200" y="2038350"/>
          <p14:tracePt t="13044" x="1104900" y="2032000"/>
          <p14:tracePt t="13061" x="1130300" y="2025650"/>
          <p14:tracePt t="13078" x="1168400" y="2025650"/>
          <p14:tracePt t="13094" x="1187450" y="2025650"/>
          <p14:tracePt t="13110" x="1244600" y="2025650"/>
          <p14:tracePt t="13127" x="1282700" y="2025650"/>
          <p14:tracePt t="13144" x="1339850" y="2025650"/>
          <p14:tracePt t="13160" x="1384300" y="2025650"/>
          <p14:tracePt t="13177" x="1409700" y="2025650"/>
          <p14:tracePt t="13194" x="1466850" y="2025650"/>
          <p14:tracePt t="13210" x="1498600" y="2025650"/>
          <p14:tracePt t="13227" x="1574800" y="2025650"/>
          <p14:tracePt t="13244" x="1631950" y="2025650"/>
          <p14:tracePt t="13261" x="1657350" y="2025650"/>
          <p14:tracePt t="13277" x="1701800" y="2025650"/>
          <p14:tracePt t="13293" x="1727200" y="2025650"/>
          <p14:tracePt t="13309" x="1784350" y="2025650"/>
          <p14:tracePt t="13327" x="1847850" y="2025650"/>
          <p14:tracePt t="13344" x="1879600" y="2025650"/>
          <p14:tracePt t="13360" x="1936750" y="2025650"/>
          <p14:tracePt t="13378" x="1955800" y="2025650"/>
          <p14:tracePt t="13394" x="1974850" y="2025650"/>
          <p14:tracePt t="13411" x="2000250" y="2025650"/>
          <p14:tracePt t="13427" x="2012950" y="2025650"/>
          <p14:tracePt t="13444" x="2070100" y="2025650"/>
          <p14:tracePt t="13460" x="2114550" y="2025650"/>
          <p14:tracePt t="13477" x="2203450" y="2025650"/>
          <p14:tracePt t="13494" x="2260600" y="2025650"/>
          <p14:tracePt t="13510" x="2286000" y="2025650"/>
          <p14:tracePt t="13527" x="2311400" y="2025650"/>
          <p14:tracePt t="13544" x="2330450" y="2025650"/>
          <p14:tracePt t="13561" x="2400300" y="2025650"/>
          <p14:tracePt t="13578" x="2451100" y="2025650"/>
          <p14:tracePt t="13593" x="2584450" y="2044700"/>
          <p14:tracePt t="13609" x="2743200" y="2063750"/>
          <p14:tracePt t="13627" x="2813050" y="2063750"/>
          <p14:tracePt t="13644" x="2946400" y="2076450"/>
          <p14:tracePt t="13660" x="3060700" y="2076450"/>
          <p14:tracePt t="13678" x="3111500" y="2076450"/>
          <p14:tracePt t="13693" x="3168650" y="2076450"/>
          <p14:tracePt t="13709" x="3194050" y="2076450"/>
          <p14:tracePt t="13726" x="3213100" y="2076450"/>
          <p14:tracePt t="13912" x="3213100" y="2082800"/>
          <p14:tracePt t="13954" x="3206750" y="2089150"/>
          <p14:tracePt t="14096" x="3200400" y="2089150"/>
          <p14:tracePt t="14107" x="3187700" y="2089150"/>
          <p14:tracePt t="14109" x="3181350" y="2076450"/>
          <p14:tracePt t="14128" x="3162300" y="2063750"/>
          <p14:tracePt t="14130" x="3143250" y="2051050"/>
          <p14:tracePt t="14144" x="3105150" y="2019300"/>
          <p14:tracePt t="14160" x="3092450" y="2012950"/>
          <p14:tracePt t="14177" x="3067050" y="1981200"/>
          <p14:tracePt t="14194" x="3054350" y="1955800"/>
          <p14:tracePt t="14211" x="3054350" y="1949450"/>
          <p14:tracePt t="14227" x="3048000" y="1924050"/>
          <p14:tracePt t="14244" x="3041650" y="1911350"/>
          <p14:tracePt t="14260" x="3035300" y="1885950"/>
          <p14:tracePt t="14277" x="3028950" y="1873250"/>
          <p14:tracePt t="14294" x="3028950" y="1860550"/>
          <p14:tracePt t="14310" x="3022600" y="1854200"/>
          <p14:tracePt t="14326" x="3022600" y="1847850"/>
          <p14:tracePt t="14344" x="3022600" y="1835150"/>
          <p14:tracePt t="14360" x="3022600" y="1828800"/>
          <p14:tracePt t="14377" x="3022600" y="1822450"/>
          <p14:tracePt t="14395" x="3028950" y="1816100"/>
          <p14:tracePt t="14411" x="3035300" y="1809750"/>
          <p14:tracePt t="14427" x="3048000" y="1797050"/>
          <p14:tracePt t="14444" x="3067050" y="1771650"/>
          <p14:tracePt t="14461" x="3073400" y="1758950"/>
          <p14:tracePt t="14477" x="3092450" y="1739900"/>
          <p14:tracePt t="14494" x="3111500" y="1727200"/>
          <p14:tracePt t="14510" x="3136900" y="1701800"/>
          <p14:tracePt t="14527" x="3162300" y="1676400"/>
          <p14:tracePt t="14544" x="3181350" y="1663700"/>
          <p14:tracePt t="14561" x="3206750" y="1638300"/>
          <p14:tracePt t="14578" x="3225800" y="1619250"/>
          <p14:tracePt t="14593" x="3251200" y="1587500"/>
          <p14:tracePt t="14609" x="3263900" y="1568450"/>
          <p14:tracePt t="14626" x="3276600" y="1536700"/>
          <p14:tracePt t="14644" x="3295650" y="1498600"/>
          <p14:tracePt t="14660" x="3308350" y="1473200"/>
          <p14:tracePt t="14678" x="3321050" y="1435100"/>
          <p14:tracePt t="14694" x="3327400" y="1409700"/>
          <p14:tracePt t="14711" x="3333750" y="1397000"/>
          <p14:tracePt t="14727" x="3340100" y="1377950"/>
          <p14:tracePt t="14744" x="3346450" y="1371600"/>
          <p14:tracePt t="14761" x="3346450" y="1358900"/>
          <p14:tracePt t="14777" x="3352800" y="1333500"/>
          <p14:tracePt t="14794" x="3352800" y="1327150"/>
          <p14:tracePt t="14811" x="3359150" y="1301750"/>
          <p14:tracePt t="14827" x="3365500" y="1295400"/>
          <p14:tracePt t="14844" x="3365500" y="1282700"/>
          <p14:tracePt t="14861" x="3371850" y="1276350"/>
          <p14:tracePt t="14877" x="3371850" y="1263650"/>
          <p14:tracePt t="14894" x="3371850" y="1257300"/>
          <p14:tracePt t="14911" x="3371850" y="1250950"/>
          <p14:tracePt t="14927" x="3371850" y="1238250"/>
          <p14:tracePt t="14944" x="3371850" y="1225550"/>
          <p14:tracePt t="14960" x="3365500" y="1212850"/>
          <p14:tracePt t="14977" x="3346450" y="1187450"/>
          <p14:tracePt t="14994" x="3340100" y="1174750"/>
          <p14:tracePt t="15010" x="3321050" y="1162050"/>
          <p14:tracePt t="15027" x="3302000" y="1149350"/>
          <p14:tracePt t="15066" x="3289300" y="1143000"/>
          <p14:tracePt t="15077" x="3282950" y="1136650"/>
          <p14:tracePt t="15096" x="3270250" y="1136650"/>
          <p14:tracePt t="15098" x="3257550" y="1136650"/>
          <p14:tracePt t="15110" x="3251200" y="1136650"/>
          <p14:tracePt t="15127" x="3225800" y="1130300"/>
          <p14:tracePt t="15144" x="3200400" y="1130300"/>
          <p14:tracePt t="15161" x="3181350" y="1130300"/>
          <p14:tracePt t="15177" x="3149600" y="1130300"/>
          <p14:tracePt t="15194" x="3130550" y="1130300"/>
          <p14:tracePt t="15210" x="3092450" y="1130300"/>
          <p14:tracePt t="15227" x="3041650" y="1130300"/>
          <p14:tracePt t="15244" x="3016250" y="1130300"/>
          <p14:tracePt t="15260" x="2984500" y="1130300"/>
          <p14:tracePt t="15277" x="2971800" y="1130300"/>
          <p14:tracePt t="15294" x="2946400" y="1130300"/>
          <p14:tracePt t="15311" x="2927350" y="1130300"/>
          <p14:tracePt t="15327" x="2921000" y="1136650"/>
          <p14:tracePt t="15344" x="2895600" y="1162050"/>
          <p14:tracePt t="15360" x="2882900" y="1168400"/>
          <p14:tracePt t="15377" x="2863850" y="1187450"/>
          <p14:tracePt t="15394" x="2851150" y="1200150"/>
          <p14:tracePt t="15411" x="2844800" y="1206500"/>
          <p14:tracePt t="15427" x="2838450" y="1225550"/>
          <p14:tracePt t="15445" x="2832100" y="1238250"/>
          <p14:tracePt t="15460" x="2819400" y="1263650"/>
          <p14:tracePt t="15477" x="2806700" y="1308100"/>
          <p14:tracePt t="15494" x="2806700" y="1327150"/>
          <p14:tracePt t="15511" x="2800350" y="1358900"/>
          <p14:tracePt t="15527" x="2800350" y="1377950"/>
          <p14:tracePt t="15544" x="2800350" y="1403350"/>
          <p14:tracePt t="15561" x="2800350" y="1422400"/>
          <p14:tracePt t="15578" x="2800350" y="1428750"/>
          <p14:tracePt t="15594" x="2800350" y="1441450"/>
          <p14:tracePt t="15629" x="2806700" y="1447800"/>
          <p14:tracePt t="15629" x="2819400" y="1454150"/>
          <p14:tracePt t="15642" x="2838450" y="1460500"/>
          <p14:tracePt t="15660" x="2876550" y="1466850"/>
          <p14:tracePt t="15677" x="2901950" y="1479550"/>
          <p14:tracePt t="15693" x="2914650" y="1479550"/>
          <p14:tracePt t="15709" x="2927350" y="1485900"/>
          <p14:tracePt t="15726" x="2933700" y="1485900"/>
          <p14:tracePt t="15743" x="2959100" y="1492250"/>
          <p14:tracePt t="15761" x="3022600" y="1504950"/>
          <p14:tracePt t="15777" x="3067050" y="1524000"/>
          <p14:tracePt t="15794" x="3168650" y="1536700"/>
          <p14:tracePt t="15810" x="3251200" y="1555750"/>
          <p14:tracePt t="15828" x="3270250" y="1555750"/>
          <p14:tracePt t="15889" x="3276600" y="1555750"/>
          <p14:tracePt t="15909" x="3282950" y="1555750"/>
          <p14:tracePt t="15920" x="3289300" y="1555750"/>
          <p14:tracePt t="15930" x="3295650" y="1555750"/>
          <p14:tracePt t="15936" x="3308350" y="1549400"/>
          <p14:tracePt t="15944" x="3308350" y="1543050"/>
          <p14:tracePt t="15960" x="3327400" y="1536700"/>
          <p14:tracePt t="15977" x="3340100" y="1511300"/>
          <p14:tracePt t="15994" x="3346450" y="1504950"/>
          <p14:tracePt t="16010" x="3352800" y="1473200"/>
          <p14:tracePt t="16027" x="3352800" y="1466850"/>
          <p14:tracePt t="16044" x="3359150" y="1422400"/>
          <p14:tracePt t="16061" x="3359150" y="1384300"/>
          <p14:tracePt t="16077" x="3359150" y="1371600"/>
          <p14:tracePt t="16094" x="3359150" y="1333500"/>
          <p14:tracePt t="16110" x="3359150" y="1308100"/>
          <p14:tracePt t="16127" x="3352800" y="1289050"/>
          <p14:tracePt t="16144" x="3340100" y="1257300"/>
          <p14:tracePt t="16160" x="3333750" y="1244600"/>
          <p14:tracePt t="16177" x="3321050" y="1212850"/>
          <p14:tracePt t="16194" x="3295650" y="1174750"/>
          <p14:tracePt t="16211" x="3276600" y="1162050"/>
          <p14:tracePt t="16227" x="3232150" y="1130300"/>
          <p14:tracePt t="16244" x="3213100" y="1123950"/>
          <p14:tracePt t="16260" x="3175000" y="1098550"/>
          <p14:tracePt t="16277" x="3149600" y="1098550"/>
          <p14:tracePt t="16294" x="3136900" y="1092200"/>
          <p14:tracePt t="16311" x="3124200" y="1092200"/>
          <p14:tracePt t="16327" x="3111500" y="1092200"/>
          <p14:tracePt t="16344" x="3092450" y="1092200"/>
          <p14:tracePt t="16361" x="3067050" y="1092200"/>
          <p14:tracePt t="16377" x="3060700" y="1098550"/>
          <p14:tracePt t="16394" x="3041650" y="1111250"/>
          <p14:tracePt t="16411" x="3035300" y="1117600"/>
          <p14:tracePt t="16427" x="3028950" y="1117600"/>
          <p14:tracePt t="16444" x="3016250" y="1130300"/>
          <p14:tracePt t="16460" x="3009900" y="1143000"/>
          <p14:tracePt t="16477" x="2997200" y="1155700"/>
          <p14:tracePt t="16494" x="2997200" y="1162050"/>
          <p14:tracePt t="16511" x="2984500" y="1187450"/>
          <p14:tracePt t="16527" x="2971800" y="1212850"/>
          <p14:tracePt t="16544" x="2965450" y="1225550"/>
          <p14:tracePt t="16560" x="2959100" y="1263650"/>
          <p14:tracePt t="16577" x="2946400" y="1282700"/>
          <p14:tracePt t="16592" x="2933700" y="1320800"/>
          <p14:tracePt t="16609" x="2921000" y="1358900"/>
          <p14:tracePt t="16627" x="2921000" y="1371600"/>
          <p14:tracePt t="16644" x="2908300" y="1397000"/>
          <p14:tracePt t="16661" x="2908300" y="1409700"/>
          <p14:tracePt t="16677" x="2908300" y="1428750"/>
          <p14:tracePt t="16693" x="2908300" y="1435100"/>
          <p14:tracePt t="16709" x="2921000" y="1447800"/>
          <p14:tracePt t="16726" x="2940050" y="1447800"/>
          <p14:tracePt t="16744" x="2952750" y="1454150"/>
          <p14:tracePt t="16760" x="2990850" y="1454150"/>
          <p14:tracePt t="16777" x="3041650" y="1454150"/>
          <p14:tracePt t="16794" x="3079750" y="1454150"/>
          <p14:tracePt t="16811" x="3168650" y="1454150"/>
          <p14:tracePt t="16827" x="3225800" y="1454150"/>
          <p14:tracePt t="16844" x="3302000" y="1454150"/>
          <p14:tracePt t="16861" x="3333750" y="1454150"/>
          <p14:tracePt t="16877" x="3378200" y="1454150"/>
          <p14:tracePt t="16894" x="3397250" y="1447800"/>
          <p14:tracePt t="16911" x="3397250" y="1435100"/>
          <p14:tracePt t="16927" x="3397250" y="1422400"/>
          <p14:tracePt t="16944" x="3397250" y="1416050"/>
          <p14:tracePt t="16960" x="3397250" y="1397000"/>
          <p14:tracePt t="16977" x="3397250" y="1390650"/>
          <p14:tracePt t="16994" x="3397250" y="1384300"/>
          <p14:tracePt t="17573" x="3390900" y="1384300"/>
          <p14:tracePt t="17604" x="3384550" y="1384300"/>
          <p14:tracePt t="17635" x="3378200" y="1384300"/>
          <p14:tracePt t="17651" x="3371850" y="1384300"/>
          <p14:tracePt t="17668" x="3359150" y="1390650"/>
          <p14:tracePt t="17677" x="3333750" y="1397000"/>
          <p14:tracePt t="17678" x="3308350" y="1403350"/>
          <p14:tracePt t="17693" x="3206750" y="1435100"/>
          <p14:tracePt t="17709" x="3136900" y="1460500"/>
          <p14:tracePt t="17726" x="2978150" y="1511300"/>
          <p14:tracePt t="17745" x="2832100" y="1581150"/>
          <p14:tracePt t="17761" x="2781300" y="1612900"/>
          <p14:tracePt t="17777" x="2705100" y="1670050"/>
          <p14:tracePt t="17794" x="2686050" y="1689100"/>
          <p14:tracePt t="17811" x="2660650" y="1727200"/>
          <p14:tracePt t="17827" x="2641600" y="1758950"/>
          <p14:tracePt t="17844" x="2635250" y="1778000"/>
          <p14:tracePt t="17860" x="2616200" y="1828800"/>
          <p14:tracePt t="17877" x="2603500" y="1879600"/>
          <p14:tracePt t="17895" x="2597150" y="1905000"/>
          <p14:tracePt t="17910" x="2590800" y="1943100"/>
          <p14:tracePt t="17928" x="2584450" y="1949450"/>
          <p14:tracePt t="17944" x="2584450" y="1962150"/>
          <p14:tracePt t="18018" x="2584450" y="1968500"/>
          <p14:tracePt t="18111" x="2590800" y="1968500"/>
          <p14:tracePt t="18131" x="2597150" y="1968500"/>
          <p14:tracePt t="18164" x="2597150" y="1962150"/>
          <p14:tracePt t="18183" x="2603500" y="1955800"/>
          <p14:tracePt t="18204" x="2603500" y="1943100"/>
          <p14:tracePt t="18214" x="2609850" y="1936750"/>
          <p14:tracePt t="18225" x="2616200" y="1917700"/>
          <p14:tracePt t="18246" x="2616200" y="1911350"/>
          <p14:tracePt t="18248" x="2622550" y="1898650"/>
          <p14:tracePt t="18260" x="2622550" y="1879600"/>
          <p14:tracePt t="18277" x="2622550" y="1873250"/>
          <p14:tracePt t="18294" x="2622550" y="1860550"/>
          <p14:tracePt t="18339" x="2622550" y="1854200"/>
          <p14:tracePt t="18360" x="2622550" y="1841500"/>
          <p14:tracePt t="18380" x="2622550" y="1835150"/>
          <p14:tracePt t="18391" x="2622550" y="1822450"/>
          <p14:tracePt t="18418" x="2622550" y="1809750"/>
          <p14:tracePt t="18419" x="2622550" y="1797050"/>
          <p14:tracePt t="18444" x="2622550" y="1790700"/>
          <p14:tracePt t="18474" x="2622550" y="1784350"/>
          <p14:tracePt t="18506" x="2622550" y="1778000"/>
          <p14:tracePt t="18517" x="2628900" y="1771650"/>
          <p14:tracePt t="18526" x="2628900" y="1765300"/>
          <p14:tracePt t="18549" x="2628900" y="1758950"/>
          <p14:tracePt t="18701" x="2635250" y="1758950"/>
          <p14:tracePt t="18742" x="2641600" y="1771650"/>
          <p14:tracePt t="18752" x="2641600" y="1784350"/>
          <p14:tracePt t="18763" x="2641600" y="1790700"/>
          <p14:tracePt t="18776" x="2641600" y="1809750"/>
          <p14:tracePt t="18776" x="2641600" y="1835150"/>
          <p14:tracePt t="18794" x="2641600" y="1847850"/>
          <p14:tracePt t="18810" x="2641600" y="1873250"/>
          <p14:tracePt t="18827" x="2641600" y="1885950"/>
          <p14:tracePt t="18844" x="2641600" y="1898650"/>
          <p14:tracePt t="18860" x="2641600" y="1911350"/>
          <p14:tracePt t="18877" x="2641600" y="1936750"/>
          <p14:tracePt t="18894" x="2641600" y="1955800"/>
          <p14:tracePt t="18910" x="2641600" y="1962150"/>
          <p14:tracePt t="18927" x="2641600" y="1981200"/>
          <p14:tracePt t="18963" x="2641600" y="1987550"/>
          <p14:tracePt t="18993" x="2641600" y="1993900"/>
          <p14:tracePt t="19159" x="2647950" y="1993900"/>
          <p14:tracePt t="21214" x="2654300" y="1993900"/>
          <p14:tracePt t="21276" x="2660650" y="1993900"/>
          <p14:tracePt t="21286" x="2673350" y="1993900"/>
          <p14:tracePt t="21303" x="2686050" y="1987550"/>
          <p14:tracePt t="21305" x="2698750" y="1974850"/>
          <p14:tracePt t="21311" x="2717800" y="1962150"/>
          <p14:tracePt t="21328" x="2787650" y="1936750"/>
          <p14:tracePt t="21345" x="2895600" y="1892300"/>
          <p14:tracePt t="21361" x="2965450" y="1866900"/>
          <p14:tracePt t="21378" x="3079750" y="1835150"/>
          <p14:tracePt t="21395" x="3136900" y="1809750"/>
          <p14:tracePt t="21411" x="3251200" y="1778000"/>
          <p14:tracePt t="21428" x="3352800" y="1746250"/>
          <p14:tracePt t="21445" x="3409950" y="1739900"/>
          <p14:tracePt t="21461" x="3530600" y="1720850"/>
          <p14:tracePt t="21478" x="3600450" y="1714500"/>
          <p14:tracePt t="21478" x="3676650" y="1708150"/>
          <p14:tracePt t="21511" x="3752850" y="1708150"/>
          <p14:tracePt t="21513" x="3911600" y="1695450"/>
          <p14:tracePt t="21528" x="3981450" y="1695450"/>
          <p14:tracePt t="21544" x="4102100" y="1695450"/>
          <p14:tracePt t="21562" x="4146550" y="1695450"/>
          <p14:tracePt t="21579" x="4254500" y="1695450"/>
          <p14:tracePt t="21595" x="4318000" y="1695450"/>
          <p14:tracePt t="21595" x="4394200" y="1695450"/>
          <p14:tracePt t="21610" x="4470400" y="1695450"/>
          <p14:tracePt t="21627" x="4660900" y="1695450"/>
          <p14:tracePt t="21645" x="4737100" y="1695450"/>
          <p14:tracePt t="21661" x="4857750" y="1695450"/>
          <p14:tracePt t="21678" x="4895850" y="1695450"/>
          <p14:tracePt t="21806" x="4902200" y="1695450"/>
          <p14:tracePt t="21858" x="4908550" y="1695450"/>
          <p14:tracePt t="21912" x="4914900" y="1701800"/>
          <p14:tracePt t="21921" x="4914900" y="1708150"/>
          <p14:tracePt t="21931" x="4921250" y="1708150"/>
          <p14:tracePt t="21972" x="4921250" y="1714500"/>
          <p14:tracePt t="22003" x="4921250" y="1720850"/>
          <p14:tracePt t="22020" x="4914900" y="1720850"/>
          <p14:tracePt t="22022" x="4914900" y="1733550"/>
          <p14:tracePt t="22028" x="4908550" y="1746250"/>
          <p14:tracePt t="22044" x="4883150" y="1758950"/>
          <p14:tracePt t="22064" x="4870450" y="1778000"/>
          <p14:tracePt t="22078" x="4864100" y="1790700"/>
          <p14:tracePt t="22094" x="4857750" y="1797050"/>
          <p14:tracePt t="22111" x="4851400" y="1797050"/>
          <p14:tracePt t="22128" x="4851400" y="1803400"/>
          <p14:tracePt t="22630" x="4857750" y="1803400"/>
          <p14:tracePt t="22640" x="4864100" y="1803400"/>
          <p14:tracePt t="22650" x="4876800" y="1803400"/>
          <p14:tracePt t="22661" x="4895850" y="1803400"/>
          <p14:tracePt t="22671" x="4908550" y="1803400"/>
          <p14:tracePt t="22678" x="4959350" y="1803400"/>
          <p14:tracePt t="22695" x="4984750" y="1803400"/>
          <p14:tracePt t="22711" x="5060950" y="1803400"/>
          <p14:tracePt t="22728" x="5168900" y="1809750"/>
          <p14:tracePt t="22745" x="5238750" y="1822450"/>
          <p14:tracePt t="22762" x="5391150" y="1835150"/>
          <p14:tracePt t="22779" x="5537200" y="1860550"/>
          <p14:tracePt t="22796" x="5581650" y="1866900"/>
          <p14:tracePt t="22812" x="5651500" y="1873250"/>
          <p14:tracePt t="22829" x="5676900" y="1873250"/>
          <p14:tracePt t="22845" x="5734050" y="1879600"/>
          <p14:tracePt t="22862" x="5778500" y="1879600"/>
          <p14:tracePt t="22879" x="5892800" y="1879600"/>
          <p14:tracePt t="22896" x="6026150" y="1879600"/>
          <p14:tracePt t="22912" x="6083300" y="1879600"/>
          <p14:tracePt t="22929" x="6146800" y="1879600"/>
          <p14:tracePt t="22945" x="6165850" y="1879600"/>
          <p14:tracePt t="23013" x="6172200" y="1879600"/>
          <p14:tracePt t="23054" x="6178550" y="1879600"/>
          <p14:tracePt t="23075" x="6184900" y="1879600"/>
          <p14:tracePt t="23085" x="6197600" y="1879600"/>
          <p14:tracePt t="23095" x="6216650" y="1879600"/>
          <p14:tracePt t="23112" x="6235700" y="1879600"/>
          <p14:tracePt t="23114" x="6311900" y="1879600"/>
          <p14:tracePt t="23129" x="6350000" y="1879600"/>
          <p14:tracePt t="23145" x="6413500" y="1879600"/>
          <p14:tracePt t="23162" x="6438900" y="1879600"/>
          <p14:tracePt t="23494" x="6451600" y="1879600"/>
          <p14:tracePt t="23504" x="6470650" y="1879600"/>
          <p14:tracePt t="23515" x="6489700" y="1879600"/>
          <p14:tracePt t="23518" x="6540500" y="1879600"/>
          <p14:tracePt t="23529" x="6610350" y="1879600"/>
          <p14:tracePt t="23545" x="6800850" y="1879600"/>
          <p14:tracePt t="23563" x="6997700" y="1879600"/>
          <p14:tracePt t="23579" x="7073900" y="1879600"/>
          <p14:tracePt t="23596" x="7188200" y="1879600"/>
          <p14:tracePt t="23612" x="7251700" y="1879600"/>
          <p14:tracePt t="23629" x="7283450" y="1879600"/>
          <p14:tracePt t="23645" x="7346950" y="1879600"/>
          <p14:tracePt t="23662" x="7404100" y="1879600"/>
          <p14:tracePt t="23662" x="7448550" y="1879600"/>
          <p14:tracePt t="23681" x="7499350" y="1879600"/>
          <p14:tracePt t="23711" x="7581900" y="1879600"/>
          <p14:tracePt t="23712" x="7600950" y="1879600"/>
          <p14:tracePt t="23728" x="7670800" y="1879600"/>
          <p14:tracePt t="23744" x="7702550" y="1879600"/>
          <p14:tracePt t="23761" x="7810500" y="1879600"/>
          <p14:tracePt t="23779" x="7975600" y="1879600"/>
          <p14:tracePt t="23796" x="8051800" y="1879600"/>
          <p14:tracePt t="23812" x="8159750" y="1879600"/>
          <p14:tracePt t="23829" x="8191500" y="1879600"/>
          <p14:tracePt t="24833" x="8191500" y="1885950"/>
          <p14:tracePt t="24875" x="8191500" y="1892300"/>
          <p14:tracePt t="24926" x="8191500" y="1898650"/>
          <p14:tracePt t="24999" x="8191500" y="1905000"/>
          <p14:tracePt t="25041" x="8191500" y="1911350"/>
          <p14:tracePt t="25048" x="8185150" y="1911350"/>
          <p14:tracePt t="25074" x="8185150" y="1917700"/>
          <p14:tracePt t="25083" x="8178800" y="1917700"/>
          <p14:tracePt t="25114" x="8172450" y="1924050"/>
          <p14:tracePt t="25127" x="8166100" y="1930400"/>
          <p14:tracePt t="25145" x="8159750" y="1930400"/>
          <p14:tracePt t="25162" x="8159750" y="1936750"/>
          <p14:tracePt t="25164" x="8147050" y="1949450"/>
          <p14:tracePt t="25179" x="8140700" y="1955800"/>
          <p14:tracePt t="25195" x="8121650" y="1974850"/>
          <p14:tracePt t="25213" x="8108950" y="1987550"/>
          <p14:tracePt t="25229" x="8102600" y="1993900"/>
          <p14:tracePt t="25246" x="8096250" y="1993900"/>
          <p14:tracePt t="27651" x="8089900" y="1993900"/>
          <p14:tracePt t="27661" x="8077200" y="1993900"/>
          <p14:tracePt t="27672" x="8051800" y="1993900"/>
          <p14:tracePt t="27686" x="8001000" y="1993900"/>
          <p14:tracePt t="27694" x="7924800" y="1993900"/>
          <p14:tracePt t="27695" x="7797800" y="1993900"/>
          <p14:tracePt t="27711" x="7258050" y="1987550"/>
          <p14:tracePt t="27728" x="6858000" y="1974850"/>
          <p14:tracePt t="27744" x="5956300" y="1955800"/>
          <p14:tracePt t="27762" x="5029200" y="1943100"/>
          <p14:tracePt t="27779" x="4654550" y="1943100"/>
          <p14:tracePt t="27796" x="4146550" y="1943100"/>
          <p14:tracePt t="27813" x="3873500" y="1943100"/>
          <p14:tracePt t="27829" x="3784600" y="1955800"/>
          <p14:tracePt t="27846" x="3663950" y="1968500"/>
          <p14:tracePt t="27863" x="3606800" y="1987550"/>
          <p14:tracePt t="27879" x="3492500" y="2019300"/>
          <p14:tracePt t="27896" x="3384550" y="2051050"/>
          <p14:tracePt t="27913" x="3340100" y="2057400"/>
          <p14:tracePt t="27929" x="3219450" y="2082800"/>
          <p14:tracePt t="27945" x="3149600" y="2082800"/>
          <p14:tracePt t="27962" x="2990850" y="2089150"/>
          <p14:tracePt t="27979" x="2901950" y="2101850"/>
          <p14:tracePt t="27995" x="2736850" y="2101850"/>
          <p14:tracePt t="28012" x="2622550" y="2101850"/>
          <p14:tracePt t="28029" x="2578100" y="2101850"/>
          <p14:tracePt t="28045" x="2527300" y="2101850"/>
          <p14:tracePt t="28079" x="2495550" y="2101850"/>
          <p14:tracePt t="28152" x="2495550" y="2095500"/>
          <p14:tracePt t="28163" x="2489200" y="2089150"/>
          <p14:tracePt t="28183" x="2482850" y="2076450"/>
          <p14:tracePt t="28195" x="2482850" y="2070100"/>
          <p14:tracePt t="28204" x="2476500" y="2070100"/>
          <p14:tracePt t="28216" x="2476500" y="2063750"/>
          <p14:tracePt t="28266" x="2476500" y="2057400"/>
          <p14:tracePt t="28297" x="2476500" y="2051050"/>
          <p14:tracePt t="28310" x="2476500" y="2044700"/>
          <p14:tracePt t="28311" x="2482850" y="2038350"/>
          <p14:tracePt t="28330" x="2489200" y="2032000"/>
          <p14:tracePt t="28331" x="2495550" y="2019300"/>
          <p14:tracePt t="28345" x="2520950" y="1993900"/>
          <p14:tracePt t="28362" x="2533650" y="1981200"/>
          <p14:tracePt t="28379" x="2552700" y="1962150"/>
          <p14:tracePt t="28396" x="2559050" y="1955800"/>
          <p14:tracePt t="28413" x="2571750" y="1949450"/>
          <p14:tracePt t="28428" x="2571750" y="1943100"/>
          <p14:tracePt t="28445" x="2578100" y="1943100"/>
          <p14:tracePt t="28462" x="2584450" y="1936750"/>
          <p14:tracePt t="28479" x="2590800" y="1930400"/>
          <p14:tracePt t="28496" x="2597150" y="1930400"/>
          <p14:tracePt t="28511" x="2603500" y="1930400"/>
          <p14:tracePt t="28550" x="2609850" y="1924050"/>
          <p14:tracePt t="28580" x="2616200" y="1924050"/>
          <p14:tracePt t="28591" x="2616200" y="1917700"/>
          <p14:tracePt t="28611" x="2622550" y="1917700"/>
          <p14:tracePt t="28664" x="2628900" y="1917700"/>
          <p14:tracePt t="28684" x="2635250" y="1917700"/>
          <p14:tracePt t="29805" x="2641600" y="1911350"/>
          <p14:tracePt t="29835" x="2647950" y="1911350"/>
          <p14:tracePt t="29846" x="2654300" y="1911350"/>
          <p14:tracePt t="29866" x="2660650" y="1905000"/>
          <p14:tracePt t="29887" x="2679700" y="1898650"/>
          <p14:tracePt t="29908" x="2686050" y="1898650"/>
          <p14:tracePt t="29914" x="2686050" y="1892300"/>
          <p14:tracePt t="29929" x="2692400" y="1892300"/>
          <p14:tracePt t="29930" x="2698750" y="1885950"/>
          <p14:tracePt t="29945" x="2717800" y="1860550"/>
          <p14:tracePt t="29963" x="2730500" y="1854200"/>
          <p14:tracePt t="29978" x="2762250" y="1828800"/>
          <p14:tracePt t="29995" x="2787650" y="1797050"/>
          <p14:tracePt t="30012" x="2794000" y="1784350"/>
          <p14:tracePt t="30029" x="2813050" y="1771650"/>
          <p14:tracePt t="30045" x="2819400" y="1758950"/>
          <p14:tracePt t="30064" x="2825750" y="1752600"/>
          <p14:tracePt t="30078" x="2832100" y="1746250"/>
          <p14:tracePt t="30078" x="2832100" y="1739900"/>
          <p14:tracePt t="30096" x="2838450" y="1739900"/>
          <p14:tracePt t="30114" x="2851150" y="1727200"/>
          <p14:tracePt t="30129" x="2851150" y="1720850"/>
          <p14:tracePt t="30145" x="2863850" y="1708150"/>
          <p14:tracePt t="30162" x="2870200" y="1701800"/>
          <p14:tracePt t="30179" x="2882900" y="1689100"/>
          <p14:tracePt t="30196" x="2908300" y="1670050"/>
          <p14:tracePt t="30212" x="2927350" y="1657350"/>
          <p14:tracePt t="30229" x="2946400" y="1638300"/>
          <p14:tracePt t="30245" x="2959100" y="1631950"/>
          <p14:tracePt t="30262" x="2971800" y="1619250"/>
          <p14:tracePt t="30279" x="2984500" y="1612900"/>
          <p14:tracePt t="30315" x="2990850" y="1612900"/>
          <p14:tracePt t="30336" x="2990850" y="1606550"/>
          <p14:tracePt t="30357" x="2997200" y="1600200"/>
          <p14:tracePt t="30366" x="3003550" y="1593850"/>
          <p14:tracePt t="30373" x="3016250" y="1587500"/>
          <p14:tracePt t="30379" x="3022600" y="1581150"/>
          <p14:tracePt t="30395" x="3041650" y="1562100"/>
          <p14:tracePt t="30413" x="3048000" y="1555750"/>
          <p14:tracePt t="30428" x="3054350" y="1543050"/>
          <p14:tracePt t="30445" x="3054350" y="1536700"/>
          <p14:tracePt t="30481" x="3054350" y="1530350"/>
          <p14:tracePt t="30483" x="3060700" y="1530350"/>
          <p14:tracePt t="30496" x="3060700" y="1524000"/>
          <p14:tracePt t="30512" x="3067050" y="1524000"/>
          <p14:tracePt t="30529" x="3067050" y="1517650"/>
          <p14:tracePt t="30565" x="3073400" y="1517650"/>
          <p14:tracePt t="30567" x="3079750" y="1517650"/>
          <p14:tracePt t="30579" x="3079750" y="1511300"/>
          <p14:tracePt t="30596" x="3086100" y="1504950"/>
          <p14:tracePt t="30649" x="3092450" y="1504950"/>
          <p14:tracePt t="30679" x="3092450" y="1498600"/>
          <p14:tracePt t="30690" x="3098800" y="1498600"/>
          <p14:tracePt t="30700" x="3098800" y="1492250"/>
          <p14:tracePt t="30722" x="3098800" y="1485900"/>
          <p14:tracePt t="30743" x="3105150" y="1485900"/>
          <p14:tracePt t="30763" x="3111500" y="1485900"/>
          <p14:tracePt t="31507" x="3117850" y="1485900"/>
          <p14:tracePt t="31548" x="3124200" y="1485900"/>
          <p14:tracePt t="31640" x="3130550" y="1485900"/>
          <p14:tracePt t="31671" x="3136900" y="1485900"/>
          <p14:tracePt t="31712" x="3143250" y="1485900"/>
          <p14:tracePt t="31723" x="3149600" y="1485900"/>
          <p14:tracePt t="31733" x="3155950" y="1485900"/>
          <p14:tracePt t="31754" x="3162300" y="1485900"/>
          <p14:tracePt t="31764" x="3168650" y="1485900"/>
          <p14:tracePt t="31795" x="3175000" y="1485900"/>
          <p14:tracePt t="31806" x="3181350" y="1485900"/>
          <p14:tracePt t="31816" x="3187700" y="1485900"/>
          <p14:tracePt t="31848" x="3194050" y="1485900"/>
          <p14:tracePt t="31868" x="3200400" y="1485900"/>
          <p14:tracePt t="31889" x="3206750" y="1485900"/>
          <p14:tracePt t="31920" x="3213100" y="1485900"/>
          <p14:tracePt t="31930" x="3219450" y="1485900"/>
          <p14:tracePt t="31943" x="3225800" y="1485900"/>
          <p14:tracePt t="32002" x="3232150" y="1485900"/>
          <p14:tracePt t="32034" x="3238500" y="1485900"/>
          <p14:tracePt t="32065" x="3244850" y="1485900"/>
          <p14:tracePt t="32075" x="3251200" y="1485900"/>
          <p14:tracePt t="32156" x="3257550" y="1485900"/>
          <p14:tracePt t="33094" x="3251200" y="1485900"/>
          <p14:tracePt t="33137" x="3244850" y="1485900"/>
          <p14:tracePt t="33167" x="3244850" y="1492250"/>
          <p14:tracePt t="33178" x="3238500" y="1492250"/>
          <p14:tracePt t="33198" x="3232150" y="1492250"/>
          <p14:tracePt t="33208" x="3225800" y="1498600"/>
          <p14:tracePt t="33211" x="3219450" y="1498600"/>
          <p14:tracePt t="33229" x="3206750" y="1498600"/>
          <p14:tracePt t="33245" x="3194050" y="1498600"/>
          <p14:tracePt t="33262" x="3187700" y="1498600"/>
          <p14:tracePt t="33279" x="3168650" y="1498600"/>
          <p14:tracePt t="33314" x="3162300" y="1498600"/>
          <p14:tracePt t="33315" x="3155950" y="1498600"/>
          <p14:tracePt t="33329" x="3149600" y="1504950"/>
          <p14:tracePt t="33345" x="3143250" y="1511300"/>
          <p14:tracePt t="33386" x="3136900" y="1511300"/>
          <p14:tracePt t="33427" x="3130550" y="1511300"/>
          <p14:tracePt t="33509" x="3124200" y="1511300"/>
          <p14:tracePt t="33521" x="3117850" y="1511300"/>
          <p14:tracePt t="33551" x="3111500" y="1511300"/>
          <p14:tracePt t="33563" x="3105150" y="1511300"/>
          <p14:tracePt t="33582" x="3098800" y="1511300"/>
          <p14:tracePt t="33594" x="3092450" y="1511300"/>
          <p14:tracePt t="33623" x="3086100" y="1511300"/>
          <p14:tracePt t="33629" x="3079750" y="1511300"/>
          <p14:tracePt t="33736" x="3073400" y="1511300"/>
          <p14:tracePt t="34073" x="3079750" y="1511300"/>
          <p14:tracePt t="34083" x="3086100" y="1511300"/>
          <p14:tracePt t="34094" x="3092450" y="1511300"/>
          <p14:tracePt t="34115" x="3098800" y="1511300"/>
          <p14:tracePt t="34116" x="3105150" y="1511300"/>
          <p14:tracePt t="34129" x="3111500" y="1511300"/>
          <p14:tracePt t="34145" x="3117850" y="1511300"/>
          <p14:tracePt t="34162" x="3124200" y="1511300"/>
          <p14:tracePt t="34180" x="3130550" y="1511300"/>
          <p14:tracePt t="34195" x="3136900" y="1511300"/>
          <p14:tracePt t="34213" x="3143250" y="1511300"/>
          <p14:tracePt t="34301" x="3149600" y="1511300"/>
          <p14:tracePt t="34311" x="3155950" y="1511300"/>
          <p14:tracePt t="34332" x="3162300" y="1511300"/>
          <p14:tracePt t="34352" x="3175000" y="1511300"/>
          <p14:tracePt t="34363" x="3181350" y="1511300"/>
          <p14:tracePt t="34384" x="3194050" y="1511300"/>
          <p14:tracePt t="34395" x="3200400" y="1511300"/>
          <p14:tracePt t="34456" x="3206750" y="1511300"/>
          <p14:tracePt t="34497" x="3213100" y="1511300"/>
          <p14:tracePt t="36980" x="3213100" y="1517650"/>
          <p14:tracePt t="36992" x="3206750" y="1524000"/>
          <p14:tracePt t="37000" x="3206750" y="1530350"/>
          <p14:tracePt t="37012" x="3194050" y="1536700"/>
          <p14:tracePt t="37013" x="3181350" y="1555750"/>
          <p14:tracePt t="37029" x="3155950" y="1631950"/>
          <p14:tracePt t="37045" x="3111500" y="1746250"/>
          <p14:tracePt t="37064" x="3086100" y="1835150"/>
          <p14:tracePt t="37079" x="3022600" y="2057400"/>
          <p14:tracePt t="37095" x="2990850" y="2184400"/>
          <p14:tracePt t="37112" x="2901950" y="2476500"/>
          <p14:tracePt t="37129" x="2863850" y="2609850"/>
          <p14:tracePt t="37145" x="2768600" y="2889250"/>
          <p14:tracePt t="37162" x="2686050" y="3155950"/>
          <p14:tracePt t="37179" x="2628900" y="3295650"/>
          <p14:tracePt t="37195" x="2520950" y="3575050"/>
          <p14:tracePt t="37213" x="2406650" y="3898900"/>
          <p14:tracePt t="37229" x="2336800" y="4064000"/>
          <p14:tracePt t="37245" x="2222500" y="4381500"/>
          <p14:tracePt t="37262" x="2165350" y="4565650"/>
          <p14:tracePt t="37279" x="2070100" y="4838700"/>
          <p14:tracePt t="37295" x="2000250" y="5060950"/>
          <p14:tracePt t="37313" x="1974850" y="5143500"/>
          <p14:tracePt t="37329" x="1930400" y="5257800"/>
          <p14:tracePt t="37345" x="1924050" y="5283200"/>
          <p14:tracePt t="37362" x="1917700" y="5308600"/>
          <p14:tracePt t="37378" x="1917700" y="5314950"/>
          <p14:tracePt t="37378" x="1917700" y="5321300"/>
          <p14:tracePt t="37417" x="1917700" y="5327650"/>
          <p14:tracePt t="37438" x="1917700" y="5334000"/>
          <p14:tracePt t="37530" x="1917700" y="5321300"/>
          <p14:tracePt t="37540" x="1924050" y="5308600"/>
          <p14:tracePt t="37544" x="1924050" y="5283200"/>
          <p14:tracePt t="37562" x="1924050" y="5251450"/>
          <p14:tracePt t="37578" x="1924050" y="5207000"/>
          <p14:tracePt t="37580" x="1924050" y="5118100"/>
          <p14:tracePt t="37596" x="1924050" y="5016500"/>
          <p14:tracePt t="37613" x="1924050" y="4984750"/>
          <p14:tracePt t="37627" x="1930400" y="4940300"/>
          <p14:tracePt t="37644" x="1936750" y="4883150"/>
          <p14:tracePt t="37663" x="1968500" y="4800600"/>
          <p14:tracePt t="37679" x="2000250" y="4692650"/>
          <p14:tracePt t="37698" x="2025650" y="4654550"/>
          <p14:tracePt t="37711" x="2051050" y="4584700"/>
          <p14:tracePt t="37727" x="2063750" y="4552950"/>
          <p14:tracePt t="37744" x="2076450" y="4521200"/>
          <p14:tracePt t="37761" x="2089150" y="4508500"/>
          <p14:tracePt t="37933" x="2089150" y="4502150"/>
          <p14:tracePt t="37953" x="2089150" y="4495800"/>
          <p14:tracePt t="37964" x="2089150" y="4489450"/>
          <p14:tracePt t="37983" x="2089150" y="4483100"/>
          <p14:tracePt t="37995" x="2089150" y="4470400"/>
          <p14:tracePt t="38012" x="2089150" y="4464050"/>
          <p14:tracePt t="38014" x="2089150" y="4432300"/>
          <p14:tracePt t="38029" x="2089150" y="4413250"/>
          <p14:tracePt t="38045" x="2089150" y="4330700"/>
          <p14:tracePt t="38078" x="2089150" y="4222750"/>
          <p14:tracePt t="38080" x="2089150" y="4159250"/>
          <p14:tracePt t="38095" x="2089150" y="4051300"/>
          <p14:tracePt t="38112" x="2089150" y="4019550"/>
          <p14:tracePt t="38128" x="2089150" y="3975100"/>
          <p14:tracePt t="38145" x="2089150" y="3962400"/>
          <p14:tracePt t="39219" x="2095500" y="3962400"/>
          <p14:tracePt t="39250" x="2101850" y="3962400"/>
          <p14:tracePt t="39272" x="2108200" y="3962400"/>
          <p14:tracePt t="39291" x="2114550" y="3962400"/>
          <p14:tracePt t="39304" x="2120900" y="3962400"/>
          <p14:tracePt t="39312" x="2127250" y="3962400"/>
          <p14:tracePt t="39333" x="2133600" y="3962400"/>
          <p14:tracePt t="39338" x="2139950" y="3962400"/>
          <p14:tracePt t="39364" x="2152650" y="3962400"/>
          <p14:tracePt t="39374" x="2159000" y="3962400"/>
          <p14:tracePt t="39379" x="2165350" y="3962400"/>
          <p14:tracePt t="39394" x="2197100" y="3962400"/>
          <p14:tracePt t="39410" x="2216150" y="3962400"/>
          <p14:tracePt t="39429" x="2228850" y="3962400"/>
          <p14:tracePt t="39445" x="2235200" y="3962400"/>
          <p14:tracePt t="39559" x="2241550" y="3962400"/>
          <p14:tracePt t="39600" x="2247900" y="3962400"/>
          <p14:tracePt t="40955" x="2247900" y="3956050"/>
          <p14:tracePt t="40964" x="2254250" y="3949700"/>
          <p14:tracePt t="40975" x="2254250" y="3943350"/>
          <p14:tracePt t="40995" x="2254250" y="3917950"/>
          <p14:tracePt t="40997" x="2254250" y="3905250"/>
          <p14:tracePt t="41012" x="2254250" y="3873500"/>
          <p14:tracePt t="41028" x="2254250" y="3854450"/>
          <p14:tracePt t="41045" x="2254250" y="3841750"/>
          <p14:tracePt t="41065" x="2254250" y="3835400"/>
          <p14:tracePt t="41100" x="2254250" y="3829050"/>
          <p14:tracePt t="41102" x="2254250" y="3822700"/>
          <p14:tracePt t="41131" x="2254250" y="3816350"/>
          <p14:tracePt t="41132" x="2254250" y="3810000"/>
          <p14:tracePt t="41145" x="2254250" y="3803650"/>
          <p14:tracePt t="41162" x="2254250" y="3797300"/>
          <p14:tracePt t="41305" x="2254250" y="3790950"/>
          <p14:tracePt t="41320" x="2254250" y="3784600"/>
          <p14:tracePt t="41325" x="2247900" y="3784600"/>
          <p14:tracePt t="41330" x="2241550" y="3778250"/>
          <p14:tracePt t="41345" x="2235200" y="3771900"/>
          <p14:tracePt t="41362" x="2216150" y="3765550"/>
          <p14:tracePt t="41399" x="2209800" y="3759200"/>
          <p14:tracePt t="41400" x="2203450" y="3759200"/>
          <p14:tracePt t="41412" x="2197100" y="3759200"/>
          <p14:tracePt t="41450" x="2190750" y="3759200"/>
          <p14:tracePt t="41462" x="2184400" y="3759200"/>
          <p14:tracePt t="41492" x="2178050" y="3759200"/>
          <p14:tracePt t="41493" x="2171700" y="3759200"/>
          <p14:tracePt t="41504" x="2165350" y="3759200"/>
          <p14:tracePt t="41532" x="2152650" y="3759200"/>
          <p14:tracePt t="41534" x="2146300" y="3759200"/>
          <p14:tracePt t="41565" x="2133600" y="3759200"/>
          <p14:tracePt t="41566" x="2127250" y="3759200"/>
          <p14:tracePt t="41578" x="2114550" y="3759200"/>
          <p14:tracePt t="41595" x="2108200" y="3759200"/>
          <p14:tracePt t="41613" x="2095500" y="3759200"/>
          <p14:tracePt t="41629" x="2089150" y="3759200"/>
          <p14:tracePt t="41669" x="2082800" y="3759200"/>
          <p14:tracePt t="41670" x="2082800" y="3765550"/>
          <p14:tracePt t="41680" x="2076450" y="3771900"/>
          <p14:tracePt t="41695" x="2070100" y="3778250"/>
          <p14:tracePt t="41713" x="2070100" y="3784600"/>
          <p14:tracePt t="41744" x="2057400" y="3790950"/>
          <p14:tracePt t="41744" x="2057400" y="3797300"/>
          <p14:tracePt t="41824" x="2057400" y="3803650"/>
          <p14:tracePt t="41837" x="2057400" y="3810000"/>
          <p14:tracePt t="41855" x="2057400" y="3816350"/>
          <p14:tracePt t="41866" x="2051050" y="3822700"/>
          <p14:tracePt t="41878" x="2051050" y="3829050"/>
          <p14:tracePt t="41880" x="2051050" y="3835400"/>
          <p14:tracePt t="41895" x="2051050" y="3854450"/>
          <p14:tracePt t="41913" x="2051050" y="3860800"/>
          <p14:tracePt t="41929" x="2051050" y="3873500"/>
          <p14:tracePt t="41945" x="2051050" y="3886200"/>
          <p14:tracePt t="41962" x="2051050" y="3892550"/>
          <p14:tracePt t="41978" x="2057400" y="3898900"/>
          <p14:tracePt t="41995" x="2057400" y="3905250"/>
          <p14:tracePt t="42012" x="2063750" y="3905250"/>
          <p14:tracePt t="42028" x="2063750" y="3917950"/>
          <p14:tracePt t="42045" x="2070100" y="3917950"/>
          <p14:tracePt t="42064" x="2076450" y="3924300"/>
          <p14:tracePt t="42096" x="2082800" y="3930650"/>
          <p14:tracePt t="42118" x="2082800" y="3937000"/>
          <p14:tracePt t="42139" x="2082800" y="3943350"/>
          <p14:tracePt t="42149" x="2089150" y="3943350"/>
          <p14:tracePt t="42159" x="2095500" y="3943350"/>
          <p14:tracePt t="42177" x="2101850" y="3949700"/>
          <p14:tracePt t="42178" x="2101850" y="3956050"/>
          <p14:tracePt t="42195" x="2114550" y="3956050"/>
          <p14:tracePt t="42212" x="2114550" y="3962400"/>
          <p14:tracePt t="42228" x="2127250" y="3962400"/>
          <p14:tracePt t="42245" x="2133600" y="3962400"/>
          <p14:tracePt t="42295" x="2139950" y="3962400"/>
          <p14:tracePt t="43007" x="2139950" y="3949700"/>
          <p14:tracePt t="43018" x="2139950" y="3943350"/>
          <p14:tracePt t="43028" x="2139950" y="3930650"/>
          <p14:tracePt t="43030" x="2139950" y="3911600"/>
          <p14:tracePt t="43045" x="2152650" y="3841750"/>
          <p14:tracePt t="43065" x="2165350" y="3790950"/>
          <p14:tracePt t="43079" x="2203450" y="3663950"/>
          <p14:tracePt t="43095" x="2222500" y="3594100"/>
          <p14:tracePt t="43111" x="2260600" y="3460750"/>
          <p14:tracePt t="43127" x="2305050" y="3346450"/>
          <p14:tracePt t="43145" x="2317750" y="3295650"/>
          <p14:tracePt t="43162" x="2349500" y="3206750"/>
          <p14:tracePt t="43179" x="2381250" y="3098800"/>
          <p14:tracePt t="43195" x="2406650" y="3028950"/>
          <p14:tracePt t="43212" x="2451100" y="2889250"/>
          <p14:tracePt t="43228" x="2470150" y="2832100"/>
          <p14:tracePt t="43245" x="2501900" y="2705100"/>
          <p14:tracePt t="43262" x="2533650" y="2622550"/>
          <p14:tracePt t="43278" x="2546350" y="2584450"/>
          <p14:tracePt t="43296" x="2578100" y="2508250"/>
          <p14:tracePt t="43312" x="2590800" y="2476500"/>
          <p14:tracePt t="43312" x="2622550" y="2432050"/>
          <p14:tracePt t="43329" x="2654300" y="2393950"/>
          <p14:tracePt t="43345" x="2724150" y="2305050"/>
          <p14:tracePt t="43362" x="2755900" y="2266950"/>
          <p14:tracePt t="43378" x="2825750" y="2197100"/>
          <p14:tracePt t="43395" x="2844800" y="2171700"/>
          <p14:tracePt t="43412" x="2895600" y="2114550"/>
          <p14:tracePt t="43428" x="2927350" y="2082800"/>
          <p14:tracePt t="43445" x="2940050" y="2063750"/>
          <p14:tracePt t="43462" x="2971800" y="2038350"/>
          <p14:tracePt t="43479" x="2978150" y="2025650"/>
          <p14:tracePt t="43495" x="2990850" y="2000250"/>
          <p14:tracePt t="43512" x="3003550" y="1974850"/>
          <p14:tracePt t="43528" x="3009900" y="1968500"/>
          <p14:tracePt t="43545" x="3028950" y="1943100"/>
          <p14:tracePt t="43563" x="3035300" y="1936750"/>
          <p14:tracePt t="43578" x="3054350" y="1917700"/>
          <p14:tracePt t="43595" x="3073400" y="1892300"/>
          <p14:tracePt t="43613" x="3079750" y="1879600"/>
          <p14:tracePt t="43627" x="3086100" y="1854200"/>
          <p14:tracePt t="43644" x="3086100" y="1841500"/>
          <p14:tracePt t="43660" x="3092450" y="1822450"/>
          <p14:tracePt t="43677" x="3092450" y="1809750"/>
          <p14:tracePt t="43695" x="3092450" y="1803400"/>
          <p14:tracePt t="43711" x="3092450" y="1797050"/>
          <p14:tracePt t="43959" x="3092450" y="1790700"/>
          <p14:tracePt t="43980" x="3092450" y="1784350"/>
          <p14:tracePt t="43989" x="3092450" y="1778000"/>
          <p14:tracePt t="44001" x="3092450" y="1771650"/>
          <p14:tracePt t="44011" x="3092450" y="1758950"/>
          <p14:tracePt t="44020" x="3092450" y="1752600"/>
          <p14:tracePt t="44028" x="3092450" y="1733550"/>
          <p14:tracePt t="44045" x="3086100" y="1720850"/>
          <p14:tracePt t="44063" x="3079750" y="1714500"/>
          <p14:tracePt t="44078" x="3073400" y="1701800"/>
          <p14:tracePt t="44095" x="3073400" y="1695450"/>
          <p14:tracePt t="44112" x="3067050" y="1689100"/>
          <p14:tracePt t="44129" x="3060700" y="1676400"/>
          <p14:tracePt t="44145" x="3054350" y="1663700"/>
          <p14:tracePt t="44162" x="3041650" y="1644650"/>
          <p14:tracePt t="44178" x="3028950" y="1631950"/>
          <p14:tracePt t="44195" x="3016250" y="1619250"/>
          <p14:tracePt t="44212" x="3009900" y="1612900"/>
          <p14:tracePt t="44228" x="3003550" y="1606550"/>
          <p14:tracePt t="44245" x="2997200" y="1606550"/>
          <p14:tracePt t="44262" x="2997200" y="1600200"/>
          <p14:tracePt t="44279" x="2978150" y="1587500"/>
          <p14:tracePt t="44295" x="2971800" y="1574800"/>
          <p14:tracePt t="44312" x="2952750" y="1562100"/>
          <p14:tracePt t="44329" x="2952750" y="1555750"/>
          <p14:tracePt t="44599" x="2952750" y="1549400"/>
          <p14:tracePt t="44640" x="2952750" y="1543050"/>
          <p14:tracePt t="44702" x="2959100" y="1543050"/>
          <p14:tracePt t="44723" x="2965450" y="1543050"/>
          <p14:tracePt t="44733" x="2978150" y="1543050"/>
          <p14:tracePt t="44737" x="2984500" y="1543050"/>
          <p14:tracePt t="44744" x="2997200" y="1543050"/>
          <p14:tracePt t="44761" x="3028950" y="1543050"/>
          <p14:tracePt t="44777" x="3054350" y="1543050"/>
          <p14:tracePt t="44795" x="3086100" y="1543050"/>
          <p14:tracePt t="44812" x="3105150" y="1543050"/>
          <p14:tracePt t="44829" x="3111500" y="1543050"/>
          <p14:tracePt t="44845" x="3117850" y="1543050"/>
          <p14:tracePt t="44862" x="3124200" y="1543050"/>
          <p14:tracePt t="44879" x="3149600" y="1543050"/>
          <p14:tracePt t="44895" x="3175000" y="1543050"/>
          <p14:tracePt t="44912" x="3187700" y="1543050"/>
          <p14:tracePt t="44928" x="3206750" y="1543050"/>
          <p14:tracePt t="44946" x="3219450" y="1543050"/>
          <p14:tracePt t="45705" x="3219450" y="1555750"/>
          <p14:tracePt t="45720" x="3213100" y="1562100"/>
          <p14:tracePt t="45721" x="3206750" y="1587500"/>
          <p14:tracePt t="45727" x="3200400" y="1625600"/>
          <p14:tracePt t="45744" x="3162300" y="1739900"/>
          <p14:tracePt t="45761" x="3136900" y="1828800"/>
          <p14:tracePt t="45761" x="3111500" y="1917700"/>
          <p14:tracePt t="45777" x="3086100" y="2019300"/>
          <p14:tracePt t="45795" x="3022600" y="2203450"/>
          <p14:tracePt t="45812" x="2997200" y="2292350"/>
          <p14:tracePt t="45829" x="2952750" y="2451100"/>
          <p14:tracePt t="45845" x="2908300" y="2578100"/>
          <p14:tracePt t="45863" x="2895600" y="2635250"/>
          <p14:tracePt t="45878" x="2863850" y="2736850"/>
          <p14:tracePt t="45895" x="2838450" y="2794000"/>
          <p14:tracePt t="45912" x="2794000" y="2908300"/>
          <p14:tracePt t="45929" x="2755900" y="3035300"/>
          <p14:tracePt t="45945" x="2730500" y="3105150"/>
          <p14:tracePt t="45962" x="2686050" y="3238500"/>
          <p14:tracePt t="45979" x="2660650" y="3308350"/>
          <p14:tracePt t="45995" x="2628900" y="3429000"/>
          <p14:tracePt t="46012" x="2597150" y="3524250"/>
          <p14:tracePt t="46028" x="2590800" y="3562350"/>
          <p14:tracePt t="46045" x="2559050" y="3644900"/>
          <p14:tracePt t="46063" x="2527300" y="3727450"/>
          <p14:tracePt t="46079" x="2501900" y="3778250"/>
          <p14:tracePt t="46095" x="2470150" y="3867150"/>
          <p14:tracePt t="46112" x="2451100" y="3917950"/>
          <p14:tracePt t="46128" x="2419350" y="3994150"/>
          <p14:tracePt t="46145" x="2400300" y="4038600"/>
          <p14:tracePt t="46162" x="2387600" y="4044950"/>
          <p14:tracePt t="46179" x="2374900" y="4070350"/>
          <p14:tracePt t="46195" x="2368550" y="4076700"/>
          <p14:tracePt t="46212" x="2343150" y="4089400"/>
          <p14:tracePt t="46228" x="2317750" y="4108450"/>
          <p14:tracePt t="46245" x="2254250" y="4133850"/>
          <p14:tracePt t="46262" x="2184400" y="4152900"/>
          <p14:tracePt t="46279" x="2133600" y="4171950"/>
          <p14:tracePt t="46295" x="2082800" y="4184650"/>
          <p14:tracePt t="46312" x="2070100" y="4184650"/>
          <p14:tracePt t="46328" x="2051050" y="4184650"/>
          <p14:tracePt t="46345" x="2051050" y="4178300"/>
          <p14:tracePt t="46363" x="2044700" y="4171950"/>
          <p14:tracePt t="46378" x="2038350" y="4133850"/>
          <p14:tracePt t="46395" x="2032000" y="4108450"/>
          <p14:tracePt t="46412" x="2019300" y="4064000"/>
          <p14:tracePt t="46428" x="2006600" y="4032250"/>
          <p14:tracePt t="46445" x="2006600" y="4019550"/>
          <p14:tracePt t="46462" x="2006600" y="4013200"/>
          <p14:tracePt t="46496" x="2006600" y="4006850"/>
          <p14:tracePt t="46517" x="2006600" y="4000500"/>
          <p14:tracePt t="46537" x="2006600" y="3994150"/>
          <p14:tracePt t="46558" x="2012950" y="3987800"/>
          <p14:tracePt t="46569" x="2019300" y="3981450"/>
          <p14:tracePt t="46579" x="2025650" y="3981450"/>
          <p14:tracePt t="46594" x="2032000" y="3975100"/>
          <p14:tracePt t="46594" x="2051050" y="3962400"/>
          <p14:tracePt t="46613" x="2057400" y="3956050"/>
          <p14:tracePt t="46627" x="2076450" y="3949700"/>
          <p14:tracePt t="46644" x="2082800" y="3943350"/>
          <p14:tracePt t="46662" x="2108200" y="3930650"/>
          <p14:tracePt t="46678" x="2127250" y="3917950"/>
          <p14:tracePt t="46696" x="2139950" y="3917950"/>
          <p14:tracePt t="46712" x="2159000" y="3911600"/>
          <p14:tracePt t="46729" x="2165350" y="3911600"/>
          <p14:tracePt t="46744" x="2178050" y="3905250"/>
          <p14:tracePt t="46761" x="2178050" y="3898900"/>
          <p14:tracePt t="46777" x="2184400" y="3892550"/>
          <p14:tracePt t="46794" x="2197100" y="3892550"/>
          <p14:tracePt t="46813" x="2197100" y="3879850"/>
          <p14:tracePt t="46828" x="2209800" y="3873500"/>
          <p14:tracePt t="46846" x="2216150" y="3860800"/>
          <p14:tracePt t="46862" x="2222500" y="3854450"/>
          <p14:tracePt t="46878" x="2228850" y="3841750"/>
          <p14:tracePt t="46913" x="2235200" y="3835400"/>
          <p14:tracePt t="46935" x="2235200" y="3822700"/>
          <p14:tracePt t="46936" x="2235200" y="3816350"/>
          <p14:tracePt t="46945" x="2241550" y="3816350"/>
          <p14:tracePt t="46962" x="2241550" y="3797300"/>
          <p14:tracePt t="46978" x="2241550" y="3790950"/>
          <p14:tracePt t="46995" x="2241550" y="3778250"/>
          <p14:tracePt t="47012" x="2241550" y="3765550"/>
          <p14:tracePt t="47028" x="2241550" y="3759200"/>
          <p14:tracePt t="47045" x="2235200" y="3740150"/>
          <p14:tracePt t="47078" x="2235200" y="3733800"/>
          <p14:tracePt t="47080" x="2228850" y="3714750"/>
          <p14:tracePt t="47095" x="2216150" y="3708400"/>
          <p14:tracePt t="47143" x="2209800" y="3708400"/>
          <p14:tracePt t="47175" x="2203450" y="3708400"/>
          <p14:tracePt t="47216" x="2197100" y="3702050"/>
          <p14:tracePt t="47226" x="2184400" y="3702050"/>
          <p14:tracePt t="47248" x="2171700" y="3695700"/>
          <p14:tracePt t="47257" x="2159000" y="3695700"/>
          <p14:tracePt t="47279" x="2146300" y="3695700"/>
          <p14:tracePt t="47289" x="2139950" y="3695700"/>
          <p14:tracePt t="47330" x="2133600" y="3695700"/>
          <p14:tracePt t="47362" x="2120900" y="3695700"/>
          <p14:tracePt t="47373" x="2114550" y="3695700"/>
          <p14:tracePt t="47387" x="2101850" y="3695700"/>
          <p14:tracePt t="47388" x="2082800" y="3695700"/>
          <p14:tracePt t="47395" x="2063750" y="3689350"/>
          <p14:tracePt t="47412" x="2038350" y="3689350"/>
          <p14:tracePt t="47429" x="2032000" y="3689350"/>
          <p14:tracePt t="47507" x="2019300" y="3689350"/>
          <p14:tracePt t="47517" x="2006600" y="3689350"/>
          <p14:tracePt t="47528" x="2000250" y="3689350"/>
          <p14:tracePt t="47545" x="1981200" y="3689350"/>
          <p14:tracePt t="47546" x="1955800" y="3689350"/>
          <p14:tracePt t="47562" x="1943100" y="3689350"/>
          <p14:tracePt t="47579" x="1924050" y="3689350"/>
          <p14:tracePt t="47595" x="1917700" y="3689350"/>
          <p14:tracePt t="47612" x="1911350" y="3695700"/>
          <p14:tracePt t="47629" x="1905000" y="3702050"/>
          <p14:tracePt t="47645" x="1898650" y="3702050"/>
          <p14:tracePt t="47662" x="1892300" y="3708400"/>
          <p14:tracePt t="47678" x="1879600" y="3714750"/>
          <p14:tracePt t="47695" x="1866900" y="3721100"/>
          <p14:tracePt t="47712" x="1847850" y="3721100"/>
          <p14:tracePt t="47729" x="1841500" y="3727450"/>
          <p14:tracePt t="47744" x="1822450" y="3740150"/>
          <p14:tracePt t="47761" x="1809750" y="3746500"/>
          <p14:tracePt t="47777" x="1809750" y="3752850"/>
          <p14:tracePt t="47795" x="1797050" y="3765550"/>
          <p14:tracePt t="47812" x="1790700" y="3771900"/>
          <p14:tracePt t="47829" x="1778000" y="3803650"/>
          <p14:tracePt t="47846" x="1765300" y="3829050"/>
          <p14:tracePt t="47862" x="1758950" y="3848100"/>
          <p14:tracePt t="47879" x="1758950" y="3873500"/>
          <p14:tracePt t="47895" x="1752600" y="3898900"/>
          <p14:tracePt t="47912" x="1752600" y="3905250"/>
          <p14:tracePt t="47928" x="1752600" y="3930650"/>
          <p14:tracePt t="47945" x="1752600" y="3943350"/>
          <p14:tracePt t="47962" x="1765300" y="3975100"/>
          <p14:tracePt t="47978" x="1778000" y="3994150"/>
          <p14:tracePt t="47995" x="1809750" y="4032250"/>
          <p14:tracePt t="48012" x="1847850" y="4064000"/>
          <p14:tracePt t="48028" x="1854200" y="4070350"/>
          <p14:tracePt t="48045" x="1885950" y="4089400"/>
          <p14:tracePt t="48063" x="1898650" y="4102100"/>
          <p14:tracePt t="48079" x="1905000" y="4102100"/>
          <p14:tracePt t="48095" x="1930400" y="4108450"/>
          <p14:tracePt t="48112" x="1949450" y="4114800"/>
          <p14:tracePt t="48128" x="2000250" y="4121150"/>
          <p14:tracePt t="48145" x="2032000" y="4127500"/>
          <p14:tracePt t="48162" x="2120900" y="4127500"/>
          <p14:tracePt t="48178" x="2190750" y="4121150"/>
          <p14:tracePt t="48195" x="2216150" y="4114800"/>
          <p14:tracePt t="48212" x="2260600" y="4102100"/>
          <p14:tracePt t="48228" x="2273300" y="4089400"/>
          <p14:tracePt t="48245" x="2286000" y="4083050"/>
          <p14:tracePt t="48262" x="2305050" y="4070350"/>
          <p14:tracePt t="48278" x="2305050" y="4057650"/>
          <p14:tracePt t="48295" x="2330450" y="4038600"/>
          <p14:tracePt t="48312" x="2343150" y="4025900"/>
          <p14:tracePt t="48328" x="2362200" y="4006850"/>
          <p14:tracePt t="48345" x="2368550" y="3994150"/>
          <p14:tracePt t="48363" x="2368550" y="3987800"/>
          <p14:tracePt t="48379" x="2374900" y="3975100"/>
          <p14:tracePt t="48395" x="2374900" y="3962400"/>
          <p14:tracePt t="48412" x="2374900" y="3937000"/>
          <p14:tracePt t="48429" x="2374900" y="3905250"/>
          <p14:tracePt t="48445" x="2374900" y="3892550"/>
          <p14:tracePt t="48462" x="2368550" y="3860800"/>
          <p14:tracePt t="48478" x="2362200" y="3848100"/>
          <p14:tracePt t="48495" x="2355850" y="3835400"/>
          <p14:tracePt t="48512" x="2330450" y="3803650"/>
          <p14:tracePt t="48528" x="2317750" y="3790950"/>
          <p14:tracePt t="48545" x="2292350" y="3759200"/>
          <p14:tracePt t="48562" x="2286000" y="3746500"/>
          <p14:tracePt t="48578" x="2260600" y="3708400"/>
          <p14:tracePt t="48595" x="2235200" y="3676650"/>
          <p14:tracePt t="48613" x="2222500" y="3670300"/>
          <p14:tracePt t="48629" x="2203450" y="3644900"/>
          <p14:tracePt t="48644" x="2184400" y="3632200"/>
          <p14:tracePt t="48662" x="2159000" y="3606800"/>
          <p14:tracePt t="48678" x="2120900" y="3600450"/>
          <p14:tracePt t="48695" x="2108200" y="3594100"/>
          <p14:tracePt t="48712" x="2057400" y="3581400"/>
          <p14:tracePt t="48729" x="2032000" y="3575050"/>
          <p14:tracePt t="48745" x="1968500" y="3568700"/>
          <p14:tracePt t="48761" x="1955800" y="3562350"/>
          <p14:tracePt t="48777" x="1911350" y="3556000"/>
          <p14:tracePt t="48794" x="1873250" y="3556000"/>
          <p14:tracePt t="48812" x="1860550" y="3556000"/>
          <p14:tracePt t="48828" x="1816100" y="3562350"/>
          <p14:tracePt t="48845" x="1765300" y="3575050"/>
          <p14:tracePt t="48862" x="1746250" y="3581400"/>
          <p14:tracePt t="48879" x="1720850" y="3587750"/>
          <p14:tracePt t="48895" x="1708150" y="3600450"/>
          <p14:tracePt t="48912" x="1689100" y="3619500"/>
          <p14:tracePt t="48928" x="1689100" y="3638550"/>
          <p14:tracePt t="48945" x="1682750" y="3651250"/>
          <p14:tracePt t="48962" x="1670050" y="3689350"/>
          <p14:tracePt t="48978" x="1663700" y="3708400"/>
          <p14:tracePt t="48995" x="1651000" y="3746500"/>
          <p14:tracePt t="49012" x="1638300" y="3790950"/>
          <p14:tracePt t="49029" x="1638300" y="3803650"/>
          <p14:tracePt t="49045" x="1631950" y="3829050"/>
          <p14:tracePt t="49064" x="1625600" y="3848100"/>
          <p14:tracePt t="49078" x="1625600" y="3867150"/>
          <p14:tracePt t="49095" x="1625600" y="3879850"/>
          <p14:tracePt t="49112" x="1625600" y="3892550"/>
          <p14:tracePt t="49128" x="1631950" y="3911600"/>
          <p14:tracePt t="49145" x="1638300" y="3924300"/>
          <p14:tracePt t="49162" x="1657350" y="3943350"/>
          <p14:tracePt t="49179" x="1676400" y="3956050"/>
          <p14:tracePt t="49195" x="1714500" y="3962400"/>
          <p14:tracePt t="49212" x="1765300" y="3981450"/>
          <p14:tracePt t="49229" x="1797050" y="3987800"/>
          <p14:tracePt t="49245" x="1854200" y="3994150"/>
          <p14:tracePt t="49262" x="1892300" y="3994150"/>
          <p14:tracePt t="49278" x="1936750" y="4000500"/>
          <p14:tracePt t="49295" x="1987550" y="4000500"/>
          <p14:tracePt t="49312" x="2012950" y="4000500"/>
          <p14:tracePt t="49328" x="2063750" y="3994150"/>
          <p14:tracePt t="49345" x="2089150" y="3981450"/>
          <p14:tracePt t="49362" x="2139950" y="3962400"/>
          <p14:tracePt t="49379" x="2178050" y="3937000"/>
          <p14:tracePt t="49395" x="2197100" y="3930650"/>
          <p14:tracePt t="49412" x="2203450" y="3911600"/>
          <p14:tracePt t="49428" x="2209800" y="3905250"/>
          <p14:tracePt t="49445" x="2216150" y="3886200"/>
          <p14:tracePt t="49462" x="2228850" y="3873500"/>
          <p14:tracePt t="49478" x="2228850" y="3860800"/>
          <p14:tracePt t="49495" x="2228850" y="3848100"/>
          <p14:tracePt t="49512" x="2235200" y="3835400"/>
          <p14:tracePt t="49528" x="2241550" y="3829050"/>
          <p14:tracePt t="49733" x="2235200" y="3829050"/>
          <p14:tracePt t="49755" x="2228850" y="3829050"/>
          <p14:tracePt t="49765" x="2216150" y="3829050"/>
          <p14:tracePt t="49775" x="2209800" y="3822700"/>
          <p14:tracePt t="49779" x="2197100" y="3822700"/>
          <p14:tracePt t="49794" x="2184400" y="3822700"/>
          <p14:tracePt t="49857" x="2178050" y="3822700"/>
          <p14:tracePt t="49878" x="2171700" y="3822700"/>
          <p14:tracePt t="49890" x="2159000" y="3822700"/>
          <p14:tracePt t="49899" x="2146300" y="3822700"/>
          <p14:tracePt t="49903" x="2127250" y="3822700"/>
          <p14:tracePt t="49912" x="2114550" y="3829050"/>
          <p14:tracePt t="49928" x="2076450" y="3841750"/>
          <p14:tracePt t="49945" x="2038350" y="3860800"/>
          <p14:tracePt t="49962" x="2032000" y="3873500"/>
          <p14:tracePt t="49978" x="2019300" y="3886200"/>
          <p14:tracePt t="50013" x="2012950" y="3892550"/>
          <p14:tracePt t="50014" x="2012950" y="3898900"/>
          <p14:tracePt t="50208" x="2019300" y="3898900"/>
          <p14:tracePt t="50239" x="2025650" y="3898900"/>
          <p14:tracePt t="51481" x="2032000" y="3898900"/>
          <p14:tracePt t="51685" x="2025650" y="3898900"/>
          <p14:tracePt t="51695" x="2019300" y="3898900"/>
          <p14:tracePt t="51706" x="1993900" y="3905250"/>
          <p14:tracePt t="51714" x="1898650" y="3917950"/>
          <p14:tracePt t="51729" x="1822450" y="3924300"/>
          <p14:tracePt t="51746" x="1651000" y="3956050"/>
          <p14:tracePt t="51760" x="1562100" y="3962400"/>
          <p14:tracePt t="51777" x="1397000" y="3981450"/>
          <p14:tracePt t="51795" x="1276350" y="3994150"/>
          <p14:tracePt t="51812" x="1225550" y="4013200"/>
          <p14:tracePt t="51829" x="1143000" y="4032250"/>
          <p14:tracePt t="51845" x="1111250" y="4038600"/>
          <p14:tracePt t="51862" x="1060450" y="4057650"/>
          <p14:tracePt t="51878" x="1016000" y="4070350"/>
          <p14:tracePt t="51895" x="1003300" y="4076700"/>
          <p14:tracePt t="51912" x="984250" y="4083050"/>
          <p14:tracePt t="51928" x="965200" y="4089400"/>
          <p14:tracePt t="51945" x="933450" y="4102100"/>
          <p14:tracePt t="51962" x="889000" y="4114800"/>
          <p14:tracePt t="51979" x="850900" y="4127500"/>
          <p14:tracePt t="51995" x="774700" y="4152900"/>
          <p14:tracePt t="52012" x="730250" y="4165600"/>
          <p14:tracePt t="52028" x="654050" y="4197350"/>
          <p14:tracePt t="52045" x="603250" y="4216400"/>
          <p14:tracePt t="52064" x="584200" y="4222750"/>
          <p14:tracePt t="52078" x="565150" y="4229100"/>
          <p14:tracePt t="52815" x="565150" y="4235450"/>
          <p14:tracePt t="52857" x="565150" y="4241800"/>
          <p14:tracePt t="53071" x="571500" y="4241800"/>
          <p14:tracePt t="53112" x="577850" y="4241800"/>
          <p14:tracePt t="53174" x="584200" y="4241800"/>
          <p14:tracePt t="53307" x="590550" y="4241800"/>
          <p14:tracePt t="53317" x="596900" y="4235450"/>
          <p14:tracePt t="53338" x="603250" y="4235450"/>
          <p14:tracePt t="53348" x="609600" y="4235450"/>
          <p14:tracePt t="53361" x="615950" y="4235450"/>
          <p14:tracePt t="53380" x="615950" y="4229100"/>
          <p14:tracePt t="58874" x="622300" y="4229100"/>
          <p14:tracePt t="58915" x="628650" y="4229100"/>
          <p14:tracePt t="59018" x="635000" y="4229100"/>
          <p14:tracePt t="59071" x="641350" y="4222750"/>
          <p14:tracePt t="59081" x="647700" y="4222750"/>
          <p14:tracePt t="59091" x="654050" y="4222750"/>
          <p14:tracePt t="59101" x="654050" y="4216400"/>
          <p14:tracePt t="59104" x="660400" y="4210050"/>
          <p14:tracePt t="59112" x="673100" y="4203700"/>
          <p14:tracePt t="59129" x="673100" y="4191000"/>
          <p14:tracePt t="59146" x="679450" y="4178300"/>
          <p14:tracePt t="59162" x="692150" y="4159250"/>
          <p14:tracePt t="59179" x="704850" y="4133850"/>
          <p14:tracePt t="59195" x="711200" y="4121150"/>
          <p14:tracePt t="59212" x="723900" y="4102100"/>
          <p14:tracePt t="59230" x="736600" y="4083050"/>
          <p14:tracePt t="59246" x="755650" y="4051300"/>
          <p14:tracePt t="59263" x="768350" y="4019550"/>
          <p14:tracePt t="59279" x="774700" y="4000500"/>
          <p14:tracePt t="59296" x="787400" y="3956050"/>
          <p14:tracePt t="59312" x="787400" y="3949700"/>
          <p14:tracePt t="59329" x="793750" y="3924300"/>
          <p14:tracePt t="59346" x="793750" y="3917950"/>
          <p14:tracePt t="59383" x="793750" y="3911600"/>
          <p14:tracePt t="59384" x="793750" y="3905250"/>
          <p14:tracePt t="59415" x="793750" y="3898900"/>
          <p14:tracePt t="59416" x="793750" y="3892550"/>
          <p14:tracePt t="59429" x="793750" y="3886200"/>
          <p14:tracePt t="59465" x="793750" y="3879850"/>
          <p14:tracePt t="59487" x="793750" y="3873500"/>
          <p14:tracePt t="59549" x="793750" y="3867150"/>
          <p14:tracePt t="59590" x="787400" y="3867150"/>
          <p14:tracePt t="59612" x="781050" y="3867150"/>
          <p14:tracePt t="59642" x="774700" y="3867150"/>
          <p14:tracePt t="59653" x="762000" y="3867150"/>
          <p14:tracePt t="59673" x="749300" y="3867150"/>
          <p14:tracePt t="59678" x="742950" y="3867150"/>
          <p14:tracePt t="59696" x="736600" y="3867150"/>
          <p14:tracePt t="59697" x="723900" y="3867150"/>
          <p14:tracePt t="59713" x="711200" y="3867150"/>
          <p14:tracePt t="59730" x="704850" y="3873500"/>
          <p14:tracePt t="59744" x="692150" y="3879850"/>
          <p14:tracePt t="59761" x="666750" y="3886200"/>
          <p14:tracePt t="59778" x="666750" y="3892550"/>
          <p14:tracePt t="59794" x="641350" y="3898900"/>
          <p14:tracePt t="59811" x="628650" y="3911600"/>
          <p14:tracePt t="59830" x="615950" y="3911600"/>
          <p14:tracePt t="59846" x="609600" y="3930650"/>
          <p14:tracePt t="59862" x="596900" y="3937000"/>
          <p14:tracePt t="59879" x="590550" y="3949700"/>
          <p14:tracePt t="59896" x="584200" y="3962400"/>
          <p14:tracePt t="59913" x="577850" y="3968750"/>
          <p14:tracePt t="59931" x="577850" y="3987800"/>
          <p14:tracePt t="59946" x="577850" y="4000500"/>
          <p14:tracePt t="59962" x="577850" y="4025900"/>
          <p14:tracePt t="59980" x="577850" y="4051300"/>
          <p14:tracePt t="59996" x="577850" y="4057650"/>
          <p14:tracePt t="60012" x="577850" y="4076700"/>
          <p14:tracePt t="60031" x="577850" y="4089400"/>
          <p14:tracePt t="60046" x="577850" y="4121150"/>
          <p14:tracePt t="60064" x="577850" y="4146550"/>
          <p14:tracePt t="60079" x="577850" y="4159250"/>
          <p14:tracePt t="60094" x="577850" y="4184650"/>
          <p14:tracePt t="60111" x="577850" y="4191000"/>
          <p14:tracePt t="60129" x="577850" y="4203700"/>
          <p14:tracePt t="60145" x="577850" y="4210050"/>
          <p14:tracePt t="60162" x="577850" y="4216400"/>
          <p14:tracePt t="60179" x="577850" y="4229100"/>
          <p14:tracePt t="60213" x="584200" y="4241800"/>
          <p14:tracePt t="60215" x="584200" y="4248150"/>
          <p14:tracePt t="60229" x="596900" y="4254500"/>
          <p14:tracePt t="60246" x="603250" y="4260850"/>
          <p14:tracePt t="60262" x="603250" y="4267200"/>
          <p14:tracePt t="60279" x="609600" y="4267200"/>
          <p14:tracePt t="60296" x="615950" y="4267200"/>
          <p14:tracePt t="60339" x="622300" y="4267200"/>
          <p14:tracePt t="60350" x="635000" y="4267200"/>
          <p14:tracePt t="60372" x="647700" y="4267200"/>
          <p14:tracePt t="60382" x="660400" y="4267200"/>
          <p14:tracePt t="60402" x="673100" y="4267200"/>
          <p14:tracePt t="60413" x="685800" y="4267200"/>
          <p14:tracePt t="60432" x="692150" y="4267200"/>
          <p14:tracePt t="60445" x="698500" y="4267200"/>
          <p14:tracePt t="60464" x="704850" y="4260850"/>
          <p14:tracePt t="60475" x="711200" y="4260850"/>
          <p14:tracePt t="60494" x="717550" y="4254500"/>
          <p14:tracePt t="60495" x="723900" y="4248150"/>
          <p14:tracePt t="60512" x="736600" y="4235450"/>
          <p14:tracePt t="60550" x="742950" y="4229100"/>
          <p14:tracePt t="60551" x="742950" y="4222750"/>
          <p14:tracePt t="60562" x="742950" y="4216400"/>
          <p14:tracePt t="60579" x="749300" y="4210050"/>
          <p14:tracePt t="60596" x="749300" y="4203700"/>
          <p14:tracePt t="60612" x="749300" y="4197350"/>
          <p14:tracePt t="60630" x="749300" y="4184650"/>
          <p14:tracePt t="60645" x="749300" y="4178300"/>
          <p14:tracePt t="60661" x="742950" y="4165600"/>
          <p14:tracePt t="61956" x="755650" y="4165600"/>
          <p14:tracePt t="61971" x="774700" y="4159250"/>
          <p14:tracePt t="61976" x="882650" y="4152900"/>
          <p14:tracePt t="61998" x="952500" y="4152900"/>
          <p14:tracePt t="62000" x="1041400" y="4146550"/>
          <p14:tracePt t="62012" x="1162050" y="4146550"/>
          <p14:tracePt t="62029" x="1384300" y="4133850"/>
          <p14:tracePt t="62045" x="1568450" y="4133850"/>
          <p14:tracePt t="62065" x="1657350" y="4133850"/>
          <p14:tracePt t="62079" x="1797050" y="4133850"/>
          <p14:tracePt t="62096" x="1854200" y="4127500"/>
          <p14:tracePt t="62112" x="1974850" y="4127500"/>
          <p14:tracePt t="62129" x="2082800" y="4114800"/>
          <p14:tracePt t="62145" x="2133600" y="4102100"/>
          <p14:tracePt t="62162" x="2197100" y="4095750"/>
          <p14:tracePt t="62179" x="2216150" y="4089400"/>
          <p14:tracePt t="62195" x="2247900" y="4089400"/>
          <p14:tracePt t="62212" x="2254250" y="4076700"/>
          <p14:tracePt t="62229" x="2260600" y="4070350"/>
          <p14:tracePt t="62246" x="2273300" y="4057650"/>
          <p14:tracePt t="62262" x="2286000" y="4044950"/>
          <p14:tracePt t="62279" x="2317750" y="4013200"/>
          <p14:tracePt t="62296" x="2362200" y="3981450"/>
          <p14:tracePt t="62312" x="2374900" y="3975100"/>
          <p14:tracePt t="62329" x="2400300" y="3943350"/>
          <p14:tracePt t="62345" x="2400300" y="3930650"/>
          <p14:tracePt t="62362" x="2413000" y="3924300"/>
          <p14:tracePt t="62379" x="2413000" y="3911600"/>
          <p14:tracePt t="62396" x="2419350" y="3911600"/>
          <p14:tracePt t="62412" x="2419350" y="3905250"/>
          <p14:tracePt t="62447" x="2419350" y="3898900"/>
          <p14:tracePt t="62448" x="2419350" y="3892550"/>
          <p14:tracePt t="62462" x="2425700" y="3886200"/>
          <p14:tracePt t="62480" x="2425700" y="3879850"/>
          <p14:tracePt t="62495" x="2438400" y="3873500"/>
          <p14:tracePt t="62512" x="2438400" y="3867150"/>
          <p14:tracePt t="62530" x="2438400" y="3854450"/>
          <p14:tracePt t="62546" x="2444750" y="3841750"/>
          <p14:tracePt t="62563" x="2444750" y="3835400"/>
          <p14:tracePt t="62579" x="2451100" y="3822700"/>
          <p14:tracePt t="62596" x="2451100" y="3816350"/>
          <p14:tracePt t="62612" x="2451100" y="3790950"/>
          <p14:tracePt t="62645" x="2451100" y="3778250"/>
          <p14:tracePt t="62645" x="2451100" y="3771900"/>
          <p14:tracePt t="62661" x="2451100" y="3759200"/>
          <p14:tracePt t="62680" x="2451100" y="3746500"/>
          <p14:tracePt t="62696" x="2451100" y="3733800"/>
          <p14:tracePt t="62712" x="2451100" y="3714750"/>
          <p14:tracePt t="62730" x="2451100" y="3702050"/>
          <p14:tracePt t="62746" x="2451100" y="3683000"/>
          <p14:tracePt t="62763" x="2444750" y="3663950"/>
          <p14:tracePt t="62780" x="2438400" y="3644900"/>
          <p14:tracePt t="62796" x="2425700" y="3613150"/>
          <p14:tracePt t="62813" x="2425700" y="3600450"/>
          <p14:tracePt t="62829" x="2419350" y="3575050"/>
          <p14:tracePt t="62846" x="2419350" y="3562350"/>
          <p14:tracePt t="62863" x="2413000" y="3543300"/>
          <p14:tracePt t="62879" x="2406650" y="3524250"/>
          <p14:tracePt t="62896" x="2400300" y="3511550"/>
          <p14:tracePt t="62912" x="2393950" y="3486150"/>
          <p14:tracePt t="62930" x="2387600" y="3479800"/>
          <p14:tracePt t="62946" x="2381250" y="3460750"/>
          <p14:tracePt t="62963" x="2374900" y="3454400"/>
          <p14:tracePt t="62980" x="2368550" y="3448050"/>
          <p14:tracePt t="62995" x="2362200" y="3441700"/>
          <p14:tracePt t="63032" x="2355850" y="3435350"/>
          <p14:tracePt t="63052" x="2349500" y="3429000"/>
          <p14:tracePt t="63064" x="2343150" y="3422650"/>
          <p14:tracePt t="63084" x="2336800" y="3422650"/>
          <p14:tracePt t="63096" x="2324100" y="3416300"/>
          <p14:tracePt t="63097" x="2317750" y="3409950"/>
          <p14:tracePt t="63112" x="2279650" y="3397250"/>
          <p14:tracePt t="63130" x="2260600" y="3390900"/>
          <p14:tracePt t="63145" x="2228850" y="3378200"/>
          <p14:tracePt t="63162" x="2203450" y="3378200"/>
          <p14:tracePt t="63179" x="2197100" y="3371850"/>
          <p14:tracePt t="63196" x="2184400" y="3371850"/>
          <p14:tracePt t="63213" x="2178050" y="3371850"/>
          <p14:tracePt t="63229" x="2159000" y="3371850"/>
          <p14:tracePt t="63246" x="2139950" y="3371850"/>
          <p14:tracePt t="63262" x="2127250" y="3371850"/>
          <p14:tracePt t="63280" x="2108200" y="3371850"/>
          <p14:tracePt t="63295" x="2101850" y="3371850"/>
          <p14:tracePt t="63312" x="2095500" y="3378200"/>
          <p14:tracePt t="63329" x="2082800" y="3384550"/>
          <p14:tracePt t="63364" x="2070100" y="3384550"/>
          <p14:tracePt t="63379" x="2063750" y="3390900"/>
          <p14:tracePt t="63380" x="2057400" y="3397250"/>
          <p14:tracePt t="63396" x="2025650" y="3409950"/>
          <p14:tracePt t="63412" x="1993900" y="3422650"/>
          <p14:tracePt t="63429" x="1987550" y="3429000"/>
          <p14:tracePt t="63446" x="1962150" y="3448050"/>
          <p14:tracePt t="63462" x="1949450" y="3460750"/>
          <p14:tracePt t="63479" x="1930400" y="3492500"/>
          <p14:tracePt t="63495" x="1917700" y="3511550"/>
          <p14:tracePt t="63513" x="1905000" y="3524250"/>
          <p14:tracePt t="63529" x="1892300" y="3543300"/>
          <p14:tracePt t="63546" x="1879600" y="3562350"/>
          <p14:tracePt t="63562" x="1866900" y="3594100"/>
          <p14:tracePt t="63579" x="1860550" y="3638550"/>
          <p14:tracePt t="63596" x="1854200" y="3651250"/>
          <p14:tracePt t="63612" x="1835150" y="3695700"/>
          <p14:tracePt t="63646" x="1822450" y="3727450"/>
          <p14:tracePt t="63647" x="1816100" y="3740150"/>
          <p14:tracePt t="63662" x="1803400" y="3752850"/>
          <p14:tracePt t="63679" x="1803400" y="3765550"/>
          <p14:tracePt t="63696" x="1784350" y="3790950"/>
          <p14:tracePt t="63713" x="1771650" y="3829050"/>
          <p14:tracePt t="63732" x="1758950" y="3848100"/>
          <p14:tracePt t="63746" x="1752600" y="3873500"/>
          <p14:tracePt t="63761" x="1733550" y="3917950"/>
          <p14:tracePt t="63778" x="1727200" y="3943350"/>
          <p14:tracePt t="63794" x="1720850" y="3956050"/>
          <p14:tracePt t="63812" x="1714500" y="3975100"/>
          <p14:tracePt t="63830" x="1714500" y="3994150"/>
          <p14:tracePt t="63846" x="1714500" y="4000500"/>
          <p14:tracePt t="63862" x="1708150" y="4025900"/>
          <p14:tracePt t="63880" x="1708150" y="4032250"/>
          <p14:tracePt t="63896" x="1708150" y="4064000"/>
          <p14:tracePt t="63912" x="1708150" y="4089400"/>
          <p14:tracePt t="63930" x="1708150" y="4102100"/>
          <p14:tracePt t="63945" x="1708150" y="4133850"/>
          <p14:tracePt t="63963" x="1708150" y="4146550"/>
          <p14:tracePt t="63979" x="1708150" y="4178300"/>
          <p14:tracePt t="63994" x="1708150" y="4191000"/>
          <p14:tracePt t="64011" x="1708150" y="4216400"/>
          <p14:tracePt t="64030" x="1708150" y="4235450"/>
          <p14:tracePt t="64046" x="1708150" y="4241800"/>
          <p14:tracePt t="64064" x="1708150" y="4254500"/>
          <p14:tracePt t="64079" x="1708150" y="4260850"/>
          <p14:tracePt t="64079" x="1708150" y="4267200"/>
          <p14:tracePt t="64096" x="1708150" y="4273550"/>
          <p14:tracePt t="64139" x="1708150" y="4286250"/>
          <p14:tracePt t="64148" x="1708150" y="4292600"/>
          <p14:tracePt t="64158" x="1708150" y="4298950"/>
          <p14:tracePt t="64162" x="1708150" y="4311650"/>
          <p14:tracePt t="64162" x="1714500" y="4330700"/>
          <p14:tracePt t="64180" x="1727200" y="4349750"/>
          <p14:tracePt t="64196" x="1739900" y="4375150"/>
          <p14:tracePt t="64212" x="1752600" y="4387850"/>
          <p14:tracePt t="64230" x="1771650" y="4413250"/>
          <p14:tracePt t="64246" x="1771650" y="4419600"/>
          <p14:tracePt t="64262" x="1784350" y="4432300"/>
          <p14:tracePt t="64279" x="1790700" y="4445000"/>
          <p14:tracePt t="64295" x="1797050" y="4451350"/>
          <p14:tracePt t="64312" x="1809750" y="4464050"/>
          <p14:tracePt t="64330" x="1816100" y="4476750"/>
          <p14:tracePt t="64345" x="1835150" y="4489450"/>
          <p14:tracePt t="64362" x="1854200" y="4508500"/>
          <p14:tracePt t="64379" x="1866900" y="4514850"/>
          <p14:tracePt t="64396" x="1892300" y="4533900"/>
          <p14:tracePt t="64412" x="1898650" y="4546600"/>
          <p14:tracePt t="64429" x="1924050" y="4565650"/>
          <p14:tracePt t="64445" x="1943100" y="4591050"/>
          <p14:tracePt t="64462" x="1949450" y="4591050"/>
          <p14:tracePt t="64479" x="1981200" y="4603750"/>
          <p14:tracePt t="64495" x="1993900" y="4603750"/>
          <p14:tracePt t="64512" x="2025650" y="4610100"/>
          <p14:tracePt t="64530" x="2063750" y="4610100"/>
          <p14:tracePt t="64546" x="2076450" y="4610100"/>
          <p14:tracePt t="64562" x="2120900" y="4610100"/>
          <p14:tracePt t="64580" x="2139950" y="4610100"/>
          <p14:tracePt t="64596" x="2184400" y="4597400"/>
          <p14:tracePt t="64612" x="2235200" y="4578350"/>
          <p14:tracePt t="64631" x="2247900" y="4572000"/>
          <p14:tracePt t="64646" x="2279650" y="4552950"/>
          <p14:tracePt t="64661" x="2292350" y="4552950"/>
          <p14:tracePt t="64678" x="2311400" y="4527550"/>
          <p14:tracePt t="64696" x="2324100" y="4514850"/>
          <p14:tracePt t="64712" x="2330450" y="4502150"/>
          <p14:tracePt t="64729" x="2336800" y="4489450"/>
          <p14:tracePt t="64744" x="2343150" y="4489450"/>
          <p14:tracePt t="64761" x="2343150" y="4476750"/>
          <p14:tracePt t="65070" x="2349500" y="4476750"/>
          <p14:tracePt t="65102" x="2362200" y="4470400"/>
          <p14:tracePt t="65112" x="2381250" y="4464050"/>
          <p14:tracePt t="65127" x="2406650" y="4451350"/>
          <p14:tracePt t="65128" x="2508250" y="4406900"/>
          <p14:tracePt t="65145" x="2571750" y="4381500"/>
          <p14:tracePt t="65162" x="2717800" y="4324350"/>
          <p14:tracePt t="65179" x="2794000" y="4305300"/>
          <p14:tracePt t="65196" x="2952750" y="4254500"/>
          <p14:tracePt t="65212" x="3079750" y="4210050"/>
          <p14:tracePt t="65230" x="3136900" y="4197350"/>
          <p14:tracePt t="65245" x="3225800" y="4165600"/>
          <p14:tracePt t="65262" x="3282950" y="4140200"/>
          <p14:tracePt t="65279" x="3308350" y="4127500"/>
          <p14:tracePt t="65295" x="3340100" y="4102100"/>
          <p14:tracePt t="65312" x="3359150" y="4089400"/>
          <p14:tracePt t="65329" x="3378200" y="4064000"/>
          <p14:tracePt t="65346" x="3390900" y="4051300"/>
          <p14:tracePt t="65362" x="3422650" y="4025900"/>
          <p14:tracePt t="65380" x="3454400" y="4000500"/>
          <p14:tracePt t="65396" x="3460750" y="3981450"/>
          <p14:tracePt t="65412" x="3486150" y="3956050"/>
          <p14:tracePt t="65429" x="3498850" y="3949700"/>
          <p14:tracePt t="65445" x="3517900" y="3930650"/>
          <p14:tracePt t="65462" x="3530600" y="3917950"/>
          <p14:tracePt t="65479" x="3536950" y="3917950"/>
          <p14:tracePt t="65496" x="3536950" y="3905250"/>
          <p14:tracePt t="65512" x="3543300" y="3898900"/>
          <p14:tracePt t="65805" x="3549650" y="3898900"/>
          <p14:tracePt t="65847" x="3556000" y="3898900"/>
          <p14:tracePt t="65888" x="3562350" y="3898900"/>
          <p14:tracePt t="65898" x="3581400" y="3898900"/>
          <p14:tracePt t="65909" x="3606800" y="3898900"/>
          <p14:tracePt t="65919" x="3644900" y="3898900"/>
          <p14:tracePt t="65929" x="3778250" y="3898900"/>
          <p14:tracePt t="65946" x="3949700" y="3917950"/>
          <p14:tracePt t="65963" x="4038600" y="3917950"/>
          <p14:tracePt t="65979" x="4184650" y="3930650"/>
          <p14:tracePt t="65996" x="4229100" y="3930650"/>
          <p14:tracePt t="66012" x="4292600" y="3937000"/>
          <p14:tracePt t="66029" x="4337050" y="3937000"/>
          <p14:tracePt t="66046" x="4362450" y="3937000"/>
          <p14:tracePt t="66064" x="4413250" y="3937000"/>
          <p14:tracePt t="66079" x="4445000" y="3937000"/>
          <p14:tracePt t="66094" x="4514850" y="3943350"/>
          <p14:tracePt t="66111" x="4584700" y="3956050"/>
          <p14:tracePt t="66130" x="4616450" y="3962400"/>
          <p14:tracePt t="66145" x="4673600" y="3968750"/>
          <p14:tracePt t="66163" x="4699000" y="3975100"/>
          <p14:tracePt t="66179" x="4737100" y="3987800"/>
          <p14:tracePt t="66196" x="4756150" y="3987800"/>
          <p14:tracePt t="66212" x="4775200" y="3994150"/>
          <p14:tracePt t="66229" x="4787900" y="4000500"/>
          <p14:tracePt t="66549" x="4800600" y="4000500"/>
          <p14:tracePt t="66560" x="4851400" y="4006850"/>
          <p14:tracePt t="66581" x="4895850" y="4013200"/>
          <p14:tracePt t="66582" x="4972050" y="4032250"/>
          <p14:tracePt t="66595" x="5060950" y="4038600"/>
          <p14:tracePt t="66612" x="5270500" y="4057650"/>
          <p14:tracePt t="66630" x="5461000" y="4076700"/>
          <p14:tracePt t="66647" x="5549900" y="4083050"/>
          <p14:tracePt t="66661" x="5683250" y="4083050"/>
          <p14:tracePt t="66678" x="5797550" y="4083050"/>
          <p14:tracePt t="66696" x="5854700" y="4083050"/>
          <p14:tracePt t="66712" x="5975350" y="4083050"/>
          <p14:tracePt t="66730" x="6019800" y="4083050"/>
          <p14:tracePt t="66746" x="6096000" y="4083050"/>
          <p14:tracePt t="66761" x="6121400" y="4083050"/>
          <p14:tracePt t="66778" x="6146800" y="4083050"/>
          <p14:tracePt t="67269" x="6159500" y="4083050"/>
          <p14:tracePt t="67279" x="6184900" y="4083050"/>
          <p14:tracePt t="67290" x="6223000" y="4083050"/>
          <p14:tracePt t="67304" x="6280150" y="4083050"/>
          <p14:tracePt t="67312" x="6356350" y="4083050"/>
          <p14:tracePt t="67313" x="6438900" y="4083050"/>
          <p14:tracePt t="67329" x="6635750" y="4083050"/>
          <p14:tracePt t="67346" x="6724650" y="4076700"/>
          <p14:tracePt t="67362" x="6845300" y="4070350"/>
          <p14:tracePt t="67379" x="6915150" y="4057650"/>
          <p14:tracePt t="67395" x="6934200" y="4051300"/>
          <p14:tracePt t="67412" x="6965950" y="4038600"/>
          <p14:tracePt t="67429" x="7010400" y="4025900"/>
          <p14:tracePt t="67445" x="7035800" y="4019550"/>
          <p14:tracePt t="67462" x="7105650" y="4013200"/>
          <p14:tracePt t="67479" x="7137400" y="4013200"/>
          <p14:tracePt t="67496" x="7207250" y="4006850"/>
          <p14:tracePt t="67512" x="7264400" y="4006850"/>
          <p14:tracePt t="67529" x="7289800" y="4000500"/>
          <p14:tracePt t="67545" x="7340600" y="3994150"/>
          <p14:tracePt t="67562" x="7366000" y="3994150"/>
          <p14:tracePt t="67579" x="7429500" y="3981450"/>
          <p14:tracePt t="67595" x="7499350" y="3968750"/>
          <p14:tracePt t="67612" x="7524750" y="3968750"/>
          <p14:tracePt t="67631" x="7543800" y="3968750"/>
          <p14:tracePt t="67836" x="7537450" y="3968750"/>
          <p14:tracePt t="67857" x="7518400" y="3968750"/>
          <p14:tracePt t="67867" x="7493000" y="3975100"/>
          <p14:tracePt t="67872" x="7461250" y="3981450"/>
          <p14:tracePt t="67879" x="7416800" y="3994150"/>
          <p14:tracePt t="67896" x="7270750" y="4032250"/>
          <p14:tracePt t="67912" x="7200900" y="4051300"/>
          <p14:tracePt t="67912" x="7124700" y="4076700"/>
          <p14:tracePt t="67930" x="7042150" y="4095750"/>
          <p14:tracePt t="67946" x="6927850" y="4133850"/>
          <p14:tracePt t="67963" x="6883400" y="4152900"/>
          <p14:tracePt t="67979" x="6800850" y="4171950"/>
          <p14:tracePt t="67996" x="6762750" y="4191000"/>
          <p14:tracePt t="68012" x="6680200" y="4216400"/>
          <p14:tracePt t="68029" x="6584950" y="4260850"/>
          <p14:tracePt t="68046" x="6502400" y="4298950"/>
          <p14:tracePt t="68065" x="6464300" y="4311650"/>
          <p14:tracePt t="68079" x="6438900" y="4318000"/>
          <p14:tracePt t="68096" x="6407150" y="4337050"/>
          <p14:tracePt t="68112" x="6400800" y="4343400"/>
          <p14:tracePt t="68129" x="6394450" y="4349750"/>
          <p14:tracePt t="68146" x="6388100" y="4356100"/>
          <p14:tracePt t="68162" x="6362700" y="4381500"/>
          <p14:tracePt t="68179" x="6350000" y="4387850"/>
          <p14:tracePt t="68195" x="6318250" y="4406900"/>
          <p14:tracePt t="68212" x="6299200" y="4413250"/>
          <p14:tracePt t="68229" x="6267450" y="4419600"/>
          <p14:tracePt t="68245" x="6254750" y="4425950"/>
          <p14:tracePt t="68263" x="6248400" y="4425950"/>
          <p14:tracePt t="68915" x="6242050" y="4425950"/>
          <p14:tracePt t="68924" x="6229350" y="4425950"/>
          <p14:tracePt t="68935" x="6210300" y="4425950"/>
          <p14:tracePt t="68945" x="6172200" y="4425950"/>
          <p14:tracePt t="68962" x="6127750" y="4425950"/>
          <p14:tracePt t="68963" x="5975350" y="4425950"/>
          <p14:tracePt t="68979" x="5873750" y="4406900"/>
          <p14:tracePt t="68995" x="5657850" y="4368800"/>
          <p14:tracePt t="69012" x="5441950" y="4337050"/>
          <p14:tracePt t="69030" x="5314950" y="4318000"/>
          <p14:tracePt t="69045" x="5099050" y="4286250"/>
          <p14:tracePt t="69064" x="4991100" y="4279900"/>
          <p14:tracePt t="69079" x="4800600" y="4273550"/>
          <p14:tracePt t="69095" x="4724400" y="4273550"/>
          <p14:tracePt t="69112" x="4622800" y="4273550"/>
          <p14:tracePt t="69129" x="4578350" y="4273550"/>
          <p14:tracePt t="69146" x="4572000" y="4273550"/>
          <p14:tracePt t="69460" x="4559300" y="4273550"/>
          <p14:tracePt t="69471" x="4546600" y="4273550"/>
          <p14:tracePt t="69480" x="4521200" y="4273550"/>
          <p14:tracePt t="69495" x="4483100" y="4273550"/>
          <p14:tracePt t="69497" x="4375150" y="4273550"/>
          <p14:tracePt t="69512" x="4305300" y="4273550"/>
          <p14:tracePt t="69529" x="4146550" y="4273550"/>
          <p14:tracePt t="69545" x="4057650" y="4273550"/>
          <p14:tracePt t="69562" x="3898900" y="4273550"/>
          <p14:tracePt t="69579" x="3727450" y="4273550"/>
          <p14:tracePt t="69595" x="3638550" y="4273550"/>
          <p14:tracePt t="69612" x="3473450" y="4273550"/>
          <p14:tracePt t="69629" x="3403600" y="4273550"/>
          <p14:tracePt t="69646" x="3302000" y="4273550"/>
          <p14:tracePt t="69661" x="3244850" y="4260850"/>
          <p14:tracePt t="69983" x="3232150" y="4260850"/>
          <p14:tracePt t="69993" x="3187700" y="4260850"/>
          <p14:tracePt t="70014" x="3155950" y="4260850"/>
          <p14:tracePt t="70017" x="3092450" y="4260850"/>
          <p14:tracePt t="70030" x="2927350" y="4260850"/>
          <p14:tracePt t="70046" x="2832100" y="4260850"/>
          <p14:tracePt t="70064" x="2647950" y="4260850"/>
          <p14:tracePt t="70084" x="2571750" y="4260850"/>
          <p14:tracePt t="70094" x="2432050" y="4260850"/>
          <p14:tracePt t="70112" x="2311400" y="4260850"/>
          <p14:tracePt t="70129" x="2247900" y="4260850"/>
          <p14:tracePt t="70145" x="2127250" y="4260850"/>
          <p14:tracePt t="70162" x="2070100" y="4260850"/>
          <p14:tracePt t="70180" x="1993900" y="4260850"/>
          <p14:tracePt t="70195" x="1968500" y="4260850"/>
          <p14:tracePt t="70195" x="1949450" y="4260850"/>
          <p14:tracePt t="71333" x="1949450" y="4267200"/>
          <p14:tracePt t="71588" x="1949450" y="4273550"/>
          <p14:tracePt t="71609" x="1943100" y="4273550"/>
          <p14:tracePt t="71622" x="1936750" y="4279900"/>
          <p14:tracePt t="71630" x="1930400" y="4286250"/>
          <p14:tracePt t="71647" x="1917700" y="4298950"/>
          <p14:tracePt t="71648" x="1879600" y="4330700"/>
          <p14:tracePt t="71664" x="1866900" y="4337050"/>
          <p14:tracePt t="71678" x="1828800" y="4368800"/>
          <p14:tracePt t="71695" x="1809750" y="4400550"/>
          <p14:tracePt t="71714" x="1797050" y="4413250"/>
          <p14:tracePt t="71730" x="1771650" y="4432300"/>
          <p14:tracePt t="71749" x="1758950" y="4445000"/>
          <p14:tracePt t="71763" x="1746250" y="4457700"/>
          <p14:tracePt t="71781" x="1739900" y="4457700"/>
          <p14:tracePt t="71795" x="1733550" y="4470400"/>
          <p14:tracePt t="71812" x="1727200" y="4476750"/>
          <p14:tracePt t="71990" x="1727200" y="4464050"/>
          <p14:tracePt t="72005" x="1727200" y="4457700"/>
          <p14:tracePt t="72011" x="1727200" y="4425950"/>
          <p14:tracePt t="72032" x="1727200" y="4413250"/>
          <p14:tracePt t="72033" x="1727200" y="4394200"/>
          <p14:tracePt t="72046" x="1727200" y="4368800"/>
          <p14:tracePt t="72064" x="1727200" y="4356100"/>
          <p14:tracePt t="72080" x="1727200" y="4343400"/>
          <p14:tracePt t="72097" x="1727200" y="4337050"/>
          <p14:tracePt t="72113" x="1727200" y="4324350"/>
          <p14:tracePt t="72168" x="1720850" y="4318000"/>
          <p14:tracePt t="72188" x="1720850" y="4311650"/>
          <p14:tracePt t="72209" x="1714500" y="4305300"/>
          <p14:tracePt t="72221" x="1701800" y="4305300"/>
          <p14:tracePt t="72237" x="1695450" y="4298950"/>
          <p14:tracePt t="72240" x="1682750" y="4286250"/>
          <p14:tracePt t="72245" x="1644650" y="4273550"/>
          <p14:tracePt t="72262" x="1625600" y="4267200"/>
          <p14:tracePt t="72279" x="1600200" y="4254500"/>
          <p14:tracePt t="72295" x="1587500" y="4254500"/>
          <p14:tracePt t="72312" x="1568450" y="4248150"/>
          <p14:tracePt t="72329" x="1555750" y="4248150"/>
          <p14:tracePt t="72345" x="1549400" y="4248150"/>
          <p14:tracePt t="72362" x="1511300" y="4241800"/>
          <p14:tracePt t="72378" x="1485900" y="4235450"/>
          <p14:tracePt t="72396" x="1422400" y="4210050"/>
          <p14:tracePt t="72413" x="1346200" y="4197350"/>
          <p14:tracePt t="72431" x="1308100" y="4184650"/>
          <p14:tracePt t="72446" x="1270000" y="4184650"/>
          <p14:tracePt t="72463" x="1250950" y="4184650"/>
          <p14:tracePt t="72481" x="1244600" y="4184650"/>
          <p14:tracePt t="72496" x="1231900" y="4184650"/>
          <p14:tracePt t="72513" x="1225550" y="4184650"/>
          <p14:tracePt t="72530" x="1219200" y="4184650"/>
          <p14:tracePt t="72547" x="1212850" y="4184650"/>
          <p14:tracePt t="72563" x="1206500" y="4184650"/>
          <p14:tracePt t="72580" x="1187450" y="4184650"/>
          <p14:tracePt t="72616" x="1181100" y="4184650"/>
          <p14:tracePt t="72638" x="1174750" y="4184650"/>
          <p14:tracePt t="72658" x="1168400" y="4184650"/>
          <p14:tracePt t="72678" x="1162050" y="4184650"/>
          <p14:tracePt t="72699" x="1155700" y="4191000"/>
          <p14:tracePt t="72720" x="1149350" y="4197350"/>
          <p14:tracePt t="72737" x="1143000" y="4197350"/>
          <p14:tracePt t="72738" x="1136650" y="4203700"/>
          <p14:tracePt t="72745" x="1136650" y="4210050"/>
          <p14:tracePt t="72762" x="1136650" y="4216400"/>
          <p14:tracePt t="72779" x="1130300" y="4229100"/>
          <p14:tracePt t="72795" x="1130300" y="4235450"/>
          <p14:tracePt t="72813" x="1130300" y="4254500"/>
          <p14:tracePt t="72831" x="1130300" y="4273550"/>
          <p14:tracePt t="72846" x="1130300" y="4279900"/>
          <p14:tracePt t="72863" x="1130300" y="4311650"/>
          <p14:tracePt t="72880" x="1130300" y="4318000"/>
          <p14:tracePt t="72897" x="1130300" y="4349750"/>
          <p14:tracePt t="72913" x="1130300" y="4368800"/>
          <p14:tracePt t="72930" x="1130300" y="4381500"/>
          <p14:tracePt t="72946" x="1130300" y="4394200"/>
          <p14:tracePt t="72963" x="1130300" y="4406900"/>
          <p14:tracePt t="72980" x="1130300" y="4413250"/>
          <p14:tracePt t="72996" x="1130300" y="4425950"/>
          <p14:tracePt t="73013" x="1130300" y="4432300"/>
          <p14:tracePt t="73030" x="1130300" y="4445000"/>
          <p14:tracePt t="73047" x="1130300" y="4457700"/>
          <p14:tracePt t="73065" x="1130300" y="4464050"/>
          <p14:tracePt t="73080" x="1136650" y="4489450"/>
          <p14:tracePt t="73096" x="1143000" y="4502150"/>
          <p14:tracePt t="73113" x="1155700" y="4514850"/>
          <p14:tracePt t="73130" x="1162050" y="4521200"/>
          <p14:tracePt t="73146" x="1168400" y="4527550"/>
          <p14:tracePt t="73163" x="1187450" y="4540250"/>
          <p14:tracePt t="73181" x="1200150" y="4546600"/>
          <p14:tracePt t="73197" x="1238250" y="4559300"/>
          <p14:tracePt t="73214" x="1263650" y="4559300"/>
          <p14:tracePt t="73231" x="1295400" y="4559300"/>
          <p14:tracePt t="73247" x="1314450" y="4565650"/>
          <p14:tracePt t="73263" x="1333500" y="4565650"/>
          <p14:tracePt t="73280" x="1346200" y="4565650"/>
          <p14:tracePt t="73296" x="1352550" y="4565650"/>
          <p14:tracePt t="73313" x="1377950" y="4565650"/>
          <p14:tracePt t="73330" x="1403350" y="4565650"/>
          <p14:tracePt t="73346" x="1454150" y="4565650"/>
          <p14:tracePt t="73363" x="1498600" y="4565650"/>
          <p14:tracePt t="73380" x="1511300" y="4565650"/>
          <p14:tracePt t="73396" x="1536700" y="4565650"/>
          <p14:tracePt t="73413" x="1536700" y="4546600"/>
          <p14:tracePt t="73431" x="1543050" y="4540250"/>
          <p14:tracePt t="73446" x="1555750" y="4508500"/>
          <p14:tracePt t="73463" x="1562100" y="4495800"/>
          <p14:tracePt t="73480" x="1574800" y="4483100"/>
          <p14:tracePt t="73767" x="1581150" y="4483100"/>
          <p14:tracePt t="73778" x="1593850" y="4483100"/>
          <p14:tracePt t="73788" x="1619250" y="4483100"/>
          <p14:tracePt t="73798" x="1644650" y="4495800"/>
          <p14:tracePt t="73812" x="1689100" y="4502150"/>
          <p14:tracePt t="73812" x="1746250" y="4521200"/>
          <p14:tracePt t="73828" x="1892300" y="4546600"/>
          <p14:tracePt t="73847" x="2057400" y="4572000"/>
          <p14:tracePt t="73863" x="2152650" y="4578350"/>
          <p14:tracePt t="73880" x="2349500" y="4584700"/>
          <p14:tracePt t="73897" x="2457450" y="4584700"/>
          <p14:tracePt t="73913" x="2660650" y="4584700"/>
          <p14:tracePt t="73931" x="2844800" y="4584700"/>
          <p14:tracePt t="73947" x="2908300" y="4584700"/>
          <p14:tracePt t="73963" x="2997200" y="4584700"/>
          <p14:tracePt t="73980" x="3022600" y="4578350"/>
          <p14:tracePt t="73996" x="3054350" y="4565650"/>
          <p14:tracePt t="74013" x="3079750" y="4552950"/>
          <p14:tracePt t="74030" x="3092450" y="4540250"/>
          <p14:tracePt t="74046" x="3136900" y="4521200"/>
          <p14:tracePt t="74064" x="3155950" y="4508500"/>
          <p14:tracePt t="74080" x="3206750" y="4483100"/>
          <p14:tracePt t="74096" x="3244850" y="4457700"/>
          <p14:tracePt t="74113" x="3263900" y="4438650"/>
          <p14:tracePt t="74130" x="3295650" y="4413250"/>
          <p14:tracePt t="74146" x="3302000" y="4406900"/>
          <p14:tracePt t="74163" x="3321050" y="4381500"/>
          <p14:tracePt t="74180" x="3333750" y="4368800"/>
          <p14:tracePt t="74197" x="3333750" y="4362450"/>
          <p14:tracePt t="74213" x="3333750" y="4349750"/>
          <p14:tracePt t="74231" x="3333750" y="4343400"/>
          <p14:tracePt t="74246" x="3333750" y="4330700"/>
          <p14:tracePt t="74263" x="3327400" y="4305300"/>
          <p14:tracePt t="74280" x="3314700" y="4298950"/>
          <p14:tracePt t="74296" x="3289300" y="4267200"/>
          <p14:tracePt t="74313" x="3263900" y="4254500"/>
          <p14:tracePt t="74330" x="3206750" y="4210050"/>
          <p14:tracePt t="74347" x="3168650" y="4191000"/>
          <p14:tracePt t="74363" x="3117850" y="4159250"/>
          <p14:tracePt t="74380" x="3073400" y="4133850"/>
          <p14:tracePt t="74397" x="3048000" y="4127500"/>
          <p14:tracePt t="74413" x="3022600" y="4127500"/>
          <p14:tracePt t="74431" x="3003550" y="4127500"/>
          <p14:tracePt t="74446" x="2965450" y="4127500"/>
          <p14:tracePt t="74463" x="2933700" y="4146550"/>
          <p14:tracePt t="74480" x="2914650" y="4159250"/>
          <p14:tracePt t="74496" x="2889250" y="4184650"/>
          <p14:tracePt t="74513" x="2882900" y="4197350"/>
          <p14:tracePt t="74530" x="2876550" y="4203700"/>
          <p14:tracePt t="74546" x="2863850" y="4216400"/>
          <p14:tracePt t="74563" x="2857500" y="4229100"/>
          <p14:tracePt t="74580" x="2857500" y="4248150"/>
          <p14:tracePt t="74596" x="2857500" y="4267200"/>
          <p14:tracePt t="74613" x="2851150" y="4318000"/>
          <p14:tracePt t="74630" x="2851150" y="4362450"/>
          <p14:tracePt t="74647" x="2851150" y="4387850"/>
          <p14:tracePt t="74665" x="2851150" y="4438650"/>
          <p14:tracePt t="74680" x="2851150" y="4464050"/>
          <p14:tracePt t="74696" x="2851150" y="4502150"/>
          <p14:tracePt t="74713" x="2851150" y="4521200"/>
          <p14:tracePt t="74730" x="2851150" y="4533900"/>
          <p14:tracePt t="74748" x="2851150" y="4540250"/>
          <p14:tracePt t="74763" x="2857500" y="4540250"/>
          <p14:tracePt t="74779" x="2876550" y="4540250"/>
          <p14:tracePt t="74796" x="2908300" y="4527550"/>
          <p14:tracePt t="74813" x="2927350" y="4521200"/>
          <p14:tracePt t="74832" x="2946400" y="4508500"/>
          <p14:tracePt t="74848" x="2965450" y="4502150"/>
          <p14:tracePt t="74864" x="3009900" y="4489450"/>
          <p14:tracePt t="74882" x="3086100" y="4476750"/>
          <p14:tracePt t="74898" x="3155950" y="4470400"/>
          <p14:tracePt t="74914" x="3308350" y="4470400"/>
          <p14:tracePt t="74932" x="3384550" y="4464050"/>
          <p14:tracePt t="74947" x="3543300" y="4464050"/>
          <p14:tracePt t="74965" x="3708400" y="4464050"/>
          <p14:tracePt t="74980" x="3790950" y="4464050"/>
          <p14:tracePt t="74996" x="3994150" y="4464050"/>
          <p14:tracePt t="75014" x="4114800" y="4464050"/>
          <p14:tracePt t="75031" x="4318000" y="4464050"/>
          <p14:tracePt t="75048" x="4483100" y="4464050"/>
          <p14:tracePt t="75064" x="4540250" y="4457700"/>
          <p14:tracePt t="75081" x="4591050" y="4451350"/>
          <p14:tracePt t="75117" x="4597400" y="4445000"/>
          <p14:tracePt t="75118" x="4597400" y="4438650"/>
          <p14:tracePt t="75132" x="4597400" y="4432300"/>
          <p14:tracePt t="75167" x="4603750" y="4432300"/>
          <p14:tracePt t="75188" x="4603750" y="4425950"/>
          <p14:tracePt t="75443" x="4610100" y="4425950"/>
          <p14:tracePt t="75453" x="4622800" y="4425950"/>
          <p14:tracePt t="75464" x="4648200" y="4425950"/>
          <p14:tracePt t="75465" x="4679950" y="4425950"/>
          <p14:tracePt t="75481" x="4787900" y="4425950"/>
          <p14:tracePt t="75497" x="4851400" y="4425950"/>
          <p14:tracePt t="75514" x="5003800" y="4425950"/>
          <p14:tracePt t="75531" x="5092700" y="4425950"/>
          <p14:tracePt t="75547" x="5245100" y="4425950"/>
          <p14:tracePt t="75564" x="5372100" y="4425950"/>
          <p14:tracePt t="75581" x="5441950" y="4425950"/>
          <p14:tracePt t="75597" x="5562600" y="4425950"/>
          <p14:tracePt t="75614" x="5657850" y="4425950"/>
          <p14:tracePt t="75631" x="5702300" y="4425950"/>
          <p14:tracePt t="75648" x="5772150" y="4425950"/>
          <p14:tracePt t="75663" x="5791200" y="4425950"/>
          <p14:tracePt t="75679" x="5835650" y="4425950"/>
          <p14:tracePt t="75698" x="5861050" y="4425950"/>
          <p14:tracePt t="75714" x="5886450" y="4425950"/>
          <p14:tracePt t="75731" x="5905500" y="4425950"/>
          <p14:tracePt t="75777" x="5911850" y="4425950"/>
          <p14:tracePt t="75789" x="5924550" y="4425950"/>
          <p14:tracePt t="75798" x="5930900" y="4425950"/>
          <p14:tracePt t="75814" x="5949950" y="4432300"/>
          <p14:tracePt t="75815" x="5981700" y="4438650"/>
          <p14:tracePt t="75831" x="5988050" y="4445000"/>
          <p14:tracePt t="75847" x="6000750" y="4445000"/>
          <p14:tracePt t="77254" x="6007100" y="4445000"/>
          <p14:tracePt t="77295" x="6013450" y="4445000"/>
          <p14:tracePt t="78049" x="6013450" y="4451350"/>
          <p14:tracePt t="78081" x="6013450" y="4457700"/>
          <p14:tracePt t="78100" x="6007100" y="4464050"/>
          <p14:tracePt t="78110" x="5994400" y="4464050"/>
          <p14:tracePt t="78120" x="5981700" y="4476750"/>
          <p14:tracePt t="78138" x="5937250" y="4483100"/>
          <p14:tracePt t="78141" x="5873750" y="4495800"/>
          <p14:tracePt t="78146" x="5676900" y="4502150"/>
          <p14:tracePt t="78164" x="5543550" y="4514850"/>
          <p14:tracePt t="78181" x="5187950" y="4514850"/>
          <p14:tracePt t="78197" x="4787900" y="4514850"/>
          <p14:tracePt t="78214" x="4584700" y="4514850"/>
          <p14:tracePt t="78231" x="4229100" y="4514850"/>
          <p14:tracePt t="78247" x="4076700" y="4514850"/>
          <p14:tracePt t="78264" x="3797300" y="4521200"/>
          <p14:tracePt t="78282" x="3581400" y="4540250"/>
          <p14:tracePt t="78298" x="3492500" y="4559300"/>
          <p14:tracePt t="78314" x="3333750" y="4603750"/>
          <p14:tracePt t="78331" x="3257550" y="4629150"/>
          <p14:tracePt t="78347" x="3111500" y="4679950"/>
          <p14:tracePt t="78364" x="2971800" y="4730750"/>
          <p14:tracePt t="78381" x="2901950" y="4756150"/>
          <p14:tracePt t="78397" x="2781300" y="4787900"/>
          <p14:tracePt t="78414" x="2724150" y="4806950"/>
          <p14:tracePt t="78431" x="2647950" y="4826000"/>
          <p14:tracePt t="78447" x="2603500" y="4845050"/>
          <p14:tracePt t="78464" x="2584450" y="4851400"/>
          <p14:tracePt t="78481" x="2540000" y="4870450"/>
          <p14:tracePt t="78497" x="2514600" y="4876800"/>
          <p14:tracePt t="78514" x="2457450" y="4902200"/>
          <p14:tracePt t="78532" x="2393950" y="4933950"/>
          <p14:tracePt t="78547" x="2362200" y="4946650"/>
          <p14:tracePt t="78564" x="2292350" y="4984750"/>
          <p14:tracePt t="78581" x="2266950" y="4997450"/>
          <p14:tracePt t="78597" x="2228850" y="5029200"/>
          <p14:tracePt t="78614" x="2216150" y="5048250"/>
          <p14:tracePt t="78631" x="2203450" y="5060950"/>
          <p14:tracePt t="78648" x="2197100" y="5073650"/>
          <p14:tracePt t="78663" x="2190750" y="5073650"/>
          <p14:tracePt t="78679" x="2190750" y="5080000"/>
          <p14:tracePt t="78697" x="2190750" y="5086350"/>
          <p14:tracePt t="78755" x="2190750" y="5092700"/>
          <p14:tracePt t="79215" x="2190750" y="5099050"/>
          <p14:tracePt t="79256" x="2197100" y="5105400"/>
          <p14:tracePt t="79277" x="2203450" y="5105400"/>
          <p14:tracePt t="79623" x="2203450" y="5111750"/>
          <p14:tracePt t="79676" x="2203450" y="5118100"/>
          <p14:tracePt t="79696" x="2197100" y="5124450"/>
          <p14:tracePt t="79706" x="2184400" y="5130800"/>
          <p14:tracePt t="79717" x="2171700" y="5130800"/>
          <p14:tracePt t="79731" x="2152650" y="5137150"/>
          <p14:tracePt t="79732" x="2114550" y="5137150"/>
          <p14:tracePt t="79749" x="2101850" y="5137150"/>
          <p14:tracePt t="79764" x="2063750" y="5137150"/>
          <p14:tracePt t="79780" x="2051050" y="5143500"/>
          <p14:tracePt t="79796" x="1993900" y="5143500"/>
          <p14:tracePt t="79813" x="1955800" y="5143500"/>
          <p14:tracePt t="79829" x="1866900" y="5143500"/>
          <p14:tracePt t="79847" x="1784350" y="5143500"/>
          <p14:tracePt t="79864" x="1746250" y="5143500"/>
          <p14:tracePt t="79881" x="1701800" y="5143500"/>
          <p14:tracePt t="79897" x="1689100" y="5149850"/>
          <p14:tracePt t="79914" x="1676400" y="5156200"/>
          <p14:tracePt t="79931" x="1651000" y="5162550"/>
          <p14:tracePt t="79948" x="1638300" y="5168900"/>
          <p14:tracePt t="79964" x="1612900" y="5175250"/>
          <p14:tracePt t="79982" x="1593850" y="5181600"/>
          <p14:tracePt t="79997" x="1562100" y="5187950"/>
          <p14:tracePt t="80014" x="1524000" y="5200650"/>
          <p14:tracePt t="80031" x="1504950" y="5207000"/>
          <p14:tracePt t="80047" x="1473200" y="5213350"/>
          <p14:tracePt t="80065" x="1454150" y="5219700"/>
          <p14:tracePt t="80081" x="1403350" y="5226050"/>
          <p14:tracePt t="80097" x="1352550" y="5226050"/>
          <p14:tracePt t="80114" x="1333500" y="5226050"/>
          <p14:tracePt t="80131" x="1270000" y="5226050"/>
          <p14:tracePt t="80147" x="1250950" y="5226050"/>
          <p14:tracePt t="80164" x="1200150" y="5213350"/>
          <p14:tracePt t="80181" x="1162050" y="5207000"/>
          <p14:tracePt t="80197" x="1149350" y="5200650"/>
          <p14:tracePt t="80214" x="1143000" y="5200650"/>
          <p14:tracePt t="80310" x="1149350" y="5200650"/>
          <p14:tracePt t="80324" x="1155700" y="5200650"/>
          <p14:tracePt t="80341" x="1162050" y="5200650"/>
          <p14:tracePt t="80422" x="1168400" y="5200650"/>
          <p14:tracePt t="80463" x="1174750" y="5194300"/>
          <p14:tracePt t="80485" x="1174750" y="5187950"/>
          <p14:tracePt t="80487" x="1181100" y="5181600"/>
          <p14:tracePt t="80497" x="1187450" y="5181600"/>
          <p14:tracePt t="80514" x="1193800" y="5168900"/>
          <p14:tracePt t="80531" x="1200150" y="5162550"/>
          <p14:tracePt t="80547" x="1206500" y="5156200"/>
          <p14:tracePt t="80564" x="1206500" y="5143500"/>
          <p14:tracePt t="80581" x="1212850" y="5143500"/>
          <p14:tracePt t="80597" x="1212850" y="5137150"/>
          <p14:tracePt t="80614" x="1212850" y="5130800"/>
          <p14:tracePt t="80631" x="1219200" y="5118100"/>
          <p14:tracePt t="80647" x="1219200" y="5111750"/>
          <p14:tracePt t="80664" x="1219200" y="5105400"/>
          <p14:tracePt t="80679" x="1219200" y="5092700"/>
          <p14:tracePt t="80714" x="1219200" y="5086350"/>
          <p14:tracePt t="80715" x="1219200" y="5080000"/>
          <p14:tracePt t="80731" x="1219200" y="5067300"/>
          <p14:tracePt t="80748" x="1219200" y="5060950"/>
          <p14:tracePt t="80763" x="1219200" y="5054600"/>
          <p14:tracePt t="80798" x="1219200" y="5048250"/>
          <p14:tracePt t="80799" x="1219200" y="5041900"/>
          <p14:tracePt t="80841" x="1219200" y="5035550"/>
          <p14:tracePt t="80850" x="1219200" y="5029200"/>
          <p14:tracePt t="80902" x="1219200" y="5022850"/>
          <p14:tracePt t="80985" x="1212850" y="5022850"/>
          <p14:tracePt t="81026" x="1206500" y="5022850"/>
          <p14:tracePt t="81036" x="1200150" y="5022850"/>
          <p14:tracePt t="81057" x="1200150" y="5029200"/>
          <p14:tracePt t="81068" x="1193800" y="5035550"/>
          <p14:tracePt t="81078" x="1181100" y="5054600"/>
          <p14:tracePt t="81100" x="1181100" y="5060950"/>
          <p14:tracePt t="81102" x="1174750" y="5073650"/>
          <p14:tracePt t="81114" x="1174750" y="5086350"/>
          <p14:tracePt t="81131" x="1168400" y="5092700"/>
          <p14:tracePt t="81147" x="1168400" y="5105400"/>
          <p14:tracePt t="81180" x="1168400" y="5111750"/>
          <p14:tracePt t="81197" x="1168400" y="5118100"/>
          <p14:tracePt t="81198" x="1168400" y="5124450"/>
          <p14:tracePt t="81233" x="1168400" y="5130800"/>
          <p14:tracePt t="81235" x="1168400" y="5137150"/>
          <p14:tracePt t="81733" x="1181100" y="5137150"/>
          <p14:tracePt t="81744" x="1193800" y="5137150"/>
          <p14:tracePt t="81754" x="1225550" y="5137150"/>
          <p14:tracePt t="81764" x="1270000" y="5137150"/>
          <p14:tracePt t="81775" x="1320800" y="5137150"/>
          <p14:tracePt t="81780" x="1498600" y="5130800"/>
          <p14:tracePt t="81796" x="1606550" y="5130800"/>
          <p14:tracePt t="81814" x="1797050" y="5130800"/>
          <p14:tracePt t="81832" x="1885950" y="5130800"/>
          <p14:tracePt t="81848" x="2038350" y="5130800"/>
          <p14:tracePt t="81864" x="2146300" y="5130800"/>
          <p14:tracePt t="81881" x="2190750" y="5130800"/>
          <p14:tracePt t="81897" x="2279650" y="5143500"/>
          <p14:tracePt t="81914" x="2336800" y="5143500"/>
          <p14:tracePt t="81931" x="2362200" y="5143500"/>
          <p14:tracePt t="81947" x="2381250" y="5143500"/>
          <p14:tracePt t="81984" x="2387600" y="5143500"/>
          <p14:tracePt t="81985" x="2393950" y="5143500"/>
          <p14:tracePt t="81997" x="2413000" y="5143500"/>
          <p14:tracePt t="82014" x="2432050" y="5143500"/>
          <p14:tracePt t="82031" x="2470150" y="5143500"/>
          <p14:tracePt t="82048" x="2489200" y="5143500"/>
          <p14:tracePt t="82065" x="2520950" y="5143500"/>
          <p14:tracePt t="82081" x="2533650" y="5143500"/>
          <p14:tracePt t="82147" x="2540000" y="5143500"/>
          <p14:tracePt t="82199" x="2540000" y="5137150"/>
          <p14:tracePt t="82210" x="2540000" y="5130800"/>
          <p14:tracePt t="82211" x="2540000" y="5124450"/>
          <p14:tracePt t="82222" x="2540000" y="5111750"/>
          <p14:tracePt t="82231" x="2540000" y="5105400"/>
          <p14:tracePt t="82246" x="2540000" y="5080000"/>
          <p14:tracePt t="82282" x="2540000" y="5067300"/>
          <p14:tracePt t="82284" x="2540000" y="5060950"/>
          <p14:tracePt t="82297" x="2540000" y="5041900"/>
          <p14:tracePt t="82314" x="2540000" y="5029200"/>
          <p14:tracePt t="82331" x="2514600" y="4991100"/>
          <p14:tracePt t="82348" x="2501900" y="4978400"/>
          <p14:tracePt t="82362" x="2482850" y="4953000"/>
          <p14:tracePt t="82379" x="2470150" y="4933950"/>
          <p14:tracePt t="82397" x="2463800" y="4933950"/>
          <p14:tracePt t="82414" x="2451100" y="4927600"/>
          <p14:tracePt t="82431" x="2444750" y="4927600"/>
          <p14:tracePt t="82447" x="2432050" y="4914900"/>
          <p14:tracePt t="82464" x="2419350" y="4908550"/>
          <p14:tracePt t="82480" x="2413000" y="4902200"/>
          <p14:tracePt t="82497" x="2393950" y="4895850"/>
          <p14:tracePt t="82514" x="2387600" y="4895850"/>
          <p14:tracePt t="82531" x="2362200" y="4889500"/>
          <p14:tracePt t="82547" x="2343150" y="4889500"/>
          <p14:tracePt t="82564" x="2324100" y="4889500"/>
          <p14:tracePt t="82581" x="2305050" y="4889500"/>
          <p14:tracePt t="82597" x="2292350" y="4889500"/>
          <p14:tracePt t="82614" x="2279650" y="4895850"/>
          <p14:tracePt t="82631" x="2260600" y="4908550"/>
          <p14:tracePt t="82648" x="2254250" y="4914900"/>
          <p14:tracePt t="82665" x="2241550" y="4933950"/>
          <p14:tracePt t="82698" x="2235200" y="4946650"/>
          <p14:tracePt t="82699" x="2228850" y="4953000"/>
          <p14:tracePt t="82714" x="2222500" y="4965700"/>
          <p14:tracePt t="82731" x="2222500" y="4972050"/>
          <p14:tracePt t="82747" x="2222500" y="4991100"/>
          <p14:tracePt t="82765" x="2222500" y="5003800"/>
          <p14:tracePt t="82780" x="2222500" y="5022850"/>
          <p14:tracePt t="82796" x="2222500" y="5035550"/>
          <p14:tracePt t="82813" x="2222500" y="5048250"/>
          <p14:tracePt t="82829" x="2222500" y="5060950"/>
          <p14:tracePt t="82848" x="2222500" y="5067300"/>
          <p14:tracePt t="82864" x="2228850" y="5080000"/>
          <p14:tracePt t="82881" x="2235200" y="5105400"/>
          <p14:tracePt t="82898" x="2241550" y="5105400"/>
          <p14:tracePt t="82914" x="2254250" y="5118100"/>
          <p14:tracePt t="82950" x="2260600" y="5118100"/>
          <p14:tracePt t="82951" x="2260600" y="5124450"/>
          <p14:tracePt t="82964" x="2266950" y="5124450"/>
          <p14:tracePt t="83662" x="2266950" y="5130800"/>
          <p14:tracePt t="83703" x="2266950" y="5137150"/>
          <p14:tracePt t="83806" x="2260600" y="5137150"/>
          <p14:tracePt t="83826" x="2260600" y="5143500"/>
          <p14:tracePt t="83838" x="2254250" y="5149850"/>
          <p14:tracePt t="83848" x="2247900" y="5156200"/>
          <p14:tracePt t="83849" x="2235200" y="5162550"/>
          <p14:tracePt t="83862" x="2222500" y="5181600"/>
          <p14:tracePt t="83879" x="2209800" y="5181600"/>
          <p14:tracePt t="83897" x="2190750" y="5207000"/>
          <p14:tracePt t="83914" x="2165350" y="5232400"/>
          <p14:tracePt t="83931" x="2152650" y="5245100"/>
          <p14:tracePt t="83947" x="2127250" y="5257800"/>
          <p14:tracePt t="83964" x="2114550" y="5264150"/>
          <p14:tracePt t="83981" x="2089150" y="5276850"/>
          <p14:tracePt t="83997" x="2082800" y="5283200"/>
          <p14:tracePt t="84014" x="2057400" y="5289550"/>
          <p14:tracePt t="84031" x="2044700" y="5289550"/>
          <p14:tracePt t="84048" x="2032000" y="5295900"/>
          <p14:tracePt t="84065" x="2012950" y="5308600"/>
          <p14:tracePt t="84081" x="1993900" y="5314950"/>
          <p14:tracePt t="84097" x="1955800" y="5327650"/>
          <p14:tracePt t="84114" x="1924050" y="5334000"/>
          <p14:tracePt t="84131" x="1905000" y="5340350"/>
          <p14:tracePt t="84147" x="1866900" y="5346700"/>
          <p14:tracePt t="84164" x="1860550" y="5346700"/>
          <p14:tracePt t="84181" x="1841500" y="5353050"/>
          <p14:tracePt t="84197" x="1828800" y="5359400"/>
          <p14:tracePt t="84214" x="1822450" y="5365750"/>
          <p14:tracePt t="84231" x="1809750" y="5365750"/>
          <p14:tracePt t="84247" x="1803400" y="5365750"/>
          <p14:tracePt t="84264" x="1784350" y="5372100"/>
          <p14:tracePt t="84279" x="1771650" y="5372100"/>
          <p14:tracePt t="84296" x="1758950" y="5372100"/>
          <p14:tracePt t="84314" x="1746250" y="5372100"/>
          <p14:tracePt t="84331" x="1739900" y="5372100"/>
          <p14:tracePt t="84347" x="1733550" y="5372100"/>
          <p14:tracePt t="84430" x="1733550" y="5378450"/>
          <p14:tracePt t="84451" x="1733550" y="5384800"/>
          <p14:tracePt t="84472" x="1733550" y="5391150"/>
          <p14:tracePt t="84482" x="1733550" y="5397500"/>
          <p14:tracePt t="84492" x="1733550" y="5403850"/>
          <p14:tracePt t="84496" x="1733550" y="5410200"/>
          <p14:tracePt t="84514" x="1733550" y="5422900"/>
          <p14:tracePt t="84534" x="1733550" y="5435600"/>
          <p14:tracePt t="84536" x="1739900" y="5441950"/>
          <p14:tracePt t="84547" x="1752600" y="5441950"/>
          <p14:tracePt t="84564" x="1803400" y="5454650"/>
          <p14:tracePt t="84581" x="1879600" y="5473700"/>
          <p14:tracePt t="84597" x="1936750" y="5480050"/>
          <p14:tracePt t="84614" x="2044700" y="5480050"/>
          <p14:tracePt t="84630" x="2089150" y="5480050"/>
          <p14:tracePt t="84647" x="2146300" y="5480050"/>
          <p14:tracePt t="84665" x="2165350" y="5480050"/>
          <p14:tracePt t="85290" x="2171700" y="5486400"/>
          <p14:tracePt t="85330" x="2178050" y="5486400"/>
          <p14:tracePt t="85850" x="2184400" y="5492750"/>
          <p14:tracePt t="85974" x="2190750" y="5492750"/>
          <p14:tracePt t="86004" x="2197100" y="5492750"/>
          <p14:tracePt t="86035" x="2203450" y="5492750"/>
          <p14:tracePt t="86045" x="2216150" y="5492750"/>
          <p14:tracePt t="86056" x="2222500" y="5492750"/>
          <p14:tracePt t="86066" x="2235200" y="5492750"/>
          <p14:tracePt t="86081" x="2260600" y="5492750"/>
          <p14:tracePt t="86082" x="2317750" y="5492750"/>
          <p14:tracePt t="86097" x="2362200" y="5492750"/>
          <p14:tracePt t="86113" x="2457450" y="5492750"/>
          <p14:tracePt t="86131" x="2501900" y="5492750"/>
          <p14:tracePt t="86147" x="2590800" y="5492750"/>
          <p14:tracePt t="86164" x="2667000" y="5492750"/>
          <p14:tracePt t="86180" x="2698750" y="5492750"/>
          <p14:tracePt t="86197" x="2781300" y="5492750"/>
          <p14:tracePt t="86214" x="2813050" y="5492750"/>
          <p14:tracePt t="86230" x="2889250" y="5492750"/>
          <p14:tracePt t="86247" x="2952750" y="5480050"/>
          <p14:tracePt t="86264" x="2978150" y="5473700"/>
          <p14:tracePt t="86281" x="3028950" y="5461000"/>
          <p14:tracePt t="86297" x="3060700" y="5454650"/>
          <p14:tracePt t="86314" x="3162300" y="5435600"/>
          <p14:tracePt t="86331" x="3219450" y="5435600"/>
          <p14:tracePt t="86347" x="3352800" y="5429250"/>
          <p14:tracePt t="86364" x="3486150" y="5416550"/>
          <p14:tracePt t="86381" x="3530600" y="5403850"/>
          <p14:tracePt t="86398" x="3600450" y="5384800"/>
          <p14:tracePt t="86414" x="3632200" y="5372100"/>
          <p14:tracePt t="86431" x="3632200" y="5365750"/>
          <p14:tracePt t="86483" x="3632200" y="5359400"/>
          <p14:tracePt t="86493" x="3632200" y="5353050"/>
          <p14:tracePt t="86503" x="3638550" y="5346700"/>
          <p14:tracePt t="86514" x="3644900" y="5346700"/>
          <p14:tracePt t="86524" x="3651250" y="5334000"/>
          <p14:tracePt t="86530" x="3657600" y="5314950"/>
          <p14:tracePt t="86547" x="3663950" y="5308600"/>
          <p14:tracePt t="86564" x="3683000" y="5295900"/>
          <p14:tracePt t="86580" x="3683000" y="5289550"/>
          <p14:tracePt t="86597" x="3695700" y="5276850"/>
          <p14:tracePt t="86639" x="3695700" y="5270500"/>
          <p14:tracePt t="86914" x="3695700" y="5264150"/>
          <p14:tracePt t="86935" x="3695700" y="5257800"/>
          <p14:tracePt t="86945" x="3695700" y="5238750"/>
          <p14:tracePt t="86966" x="3695700" y="5232400"/>
          <p14:tracePt t="86968" x="3695700" y="5207000"/>
          <p14:tracePt t="86981" x="3695700" y="5181600"/>
          <p14:tracePt t="86997" x="3695700" y="5130800"/>
          <p14:tracePt t="87014" x="3695700" y="5099050"/>
          <p14:tracePt t="87031" x="3695700" y="5080000"/>
          <p14:tracePt t="87047" x="3695700" y="5073650"/>
          <p14:tracePt t="87214" x="3689350" y="5073650"/>
          <p14:tracePt t="87235" x="3676650" y="5073650"/>
          <p14:tracePt t="87245" x="3670300" y="5073650"/>
          <p14:tracePt t="87263" x="3663950" y="5073650"/>
          <p14:tracePt t="87265" x="3632200" y="5086350"/>
          <p14:tracePt t="87281" x="3619500" y="5092700"/>
          <p14:tracePt t="87281" x="3606800" y="5105400"/>
          <p14:tracePt t="87298" x="3606800" y="5111750"/>
          <p14:tracePt t="87314" x="3587750" y="5130800"/>
          <p14:tracePt t="87331" x="3581400" y="5137150"/>
          <p14:tracePt t="87665" x="3587750" y="5137150"/>
          <p14:tracePt t="88012" x="3587750" y="5143500"/>
          <p14:tracePt t="88033" x="3587750" y="5149850"/>
          <p14:tracePt t="88043" x="3587750" y="5156200"/>
          <p14:tracePt t="88065" x="3587750" y="5162550"/>
          <p14:tracePt t="88067" x="3581400" y="5168900"/>
          <p14:tracePt t="88080" x="3575050" y="5175250"/>
          <p14:tracePt t="88097" x="3562350" y="5181600"/>
          <p14:tracePt t="88113" x="3536950" y="5207000"/>
          <p14:tracePt t="88130" x="3517900" y="5219700"/>
          <p14:tracePt t="88147" x="3486150" y="5238750"/>
          <p14:tracePt t="88164" x="3454400" y="5270500"/>
          <p14:tracePt t="88181" x="3441700" y="5283200"/>
          <p14:tracePt t="88197" x="3422650" y="5302250"/>
          <p14:tracePt t="88214" x="3416300" y="5314950"/>
          <p14:tracePt t="88231" x="3409950" y="5321300"/>
          <p14:tracePt t="88247" x="3397250" y="5327650"/>
          <p14:tracePt t="88294" x="3397250" y="5334000"/>
          <p14:tracePt t="88324" x="3397250" y="5340350"/>
          <p14:tracePt t="88335" x="3397250" y="5346700"/>
          <p14:tracePt t="88367" x="3397250" y="5353050"/>
          <p14:tracePt t="88378" x="3397250" y="5365750"/>
          <p14:tracePt t="88398" x="3397250" y="5372100"/>
          <p14:tracePt t="88409" x="3397250" y="5384800"/>
          <p14:tracePt t="88562" x="3390900" y="5384800"/>
          <p14:tracePt t="88675" x="3384550" y="5384800"/>
          <p14:tracePt t="88685" x="3384550" y="5372100"/>
          <p14:tracePt t="88695" x="3378200" y="5365750"/>
          <p14:tracePt t="88705" x="3378200" y="5346700"/>
          <p14:tracePt t="88716" x="3371850" y="5334000"/>
          <p14:tracePt t="88726" x="3365500" y="5314950"/>
          <p14:tracePt t="88736" x="3359150" y="5308600"/>
          <p14:tracePt t="88747" x="3352800" y="5283200"/>
          <p14:tracePt t="88762" x="3352800" y="5276850"/>
          <p14:tracePt t="88779" x="3346450" y="5270500"/>
          <p14:tracePt t="88796" x="3340100" y="5264150"/>
          <p14:tracePt t="88831" x="3327400" y="5257800"/>
          <p14:tracePt t="88832" x="3314700" y="5251450"/>
          <p14:tracePt t="88847" x="3289300" y="5238750"/>
          <p14:tracePt t="88864" x="3270250" y="5232400"/>
          <p14:tracePt t="88880" x="3232150" y="5219700"/>
          <p14:tracePt t="88897" x="3200400" y="5213350"/>
          <p14:tracePt t="88914" x="3181350" y="5207000"/>
          <p14:tracePt t="88931" x="3143250" y="5200650"/>
          <p14:tracePt t="88948" x="3117850" y="5200650"/>
          <p14:tracePt t="88964" x="3067050" y="5200650"/>
          <p14:tracePt t="88981" x="3016250" y="5200650"/>
          <p14:tracePt t="88997" x="2997200" y="5200650"/>
          <p14:tracePt t="89014" x="2965450" y="5200650"/>
          <p14:tracePt t="89031" x="2952750" y="5200650"/>
          <p14:tracePt t="89047" x="2933700" y="5213350"/>
          <p14:tracePt t="89064" x="2921000" y="5219700"/>
          <p14:tracePt t="89080" x="2914650" y="5219700"/>
          <p14:tracePt t="89097" x="2901950" y="5232400"/>
          <p14:tracePt t="89114" x="2895600" y="5232400"/>
          <p14:tracePt t="89131" x="2882900" y="5245100"/>
          <p14:tracePt t="89147" x="2876550" y="5251450"/>
          <p14:tracePt t="89164" x="2870200" y="5264150"/>
          <p14:tracePt t="89180" x="2863850" y="5283200"/>
          <p14:tracePt t="89197" x="2857500" y="5295900"/>
          <p14:tracePt t="89214" x="2851150" y="5321300"/>
          <p14:tracePt t="89230" x="2851150" y="5340350"/>
          <p14:tracePt t="89247" x="2844800" y="5346700"/>
          <p14:tracePt t="89264" x="2844800" y="5359400"/>
          <p14:tracePt t="89280" x="2844800" y="5365750"/>
          <p14:tracePt t="89297" x="2844800" y="5384800"/>
          <p14:tracePt t="89314" x="2857500" y="5410200"/>
          <p14:tracePt t="89331" x="2863850" y="5429250"/>
          <p14:tracePt t="89347" x="2882900" y="5454650"/>
          <p14:tracePt t="89364" x="2889250" y="5467350"/>
          <p14:tracePt t="89380" x="2921000" y="5499100"/>
          <p14:tracePt t="89397" x="2933700" y="5505450"/>
          <p14:tracePt t="89414" x="2978150" y="5530850"/>
          <p14:tracePt t="89430" x="3028950" y="5549900"/>
          <p14:tracePt t="89448" x="3048000" y="5556250"/>
          <p14:tracePt t="89464" x="3098800" y="5562600"/>
          <p14:tracePt t="89481" x="3111500" y="5562600"/>
          <p14:tracePt t="89497" x="3155950" y="5568950"/>
          <p14:tracePt t="89514" x="3181350" y="5568950"/>
          <p14:tracePt t="89530" x="3200400" y="5568950"/>
          <p14:tracePt t="89547" x="3238500" y="5562600"/>
          <p14:tracePt t="89564" x="3251200" y="5562600"/>
          <p14:tracePt t="89580" x="3282950" y="5549900"/>
          <p14:tracePt t="89597" x="3308350" y="5537200"/>
          <p14:tracePt t="89614" x="3314700" y="5530850"/>
          <p14:tracePt t="89630" x="3333750" y="5511800"/>
          <p14:tracePt t="89647" x="3352800" y="5480050"/>
          <p14:tracePt t="89664" x="3359150" y="5473700"/>
          <p14:tracePt t="89679" x="3365500" y="5441950"/>
          <p14:tracePt t="89696" x="3365500" y="5429250"/>
          <p14:tracePt t="89714" x="3371850" y="5410200"/>
          <p14:tracePt t="89731" x="3371850" y="5403850"/>
          <p14:tracePt t="89770" x="3371850" y="5397500"/>
          <p14:tracePt t="89821" x="3371850" y="5391150"/>
          <p14:tracePt t="89831" x="3359150" y="5391150"/>
          <p14:tracePt t="89846" x="3352800" y="5384800"/>
          <p14:tracePt t="89852" x="3340100" y="5384800"/>
          <p14:tracePt t="89862" x="3314700" y="5384800"/>
          <p14:tracePt t="89879" x="3295650" y="5384800"/>
          <p14:tracePt t="89897" x="3289300" y="5384800"/>
          <p14:tracePt t="89914" x="3276600" y="5384800"/>
          <p14:tracePt t="89931" x="3270250" y="5384800"/>
          <p14:tracePt t="90018" x="3263900" y="5384800"/>
          <p14:tracePt t="90039" x="3257550" y="5384800"/>
          <p14:tracePt t="90056" x="3251200" y="5384800"/>
          <p14:tracePt t="90057" x="3238500" y="5384800"/>
          <p14:tracePt t="90064" x="3225800" y="5384800"/>
          <p14:tracePt t="90080" x="3206750" y="5391150"/>
          <p14:tracePt t="90097" x="3187700" y="5397500"/>
          <p14:tracePt t="90642" x="3187700" y="5403850"/>
          <p14:tracePt t="90683" x="3194050" y="5403850"/>
          <p14:tracePt t="90999" x="3200400" y="5403850"/>
          <p14:tracePt t="91336" x="3206750" y="5403850"/>
          <p14:tracePt t="91377" x="3213100" y="5403850"/>
          <p14:tracePt t="93301" x="3219450" y="5410200"/>
          <p14:tracePt t="93342" x="3219450" y="5416550"/>
          <p14:tracePt t="97220" x="3225800" y="5416550"/>
          <p14:tracePt t="97262" x="3232150" y="5422900"/>
          <p14:tracePt t="98890" x="3232150" y="5429250"/>
          <p14:tracePt t="98931" x="3238500" y="5435600"/>
          <p14:tracePt t="101231" x="3219450" y="5422900"/>
          <p14:tracePt t="101241" x="3200400" y="5403850"/>
          <p14:tracePt t="101252" x="3162300" y="5384800"/>
          <p14:tracePt t="101253" x="3111500" y="5340350"/>
          <p14:tracePt t="101264" x="3054350" y="5295900"/>
          <p14:tracePt t="101281" x="2895600" y="5181600"/>
          <p14:tracePt t="101298" x="2743200" y="5067300"/>
          <p14:tracePt t="101315" x="2679700" y="5003800"/>
          <p14:tracePt t="101331" x="2578100" y="4902200"/>
          <p14:tracePt t="101348" x="2546350" y="4851400"/>
          <p14:tracePt t="101364" x="2482850" y="4775200"/>
          <p14:tracePt t="101381" x="2451100" y="4737100"/>
          <p14:tracePt t="101398" x="2406650" y="4673600"/>
          <p14:tracePt t="101414" x="2368550" y="4603750"/>
          <p14:tracePt t="101431" x="2355850" y="4578350"/>
          <p14:tracePt t="101448" x="2343150" y="4527550"/>
          <p14:tracePt t="101464" x="2336800" y="4502150"/>
          <p14:tracePt t="101464" x="2330450" y="4483100"/>
          <p14:tracePt t="101481" x="2330450" y="4470400"/>
          <p14:tracePt t="101498" x="2330450" y="4438650"/>
          <p14:tracePt t="101515" x="2330450" y="4432300"/>
          <p14:tracePt t="101531" x="2330450" y="4406900"/>
          <p14:tracePt t="101549" x="2330450" y="4400550"/>
          <p14:tracePt t="101565" x="2330450" y="4375150"/>
          <p14:tracePt t="101581" x="2330450" y="4349750"/>
          <p14:tracePt t="101598" x="2330450" y="4337050"/>
          <p14:tracePt t="101615" x="2330450" y="4318000"/>
          <p14:tracePt t="101631" x="2330450" y="4311650"/>
          <p14:tracePt t="101690" x="2330450" y="4305300"/>
          <p14:tracePt t="101705" x="2330450" y="4298950"/>
          <p14:tracePt t="101706" x="2330450" y="4292600"/>
          <p14:tracePt t="101713" x="2343150" y="4273550"/>
          <p14:tracePt t="101730" x="2362200" y="4241800"/>
          <p14:tracePt t="101747" x="2393950" y="4210050"/>
          <p14:tracePt t="101765" x="2393950" y="4203700"/>
          <p14:tracePt t="101782" x="2419350" y="4178300"/>
          <p14:tracePt t="101798" x="2425700" y="4171950"/>
          <p14:tracePt t="101815" x="2432050" y="4159250"/>
          <p14:tracePt t="101830" x="2432050" y="4152900"/>
          <p14:tracePt t="101830" x="2438400" y="4146550"/>
          <p14:tracePt t="101846" x="2444750" y="4146550"/>
          <p14:tracePt t="101863" x="2451100" y="4133850"/>
          <p14:tracePt t="101880" x="2451100" y="4127500"/>
          <p14:tracePt t="101898" x="2451100" y="4114800"/>
          <p14:tracePt t="101914" x="2451100" y="4102100"/>
          <p14:tracePt t="101931" x="2451100" y="4089400"/>
          <p14:tracePt t="101948" x="2451100" y="4076700"/>
          <p14:tracePt t="101964" x="2451100" y="4070350"/>
          <p14:tracePt t="101981" x="2451100" y="4051300"/>
          <p14:tracePt t="101998" x="2451100" y="4044950"/>
          <p14:tracePt t="102015" x="2451100" y="4038600"/>
          <p14:tracePt t="102031" x="2451100" y="4025900"/>
          <p14:tracePt t="102048" x="2451100" y="4019550"/>
          <p14:tracePt t="102065" x="2444750" y="4013200"/>
          <p14:tracePt t="102081" x="2438400" y="4000500"/>
          <p14:tracePt t="102098" x="2438400" y="3994150"/>
          <p14:tracePt t="102114" x="2432050" y="3981450"/>
          <p14:tracePt t="102132" x="2425700" y="3962400"/>
          <p14:tracePt t="102148" x="2419350" y="3943350"/>
          <p14:tracePt t="102165" x="2413000" y="3911600"/>
          <p14:tracePt t="102181" x="2406650" y="3911600"/>
          <p14:tracePt t="102198" x="2400300" y="3886200"/>
          <p14:tracePt t="102234" x="2400300" y="3873500"/>
          <p14:tracePt t="102235" x="2400300" y="3867150"/>
          <p14:tracePt t="102248" x="2393950" y="3860800"/>
          <p14:tracePt t="102264" x="2387600" y="3841750"/>
          <p14:tracePt t="102281" x="2381250" y="3829050"/>
          <p14:tracePt t="102298" x="2381250" y="3822700"/>
          <p14:tracePt t="102314" x="2374900" y="3816350"/>
          <p14:tracePt t="102331" x="2374900" y="3803650"/>
          <p14:tracePt t="102348" x="2368550" y="3803650"/>
          <p14:tracePt t="102364" x="2362200" y="3790950"/>
          <p14:tracePt t="102381" x="2362200" y="3784600"/>
          <p14:tracePt t="102396" x="2355850" y="3752850"/>
          <p14:tracePt t="102413" x="2349500" y="3733800"/>
          <p14:tracePt t="102430" x="2343150" y="3708400"/>
          <p14:tracePt t="102446" x="2330450" y="3676650"/>
          <p14:tracePt t="102463" x="2330450" y="3670300"/>
          <p14:tracePt t="102479" x="2317750" y="3644900"/>
          <p14:tracePt t="102496" x="2311400" y="3632200"/>
          <p14:tracePt t="102513" x="2311400" y="3619500"/>
          <p14:tracePt t="102530" x="2298700" y="3606800"/>
          <p14:tracePt t="102546" x="2292350" y="3594100"/>
          <p14:tracePt t="102563" x="2279650" y="3568700"/>
          <p14:tracePt t="102579" x="2266950" y="3562350"/>
          <p14:tracePt t="102596" x="2241550" y="3536950"/>
          <p14:tracePt t="102613" x="2222500" y="3517900"/>
          <p14:tracePt t="102630" x="2209800" y="3505200"/>
          <p14:tracePt t="102646" x="2178050" y="3492500"/>
          <p14:tracePt t="102663" x="2165350" y="3479800"/>
          <p14:tracePt t="102680" x="2133600" y="3467100"/>
          <p14:tracePt t="102697" x="2095500" y="3448050"/>
          <p14:tracePt t="102713" x="2070100" y="3441700"/>
          <p14:tracePt t="102730" x="2019300" y="3435350"/>
          <p14:tracePt t="102746" x="1987550" y="3429000"/>
          <p14:tracePt t="102763" x="1943100" y="3429000"/>
          <p14:tracePt t="102781" x="1898650" y="3422650"/>
          <p14:tracePt t="102797" x="1885950" y="3422650"/>
          <p14:tracePt t="102813" x="1847850" y="3429000"/>
          <p14:tracePt t="102830" x="1835150" y="3435350"/>
          <p14:tracePt t="102846" x="1809750" y="3454400"/>
          <p14:tracePt t="102863" x="1790700" y="3460750"/>
          <p14:tracePt t="102880" x="1784350" y="3473450"/>
          <p14:tracePt t="102896" x="1778000" y="3479800"/>
          <p14:tracePt t="102913" x="1771650" y="3486150"/>
          <p14:tracePt t="102930" x="1765300" y="3498850"/>
          <p14:tracePt t="102947" x="1752600" y="3511550"/>
          <p14:tracePt t="102963" x="1739900" y="3524250"/>
          <p14:tracePt t="102980" x="1720850" y="3549650"/>
          <p14:tracePt t="102996" x="1714500" y="3568700"/>
          <p14:tracePt t="103013" x="1695450" y="3600450"/>
          <p14:tracePt t="103030" x="1689100" y="3619500"/>
          <p14:tracePt t="103046" x="1682750" y="3657600"/>
          <p14:tracePt t="103063" x="1676400" y="3689350"/>
          <p14:tracePt t="103080" x="1676400" y="3708400"/>
          <p14:tracePt t="103096" x="1676400" y="3746500"/>
          <p14:tracePt t="103113" x="1676400" y="3759200"/>
          <p14:tracePt t="103129" x="1676400" y="3803650"/>
          <p14:tracePt t="103146" x="1676400" y="3835400"/>
          <p14:tracePt t="103163" x="1676400" y="3854450"/>
          <p14:tracePt t="103181" x="1676400" y="3898900"/>
          <p14:tracePt t="103198" x="1676400" y="3930650"/>
          <p14:tracePt t="103214" x="1676400" y="3949700"/>
          <p14:tracePt t="103231" x="1676400" y="3987800"/>
          <p14:tracePt t="103248" x="1676400" y="4006850"/>
          <p14:tracePt t="103264" x="1676400" y="4057650"/>
          <p14:tracePt t="103281" x="1676400" y="4095750"/>
          <p14:tracePt t="103298" x="1676400" y="4121150"/>
          <p14:tracePt t="103315" x="1682750" y="4171950"/>
          <p14:tracePt t="103331" x="1689100" y="4197350"/>
          <p14:tracePt t="103348" x="1714500" y="4260850"/>
          <p14:tracePt t="103364" x="1727200" y="4318000"/>
          <p14:tracePt t="103381" x="1733550" y="4343400"/>
          <p14:tracePt t="103398" x="1739900" y="4394200"/>
          <p14:tracePt t="103414" x="1739900" y="4419600"/>
          <p14:tracePt t="103431" x="1746250" y="4464050"/>
          <p14:tracePt t="103448" x="1752600" y="4476750"/>
          <p14:tracePt t="103465" x="1758950" y="4514850"/>
          <p14:tracePt t="103481" x="1765300" y="4546600"/>
          <p14:tracePt t="103498" x="1765300" y="4559300"/>
          <p14:tracePt t="103514" x="1778000" y="4584700"/>
          <p14:tracePt t="103531" x="1784350" y="4610100"/>
          <p14:tracePt t="103549" x="1790700" y="4629150"/>
          <p14:tracePt t="103564" x="1809750" y="4660900"/>
          <p14:tracePt t="103582" x="1828800" y="4673600"/>
          <p14:tracePt t="103598" x="1854200" y="4705350"/>
          <p14:tracePt t="103615" x="1873250" y="4724400"/>
          <p14:tracePt t="103631" x="1905000" y="4749800"/>
          <p14:tracePt t="103648" x="1930400" y="4762500"/>
          <p14:tracePt t="103665" x="1930400" y="4768850"/>
          <p14:tracePt t="103681" x="1943100" y="4768850"/>
          <p14:tracePt t="103700" x="1949450" y="4768850"/>
          <p14:tracePt t="103715" x="1968500" y="4762500"/>
          <p14:tracePt t="103731" x="2006600" y="4743450"/>
          <p14:tracePt t="103748" x="2019300" y="4730750"/>
          <p14:tracePt t="103764" x="2051050" y="4705350"/>
          <p14:tracePt t="103782" x="2082800" y="4686300"/>
          <p14:tracePt t="103799" x="2095500" y="4673600"/>
          <p14:tracePt t="103813" x="2108200" y="4660900"/>
          <p14:tracePt t="103830" x="2127250" y="4629150"/>
          <p14:tracePt t="103847" x="2159000" y="4591050"/>
          <p14:tracePt t="103865" x="2178050" y="4572000"/>
          <p14:tracePt t="103881" x="2203450" y="4540250"/>
          <p14:tracePt t="103898" x="2222500" y="4502150"/>
          <p14:tracePt t="103915" x="2235200" y="4483100"/>
          <p14:tracePt t="103931" x="2247900" y="4438650"/>
          <p14:tracePt t="103948" x="2254250" y="4413250"/>
          <p14:tracePt t="103965" x="2260600" y="4375150"/>
          <p14:tracePt t="103981" x="2273300" y="4330700"/>
          <p14:tracePt t="103998" x="2286000" y="4311650"/>
          <p14:tracePt t="104014" x="2292350" y="4267200"/>
          <p14:tracePt t="104031" x="2298700" y="4254500"/>
          <p14:tracePt t="104048" x="2305050" y="4210050"/>
          <p14:tracePt t="104065" x="2311400" y="4165600"/>
          <p14:tracePt t="104081" x="2311400" y="4152900"/>
          <p14:tracePt t="104098" x="2311400" y="4108450"/>
          <p14:tracePt t="104115" x="2311400" y="4095750"/>
          <p14:tracePt t="104131" x="2311400" y="4064000"/>
          <p14:tracePt t="104148" x="2311400" y="4044950"/>
          <p14:tracePt t="104165" x="2311400" y="4025900"/>
          <p14:tracePt t="104181" x="2311400" y="4006850"/>
          <p14:tracePt t="104198" x="2311400" y="3987800"/>
          <p14:tracePt t="104214" x="2311400" y="3949700"/>
          <p14:tracePt t="104231" x="2311400" y="3917950"/>
          <p14:tracePt t="104248" x="2311400" y="3898900"/>
          <p14:tracePt t="104265" x="2311400" y="3860800"/>
          <p14:tracePt t="104281" x="2311400" y="3848100"/>
          <p14:tracePt t="104298" x="2311400" y="3822700"/>
          <p14:tracePt t="104315" x="2311400" y="3797300"/>
          <p14:tracePt t="104331" x="2305050" y="3778250"/>
          <p14:tracePt t="104348" x="2286000" y="3740150"/>
          <p14:tracePt t="104364" x="2273300" y="3708400"/>
          <p14:tracePt t="104381" x="2254250" y="3638550"/>
          <p14:tracePt t="104398" x="2235200" y="3587750"/>
          <p14:tracePt t="104415" x="2228850" y="3562350"/>
          <p14:tracePt t="104431" x="2203450" y="3524250"/>
          <p14:tracePt t="104448" x="2190750" y="3511550"/>
          <p14:tracePt t="104464" x="2152650" y="3486150"/>
          <p14:tracePt t="104481" x="2108200" y="3460750"/>
          <p14:tracePt t="104498" x="2082800" y="3448050"/>
          <p14:tracePt t="104514" x="2032000" y="3416300"/>
          <p14:tracePt t="104531" x="2006600" y="3409950"/>
          <p14:tracePt t="104549" x="1962150" y="3403600"/>
          <p14:tracePt t="104563" x="1943100" y="3403600"/>
          <p14:tracePt t="104580" x="1917700" y="3403600"/>
          <p14:tracePt t="104598" x="1879600" y="3403600"/>
          <p14:tracePt t="104615" x="1866900" y="3416300"/>
          <p14:tracePt t="104631" x="1828800" y="3435350"/>
          <p14:tracePt t="104649" x="1809750" y="3448050"/>
          <p14:tracePt t="104664" x="1778000" y="3479800"/>
          <p14:tracePt t="104681" x="1758950" y="3505200"/>
          <p14:tracePt t="104699" x="1758950" y="3517900"/>
          <p14:tracePt t="104713" x="1746250" y="3543300"/>
          <p14:tracePt t="104730" x="1739900" y="3556000"/>
          <p14:tracePt t="104748" x="1733550" y="3594100"/>
          <p14:tracePt t="104765" x="1733550" y="3644900"/>
          <p14:tracePt t="104781" x="1727200" y="3676650"/>
          <p14:tracePt t="104799" x="1727200" y="3746500"/>
          <p14:tracePt t="104815" x="1727200" y="3778250"/>
          <p14:tracePt t="104830" x="1727200" y="3822700"/>
          <p14:tracePt t="104846" x="1727200" y="3841750"/>
          <p14:tracePt t="104863" x="1727200" y="3886200"/>
          <p14:tracePt t="104880" x="1727200" y="3930650"/>
          <p14:tracePt t="104898" x="1727200" y="3956050"/>
          <p14:tracePt t="104915" x="1727200" y="4013200"/>
          <p14:tracePt t="104931" x="1727200" y="4064000"/>
          <p14:tracePt t="104948" x="1727200" y="4089400"/>
          <p14:tracePt t="104964" x="1727200" y="4127500"/>
          <p14:tracePt t="104981" x="1727200" y="4140200"/>
          <p14:tracePt t="104981" x="1733550" y="4159250"/>
          <p14:tracePt t="104999" x="1733550" y="4165600"/>
          <p14:tracePt t="105014" x="1746250" y="4203700"/>
          <p14:tracePt t="105031" x="1752600" y="4222750"/>
          <p14:tracePt t="105048" x="1758950" y="4254500"/>
          <p14:tracePt t="105066" x="1758950" y="4273550"/>
          <p14:tracePt t="105081" x="1771650" y="4305300"/>
          <p14:tracePt t="105098" x="1778000" y="4330700"/>
          <p14:tracePt t="105115" x="1784350" y="4343400"/>
          <p14:tracePt t="105131" x="1790700" y="4368800"/>
          <p14:tracePt t="105148" x="1797050" y="4387850"/>
          <p14:tracePt t="105165" x="1809750" y="4419600"/>
          <p14:tracePt t="105181" x="1822450" y="4451350"/>
          <p14:tracePt t="105198" x="1828800" y="4470400"/>
          <p14:tracePt t="105214" x="1847850" y="4502150"/>
          <p14:tracePt t="105231" x="1860550" y="4514850"/>
          <p14:tracePt t="105248" x="1885950" y="4533900"/>
          <p14:tracePt t="105264" x="1905000" y="4546600"/>
          <p14:tracePt t="105281" x="1917700" y="4552950"/>
          <p14:tracePt t="105298" x="1943100" y="4552950"/>
          <p14:tracePt t="105314" x="1962150" y="4559300"/>
          <p14:tracePt t="105331" x="2019300" y="4559300"/>
          <p14:tracePt t="105348" x="2076450" y="4559300"/>
          <p14:tracePt t="105364" x="2108200" y="4559300"/>
          <p14:tracePt t="105381" x="2159000" y="4559300"/>
          <p14:tracePt t="105398" x="2178050" y="4559300"/>
          <p14:tracePt t="105414" x="2190750" y="4559300"/>
          <p14:tracePt t="105431" x="2203450" y="4552950"/>
          <p14:tracePt t="105448" x="2209800" y="4552950"/>
          <p14:tracePt t="105464" x="2228850" y="4527550"/>
          <p14:tracePt t="105481" x="2241550" y="4514850"/>
          <p14:tracePt t="105498" x="2266950" y="4495800"/>
          <p14:tracePt t="105514" x="2292350" y="4464050"/>
          <p14:tracePt t="105531" x="2298700" y="4445000"/>
          <p14:tracePt t="105548" x="2324100" y="4394200"/>
          <p14:tracePt t="105565" x="2330450" y="4368800"/>
          <p14:tracePt t="105581" x="2349500" y="4318000"/>
          <p14:tracePt t="105598" x="2362200" y="4273550"/>
          <p14:tracePt t="105615" x="2362200" y="4260850"/>
          <p14:tracePt t="105631" x="2368550" y="4235450"/>
          <p14:tracePt t="105648" x="2368550" y="4229100"/>
          <p14:tracePt t="105665" x="2374900" y="4210050"/>
          <p14:tracePt t="105681" x="2374900" y="4191000"/>
          <p14:tracePt t="105699" x="2374900" y="4178300"/>
          <p14:tracePt t="105715" x="2381250" y="4152900"/>
          <p14:tracePt t="105731" x="2381250" y="4127500"/>
          <p14:tracePt t="105748" x="2381250" y="4083050"/>
          <p14:tracePt t="105765" x="2381250" y="4057650"/>
          <p14:tracePt t="105781" x="2381250" y="4019550"/>
          <p14:tracePt t="105813" x="2381250" y="3975100"/>
          <p14:tracePt t="105814" x="2381250" y="3949700"/>
          <p14:tracePt t="105830" x="2387600" y="3917950"/>
          <p14:tracePt t="105847" x="2387600" y="3898900"/>
          <p14:tracePt t="105863" x="2393950" y="3854450"/>
          <p14:tracePt t="105882" x="2393950" y="3822700"/>
          <p14:tracePt t="105898" x="2393950" y="3803650"/>
          <p14:tracePt t="105914" x="2393950" y="3771900"/>
          <p14:tracePt t="105931" x="2393950" y="3740150"/>
          <p14:tracePt t="105948" x="2393950" y="3733800"/>
          <p14:tracePt t="105964" x="2393950" y="3702050"/>
          <p14:tracePt t="105981" x="2393950" y="3689350"/>
          <p14:tracePt t="105998" x="2393950" y="3657600"/>
          <p14:tracePt t="106015" x="2393950" y="3638550"/>
          <p14:tracePt t="106031" x="2381250" y="3613150"/>
          <p14:tracePt t="106048" x="2381250" y="3581400"/>
          <p14:tracePt t="106065" x="2368550" y="3568700"/>
          <p14:tracePt t="106081" x="2355850" y="3536950"/>
          <p14:tracePt t="106098" x="2343150" y="3524250"/>
          <p14:tracePt t="106114" x="2324100" y="3511550"/>
          <p14:tracePt t="106131" x="2311400" y="3492500"/>
          <p14:tracePt t="106148" x="2305050" y="3492500"/>
          <p14:tracePt t="106164" x="2292350" y="3473450"/>
          <p14:tracePt t="106182" x="2286000" y="3467100"/>
          <p14:tracePt t="106198" x="2279650" y="3467100"/>
          <p14:tracePt t="106545" x="2273300" y="3467100"/>
          <p14:tracePt t="107075" x="2279650" y="3467100"/>
          <p14:tracePt t="107090" x="2286000" y="3460750"/>
          <p14:tracePt t="107096" x="2305050" y="3454400"/>
          <p14:tracePt t="107117" x="2317750" y="3448050"/>
          <p14:tracePt t="107119" x="2330450" y="3448050"/>
          <p14:tracePt t="107131" x="2368550" y="3435350"/>
          <p14:tracePt t="107148" x="2387600" y="3429000"/>
          <p14:tracePt t="107164" x="2444750" y="3422650"/>
          <p14:tracePt t="107181" x="2482850" y="3422650"/>
          <p14:tracePt t="107199" x="2546350" y="3416300"/>
          <p14:tracePt t="107215" x="2603500" y="3416300"/>
          <p14:tracePt t="107231" x="2628900" y="3416300"/>
          <p14:tracePt t="107248" x="2673350" y="3416300"/>
          <p14:tracePt t="107265" x="2679700" y="3416300"/>
          <p14:tracePt t="107281" x="2711450" y="3416300"/>
          <p14:tracePt t="107298" x="2743200" y="3416300"/>
          <p14:tracePt t="107314" x="2762250" y="3416300"/>
          <p14:tracePt t="107331" x="2819400" y="3416300"/>
          <p14:tracePt t="107348" x="2863850" y="3435350"/>
          <p14:tracePt t="107364" x="2959100" y="3454400"/>
          <p14:tracePt t="107381" x="3073400" y="3479800"/>
          <p14:tracePt t="107398" x="3117850" y="3486150"/>
          <p14:tracePt t="107414" x="3175000" y="3498850"/>
          <p14:tracePt t="107431" x="3194050" y="3505200"/>
          <p14:tracePt t="107448" x="3206750" y="3505200"/>
          <p14:tracePt t="107464" x="3238500" y="3505200"/>
          <p14:tracePt t="107481" x="3263900" y="3524250"/>
          <p14:tracePt t="107498" x="3333750" y="3543300"/>
          <p14:tracePt t="107514" x="3384550" y="3556000"/>
          <p14:tracePt t="107531" x="3467100" y="3587750"/>
          <p14:tracePt t="107548" x="3511550" y="3600450"/>
          <p14:tracePt t="110126" x="3505200" y="3600450"/>
          <p14:tracePt t="110136" x="3498850" y="3600450"/>
          <p14:tracePt t="110149" x="3479800" y="3606800"/>
          <p14:tracePt t="110150" x="3460750" y="3606800"/>
          <p14:tracePt t="110165" x="3409950" y="3606800"/>
          <p14:tracePt t="110182" x="3397250" y="3613150"/>
          <p14:tracePt t="110199" x="3352800" y="3613150"/>
          <p14:tracePt t="110216" x="3333750" y="3613150"/>
          <p14:tracePt t="110233" x="3321050" y="3613150"/>
          <p14:tracePt t="110249" x="3295650" y="3619500"/>
          <p14:tracePt t="110265" x="3276600" y="3619500"/>
          <p14:tracePt t="110282" x="3232150" y="3625850"/>
          <p14:tracePt t="110299" x="3175000" y="3632200"/>
          <p14:tracePt t="110315" x="3143250" y="3638550"/>
          <p14:tracePt t="110332" x="3092450" y="3638550"/>
          <p14:tracePt t="110349" x="3067050" y="3638550"/>
          <p14:tracePt t="110366" x="3028950" y="3644900"/>
          <p14:tracePt t="110382" x="2978150" y="3651250"/>
          <p14:tracePt t="110399" x="2940050" y="3657600"/>
          <p14:tracePt t="110415" x="2889250" y="3676650"/>
          <p14:tracePt t="110432" x="2870200" y="3689350"/>
          <p14:tracePt t="110449" x="2838450" y="3702050"/>
          <p14:tracePt t="110465" x="2813050" y="3708400"/>
          <p14:tracePt t="110482" x="2806700" y="3714750"/>
          <p14:tracePt t="110499" x="2774950" y="3721100"/>
          <p14:tracePt t="110516" x="2749550" y="3733800"/>
          <p14:tracePt t="110532" x="2705100" y="3752850"/>
          <p14:tracePt t="110549" x="2641600" y="3784600"/>
          <p14:tracePt t="110565" x="2616200" y="3797300"/>
          <p14:tracePt t="110582" x="2571750" y="3822700"/>
          <p14:tracePt t="110599" x="2546350" y="3829050"/>
          <p14:tracePt t="110615" x="2501900" y="3848100"/>
          <p14:tracePt t="110633" x="2476500" y="3860800"/>
          <p14:tracePt t="110647" x="2413000" y="3879850"/>
          <p14:tracePt t="110664" x="2362200" y="3898900"/>
          <p14:tracePt t="110682" x="2317750" y="3917950"/>
          <p14:tracePt t="110700" x="2298700" y="3924300"/>
          <p14:tracePt t="110714" x="2298700" y="3930650"/>
          <p14:tracePt t="110731" x="2286000" y="3943350"/>
          <p14:tracePt t="110747" x="2279650" y="3943350"/>
          <p14:tracePt t="111272" x="2279650" y="3937000"/>
          <p14:tracePt t="111283" x="2279650" y="3930650"/>
          <p14:tracePt t="111303" x="2279650" y="3917950"/>
          <p14:tracePt t="111315" x="2279650" y="3911600"/>
          <p14:tracePt t="111319" x="2273300" y="3905250"/>
          <p14:tracePt t="111332" x="2273300" y="3886200"/>
          <p14:tracePt t="111349" x="2273300" y="3879850"/>
          <p14:tracePt t="111365" x="2266950" y="3867150"/>
          <p14:tracePt t="111448" x="2260600" y="3867150"/>
          <p14:tracePt t="111479" x="2254250" y="3867150"/>
          <p14:tracePt t="111510" x="2247900" y="3873500"/>
          <p14:tracePt t="111520" x="2241550" y="3873500"/>
          <p14:tracePt t="111532" x="2235200" y="3879850"/>
          <p14:tracePt t="111541" x="2235200" y="3886200"/>
          <p14:tracePt t="111549" x="2228850" y="3892550"/>
          <p14:tracePt t="111565" x="2222500" y="3892550"/>
          <p14:tracePt t="111602" x="2222500" y="3898900"/>
          <p14:tracePt t="111615" x="2222500" y="3905250"/>
          <p14:tracePt t="111655" x="2222500" y="3911600"/>
          <p14:tracePt t="112438" x="2222500" y="3905250"/>
          <p14:tracePt t="112457" x="2216150" y="3898900"/>
          <p14:tracePt t="112459" x="2203450" y="3898900"/>
          <p14:tracePt t="112465" x="2178050" y="3873500"/>
          <p14:tracePt t="112482" x="2165350" y="3860800"/>
          <p14:tracePt t="112499" x="2127250" y="3835400"/>
          <p14:tracePt t="112515" x="2095500" y="3816350"/>
          <p14:tracePt t="112532" x="2089150" y="3816350"/>
          <p14:tracePt t="112549" x="2063750" y="3797300"/>
          <p14:tracePt t="112565" x="2051050" y="3797300"/>
          <p14:tracePt t="112582" x="2032000" y="3784600"/>
          <p14:tracePt t="112599" x="2019300" y="3778250"/>
          <p14:tracePt t="112615" x="2000250" y="3771900"/>
          <p14:tracePt t="112632" x="1987550" y="3771900"/>
          <p14:tracePt t="112669" x="1981200" y="3771900"/>
          <p14:tracePt t="112719" x="1974850" y="3771900"/>
          <p14:tracePt t="112750" x="1968500" y="3771900"/>
          <p14:tracePt t="112771" x="1962150" y="3771900"/>
          <p14:tracePt t="112781" x="1955800" y="3771900"/>
          <p14:tracePt t="112792" x="1949450" y="3771900"/>
          <p14:tracePt t="113372" x="1949450" y="3765550"/>
          <p14:tracePt t="113466" x="1955800" y="3765550"/>
          <p14:tracePt t="113475" x="1962150" y="3765550"/>
          <p14:tracePt t="113486" x="1962150" y="3771900"/>
          <p14:tracePt t="113496" x="1968500" y="3784600"/>
          <p14:tracePt t="113578" x="1974850" y="3784600"/>
          <p14:tracePt t="113598" x="1981200" y="3790950"/>
          <p14:tracePt t="113619" x="1981200" y="3797300"/>
          <p14:tracePt t="113640" x="1987550" y="3797300"/>
          <p14:tracePt t="113658" x="1993900" y="3803650"/>
          <p14:tracePt t="113659" x="1993900" y="3810000"/>
          <p14:tracePt t="113665" x="2000250" y="3810000"/>
          <p14:tracePt t="113732" x="2000250" y="3816350"/>
          <p14:tracePt t="113763" x="2006600" y="3816350"/>
          <p14:tracePt t="113785" x="2012950" y="3822700"/>
          <p14:tracePt t="113794" x="2012950" y="3829050"/>
          <p14:tracePt t="113806" x="2019300" y="3835400"/>
          <p14:tracePt t="113815" x="2025650" y="3835400"/>
          <p14:tracePt t="113816" x="2032000" y="3835400"/>
          <p14:tracePt t="113830" x="2038350" y="3848100"/>
          <p14:tracePt t="113847" x="2044700" y="3848100"/>
          <p14:tracePt t="113865" x="2051050" y="3854450"/>
          <p14:tracePt t="113882" x="2057400" y="3860800"/>
          <p14:tracePt t="113899" x="2063750" y="3860800"/>
          <p14:tracePt t="113915" x="2063750" y="3867150"/>
          <p14:tracePt t="113950" x="2070100" y="3867150"/>
          <p14:tracePt t="113952" x="2070100" y="3873500"/>
          <p14:tracePt t="113965" x="2076450" y="3873500"/>
          <p14:tracePt t="113982" x="2076450" y="3879850"/>
          <p14:tracePt t="113999" x="2082800" y="3879850"/>
          <p14:tracePt t="114033" x="2089150" y="3886200"/>
          <p14:tracePt t="114035" x="2095500" y="3886200"/>
          <p14:tracePt t="114048" x="2108200" y="3886200"/>
          <p14:tracePt t="114066" x="2120900" y="3892550"/>
          <p14:tracePt t="114081" x="2139950" y="3905250"/>
          <p14:tracePt t="114099" x="2146300" y="3905250"/>
          <p14:tracePt t="114115" x="2152650" y="3911600"/>
          <p14:tracePt t="114167" x="2159000" y="3911600"/>
          <p14:tracePt t="114191" x="2165350" y="3911600"/>
          <p14:tracePt t="114210" x="2171700" y="3917950"/>
          <p14:tracePt t="114220" x="2178050" y="3917950"/>
          <p14:tracePt t="114232" x="2184400" y="3924300"/>
          <p14:tracePt t="114233" x="2190750" y="3930650"/>
          <p14:tracePt t="114249" x="2203450" y="3930650"/>
          <p14:tracePt t="114265" x="2209800" y="3930650"/>
          <p14:tracePt t="114282" x="2216150" y="3937000"/>
          <p14:tracePt t="114568" x="2209800" y="3937000"/>
          <p14:tracePt t="114579" x="2203450" y="3937000"/>
          <p14:tracePt t="114599" x="2190750" y="3937000"/>
          <p14:tracePt t="114612" x="2178050" y="3937000"/>
          <p14:tracePt t="114613" x="2171700" y="3930650"/>
          <p14:tracePt t="114624" x="2152650" y="3924300"/>
          <p14:tracePt t="114632" x="2133600" y="3911600"/>
          <p14:tracePt t="114649" x="2101850" y="3898900"/>
          <p14:tracePt t="114665" x="2082800" y="3879850"/>
          <p14:tracePt t="114684" x="2076450" y="3873500"/>
          <p14:tracePt t="114698" x="2070100" y="3873500"/>
          <p14:tracePt t="114714" x="2063750" y="3867150"/>
          <p14:tracePt t="114730" x="2057400" y="3854450"/>
          <p14:tracePt t="114747" x="2051050" y="3854450"/>
          <p14:tracePt t="114765" x="2038350" y="3835400"/>
          <p14:tracePt t="114782" x="2025650" y="3829050"/>
          <p14:tracePt t="114982" x="2032000" y="3829050"/>
          <p14:tracePt t="114994" x="2038350" y="3829050"/>
          <p14:tracePt t="114996" x="2051050" y="3835400"/>
          <p14:tracePt t="115015" x="2070100" y="3848100"/>
          <p14:tracePt t="115017" x="2089150" y="3854450"/>
          <p14:tracePt t="115032" x="2114550" y="3873500"/>
          <p14:tracePt t="115049" x="2133600" y="3879850"/>
          <p14:tracePt t="115066" x="2139950" y="3879850"/>
          <p14:tracePt t="115263" x="2139950" y="3873500"/>
          <p14:tracePt t="115264" x="2133600" y="3860800"/>
          <p14:tracePt t="115283" x="2127250" y="3841750"/>
          <p14:tracePt t="115299" x="2120900" y="3816350"/>
          <p14:tracePt t="115315" x="2108200" y="3714750"/>
          <p14:tracePt t="115316" x="2101850" y="3644900"/>
          <p14:tracePt t="115332" x="2101850" y="3524250"/>
          <p14:tracePt t="115349" x="2101850" y="3460750"/>
          <p14:tracePt t="115365" x="2127250" y="3302000"/>
          <p14:tracePt t="115382" x="2190750" y="3117850"/>
          <p14:tracePt t="115399" x="2241550" y="3003550"/>
          <p14:tracePt t="115415" x="2355850" y="2768600"/>
          <p14:tracePt t="115432" x="2413000" y="2667000"/>
          <p14:tracePt t="115449" x="2520950" y="2501900"/>
          <p14:tracePt t="115465" x="2609850" y="2393950"/>
          <p14:tracePt t="115482" x="2635250" y="2362200"/>
          <p14:tracePt t="115498" x="2698750" y="2298700"/>
          <p14:tracePt t="115515" x="2730500" y="2260600"/>
          <p14:tracePt t="115532" x="2800350" y="2171700"/>
          <p14:tracePt t="115549" x="2882900" y="2076450"/>
          <p14:tracePt t="115565" x="2921000" y="2038350"/>
          <p14:tracePt t="115581" x="2984500" y="1949450"/>
          <p14:tracePt t="115599" x="3009900" y="1911350"/>
          <p14:tracePt t="115615" x="3060700" y="1809750"/>
          <p14:tracePt t="115632" x="3098800" y="1689100"/>
          <p14:tracePt t="115649" x="3124200" y="1612900"/>
          <p14:tracePt t="115665" x="3168650" y="1454150"/>
          <p14:tracePt t="115682" x="3194050" y="1314450"/>
          <p14:tracePt t="115699" x="3213100" y="1244600"/>
          <p14:tracePt t="115714" x="3213100" y="1193800"/>
          <p14:tracePt t="115730" x="3219450" y="1130300"/>
          <p14:tracePt t="115747" x="3219450" y="1104900"/>
          <p14:tracePt t="115783" x="3219450" y="1098550"/>
          <p14:tracePt t="115804" x="3219450" y="1092200"/>
          <p14:tracePt t="115836" x="3225800" y="1085850"/>
          <p14:tracePt t="115847" x="3225800" y="1079500"/>
          <p14:tracePt t="115856" x="3225800" y="1073150"/>
          <p14:tracePt t="115939" x="3225800" y="1079500"/>
          <p14:tracePt t="115951" x="3225800" y="1085850"/>
          <p14:tracePt t="115971" x="3225800" y="1092200"/>
          <p14:tracePt t="115982" x="3219450" y="1098550"/>
          <p14:tracePt t="115999" x="3219450" y="1104900"/>
          <p14:tracePt t="116000" x="3219450" y="1111250"/>
          <p14:tracePt t="116015" x="3219450" y="1117600"/>
          <p14:tracePt t="116032" x="3213100" y="1130300"/>
          <p14:tracePt t="116049" x="3213100" y="1143000"/>
          <p14:tracePt t="116065" x="3206750" y="1168400"/>
          <p14:tracePt t="116082" x="3194050" y="1193800"/>
          <p14:tracePt t="116099" x="3187700" y="1206500"/>
          <p14:tracePt t="116115" x="3168650" y="1231900"/>
          <p14:tracePt t="116132" x="3149600" y="1250950"/>
          <p14:tracePt t="116149" x="3143250" y="1257300"/>
          <p14:tracePt t="116165" x="3124200" y="1270000"/>
          <p14:tracePt t="116182" x="3124200" y="1282700"/>
          <p14:tracePt t="116199" x="3111500" y="1282700"/>
          <p14:tracePt t="116215" x="3105150" y="1289050"/>
          <p14:tracePt t="116232" x="3105150" y="1295400"/>
          <p14:tracePt t="116249" x="3086100" y="1301750"/>
          <p14:tracePt t="116265" x="3079750" y="1301750"/>
          <p14:tracePt t="116282" x="3054350" y="1308100"/>
          <p14:tracePt t="116299" x="3048000" y="1314450"/>
          <p14:tracePt t="116316" x="3016250" y="1320800"/>
          <p14:tracePt t="116332" x="2997200" y="1333500"/>
          <p14:tracePt t="116349" x="2978150" y="1339850"/>
          <p14:tracePt t="116365" x="2959100" y="1352550"/>
          <p14:tracePt t="116382" x="2952750" y="1358900"/>
          <p14:tracePt t="116399" x="2940050" y="1377950"/>
          <p14:tracePt t="116415" x="2933700" y="1390650"/>
          <p14:tracePt t="116432" x="2933700" y="1397000"/>
          <p14:tracePt t="116449" x="2933700" y="1409700"/>
          <p14:tracePt t="116465" x="2933700" y="1416050"/>
          <p14:tracePt t="116482" x="2933700" y="1428750"/>
          <p14:tracePt t="116499" x="2933700" y="1435100"/>
          <p14:tracePt t="116545" x="2946400" y="1435100"/>
          <p14:tracePt t="116566" x="2959100" y="1435100"/>
          <p14:tracePt t="116577" x="2971800" y="1435100"/>
          <p14:tracePt t="116590" x="2978150" y="1435100"/>
          <p14:tracePt t="116597" x="2990850" y="1435100"/>
          <p14:tracePt t="116607" x="2997200" y="1435100"/>
          <p14:tracePt t="116615" x="3009900" y="1435100"/>
          <p14:tracePt t="116650" x="3016250" y="1435100"/>
          <p14:tracePt t="116691" x="3016250" y="1428750"/>
          <p14:tracePt t="116701" x="3022600" y="1428750"/>
          <p14:tracePt t="116712" x="3028950" y="1422400"/>
          <p14:tracePt t="116714" x="3035300" y="1422400"/>
          <p14:tracePt t="116764" x="3041650" y="1422400"/>
          <p14:tracePt t="116796" x="3048000" y="1422400"/>
          <p14:tracePt t="117325" x="3048000" y="1428750"/>
          <p14:tracePt t="117337" x="3048000" y="1441450"/>
          <p14:tracePt t="117338" x="3048000" y="1447800"/>
          <p14:tracePt t="117349" x="3035300" y="1479550"/>
          <p14:tracePt t="117365" x="2997200" y="1562100"/>
          <p14:tracePt t="117381" x="2908300" y="1708150"/>
          <p14:tracePt t="117399" x="2851150" y="1790700"/>
          <p14:tracePt t="117415" x="2724150" y="1987550"/>
          <p14:tracePt t="117432" x="2641600" y="2101850"/>
          <p14:tracePt t="117449" x="2508250" y="2336800"/>
          <p14:tracePt t="117465" x="2451100" y="2444750"/>
          <p14:tracePt t="117482" x="2368550" y="2641600"/>
          <p14:tracePt t="117498" x="2292350" y="2819400"/>
          <p14:tracePt t="117515" x="2266950" y="2908300"/>
          <p14:tracePt t="117532" x="2209800" y="3067050"/>
          <p14:tracePt t="117549" x="2139950" y="3219450"/>
          <p14:tracePt t="117565" x="2101850" y="3289300"/>
          <p14:tracePt t="117582" x="2032000" y="3403600"/>
          <p14:tracePt t="117599" x="2000250" y="3454400"/>
          <p14:tracePt t="117615" x="1955800" y="3536950"/>
          <p14:tracePt t="117632" x="1943100" y="3575050"/>
          <p14:tracePt t="117648" x="1911350" y="3651250"/>
          <p14:tracePt t="117665" x="1892300" y="3721100"/>
          <p14:tracePt t="117682" x="1873250" y="3746500"/>
          <p14:tracePt t="117699" x="1854200" y="3822700"/>
          <p14:tracePt t="117717" x="1841500" y="3854450"/>
          <p14:tracePt t="117731" x="1828800" y="3905250"/>
          <p14:tracePt t="117747" x="1822450" y="3937000"/>
          <p14:tracePt t="117764" x="1816100" y="3949700"/>
          <p14:tracePt t="117780" x="1816100" y="3956050"/>
          <p14:tracePt t="117878" x="1822450" y="3956050"/>
          <p14:tracePt t="117888" x="1835150" y="3956050"/>
          <p14:tracePt t="117910" x="1847850" y="3949700"/>
          <p14:tracePt t="117920" x="1866900" y="3943350"/>
          <p14:tracePt t="117930" x="1879600" y="3930650"/>
          <p14:tracePt t="117949" x="1892300" y="3924300"/>
          <p14:tracePt t="117950" x="1930400" y="3905250"/>
          <p14:tracePt t="117965" x="1949450" y="3898900"/>
          <p14:tracePt t="117982" x="1981200" y="3892550"/>
          <p14:tracePt t="117999" x="1993900" y="3879850"/>
          <p14:tracePt t="118015" x="2000250" y="3873500"/>
          <p14:tracePt t="118972" x="2000250" y="3867150"/>
          <p14:tracePt t="118993" x="2000250" y="3860800"/>
          <p14:tracePt t="119007" x="2000250" y="3854450"/>
          <p14:tracePt t="119025" x="2000250" y="3848100"/>
          <p14:tracePt t="119035" x="2000250" y="3841750"/>
          <p14:tracePt t="119057" x="2000250" y="3835400"/>
          <p14:tracePt t="119159" x="1993900" y="3835400"/>
          <p14:tracePt t="119180" x="1987550" y="3835400"/>
          <p14:tracePt t="119190" x="1974850" y="3835400"/>
          <p14:tracePt t="119211" x="1962150" y="3835400"/>
          <p14:tracePt t="119213" x="1949450" y="3835400"/>
          <p14:tracePt t="119232" x="1943100" y="3835400"/>
          <p14:tracePt t="119233" x="1930400" y="3835400"/>
          <p14:tracePt t="119249" x="1911350" y="3841750"/>
          <p14:tracePt t="119265" x="1905000" y="3848100"/>
          <p14:tracePt t="119282" x="1892300" y="3854450"/>
          <p14:tracePt t="119298" x="1885950" y="3860800"/>
          <p14:tracePt t="119315" x="1879600" y="3867150"/>
          <p14:tracePt t="119331" x="1873250" y="3879850"/>
          <p14:tracePt t="119348" x="1873250" y="3886200"/>
          <p14:tracePt t="119366" x="1873250" y="3898900"/>
          <p14:tracePt t="119382" x="1866900" y="3924300"/>
          <p14:tracePt t="119399" x="1866900" y="3930650"/>
          <p14:tracePt t="119415" x="1860550" y="3956050"/>
          <p14:tracePt t="119432" x="1860550" y="3968750"/>
          <p14:tracePt t="119448" x="1860550" y="4006850"/>
          <p14:tracePt t="119465" x="1860550" y="4038600"/>
          <p14:tracePt t="119482" x="1860550" y="4057650"/>
          <p14:tracePt t="119498" x="1860550" y="4089400"/>
          <p14:tracePt t="119515" x="1860550" y="4108450"/>
          <p14:tracePt t="119532" x="1860550" y="4140200"/>
          <p14:tracePt t="119548" x="1860550" y="4165600"/>
          <p14:tracePt t="119565" x="1860550" y="4178300"/>
          <p14:tracePt t="119582" x="1860550" y="4197350"/>
          <p14:tracePt t="119599" x="1860550" y="4203700"/>
          <p14:tracePt t="119615" x="1860550" y="4229100"/>
          <p14:tracePt t="119632" x="1860550" y="4235450"/>
          <p14:tracePt t="119648" x="1860550" y="4248150"/>
          <p14:tracePt t="119665" x="1860550" y="4254500"/>
          <p14:tracePt t="119681" x="1860550" y="4267200"/>
          <p14:tracePt t="119699" x="1860550" y="4286250"/>
          <p14:tracePt t="119716" x="1860550" y="4298950"/>
          <p14:tracePt t="119731" x="1860550" y="4311650"/>
          <p14:tracePt t="119747" x="1866900" y="4324350"/>
          <p14:tracePt t="119764" x="1873250" y="4330700"/>
          <p14:tracePt t="119780" x="1879600" y="4337050"/>
          <p14:tracePt t="119799" x="1879600" y="4356100"/>
          <p14:tracePt t="119835" x="1885950" y="4368800"/>
          <p14:tracePt t="119847" x="1892300" y="4381500"/>
          <p14:tracePt t="119852" x="1898650" y="4394200"/>
          <p14:tracePt t="119864" x="1911350" y="4413250"/>
          <p14:tracePt t="119880" x="1924050" y="4425950"/>
          <p14:tracePt t="119899" x="1930400" y="4425950"/>
          <p14:tracePt t="119915" x="1936750" y="4432300"/>
          <p14:tracePt t="119932" x="1949450" y="4432300"/>
          <p14:tracePt t="119949" x="1968500" y="4432300"/>
          <p14:tracePt t="119965" x="2000250" y="4432300"/>
          <p14:tracePt t="119982" x="2012950" y="4432300"/>
          <p14:tracePt t="119999" x="2038350" y="4432300"/>
          <p14:tracePt t="120034" x="2044700" y="4425950"/>
          <p14:tracePt t="120036" x="2051050" y="4425950"/>
          <p14:tracePt t="120049" x="2063750" y="4419600"/>
          <p14:tracePt t="120065" x="2076450" y="4413250"/>
          <p14:tracePt t="120082" x="2089150" y="4400550"/>
          <p14:tracePt t="120098" x="2101850" y="4394200"/>
          <p14:tracePt t="120115" x="2108200" y="4381500"/>
          <p14:tracePt t="120132" x="2114550" y="4381500"/>
          <p14:tracePt t="120148" x="2120900" y="4375150"/>
          <p14:tracePt t="120165" x="2127250" y="4368800"/>
          <p14:tracePt t="120182" x="2127250" y="4362450"/>
          <p14:tracePt t="120223" x="2133600" y="4356100"/>
          <p14:tracePt t="120233" x="2133600" y="4349750"/>
          <p14:tracePt t="120235" x="2139950" y="4349750"/>
          <p14:tracePt t="120346" x="2139950" y="4343400"/>
          <p14:tracePt t="120367" x="2139950" y="4330700"/>
          <p14:tracePt t="120376" x="2139950" y="4324350"/>
          <p14:tracePt t="120386" x="2139950" y="4305300"/>
          <p14:tracePt t="120398" x="2139950" y="4286250"/>
          <p14:tracePt t="120400" x="2139950" y="4260850"/>
          <p14:tracePt t="120415" x="2139950" y="4203700"/>
          <p14:tracePt t="120432" x="2139950" y="4146550"/>
          <p14:tracePt t="120449" x="2139950" y="4127500"/>
          <p14:tracePt t="120465" x="2139950" y="4083050"/>
          <p14:tracePt t="120482" x="2139950" y="4064000"/>
          <p14:tracePt t="120499" x="2139950" y="4019550"/>
          <p14:tracePt t="120515" x="2139950" y="3975100"/>
          <p14:tracePt t="120532" x="2139950" y="3956050"/>
          <p14:tracePt t="120548" x="2133600" y="3911600"/>
          <p14:tracePt t="120565" x="2133600" y="3892550"/>
          <p14:tracePt t="120582" x="2133600" y="3848100"/>
          <p14:tracePt t="120598" x="2139950" y="3829050"/>
          <p14:tracePt t="120615" x="2139950" y="3816350"/>
          <p14:tracePt t="120631" x="2139950" y="3810000"/>
          <p14:tracePt t="120648" x="2139950" y="3803650"/>
          <p14:tracePt t="120665" x="2146300" y="3797300"/>
          <p14:tracePt t="121351" x="2146300" y="3803650"/>
          <p14:tracePt t="121778" x="2146300" y="3810000"/>
          <p14:tracePt t="122115" x="2146300" y="3816350"/>
          <p14:tracePt t="122146" x="2146300" y="3822700"/>
          <p14:tracePt t="122177" x="2146300" y="3829050"/>
          <p14:tracePt t="122187" x="2146300" y="3835400"/>
          <p14:tracePt t="122208" x="2146300" y="3841750"/>
          <p14:tracePt t="122240" x="2139950" y="3841750"/>
          <p14:tracePt t="122249" x="2120900" y="3841750"/>
          <p14:tracePt t="122261" x="2114550" y="3841750"/>
          <p14:tracePt t="122265" x="2095500" y="3848100"/>
          <p14:tracePt t="122281" x="2076450" y="3848100"/>
          <p14:tracePt t="122283" x="2063750" y="3854450"/>
          <p14:tracePt t="122298" x="2038350" y="3860800"/>
          <p14:tracePt t="122315" x="2032000" y="3860800"/>
          <p14:tracePt t="122332" x="2032000" y="3867150"/>
          <p14:tracePt t="122395" x="2025650" y="3867150"/>
          <p14:tracePt t="122407" x="2019300" y="3867150"/>
          <p14:tracePt t="122427" x="2012950" y="3867150"/>
          <p14:tracePt t="122711" x="2012950" y="3873500"/>
          <p14:tracePt t="122722" x="2012950" y="3879850"/>
          <p14:tracePt t="122732" x="2012950" y="3886200"/>
          <p14:tracePt t="122733" x="2012950" y="3898900"/>
          <p14:tracePt t="122747" x="2012950" y="3924300"/>
          <p14:tracePt t="122765" x="2012950" y="3949700"/>
          <p14:tracePt t="122782" x="2012950" y="4000500"/>
          <p14:tracePt t="122799" x="2012950" y="4032250"/>
          <p14:tracePt t="122815" x="2012950" y="4089400"/>
          <p14:tracePt t="122830" x="2012950" y="4152900"/>
          <p14:tracePt t="122847" x="2012950" y="4191000"/>
          <p14:tracePt t="122864" x="2012950" y="4235450"/>
          <p14:tracePt t="122880" x="2012950" y="4260850"/>
          <p14:tracePt t="122898" x="2012950" y="4298950"/>
          <p14:tracePt t="122915" x="2012950" y="4337050"/>
          <p14:tracePt t="122932" x="2012950" y="4356100"/>
          <p14:tracePt t="122948" x="2012950" y="4400550"/>
          <p14:tracePt t="122965" x="2012950" y="4419600"/>
          <p14:tracePt t="122982" x="2012950" y="4470400"/>
          <p14:tracePt t="122998" x="2012950" y="4508500"/>
          <p14:tracePt t="123015" x="2012950" y="4521200"/>
          <p14:tracePt t="123032" x="2006600" y="4546600"/>
          <p14:tracePt t="123049" x="2000250" y="4552950"/>
          <p14:tracePt t="123065" x="1993900" y="4572000"/>
          <p14:tracePt t="123082" x="1987550" y="4578350"/>
          <p14:tracePt t="123098" x="1987550" y="4584700"/>
          <p14:tracePt t="123434" x="1987550" y="4591050"/>
          <p14:tracePt t="123527" x="1987550" y="4597400"/>
          <p14:tracePt t="123903" x="1993900" y="4597400"/>
          <p14:tracePt t="123934" x="2000250" y="4591050"/>
          <p14:tracePt t="123945" x="2000250" y="4578350"/>
          <p14:tracePt t="123950" x="2006600" y="4559300"/>
          <p14:tracePt t="123965" x="2025650" y="4508500"/>
          <p14:tracePt t="123982" x="2044700" y="4445000"/>
          <p14:tracePt t="123999" x="2063750" y="4419600"/>
          <p14:tracePt t="124015" x="2101850" y="4343400"/>
          <p14:tracePt t="124032" x="2120900" y="4305300"/>
          <p14:tracePt t="124048" x="2165350" y="4203700"/>
          <p14:tracePt t="124066" x="2209800" y="4095750"/>
          <p14:tracePt t="124081" x="2222500" y="4038600"/>
          <p14:tracePt t="124098" x="2254250" y="3937000"/>
          <p14:tracePt t="124115" x="2260600" y="3898900"/>
          <p14:tracePt t="124131" x="2273300" y="3848100"/>
          <p14:tracePt t="124148" x="2279650" y="3816350"/>
          <p14:tracePt t="124165" x="2286000" y="3816350"/>
          <p14:tracePt t="124182" x="2292350" y="3803650"/>
          <p14:tracePt t="124198" x="2292350" y="3797300"/>
          <p14:tracePt t="124237" x="2292350" y="3790950"/>
          <p14:tracePt t="124248" x="2292350" y="3784600"/>
          <p14:tracePt t="124269" x="2292350" y="3778250"/>
          <p14:tracePt t="124282" x="2292350" y="3771900"/>
          <p14:tracePt t="124283" x="2292350" y="3765550"/>
          <p14:tracePt t="124298" x="2292350" y="3746500"/>
          <p14:tracePt t="124315" x="2286000" y="3740150"/>
          <p14:tracePt t="124332" x="2286000" y="3733800"/>
          <p14:tracePt t="124348" x="2273300" y="3727450"/>
          <p14:tracePt t="124365" x="2260600" y="3721100"/>
          <p14:tracePt t="124382" x="2235200" y="3702050"/>
          <p14:tracePt t="124398" x="2203450" y="3689350"/>
          <p14:tracePt t="124415" x="2184400" y="3683000"/>
          <p14:tracePt t="124432" x="2165350" y="3676650"/>
          <p14:tracePt t="124449" x="2152650" y="3670300"/>
          <p14:tracePt t="124465" x="2139950" y="3657600"/>
          <p14:tracePt t="124481" x="2127250" y="3651250"/>
          <p14:tracePt t="124529" x="2120900" y="3651250"/>
          <p14:tracePt t="124531" x="2114550" y="3651250"/>
          <p14:tracePt t="124549" x="2108200" y="3651250"/>
          <p14:tracePt t="124571" x="2101850" y="3657600"/>
          <p14:tracePt t="124573" x="2095500" y="3663950"/>
          <p14:tracePt t="124582" x="2089150" y="3663950"/>
          <p14:tracePt t="124598" x="2057400" y="3683000"/>
          <p14:tracePt t="124615" x="2044700" y="3695700"/>
          <p14:tracePt t="124632" x="2019300" y="3714750"/>
          <p14:tracePt t="124649" x="1987550" y="3733800"/>
          <p14:tracePt t="124665" x="1981200" y="3746500"/>
          <p14:tracePt t="124682" x="1962150" y="3765550"/>
          <p14:tracePt t="124698" x="1962150" y="3771900"/>
          <p14:tracePt t="124716" x="1949450" y="3790950"/>
          <p14:tracePt t="124732" x="1943100" y="3803650"/>
          <p14:tracePt t="124747" x="1930400" y="3822700"/>
          <p14:tracePt t="124764" x="1924050" y="3848100"/>
          <p14:tracePt t="124782" x="1924050" y="3854450"/>
          <p14:tracePt t="124798" x="1924050" y="3873500"/>
          <p14:tracePt t="124815" x="1917700" y="3873500"/>
          <p14:tracePt t="124831" x="1917700" y="3879850"/>
          <p14:tracePt t="124847" x="1911350" y="3886200"/>
          <p14:tracePt t="124864" x="1911350" y="3892550"/>
          <p14:tracePt t="124880" x="1905000" y="3898900"/>
          <p14:tracePt t="124897" x="1905000" y="3905250"/>
          <p14:tracePt t="124914" x="1905000" y="3917950"/>
          <p14:tracePt t="124932" x="1905000" y="3924300"/>
          <p14:tracePt t="124949" x="1905000" y="3930650"/>
          <p14:tracePt t="124965" x="1905000" y="3937000"/>
          <p14:tracePt t="124982" x="1905000" y="3943350"/>
          <p14:tracePt t="124998" x="1905000" y="3956050"/>
          <p14:tracePt t="125015" x="1905000" y="3968750"/>
          <p14:tracePt t="125032" x="1905000" y="3987800"/>
          <p14:tracePt t="125048" x="1898650" y="4013200"/>
          <p14:tracePt t="125065" x="1892300" y="4044950"/>
          <p14:tracePt t="125082" x="1885950" y="4064000"/>
          <p14:tracePt t="125099" x="1879600" y="4083050"/>
          <p14:tracePt t="125113" x="1873250" y="4095750"/>
          <p14:tracePt t="125131" x="1873250" y="4108450"/>
          <p14:tracePt t="125149" x="1866900" y="4121150"/>
          <p14:tracePt t="125165" x="1866900" y="4127500"/>
          <p14:tracePt t="125182" x="1866900" y="4140200"/>
          <p14:tracePt t="125198" x="1866900" y="4146550"/>
          <p14:tracePt t="125215" x="1866900" y="4159250"/>
          <p14:tracePt t="125231" x="1866900" y="4165600"/>
          <p14:tracePt t="125248" x="1866900" y="4184650"/>
          <p14:tracePt t="125265" x="1866900" y="4210050"/>
          <p14:tracePt t="125281" x="1866900" y="4222750"/>
          <p14:tracePt t="125298" x="1866900" y="4248150"/>
          <p14:tracePt t="125314" x="1866900" y="4260850"/>
          <p14:tracePt t="125330" x="1866900" y="4286250"/>
          <p14:tracePt t="125347" x="1866900" y="4318000"/>
          <p14:tracePt t="125364" x="1866900" y="4330700"/>
          <p14:tracePt t="125380" x="1866900" y="4356100"/>
          <p14:tracePt t="125397" x="1866900" y="4368800"/>
          <p14:tracePt t="125414" x="1873250" y="4394200"/>
          <p14:tracePt t="125430" x="1879600" y="4394200"/>
          <p14:tracePt t="125447" x="1885950" y="4413250"/>
          <p14:tracePt t="125463" x="1892300" y="4413250"/>
          <p14:tracePt t="125480" x="1898650" y="4419600"/>
          <p14:tracePt t="125497" x="1905000" y="4419600"/>
          <p14:tracePt t="125513" x="1911350" y="4425950"/>
          <p14:tracePt t="125530" x="1917700" y="4425950"/>
          <p14:tracePt t="125547" x="1924050" y="4425950"/>
          <p14:tracePt t="125565" x="1930400" y="4425950"/>
          <p14:tracePt t="125582" x="1943100" y="4419600"/>
          <p14:tracePt t="125598" x="1955800" y="4406900"/>
          <p14:tracePt t="125615" x="1962150" y="4394200"/>
          <p14:tracePt t="125631" x="1981200" y="4381500"/>
          <p14:tracePt t="125648" x="1981200" y="4375150"/>
          <p14:tracePt t="125665" x="2006600" y="4356100"/>
          <p14:tracePt t="125682" x="2038350" y="4324350"/>
          <p14:tracePt t="125698" x="2044700" y="4311650"/>
          <p14:tracePt t="125716" x="2076450" y="4273550"/>
          <p14:tracePt t="125731" x="2089150" y="4267200"/>
          <p14:tracePt t="125747" x="2108200" y="4241800"/>
          <p14:tracePt t="125764" x="2114550" y="4229100"/>
          <p14:tracePt t="125780" x="2120900" y="4210050"/>
          <p14:tracePt t="125798" x="2127250" y="4165600"/>
          <p14:tracePt t="125816" x="2127250" y="4140200"/>
          <p14:tracePt t="125832" x="2127250" y="4051300"/>
          <p14:tracePt t="125865" x="2127250" y="4025900"/>
          <p14:tracePt t="125865" x="2127250" y="4006850"/>
          <p14:tracePt t="125880" x="2127250" y="3981450"/>
          <p14:tracePt t="125917" x="2127250" y="3968750"/>
          <p14:tracePt t="125919" x="2127250" y="3962400"/>
          <p14:tracePt t="125932" x="2127250" y="3949700"/>
          <p14:tracePt t="125949" x="2127250" y="3937000"/>
          <p14:tracePt t="125965" x="2127250" y="3917950"/>
          <p14:tracePt t="125982" x="2120900" y="3898900"/>
          <p14:tracePt t="125998" x="2108200" y="3879850"/>
          <p14:tracePt t="126015" x="2101850" y="3867150"/>
          <p14:tracePt t="126015" x="2089150" y="3854450"/>
          <p14:tracePt t="126032" x="2082800" y="3841750"/>
          <p14:tracePt t="126048" x="2063750" y="3829050"/>
          <p14:tracePt t="126066" x="2057400" y="3816350"/>
          <p14:tracePt t="126081" x="2044700" y="3803650"/>
          <p14:tracePt t="126098" x="2019300" y="3797300"/>
          <p14:tracePt t="126115" x="2000250" y="3797300"/>
          <p14:tracePt t="126131" x="1962150" y="3790950"/>
          <p14:tracePt t="126148" x="1930400" y="3790950"/>
          <p14:tracePt t="126165" x="1866900" y="3790950"/>
          <p14:tracePt t="126182" x="1847850" y="3797300"/>
          <p14:tracePt t="126198" x="1809750" y="3816350"/>
          <p14:tracePt t="126215" x="1784350" y="3829050"/>
          <p14:tracePt t="126231" x="1778000" y="3841750"/>
          <p14:tracePt t="126248" x="1771650" y="3854450"/>
          <p14:tracePt t="126265" x="1771650" y="3860800"/>
          <p14:tracePt t="126281" x="1771650" y="3873500"/>
          <p14:tracePt t="126298" x="1771650" y="3892550"/>
          <p14:tracePt t="126345" x="1771650" y="3898900"/>
          <p14:tracePt t="126367" x="1778000" y="3905250"/>
          <p14:tracePt t="126386" x="1784350" y="3905250"/>
          <p14:tracePt t="126397" x="1784350" y="3911600"/>
          <p14:tracePt t="126846" x="1784350" y="3924300"/>
          <p14:tracePt t="126857" x="1784350" y="3937000"/>
          <p14:tracePt t="126867" x="1778000" y="3949700"/>
          <p14:tracePt t="126877" x="1771650" y="3968750"/>
          <p14:tracePt t="126888" x="1758950" y="3994150"/>
          <p14:tracePt t="126898" x="1739900" y="4057650"/>
          <p14:tracePt t="126915" x="1720850" y="4108450"/>
          <p14:tracePt t="126932" x="1714500" y="4133850"/>
          <p14:tracePt t="126948" x="1701800" y="4178300"/>
          <p14:tracePt t="126965" x="1695450" y="4197350"/>
          <p14:tracePt t="126965" x="1682750" y="4216400"/>
          <p14:tracePt t="126982" x="1676400" y="4229100"/>
          <p14:tracePt t="126998" x="1657350" y="4267200"/>
          <p14:tracePt t="127015" x="1638300" y="4286250"/>
          <p14:tracePt t="127031" x="1612900" y="4324350"/>
          <p14:tracePt t="127048" x="1606550" y="4337050"/>
          <p14:tracePt t="127065" x="1587500" y="4362450"/>
          <p14:tracePt t="127081" x="1574800" y="4381500"/>
          <p14:tracePt t="127098" x="1568450" y="4381500"/>
          <p14:tracePt t="127115" x="1562100" y="4387850"/>
          <p14:tracePt t="127133" x="1555750" y="4394200"/>
          <p14:tracePt t="127149" x="1543050" y="4394200"/>
          <p14:tracePt t="127166" x="1530350" y="4400550"/>
          <p14:tracePt t="127182" x="1524000" y="4400550"/>
          <p14:tracePt t="127199" x="1504950" y="4400550"/>
          <p14:tracePt t="127216" x="1492250" y="4400550"/>
          <p14:tracePt t="127232" x="1454150" y="4400550"/>
          <p14:tracePt t="127249" x="1409700" y="4406900"/>
          <p14:tracePt t="127266" x="1390650" y="4406900"/>
          <p14:tracePt t="127283" x="1346200" y="4413250"/>
          <p14:tracePt t="127299" x="1327150" y="4419600"/>
          <p14:tracePt t="127316" x="1308100" y="4425950"/>
          <p14:tracePt t="127333" x="1276350" y="4438650"/>
          <p14:tracePt t="127349" x="1270000" y="4438650"/>
          <p14:tracePt t="127366" x="1250950" y="4438650"/>
          <p14:tracePt t="127402" x="1244600" y="4438650"/>
          <p14:tracePt t="127403" x="1238250" y="4438650"/>
          <p14:tracePt t="127416" x="1231900" y="4438650"/>
          <p14:tracePt t="127452" x="1225550" y="4438650"/>
          <p14:tracePt t="127466" x="1212850" y="4438650"/>
          <p14:tracePt t="127467" x="1206500" y="4438650"/>
          <p14:tracePt t="127483" x="1181100" y="4438650"/>
          <p14:tracePt t="127499" x="1168400" y="4438650"/>
          <p14:tracePt t="127516" x="1162050" y="4438650"/>
          <p14:tracePt t="127862" x="1168400" y="4438650"/>
          <p14:tracePt t="127881" x="1174750" y="4438650"/>
          <p14:tracePt t="127897" x="1181100" y="4438650"/>
          <p14:tracePt t="127916" x="1193800" y="4438650"/>
          <p14:tracePt t="127918" x="1200150" y="4438650"/>
          <p14:tracePt t="127933" x="1238250" y="4438650"/>
          <p14:tracePt t="127950" x="1250950" y="4438650"/>
          <p14:tracePt t="127966" x="1295400" y="4438650"/>
          <p14:tracePt t="127982" x="1327150" y="4438650"/>
          <p14:tracePt t="128000" x="1346200" y="4438650"/>
          <p14:tracePt t="128016" x="1384300" y="4438650"/>
          <p14:tracePt t="128033" x="1416050" y="4438650"/>
          <p14:tracePt t="128050" x="1441450" y="4438650"/>
          <p14:tracePt t="128066" x="1473200" y="4438650"/>
          <p14:tracePt t="128083" x="1492250" y="4438650"/>
          <p14:tracePt t="128099" x="1524000" y="4438650"/>
          <p14:tracePt t="128116" x="1536700" y="4438650"/>
          <p14:tracePt t="130748" x="1530350" y="4438650"/>
          <p14:tracePt t="130758" x="1517650" y="4438650"/>
          <p14:tracePt t="130773" x="1498600" y="4432300"/>
          <p14:tracePt t="130774" x="1473200" y="4419600"/>
          <p14:tracePt t="130781" x="1435100" y="4406900"/>
          <p14:tracePt t="130798" x="1352550" y="4375150"/>
          <p14:tracePt t="130816" x="1270000" y="4337050"/>
          <p14:tracePt t="130833" x="1238250" y="4324350"/>
          <p14:tracePt t="130850" x="1187450" y="4305300"/>
          <p14:tracePt t="130865" x="1181100" y="4298950"/>
          <p14:tracePt t="130881" x="1143000" y="4286250"/>
          <p14:tracePt t="130898" x="1104900" y="4273550"/>
          <p14:tracePt t="130914" x="1079500" y="4267200"/>
          <p14:tracePt t="130931" x="1041400" y="4254500"/>
          <p14:tracePt t="130948" x="996950" y="4248150"/>
          <p14:tracePt t="130967" x="984250" y="4248150"/>
          <p14:tracePt t="130982" x="977900" y="4241800"/>
          <p14:tracePt t="131049" x="971550" y="4241800"/>
          <p14:tracePt t="131081" x="965200" y="4241800"/>
          <p14:tracePt t="131100" x="958850" y="4241800"/>
          <p14:tracePt t="131110" x="952500" y="4241800"/>
          <p14:tracePt t="131113" x="939800" y="4241800"/>
          <p14:tracePt t="131132" x="933450" y="4241800"/>
          <p14:tracePt t="131132" x="914400" y="4241800"/>
          <p14:tracePt t="131148" x="876300" y="4241800"/>
          <p14:tracePt t="131164" x="869950" y="4241800"/>
          <p14:tracePt t="131181" x="844550" y="4241800"/>
          <p14:tracePt t="131246" x="838200" y="4241800"/>
          <p14:tracePt t="131256" x="831850" y="4241800"/>
          <p14:tracePt t="131267" x="825500" y="4241800"/>
          <p14:tracePt t="131409" x="825500" y="4235450"/>
          <p14:tracePt t="131451" x="825500" y="4229100"/>
          <p14:tracePt t="131463" x="825500" y="4222750"/>
          <p14:tracePt t="131474" x="831850" y="4216400"/>
          <p14:tracePt t="131484" x="831850" y="4203700"/>
          <p14:tracePt t="131485" x="838200" y="4191000"/>
          <p14:tracePt t="131499" x="844550" y="4171950"/>
          <p14:tracePt t="131516" x="844550" y="4165600"/>
          <p14:tracePt t="131532" x="844550" y="4146550"/>
          <p14:tracePt t="131550" x="850900" y="4133850"/>
          <p14:tracePt t="131566" x="857250" y="4114800"/>
          <p14:tracePt t="131583" x="857250" y="4095750"/>
          <p14:tracePt t="131599" x="857250" y="4076700"/>
          <p14:tracePt t="131616" x="863600" y="4038600"/>
          <p14:tracePt t="131632" x="863600" y="4025900"/>
          <p14:tracePt t="131649" x="863600" y="3987800"/>
          <p14:tracePt t="131666" x="863600" y="3956050"/>
          <p14:tracePt t="131682" x="863600" y="3937000"/>
          <p14:tracePt t="131699" x="863600" y="3905250"/>
          <p14:tracePt t="131716" x="863600" y="3892550"/>
          <p14:tracePt t="131733" x="863600" y="3860800"/>
          <p14:tracePt t="131749" x="863600" y="3848100"/>
          <p14:tracePt t="131766" x="863600" y="3835400"/>
          <p14:tracePt t="131836" x="863600" y="3829050"/>
          <p14:tracePt t="131867" x="857250" y="3829050"/>
          <p14:tracePt t="131878" x="850900" y="3822700"/>
          <p14:tracePt t="131882" x="844550" y="3822700"/>
          <p14:tracePt t="131891" x="831850" y="3822700"/>
          <p14:tracePt t="131899" x="812800" y="3822700"/>
          <p14:tracePt t="131916" x="787400" y="3822700"/>
          <p14:tracePt t="131933" x="774700" y="3822700"/>
          <p14:tracePt t="131949" x="762000" y="3822700"/>
          <p14:tracePt t="131966" x="742950" y="3822700"/>
          <p14:tracePt t="131982" x="730250" y="3822700"/>
          <p14:tracePt t="131999" x="711200" y="3822700"/>
          <p14:tracePt t="132016" x="698500" y="3822700"/>
          <p14:tracePt t="132032" x="679450" y="3822700"/>
          <p14:tracePt t="132050" x="660400" y="3822700"/>
          <p14:tracePt t="132066" x="654050" y="3822700"/>
          <p14:tracePt t="132082" x="641350" y="3829050"/>
          <p14:tracePt t="132115" x="641350" y="3835400"/>
          <p14:tracePt t="132132" x="628650" y="3835400"/>
          <p14:tracePt t="132134" x="615950" y="3841750"/>
          <p14:tracePt t="132149" x="603250" y="3841750"/>
          <p14:tracePt t="132165" x="590550" y="3848100"/>
          <p14:tracePt t="132182" x="577850" y="3854450"/>
          <p14:tracePt t="132199" x="565150" y="3860800"/>
          <p14:tracePt t="132216" x="546100" y="3860800"/>
          <p14:tracePt t="132252" x="533400" y="3860800"/>
          <p14:tracePt t="132253" x="520700" y="3867150"/>
          <p14:tracePt t="132266" x="514350" y="3873500"/>
          <p14:tracePt t="132282" x="495300" y="3879850"/>
          <p14:tracePt t="132299" x="482600" y="3886200"/>
          <p14:tracePt t="132316" x="476250" y="3886200"/>
          <p14:tracePt t="132332" x="476250" y="3892550"/>
          <p14:tracePt t="132349" x="476250" y="3898900"/>
          <p14:tracePt t="132366" x="469900" y="3898900"/>
          <p14:tracePt t="132382" x="463550" y="3911600"/>
          <p14:tracePt t="132420" x="457200" y="3917950"/>
          <p14:tracePt t="132440" x="457200" y="3924300"/>
          <p14:tracePt t="132461" x="457200" y="3930650"/>
          <p14:tracePt t="132472" x="450850" y="3937000"/>
          <p14:tracePt t="132482" x="444500" y="3937000"/>
          <p14:tracePt t="132491" x="444500" y="3943350"/>
          <p14:tracePt t="132499" x="438150" y="3949700"/>
          <p14:tracePt t="132535" x="438150" y="3956050"/>
          <p14:tracePt t="132536" x="438150" y="3962400"/>
          <p14:tracePt t="132549" x="438150" y="3968750"/>
          <p14:tracePt t="132566" x="438150" y="3975100"/>
          <p14:tracePt t="132582" x="438150" y="3987800"/>
          <p14:tracePt t="132615" x="438150" y="3994150"/>
          <p14:tracePt t="132617" x="438150" y="4006850"/>
          <p14:tracePt t="132632" x="438150" y="4013200"/>
          <p14:tracePt t="132670" x="438150" y="4019550"/>
          <p14:tracePt t="132690" x="438150" y="4025900"/>
          <p14:tracePt t="132702" x="438150" y="4032250"/>
          <p14:tracePt t="132721" x="438150" y="4038600"/>
          <p14:tracePt t="132723" x="444500" y="4038600"/>
          <p14:tracePt t="132733" x="444500" y="4044950"/>
          <p14:tracePt t="132749" x="450850" y="4057650"/>
          <p14:tracePt t="132785" x="457200" y="4064000"/>
          <p14:tracePt t="132786" x="463550" y="4070350"/>
          <p14:tracePt t="132799" x="469900" y="4076700"/>
          <p14:tracePt t="132816" x="476250" y="4083050"/>
          <p14:tracePt t="132833" x="488950" y="4089400"/>
          <p14:tracePt t="132848" x="495300" y="4095750"/>
          <p14:tracePt t="132865" x="508000" y="4108450"/>
          <p14:tracePt t="132899" x="520700" y="4114800"/>
          <p14:tracePt t="132899" x="527050" y="4121150"/>
          <p14:tracePt t="132917" x="539750" y="4127500"/>
          <p14:tracePt t="132933" x="546100" y="4127500"/>
          <p14:tracePt t="132949" x="552450" y="4133850"/>
          <p14:tracePt t="132967" x="565150" y="4140200"/>
          <p14:tracePt t="132982" x="565150" y="4146550"/>
          <p14:tracePt t="132999" x="577850" y="4146550"/>
          <p14:tracePt t="133016" x="584200" y="4152900"/>
          <p14:tracePt t="133033" x="603250" y="4159250"/>
          <p14:tracePt t="133049" x="615950" y="4165600"/>
          <p14:tracePt t="133087" x="622300" y="4165600"/>
          <p14:tracePt t="133108" x="628650" y="4165600"/>
          <p14:tracePt t="133128" x="635000" y="4165600"/>
          <p14:tracePt t="133141" x="641350" y="4165600"/>
          <p14:tracePt t="133161" x="654050" y="4165600"/>
          <p14:tracePt t="133170" x="660400" y="4165600"/>
          <p14:tracePt t="133180" x="666750" y="4165600"/>
          <p14:tracePt t="133202" x="673100" y="4159250"/>
          <p14:tracePt t="133883" x="679450" y="4159250"/>
          <p14:tracePt t="133934" x="685800" y="4159250"/>
          <p14:tracePt t="133955" x="692150" y="4159250"/>
          <p14:tracePt t="133986" x="698500" y="4159250"/>
          <p14:tracePt t="134811" x="704850" y="4152900"/>
          <p14:tracePt t="134834" x="704850" y="4146550"/>
          <p14:tracePt t="134843" x="704850" y="4140200"/>
          <p14:tracePt t="134853" x="711200" y="4133850"/>
          <p14:tracePt t="134863" x="711200" y="4127500"/>
          <p14:tracePt t="134873" x="717550" y="4114800"/>
          <p14:tracePt t="134881" x="730250" y="4083050"/>
          <p14:tracePt t="134898" x="736600" y="4044950"/>
          <p14:tracePt t="134916" x="749300" y="4038600"/>
          <p14:tracePt t="134932" x="762000" y="4013200"/>
          <p14:tracePt t="135376" x="762000" y="4006850"/>
          <p14:tracePt t="135478" x="762000" y="4000500"/>
          <p14:tracePt t="135509" x="762000" y="3994150"/>
          <p14:tracePt t="135530" x="762000" y="3987800"/>
          <p14:tracePt t="135571" x="755650" y="3981450"/>
          <p14:tracePt t="135593" x="755650" y="3975100"/>
          <p14:tracePt t="135714" x="749300" y="3975100"/>
          <p14:tracePt t="135755" x="742950" y="3975100"/>
          <p14:tracePt t="135786" x="736600" y="3975100"/>
          <p14:tracePt t="135796" x="736600" y="3968750"/>
          <p14:tracePt t="135817" x="730250" y="3962400"/>
          <p14:tracePt t="135828" x="723900" y="3956050"/>
          <p14:tracePt t="135849" x="723900" y="3949700"/>
          <p14:tracePt t="135859" x="717550" y="3943350"/>
          <p14:tracePt t="135869" x="717550" y="3937000"/>
          <p14:tracePt t="135881" x="711200" y="3930650"/>
          <p14:tracePt t="135890" x="704850" y="3924300"/>
          <p14:tracePt t="135901" x="704850" y="3917950"/>
          <p14:tracePt t="135916" x="704850" y="3911600"/>
          <p14:tracePt t="135932" x="698500" y="3905250"/>
          <p14:tracePt t="135949" x="698500" y="3898900"/>
          <p14:tracePt t="135985" x="692150" y="3898900"/>
          <p14:tracePt t="136026" x="685800" y="3898900"/>
          <p14:tracePt t="136041" x="679450" y="3898900"/>
          <p14:tracePt t="136050" x="673100" y="3898900"/>
          <p14:tracePt t="136069" x="673100" y="3892550"/>
          <p14:tracePt t="136071" x="666750" y="3886200"/>
          <p14:tracePt t="136082" x="660400" y="3886200"/>
          <p14:tracePt t="136121" x="654050" y="3886200"/>
          <p14:tracePt t="136151" x="647700" y="3886200"/>
          <p14:tracePt t="136172" x="641350" y="3886200"/>
          <p14:tracePt t="136204" x="635000" y="3886200"/>
          <p14:tracePt t="136214" x="628650" y="3886200"/>
          <p14:tracePt t="136225" x="615950" y="3892550"/>
          <p14:tracePt t="136235" x="615950" y="3898900"/>
          <p14:tracePt t="136245" x="609600" y="3898900"/>
          <p14:tracePt t="136248" x="596900" y="3911600"/>
          <p14:tracePt t="136248" x="596900" y="3917950"/>
          <p14:tracePt t="136266" x="590550" y="3917950"/>
          <p14:tracePt t="136282" x="584200" y="3937000"/>
          <p14:tracePt t="136320" x="577850" y="3949700"/>
          <p14:tracePt t="136321" x="577850" y="3956050"/>
          <p14:tracePt t="136350" x="577850" y="3962400"/>
          <p14:tracePt t="136352" x="577850" y="3975100"/>
          <p14:tracePt t="136366" x="577850" y="3981450"/>
          <p14:tracePt t="136382" x="584200" y="3987800"/>
          <p14:tracePt t="136399" x="590550" y="4000500"/>
          <p14:tracePt t="136416" x="596900" y="4006850"/>
          <p14:tracePt t="136432" x="609600" y="4025900"/>
          <p14:tracePt t="136449" x="615950" y="4044950"/>
          <p14:tracePt t="136486" x="622300" y="4051300"/>
          <p14:tracePt t="136495" x="622300" y="4057650"/>
          <p14:tracePt t="136506" x="628650" y="4064000"/>
          <p14:tracePt t="136548" x="635000" y="4064000"/>
          <p14:tracePt t="136560" x="635000" y="4070350"/>
          <p14:tracePt t="136569" x="641350" y="4070350"/>
          <p14:tracePt t="136590" x="647700" y="4070350"/>
          <p14:tracePt t="136600" x="647700" y="4076700"/>
          <p14:tracePt t="136620" x="654050" y="4076700"/>
          <p14:tracePt t="136642" x="660400" y="4076700"/>
          <p14:tracePt t="136663" x="666750" y="4076700"/>
          <p14:tracePt t="137467" x="673100" y="4076700"/>
          <p14:tracePt t="137479" x="685800" y="4076700"/>
          <p14:tracePt t="137480" x="711200" y="4076700"/>
          <p14:tracePt t="137491" x="742950" y="4076700"/>
          <p14:tracePt t="137499" x="787400" y="4076700"/>
          <p14:tracePt t="137516" x="869950" y="4076700"/>
          <p14:tracePt t="137532" x="908050" y="4076700"/>
          <p14:tracePt t="137549" x="965200" y="4076700"/>
          <p14:tracePt t="137566" x="996950" y="4076700"/>
          <p14:tracePt t="137582" x="1016000" y="4070350"/>
          <p14:tracePt t="137599" x="1066800" y="4051300"/>
          <p14:tracePt t="137616" x="1117600" y="4032250"/>
          <p14:tracePt t="137632" x="1244600" y="3994150"/>
          <p14:tracePt t="137649" x="1358900" y="3949700"/>
          <p14:tracePt t="137673" x="1416050" y="3937000"/>
          <p14:tracePt t="137681" x="1498600" y="3911600"/>
          <p14:tracePt t="137698" x="1530350" y="3905250"/>
          <p14:tracePt t="137714" x="1581150" y="3886200"/>
          <p14:tracePt t="137732" x="1638300" y="3867150"/>
          <p14:tracePt t="137750" x="1670050" y="3854450"/>
          <p14:tracePt t="137766" x="1727200" y="3822700"/>
          <p14:tracePt t="137783" x="1752600" y="3816350"/>
          <p14:tracePt t="137799" x="1784350" y="3803650"/>
          <p14:tracePt t="137816" x="1803400" y="3784600"/>
          <p14:tracePt t="137832" x="1809750" y="3778250"/>
          <p14:tracePt t="137849" x="1816100" y="3771900"/>
          <p14:tracePt t="137866" x="1828800" y="3752850"/>
          <p14:tracePt t="137902" x="1835150" y="3746500"/>
          <p14:tracePt t="137916" x="1841500" y="3740150"/>
          <p14:tracePt t="137917" x="1847850" y="3740150"/>
          <p14:tracePt t="138219" x="1847850" y="3733800"/>
          <p14:tracePt t="138241" x="1854200" y="3733800"/>
          <p14:tracePt t="138252" x="1866900" y="3727450"/>
          <p14:tracePt t="138253" x="1892300" y="3721100"/>
          <p14:tracePt t="138266" x="1962150" y="3702050"/>
          <p14:tracePt t="138283" x="2019300" y="3683000"/>
          <p14:tracePt t="138299" x="2133600" y="3651250"/>
          <p14:tracePt t="138316" x="2178050" y="3644900"/>
          <p14:tracePt t="138332" x="2254250" y="3619500"/>
          <p14:tracePt t="138349" x="2305050" y="3600450"/>
          <p14:tracePt t="138366" x="2324100" y="3594100"/>
          <p14:tracePt t="138382" x="2362200" y="3581400"/>
          <p14:tracePt t="138399" x="2387600" y="3575050"/>
          <p14:tracePt t="138416" x="2451100" y="3562350"/>
          <p14:tracePt t="138432" x="2489200" y="3549650"/>
          <p14:tracePt t="138449" x="2559050" y="3524250"/>
          <p14:tracePt t="138466" x="2616200" y="3511550"/>
          <p14:tracePt t="138482" x="2654300" y="3505200"/>
          <p14:tracePt t="138499" x="2762250" y="3498850"/>
          <p14:tracePt t="138516" x="2819400" y="3498850"/>
          <p14:tracePt t="138532" x="2952750" y="3498850"/>
          <p14:tracePt t="138549" x="3060700" y="3498850"/>
          <p14:tracePt t="138566" x="3092450" y="3498850"/>
          <p14:tracePt t="138582" x="3124200" y="3498850"/>
          <p14:tracePt t="138599" x="3130550" y="3498850"/>
          <p14:tracePt t="138616" x="3175000" y="3498850"/>
          <p14:tracePt t="138632" x="3276600" y="3524250"/>
          <p14:tracePt t="138649" x="3346450" y="3536950"/>
          <p14:tracePt t="138666" x="3511550" y="3581400"/>
          <p14:tracePt t="138682" x="3587750" y="3600450"/>
          <p14:tracePt t="138699" x="3702050" y="3632200"/>
          <p14:tracePt t="138717" x="3727450" y="3644900"/>
          <p14:tracePt t="138976" x="3733800" y="3644900"/>
          <p14:tracePt t="138996" x="3740150" y="3644900"/>
          <p14:tracePt t="139017" x="3746500" y="3644900"/>
          <p14:tracePt t="139027" x="3759200" y="3644900"/>
          <p14:tracePt t="139037" x="3778250" y="3638550"/>
          <p14:tracePt t="139048" x="3803650" y="3625850"/>
          <p14:tracePt t="139049" x="3829050" y="3606800"/>
          <p14:tracePt t="139065" x="3905250" y="3581400"/>
          <p14:tracePt t="139081" x="3937000" y="3568700"/>
          <p14:tracePt t="139097" x="4019550" y="3536950"/>
          <p14:tracePt t="139116" x="4076700" y="3517900"/>
          <p14:tracePt t="139132" x="4095750" y="3517900"/>
          <p14:tracePt t="139150" x="4140200" y="3511550"/>
          <p14:tracePt t="139166" x="4165600" y="3505200"/>
          <p14:tracePt t="139182" x="4235450" y="3505200"/>
          <p14:tracePt t="139199" x="4330700" y="3505200"/>
          <p14:tracePt t="139216" x="4387850" y="3505200"/>
          <p14:tracePt t="139232" x="4464050" y="3505200"/>
          <p14:tracePt t="139249" x="4495800" y="3505200"/>
          <p14:tracePt t="139266" x="4533900" y="3505200"/>
          <p14:tracePt t="139282" x="4572000" y="3505200"/>
          <p14:tracePt t="139299" x="4597400" y="3505200"/>
          <p14:tracePt t="139316" x="4692650" y="3517900"/>
          <p14:tracePt t="139332" x="4749800" y="3536950"/>
          <p14:tracePt t="139349" x="4832350" y="3556000"/>
          <p14:tracePt t="139366" x="4883150" y="3568700"/>
          <p14:tracePt t="139739" x="4889500" y="3568700"/>
          <p14:tracePt t="139759" x="4902200" y="3562350"/>
          <p14:tracePt t="139770" x="4914900" y="3556000"/>
          <p14:tracePt t="139774" x="4933950" y="3549650"/>
          <p14:tracePt t="139781" x="4946650" y="3536950"/>
          <p14:tracePt t="139797" x="5010150" y="3524250"/>
          <p14:tracePt t="139814" x="5067300" y="3517900"/>
          <p14:tracePt t="139831" x="5187950" y="3498850"/>
          <p14:tracePt t="139849" x="5340350" y="3498850"/>
          <p14:tracePt t="139867" x="5416550" y="3498850"/>
          <p14:tracePt t="139882" x="5524500" y="3498850"/>
          <p14:tracePt t="139900" x="5600700" y="3498850"/>
          <p14:tracePt t="139916" x="5645150" y="3498850"/>
          <p14:tracePt t="139932" x="5778500" y="3498850"/>
          <p14:tracePt t="139949" x="5854700" y="3511550"/>
          <p14:tracePt t="139966" x="6026150" y="3530600"/>
          <p14:tracePt t="139982" x="6159500" y="3556000"/>
          <p14:tracePt t="139999" x="6210300" y="3568700"/>
          <p14:tracePt t="140016" x="6242050" y="3575050"/>
          <p14:tracePt t="140070" x="6248400" y="3587750"/>
          <p14:tracePt t="140080" x="6261100" y="3594100"/>
          <p14:tracePt t="140090" x="6273800" y="3613150"/>
          <p14:tracePt t="140101" x="6286500" y="3625850"/>
          <p14:tracePt t="140111" x="6305550" y="3644900"/>
          <p14:tracePt t="140115" x="6318250" y="3651250"/>
          <p14:tracePt t="140132" x="6343650" y="3676650"/>
          <p14:tracePt t="140149" x="6350000" y="3689350"/>
          <p14:tracePt t="145252" x="6343650" y="3689350"/>
          <p14:tracePt t="145263" x="6343650" y="3695700"/>
          <p14:tracePt t="145264" x="6330950" y="3695700"/>
          <p14:tracePt t="145294" x="6311900" y="3695700"/>
          <p14:tracePt t="145304" x="6292850" y="3702050"/>
          <p14:tracePt t="145314" x="6216650" y="3702050"/>
          <p14:tracePt t="145337" x="6140450" y="3702050"/>
          <p14:tracePt t="145338" x="6026150" y="3702050"/>
          <p14:tracePt t="145350" x="5632450" y="3702050"/>
          <p14:tracePt t="145367" x="5302250" y="3702050"/>
          <p14:tracePt t="145383" x="4533900" y="3702050"/>
          <p14:tracePt t="145400" x="4114800" y="3702050"/>
          <p14:tracePt t="145417" x="3359150" y="3714750"/>
          <p14:tracePt t="145433" x="2863850" y="3740150"/>
          <p14:tracePt t="145450" x="2743200" y="3759200"/>
          <p14:tracePt t="145467" x="2597150" y="3784600"/>
          <p14:tracePt t="145483" x="2552700" y="3803650"/>
          <p14:tracePt t="145500" x="2495550" y="3829050"/>
          <p14:tracePt t="145517" x="2463800" y="3841750"/>
          <p14:tracePt t="145533" x="2444750" y="3854450"/>
          <p14:tracePt t="145550" x="2419350" y="3860800"/>
          <p14:tracePt t="145567" x="2419350" y="3867150"/>
          <p14:tracePt t="145583" x="2413000" y="3873500"/>
          <p14:tracePt t="145600" x="2406650" y="3879850"/>
          <p14:tracePt t="145617" x="2400300" y="3879850"/>
          <p14:tracePt t="145633" x="2400300" y="3886200"/>
          <p14:tracePt t="145650" x="2393950" y="3886200"/>
          <p14:tracePt t="145719" x="2393950" y="3892550"/>
          <p14:tracePt t="145750" x="2387600" y="3892550"/>
          <p14:tracePt t="145761" x="2387600" y="3898900"/>
          <p14:tracePt t="145781" x="2387600" y="3905250"/>
          <p14:tracePt t="146087" x="2393950" y="3905250"/>
          <p14:tracePt t="146108" x="2406650" y="3905250"/>
          <p14:tracePt t="146118" x="2425700" y="3905250"/>
          <p14:tracePt t="146132" x="2438400" y="3905250"/>
          <p14:tracePt t="146133" x="2463800" y="3905250"/>
          <p14:tracePt t="146148" x="2520950" y="3905250"/>
          <p14:tracePt t="146167" x="2590800" y="3905250"/>
          <p14:tracePt t="146183" x="2635250" y="3905250"/>
          <p14:tracePt t="146200" x="2724150" y="3905250"/>
          <p14:tracePt t="146217" x="2832100" y="3905250"/>
          <p14:tracePt t="146233" x="2895600" y="3905250"/>
          <p14:tracePt t="146251" x="3028950" y="3905250"/>
          <p14:tracePt t="146267" x="3092450" y="3905250"/>
          <p14:tracePt t="146283" x="3244850" y="3905250"/>
          <p14:tracePt t="146300" x="3371850" y="3905250"/>
          <p14:tracePt t="146317" x="3429000" y="3905250"/>
          <p14:tracePt t="146333" x="3536950" y="3905250"/>
          <p14:tracePt t="146350" x="3581400" y="3905250"/>
          <p14:tracePt t="146367" x="3670300" y="3905250"/>
          <p14:tracePt t="146383" x="3759200" y="3905250"/>
          <p14:tracePt t="146400" x="3810000" y="3905250"/>
          <p14:tracePt t="146417" x="3911600" y="3905250"/>
          <p14:tracePt t="146433" x="3968750" y="3905250"/>
          <p14:tracePt t="146449" x="4025900" y="3905250"/>
          <p14:tracePt t="146466" x="4057650" y="3905250"/>
          <p14:tracePt t="146869" x="4064000" y="3905250"/>
          <p14:tracePt t="146890" x="4070350" y="3905250"/>
          <p14:tracePt t="146901" x="4083050" y="3905250"/>
          <p14:tracePt t="146911" x="4102100" y="3911600"/>
          <p14:tracePt t="146921" x="4127500" y="3924300"/>
          <p14:tracePt t="146932" x="4171950" y="3930650"/>
          <p14:tracePt t="146950" x="4210050" y="3943350"/>
          <p14:tracePt t="146951" x="4311650" y="3968750"/>
          <p14:tracePt t="146967" x="4394200" y="3994150"/>
          <p14:tracePt t="147000" x="4432300" y="4006850"/>
          <p14:tracePt t="147001" x="4502150" y="4019550"/>
          <p14:tracePt t="147017" x="4540250" y="4025900"/>
          <p14:tracePt t="147033" x="4629150" y="4051300"/>
          <p14:tracePt t="147050" x="4673600" y="4064000"/>
          <p14:tracePt t="147068" x="4768850" y="4089400"/>
          <p14:tracePt t="147083" x="4832350" y="4108450"/>
          <p14:tracePt t="147100" x="4857750" y="4121150"/>
          <p14:tracePt t="147117" x="4902200" y="4133850"/>
          <p14:tracePt t="147133" x="4933950" y="4140200"/>
          <p14:tracePt t="147150" x="5029200" y="4159250"/>
          <p14:tracePt t="147167" x="5137150" y="4171950"/>
          <p14:tracePt t="147183" x="5181600" y="4171950"/>
          <p14:tracePt t="147200" x="5264150" y="4184650"/>
          <p14:tracePt t="147217" x="5276850" y="4184650"/>
          <p14:tracePt t="147233" x="5302250" y="4184650"/>
          <p14:tracePt t="147251" x="5340350" y="4191000"/>
          <p14:tracePt t="147267" x="5365750" y="4191000"/>
          <p14:tracePt t="147283" x="5435600" y="4203700"/>
          <p14:tracePt t="147300" x="5461000" y="4210050"/>
          <p14:tracePt t="147317" x="5511800" y="4216400"/>
          <p14:tracePt t="147333" x="5537200" y="4222750"/>
          <p14:tracePt t="147370" x="5556250" y="4222750"/>
          <p14:tracePt t="147372" x="5575300" y="4222750"/>
          <p14:tracePt t="147383" x="5600700" y="4229100"/>
          <p14:tracePt t="147400" x="5670550" y="4254500"/>
          <p14:tracePt t="147417" x="5740400" y="4267200"/>
          <p14:tracePt t="147433" x="5765800" y="4273550"/>
          <p14:tracePt t="147449" x="5784850" y="4279900"/>
          <p14:tracePt t="148744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9"/>
          <p:cNvSpPr>
            <a:spLocks noChangeArrowheads="1"/>
          </p:cNvSpPr>
          <p:nvPr/>
        </p:nvSpPr>
        <p:spPr bwMode="auto">
          <a:xfrm>
            <a:off x="4572000" y="5943600"/>
            <a:ext cx="4033838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/>
              <a:t>A + 3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2C</a:t>
            </a:r>
            <a:endParaRPr lang="en-US" altLang="sr-Latn-RS" sz="2800" b="1"/>
          </a:p>
        </p:txBody>
      </p:sp>
      <p:sp>
        <p:nvSpPr>
          <p:cNvPr id="27651" name="Rectangle 10"/>
          <p:cNvSpPr>
            <a:spLocks noChangeArrowheads="1"/>
          </p:cNvSpPr>
          <p:nvPr/>
        </p:nvSpPr>
        <p:spPr bwMode="auto">
          <a:xfrm>
            <a:off x="4495800" y="3810000"/>
            <a:ext cx="25146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/>
              <a:t>A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I</a:t>
            </a:r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4495800" y="4343400"/>
            <a:ext cx="23622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sr-Latn-RS" sz="2800" b="1"/>
              <a:t>I</a:t>
            </a:r>
            <a:r>
              <a:rPr lang="sl-SI" altLang="sr-Latn-RS" sz="2800" b="1"/>
              <a:t>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L</a:t>
            </a:r>
          </a:p>
        </p:txBody>
      </p:sp>
      <p:sp>
        <p:nvSpPr>
          <p:cNvPr id="27653" name="Rectangle 12"/>
          <p:cNvSpPr>
            <a:spLocks noChangeArrowheads="1"/>
          </p:cNvSpPr>
          <p:nvPr/>
        </p:nvSpPr>
        <p:spPr bwMode="auto">
          <a:xfrm>
            <a:off x="4495800" y="4800600"/>
            <a:ext cx="27432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sr-Latn-RS" sz="2800" b="1"/>
              <a:t>L</a:t>
            </a:r>
            <a:r>
              <a:rPr lang="sl-SI" altLang="sr-Latn-RS" sz="2800" b="1"/>
              <a:t>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2C</a:t>
            </a:r>
          </a:p>
        </p:txBody>
      </p:sp>
      <p:sp>
        <p:nvSpPr>
          <p:cNvPr id="27654" name="Line 14"/>
          <p:cNvSpPr>
            <a:spLocks noChangeShapeType="1"/>
          </p:cNvSpPr>
          <p:nvPr/>
        </p:nvSpPr>
        <p:spPr bwMode="auto">
          <a:xfrm>
            <a:off x="762000" y="5334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655" name="Text Box 15"/>
          <p:cNvSpPr txBox="1">
            <a:spLocks noChangeArrowheads="1"/>
          </p:cNvSpPr>
          <p:nvPr/>
        </p:nvSpPr>
        <p:spPr bwMode="auto">
          <a:xfrm>
            <a:off x="3276600" y="6457950"/>
            <a:ext cx="1252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reaktanti</a:t>
            </a:r>
          </a:p>
        </p:txBody>
      </p:sp>
      <p:sp>
        <p:nvSpPr>
          <p:cNvPr id="27656" name="Text Box 16"/>
          <p:cNvSpPr txBox="1">
            <a:spLocks noChangeArrowheads="1"/>
          </p:cNvSpPr>
          <p:nvPr/>
        </p:nvSpPr>
        <p:spPr bwMode="auto">
          <a:xfrm>
            <a:off x="7620000" y="6457950"/>
            <a:ext cx="113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produkt</a:t>
            </a:r>
          </a:p>
        </p:txBody>
      </p:sp>
      <p:sp>
        <p:nvSpPr>
          <p:cNvPr id="27657" name="Text Box 17"/>
          <p:cNvSpPr txBox="1">
            <a:spLocks noChangeArrowheads="1"/>
          </p:cNvSpPr>
          <p:nvPr/>
        </p:nvSpPr>
        <p:spPr bwMode="auto">
          <a:xfrm>
            <a:off x="6781800" y="4343400"/>
            <a:ext cx="1790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Intermedijeri </a:t>
            </a:r>
          </a:p>
        </p:txBody>
      </p:sp>
      <p:sp>
        <p:nvSpPr>
          <p:cNvPr id="27658" name="Line 18"/>
          <p:cNvSpPr>
            <a:spLocks noChangeShapeType="1"/>
          </p:cNvSpPr>
          <p:nvPr/>
        </p:nvSpPr>
        <p:spPr bwMode="auto">
          <a:xfrm flipV="1">
            <a:off x="4953000" y="6477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659" name="Line 19"/>
          <p:cNvSpPr>
            <a:spLocks noChangeShapeType="1"/>
          </p:cNvSpPr>
          <p:nvPr/>
        </p:nvSpPr>
        <p:spPr bwMode="auto">
          <a:xfrm flipH="1" flipV="1">
            <a:off x="4724400" y="6400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660" name="Line 20"/>
          <p:cNvSpPr>
            <a:spLocks noChangeShapeType="1"/>
          </p:cNvSpPr>
          <p:nvPr/>
        </p:nvSpPr>
        <p:spPr bwMode="auto">
          <a:xfrm flipH="1" flipV="1">
            <a:off x="6781800" y="61722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661" name="Line 21"/>
          <p:cNvSpPr>
            <a:spLocks noChangeShapeType="1"/>
          </p:cNvSpPr>
          <p:nvPr/>
        </p:nvSpPr>
        <p:spPr bwMode="auto">
          <a:xfrm flipH="1" flipV="1">
            <a:off x="6172200" y="4191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7662" name="Line 22"/>
          <p:cNvSpPr>
            <a:spLocks noChangeShapeType="1"/>
          </p:cNvSpPr>
          <p:nvPr/>
        </p:nvSpPr>
        <p:spPr bwMode="auto">
          <a:xfrm flipH="1">
            <a:off x="6248400" y="4572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5" name="Left Brace 14"/>
          <p:cNvSpPr/>
          <p:nvPr/>
        </p:nvSpPr>
        <p:spPr>
          <a:xfrm>
            <a:off x="2590800" y="3886200"/>
            <a:ext cx="533400" cy="1371600"/>
          </a:xfrm>
          <a:prstGeom prst="leftBrace">
            <a:avLst>
              <a:gd name="adj1" fmla="val 8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3048000" y="38862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1.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3048000" y="44196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2.</a:t>
            </a:r>
          </a:p>
        </p:txBody>
      </p:sp>
      <p:sp>
        <p:nvSpPr>
          <p:cNvPr id="27666" name="Text Box 17"/>
          <p:cNvSpPr txBox="1">
            <a:spLocks noChangeArrowheads="1"/>
          </p:cNvSpPr>
          <p:nvPr/>
        </p:nvSpPr>
        <p:spPr bwMode="auto">
          <a:xfrm>
            <a:off x="3048000" y="48768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3.</a:t>
            </a:r>
          </a:p>
        </p:txBody>
      </p:sp>
      <p:sp>
        <p:nvSpPr>
          <p:cNvPr id="27667" name="Text Box 17"/>
          <p:cNvSpPr txBox="1">
            <a:spLocks noChangeArrowheads="1"/>
          </p:cNvSpPr>
          <p:nvPr/>
        </p:nvSpPr>
        <p:spPr bwMode="auto">
          <a:xfrm>
            <a:off x="457200" y="3962400"/>
            <a:ext cx="1905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0000CC"/>
                </a:solidFill>
              </a:rPr>
              <a:t>Može imati sledeći mehanizam:</a:t>
            </a:r>
          </a:p>
        </p:txBody>
      </p:sp>
      <p:sp>
        <p:nvSpPr>
          <p:cNvPr id="27668" name="Text Box 16"/>
          <p:cNvSpPr txBox="1">
            <a:spLocks noChangeArrowheads="1"/>
          </p:cNvSpPr>
          <p:nvPr/>
        </p:nvSpPr>
        <p:spPr bwMode="auto">
          <a:xfrm>
            <a:off x="609600" y="6019800"/>
            <a:ext cx="670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Stehiometrijska  jednanačina  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733800" y="3352800"/>
            <a:ext cx="3048000" cy="5921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200" b="1" dirty="0">
                <a:cs typeface="+mn-cs"/>
              </a:rPr>
              <a:t>A + 3B </a:t>
            </a:r>
            <a:r>
              <a:rPr lang="en-US" sz="3200" b="1" kern="0" dirty="0">
                <a:cs typeface="+mn-cs"/>
                <a:sym typeface="Symbol" pitchFamily="18" charset="2"/>
              </a:rPr>
              <a:t> </a:t>
            </a:r>
            <a:r>
              <a:rPr lang="sl-SI" sz="3200" b="1" dirty="0">
                <a:cs typeface="+mn-cs"/>
              </a:rPr>
              <a:t>2C</a:t>
            </a:r>
            <a:endParaRPr lang="en-US" sz="3200" b="1" dirty="0">
              <a:cs typeface="+mn-cs"/>
            </a:endParaRPr>
          </a:p>
        </p:txBody>
      </p:sp>
      <p:sp>
        <p:nvSpPr>
          <p:cNvPr id="27670" name="Rectangle 23"/>
          <p:cNvSpPr>
            <a:spLocks noChangeArrowheads="1"/>
          </p:cNvSpPr>
          <p:nvPr/>
        </p:nvSpPr>
        <p:spPr bwMode="auto">
          <a:xfrm>
            <a:off x="0" y="0"/>
            <a:ext cx="91440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2088" indent="-192088">
              <a:spcBef>
                <a:spcPts val="600"/>
              </a:spcBef>
              <a:buFontTx/>
              <a:buChar char="•"/>
            </a:pPr>
            <a:r>
              <a:rPr lang="sr-Latn-RS" altLang="sr-Latn-RS" sz="2800"/>
              <a:t>Poznavanje ukupne stehiometrije ne daje informaciju o mehanizmu</a:t>
            </a:r>
            <a:r>
              <a:rPr lang="en-US" altLang="sr-Latn-RS" sz="2400"/>
              <a:t>.</a:t>
            </a:r>
          </a:p>
          <a:p>
            <a:pPr marL="192088" indent="-192088">
              <a:spcBef>
                <a:spcPts val="600"/>
              </a:spcBef>
              <a:buFontTx/>
              <a:buChar char="•"/>
            </a:pPr>
            <a:r>
              <a:rPr lang="en-US" altLang="sr-Latn-RS" sz="2400"/>
              <a:t>Proces se </a:t>
            </a:r>
            <a:r>
              <a:rPr lang="sr-Latn-RS" altLang="sr-Latn-RS" sz="2400"/>
              <a:t>može da se </a:t>
            </a:r>
            <a:r>
              <a:rPr lang="en-US" altLang="sr-Latn-RS" sz="2400"/>
              <a:t>odvija tako da obuhvata više stupnjeva u kojima se pored početnih reaktanata javljaju  i nove reaktivne vrste, intermedijeri. </a:t>
            </a:r>
          </a:p>
          <a:p>
            <a:pPr marL="192088" indent="-192088">
              <a:spcBef>
                <a:spcPts val="600"/>
              </a:spcBef>
              <a:buFontTx/>
              <a:buChar char="•"/>
            </a:pPr>
            <a:r>
              <a:rPr lang="en-US" altLang="sr-Latn-RS" sz="2400"/>
              <a:t>Intermedijeri su vrste koje u toku trajanja procesa nastaju a zatim se troše u procesima u kojima nastaju krajnji proizvodi reakcije.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0" y="3429000"/>
            <a:ext cx="30432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x-none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 primer reakcija: 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7672" name="Rectangle 9"/>
          <p:cNvSpPr>
            <a:spLocks noChangeArrowheads="1"/>
          </p:cNvSpPr>
          <p:nvPr/>
        </p:nvSpPr>
        <p:spPr bwMode="auto">
          <a:xfrm>
            <a:off x="4495800" y="5410200"/>
            <a:ext cx="41148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/>
              <a:t>A + 3B +L+I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2C+ I +L</a:t>
            </a:r>
            <a:endParaRPr lang="en-US" altLang="sr-Latn-RS" sz="2800" b="1"/>
          </a:p>
        </p:txBody>
      </p:sp>
      <p:cxnSp>
        <p:nvCxnSpPr>
          <p:cNvPr id="28" name="Straight Connector 27"/>
          <p:cNvCxnSpPr/>
          <p:nvPr/>
        </p:nvCxnSpPr>
        <p:spPr>
          <a:xfrm rot="5400000" flipH="1" flipV="1">
            <a:off x="5867400" y="5486400"/>
            <a:ext cx="381000" cy="381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 flipH="1" flipV="1">
            <a:off x="8153400" y="5486400"/>
            <a:ext cx="381000" cy="381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6248400" y="5486400"/>
            <a:ext cx="381000" cy="381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7696200" y="5486400"/>
            <a:ext cx="381000" cy="381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097" x="4572000" y="3429000"/>
          <p14:tracePt t="4108" x="4724400" y="3460750"/>
          <p14:tracePt t="4109" x="4978400" y="3498850"/>
          <p14:tracePt t="4129" x="5346700" y="3543300"/>
          <p14:tracePt t="4130" x="5746750" y="3575050"/>
          <p14:tracePt t="4143" x="6527800" y="3638550"/>
          <p14:tracePt t="4161" x="6819900" y="3638550"/>
          <p14:tracePt t="4176" x="7048500" y="3638550"/>
          <p14:tracePt t="4197" x="7023100" y="3638550"/>
          <p14:tracePt t="4227" x="6908800" y="3638550"/>
          <p14:tracePt t="4230" x="6483350" y="3638550"/>
          <p14:tracePt t="4244" x="6242050" y="3638550"/>
          <p14:tracePt t="4244" x="0" y="0"/>
        </p14:tracePtLst>
        <p14:tracePtLst>
          <p14:tracePt t="4981" x="1905000" y="692150"/>
          <p14:tracePt t="4991" x="1930400" y="698500"/>
          <p14:tracePt t="4992" x="1955800" y="704850"/>
          <p14:tracePt t="5012" x="1974850" y="711200"/>
          <p14:tracePt t="5013" x="1987550" y="717550"/>
          <p14:tracePt t="5026" x="2000250" y="717550"/>
          <p14:tracePt t="5045" x="2000250" y="723900"/>
          <p14:tracePt t="5061" x="2019300" y="736600"/>
          <p14:tracePt t="5078" x="2038350" y="749300"/>
          <p14:tracePt t="5095" x="2133600" y="787400"/>
          <p14:tracePt t="5111" x="2317750" y="838200"/>
          <p14:tracePt t="5129" x="2463800" y="869950"/>
          <p14:tracePt t="5146" x="2755900" y="920750"/>
          <p14:tracePt t="5162" x="2882900" y="939800"/>
          <p14:tracePt t="5178" x="3054350" y="958850"/>
          <p14:tracePt t="5196" x="3111500" y="965200"/>
          <p14:tracePt t="5233" x="3092450" y="965200"/>
          <p14:tracePt t="5234" x="3048000" y="965200"/>
          <p14:tracePt t="5244" x="2997200" y="958850"/>
          <p14:tracePt t="5262" x="2838450" y="927100"/>
          <p14:tracePt t="5278" x="2673350" y="882650"/>
          <p14:tracePt t="5295" x="2584450" y="850900"/>
          <p14:tracePt t="5311" x="2406650" y="800100"/>
          <p14:tracePt t="5328" x="2305050" y="781050"/>
          <p14:tracePt t="5345" x="2114550" y="755650"/>
          <p14:tracePt t="5362" x="2000250" y="749300"/>
          <p14:tracePt t="5362" x="1905000" y="749300"/>
          <p14:tracePt t="5379" x="1816100" y="736600"/>
          <p14:tracePt t="5395" x="1689100" y="736600"/>
          <p14:tracePt t="5412" x="1657350" y="736600"/>
          <p14:tracePt t="5428" x="1619250" y="736600"/>
          <p14:tracePt t="5446" x="1606550" y="736600"/>
          <p14:tracePt t="5463" x="1593850" y="736600"/>
          <p14:tracePt t="5477" x="1555750" y="736600"/>
          <p14:tracePt t="5494" x="1530350" y="736600"/>
          <p14:tracePt t="5512" x="1473200" y="736600"/>
          <p14:tracePt t="5529" x="1428750" y="736600"/>
          <p14:tracePt t="5529" x="1384300" y="736600"/>
          <p14:tracePt t="5546" x="1327150" y="736600"/>
          <p14:tracePt t="5562" x="1212850" y="736600"/>
          <p14:tracePt t="5579" x="1143000" y="736600"/>
          <p14:tracePt t="5594" x="1003300" y="736600"/>
          <p14:tracePt t="5611" x="946150" y="736600"/>
          <p14:tracePt t="5629" x="869950" y="736600"/>
          <p14:tracePt t="5793" x="863600" y="736600"/>
          <p14:tracePt t="5814" x="863600" y="730250"/>
          <p14:tracePt t="5834" x="863600" y="723900"/>
          <p14:tracePt t="5857" x="863600" y="717550"/>
          <p14:tracePt t="5887" x="863600" y="711200"/>
          <p14:tracePt t="5897" x="863600" y="704850"/>
          <p14:tracePt t="5910" x="863600" y="698500"/>
          <p14:tracePt t="5940" x="869950" y="698500"/>
          <p14:tracePt t="5959" x="876300" y="698500"/>
          <p14:tracePt t="5970" x="876300" y="692150"/>
          <p14:tracePt t="5990" x="876300" y="685800"/>
          <p14:tracePt t="6012" x="882650" y="685800"/>
          <p14:tracePt t="6033" x="889000" y="685800"/>
          <p14:tracePt t="6074" x="889000" y="679450"/>
          <p14:tracePt t="6106" x="889000" y="673100"/>
          <p14:tracePt t="6109" x="895350" y="660400"/>
          <p14:tracePt t="6139" x="895350" y="647700"/>
          <p14:tracePt t="6142" x="895350" y="641350"/>
          <p14:tracePt t="6162" x="901700" y="635000"/>
          <p14:tracePt t="6164" x="901700" y="615950"/>
          <p14:tracePt t="6179" x="908050" y="609600"/>
          <p14:tracePt t="6195" x="908050" y="590550"/>
          <p14:tracePt t="6212" x="908050" y="577850"/>
          <p14:tracePt t="6228" x="908050" y="565150"/>
          <p14:tracePt t="6245" x="908050" y="552450"/>
          <p14:tracePt t="6262" x="901700" y="539750"/>
          <p14:tracePt t="6278" x="901700" y="533400"/>
          <p14:tracePt t="6295" x="895350" y="533400"/>
          <p14:tracePt t="6311" x="889000" y="533400"/>
          <p14:tracePt t="10332" x="882650" y="533400"/>
          <p14:tracePt t="11341" x="889000" y="533400"/>
          <p14:tracePt t="11382" x="895350" y="533400"/>
          <p14:tracePt t="14772" x="901700" y="533400"/>
          <p14:tracePt t="14792" x="908050" y="533400"/>
          <p14:tracePt t="14814" x="914400" y="533400"/>
          <p14:tracePt t="14846" x="920750" y="527050"/>
          <p14:tracePt t="14856" x="927100" y="527050"/>
          <p14:tracePt t="14866" x="933450" y="527050"/>
          <p14:tracePt t="14887" x="939800" y="527050"/>
          <p14:tracePt t="14897" x="946150" y="527050"/>
          <p14:tracePt t="14918" x="958850" y="527050"/>
          <p14:tracePt t="14929" x="965200" y="520700"/>
          <p14:tracePt t="14929" x="971550" y="520700"/>
          <p14:tracePt t="14944" x="1022350" y="520700"/>
          <p14:tracePt t="14960" x="1054100" y="514350"/>
          <p14:tracePt t="14977" x="1143000" y="514350"/>
          <p14:tracePt t="14995" x="1187450" y="514350"/>
          <p14:tracePt t="15012" x="1244600" y="514350"/>
          <p14:tracePt t="15028" x="1282700" y="514350"/>
          <p14:tracePt t="15045" x="1295400" y="514350"/>
          <p14:tracePt t="15062" x="1339850" y="508000"/>
          <p14:tracePt t="15077" x="1365250" y="508000"/>
          <p14:tracePt t="15093" x="1441450" y="508000"/>
          <p14:tracePt t="15112" x="1543050" y="501650"/>
          <p14:tracePt t="15128" x="1574800" y="501650"/>
          <p14:tracePt t="15145" x="1638300" y="501650"/>
          <p14:tracePt t="15162" x="1676400" y="501650"/>
          <p14:tracePt t="15178" x="1771650" y="501650"/>
          <p14:tracePt t="15196" x="1917700" y="501650"/>
          <p14:tracePt t="15212" x="2000250" y="501650"/>
          <p14:tracePt t="15228" x="2171700" y="501650"/>
          <p14:tracePt t="15245" x="2260600" y="501650"/>
          <p14:tracePt t="15262" x="2368550" y="501650"/>
          <p14:tracePt t="15278" x="2425700" y="501650"/>
          <p14:tracePt t="15295" x="2444750" y="501650"/>
          <p14:tracePt t="15311" x="2489200" y="495300"/>
          <p14:tracePt t="15328" x="2508250" y="495300"/>
          <p14:tracePt t="15345" x="2578100" y="488950"/>
          <p14:tracePt t="15362" x="2667000" y="488950"/>
          <p14:tracePt t="15378" x="2711450" y="488950"/>
          <p14:tracePt t="15394" x="2781300" y="476250"/>
          <p14:tracePt t="15412" x="2806700" y="469900"/>
          <p14:tracePt t="15428" x="2851150" y="463550"/>
          <p14:tracePt t="15445" x="2914650" y="457200"/>
          <p14:tracePt t="15462" x="2940050" y="457200"/>
          <p14:tracePt t="15479" x="3016250" y="457200"/>
          <p14:tracePt t="15494" x="3048000" y="457200"/>
          <p14:tracePt t="15510" x="3098800" y="457200"/>
          <p14:tracePt t="15527" x="3111500" y="457200"/>
          <p14:tracePt t="15543" x="3130550" y="457200"/>
          <p14:tracePt t="15562" x="3162300" y="457200"/>
          <p14:tracePt t="15579" x="3187700" y="463550"/>
          <p14:tracePt t="15595" x="3270250" y="482600"/>
          <p14:tracePt t="15611" x="3314700" y="482600"/>
          <p14:tracePt t="15627" x="3390900" y="488950"/>
          <p14:tracePt t="15644" x="3435350" y="495300"/>
          <p14:tracePt t="15660" x="3448050" y="495300"/>
          <p14:tracePt t="15678" x="3454400" y="495300"/>
          <p14:tracePt t="15695" x="3467100" y="495300"/>
          <p14:tracePt t="15712" x="3473450" y="495300"/>
          <p14:tracePt t="15729" x="3511550" y="495300"/>
          <p14:tracePt t="15745" x="3524250" y="495300"/>
          <p14:tracePt t="15762" x="3562350" y="495300"/>
          <p14:tracePt t="15778" x="3581400" y="495300"/>
          <p14:tracePt t="15795" x="3594100" y="495300"/>
          <p14:tracePt t="15812" x="3613150" y="495300"/>
          <p14:tracePt t="15828" x="3632200" y="495300"/>
          <p14:tracePt t="15845" x="3657600" y="495300"/>
          <p14:tracePt t="15862" x="3676650" y="495300"/>
          <p14:tracePt t="15878" x="3695700" y="495300"/>
          <p14:tracePt t="15895" x="3714750" y="495300"/>
          <p14:tracePt t="15912" x="3721100" y="501650"/>
          <p14:tracePt t="15928" x="3733800" y="501650"/>
          <p14:tracePt t="15945" x="3771900" y="501650"/>
          <p14:tracePt t="15962" x="3797300" y="501650"/>
          <p14:tracePt t="15978" x="3848100" y="501650"/>
          <p14:tracePt t="15995" x="3867150" y="501650"/>
          <p14:tracePt t="16012" x="3905250" y="501650"/>
          <p14:tracePt t="16028" x="3911600" y="501650"/>
          <p14:tracePt t="16045" x="3924300" y="508000"/>
          <p14:tracePt t="16062" x="3937000" y="508000"/>
          <p14:tracePt t="16079" x="3943350" y="514350"/>
          <p14:tracePt t="16095" x="3962400" y="514350"/>
          <p14:tracePt t="16112" x="3975100" y="514350"/>
          <p14:tracePt t="16128" x="4000500" y="514350"/>
          <p14:tracePt t="16145" x="4038600" y="520700"/>
          <p14:tracePt t="16162" x="4057650" y="520700"/>
          <p14:tracePt t="16178" x="4121150" y="533400"/>
          <p14:tracePt t="16196" x="4165600" y="539750"/>
          <p14:tracePt t="16212" x="4248150" y="565150"/>
          <p14:tracePt t="16229" x="4330700" y="584200"/>
          <p14:tracePt t="16245" x="4368800" y="590550"/>
          <p14:tracePt t="16262" x="4406900" y="603250"/>
          <p14:tracePt t="16278" x="4425950" y="603250"/>
          <p14:tracePt t="16295" x="4464050" y="609600"/>
          <p14:tracePt t="16312" x="4495800" y="609600"/>
          <p14:tracePt t="16328" x="4514850" y="609600"/>
          <p14:tracePt t="16344" x="4565650" y="609600"/>
          <p14:tracePt t="16362" x="4597400" y="609600"/>
          <p14:tracePt t="16378" x="4654550" y="609600"/>
          <p14:tracePt t="16395" x="4699000" y="609600"/>
          <p14:tracePt t="16412" x="4718050" y="609600"/>
          <p14:tracePt t="16428" x="4775200" y="609600"/>
          <p14:tracePt t="16445" x="4806950" y="609600"/>
          <p14:tracePt t="16462" x="4895850" y="609600"/>
          <p14:tracePt t="16479" x="4991100" y="609600"/>
          <p14:tracePt t="16495" x="5035550" y="609600"/>
          <p14:tracePt t="16510" x="5105400" y="609600"/>
          <p14:tracePt t="16527" x="5124450" y="609600"/>
          <p14:tracePt t="16545" x="5137150" y="609600"/>
          <p14:tracePt t="16562" x="5156200" y="609600"/>
          <p14:tracePt t="16578" x="5181600" y="609600"/>
          <p14:tracePt t="16595" x="5238750" y="609600"/>
          <p14:tracePt t="16611" x="5264150" y="609600"/>
          <p14:tracePt t="16627" x="5321300" y="609600"/>
          <p14:tracePt t="16644" x="5346700" y="609600"/>
          <p14:tracePt t="16683" x="5353050" y="609600"/>
          <p14:tracePt t="16704" x="5359400" y="609600"/>
          <p14:tracePt t="16713" x="5365750" y="609600"/>
          <p14:tracePt t="16716" x="5378450" y="609600"/>
          <p14:tracePt t="16728" x="5403850" y="609600"/>
          <p14:tracePt t="16745" x="5416550" y="609600"/>
          <p14:tracePt t="16762" x="5435600" y="609600"/>
          <p14:tracePt t="16778" x="5448300" y="609600"/>
          <p14:tracePt t="16848" x="5454650" y="609600"/>
          <p14:tracePt t="18548" x="5454650" y="615950"/>
          <p14:tracePt t="18559" x="5454650" y="622300"/>
          <p14:tracePt t="18590" x="5454650" y="628650"/>
          <p14:tracePt t="18641" x="5448300" y="628650"/>
          <p14:tracePt t="18652" x="5441950" y="628650"/>
          <p14:tracePt t="18684" x="5435600" y="628650"/>
          <p14:tracePt t="18695" x="5429250" y="628650"/>
          <p14:tracePt t="18714" x="5416550" y="628650"/>
          <p14:tracePt t="18725" x="5403850" y="628650"/>
          <p14:tracePt t="18727" x="5397500" y="628650"/>
          <p14:tracePt t="18745" x="5384800" y="628650"/>
          <p14:tracePt t="18750" x="5365750" y="628650"/>
          <p14:tracePt t="18760" x="5327650" y="628650"/>
          <p14:tracePt t="18777" x="5308600" y="628650"/>
          <p14:tracePt t="18795" x="5283200" y="628650"/>
          <p14:tracePt t="18812" x="5251450" y="628650"/>
          <p14:tracePt t="18829" x="5245100" y="628650"/>
          <p14:tracePt t="18845" x="5219700" y="628650"/>
          <p14:tracePt t="18862" x="5200650" y="622300"/>
          <p14:tracePt t="18878" x="5162550" y="615950"/>
          <p14:tracePt t="18895" x="5099050" y="603250"/>
          <p14:tracePt t="18912" x="5054600" y="603250"/>
          <p14:tracePt t="18928" x="4997450" y="596900"/>
          <p14:tracePt t="18945" x="4965700" y="596900"/>
          <p14:tracePt t="18962" x="4921250" y="596900"/>
          <p14:tracePt t="18978" x="4908550" y="596900"/>
          <p14:tracePt t="18995" x="4870450" y="596900"/>
          <p14:tracePt t="19012" x="4838700" y="590550"/>
          <p14:tracePt t="19028" x="4813300" y="584200"/>
          <p14:tracePt t="19045" x="4756150" y="565150"/>
          <p14:tracePt t="19062" x="4724400" y="552450"/>
          <p14:tracePt t="19078" x="4648200" y="533400"/>
          <p14:tracePt t="19095" x="4591050" y="508000"/>
          <p14:tracePt t="19112" x="4552950" y="501650"/>
          <p14:tracePt t="19128" x="4502150" y="488950"/>
          <p14:tracePt t="19145" x="4476750" y="482600"/>
          <p14:tracePt t="19162" x="4419600" y="476250"/>
          <p14:tracePt t="19178" x="4349750" y="469900"/>
          <p14:tracePt t="19195" x="4324350" y="469900"/>
          <p14:tracePt t="19212" x="4267200" y="463550"/>
          <p14:tracePt t="19228" x="4210050" y="463550"/>
          <p14:tracePt t="19245" x="4184650" y="463550"/>
          <p14:tracePt t="19262" x="4127500" y="463550"/>
          <p14:tracePt t="19278" x="4108450" y="463550"/>
          <p14:tracePt t="19295" x="4057650" y="463550"/>
          <p14:tracePt t="19312" x="4032250" y="463550"/>
          <p14:tracePt t="19328" x="4000500" y="463550"/>
          <p14:tracePt t="19345" x="3975100" y="463550"/>
          <p14:tracePt t="19362" x="3968750" y="463550"/>
          <p14:tracePt t="19378" x="3943350" y="463550"/>
          <p14:tracePt t="19395" x="3930650" y="463550"/>
          <p14:tracePt t="19411" x="3892550" y="463550"/>
          <p14:tracePt t="19428" x="3848100" y="463550"/>
          <p14:tracePt t="19445" x="3816350" y="463550"/>
          <p14:tracePt t="19462" x="3765550" y="463550"/>
          <p14:tracePt t="19479" x="3740150" y="463550"/>
          <p14:tracePt t="19496" x="3714750" y="463550"/>
          <p14:tracePt t="19513" x="3689350" y="463550"/>
          <p14:tracePt t="19528" x="3683000" y="463550"/>
          <p14:tracePt t="19545" x="3651250" y="463550"/>
          <p14:tracePt t="19562" x="3638550" y="463550"/>
          <p14:tracePt t="19579" x="3594100" y="463550"/>
          <p14:tracePt t="19595" x="3556000" y="463550"/>
          <p14:tracePt t="19610" x="3536950" y="463550"/>
          <p14:tracePt t="19627" x="3505200" y="463550"/>
          <p14:tracePt t="19644" x="3492500" y="463550"/>
          <p14:tracePt t="19662" x="3454400" y="463550"/>
          <p14:tracePt t="19679" x="3416300" y="463550"/>
          <p14:tracePt t="19695" x="3397250" y="463550"/>
          <p14:tracePt t="19712" x="3359150" y="463550"/>
          <p14:tracePt t="19728" x="3352800" y="463550"/>
          <p14:tracePt t="19745" x="3333750" y="463550"/>
          <p14:tracePt t="19762" x="3321050" y="463550"/>
          <p14:tracePt t="19778" x="3314700" y="463550"/>
          <p14:tracePt t="19795" x="3289300" y="463550"/>
          <p14:tracePt t="19812" x="3276600" y="463550"/>
          <p14:tracePt t="19828" x="3244850" y="463550"/>
          <p14:tracePt t="19845" x="3219450" y="463550"/>
          <p14:tracePt t="19862" x="3206750" y="463550"/>
          <p14:tracePt t="19878" x="3187700" y="463550"/>
          <p14:tracePt t="19895" x="3175000" y="463550"/>
          <p14:tracePt t="19911" x="3162300" y="463550"/>
          <p14:tracePt t="19928" x="3143250" y="463550"/>
          <p14:tracePt t="19945" x="3136900" y="463550"/>
          <p14:tracePt t="20932" x="3143250" y="463550"/>
          <p14:tracePt t="24087" x="3143250" y="457200"/>
          <p14:tracePt t="24190" x="3149600" y="457200"/>
          <p14:tracePt t="24211" x="3155950" y="457200"/>
          <p14:tracePt t="24227" x="3162300" y="450850"/>
          <p14:tracePt t="24237" x="3168650" y="450850"/>
          <p14:tracePt t="24246" x="3181350" y="438150"/>
          <p14:tracePt t="24263" x="3194050" y="438150"/>
          <p14:tracePt t="24279" x="3219450" y="431800"/>
          <p14:tracePt t="24296" x="3238500" y="425450"/>
          <p14:tracePt t="24314" x="3270250" y="419100"/>
          <p14:tracePt t="24329" x="3276600" y="419100"/>
          <p14:tracePt t="24346" x="3302000" y="412750"/>
          <p14:tracePt t="24363" x="3321050" y="412750"/>
          <p14:tracePt t="24379" x="3340100" y="412750"/>
          <p14:tracePt t="24395" x="3371850" y="412750"/>
          <p14:tracePt t="24413" x="3390900" y="412750"/>
          <p14:tracePt t="24429" x="3429000" y="412750"/>
          <p14:tracePt t="24446" x="3467100" y="412750"/>
          <p14:tracePt t="24463" x="3473450" y="412750"/>
          <p14:tracePt t="24479" x="3505200" y="412750"/>
          <p14:tracePt t="24495" x="3524250" y="412750"/>
          <p14:tracePt t="24511" x="3556000" y="412750"/>
          <p14:tracePt t="24528" x="3606800" y="412750"/>
          <p14:tracePt t="24544" x="3632200" y="412750"/>
          <p14:tracePt t="24563" x="3670300" y="412750"/>
          <p14:tracePt t="24580" x="3689350" y="412750"/>
          <p14:tracePt t="24596" x="3727450" y="412750"/>
          <p14:tracePt t="24611" x="3752850" y="412750"/>
          <p14:tracePt t="24628" x="3822700" y="419100"/>
          <p14:tracePt t="24644" x="3886200" y="431800"/>
          <p14:tracePt t="24661" x="3905250" y="438150"/>
          <p14:tracePt t="24679" x="3943350" y="450850"/>
          <p14:tracePt t="24696" x="3968750" y="457200"/>
          <p14:tracePt t="24713" x="3975100" y="457200"/>
          <p14:tracePt t="24729" x="3994150" y="457200"/>
          <p14:tracePt t="24746" x="4006850" y="457200"/>
          <p14:tracePt t="24763" x="4051300" y="457200"/>
          <p14:tracePt t="24779" x="4083050" y="457200"/>
          <p14:tracePt t="24796" x="4102100" y="457200"/>
          <p14:tracePt t="24813" x="4140200" y="457200"/>
          <p14:tracePt t="24829" x="4165600" y="457200"/>
          <p14:tracePt t="24846" x="4235450" y="457200"/>
          <p14:tracePt t="24863" x="4324350" y="457200"/>
          <p14:tracePt t="24879" x="4368800" y="457200"/>
          <p14:tracePt t="24895" x="4451350" y="457200"/>
          <p14:tracePt t="24913" x="4489450" y="457200"/>
          <p14:tracePt t="24929" x="4546600" y="457200"/>
          <p14:tracePt t="24945" x="4591050" y="457200"/>
          <p14:tracePt t="24963" x="4616450" y="457200"/>
          <p14:tracePt t="24979" x="4667250" y="457200"/>
          <p14:tracePt t="24996" x="4692650" y="457200"/>
          <p14:tracePt t="25013" x="4730750" y="457200"/>
          <p14:tracePt t="25029" x="4749800" y="457200"/>
          <p14:tracePt t="25045" x="4787900" y="457200"/>
          <p14:tracePt t="25063" x="4819650" y="457200"/>
          <p14:tracePt t="25079" x="4838700" y="457200"/>
          <p14:tracePt t="25096" x="4895850" y="463550"/>
          <p14:tracePt t="25113" x="4921250" y="463550"/>
          <p14:tracePt t="25129" x="4984750" y="469900"/>
          <p14:tracePt t="25146" x="5029200" y="476250"/>
          <p14:tracePt t="25163" x="5048250" y="482600"/>
          <p14:tracePt t="25179" x="5060950" y="482600"/>
          <p14:tracePt t="25196" x="5073650" y="482600"/>
          <p14:tracePt t="25213" x="5086350" y="482600"/>
          <p14:tracePt t="25229" x="5124450" y="488950"/>
          <p14:tracePt t="25246" x="5143500" y="488950"/>
          <p14:tracePt t="25263" x="5187950" y="495300"/>
          <p14:tracePt t="25279" x="5207000" y="501650"/>
          <p14:tracePt t="25296" x="5226050" y="508000"/>
          <p14:tracePt t="25313" x="5245100" y="508000"/>
          <p14:tracePt t="25330" x="5257800" y="508000"/>
          <p14:tracePt t="25346" x="5283200" y="508000"/>
          <p14:tracePt t="25363" x="5302250" y="508000"/>
          <p14:tracePt t="25379" x="5340350" y="508000"/>
          <p14:tracePt t="25396" x="5365750" y="508000"/>
          <p14:tracePt t="25413" x="5372100" y="508000"/>
          <p14:tracePt t="37173" x="5372100" y="514350"/>
          <p14:tracePt t="43775" x="5365750" y="514350"/>
          <p14:tracePt t="43807" x="5353050" y="514350"/>
          <p14:tracePt t="43817" x="5346700" y="514350"/>
          <p14:tracePt t="43829" x="5340350" y="514350"/>
          <p14:tracePt t="43831" x="5334000" y="514350"/>
          <p14:tracePt t="43845" x="5308600" y="514350"/>
          <p14:tracePt t="43862" x="5295900" y="514350"/>
          <p14:tracePt t="43879" x="5270500" y="514350"/>
          <p14:tracePt t="43895" x="5232400" y="514350"/>
          <p14:tracePt t="43912" x="5219700" y="514350"/>
          <p14:tracePt t="43929" x="5162550" y="514350"/>
          <p14:tracePt t="43946" x="5124450" y="514350"/>
          <p14:tracePt t="43962" x="5048250" y="514350"/>
          <p14:tracePt t="43979" x="4972050" y="514350"/>
          <p14:tracePt t="43995" x="4940300" y="514350"/>
          <p14:tracePt t="44012" x="4870450" y="514350"/>
          <p14:tracePt t="44029" x="4813300" y="514350"/>
          <p14:tracePt t="44045" x="4787900" y="514350"/>
          <p14:tracePt t="44062" x="4749800" y="514350"/>
          <p14:tracePt t="44079" x="4724400" y="514350"/>
          <p14:tracePt t="44096" x="4686300" y="514350"/>
          <p14:tracePt t="44112" x="4667250" y="514350"/>
          <p14:tracePt t="44129" x="4660900" y="514350"/>
          <p14:tracePt t="44145" x="4648200" y="514350"/>
          <p14:tracePt t="44162" x="4641850" y="514350"/>
          <p14:tracePt t="44179" x="4622800" y="514350"/>
          <p14:tracePt t="44195" x="4578350" y="514350"/>
          <p14:tracePt t="44212" x="4546600" y="514350"/>
          <p14:tracePt t="44229" x="4451350" y="514350"/>
          <p14:tracePt t="44245" x="4387850" y="514350"/>
          <p14:tracePt t="44262" x="4267200" y="514350"/>
          <p14:tracePt t="44279" x="4165600" y="514350"/>
          <p14:tracePt t="44295" x="4121150" y="514350"/>
          <p14:tracePt t="44312" x="4083050" y="514350"/>
          <p14:tracePt t="44329" x="4064000" y="514350"/>
          <p14:tracePt t="44345" x="4044950" y="514350"/>
          <p14:tracePt t="44362" x="4013200" y="514350"/>
          <p14:tracePt t="44379" x="4000500" y="514350"/>
          <p14:tracePt t="44395" x="3956050" y="514350"/>
          <p14:tracePt t="44412" x="3930650" y="514350"/>
          <p14:tracePt t="44429" x="3854450" y="514350"/>
          <p14:tracePt t="44445" x="3778250" y="514350"/>
          <p14:tracePt t="44462" x="3746500" y="514350"/>
          <p14:tracePt t="44479" x="3663950" y="514350"/>
          <p14:tracePt t="44496" x="3644900" y="514350"/>
          <p14:tracePt t="44511" x="3594100" y="514350"/>
          <p14:tracePt t="44527" x="3575050" y="514350"/>
          <p14:tracePt t="44544" x="3549650" y="514350"/>
          <p14:tracePt t="44562" x="3530600" y="514350"/>
          <p14:tracePt t="44730" x="3536950" y="514350"/>
          <p14:tracePt t="44740" x="3543300" y="514350"/>
          <p14:tracePt t="44751" x="3562350" y="508000"/>
          <p14:tracePt t="44761" x="3587750" y="508000"/>
          <p14:tracePt t="44772" x="3619500" y="501650"/>
          <p14:tracePt t="44777" x="3708400" y="501650"/>
          <p14:tracePt t="44794" x="3765550" y="501650"/>
          <p14:tracePt t="44812" x="3873500" y="501650"/>
          <p14:tracePt t="44829" x="3962400" y="501650"/>
          <p14:tracePt t="44845" x="4006850" y="501650"/>
          <p14:tracePt t="44862" x="4070350" y="501650"/>
          <p14:tracePt t="44879" x="4095750" y="501650"/>
          <p14:tracePt t="44895" x="4152900" y="501650"/>
          <p14:tracePt t="44912" x="4222750" y="501650"/>
          <p14:tracePt t="44929" x="4241800" y="501650"/>
          <p14:tracePt t="44945" x="4311650" y="501650"/>
          <p14:tracePt t="44962" x="4343400" y="501650"/>
          <p14:tracePt t="44978" x="4400550" y="501650"/>
          <p14:tracePt t="44995" x="4457700" y="501650"/>
          <p14:tracePt t="45012" x="4489450" y="501650"/>
          <p14:tracePt t="45029" x="4559300" y="501650"/>
          <p14:tracePt t="45045" x="4603750" y="501650"/>
          <p14:tracePt t="45062" x="4692650" y="501650"/>
          <p14:tracePt t="45079" x="4737100" y="501650"/>
          <p14:tracePt t="45095" x="4813300" y="501650"/>
          <p14:tracePt t="45112" x="4876800" y="501650"/>
          <p14:tracePt t="45130" x="4921250" y="501650"/>
          <p14:tracePt t="45145" x="5010150" y="501650"/>
          <p14:tracePt t="45162" x="5067300" y="501650"/>
          <p14:tracePt t="45178" x="5187950" y="501650"/>
          <p14:tracePt t="45195" x="5295900" y="501650"/>
          <p14:tracePt t="45212" x="5340350" y="501650"/>
          <p14:tracePt t="45229" x="5397500" y="508000"/>
          <p14:tracePt t="45245" x="5410200" y="514350"/>
          <p14:tracePt t="45262" x="5422900" y="514350"/>
          <p14:tracePt t="46666" x="5429250" y="514350"/>
          <p14:tracePt t="46730" x="5435600" y="514350"/>
          <p14:tracePt t="46741" x="5441950" y="514350"/>
          <p14:tracePt t="46762" x="5448300" y="514350"/>
          <p14:tracePt t="46764" x="5454650" y="514350"/>
          <p14:tracePt t="46778" x="5467350" y="514350"/>
          <p14:tracePt t="46796" x="5473700" y="514350"/>
          <p14:tracePt t="46796" x="5480050" y="514350"/>
          <p14:tracePt t="47091" x="5486400" y="514350"/>
          <p14:tracePt t="47132" x="5492750" y="514350"/>
          <p14:tracePt t="47150" x="5499100" y="514350"/>
          <p14:tracePt t="47192" x="5505450" y="514350"/>
          <p14:tracePt t="47223" x="5511800" y="514350"/>
          <p14:tracePt t="47264" x="5518150" y="514350"/>
          <p14:tracePt t="47295" x="5524500" y="514350"/>
          <p14:tracePt t="47306" x="5530850" y="514350"/>
          <p14:tracePt t="47326" x="5537200" y="514350"/>
          <p14:tracePt t="47337" x="5543550" y="514350"/>
          <p14:tracePt t="47346" x="5549900" y="514350"/>
          <p14:tracePt t="47361" x="5562600" y="514350"/>
          <p14:tracePt t="47362" x="5588000" y="514350"/>
          <p14:tracePt t="47378" x="5607050" y="514350"/>
          <p14:tracePt t="47396" x="5632450" y="514350"/>
          <p14:tracePt t="47413" x="5645150" y="514350"/>
          <p14:tracePt t="47429" x="5683250" y="514350"/>
          <p14:tracePt t="47446" x="5721350" y="514350"/>
          <p14:tracePt t="47463" x="5753100" y="514350"/>
          <p14:tracePt t="47479" x="5822950" y="514350"/>
          <p14:tracePt t="47497" x="5892800" y="520700"/>
          <p14:tracePt t="47529" x="5924550" y="520700"/>
          <p14:tracePt t="47530" x="5949950" y="520700"/>
          <p14:tracePt t="47545" x="5981700" y="527050"/>
          <p14:tracePt t="47563" x="6019800" y="533400"/>
          <p14:tracePt t="47581" x="6026150" y="533400"/>
          <p14:tracePt t="47596" x="6076950" y="539750"/>
          <p14:tracePt t="47613" x="6140450" y="552450"/>
          <p14:tracePt t="47628" x="6172200" y="558800"/>
          <p14:tracePt t="47645" x="6235700" y="571500"/>
          <p14:tracePt t="47661" x="6261100" y="577850"/>
          <p14:tracePt t="47678" x="6305550" y="596900"/>
          <p14:tracePt t="47697" x="6337300" y="609600"/>
          <p14:tracePt t="47713" x="6350000" y="609600"/>
          <p14:tracePt t="47730" x="6375400" y="622300"/>
          <p14:tracePt t="47746" x="6381750" y="622300"/>
          <p14:tracePt t="47763" x="6413500" y="628650"/>
          <p14:tracePt t="47780" x="6451600" y="641350"/>
          <p14:tracePt t="47796" x="6477000" y="641350"/>
          <p14:tracePt t="47813" x="6559550" y="660400"/>
          <p14:tracePt t="47830" x="6616700" y="666750"/>
          <p14:tracePt t="47846" x="6699250" y="679450"/>
          <p14:tracePt t="47863" x="6750050" y="692150"/>
          <p14:tracePt t="47880" x="6756400" y="698500"/>
          <p14:tracePt t="47896" x="6781800" y="698500"/>
          <p14:tracePt t="47913" x="6788150" y="704850"/>
          <p14:tracePt t="47929" x="6832600" y="704850"/>
          <p14:tracePt t="47946" x="6927850" y="704850"/>
          <p14:tracePt t="47963" x="6991350" y="704850"/>
          <p14:tracePt t="47979" x="7124700" y="704850"/>
          <p14:tracePt t="47996" x="7175500" y="704850"/>
          <p14:tracePt t="48013" x="7264400" y="704850"/>
          <p14:tracePt t="48030" x="7315200" y="704850"/>
          <p14:tracePt t="48046" x="7334250" y="704850"/>
          <p14:tracePt t="48063" x="7372350" y="704850"/>
          <p14:tracePt t="48080" x="7397750" y="704850"/>
          <p14:tracePt t="48096" x="7454900" y="704850"/>
          <p14:tracePt t="48113" x="7480300" y="704850"/>
          <p14:tracePt t="48130" x="7512050" y="704850"/>
          <p14:tracePt t="48147" x="7512050" y="711200"/>
          <p14:tracePt t="48182" x="7512050" y="717550"/>
          <p14:tracePt t="48185" x="7499350" y="717550"/>
          <p14:tracePt t="48196" x="7442200" y="723900"/>
          <p14:tracePt t="48213" x="7404100" y="730250"/>
          <p14:tracePt t="48229" x="7277100" y="742950"/>
          <p14:tracePt t="48246" x="7200900" y="742950"/>
          <p14:tracePt t="48263" x="7016750" y="742950"/>
          <p14:tracePt t="48279" x="6788150" y="742950"/>
          <p14:tracePt t="48296" x="6673850" y="742950"/>
          <p14:tracePt t="48313" x="6381750" y="742950"/>
          <p14:tracePt t="48330" x="6203950" y="742950"/>
          <p14:tracePt t="48346" x="5848350" y="742950"/>
          <p14:tracePt t="48363" x="5492750" y="742950"/>
          <p14:tracePt t="48380" x="5340350" y="742950"/>
          <p14:tracePt t="48396" x="5067300" y="749300"/>
          <p14:tracePt t="48413" x="4959350" y="749300"/>
          <p14:tracePt t="48429" x="4768850" y="768350"/>
          <p14:tracePt t="48446" x="4705350" y="787400"/>
          <p14:tracePt t="48462" x="4578350" y="825500"/>
          <p14:tracePt t="48479" x="4483100" y="863600"/>
          <p14:tracePt t="48497" x="4438650" y="882650"/>
          <p14:tracePt t="48514" x="4343400" y="914400"/>
          <p14:tracePt t="48528" x="4286250" y="920750"/>
          <p14:tracePt t="48545" x="4197350" y="933450"/>
          <p14:tracePt t="48561" x="4095750" y="933450"/>
          <p14:tracePt t="48578" x="4051300" y="933450"/>
          <p14:tracePt t="48598" x="3943350" y="933450"/>
          <p14:tracePt t="48614" x="3892550" y="933450"/>
          <p14:tracePt t="48630" x="3759200" y="933450"/>
          <p14:tracePt t="48645" x="3594100" y="933450"/>
          <p14:tracePt t="48662" x="3524250" y="933450"/>
          <p14:tracePt t="48678" x="3371850" y="933450"/>
          <p14:tracePt t="48695" x="3302000" y="933450"/>
          <p14:tracePt t="48713" x="3194050" y="933450"/>
          <p14:tracePt t="48730" x="3105150" y="933450"/>
          <p14:tracePt t="48746" x="3073400" y="933450"/>
          <p14:tracePt t="48763" x="3003550" y="933450"/>
          <p14:tracePt t="48780" x="2971800" y="933450"/>
          <p14:tracePt t="48796" x="2882900" y="933450"/>
          <p14:tracePt t="48813" x="2755900" y="933450"/>
          <p14:tracePt t="48830" x="2698750" y="927100"/>
          <p14:tracePt t="48846" x="2565400" y="920750"/>
          <p14:tracePt t="48863" x="2489200" y="920750"/>
          <p14:tracePt t="48880" x="2393950" y="920750"/>
          <p14:tracePt t="48896" x="2324100" y="920750"/>
          <p14:tracePt t="48913" x="2298700" y="920750"/>
          <p14:tracePt t="48930" x="2260600" y="920750"/>
          <p14:tracePt t="48946" x="2241550" y="920750"/>
          <p14:tracePt t="48963" x="2216150" y="920750"/>
          <p14:tracePt t="48979" x="2184400" y="920750"/>
          <p14:tracePt t="48996" x="2178050" y="920750"/>
          <p14:tracePt t="49013" x="2152650" y="920750"/>
          <p14:tracePt t="49030" x="2146300" y="920750"/>
          <p14:tracePt t="49046" x="2108200" y="920750"/>
          <p14:tracePt t="49063" x="2070100" y="920750"/>
          <p14:tracePt t="49080" x="2051050" y="920750"/>
          <p14:tracePt t="49096" x="2019300" y="920750"/>
          <p14:tracePt t="49113" x="2012950" y="920750"/>
          <p14:tracePt t="49129" x="2000250" y="920750"/>
          <p14:tracePt t="49234" x="1993900" y="920750"/>
          <p14:tracePt t="49275" x="1987550" y="920750"/>
          <p14:tracePt t="49287" x="1981200" y="920750"/>
          <p14:tracePt t="49306" x="1974850" y="920750"/>
          <p14:tracePt t="49320" x="1968500" y="920750"/>
          <p14:tracePt t="49327" x="1962150" y="920750"/>
          <p14:tracePt t="49329" x="1949450" y="920750"/>
          <p14:tracePt t="49345" x="1930400" y="920750"/>
          <p14:tracePt t="49363" x="1905000" y="920750"/>
          <p14:tracePt t="49401" x="1892300" y="920750"/>
          <p14:tracePt t="49403" x="1885950" y="920750"/>
          <p14:tracePt t="49432" x="1879600" y="920750"/>
          <p14:tracePt t="49434" x="1866900" y="920750"/>
          <p14:tracePt t="49446" x="1854200" y="920750"/>
          <p14:tracePt t="49463" x="1841500" y="920750"/>
          <p14:tracePt t="49480" x="1809750" y="920750"/>
          <p14:tracePt t="49497" x="1790700" y="920750"/>
          <p14:tracePt t="49512" x="1752600" y="920750"/>
          <p14:tracePt t="49528" x="1727200" y="920750"/>
          <p14:tracePt t="49545" x="1689100" y="920750"/>
          <p14:tracePt t="49562" x="1657350" y="920750"/>
          <p14:tracePt t="49580" x="1638300" y="920750"/>
          <p14:tracePt t="49596" x="1606550" y="920750"/>
          <p14:tracePt t="49613" x="1568450" y="920750"/>
          <p14:tracePt t="49629" x="1549400" y="920750"/>
          <p14:tracePt t="49645" x="1517650" y="920750"/>
          <p14:tracePt t="49661" x="1498600" y="920750"/>
          <p14:tracePt t="49678" x="1460500" y="920750"/>
          <p14:tracePt t="49696" x="1428750" y="920750"/>
          <p14:tracePt t="49713" x="1416050" y="920750"/>
          <p14:tracePt t="49729" x="1365250" y="914400"/>
          <p14:tracePt t="49746" x="1339850" y="908050"/>
          <p14:tracePt t="49763" x="1270000" y="901700"/>
          <p14:tracePt t="49780" x="1174750" y="901700"/>
          <p14:tracePt t="49797" x="1130300" y="901700"/>
          <p14:tracePt t="49813" x="1060450" y="889000"/>
          <p14:tracePt t="49830" x="1035050" y="889000"/>
          <p14:tracePt t="49846" x="990600" y="889000"/>
          <p14:tracePt t="49863" x="946150" y="889000"/>
          <p14:tracePt t="49879" x="920750" y="889000"/>
          <p14:tracePt t="49896" x="850900" y="889000"/>
          <p14:tracePt t="49913" x="806450" y="889000"/>
          <p14:tracePt t="49930" x="742950" y="889000"/>
          <p14:tracePt t="49946" x="698500" y="889000"/>
          <p14:tracePt t="49963" x="692150" y="889000"/>
          <p14:tracePt t="49980" x="666750" y="889000"/>
          <p14:tracePt t="50015" x="654050" y="889000"/>
          <p14:tracePt t="50018" x="641350" y="889000"/>
          <p14:tracePt t="50046" x="628650" y="889000"/>
          <p14:tracePt t="50048" x="622300" y="889000"/>
          <p14:tracePt t="50063" x="603250" y="889000"/>
          <p14:tracePt t="50101" x="596900" y="889000"/>
          <p14:tracePt t="50103" x="590550" y="889000"/>
          <p14:tracePt t="50113" x="584200" y="889000"/>
          <p14:tracePt t="50130" x="577850" y="889000"/>
          <p14:tracePt t="50146" x="571500" y="889000"/>
          <p14:tracePt t="50336" x="577850" y="889000"/>
          <p14:tracePt t="50367" x="584200" y="889000"/>
          <p14:tracePt t="50377" x="590550" y="889000"/>
          <p14:tracePt t="50387" x="596900" y="882650"/>
          <p14:tracePt t="50408" x="603250" y="882650"/>
          <p14:tracePt t="50418" x="609600" y="876300"/>
          <p14:tracePt t="50429" x="615950" y="876300"/>
          <p14:tracePt t="50439" x="622300" y="869950"/>
          <p14:tracePt t="50445" x="647700" y="869950"/>
          <p14:tracePt t="50461" x="666750" y="863600"/>
          <p14:tracePt t="50478" x="717550" y="857250"/>
          <p14:tracePt t="50495" x="742950" y="857250"/>
          <p14:tracePt t="50511" x="800100" y="850900"/>
          <p14:tracePt t="50528" x="850900" y="850900"/>
          <p14:tracePt t="50546" x="869950" y="850900"/>
          <p14:tracePt t="50564" x="927100" y="850900"/>
          <p14:tracePt t="50580" x="1009650" y="850900"/>
          <p14:tracePt t="50597" x="1060450" y="850900"/>
          <p14:tracePt t="50613" x="1193800" y="850900"/>
          <p14:tracePt t="50628" x="1257300" y="850900"/>
          <p14:tracePt t="50645" x="1390650" y="850900"/>
          <p14:tracePt t="50661" x="1441450" y="850900"/>
          <p14:tracePt t="50678" x="1530350" y="850900"/>
          <p14:tracePt t="50697" x="1606550" y="850900"/>
          <p14:tracePt t="50713" x="1663700" y="850900"/>
          <p14:tracePt t="50730" x="1771650" y="850900"/>
          <p14:tracePt t="50746" x="1847850" y="850900"/>
          <p14:tracePt t="50763" x="2019300" y="850900"/>
          <p14:tracePt t="50780" x="2197100" y="850900"/>
          <p14:tracePt t="50796" x="2273300" y="850900"/>
          <p14:tracePt t="50813" x="2362200" y="857250"/>
          <p14:tracePt t="50830" x="2374900" y="863600"/>
          <p14:tracePt t="50846" x="2393950" y="863600"/>
          <p14:tracePt t="57308" x="2393950" y="869950"/>
          <p14:tracePt t="57351" x="2393950" y="876300"/>
          <p14:tracePt t="57369" x="2393950" y="882650"/>
          <p14:tracePt t="57388" x="2387600" y="889000"/>
          <p14:tracePt t="57391" x="2387600" y="895350"/>
          <p14:tracePt t="57396" x="2381250" y="901700"/>
          <p14:tracePt t="57413" x="2374900" y="914400"/>
          <p14:tracePt t="59836" x="2368550" y="914400"/>
          <p14:tracePt t="59846" x="2368550" y="920750"/>
          <p14:tracePt t="59855" x="2362200" y="927100"/>
          <p14:tracePt t="59877" x="2362200" y="933450"/>
          <p14:tracePt t="59888" x="2355850" y="933450"/>
          <p14:tracePt t="59898" x="2349500" y="939800"/>
          <p14:tracePt t="59907" x="2349500" y="946150"/>
          <p14:tracePt t="59913" x="2343150" y="946150"/>
          <p14:tracePt t="59930" x="2343150" y="952500"/>
          <p14:tracePt t="59946" x="2343150" y="958850"/>
          <p14:tracePt t="59963" x="2343150" y="965200"/>
          <p14:tracePt t="60003" x="2343150" y="971550"/>
          <p14:tracePt t="60012" x="2343150" y="977900"/>
          <p14:tracePt t="60015" x="2343150" y="984250"/>
          <p14:tracePt t="60030" x="2343150" y="990600"/>
          <p14:tracePt t="60046" x="2336800" y="996950"/>
          <p14:tracePt t="60086" x="2336800" y="1003300"/>
          <p14:tracePt t="60088" x="2330450" y="1003300"/>
          <p14:tracePt t="60128" x="2330450" y="1009650"/>
          <p14:tracePt t="60159" x="2330450" y="1016000"/>
          <p14:tracePt t="60161" x="2324100" y="1016000"/>
          <p14:tracePt t="60191" x="2324100" y="1022350"/>
          <p14:tracePt t="60193" x="2324100" y="1028700"/>
          <p14:tracePt t="60750" x="2324100" y="1035050"/>
          <p14:tracePt t="62797" x="2324100" y="1041400"/>
          <p14:tracePt t="62827" x="2324100" y="1047750"/>
          <p14:tracePt t="62838" x="2317750" y="1047750"/>
          <p14:tracePt t="62859" x="2317750" y="1054100"/>
          <p14:tracePt t="62861" x="2317750" y="1060450"/>
          <p14:tracePt t="62880" x="2311400" y="1066800"/>
          <p14:tracePt t="62931" x="2311400" y="1073150"/>
          <p14:tracePt t="62952" x="2305050" y="1079500"/>
          <p14:tracePt t="62973" x="2305050" y="1085850"/>
          <p14:tracePt t="62996" x="2305050" y="1092200"/>
          <p14:tracePt t="63004" x="2298700" y="1098550"/>
          <p14:tracePt t="63036" x="2298700" y="1104900"/>
          <p14:tracePt t="63046" x="2292350" y="1111250"/>
          <p14:tracePt t="63077" x="2292350" y="1117600"/>
          <p14:tracePt t="63098" x="2292350" y="1123950"/>
          <p14:tracePt t="63108" x="2292350" y="1130300"/>
          <p14:tracePt t="63118" x="2292350" y="1136650"/>
          <p14:tracePt t="63141" x="2286000" y="1149350"/>
          <p14:tracePt t="63143" x="2286000" y="1155700"/>
          <p14:tracePt t="63161" x="2279650" y="1162050"/>
          <p14:tracePt t="63163" x="2273300" y="1168400"/>
          <p14:tracePt t="63178" x="2266950" y="1187450"/>
          <p14:tracePt t="63196" x="2266950" y="1200150"/>
          <p14:tracePt t="63212" x="2260600" y="1212850"/>
          <p14:tracePt t="63230" x="2247900" y="1225550"/>
          <p14:tracePt t="63267" x="2241550" y="1231900"/>
          <p14:tracePt t="63269" x="2235200" y="1238250"/>
          <p14:tracePt t="63280" x="2228850" y="1238250"/>
          <p14:tracePt t="63296" x="2216150" y="1244600"/>
          <p14:tracePt t="63312" x="2203450" y="1263650"/>
          <p14:tracePt t="63330" x="2184400" y="1270000"/>
          <p14:tracePt t="63346" x="2159000" y="1282700"/>
          <p14:tracePt t="63363" x="2146300" y="1289050"/>
          <p14:tracePt t="63380" x="2114550" y="1308100"/>
          <p14:tracePt t="63396" x="2076450" y="1320800"/>
          <p14:tracePt t="63413" x="2051050" y="1327150"/>
          <p14:tracePt t="63429" x="1993900" y="1339850"/>
          <p14:tracePt t="63446" x="1955800" y="1346200"/>
          <p14:tracePt t="63462" x="1866900" y="1352550"/>
          <p14:tracePt t="63480" x="1797050" y="1365250"/>
          <p14:tracePt t="63496" x="1765300" y="1365250"/>
          <p14:tracePt t="63513" x="1714500" y="1365250"/>
          <p14:tracePt t="63531" x="1701800" y="1365250"/>
          <p14:tracePt t="63546" x="1657350" y="1365250"/>
          <p14:tracePt t="63563" x="1606550" y="1365250"/>
          <p14:tracePt t="63580" x="1587500" y="1365250"/>
          <p14:tracePt t="63596" x="1530350" y="1365250"/>
          <p14:tracePt t="63613" x="1511300" y="1365250"/>
          <p14:tracePt t="63630" x="1473200" y="1365250"/>
          <p14:tracePt t="63645" x="1466850" y="1365250"/>
          <p14:tracePt t="63661" x="1428750" y="1365250"/>
          <p14:tracePt t="63678" x="1397000" y="1365250"/>
          <p14:tracePt t="63694" x="1371600" y="1365250"/>
          <p14:tracePt t="63712" x="1333500" y="1365250"/>
          <p14:tracePt t="63730" x="1301750" y="1365250"/>
          <p14:tracePt t="64887" x="1308100" y="1365250"/>
          <p14:tracePt t="64938" x="1314450" y="1365250"/>
          <p14:tracePt t="64959" x="1320800" y="1365250"/>
          <p14:tracePt t="64971" x="1327150" y="1365250"/>
          <p14:tracePt t="64981" x="1333500" y="1365250"/>
          <p14:tracePt t="64981" x="1339850" y="1358900"/>
          <p14:tracePt t="64995" x="1358900" y="1346200"/>
          <p14:tracePt t="65012" x="1371600" y="1346200"/>
          <p14:tracePt t="65030" x="1390650" y="1333500"/>
          <p14:tracePt t="65047" x="1409700" y="1327150"/>
          <p14:tracePt t="65064" x="1416050" y="1320800"/>
          <p14:tracePt t="65081" x="1428750" y="1320800"/>
          <p14:tracePt t="65097" x="1435100" y="1314450"/>
          <p14:tracePt t="65114" x="1454150" y="1314450"/>
          <p14:tracePt t="65131" x="1473200" y="1314450"/>
          <p14:tracePt t="65147" x="1511300" y="1314450"/>
          <p14:tracePt t="65164" x="1568450" y="1314450"/>
          <p14:tracePt t="65180" x="1587500" y="1314450"/>
          <p14:tracePt t="65197" x="1625600" y="1314450"/>
          <p14:tracePt t="65214" x="1657350" y="1314450"/>
          <p14:tracePt t="65231" x="1670050" y="1314450"/>
          <p14:tracePt t="65247" x="1720850" y="1314450"/>
          <p14:tracePt t="65263" x="1746250" y="1314450"/>
          <p14:tracePt t="65280" x="1822450" y="1314450"/>
          <p14:tracePt t="65297" x="1854200" y="1314450"/>
          <p14:tracePt t="65313" x="1917700" y="1314450"/>
          <p14:tracePt t="65330" x="1955800" y="1314450"/>
          <p14:tracePt t="65347" x="1974850" y="1314450"/>
          <p14:tracePt t="65363" x="2025650" y="1314450"/>
          <p14:tracePt t="65380" x="2108200" y="1314450"/>
          <p14:tracePt t="65398" x="2165350" y="1314450"/>
          <p14:tracePt t="65414" x="2305050" y="1314450"/>
          <p14:tracePt t="65431" x="2393950" y="1314450"/>
          <p14:tracePt t="65447" x="2533650" y="1314450"/>
          <p14:tracePt t="65464" x="2597150" y="1320800"/>
          <p14:tracePt t="65481" x="2711450" y="1320800"/>
          <p14:tracePt t="65497" x="2806700" y="1327150"/>
          <p14:tracePt t="65514" x="2863850" y="1327150"/>
          <p14:tracePt t="65530" x="2984500" y="1327150"/>
          <p14:tracePt t="65546" x="3035300" y="1327150"/>
          <p14:tracePt t="65562" x="3149600" y="1327150"/>
          <p14:tracePt t="65579" x="3244850" y="1327150"/>
          <p14:tracePt t="65597" x="3302000" y="1327150"/>
          <p14:tracePt t="65614" x="3397250" y="1327150"/>
          <p14:tracePt t="65631" x="3454400" y="1327150"/>
          <p14:tracePt t="65647" x="3594100" y="1327150"/>
          <p14:tracePt t="65662" x="3657600" y="1327150"/>
          <p14:tracePt t="65679" x="3790950" y="1333500"/>
          <p14:tracePt t="65695" x="3892550" y="1339850"/>
          <p14:tracePt t="65713" x="3949700" y="1352550"/>
          <p14:tracePt t="65730" x="4038600" y="1352550"/>
          <p14:tracePt t="65748" x="4146550" y="1358900"/>
          <p14:tracePt t="65764" x="4210050" y="1358900"/>
          <p14:tracePt t="65779" x="4349750" y="1358900"/>
          <p14:tracePt t="65795" x="4438650" y="1358900"/>
          <p14:tracePt t="65814" x="4591050" y="1358900"/>
          <p14:tracePt t="65830" x="4743450" y="1358900"/>
          <p14:tracePt t="65847" x="4806950" y="1358900"/>
          <p14:tracePt t="65863" x="4914900" y="1358900"/>
          <p14:tracePt t="65881" x="4959350" y="1358900"/>
          <p14:tracePt t="65897" x="5060950" y="1358900"/>
          <p14:tracePt t="65913" x="5168900" y="1358900"/>
          <p14:tracePt t="65931" x="5232400" y="1358900"/>
          <p14:tracePt t="65947" x="5384800" y="1358900"/>
          <p14:tracePt t="65964" x="5461000" y="1358900"/>
          <p14:tracePt t="65980" x="5600700" y="1358900"/>
          <p14:tracePt t="65997" x="5702300" y="1358900"/>
          <p14:tracePt t="66013" x="5746750" y="1358900"/>
          <p14:tracePt t="66030" x="5791200" y="1358900"/>
          <p14:tracePt t="66047" x="5816600" y="1358900"/>
          <p14:tracePt t="66063" x="5867400" y="1358900"/>
          <p14:tracePt t="66080" x="5918200" y="1358900"/>
          <p14:tracePt t="66097" x="5949950" y="1358900"/>
          <p14:tracePt t="66114" x="6013450" y="1358900"/>
          <p14:tracePt t="66130" x="6051550" y="1358900"/>
          <p14:tracePt t="66147" x="6115050" y="1358900"/>
          <p14:tracePt t="66164" x="6184900" y="1358900"/>
          <p14:tracePt t="66181" x="6229350" y="1358900"/>
          <p14:tracePt t="66197" x="6305550" y="1358900"/>
          <p14:tracePt t="66213" x="6337300" y="1358900"/>
          <p14:tracePt t="66231" x="6394450" y="1358900"/>
          <p14:tracePt t="66247" x="6419850" y="1358900"/>
          <p14:tracePt t="66263" x="6464300" y="1358900"/>
          <p14:tracePt t="66281" x="6502400" y="1358900"/>
          <p14:tracePt t="66297" x="6527800" y="1358900"/>
          <p14:tracePt t="66314" x="6584950" y="1358900"/>
          <p14:tracePt t="66330" x="6616700" y="1358900"/>
          <p14:tracePt t="66347" x="6686550" y="1358900"/>
          <p14:tracePt t="66363" x="6743700" y="1358900"/>
          <p14:tracePt t="66380" x="6756400" y="1358900"/>
          <p14:tracePt t="66397" x="6800850" y="1358900"/>
          <p14:tracePt t="66414" x="6832600" y="1358900"/>
          <p14:tracePt t="66431" x="6858000" y="1358900"/>
          <p14:tracePt t="66447" x="6902450" y="1358900"/>
          <p14:tracePt t="66464" x="6934200" y="1358900"/>
          <p14:tracePt t="66480" x="6985000" y="1358900"/>
          <p14:tracePt t="66497" x="7004050" y="1358900"/>
          <p14:tracePt t="66514" x="7042150" y="1358900"/>
          <p14:tracePt t="66531" x="7061200" y="1358900"/>
          <p14:tracePt t="66548" x="7067550" y="1358900"/>
          <p14:tracePt t="66563" x="7073900" y="1358900"/>
          <p14:tracePt t="68280" x="7073900" y="1365250"/>
          <p14:tracePt t="68288" x="7067550" y="1365250"/>
          <p14:tracePt t="68309" x="7061200" y="1371600"/>
          <p14:tracePt t="68319" x="7061200" y="1377950"/>
          <p14:tracePt t="68329" x="7061200" y="1384300"/>
          <p14:tracePt t="68338" x="7054850" y="1390650"/>
          <p14:tracePt t="68345" x="7042150" y="1416050"/>
          <p14:tracePt t="68363" x="7029450" y="1428750"/>
          <p14:tracePt t="68380" x="7016750" y="1460500"/>
          <p14:tracePt t="68397" x="6991350" y="1504950"/>
          <p14:tracePt t="68413" x="6978650" y="1524000"/>
          <p14:tracePt t="68430" x="6953250" y="1555750"/>
          <p14:tracePt t="68447" x="6946900" y="1562100"/>
          <p14:tracePt t="68463" x="6934200" y="1581150"/>
          <p14:tracePt t="68481" x="6915150" y="1593850"/>
          <p14:tracePt t="68497" x="6908800" y="1606550"/>
          <p14:tracePt t="68513" x="6889750" y="1625600"/>
          <p14:tracePt t="68531" x="6870700" y="1631950"/>
          <p14:tracePt t="68547" x="6845300" y="1657350"/>
          <p14:tracePt t="68563" x="6819900" y="1689100"/>
          <p14:tracePt t="68580" x="6800850" y="1701800"/>
          <p14:tracePt t="68597" x="6769100" y="1727200"/>
          <p14:tracePt t="68614" x="6756400" y="1733550"/>
          <p14:tracePt t="68630" x="6743700" y="1746250"/>
          <p14:tracePt t="68647" x="6737350" y="1752600"/>
          <p14:tracePt t="68663" x="6731000" y="1752600"/>
          <p14:tracePt t="68680" x="6711950" y="1752600"/>
          <p14:tracePt t="68697" x="6705600" y="1752600"/>
          <p14:tracePt t="68713" x="6673850" y="1752600"/>
          <p14:tracePt t="68731" x="6661150" y="1752600"/>
          <p14:tracePt t="68747" x="6616700" y="1752600"/>
          <p14:tracePt t="68764" x="6578600" y="1752600"/>
          <p14:tracePt t="68779" x="6559550" y="1752600"/>
          <p14:tracePt t="68796" x="6527800" y="1752600"/>
          <p14:tracePt t="68812" x="6515100" y="1752600"/>
          <p14:tracePt t="68829" x="6470650" y="1752600"/>
          <p14:tracePt t="68847" x="6432550" y="1752600"/>
          <p14:tracePt t="68863" x="6413500" y="1752600"/>
          <p14:tracePt t="68880" x="6375400" y="1752600"/>
          <p14:tracePt t="68897" x="6369050" y="1752600"/>
          <p14:tracePt t="68913" x="6330950" y="1752600"/>
          <p14:tracePt t="68930" x="6280150" y="1752600"/>
          <p14:tracePt t="68947" x="6242050" y="1752600"/>
          <p14:tracePt t="68963" x="6127750" y="1752600"/>
          <p14:tracePt t="68980" x="6064250" y="1752600"/>
          <p14:tracePt t="68980" x="5988050" y="1746250"/>
          <p14:tracePt t="68997" x="5911850" y="1733550"/>
          <p14:tracePt t="69013" x="5734050" y="1714500"/>
          <p14:tracePt t="69041" x="5683250" y="1701800"/>
          <p14:tracePt t="69054" x="5651500" y="1695450"/>
          <p14:tracePt t="69063" x="5626100" y="1695450"/>
          <p14:tracePt t="69079" x="5581650" y="1695450"/>
          <p14:tracePt t="69095" x="5543550" y="1695450"/>
          <p14:tracePt t="69114" x="5518150" y="1695450"/>
          <p14:tracePt t="69130" x="5480050" y="1695450"/>
          <p14:tracePt t="69147" x="5454650" y="1695450"/>
          <p14:tracePt t="69163" x="5403850" y="1695450"/>
          <p14:tracePt t="69180" x="5359400" y="1695450"/>
          <p14:tracePt t="69197" x="5340350" y="1695450"/>
          <p14:tracePt t="69213" x="5295900" y="1695450"/>
          <p14:tracePt t="69230" x="5270500" y="1695450"/>
          <p14:tracePt t="69247" x="5226050" y="1695450"/>
          <p14:tracePt t="69264" x="5175250" y="1695450"/>
          <p14:tracePt t="69280" x="5149850" y="1695450"/>
          <p14:tracePt t="69297" x="5099050" y="1695450"/>
          <p14:tracePt t="69313" x="5080000" y="1695450"/>
          <p14:tracePt t="69330" x="5035550" y="1695450"/>
          <p14:tracePt t="69347" x="4978400" y="1695450"/>
          <p14:tracePt t="69363" x="4953000" y="1695450"/>
          <p14:tracePt t="69380" x="4889500" y="1695450"/>
          <p14:tracePt t="69397" x="4864100" y="1695450"/>
          <p14:tracePt t="69413" x="4813300" y="1695450"/>
          <p14:tracePt t="69430" x="4781550" y="1695450"/>
          <p14:tracePt t="69447" x="4768850" y="1695450"/>
          <p14:tracePt t="69590" x="4768850" y="1689100"/>
          <p14:tracePt t="69604" x="4775200" y="1689100"/>
          <p14:tracePt t="69621" x="4781550" y="1689100"/>
          <p14:tracePt t="69642" x="4787900" y="1682750"/>
          <p14:tracePt t="69652" x="4800600" y="1682750"/>
          <p14:tracePt t="69662" x="4806950" y="1676400"/>
          <p14:tracePt t="69673" x="4819650" y="1676400"/>
          <p14:tracePt t="69680" x="4851400" y="1670050"/>
          <p14:tracePt t="69695" x="4870450" y="1663700"/>
          <p14:tracePt t="69712" x="4921250" y="1663700"/>
          <p14:tracePt t="69730" x="4978400" y="1663700"/>
          <p14:tracePt t="69747" x="5010150" y="1663700"/>
          <p14:tracePt t="69763" x="5099050" y="1657350"/>
          <p14:tracePt t="69781" x="5156200" y="1657350"/>
          <p14:tracePt t="69797" x="5251450" y="1657350"/>
          <p14:tracePt t="69814" x="5365750" y="1651000"/>
          <p14:tracePt t="69832" x="5410200" y="1651000"/>
          <p14:tracePt t="69847" x="5505450" y="1651000"/>
          <p14:tracePt t="69862" x="5543550" y="1651000"/>
          <p14:tracePt t="69879" x="5619750" y="1651000"/>
          <p14:tracePt t="69897" x="5676900" y="1651000"/>
          <p14:tracePt t="69914" x="5708650" y="1651000"/>
          <p14:tracePt t="69930" x="5778500" y="1651000"/>
          <p14:tracePt t="69947" x="5822950" y="1651000"/>
          <p14:tracePt t="69964" x="5918200" y="1651000"/>
          <p14:tracePt t="69980" x="6026150" y="1651000"/>
          <p14:tracePt t="69996" x="6070600" y="1651000"/>
          <p14:tracePt t="70013" x="6178550" y="1651000"/>
          <p14:tracePt t="70031" x="6235700" y="1651000"/>
          <p14:tracePt t="70047" x="6343650" y="1651000"/>
          <p14:tracePt t="70063" x="6457950" y="1651000"/>
          <p14:tracePt t="70080" x="6508750" y="1651000"/>
          <p14:tracePt t="70097" x="6616700" y="1651000"/>
          <p14:tracePt t="70113" x="6673850" y="1651000"/>
          <p14:tracePt t="70130" x="6781800" y="1651000"/>
          <p14:tracePt t="70147" x="6908800" y="1670050"/>
          <p14:tracePt t="70163" x="6985000" y="1676400"/>
          <p14:tracePt t="70180" x="7118350" y="1695450"/>
          <p14:tracePt t="70196" x="7181850" y="1701800"/>
          <p14:tracePt t="70213" x="7327900" y="1720850"/>
          <p14:tracePt t="70230" x="7442200" y="1720850"/>
          <p14:tracePt t="70247" x="7493000" y="1727200"/>
          <p14:tracePt t="70263" x="7588250" y="1727200"/>
          <p14:tracePt t="70280" x="7632700" y="1727200"/>
          <p14:tracePt t="70297" x="7721600" y="1727200"/>
          <p14:tracePt t="70313" x="7810500" y="1727200"/>
          <p14:tracePt t="70331" x="7854950" y="1727200"/>
          <p14:tracePt t="70347" x="7931150" y="1727200"/>
          <p14:tracePt t="70363" x="7962900" y="1727200"/>
          <p14:tracePt t="70380" x="8020050" y="1727200"/>
          <p14:tracePt t="70397" x="8089900" y="1727200"/>
          <p14:tracePt t="70414" x="8134350" y="1727200"/>
          <p14:tracePt t="70430" x="8210550" y="1727200"/>
          <p14:tracePt t="70447" x="8235950" y="1727200"/>
          <p14:tracePt t="70463" x="8286750" y="1727200"/>
          <p14:tracePt t="70497" x="8299450" y="1727200"/>
          <p14:tracePt t="70731" x="8293100" y="1727200"/>
          <p14:tracePt t="70742" x="8293100" y="1733550"/>
          <p14:tracePt t="70747" x="8261350" y="1733550"/>
          <p14:tracePt t="70763" x="8248650" y="1733550"/>
          <p14:tracePt t="70780" x="8204200" y="1733550"/>
          <p14:tracePt t="70797" x="8178800" y="1733550"/>
          <p14:tracePt t="70813" x="8121650" y="1739900"/>
          <p14:tracePt t="70830" x="8089900" y="1739900"/>
          <p14:tracePt t="70845" x="7962900" y="1765300"/>
          <p14:tracePt t="70862" x="7791450" y="1784350"/>
          <p14:tracePt t="70880" x="7670800" y="1790700"/>
          <p14:tracePt t="70897" x="7404100" y="1809750"/>
          <p14:tracePt t="70914" x="7105650" y="1822450"/>
          <p14:tracePt t="70930" x="6946900" y="1822450"/>
          <p14:tracePt t="70947" x="6680200" y="1822450"/>
          <p14:tracePt t="70963" x="6565900" y="1822450"/>
          <p14:tracePt t="70980" x="6311900" y="1822450"/>
          <p14:tracePt t="70997" x="6013450" y="1822450"/>
          <p14:tracePt t="71013" x="5854700" y="1822450"/>
          <p14:tracePt t="71030" x="5499100" y="1822450"/>
          <p14:tracePt t="71047" x="5302250" y="1822450"/>
          <p14:tracePt t="71063" x="4902200" y="1822450"/>
          <p14:tracePt t="71080" x="4521200" y="1822450"/>
          <p14:tracePt t="71097" x="4324350" y="1822450"/>
          <p14:tracePt t="71113" x="3968750" y="1822450"/>
          <p14:tracePt t="71130" x="3790950" y="1822450"/>
          <p14:tracePt t="71147" x="3479800" y="1822450"/>
          <p14:tracePt t="71163" x="3187700" y="1822450"/>
          <p14:tracePt t="71180" x="3067050" y="1822450"/>
          <p14:tracePt t="71196" x="2863850" y="1822450"/>
          <p14:tracePt t="71214" x="2768600" y="1828800"/>
          <p14:tracePt t="71230" x="2616200" y="1841500"/>
          <p14:tracePt t="71247" x="2489200" y="1854200"/>
          <p14:tracePt t="71263" x="2438400" y="1866900"/>
          <p14:tracePt t="71280" x="2362200" y="1892300"/>
          <p14:tracePt t="71297" x="2336800" y="1905000"/>
          <p14:tracePt t="71313" x="2292350" y="1930400"/>
          <p14:tracePt t="71330" x="2254250" y="1962150"/>
          <p14:tracePt t="71347" x="2235200" y="1974850"/>
          <p14:tracePt t="71363" x="2203450" y="1993900"/>
          <p14:tracePt t="71380" x="2197100" y="2000250"/>
          <p14:tracePt t="71397" x="2184400" y="2006600"/>
          <p14:tracePt t="71413" x="2178050" y="2019300"/>
          <p14:tracePt t="71430" x="2171700" y="2019300"/>
          <p14:tracePt t="71446" x="2159000" y="2032000"/>
          <p14:tracePt t="71463" x="2152650" y="2038350"/>
          <p14:tracePt t="71463" x="2133600" y="2051050"/>
          <p14:tracePt t="71482" x="2108200" y="2057400"/>
          <p14:tracePt t="71497" x="2038350" y="2076450"/>
          <p14:tracePt t="71514" x="1987550" y="2082800"/>
          <p14:tracePt t="71530" x="1866900" y="2101850"/>
          <p14:tracePt t="71547" x="1803400" y="2108200"/>
          <p14:tracePt t="71562" x="1682750" y="2108200"/>
          <p14:tracePt t="71579" x="1574800" y="2108200"/>
          <p14:tracePt t="71597" x="1530350" y="2108200"/>
          <p14:tracePt t="71613" x="1441450" y="2108200"/>
          <p14:tracePt t="71631" x="1397000" y="2108200"/>
          <p14:tracePt t="71647" x="1289050" y="2108200"/>
          <p14:tracePt t="71662" x="1231900" y="2108200"/>
          <p14:tracePt t="71679" x="1143000" y="2108200"/>
          <p14:tracePt t="71695" x="1073150" y="2108200"/>
          <p14:tracePt t="71714" x="1060450" y="2108200"/>
          <p14:tracePt t="71730" x="1028700" y="2108200"/>
          <p14:tracePt t="71747" x="1016000" y="2108200"/>
          <p14:tracePt t="71763" x="996950" y="2108200"/>
          <p14:tracePt t="71781" x="977900" y="2108200"/>
          <p14:tracePt t="71797" x="971550" y="2108200"/>
          <p14:tracePt t="71813" x="965200" y="2108200"/>
          <p14:tracePt t="72246" x="971550" y="2108200"/>
          <p14:tracePt t="72266" x="977900" y="2108200"/>
          <p14:tracePt t="72276" x="984250" y="2108200"/>
          <p14:tracePt t="72281" x="1009650" y="2108200"/>
          <p14:tracePt t="72298" x="1022350" y="2108200"/>
          <p14:tracePt t="72314" x="1054100" y="2108200"/>
          <p14:tracePt t="72332" x="1066800" y="2108200"/>
          <p14:tracePt t="72348" x="1092200" y="2108200"/>
          <p14:tracePt t="72365" x="1117600" y="2108200"/>
          <p14:tracePt t="72381" x="1136650" y="2108200"/>
          <p14:tracePt t="72398" x="1200150" y="2108200"/>
          <p14:tracePt t="72414" x="1257300" y="2108200"/>
          <p14:tracePt t="72431" x="1365250" y="2108200"/>
          <p14:tracePt t="72448" x="1485900" y="2108200"/>
          <p14:tracePt t="72464" x="1530350" y="2108200"/>
          <p14:tracePt t="72481" x="1619250" y="2108200"/>
          <p14:tracePt t="72498" x="1651000" y="2108200"/>
          <p14:tracePt t="72515" x="1727200" y="2108200"/>
          <p14:tracePt t="72532" x="1816100" y="2108200"/>
          <p14:tracePt t="72548" x="1860550" y="2108200"/>
          <p14:tracePt t="72563" x="1968500" y="2108200"/>
          <p14:tracePt t="72580" x="2012950" y="2108200"/>
          <p14:tracePt t="72596" x="2101850" y="2108200"/>
          <p14:tracePt t="72614" x="2159000" y="2108200"/>
          <p14:tracePt t="72631" x="2178050" y="2108200"/>
          <p14:tracePt t="72648" x="2203450" y="2108200"/>
          <p14:tracePt t="72664" x="2216150" y="2108200"/>
          <p14:tracePt t="72681" x="2235200" y="2108200"/>
          <p14:tracePt t="72697" x="2247900" y="2108200"/>
          <p14:tracePt t="72714" x="2266950" y="2108200"/>
          <p14:tracePt t="72731" x="2298700" y="2108200"/>
          <p14:tracePt t="72748" x="2311400" y="2108200"/>
          <p14:tracePt t="72764" x="2355850" y="2108200"/>
          <p14:tracePt t="72781" x="2381250" y="2108200"/>
          <p14:tracePt t="72798" x="2444750" y="2108200"/>
          <p14:tracePt t="72814" x="2514600" y="2108200"/>
          <p14:tracePt t="72831" x="2533650" y="2108200"/>
          <p14:tracePt t="72848" x="2590800" y="2108200"/>
          <p14:tracePt t="72865" x="2609850" y="2108200"/>
          <p14:tracePt t="72880" x="2635250" y="2108200"/>
          <p14:tracePt t="72896" x="2641600" y="2108200"/>
          <p14:tracePt t="72914" x="2647950" y="2108200"/>
          <p14:tracePt t="72931" x="2654300" y="2108200"/>
          <p14:tracePt t="72988" x="2660650" y="2108200"/>
          <p14:tracePt t="73078" x="2667000" y="2108200"/>
          <p14:tracePt t="73119" x="2673350" y="2108200"/>
          <p14:tracePt t="73222" x="2667000" y="2108200"/>
          <p14:tracePt t="73233" x="2660650" y="2114550"/>
          <p14:tracePt t="73236" x="2654300" y="2114550"/>
          <p14:tracePt t="73248" x="2616200" y="2120900"/>
          <p14:tracePt t="73264" x="2597150" y="2127250"/>
          <p14:tracePt t="73282" x="2540000" y="2133600"/>
          <p14:tracePt t="73298" x="2495550" y="2133600"/>
          <p14:tracePt t="73313" x="2419350" y="2139950"/>
          <p14:tracePt t="73330" x="2374900" y="2139950"/>
          <p14:tracePt t="73346" x="2298700" y="2139950"/>
          <p14:tracePt t="73365" x="2228850" y="2139950"/>
          <p14:tracePt t="73381" x="2184400" y="2139950"/>
          <p14:tracePt t="73398" x="2095500" y="2133600"/>
          <p14:tracePt t="73414" x="2051050" y="2133600"/>
          <p14:tracePt t="73431" x="1943100" y="2133600"/>
          <p14:tracePt t="73448" x="1841500" y="2133600"/>
          <p14:tracePt t="73464" x="1797050" y="2133600"/>
          <p14:tracePt t="73481" x="1733550" y="2133600"/>
          <p14:tracePt t="73498" x="1695450" y="2133600"/>
          <p14:tracePt t="73498" x="1663700" y="2133600"/>
          <p14:tracePt t="73515" x="1638300" y="2133600"/>
          <p14:tracePt t="73531" x="1562100" y="2127250"/>
          <p14:tracePt t="73548" x="1517650" y="2127250"/>
          <p14:tracePt t="73565" x="1460500" y="2120900"/>
          <p14:tracePt t="73580" x="1435100" y="2114550"/>
          <p14:tracePt t="73596" x="1397000" y="2108200"/>
          <p14:tracePt t="73613" x="1371600" y="2108200"/>
          <p14:tracePt t="73630" x="1346200" y="2108200"/>
          <p14:tracePt t="73648" x="1289050" y="2108200"/>
          <p14:tracePt t="73666" x="1257300" y="2108200"/>
          <p14:tracePt t="73681" x="1168400" y="2108200"/>
          <p14:tracePt t="73697" x="1123950" y="2108200"/>
          <p14:tracePt t="73713" x="1066800" y="2108200"/>
          <p14:tracePt t="73730" x="1035050" y="2108200"/>
          <p14:tracePt t="73746" x="1028700" y="2108200"/>
          <p14:tracePt t="74122" x="1028700" y="2101850"/>
          <p14:tracePt t="74237" x="1035050" y="2101850"/>
          <p14:tracePt t="74267" x="1041400" y="2101850"/>
          <p14:tracePt t="74288" x="1054100" y="2101850"/>
          <p14:tracePt t="74298" x="1066800" y="2101850"/>
          <p14:tracePt t="74308" x="1079500" y="2101850"/>
          <p14:tracePt t="74313" x="1117600" y="2101850"/>
          <p14:tracePt t="74331" x="1136650" y="2101850"/>
          <p14:tracePt t="74348" x="1162050" y="2101850"/>
          <p14:tracePt t="74364" x="1174750" y="2101850"/>
          <p14:tracePt t="74381" x="1187450" y="2101850"/>
          <p14:tracePt t="74397" x="1206500" y="2101850"/>
          <p14:tracePt t="74414" x="1225550" y="2101850"/>
          <p14:tracePt t="74431" x="1257300" y="2101850"/>
          <p14:tracePt t="74447" x="1282700" y="2101850"/>
          <p14:tracePt t="74464" x="1333500" y="2101850"/>
          <p14:tracePt t="74481" x="1365250" y="2101850"/>
          <p14:tracePt t="74498" x="1377950" y="2101850"/>
          <p14:tracePt t="74514" x="1397000" y="2101850"/>
          <p14:tracePt t="74531" x="1403350" y="2101850"/>
          <p14:tracePt t="74548" x="1428750" y="2101850"/>
          <p14:tracePt t="74563" x="1447800" y="2101850"/>
          <p14:tracePt t="74580" x="1504950" y="2101850"/>
          <p14:tracePt t="74596" x="1568450" y="2101850"/>
          <p14:tracePt t="74613" x="1612900" y="2101850"/>
          <p14:tracePt t="74631" x="1695450" y="2101850"/>
          <p14:tracePt t="74650" x="1752600" y="2101850"/>
          <p14:tracePt t="74665" x="1784350" y="2101850"/>
          <p14:tracePt t="74681" x="1841500" y="2101850"/>
          <p14:tracePt t="74698" x="1866900" y="2101850"/>
          <p14:tracePt t="74713" x="1930400" y="2101850"/>
          <p14:tracePt t="74730" x="2006600" y="2101850"/>
          <p14:tracePt t="74748" x="2038350" y="2101850"/>
          <p14:tracePt t="74764" x="2082800" y="2101850"/>
          <p14:tracePt t="74781" x="2095500" y="2101850"/>
          <p14:tracePt t="74798" x="2120900" y="2101850"/>
          <p14:tracePt t="74815" x="2146300" y="2101850"/>
          <p14:tracePt t="74831" x="2171700" y="2101850"/>
          <p14:tracePt t="74848" x="2241550" y="2101850"/>
          <p14:tracePt t="74865" x="2273300" y="2101850"/>
          <p14:tracePt t="74881" x="2330450" y="2101850"/>
          <p14:tracePt t="74899" x="2362200" y="2101850"/>
          <p14:tracePt t="74914" x="2374900" y="2101850"/>
          <p14:tracePt t="74931" x="2387600" y="2101850"/>
          <p14:tracePt t="74948" x="2393950" y="2101850"/>
          <p14:tracePt t="74964" x="2413000" y="2101850"/>
          <p14:tracePt t="74981" x="2451100" y="2101850"/>
          <p14:tracePt t="74998" x="2463800" y="2101850"/>
          <p14:tracePt t="75014" x="2508250" y="2101850"/>
          <p14:tracePt t="75032" x="2527300" y="2101850"/>
          <p14:tracePt t="75047" x="2552700" y="2101850"/>
          <p14:tracePt t="75064" x="2590800" y="2101850"/>
          <p14:tracePt t="75081" x="2603500" y="2101850"/>
          <p14:tracePt t="75097" x="2635250" y="2095500"/>
          <p14:tracePt t="75114" x="2641600" y="2095500"/>
          <p14:tracePt t="75131" x="2667000" y="2089150"/>
          <p14:tracePt t="75226" x="2667000" y="2082800"/>
          <p14:tracePt t="75267" x="2667000" y="2076450"/>
          <p14:tracePt t="75277" x="2673350" y="2076450"/>
          <p14:tracePt t="76407" x="2667000" y="2076450"/>
          <p14:tracePt t="81179" x="2660650" y="2076450"/>
          <p14:tracePt t="86259" x="2654300" y="2076450"/>
          <p14:tracePt t="86299" x="2647950" y="2076450"/>
          <p14:tracePt t="86331" x="2647950" y="2082800"/>
          <p14:tracePt t="86342" x="2641600" y="2089150"/>
          <p14:tracePt t="86362" x="2641600" y="2101850"/>
          <p14:tracePt t="86373" x="2641600" y="2108200"/>
          <p14:tracePt t="86383" x="2635250" y="2114550"/>
          <p14:tracePt t="86391" x="2628900" y="2127250"/>
          <p14:tracePt t="86397" x="2622550" y="2139950"/>
          <p14:tracePt t="86414" x="2616200" y="2159000"/>
          <p14:tracePt t="86430" x="2609850" y="2171700"/>
          <p14:tracePt t="86448" x="2603500" y="2184400"/>
          <p14:tracePt t="86465" x="2597150" y="2209800"/>
          <p14:tracePt t="86482" x="2584450" y="2228850"/>
          <p14:tracePt t="86499" x="2578100" y="2235200"/>
          <p14:tracePt t="86515" x="2571750" y="2247900"/>
          <p14:tracePt t="86532" x="2571750" y="2260600"/>
          <p14:tracePt t="86548" x="2565400" y="2266950"/>
          <p14:tracePt t="86581" x="2559050" y="2273300"/>
          <p14:tracePt t="86603" x="2559050" y="2279650"/>
          <p14:tracePt t="86633" x="2552700" y="2292350"/>
          <p14:tracePt t="86644" x="2552700" y="2298700"/>
          <p14:tracePt t="86656" x="2546350" y="2298700"/>
          <p14:tracePt t="86665" x="2540000" y="2311400"/>
          <p14:tracePt t="86666" x="2540000" y="2324100"/>
          <p14:tracePt t="86680" x="2533650" y="2343150"/>
          <p14:tracePt t="86697" x="2527300" y="2355850"/>
          <p14:tracePt t="86714" x="2514600" y="2368550"/>
          <p14:tracePt t="86730" x="2508250" y="2387600"/>
          <p14:tracePt t="86749" x="2501900" y="2387600"/>
          <p14:tracePt t="86766" x="2489200" y="2406650"/>
          <p14:tracePt t="86780" x="2476500" y="2413000"/>
          <p14:tracePt t="86797" x="2457450" y="2432050"/>
          <p14:tracePt t="86814" x="2444750" y="2438400"/>
          <p14:tracePt t="86831" x="2425700" y="2457450"/>
          <p14:tracePt t="86849" x="2406650" y="2463800"/>
          <p14:tracePt t="86956" x="2400300" y="2463800"/>
          <p14:tracePt t="86997" x="2393950" y="2463800"/>
          <p14:tracePt t="87028" x="2393950" y="2470150"/>
          <p14:tracePt t="87059" x="2387600" y="2470150"/>
          <p14:tracePt t="87073" x="2387600" y="2476500"/>
          <p14:tracePt t="87080" x="2381250" y="2482850"/>
          <p14:tracePt t="87081" x="2374900" y="2482850"/>
          <p14:tracePt t="87097" x="2368550" y="2482850"/>
          <p14:tracePt t="87114" x="2362200" y="2489200"/>
          <p14:tracePt t="87131" x="2355850" y="2495550"/>
          <p14:tracePt t="87149" x="2336800" y="2495550"/>
          <p14:tracePt t="87184" x="2324100" y="2501900"/>
          <p14:tracePt t="87186" x="2311400" y="2501900"/>
          <p14:tracePt t="87199" x="2292350" y="2501900"/>
          <p14:tracePt t="87215" x="2286000" y="2501900"/>
          <p14:tracePt t="87232" x="2260600" y="2501900"/>
          <p14:tracePt t="87248" x="2254250" y="2501900"/>
          <p14:tracePt t="87265" x="2235200" y="2501900"/>
          <p14:tracePt t="87281" x="2209800" y="2501900"/>
          <p14:tracePt t="87299" x="2197100" y="2501900"/>
          <p14:tracePt t="87315" x="2159000" y="2501900"/>
          <p14:tracePt t="87331" x="2139950" y="2501900"/>
          <p14:tracePt t="87349" x="2114550" y="2501900"/>
          <p14:tracePt t="87365" x="2101850" y="2501900"/>
          <p14:tracePt t="87382" x="2076450" y="2501900"/>
          <p14:tracePt t="87398" x="2051050" y="2501900"/>
          <p14:tracePt t="87415" x="2032000" y="2495550"/>
          <p14:tracePt t="87431" x="1993900" y="2489200"/>
          <p14:tracePt t="87448" x="1968500" y="2489200"/>
          <p14:tracePt t="87448" x="1943100" y="2482850"/>
          <p14:tracePt t="87465" x="1924050" y="2482850"/>
          <p14:tracePt t="87481" x="1892300" y="2476500"/>
          <p14:tracePt t="95678" x="1892300" y="2482850"/>
          <p14:tracePt t="95688" x="1892300" y="2489200"/>
          <p14:tracePt t="95710" x="1892300" y="2495550"/>
          <p14:tracePt t="95720" x="1892300" y="2508250"/>
          <p14:tracePt t="95802" x="1892300" y="2514600"/>
          <p14:tracePt t="95822" x="1892300" y="2520950"/>
          <p14:tracePt t="95845" x="1885950" y="2533650"/>
          <p14:tracePt t="95857" x="1879600" y="2546350"/>
          <p14:tracePt t="95864" x="1873250" y="2565400"/>
          <p14:tracePt t="95865" x="1866900" y="2590800"/>
          <p14:tracePt t="95880" x="1854200" y="2628900"/>
          <p14:tracePt t="95897" x="1847850" y="2667000"/>
          <p14:tracePt t="95913" x="1835150" y="2717800"/>
          <p14:tracePt t="95932" x="1828800" y="2762250"/>
          <p14:tracePt t="95948" x="1828800" y="2800350"/>
          <p14:tracePt t="95965" x="1816100" y="2876550"/>
          <p14:tracePt t="95981" x="1809750" y="2927350"/>
          <p14:tracePt t="95998" x="1797050" y="3022600"/>
          <p14:tracePt t="96015" x="1778000" y="3117850"/>
          <p14:tracePt t="96031" x="1771650" y="3155950"/>
          <p14:tracePt t="96049" x="1746250" y="3225800"/>
          <p14:tracePt t="96065" x="1739900" y="3251200"/>
          <p14:tracePt t="96081" x="1733550" y="3302000"/>
          <p14:tracePt t="96098" x="1733550" y="3346450"/>
          <p14:tracePt t="96115" x="1733550" y="3378200"/>
          <p14:tracePt t="96131" x="1739900" y="3441700"/>
          <p14:tracePt t="96148" x="1746250" y="3473450"/>
          <p14:tracePt t="96165" x="1758950" y="3524250"/>
          <p14:tracePt t="96182" x="1765300" y="3549650"/>
          <p14:tracePt t="96197" x="1765300" y="3587750"/>
          <p14:tracePt t="96213" x="1771650" y="3606800"/>
          <p14:tracePt t="96231" x="1778000" y="3619500"/>
          <p14:tracePt t="96248" x="1790700" y="3638550"/>
          <p14:tracePt t="96265" x="1828800" y="3670300"/>
          <p14:tracePt t="96282" x="1854200" y="3683000"/>
          <p14:tracePt t="96298" x="1917700" y="3714750"/>
          <p14:tracePt t="96315" x="1943100" y="3727450"/>
          <p14:tracePt t="96332" x="1981200" y="3746500"/>
          <p14:tracePt t="96376" x="1987550" y="3746500"/>
          <p14:tracePt t="96397" x="1987550" y="3752850"/>
          <p14:tracePt t="96417" x="1993900" y="3759200"/>
          <p14:tracePt t="96429" x="2000250" y="3765550"/>
          <p14:tracePt t="96439" x="2006600" y="3771900"/>
          <p14:tracePt t="96449" x="2019300" y="3778250"/>
          <p14:tracePt t="96449" x="2025650" y="3784600"/>
          <p14:tracePt t="96463" x="2051050" y="3797300"/>
          <p14:tracePt t="96480" x="2063750" y="3803650"/>
          <p14:tracePt t="96498" x="2095500" y="3816350"/>
          <p14:tracePt t="96515" x="2108200" y="3822700"/>
          <p14:tracePt t="96531" x="2146300" y="3829050"/>
          <p14:tracePt t="96548" x="2171700" y="3829050"/>
          <p14:tracePt t="96580" x="2184400" y="3829050"/>
          <p14:tracePt t="96581" x="2216150" y="3829050"/>
          <p14:tracePt t="96597" x="2235200" y="3829050"/>
          <p14:tracePt t="96613" x="2286000" y="3829050"/>
          <p14:tracePt t="96630" x="2336800" y="3829050"/>
          <p14:tracePt t="96648" x="2368550" y="3829050"/>
          <p14:tracePt t="96665" x="2406650" y="3829050"/>
          <p14:tracePt t="96682" x="2444750" y="3829050"/>
          <p14:tracePt t="96699" x="2451100" y="3829050"/>
          <p14:tracePt t="96714" x="2476500" y="3829050"/>
          <p14:tracePt t="96731" x="2482850" y="3829050"/>
          <p14:tracePt t="96748" x="2520950" y="3829050"/>
          <p14:tracePt t="96765" x="2540000" y="3829050"/>
          <p14:tracePt t="96781" x="2584450" y="3829050"/>
          <p14:tracePt t="96799" x="2635250" y="3829050"/>
          <p14:tracePt t="96815" x="2660650" y="3829050"/>
          <p14:tracePt t="96832" x="2692400" y="3829050"/>
          <p14:tracePt t="96849" x="2705100" y="3829050"/>
          <p14:tracePt t="96865" x="2736850" y="3829050"/>
          <p14:tracePt t="96881" x="2794000" y="3829050"/>
          <p14:tracePt t="96898" x="2838450" y="3829050"/>
          <p14:tracePt t="96915" x="2927350" y="3829050"/>
          <p14:tracePt t="96932" x="2959100" y="3829050"/>
          <p14:tracePt t="96948" x="3028950" y="3829050"/>
          <p14:tracePt t="96965" x="3067050" y="3829050"/>
          <p14:tracePt t="96981" x="3079750" y="3829050"/>
          <p14:tracePt t="96999" x="3124200" y="3829050"/>
          <p14:tracePt t="97015" x="3155950" y="3829050"/>
          <p14:tracePt t="97031" x="3225800" y="3829050"/>
          <p14:tracePt t="97049" x="3302000" y="3829050"/>
          <p14:tracePt t="97065" x="3333750" y="3829050"/>
          <p14:tracePt t="97081" x="3384550" y="3829050"/>
          <p14:tracePt t="97098" x="3409950" y="3829050"/>
          <p14:tracePt t="97115" x="3441700" y="3829050"/>
          <p14:tracePt t="97131" x="3505200" y="3829050"/>
          <p14:tracePt t="97148" x="3543300" y="3829050"/>
          <p14:tracePt t="97165" x="3638550" y="3829050"/>
          <p14:tracePt t="97181" x="3695700" y="3829050"/>
          <p14:tracePt t="97199" x="3790950" y="3829050"/>
          <p14:tracePt t="97213" x="3829050" y="3829050"/>
          <p14:tracePt t="97230" x="3867150" y="3829050"/>
          <p14:tracePt t="97248" x="3886200" y="3835400"/>
          <p14:tracePt t="97264" x="3892550" y="3841750"/>
          <p14:tracePt t="97281" x="3911600" y="3841750"/>
          <p14:tracePt t="97298" x="3943350" y="3841750"/>
          <p14:tracePt t="97315" x="3968750" y="3841750"/>
          <p14:tracePt t="97331" x="4025900" y="3841750"/>
          <p14:tracePt t="97349" x="4051300" y="3841750"/>
          <p14:tracePt t="97365" x="4102100" y="3848100"/>
          <p14:tracePt t="97382" x="4127500" y="3848100"/>
          <p14:tracePt t="97399" x="4140200" y="3848100"/>
          <p14:tracePt t="97415" x="4152900" y="3848100"/>
          <p14:tracePt t="97432" x="4165600" y="3848100"/>
          <p14:tracePt t="97448" x="4191000" y="3848100"/>
          <p14:tracePt t="97465" x="4203700" y="3848100"/>
          <p14:tracePt t="97481" x="4235450" y="3848100"/>
          <p14:tracePt t="97498" x="4273550" y="3848100"/>
          <p14:tracePt t="97515" x="4298950" y="3848100"/>
          <p14:tracePt t="97531" x="4375150" y="3848100"/>
          <p14:tracePt t="97549" x="4502150" y="3860800"/>
          <p14:tracePt t="97566" x="4578350" y="3860800"/>
          <p14:tracePt t="97582" x="4711700" y="3873500"/>
          <p14:tracePt t="97599" x="4768850" y="3873500"/>
          <p14:tracePt t="97613" x="4838700" y="3892550"/>
          <p14:tracePt t="97631" x="4870450" y="3892550"/>
          <p14:tracePt t="97649" x="4876800" y="3892550"/>
          <p14:tracePt t="97665" x="4921250" y="3892550"/>
          <p14:tracePt t="97682" x="4953000" y="3892550"/>
          <p14:tracePt t="97697" x="5048250" y="3892550"/>
          <p14:tracePt t="97714" x="5105400" y="3892550"/>
          <p14:tracePt t="97730" x="5226050" y="3892550"/>
          <p14:tracePt t="97747" x="5314950" y="3892550"/>
          <p14:tracePt t="97763" x="5359400" y="3892550"/>
          <p14:tracePt t="97781" x="5435600" y="3892550"/>
          <p14:tracePt t="97798" x="5480050" y="3892550"/>
          <p14:tracePt t="97814" x="5607050" y="3892550"/>
          <p14:tracePt t="97832" x="5772150" y="3892550"/>
          <p14:tracePt t="97849" x="5861050" y="3892550"/>
          <p14:tracePt t="97865" x="5988050" y="3892550"/>
          <p14:tracePt t="97882" x="6045200" y="3892550"/>
          <p14:tracePt t="97899" x="6108700" y="3892550"/>
          <p14:tracePt t="97915" x="6153150" y="3892550"/>
          <p14:tracePt t="97931" x="6178550" y="3892550"/>
          <p14:tracePt t="97948" x="6235700" y="3879850"/>
          <p14:tracePt t="97965" x="6261100" y="3879850"/>
          <p14:tracePt t="97981" x="6311900" y="3867150"/>
          <p14:tracePt t="97997" x="6337300" y="3867150"/>
          <p14:tracePt t="98013" x="6362700" y="3860800"/>
          <p14:tracePt t="98030" x="6369050" y="3860800"/>
          <p14:tracePt t="98047" x="6375400" y="3848100"/>
          <p14:tracePt t="98064" x="6381750" y="3829050"/>
          <p14:tracePt t="98082" x="6388100" y="3797300"/>
          <p14:tracePt t="98098" x="6388100" y="3784600"/>
          <p14:tracePt t="98115" x="6388100" y="3733800"/>
          <p14:tracePt t="98131" x="6388100" y="3708400"/>
          <p14:tracePt t="98148" x="6356350" y="3663950"/>
          <p14:tracePt t="98164" x="6305550" y="3613150"/>
          <p14:tracePt t="98181" x="6273800" y="3594100"/>
          <p14:tracePt t="98198" x="6210300" y="3549650"/>
          <p14:tracePt t="98215" x="6172200" y="3530600"/>
          <p14:tracePt t="98231" x="6108700" y="3498850"/>
          <p14:tracePt t="98248" x="6038850" y="3473450"/>
          <p14:tracePt t="98265" x="5988050" y="3467100"/>
          <p14:tracePt t="98281" x="5880100" y="3454400"/>
          <p14:tracePt t="98299" x="5810250" y="3435350"/>
          <p14:tracePt t="98315" x="5670550" y="3429000"/>
          <p14:tracePt t="98331" x="5505450" y="3409950"/>
          <p14:tracePt t="98349" x="5441950" y="3409950"/>
          <p14:tracePt t="98365" x="5327650" y="3403600"/>
          <p14:tracePt t="98382" x="5295900" y="3403600"/>
          <p14:tracePt t="98398" x="5251450" y="3397250"/>
          <p14:tracePt t="98415" x="5226050" y="3397250"/>
          <p14:tracePt t="98431" x="5168900" y="3390900"/>
          <p14:tracePt t="98449" x="5080000" y="3390900"/>
          <p14:tracePt t="98465" x="5016500" y="3390900"/>
          <p14:tracePt t="98481" x="4864100" y="3390900"/>
          <p14:tracePt t="98498" x="4787900" y="3390900"/>
          <p14:tracePt t="98514" x="4629150" y="3390900"/>
          <p14:tracePt t="98531" x="4489450" y="3390900"/>
          <p14:tracePt t="98548" x="4419600" y="3390900"/>
          <p14:tracePt t="98565" x="4343400" y="3390900"/>
          <p14:tracePt t="98582" x="4273550" y="3403600"/>
          <p14:tracePt t="98598" x="4241800" y="3416300"/>
          <p14:tracePt t="98614" x="4191000" y="3435350"/>
          <p14:tracePt t="98631" x="4165600" y="3448050"/>
          <p14:tracePt t="98649" x="4114800" y="3479800"/>
          <p14:tracePt t="98664" x="4083050" y="3492500"/>
          <p14:tracePt t="98681" x="4032250" y="3517900"/>
          <p14:tracePt t="98699" x="3987800" y="3536950"/>
          <p14:tracePt t="98715" x="3968750" y="3543300"/>
          <p14:tracePt t="98731" x="3924300" y="3562350"/>
          <p14:tracePt t="98748" x="3917950" y="3575050"/>
          <p14:tracePt t="98765" x="3879850" y="3587750"/>
          <p14:tracePt t="98781" x="3854450" y="3613150"/>
          <p14:tracePt t="98799" x="3848100" y="3625850"/>
          <p14:tracePt t="98815" x="3841750" y="3644900"/>
          <p14:tracePt t="98831" x="3841750" y="3657600"/>
          <p14:tracePt t="98849" x="3841750" y="3670300"/>
          <p14:tracePt t="98865" x="3841750" y="3689350"/>
          <p14:tracePt t="98882" x="3848100" y="3689350"/>
          <p14:tracePt t="98898" x="3867150" y="3708400"/>
          <p14:tracePt t="98915" x="3886200" y="3714750"/>
          <p14:tracePt t="98931" x="3930650" y="3721100"/>
          <p14:tracePt t="98948" x="4006850" y="3727450"/>
          <p14:tracePt t="98964" x="4064000" y="3727450"/>
          <p14:tracePt t="98981" x="4191000" y="3727450"/>
          <p14:tracePt t="98999" x="4254500" y="3727450"/>
          <p14:tracePt t="99014" x="4400550" y="3727450"/>
          <p14:tracePt t="99031" x="4527550" y="3727450"/>
          <p14:tracePt t="99048" x="4584700" y="3733800"/>
          <p14:tracePt t="99065" x="4692650" y="3733800"/>
          <p14:tracePt t="99081" x="4749800" y="3733800"/>
          <p14:tracePt t="99099" x="4870450" y="3740150"/>
          <p14:tracePt t="99115" x="4997450" y="3740150"/>
          <p14:tracePt t="99131" x="5067300" y="3740150"/>
          <p14:tracePt t="99148" x="5207000" y="3740150"/>
          <p14:tracePt t="99164" x="5270500" y="3740150"/>
          <p14:tracePt t="99181" x="5403850" y="3740150"/>
          <p14:tracePt t="99199" x="5530850" y="3740150"/>
          <p14:tracePt t="99217" x="5594350" y="3740150"/>
          <p14:tracePt t="99233" x="5746750" y="3740150"/>
          <p14:tracePt t="99264" x="5835650" y="3740150"/>
          <p14:tracePt t="99265" x="5994400" y="3740150"/>
          <p14:tracePt t="99282" x="6172200" y="3740150"/>
          <p14:tracePt t="99300" x="6248400" y="3740150"/>
          <p14:tracePt t="99316" x="6388100" y="3752850"/>
          <p14:tracePt t="99333" x="6445250" y="3752850"/>
          <p14:tracePt t="99350" x="6540500" y="3759200"/>
          <p14:tracePt t="99365" x="6635750" y="3771900"/>
          <p14:tracePt t="99384" x="6661150" y="3778250"/>
          <p14:tracePt t="99400" x="6711950" y="3784600"/>
          <p14:tracePt t="99416" x="6724650" y="3784600"/>
          <p14:tracePt t="99432" x="6737350" y="3784600"/>
          <p14:tracePt t="99547" x="6724650" y="3778250"/>
          <p14:tracePt t="99557" x="6711950" y="3765550"/>
          <p14:tracePt t="99568" x="6686550" y="3752850"/>
          <p14:tracePt t="99569" x="6648450" y="3727450"/>
          <p14:tracePt t="99581" x="6604000" y="3708400"/>
          <p14:tracePt t="99598" x="6496050" y="3651250"/>
          <p14:tracePt t="99614" x="6381750" y="3606800"/>
          <p14:tracePt t="99631" x="6324600" y="3594100"/>
          <p14:tracePt t="99650" x="6229350" y="3568700"/>
          <p14:tracePt t="99666" x="6140450" y="3543300"/>
          <p14:tracePt t="99683" x="6083300" y="3530600"/>
          <p14:tracePt t="99699" x="5975350" y="3498850"/>
          <p14:tracePt t="99731" x="5918200" y="3479800"/>
          <p14:tracePt t="99732" x="5797550" y="3448050"/>
          <p14:tracePt t="99748" x="5740400" y="3429000"/>
          <p14:tracePt t="99764" x="5632450" y="3409950"/>
          <p14:tracePt t="99781" x="5530850" y="3390900"/>
          <p14:tracePt t="99800" x="5486400" y="3384550"/>
          <p14:tracePt t="99816" x="5410200" y="3378200"/>
          <p14:tracePt t="99833" x="5308600" y="3371850"/>
          <p14:tracePt t="99849" x="5264150" y="3359150"/>
          <p14:tracePt t="99866" x="5149850" y="3352800"/>
          <p14:tracePt t="99883" x="5086350" y="3352800"/>
          <p14:tracePt t="99899" x="4953000" y="3346450"/>
          <p14:tracePt t="99916" x="4832350" y="3346450"/>
          <p14:tracePt t="99932" x="4781550" y="3340100"/>
          <p14:tracePt t="99950" x="4679950" y="3340100"/>
          <p14:tracePt t="99965" x="4629150" y="3340100"/>
          <p14:tracePt t="99982" x="4527550" y="3327400"/>
          <p14:tracePt t="100000" x="4419600" y="3327400"/>
          <p14:tracePt t="100016" x="4362450" y="3327400"/>
          <p14:tracePt t="100032" x="4248150" y="3346450"/>
          <p14:tracePt t="100049" x="4191000" y="3352800"/>
          <p14:tracePt t="100066" x="4089400" y="3384550"/>
          <p14:tracePt t="100082" x="3987800" y="3416300"/>
          <p14:tracePt t="100099" x="3949700" y="3429000"/>
          <p14:tracePt t="100115" x="3898900" y="3448050"/>
          <p14:tracePt t="100132" x="3879850" y="3454400"/>
          <p14:tracePt t="100149" x="3848100" y="3467100"/>
          <p14:tracePt t="100165" x="3835400" y="3492500"/>
          <p14:tracePt t="100183" x="3829050" y="3511550"/>
          <p14:tracePt t="100200" x="3816350" y="3556000"/>
          <p14:tracePt t="100216" x="3810000" y="3575050"/>
          <p14:tracePt t="100232" x="3810000" y="3638550"/>
          <p14:tracePt t="100252" x="3810000" y="3695700"/>
          <p14:tracePt t="100268" x="3810000" y="3714750"/>
          <p14:tracePt t="100281" x="3816350" y="3746500"/>
          <p14:tracePt t="100298" x="3822700" y="3759200"/>
          <p14:tracePt t="100316" x="3835400" y="3771900"/>
          <p14:tracePt t="100332" x="3860800" y="3784600"/>
          <p14:tracePt t="100349" x="3886200" y="3790950"/>
          <p14:tracePt t="100366" x="3981450" y="3822700"/>
          <p14:tracePt t="100382" x="4038600" y="3848100"/>
          <p14:tracePt t="100399" x="4197350" y="3892550"/>
          <p14:tracePt t="100417" x="4286250" y="3905250"/>
          <p14:tracePt t="100432" x="4483100" y="3943350"/>
          <p14:tracePt t="100465" x="4667250" y="3962400"/>
          <p14:tracePt t="100468" x="4743450" y="3962400"/>
          <p14:tracePt t="100482" x="4914900" y="3968750"/>
          <p14:tracePt t="100499" x="5010150" y="3968750"/>
          <p14:tracePt t="100516" x="5187950" y="3968750"/>
          <p14:tracePt t="100532" x="5359400" y="3968750"/>
          <p14:tracePt t="100549" x="5441950" y="3968750"/>
          <p14:tracePt t="100566" x="5607050" y="3968750"/>
          <p14:tracePt t="100582" x="5695950" y="3968750"/>
          <p14:tracePt t="100599" x="5854700" y="3968750"/>
          <p14:tracePt t="100615" x="6019800" y="3968750"/>
          <p14:tracePt t="100632" x="6102350" y="3968750"/>
          <p14:tracePt t="100649" x="6267450" y="3968750"/>
          <p14:tracePt t="100665" x="6330950" y="3968750"/>
          <p14:tracePt t="100682" x="6407150" y="3968750"/>
          <p14:tracePt t="100716" x="6432550" y="3968750"/>
          <p14:tracePt t="100877" x="6432550" y="3975100"/>
          <p14:tracePt t="100917" x="6432550" y="3981450"/>
          <p14:tracePt t="101164" x="6426200" y="3981450"/>
          <p14:tracePt t="101205" x="6419850" y="3981450"/>
          <p14:tracePt t="102427" x="6419850" y="3987800"/>
          <p14:tracePt t="102448" x="6413500" y="3994150"/>
          <p14:tracePt t="102479" x="6407150" y="4006850"/>
          <p14:tracePt t="102490" x="6400800" y="4013200"/>
          <p14:tracePt t="102499" x="6394450" y="4019550"/>
          <p14:tracePt t="102509" x="6388100" y="4019550"/>
          <p14:tracePt t="102514" x="6362700" y="4044950"/>
          <p14:tracePt t="102531" x="6343650" y="4057650"/>
          <p14:tracePt t="102548" x="6324600" y="4076700"/>
          <p14:tracePt t="102566" x="6292850" y="4102100"/>
          <p14:tracePt t="102583" x="6273800" y="4114800"/>
          <p14:tracePt t="102599" x="6254750" y="4140200"/>
          <p14:tracePt t="102614" x="6242050" y="4146550"/>
          <p14:tracePt t="102631" x="6210300" y="4171950"/>
          <p14:tracePt t="102649" x="6178550" y="4197350"/>
          <p14:tracePt t="102666" x="6165850" y="4210050"/>
          <p14:tracePt t="102682" x="6127750" y="4235450"/>
          <p14:tracePt t="102700" x="6108700" y="4241800"/>
          <p14:tracePt t="102716" x="6045200" y="4254500"/>
          <p14:tracePt t="102731" x="5969000" y="4267200"/>
          <p14:tracePt t="102749" x="5924550" y="4267200"/>
          <p14:tracePt t="102764" x="5848350" y="4267200"/>
          <p14:tracePt t="102781" x="5803900" y="4267200"/>
          <p14:tracePt t="102799" x="5734050" y="4267200"/>
          <p14:tracePt t="102816" x="5651500" y="4260850"/>
          <p14:tracePt t="102832" x="5607050" y="4248150"/>
          <p14:tracePt t="102849" x="5486400" y="4216400"/>
          <p14:tracePt t="102866" x="5429250" y="4203700"/>
          <p14:tracePt t="102882" x="5334000" y="4171950"/>
          <p14:tracePt t="102899" x="5270500" y="4146550"/>
          <p14:tracePt t="102916" x="5257800" y="4146550"/>
          <p14:tracePt t="102933" x="5245100" y="4140200"/>
          <p14:tracePt t="102949" x="5245100" y="4133850"/>
          <p14:tracePt t="102966" x="5238750" y="4127500"/>
          <p14:tracePt t="102982" x="5226050" y="4108450"/>
          <p14:tracePt t="102999" x="5219700" y="4102100"/>
          <p14:tracePt t="103016" x="5213350" y="4089400"/>
          <p14:tracePt t="103081" x="5213350" y="4083050"/>
          <p14:tracePt t="103194" x="5213350" y="4089400"/>
          <p14:tracePt t="103198" x="5213350" y="4095750"/>
          <p14:tracePt t="103215" x="5213350" y="4102100"/>
          <p14:tracePt t="103218" x="5213350" y="4114800"/>
          <p14:tracePt t="103232" x="5213350" y="4140200"/>
          <p14:tracePt t="103249" x="5213350" y="4159250"/>
          <p14:tracePt t="103265" x="5213350" y="4191000"/>
          <p14:tracePt t="103283" x="5213350" y="4248150"/>
          <p14:tracePt t="103299" x="5213350" y="4286250"/>
          <p14:tracePt t="103316" x="5213350" y="4362450"/>
          <p14:tracePt t="103332" x="5213350" y="4406900"/>
          <p14:tracePt t="103349" x="5213350" y="4495800"/>
          <p14:tracePt t="103366" x="5213350" y="4572000"/>
          <p14:tracePt t="103382" x="5207000" y="4603750"/>
          <p14:tracePt t="103399" x="5200650" y="4673600"/>
          <p14:tracePt t="103415" x="5187950" y="4718050"/>
          <p14:tracePt t="103433" x="5175250" y="4813300"/>
          <p14:tracePt t="103449" x="5156200" y="4921250"/>
          <p14:tracePt t="103466" x="5149850" y="4978400"/>
          <p14:tracePt t="103482" x="5137150" y="5092700"/>
          <p14:tracePt t="103499" x="5137150" y="5137150"/>
          <p14:tracePt t="103516" x="5130800" y="5181600"/>
          <p14:tracePt t="103532" x="5130800" y="5213350"/>
          <p14:tracePt t="103753" x="5130800" y="5207000"/>
          <p14:tracePt t="103763" x="5124450" y="5187950"/>
          <p14:tracePt t="103774" x="5124450" y="5168900"/>
          <p14:tracePt t="103784" x="5111750" y="5137150"/>
          <p14:tracePt t="103785" x="5105400" y="5099050"/>
          <p14:tracePt t="103798" x="5080000" y="5060950"/>
          <p14:tracePt t="103814" x="5035550" y="4978400"/>
          <p14:tracePt t="103831" x="4978400" y="4889500"/>
          <p14:tracePt t="103849" x="4946650" y="4838700"/>
          <p14:tracePt t="103865" x="4889500" y="4749800"/>
          <p14:tracePt t="103882" x="4832350" y="4654550"/>
          <p14:tracePt t="103900" x="4806950" y="4610100"/>
          <p14:tracePt t="103916" x="4781550" y="4527550"/>
          <p14:tracePt t="103932" x="4768850" y="4476750"/>
          <p14:tracePt t="103950" x="4762500" y="4419600"/>
          <p14:tracePt t="103966" x="4756150" y="4381500"/>
          <p14:tracePt t="103982" x="4756150" y="4375150"/>
          <p14:tracePt t="103999" x="4756150" y="4356100"/>
          <p14:tracePt t="104034" x="4756150" y="4349750"/>
          <p14:tracePt t="104037" x="4756150" y="4343400"/>
          <p14:tracePt t="104049" x="4756150" y="4337050"/>
          <p14:tracePt t="104084" x="4756150" y="4330700"/>
          <p14:tracePt t="104106" x="4749800" y="4324350"/>
          <p14:tracePt t="104138" x="4749800" y="4318000"/>
          <p14:tracePt t="104147" x="4749800" y="4311650"/>
          <p14:tracePt t="104157" x="4749800" y="4305300"/>
          <p14:tracePt t="104178" x="4749800" y="4298950"/>
          <p14:tracePt t="104188" x="4749800" y="4286250"/>
          <p14:tracePt t="104210" x="4749800" y="4273550"/>
          <p14:tracePt t="104220" x="4749800" y="4267200"/>
          <p14:tracePt t="104240" x="4749800" y="4254500"/>
          <p14:tracePt t="104252" x="4756150" y="4248150"/>
          <p14:tracePt t="104273" x="4762500" y="4248150"/>
          <p14:tracePt t="104283" x="4768850" y="4248150"/>
          <p14:tracePt t="104325" x="4775200" y="4248150"/>
          <p14:tracePt t="104457" x="4781550" y="4248150"/>
          <p14:tracePt t="104488" x="4794250" y="4248150"/>
          <p14:tracePt t="104499" x="4806950" y="4248150"/>
          <p14:tracePt t="104510" x="4813300" y="4248150"/>
          <p14:tracePt t="104519" x="4826000" y="4248150"/>
          <p14:tracePt t="104531" x="4845050" y="4248150"/>
          <p14:tracePt t="104540" x="4857750" y="4248150"/>
          <p14:tracePt t="104548" x="4895850" y="4248150"/>
          <p14:tracePt t="104566" x="4933950" y="4248150"/>
          <p14:tracePt t="104583" x="4959350" y="4248150"/>
          <p14:tracePt t="104598" x="5016500" y="4248150"/>
          <p14:tracePt t="104614" x="5041900" y="4248150"/>
          <p14:tracePt t="104631" x="5099050" y="4248150"/>
          <p14:tracePt t="104648" x="5156200" y="4248150"/>
          <p14:tracePt t="104666" x="5187950" y="4248150"/>
          <p14:tracePt t="104683" x="5264150" y="4248150"/>
          <p14:tracePt t="104700" x="5321300" y="4248150"/>
          <p14:tracePt t="104714" x="5429250" y="4248150"/>
          <p14:tracePt t="104731" x="5473700" y="4248150"/>
          <p14:tracePt t="104748" x="5575300" y="4248150"/>
          <p14:tracePt t="104764" x="5632450" y="4248150"/>
          <p14:tracePt t="104781" x="5657850" y="4248150"/>
          <p14:tracePt t="104798" x="5715000" y="4248150"/>
          <p14:tracePt t="104816" x="5746750" y="4248150"/>
          <p14:tracePt t="104832" x="5835650" y="4248150"/>
          <p14:tracePt t="104849" x="5911850" y="4248150"/>
          <p14:tracePt t="104866" x="5943600" y="4248150"/>
          <p14:tracePt t="104882" x="5988050" y="4248150"/>
          <p14:tracePt t="104900" x="6007100" y="4248150"/>
          <p14:tracePt t="104916" x="6051550" y="4248150"/>
          <p14:tracePt t="104932" x="6108700" y="4248150"/>
          <p14:tracePt t="104949" x="6140450" y="4248150"/>
          <p14:tracePt t="104966" x="6197600" y="4248150"/>
          <p14:tracePt t="104982" x="6223000" y="4248150"/>
          <p14:tracePt t="104999" x="6242050" y="4248150"/>
          <p14:tracePt t="105915" x="6242050" y="4241800"/>
          <p14:tracePt t="105946" x="6242050" y="4235450"/>
          <p14:tracePt t="105957" x="6235700" y="4229100"/>
          <p14:tracePt t="105977" x="6235700" y="4216400"/>
          <p14:tracePt t="105988" x="6235700" y="4210050"/>
          <p14:tracePt t="105998" x="6229350" y="4203700"/>
          <p14:tracePt t="106014" x="6229350" y="4197350"/>
          <p14:tracePt t="106015" x="6223000" y="4184650"/>
          <p14:tracePt t="106032" x="6223000" y="4171950"/>
          <p14:tracePt t="106049" x="6216650" y="4159250"/>
          <p14:tracePt t="106066" x="6216650" y="4140200"/>
          <p14:tracePt t="106083" x="6216650" y="4127500"/>
          <p14:tracePt t="106099" x="6216650" y="4102100"/>
          <p14:tracePt t="106116" x="6216650" y="4089400"/>
          <p14:tracePt t="106132" x="6216650" y="4070350"/>
          <p14:tracePt t="106149" x="6216650" y="4057650"/>
          <p14:tracePt t="106165" x="6216650" y="4051300"/>
          <p14:tracePt t="106288" x="6210300" y="4044950"/>
          <p14:tracePt t="106310" x="6203950" y="4038600"/>
          <p14:tracePt t="106330" x="6197600" y="4038600"/>
          <p14:tracePt t="106340" x="6197600" y="4032250"/>
          <p14:tracePt t="106350" x="6197600" y="4025900"/>
          <p14:tracePt t="106351" x="6197600" y="4019550"/>
          <p14:tracePt t="106393" x="6197600" y="4013200"/>
          <p14:tracePt t="106413" x="6197600" y="4006850"/>
          <p14:tracePt t="106435" x="6191250" y="4006850"/>
          <p14:tracePt t="106821" x="6191250" y="4013200"/>
          <p14:tracePt t="106844" x="6191250" y="4025900"/>
          <p14:tracePt t="106857" x="6191250" y="4038600"/>
          <p14:tracePt t="106859" x="6191250" y="4044950"/>
          <p14:tracePt t="106865" x="6191250" y="4064000"/>
          <p14:tracePt t="106882" x="6191250" y="4089400"/>
          <p14:tracePt t="106899" x="6197600" y="4114800"/>
          <p14:tracePt t="106916" x="6197600" y="4133850"/>
          <p14:tracePt t="106932" x="6197600" y="4152900"/>
          <p14:tracePt t="106949" x="6197600" y="4171950"/>
          <p14:tracePt t="106965" x="6197600" y="4191000"/>
          <p14:tracePt t="106982" x="6197600" y="4210050"/>
          <p14:tracePt t="106999" x="6197600" y="4222750"/>
          <p14:tracePt t="107015" x="6197600" y="4235450"/>
          <p14:tracePt t="107032" x="6197600" y="4241800"/>
          <p14:tracePt t="107049" x="6197600" y="4248150"/>
          <p14:tracePt t="108027" x="6191250" y="4248150"/>
          <p14:tracePt t="108041" x="6184900" y="4248150"/>
          <p14:tracePt t="108043" x="6159500" y="4248150"/>
          <p14:tracePt t="108049" x="6127750" y="4248150"/>
          <p14:tracePt t="108066" x="6013450" y="4248150"/>
          <p14:tracePt t="108082" x="5937250" y="4248150"/>
          <p14:tracePt t="108099" x="5765800" y="4241800"/>
          <p14:tracePt t="108116" x="5594350" y="4222750"/>
          <p14:tracePt t="108132" x="5518150" y="4216400"/>
          <p14:tracePt t="108149" x="5384800" y="4197350"/>
          <p14:tracePt t="108165" x="5327650" y="4191000"/>
          <p14:tracePt t="108182" x="5245100" y="4184650"/>
          <p14:tracePt t="108199" x="5137150" y="4178300"/>
          <p14:tracePt t="108215" x="5080000" y="4178300"/>
          <p14:tracePt t="108232" x="4953000" y="4171950"/>
          <p14:tracePt t="108249" x="4895850" y="4171950"/>
          <p14:tracePt t="108266" x="4806950" y="4171950"/>
          <p14:tracePt t="108282" x="4781550" y="4171950"/>
          <p14:tracePt t="108331" x="4775200" y="4171950"/>
          <p14:tracePt t="108391" x="4768850" y="4171950"/>
          <p14:tracePt t="108422" x="4762500" y="4171950"/>
          <p14:tracePt t="108514" x="4756150" y="4171950"/>
          <p14:tracePt t="108902" x="4768850" y="4171950"/>
          <p14:tracePt t="108912" x="4787900" y="4171950"/>
          <p14:tracePt t="108913" x="4800600" y="4171950"/>
          <p14:tracePt t="108933" x="4832350" y="4171950"/>
          <p14:tracePt t="108947" x="4870450" y="4171950"/>
          <p14:tracePt t="108948" x="4946650" y="4171950"/>
          <p14:tracePt t="108964" x="4991100" y="4171950"/>
          <p14:tracePt t="108982" x="5080000" y="4171950"/>
          <p14:tracePt t="108999" x="5111750" y="4171950"/>
          <p14:tracePt t="108999" x="5143500" y="4171950"/>
          <p14:tracePt t="109017" x="5168900" y="4171950"/>
          <p14:tracePt t="109032" x="5213350" y="4171950"/>
          <p14:tracePt t="109049" x="5219700" y="4171950"/>
          <p14:tracePt t="109066" x="5232400" y="4171950"/>
          <p14:tracePt t="109082" x="5238750" y="4171950"/>
          <p14:tracePt t="109099" x="5251450" y="4171950"/>
          <p14:tracePt t="109115" x="5270500" y="4171950"/>
          <p14:tracePt t="109132" x="5289550" y="4171950"/>
          <p14:tracePt t="109148" x="5308600" y="4171950"/>
          <p14:tracePt t="109165" x="5321300" y="4171950"/>
          <p14:tracePt t="109203" x="5327650" y="4171950"/>
          <p14:tracePt t="109224" x="5334000" y="4171950"/>
          <p14:tracePt t="109234" x="5340350" y="4171950"/>
          <p14:tracePt t="109237" x="5346700" y="4171950"/>
          <p14:tracePt t="109249" x="5359400" y="4171950"/>
          <p14:tracePt t="109265" x="5384800" y="4171950"/>
          <p14:tracePt t="109282" x="5403850" y="4171950"/>
          <p14:tracePt t="109299" x="5416550" y="4171950"/>
          <p14:tracePt t="109745" x="5422900" y="4171950"/>
          <p14:tracePt t="109766" x="5429250" y="4171950"/>
          <p14:tracePt t="109776" x="5435600" y="4171950"/>
          <p14:tracePt t="109790" x="5454650" y="4171950"/>
          <p14:tracePt t="109791" x="5480050" y="4171950"/>
          <p14:tracePt t="109797" x="5505450" y="4171950"/>
          <p14:tracePt t="109814" x="5556250" y="4171950"/>
          <p14:tracePt t="109831" x="5594350" y="4171950"/>
          <p14:tracePt t="109849" x="5651500" y="4171950"/>
          <p14:tracePt t="109866" x="5689600" y="4171950"/>
          <p14:tracePt t="109882" x="5708650" y="4171950"/>
          <p14:tracePt t="109899" x="5740400" y="4171950"/>
          <p14:tracePt t="109917" x="5759450" y="4171950"/>
          <p14:tracePt t="109917" x="5778500" y="4171950"/>
          <p14:tracePt t="109932" x="5803900" y="4171950"/>
          <p14:tracePt t="109949" x="5842000" y="4171950"/>
          <p14:tracePt t="109965" x="5867400" y="4171950"/>
          <p14:tracePt t="109982" x="5911850" y="4171950"/>
          <p14:tracePt t="109999" x="5937250" y="4171950"/>
          <p14:tracePt t="110015" x="5949950" y="4171950"/>
          <p14:tracePt t="110033" x="5962650" y="4171950"/>
          <p14:tracePt t="110049" x="5975350" y="4171950"/>
          <p14:tracePt t="110066" x="5994400" y="4171950"/>
          <p14:tracePt t="110082" x="6032500" y="4178300"/>
          <p14:tracePt t="110099" x="6057900" y="4184650"/>
          <p14:tracePt t="110116" x="6102350" y="4203700"/>
          <p14:tracePt t="110132" x="6115050" y="4216400"/>
          <p14:tracePt t="110147" x="6134100" y="4222750"/>
          <p14:tracePt t="111605" x="6121400" y="4222750"/>
          <p14:tracePt t="111616" x="6102350" y="4229100"/>
          <p14:tracePt t="111627" x="6083300" y="4235450"/>
          <p14:tracePt t="111631" x="5988050" y="4260850"/>
          <p14:tracePt t="111649" x="5930900" y="4273550"/>
          <p14:tracePt t="111666" x="5784850" y="4298950"/>
          <p14:tracePt t="111682" x="5702300" y="4311650"/>
          <p14:tracePt t="111699" x="5543550" y="4337050"/>
          <p14:tracePt t="111717" x="5467350" y="4343400"/>
          <p14:tracePt t="111731" x="5334000" y="4368800"/>
          <p14:tracePt t="111748" x="5207000" y="4413250"/>
          <p14:tracePt t="111764" x="5162550" y="4432300"/>
          <p14:tracePt t="111781" x="5067300" y="4464050"/>
          <p14:tracePt t="111799" x="4984750" y="4495800"/>
          <p14:tracePt t="111816" x="4959350" y="4502150"/>
          <p14:tracePt t="111832" x="4908550" y="4508500"/>
          <p14:tracePt t="111849" x="4889500" y="4514850"/>
          <p14:tracePt t="111866" x="4870450" y="4521200"/>
          <p14:tracePt t="111882" x="4857750" y="4527550"/>
          <p14:tracePt t="111899" x="4845050" y="4527550"/>
          <p14:tracePt t="111916" x="4813300" y="4540250"/>
          <p14:tracePt t="111932" x="4800600" y="4546600"/>
          <p14:tracePt t="111948" x="4762500" y="4559300"/>
          <p14:tracePt t="111966" x="4724400" y="4572000"/>
          <p14:tracePt t="111983" x="4705350" y="4578350"/>
          <p14:tracePt t="111998" x="4686300" y="4597400"/>
          <p14:tracePt t="112016" x="4673600" y="4597400"/>
          <p14:tracePt t="112032" x="4654550" y="4616450"/>
          <p14:tracePt t="112050" x="4648200" y="4622800"/>
          <p14:tracePt t="112066" x="4635500" y="4629150"/>
          <p14:tracePt t="112082" x="4622800" y="4641850"/>
          <p14:tracePt t="112099" x="4616450" y="4648200"/>
          <p14:tracePt t="112292" x="4622800" y="4648200"/>
          <p14:tracePt t="112302" x="4629150" y="4641850"/>
          <p14:tracePt t="112323" x="4641850" y="4635500"/>
          <p14:tracePt t="112334" x="4648200" y="4635500"/>
          <p14:tracePt t="112348" x="4660900" y="4629150"/>
          <p14:tracePt t="112351" x="4699000" y="4629150"/>
          <p14:tracePt t="112366" x="4724400" y="4629150"/>
          <p14:tracePt t="112382" x="4768850" y="4622800"/>
          <p14:tracePt t="112399" x="4794250" y="4622800"/>
          <p14:tracePt t="112415" x="4864100" y="4622800"/>
          <p14:tracePt t="112431" x="4895850" y="4622800"/>
          <p14:tracePt t="112447" x="4959350" y="4622800"/>
          <p14:tracePt t="112465" x="5041900" y="4622800"/>
          <p14:tracePt t="112482" x="5073650" y="4622800"/>
          <p14:tracePt t="112499" x="5137150" y="4622800"/>
          <p14:tracePt t="112516" x="5162550" y="4622800"/>
          <p14:tracePt t="112532" x="5194300" y="4622800"/>
          <p14:tracePt t="112549" x="5200650" y="4622800"/>
          <p14:tracePt t="112595" x="5207000" y="4622800"/>
          <p14:tracePt t="112615" x="5213350" y="4622800"/>
          <p14:tracePt t="112627" x="5219700" y="4622800"/>
          <p14:tracePt t="112647" x="5226050" y="4622800"/>
          <p14:tracePt t="112657" x="5232400" y="4622800"/>
          <p14:tracePt t="112668" x="5238750" y="4622800"/>
          <p14:tracePt t="112669" x="5245100" y="4622800"/>
          <p14:tracePt t="112719" x="5251450" y="4622800"/>
          <p14:tracePt t="113229" x="5251450" y="4616450"/>
          <p14:tracePt t="113241" x="5238750" y="4603750"/>
          <p14:tracePt t="113251" x="5226050" y="4578350"/>
          <p14:tracePt t="113253" x="5213350" y="4540250"/>
          <p14:tracePt t="113265" x="5181600" y="4457700"/>
          <p14:tracePt t="113282" x="5156200" y="4406900"/>
          <p14:tracePt t="113299" x="5137150" y="4318000"/>
          <p14:tracePt t="113316" x="5118100" y="4279900"/>
          <p14:tracePt t="113332" x="5099050" y="4235450"/>
          <p14:tracePt t="113349" x="5086350" y="4210050"/>
          <p14:tracePt t="113365" x="5086350" y="4197350"/>
          <p14:tracePt t="113382" x="5080000" y="4191000"/>
          <p14:tracePt t="113399" x="5073650" y="4184650"/>
          <p14:tracePt t="113416" x="5067300" y="4171950"/>
          <p14:tracePt t="113432" x="5060950" y="4152900"/>
          <p14:tracePt t="113449" x="5060950" y="4146550"/>
          <p14:tracePt t="113466" x="5054600" y="4127500"/>
          <p14:tracePt t="113482" x="5054600" y="4114800"/>
          <p14:tracePt t="113499" x="5054600" y="4108450"/>
          <p14:tracePt t="113515" x="5054600" y="4095750"/>
          <p14:tracePt t="113532" x="5054600" y="4089400"/>
          <p14:tracePt t="113549" x="5048250" y="4076700"/>
          <p14:tracePt t="113565" x="5048250" y="4070350"/>
          <p14:tracePt t="113583" x="5041900" y="4044950"/>
          <p14:tracePt t="113599" x="5035550" y="4019550"/>
          <p14:tracePt t="113616" x="5035550" y="4006850"/>
          <p14:tracePt t="113631" x="5029200" y="3981450"/>
          <p14:tracePt t="113647" x="5022850" y="3962400"/>
          <p14:tracePt t="113666" x="5016500" y="3937000"/>
          <p14:tracePt t="113682" x="5010150" y="3924300"/>
          <p14:tracePt t="113701" x="5010150" y="3911600"/>
          <p14:tracePt t="113714" x="5003800" y="3898900"/>
          <p14:tracePt t="113731" x="5003800" y="3892550"/>
          <p14:tracePt t="113747" x="5003800" y="3879850"/>
          <p14:tracePt t="113764" x="5003800" y="3873500"/>
          <p14:tracePt t="113781" x="5003800" y="3867150"/>
          <p14:tracePt t="114220" x="5003800" y="3873500"/>
          <p14:tracePt t="114230" x="5003800" y="3879850"/>
          <p14:tracePt t="114241" x="5003800" y="3886200"/>
          <p14:tracePt t="114252" x="5010150" y="3898900"/>
          <p14:tracePt t="114252" x="5016500" y="3911600"/>
          <p14:tracePt t="114267" x="5022850" y="3930650"/>
          <p14:tracePt t="114280" x="5029200" y="3962400"/>
          <p14:tracePt t="114297" x="5035550" y="4000500"/>
          <p14:tracePt t="114316" x="5041900" y="4019550"/>
          <p14:tracePt t="114332" x="5054600" y="4051300"/>
          <p14:tracePt t="114349" x="5054600" y="4064000"/>
          <p14:tracePt t="114365" x="5067300" y="4089400"/>
          <p14:tracePt t="114382" x="5067300" y="4108450"/>
          <p14:tracePt t="114398" x="5080000" y="4152900"/>
          <p14:tracePt t="114415" x="5092700" y="4197350"/>
          <p14:tracePt t="114433" x="5099050" y="4222750"/>
          <p14:tracePt t="114449" x="5111750" y="4260850"/>
          <p14:tracePt t="114465" x="5124450" y="4298950"/>
          <p14:tracePt t="114482" x="5124450" y="4311650"/>
          <p14:tracePt t="114499" x="5137150" y="4337050"/>
          <p14:tracePt t="114515" x="5137150" y="4349750"/>
          <p14:tracePt t="114532" x="5143500" y="4375150"/>
          <p14:tracePt t="114549" x="5156200" y="4406900"/>
          <p14:tracePt t="114566" x="5162550" y="4419600"/>
          <p14:tracePt t="114583" x="5175250" y="4457700"/>
          <p14:tracePt t="114583" x="5181600" y="4476750"/>
          <p14:tracePt t="114618" x="5194300" y="4502150"/>
          <p14:tracePt t="114619" x="5200650" y="4527550"/>
          <p14:tracePt t="114631" x="5207000" y="4546600"/>
          <p14:tracePt t="114647" x="5219700" y="4591050"/>
          <p14:tracePt t="114664" x="5232400" y="4622800"/>
          <p14:tracePt t="114680" x="5238750" y="4635500"/>
          <p14:tracePt t="114698" x="5245100" y="4660900"/>
          <p14:tracePt t="114714" x="5251450" y="4667250"/>
          <p14:tracePt t="114731" x="5257800" y="4699000"/>
          <p14:tracePt t="114747" x="5264150" y="4718050"/>
          <p14:tracePt t="114766" x="5270500" y="4730750"/>
          <p14:tracePt t="114782" x="5276850" y="4743450"/>
          <p14:tracePt t="115425" x="5276850" y="4737100"/>
          <p14:tracePt t="115478" x="5283200" y="4737100"/>
          <p14:tracePt t="115499" x="5295900" y="4737100"/>
          <p14:tracePt t="115519" x="5308600" y="4737100"/>
          <p14:tracePt t="115530" x="5340350" y="4737100"/>
          <p14:tracePt t="115548" x="5359400" y="4737100"/>
          <p14:tracePt t="115565" x="5378450" y="4737100"/>
          <p14:tracePt t="115568" x="5410200" y="4737100"/>
          <p14:tracePt t="115582" x="5422900" y="4737100"/>
          <p14:tracePt t="115599" x="5441950" y="4737100"/>
          <p14:tracePt t="115616" x="5454650" y="4737100"/>
          <p14:tracePt t="115632" x="5486400" y="4737100"/>
          <p14:tracePt t="115649" x="5511800" y="4737100"/>
          <p14:tracePt t="115665" x="5568950" y="4737100"/>
          <p14:tracePt t="115682" x="5619750" y="4737100"/>
          <p14:tracePt t="115699" x="5632450" y="4737100"/>
          <p14:tracePt t="115716" x="5645150" y="4737100"/>
          <p14:tracePt t="115732" x="5651500" y="4737100"/>
          <p14:tracePt t="115749" x="5657850" y="4737100"/>
          <p14:tracePt t="115766" x="5664200" y="4737100"/>
          <p14:tracePt t="115782" x="5676900" y="4737100"/>
          <p14:tracePt t="115798" x="5689600" y="4737100"/>
          <p14:tracePt t="115815" x="5695950" y="4737100"/>
          <p14:tracePt t="115855" x="5702300" y="4737100"/>
          <p14:tracePt t="115876" x="5708650" y="4737100"/>
          <p14:tracePt t="115895" x="5721350" y="4737100"/>
          <p14:tracePt t="115906" x="5734050" y="4737100"/>
          <p14:tracePt t="115926" x="5746750" y="4737100"/>
          <p14:tracePt t="115936" x="5759450" y="4737100"/>
          <p14:tracePt t="115947" x="5765800" y="4737100"/>
          <p14:tracePt t="115965" x="5772150" y="4737100"/>
          <p14:tracePt t="115968" x="5791200" y="4737100"/>
          <p14:tracePt t="115982" x="5803900" y="4737100"/>
          <p14:tracePt t="115999" x="5842000" y="4737100"/>
          <p14:tracePt t="116015" x="5911850" y="4737100"/>
          <p14:tracePt t="116032" x="5930900" y="4737100"/>
          <p14:tracePt t="116048" x="5981700" y="4737100"/>
          <p14:tracePt t="116065" x="6000750" y="4737100"/>
          <p14:tracePt t="116082" x="6013450" y="4737100"/>
          <p14:tracePt t="116206" x="6019800" y="4737100"/>
          <p14:tracePt t="116216" x="6026150" y="4737100"/>
          <p14:tracePt t="116258" x="6032500" y="4737100"/>
          <p14:tracePt t="116278" x="6038850" y="4737100"/>
          <p14:tracePt t="117725" x="6032500" y="4737100"/>
          <p14:tracePt t="117777" x="6026150" y="4737100"/>
          <p14:tracePt t="117791" x="6019800" y="4737100"/>
          <p14:tracePt t="117809" x="6013450" y="4737100"/>
          <p14:tracePt t="117824" x="6000750" y="4737100"/>
          <p14:tracePt t="117830" x="5994400" y="4743450"/>
          <p14:tracePt t="117833" x="5975350" y="4749800"/>
          <p14:tracePt t="117848" x="5943600" y="4762500"/>
          <p14:tracePt t="117867" x="5918200" y="4775200"/>
          <p14:tracePt t="117883" x="5899150" y="4781550"/>
          <p14:tracePt t="117900" x="5848350" y="4794250"/>
          <p14:tracePt t="117917" x="5810250" y="4806950"/>
          <p14:tracePt t="117933" x="5708650" y="4832350"/>
          <p14:tracePt t="117950" x="5600700" y="4864100"/>
          <p14:tracePt t="117967" x="5543550" y="4883150"/>
          <p14:tracePt t="117983" x="5454650" y="4921250"/>
          <p14:tracePt t="118000" x="5403850" y="4933950"/>
          <p14:tracePt t="118016" x="5334000" y="4959350"/>
          <p14:tracePt t="118033" x="5251450" y="4991100"/>
          <p14:tracePt t="118050" x="5213350" y="5003800"/>
          <p14:tracePt t="118067" x="5130800" y="5035550"/>
          <p14:tracePt t="118083" x="5080000" y="5048250"/>
          <p14:tracePt t="118100" x="5010150" y="5080000"/>
          <p14:tracePt t="118117" x="4953000" y="5111750"/>
          <p14:tracePt t="118133" x="4927600" y="5124450"/>
          <p14:tracePt t="118149" x="4876800" y="5143500"/>
          <p14:tracePt t="118167" x="4864100" y="5149850"/>
          <p14:tracePt t="118184" x="4832350" y="5168900"/>
          <p14:tracePt t="118200" x="4813300" y="5181600"/>
          <p14:tracePt t="118217" x="4806950" y="5181600"/>
          <p14:tracePt t="118232" x="4800600" y="5187950"/>
          <p14:tracePt t="118250" x="4794250" y="5187950"/>
          <p14:tracePt t="118266" x="4787900" y="5194300"/>
          <p14:tracePt t="118283" x="4781550" y="5207000"/>
          <p14:tracePt t="118300" x="4775200" y="5213350"/>
          <p14:tracePt t="118316" x="4762500" y="5226050"/>
          <p14:tracePt t="118333" x="4756150" y="5232400"/>
          <p14:tracePt t="118350" x="4743450" y="5251450"/>
          <p14:tracePt t="118781" x="4756150" y="5251450"/>
          <p14:tracePt t="118791" x="4762500" y="5245100"/>
          <p14:tracePt t="118802" x="4781550" y="5238750"/>
          <p14:tracePt t="118802" x="4800600" y="5232400"/>
          <p14:tracePt t="118822" x="4826000" y="5219700"/>
          <p14:tracePt t="118831" x="4889500" y="5207000"/>
          <p14:tracePt t="118848" x="4959350" y="5194300"/>
          <p14:tracePt t="118865" x="4984750" y="5187950"/>
          <p14:tracePt t="118883" x="5041900" y="5187950"/>
          <p14:tracePt t="118900" x="5086350" y="5187950"/>
          <p14:tracePt t="118917" x="5105400" y="5181600"/>
          <p14:tracePt t="118933" x="5143500" y="5181600"/>
          <p14:tracePt t="118950" x="5156200" y="5181600"/>
          <p14:tracePt t="118966" x="5200650" y="5175250"/>
          <p14:tracePt t="118983" x="5251450" y="5175250"/>
          <p14:tracePt t="119000" x="5276850" y="5175250"/>
          <p14:tracePt t="119017" x="5314950" y="5175250"/>
          <p14:tracePt t="119033" x="5334000" y="5175250"/>
          <p14:tracePt t="119049" x="5346700" y="5175250"/>
          <p14:tracePt t="119114" x="5353050" y="5175250"/>
          <p14:tracePt t="119124" x="5359400" y="5175250"/>
          <p14:tracePt t="119155" x="5365750" y="5175250"/>
          <p14:tracePt t="119796" x="5372100" y="5175250"/>
          <p14:tracePt t="119837" x="5378450" y="5175250"/>
          <p14:tracePt t="119858" x="5384800" y="5175250"/>
          <p14:tracePt t="119862" x="5391150" y="5175250"/>
          <p14:tracePt t="119883" x="5403850" y="5168900"/>
          <p14:tracePt t="119885" x="5429250" y="5168900"/>
          <p14:tracePt t="119900" x="5448300" y="5168900"/>
          <p14:tracePt t="119917" x="5473700" y="5162550"/>
          <p14:tracePt t="119933" x="5486400" y="5162550"/>
          <p14:tracePt t="119950" x="5499100" y="5162550"/>
          <p14:tracePt t="119967" x="5511800" y="5162550"/>
          <p14:tracePt t="119983" x="5524500" y="5162550"/>
          <p14:tracePt t="119999" x="5556250" y="5162550"/>
          <p14:tracePt t="120017" x="5581650" y="5168900"/>
          <p14:tracePt t="120033" x="5626100" y="5175250"/>
          <p14:tracePt t="120050" x="5676900" y="5175250"/>
          <p14:tracePt t="120067" x="5702300" y="5181600"/>
          <p14:tracePt t="120083" x="5734050" y="5181600"/>
          <p14:tracePt t="120100" x="5753100" y="5181600"/>
          <p14:tracePt t="120116" x="5784850" y="5181600"/>
          <p14:tracePt t="120133" x="5822950" y="5181600"/>
          <p14:tracePt t="120150" x="5835650" y="5181600"/>
          <p14:tracePt t="120166" x="5867400" y="5181600"/>
          <p14:tracePt t="120183" x="5886450" y="5181600"/>
          <p14:tracePt t="120183" x="5899150" y="5181600"/>
          <p14:tracePt t="120201" x="5918200" y="5181600"/>
          <p14:tracePt t="120216" x="5943600" y="5181600"/>
          <p14:tracePt t="120233" x="5956300" y="5181600"/>
          <p14:tracePt t="120249" x="5975350" y="5181600"/>
          <p14:tracePt t="120266" x="5981700" y="5181600"/>
          <p14:tracePt t="120335" x="5988050" y="5181600"/>
          <p14:tracePt t="120366" x="5994400" y="5181600"/>
          <p14:tracePt t="120376" x="6000750" y="5181600"/>
          <p14:tracePt t="120386" x="6007100" y="5181600"/>
          <p14:tracePt t="120397" x="6013450" y="5181600"/>
          <p14:tracePt t="120401" x="6019800" y="5181600"/>
          <p14:tracePt t="120417" x="6032500" y="5181600"/>
          <p14:tracePt t="120433" x="6051550" y="5181600"/>
          <p14:tracePt t="120450" x="6064250" y="5181600"/>
          <p14:tracePt t="120466" x="6076950" y="5181600"/>
          <p14:tracePt t="120483" x="6083300" y="5181600"/>
          <p14:tracePt t="120500" x="6096000" y="5181600"/>
          <p14:tracePt t="120553" x="6102350" y="5181600"/>
          <p14:tracePt t="120563" x="6108700" y="5181600"/>
          <p14:tracePt t="120565" x="6115050" y="5181600"/>
          <p14:tracePt t="120595" x="6121400" y="5181600"/>
          <p14:tracePt t="120598" x="6127750" y="5181600"/>
          <p14:tracePt t="120645" x="6134100" y="5181600"/>
          <p14:tracePt t="120657" x="6140450" y="5181600"/>
          <p14:tracePt t="120666" x="6146800" y="5181600"/>
          <p14:tracePt t="120683" x="6153150" y="5181600"/>
          <p14:tracePt t="120685" x="6172200" y="5181600"/>
          <p14:tracePt t="120700" x="6191250" y="5181600"/>
          <p14:tracePt t="120717" x="6210300" y="5181600"/>
          <p14:tracePt t="120732" x="6223000" y="5181600"/>
          <p14:tracePt t="121503" x="6229350" y="5181600"/>
          <p14:tracePt t="121525" x="6235700" y="5181600"/>
          <p14:tracePt t="121544" x="6248400" y="5175250"/>
          <p14:tracePt t="121547" x="6261100" y="5175250"/>
          <p14:tracePt t="121566" x="6267450" y="5168900"/>
          <p14:tracePt t="121567" x="6280150" y="5168900"/>
          <p14:tracePt t="121581" x="6305550" y="5162550"/>
          <p14:tracePt t="121599" x="6324600" y="5156200"/>
          <p14:tracePt t="121615" x="6343650" y="5149850"/>
          <p14:tracePt t="121633" x="6356350" y="5143500"/>
          <p14:tracePt t="121650" x="6362700" y="5143500"/>
          <p14:tracePt t="121667" x="6381750" y="5137150"/>
          <p14:tracePt t="121683" x="6394450" y="5137150"/>
          <p14:tracePt t="121700" x="6419850" y="5130800"/>
          <p14:tracePt t="121717" x="6438900" y="5124450"/>
          <p14:tracePt t="121732" x="6451600" y="5118100"/>
          <p14:tracePt t="121748" x="6464300" y="5111750"/>
          <p14:tracePt t="121785" x="6470650" y="5111750"/>
          <p14:tracePt t="121806" x="6470650" y="5105400"/>
          <p14:tracePt t="121828" x="6477000" y="5099050"/>
          <p14:tracePt t="121847" x="6483350" y="5092700"/>
          <p14:tracePt t="121868" x="6483350" y="5086350"/>
          <p14:tracePt t="121878" x="6483350" y="5073650"/>
          <p14:tracePt t="121890" x="6483350" y="5067300"/>
          <p14:tracePt t="121899" x="6483350" y="5054600"/>
          <p14:tracePt t="121915" x="6483350" y="5035550"/>
          <p14:tracePt t="121916" x="6483350" y="5016500"/>
          <p14:tracePt t="121933" x="6483350" y="5003800"/>
          <p14:tracePt t="121949" x="6477000" y="4991100"/>
          <p14:tracePt t="121967" x="6470650" y="4991100"/>
          <p14:tracePt t="121982" x="6464300" y="4978400"/>
          <p14:tracePt t="121999" x="6451600" y="4972050"/>
          <p14:tracePt t="122017" x="6445250" y="4965700"/>
          <p14:tracePt t="122033" x="6426200" y="4965700"/>
          <p14:tracePt t="122049" x="6413500" y="4953000"/>
          <p14:tracePt t="122066" x="6400800" y="4953000"/>
          <p14:tracePt t="122083" x="6381750" y="4946650"/>
          <p14:tracePt t="122099" x="6362700" y="4946650"/>
          <p14:tracePt t="122117" x="6343650" y="4946650"/>
          <p14:tracePt t="122133" x="6330950" y="4946650"/>
          <p14:tracePt t="122150" x="6318250" y="4946650"/>
          <p14:tracePt t="122167" x="6305550" y="4946650"/>
          <p14:tracePt t="122183" x="6292850" y="4946650"/>
          <p14:tracePt t="122200" x="6280150" y="4946650"/>
          <p14:tracePt t="122216" x="6273800" y="4946650"/>
          <p14:tracePt t="122233" x="6267450" y="4946650"/>
          <p14:tracePt t="122250" x="6254750" y="4953000"/>
          <p14:tracePt t="122296" x="6248400" y="4953000"/>
          <p14:tracePt t="122299" x="6242050" y="4959350"/>
          <p14:tracePt t="122319" x="6235700" y="4959350"/>
          <p14:tracePt t="122320" x="6229350" y="4965700"/>
          <p14:tracePt t="122331" x="6210300" y="4965700"/>
          <p14:tracePt t="122348" x="6210300" y="4972050"/>
          <p14:tracePt t="122366" x="6191250" y="4972050"/>
          <p14:tracePt t="122399" x="6184900" y="4978400"/>
          <p14:tracePt t="122402" x="6178550" y="4984750"/>
          <p14:tracePt t="122416" x="6172200" y="4997450"/>
          <p14:tracePt t="122433" x="6172200" y="5003800"/>
          <p14:tracePt t="122449" x="6165850" y="5016500"/>
          <p14:tracePt t="122467" x="6165850" y="5022850"/>
          <p14:tracePt t="122483" x="6165850" y="5035550"/>
          <p14:tracePt t="122499" x="6172200" y="5048250"/>
          <p14:tracePt t="122517" x="6178550" y="5054600"/>
          <p14:tracePt t="122533" x="6191250" y="5060950"/>
          <p14:tracePt t="122588" x="6197600" y="5060950"/>
          <p14:tracePt t="122629" x="6203950" y="5060950"/>
          <p14:tracePt t="122783" x="6197600" y="5054600"/>
          <p14:tracePt t="122794" x="6197600" y="5048250"/>
          <p14:tracePt t="122796" x="6191250" y="5022850"/>
          <p14:tracePt t="122807" x="6184900" y="4997450"/>
          <p14:tracePt t="122815" x="6178550" y="4959350"/>
          <p14:tracePt t="122833" x="6165850" y="4838700"/>
          <p14:tracePt t="122850" x="6153150" y="4654550"/>
          <p14:tracePt t="122867" x="6153150" y="4559300"/>
          <p14:tracePt t="122883" x="6165850" y="4337050"/>
          <p14:tracePt t="122900" x="6184900" y="4229100"/>
          <p14:tracePt t="122917" x="6223000" y="4051300"/>
          <p14:tracePt t="122933" x="6235700" y="3987800"/>
          <p14:tracePt t="122949" x="6261100" y="3886200"/>
          <p14:tracePt t="122966" x="6267450" y="3829050"/>
          <p14:tracePt t="122983" x="6267450" y="3816350"/>
          <p14:tracePt t="122999" x="6261100" y="3784600"/>
          <p14:tracePt t="123017" x="6261100" y="3771900"/>
          <p14:tracePt t="123033" x="6248400" y="3759200"/>
          <p14:tracePt t="123050" x="6242050" y="3740150"/>
          <p14:tracePt t="123067" x="6235700" y="3727450"/>
          <p14:tracePt t="123083" x="6223000" y="3695700"/>
          <p14:tracePt t="123099" x="6216650" y="3683000"/>
          <p14:tracePt t="123116" x="6197600" y="3657600"/>
          <p14:tracePt t="123133" x="6172200" y="3625850"/>
          <p14:tracePt t="123149" x="6159500" y="3606800"/>
          <p14:tracePt t="123166" x="6134100" y="3581400"/>
          <p14:tracePt t="123183" x="6127750" y="3562350"/>
          <p14:tracePt t="123199" x="6089650" y="3517900"/>
          <p14:tracePt t="123216" x="6064250" y="3479800"/>
          <p14:tracePt t="123233" x="6051550" y="3460750"/>
          <p14:tracePt t="123250" x="6032500" y="3435350"/>
          <p14:tracePt t="123267" x="6019800" y="3429000"/>
          <p14:tracePt t="123283" x="6007100" y="3416300"/>
          <p14:tracePt t="123299" x="5994400" y="3409950"/>
          <p14:tracePt t="123317" x="5981700" y="3409950"/>
          <p14:tracePt t="123333" x="5956300" y="3409950"/>
          <p14:tracePt t="123350" x="5937250" y="3409950"/>
          <p14:tracePt t="123366" x="5899150" y="3409950"/>
          <p14:tracePt t="123383" x="5880100" y="3409950"/>
          <p14:tracePt t="123399" x="5873750" y="3409950"/>
          <p14:tracePt t="123416" x="5854700" y="3409950"/>
          <p14:tracePt t="123433" x="5854700" y="3416300"/>
          <p14:tracePt t="123449" x="5842000" y="3429000"/>
          <p14:tracePt t="123466" x="5829300" y="3448050"/>
          <p14:tracePt t="123483" x="5822950" y="3460750"/>
          <p14:tracePt t="123500" x="5816600" y="3486150"/>
          <p14:tracePt t="123516" x="5810250" y="3492500"/>
          <p14:tracePt t="123533" x="5803900" y="3517900"/>
          <p14:tracePt t="123550" x="5791200" y="3549650"/>
          <p14:tracePt t="123567" x="5791200" y="3562350"/>
          <p14:tracePt t="123581" x="5791200" y="3600450"/>
          <p14:tracePt t="123598" x="5791200" y="3613150"/>
          <p14:tracePt t="123615" x="5797550" y="3651250"/>
          <p14:tracePt t="123631" x="5816600" y="3689350"/>
          <p14:tracePt t="123650" x="5829300" y="3695700"/>
          <p14:tracePt t="123667" x="5848350" y="3721100"/>
          <p14:tracePt t="123683" x="5867400" y="3740150"/>
          <p14:tracePt t="123702" x="5873750" y="3740150"/>
          <p14:tracePt t="123717" x="5880100" y="3740150"/>
          <p14:tracePt t="123732" x="5886450" y="3746500"/>
          <p14:tracePt t="124476" x="5886450" y="3752850"/>
          <p14:tracePt t="124497" x="5880100" y="3752850"/>
          <p14:tracePt t="124501" x="5873750" y="3759200"/>
          <p14:tracePt t="124517" x="5861050" y="3771900"/>
          <p14:tracePt t="124518" x="5842000" y="3778250"/>
          <p14:tracePt t="124531" x="5822950" y="3790950"/>
          <p14:tracePt t="124548" x="5778500" y="3822700"/>
          <p14:tracePt t="124565" x="5734050" y="3867150"/>
          <p14:tracePt t="124582" x="5702300" y="3879850"/>
          <p14:tracePt t="124598" x="5670550" y="3905250"/>
          <p14:tracePt t="124615" x="5626100" y="3930650"/>
          <p14:tracePt t="124633" x="5613400" y="3937000"/>
          <p14:tracePt t="124650" x="5581650" y="3968750"/>
          <p14:tracePt t="124666" x="5562600" y="3981450"/>
          <p14:tracePt t="124683" x="5530850" y="4019550"/>
          <p14:tracePt t="124700" x="5499100" y="4057650"/>
          <p14:tracePt t="124717" x="5486400" y="4070350"/>
          <p14:tracePt t="124732" x="5461000" y="4089400"/>
          <p14:tracePt t="124748" x="5454650" y="4095750"/>
          <p14:tracePt t="124765" x="5448300" y="4102100"/>
          <p14:tracePt t="124783" x="5441950" y="4108450"/>
          <p14:tracePt t="125043" x="5448300" y="4108450"/>
          <p14:tracePt t="125054" x="5454650" y="4108450"/>
          <p14:tracePt t="125064" x="5473700" y="4108450"/>
          <p14:tracePt t="125082" x="5511800" y="4108450"/>
          <p14:tracePt t="125085" x="5549900" y="4108450"/>
          <p14:tracePt t="125099" x="5613400" y="4108450"/>
          <p14:tracePt t="125117" x="5657850" y="4108450"/>
          <p14:tracePt t="125133" x="5759450" y="4108450"/>
          <p14:tracePt t="125149" x="5803900" y="4108450"/>
          <p14:tracePt t="125166" x="5918200" y="4108450"/>
          <p14:tracePt t="125183" x="6032500" y="4108450"/>
          <p14:tracePt t="125199" x="6083300" y="4108450"/>
          <p14:tracePt t="125216" x="6172200" y="4108450"/>
          <p14:tracePt t="125233" x="6203950" y="4108450"/>
          <p14:tracePt t="125249" x="6248400" y="4108450"/>
          <p14:tracePt t="125267" x="6292850" y="4108450"/>
          <p14:tracePt t="125283" x="6305550" y="4108450"/>
          <p14:tracePt t="125300" x="6337300" y="4108450"/>
          <p14:tracePt t="125316" x="6343650" y="4108450"/>
          <p14:tracePt t="125333" x="6369050" y="4108450"/>
          <p14:tracePt t="125386" x="6375400" y="4108450"/>
          <p14:tracePt t="125407" x="6381750" y="4108450"/>
          <p14:tracePt t="125428" x="6388100" y="4108450"/>
          <p14:tracePt t="125449" x="6394450" y="4102100"/>
          <p14:tracePt t="125612" x="6388100" y="4102100"/>
          <p14:tracePt t="125623" x="6369050" y="4102100"/>
          <p14:tracePt t="125640" x="6350000" y="4102100"/>
          <p14:tracePt t="125644" x="6324600" y="4095750"/>
          <p14:tracePt t="125648" x="6261100" y="4095750"/>
          <p14:tracePt t="125667" x="6223000" y="4095750"/>
          <p14:tracePt t="125683" x="6184900" y="4089400"/>
          <p14:tracePt t="125700" x="6172200" y="4089400"/>
          <p14:tracePt t="126318" x="6165850" y="4089400"/>
          <p14:tracePt t="126341" x="6159500" y="4089400"/>
          <p14:tracePt t="126343" x="6146800" y="4089400"/>
          <p14:tracePt t="126350" x="6134100" y="4095750"/>
          <p14:tracePt t="126367" x="6096000" y="4108450"/>
          <p14:tracePt t="126383" x="6070600" y="4114800"/>
          <p14:tracePt t="126399" x="6013450" y="4133850"/>
          <p14:tracePt t="126417" x="5949950" y="4159250"/>
          <p14:tracePt t="126433" x="5905500" y="4178300"/>
          <p14:tracePt t="126449" x="5810250" y="4210050"/>
          <p14:tracePt t="126466" x="5753100" y="4222750"/>
          <p14:tracePt t="126483" x="5664200" y="4254500"/>
          <p14:tracePt t="126500" x="5588000" y="4286250"/>
          <p14:tracePt t="126517" x="5562600" y="4292600"/>
          <p14:tracePt t="126533" x="5518150" y="4311650"/>
          <p14:tracePt t="126549" x="5499100" y="4324350"/>
          <p14:tracePt t="126567" x="5435600" y="4343400"/>
          <p14:tracePt t="126583" x="5346700" y="4368800"/>
          <p14:tracePt t="126600" x="5289550" y="4381500"/>
          <p14:tracePt t="126615" x="5207000" y="4406900"/>
          <p14:tracePt t="126631" x="5181600" y="4413250"/>
          <p14:tracePt t="126648" x="5130800" y="4425950"/>
          <p14:tracePt t="126665" x="5105400" y="4432300"/>
          <p14:tracePt t="126683" x="5073650" y="4451350"/>
          <p14:tracePt t="126700" x="5022850" y="4470400"/>
          <p14:tracePt t="126718" x="4997450" y="4476750"/>
          <p14:tracePt t="126731" x="4953000" y="4502150"/>
          <p14:tracePt t="126748" x="4927600" y="4508500"/>
          <p14:tracePt t="126765" x="4895850" y="4521200"/>
          <p14:tracePt t="126781" x="4870450" y="4540250"/>
          <p14:tracePt t="126800" x="4857750" y="4546600"/>
          <p14:tracePt t="126817" x="4838700" y="4559300"/>
          <p14:tracePt t="126833" x="4826000" y="4559300"/>
          <p14:tracePt t="126849" x="4826000" y="4565650"/>
          <p14:tracePt t="126867" x="4826000" y="4572000"/>
          <p14:tracePt t="126902" x="4826000" y="4578350"/>
          <p14:tracePt t="126904" x="4813300" y="4578350"/>
          <p14:tracePt t="126916" x="4794250" y="4584700"/>
          <p14:tracePt t="126933" x="4775200" y="4591050"/>
          <p14:tracePt t="126950" x="4743450" y="4603750"/>
          <p14:tracePt t="126966" x="4737100" y="4603750"/>
          <p14:tracePt t="127014" x="4737100" y="4610100"/>
          <p14:tracePt t="127037" x="4737100" y="4616450"/>
          <p14:tracePt t="127047" x="4730750" y="4616450"/>
          <p14:tracePt t="127058" x="4724400" y="4616450"/>
          <p14:tracePt t="127064" x="4711700" y="4629150"/>
          <p14:tracePt t="127081" x="4699000" y="4635500"/>
          <p14:tracePt t="127121" x="4692650" y="4635500"/>
          <p14:tracePt t="127295" x="4705350" y="4635500"/>
          <p14:tracePt t="127305" x="4730750" y="4635500"/>
          <p14:tracePt t="127315" x="4781550" y="4635500"/>
          <p14:tracePt t="127326" x="4845050" y="4635500"/>
          <p14:tracePt t="127333" x="5041900" y="4635500"/>
          <p14:tracePt t="127349" x="5149850" y="4635500"/>
          <p14:tracePt t="127366" x="5397500" y="4635500"/>
          <p14:tracePt t="127383" x="5600700" y="4635500"/>
          <p14:tracePt t="127399" x="5689600" y="4635500"/>
          <p14:tracePt t="127416" x="5816600" y="4629150"/>
          <p14:tracePt t="127433" x="5873750" y="4616450"/>
          <p14:tracePt t="127450" x="5943600" y="4603750"/>
          <p14:tracePt t="127467" x="6007100" y="4584700"/>
          <p14:tracePt t="127483" x="6026150" y="4578350"/>
          <p14:tracePt t="127499" x="6051550" y="4559300"/>
          <p14:tracePt t="127516" x="6064250" y="4552950"/>
          <p14:tracePt t="127532" x="6083300" y="4546600"/>
          <p14:tracePt t="127549" x="6096000" y="4546600"/>
          <p14:tracePt t="127566" x="6108700" y="4546600"/>
          <p14:tracePt t="127583" x="6140450" y="4546600"/>
          <p14:tracePt t="127600" x="6172200" y="4546600"/>
          <p14:tracePt t="127617" x="6242050" y="4546600"/>
          <p14:tracePt t="127632" x="6267450" y="4546600"/>
          <p14:tracePt t="127648" x="6311900" y="4546600"/>
          <p14:tracePt t="127667" x="6330950" y="4546600"/>
          <p14:tracePt t="127845" x="6324600" y="4546600"/>
          <p14:tracePt t="127864" x="6318250" y="4546600"/>
          <p14:tracePt t="127883" x="6311900" y="4546600"/>
          <p14:tracePt t="127886" x="6305550" y="4546600"/>
          <p14:tracePt t="127900" x="6299200" y="4546600"/>
          <p14:tracePt t="127916" x="6286500" y="4552950"/>
          <p14:tracePt t="127933" x="6273800" y="4559300"/>
          <p14:tracePt t="127950" x="6267450" y="4559300"/>
          <p14:tracePt t="127967" x="6254750" y="4565650"/>
          <p14:tracePt t="127983" x="6248400" y="4572000"/>
          <p14:tracePt t="127999" x="6235700" y="4572000"/>
          <p14:tracePt t="128226" x="6235700" y="4578350"/>
          <p14:tracePt t="128258" x="6223000" y="4578350"/>
          <p14:tracePt t="128267" x="6210300" y="4584700"/>
          <p14:tracePt t="128278" x="6197600" y="4591050"/>
          <p14:tracePt t="128288" x="6153150" y="4610100"/>
          <p14:tracePt t="128299" x="6127750" y="4622800"/>
          <p14:tracePt t="128317" x="6064250" y="4654550"/>
          <p14:tracePt t="128333" x="6026150" y="4673600"/>
          <p14:tracePt t="128350" x="5962650" y="4705350"/>
          <p14:tracePt t="128367" x="5886450" y="4730750"/>
          <p14:tracePt t="128383" x="5848350" y="4737100"/>
          <p14:tracePt t="128399" x="5778500" y="4768850"/>
          <p14:tracePt t="128417" x="5753100" y="4775200"/>
          <p14:tracePt t="128433" x="5702300" y="4794250"/>
          <p14:tracePt t="128450" x="5657850" y="4813300"/>
          <p14:tracePt t="128466" x="5638800" y="4826000"/>
          <p14:tracePt t="128483" x="5607050" y="4845050"/>
          <p14:tracePt t="128499" x="5575300" y="4864100"/>
          <p14:tracePt t="128516" x="5549900" y="4876800"/>
          <p14:tracePt t="128532" x="5505450" y="4889500"/>
          <p14:tracePt t="128549" x="5486400" y="4895850"/>
          <p14:tracePt t="128566" x="5441950" y="4908550"/>
          <p14:tracePt t="128583" x="5391150" y="4927600"/>
          <p14:tracePt t="128600" x="5372100" y="4933950"/>
          <p14:tracePt t="128617" x="5334000" y="4946650"/>
          <p14:tracePt t="128633" x="5308600" y="4953000"/>
          <p14:tracePt t="128649" x="5264150" y="4965700"/>
          <p14:tracePt t="128665" x="5245100" y="4972050"/>
          <p14:tracePt t="128682" x="5219700" y="4991100"/>
          <p14:tracePt t="128699" x="5187950" y="5003800"/>
          <p14:tracePt t="128733" x="5175250" y="5010150"/>
          <p14:tracePt t="128735" x="5149850" y="5022850"/>
          <p14:tracePt t="128750" x="5111750" y="5041900"/>
          <p14:tracePt t="128767" x="5092700" y="5048250"/>
          <p14:tracePt t="128783" x="5060950" y="5067300"/>
          <p14:tracePt t="128799" x="5035550" y="5073650"/>
          <p14:tracePt t="128816" x="5003800" y="5086350"/>
          <p14:tracePt t="128833" x="4991100" y="5092700"/>
          <p14:tracePt t="128849" x="4972050" y="5099050"/>
          <p14:tracePt t="128866" x="4946650" y="5105400"/>
          <p14:tracePt t="128883" x="4940300" y="5111750"/>
          <p14:tracePt t="128899" x="4902200" y="5124450"/>
          <p14:tracePt t="128917" x="4883150" y="5130800"/>
          <p14:tracePt t="128933" x="4851400" y="5137150"/>
          <p14:tracePt t="128950" x="4806950" y="5149850"/>
          <p14:tracePt t="128966" x="4787900" y="5156200"/>
          <p14:tracePt t="128983" x="4749800" y="5168900"/>
          <p14:tracePt t="128999" x="4673600" y="5187950"/>
          <p14:tracePt t="129048" x="4660900" y="5187950"/>
          <p14:tracePt t="129049" x="4654550" y="5194300"/>
          <p14:tracePt t="129065" x="4641850" y="5194300"/>
          <p14:tracePt t="129609" x="4648200" y="5194300"/>
          <p14:tracePt t="129732" x="4648200" y="5200650"/>
          <p14:tracePt t="129752" x="4648200" y="5213350"/>
          <p14:tracePt t="129762" x="4648200" y="5219700"/>
          <p14:tracePt t="129773" x="4660900" y="5232400"/>
          <p14:tracePt t="129784" x="4667250" y="5251450"/>
          <p14:tracePt t="129784" x="4679950" y="5270500"/>
          <p14:tracePt t="129798" x="4692650" y="5289550"/>
          <p14:tracePt t="129814" x="4724400" y="5340350"/>
          <p14:tracePt t="129833" x="4768850" y="5397500"/>
          <p14:tracePt t="129850" x="4806950" y="5461000"/>
          <p14:tracePt t="129867" x="4819650" y="5499100"/>
          <p14:tracePt t="129883" x="4857750" y="5562600"/>
          <p14:tracePt t="129900" x="4870450" y="5600700"/>
          <p14:tracePt t="129916" x="4883150" y="5651500"/>
          <p14:tracePt t="129933" x="4889500" y="5670550"/>
          <p14:tracePt t="129949" x="4895850" y="5702300"/>
          <p14:tracePt t="129967" x="4895850" y="5727700"/>
          <p14:tracePt t="129983" x="4895850" y="5740400"/>
          <p14:tracePt t="129999" x="4889500" y="5765800"/>
          <p14:tracePt t="130017" x="4876800" y="5772150"/>
          <p14:tracePt t="130032" x="4851400" y="5791200"/>
          <p14:tracePt t="130049" x="4819650" y="5810250"/>
          <p14:tracePt t="130066" x="4806950" y="5816600"/>
          <p14:tracePt t="130082" x="4787900" y="5829300"/>
          <p14:tracePt t="130363" x="4794250" y="5829300"/>
          <p14:tracePt t="130366" x="4800600" y="5829300"/>
          <p14:tracePt t="130382" x="4813300" y="5829300"/>
          <p14:tracePt t="130385" x="4826000" y="5829300"/>
          <p14:tracePt t="130399" x="4851400" y="5829300"/>
          <p14:tracePt t="130416" x="4864100" y="5829300"/>
          <p14:tracePt t="130433" x="4889500" y="5829300"/>
          <p14:tracePt t="130449" x="4927600" y="5829300"/>
          <p14:tracePt t="130466" x="4953000" y="5829300"/>
          <p14:tracePt t="130482" x="5035550" y="5829300"/>
          <p14:tracePt t="130499" x="5105400" y="5829300"/>
          <p14:tracePt t="130516" x="5289550" y="5829300"/>
          <p14:tracePt t="130532" x="5384800" y="5829300"/>
          <p14:tracePt t="130532" x="5480050" y="5829300"/>
          <p14:tracePt t="130550" x="5568950" y="5829300"/>
          <p14:tracePt t="130566" x="5695950" y="5829300"/>
          <p14:tracePt t="130582" x="5740400" y="5829300"/>
          <p14:tracePt t="130599" x="5791200" y="5829300"/>
          <p14:tracePt t="130616" x="5822950" y="5829300"/>
          <p14:tracePt t="130633" x="5829300" y="5829300"/>
          <p14:tracePt t="130649" x="5848350" y="5829300"/>
          <p14:tracePt t="130665" x="5848350" y="5835650"/>
          <p14:tracePt t="130681" x="5842000" y="5835650"/>
          <p14:tracePt t="130699" x="5822950" y="5842000"/>
          <p14:tracePt t="130717" x="5778500" y="5861050"/>
          <p14:tracePt t="130733" x="5695950" y="5892800"/>
          <p14:tracePt t="130749" x="5657850" y="5905500"/>
          <p14:tracePt t="130766" x="5556250" y="5930900"/>
          <p14:tracePt t="130783" x="5499100" y="5949950"/>
          <p14:tracePt t="130799" x="5397500" y="5981700"/>
          <p14:tracePt t="130816" x="5314950" y="6000750"/>
          <p14:tracePt t="130832" x="5276850" y="6007100"/>
          <p14:tracePt t="130849" x="5226050" y="6026150"/>
          <p14:tracePt t="130867" x="5200650" y="6032500"/>
          <p14:tracePt t="130883" x="5149850" y="6045200"/>
          <p14:tracePt t="130899" x="5092700" y="6057900"/>
          <p14:tracePt t="130916" x="5067300" y="6064250"/>
          <p14:tracePt t="130933" x="4997450" y="6089650"/>
          <p14:tracePt t="130949" x="4933950" y="6102350"/>
          <p14:tracePt t="130966" x="4914900" y="6115050"/>
          <p14:tracePt t="130982" x="4870450" y="6127750"/>
          <p14:tracePt t="130999" x="4851400" y="6134100"/>
          <p14:tracePt t="131016" x="4800600" y="6153150"/>
          <p14:tracePt t="131032" x="4787900" y="6159500"/>
          <p14:tracePt t="131049" x="4749800" y="6172200"/>
          <p14:tracePt t="131066" x="4724400" y="6184900"/>
          <p14:tracePt t="131082" x="4718050" y="6191250"/>
          <p14:tracePt t="131099" x="4705350" y="6203950"/>
          <p14:tracePt t="131135" x="4699000" y="6210300"/>
          <p14:tracePt t="131149" x="4692650" y="6216650"/>
          <p14:tracePt t="131151" x="4692650" y="6229350"/>
          <p14:tracePt t="131167" x="4686300" y="6235700"/>
          <p14:tracePt t="131182" x="4686300" y="6248400"/>
          <p14:tracePt t="131200" x="4686300" y="6261100"/>
          <p14:tracePt t="131217" x="4686300" y="6267450"/>
          <p14:tracePt t="131231" x="4686300" y="6273800"/>
          <p14:tracePt t="131248" x="4692650" y="6273800"/>
          <p14:tracePt t="131266" x="4699000" y="6273800"/>
          <p14:tracePt t="131302" x="4711700" y="6280150"/>
          <p14:tracePt t="131304" x="4724400" y="6286500"/>
          <p14:tracePt t="131317" x="4762500" y="6292850"/>
          <p14:tracePt t="131332" x="4787900" y="6299200"/>
          <p14:tracePt t="131349" x="4832350" y="6305550"/>
          <p14:tracePt t="131367" x="4851400" y="6311900"/>
          <p14:tracePt t="131382" x="4883150" y="6318250"/>
          <p14:tracePt t="131400" x="4927600" y="6330950"/>
          <p14:tracePt t="131416" x="4972050" y="6330950"/>
          <p14:tracePt t="131433" x="5073650" y="6337300"/>
          <p14:tracePt t="131449" x="5137150" y="6350000"/>
          <p14:tracePt t="131466" x="5238750" y="6350000"/>
          <p14:tracePt t="131482" x="5295900" y="6350000"/>
          <p14:tracePt t="131499" x="5314950" y="6350000"/>
          <p14:tracePt t="131516" x="5321300" y="6350000"/>
          <p14:tracePt t="131532" x="5334000" y="6350000"/>
          <p14:tracePt t="131549" x="5378450" y="6350000"/>
          <p14:tracePt t="131567" x="5448300" y="6350000"/>
          <p14:tracePt t="131583" x="5492750" y="6356350"/>
          <p14:tracePt t="131599" x="5581650" y="6362700"/>
          <p14:tracePt t="131617" x="5607050" y="6362700"/>
          <p14:tracePt t="131633" x="5638800" y="6369050"/>
          <p14:tracePt t="131650" x="5645150" y="6369050"/>
          <p14:tracePt t="131666" x="5657850" y="6369050"/>
          <p14:tracePt t="131681" x="5689600" y="6369050"/>
          <p14:tracePt t="131698" x="5721350" y="6369050"/>
          <p14:tracePt t="131715" x="5797550" y="6369050"/>
          <p14:tracePt t="131732" x="5842000" y="6369050"/>
          <p14:tracePt t="131748" x="5924550" y="6369050"/>
          <p14:tracePt t="131765" x="5969000" y="6369050"/>
          <p14:tracePt t="131781" x="5988050" y="6369050"/>
          <p14:tracePt t="131798" x="6013450" y="6369050"/>
          <p14:tracePt t="131817" x="6032500" y="6369050"/>
          <p14:tracePt t="131833" x="6089650" y="6369050"/>
          <p14:tracePt t="131850" x="6178550" y="6369050"/>
          <p14:tracePt t="131866" x="6223000" y="6369050"/>
          <p14:tracePt t="131883" x="6292850" y="6369050"/>
          <p14:tracePt t="131900" x="6330950" y="6369050"/>
          <p14:tracePt t="131968" x="6337300" y="6369050"/>
          <p14:tracePt t="132009" x="6343650" y="6369050"/>
          <p14:tracePt t="132396" x="6350000" y="6369050"/>
          <p14:tracePt t="134506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990600" y="685800"/>
            <a:ext cx="7162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 sz="3600"/>
              <a:t>Pojam Vremenski zavisne i nezavisne stehiometrije</a:t>
            </a:r>
            <a:endParaRPr lang="en-US" altLang="en-US" sz="36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68" x="4051300" y="1301750"/>
          <p14:tracePt t="4027" x="4051300" y="1308100"/>
          <p14:tracePt t="4039" x="4044950" y="1308100"/>
          <p14:tracePt t="4048" x="4038600" y="1308100"/>
          <p14:tracePt t="4048" x="4013200" y="1308100"/>
          <p14:tracePt t="4064" x="3949700" y="1314450"/>
          <p14:tracePt t="4081" x="3911600" y="1314450"/>
          <p14:tracePt t="4098" x="3835400" y="1314450"/>
          <p14:tracePt t="4114" x="3765550" y="1314450"/>
          <p14:tracePt t="4131" x="3733800" y="1314450"/>
          <p14:tracePt t="4147" x="3644900" y="1314450"/>
          <p14:tracePt t="4164" x="3581400" y="1314450"/>
          <p14:tracePt t="4181" x="3460750" y="1314450"/>
          <p14:tracePt t="4197" x="3340100" y="1314450"/>
          <p14:tracePt t="4214" x="3295650" y="1314450"/>
          <p14:tracePt t="4231" x="3238500" y="1314450"/>
          <p14:tracePt t="4247" x="3219450" y="1314450"/>
          <p14:tracePt t="4264" x="3187700" y="1314450"/>
          <p14:tracePt t="4281" x="3162300" y="1314450"/>
          <p14:tracePt t="4298" x="3149600" y="1314450"/>
          <p14:tracePt t="4314" x="3130550" y="1314450"/>
          <p14:tracePt t="4348" x="3124200" y="1314450"/>
          <p14:tracePt t="4349" x="3117850" y="1314450"/>
          <p14:tracePt t="4364" x="3098800" y="1314450"/>
          <p14:tracePt t="4381" x="3079750" y="1314450"/>
          <p14:tracePt t="4398" x="3022600" y="1314450"/>
          <p14:tracePt t="4414" x="2965450" y="1314450"/>
          <p14:tracePt t="4431" x="2946400" y="1314450"/>
          <p14:tracePt t="4447" x="2921000" y="1314450"/>
          <p14:tracePt t="4464" x="2914650" y="1314450"/>
          <p14:tracePt t="4481" x="2901950" y="1314450"/>
          <p14:tracePt t="4497" x="2895600" y="1314450"/>
          <p14:tracePt t="4497" x="2876550" y="1314450"/>
          <p14:tracePt t="4515" x="2857500" y="1314450"/>
          <p14:tracePt t="4531" x="2832100" y="1314450"/>
          <p14:tracePt t="4547" x="2819400" y="1314450"/>
          <p14:tracePt t="4565" x="2806700" y="1314450"/>
          <p14:tracePt t="4741" x="2813050" y="1314450"/>
          <p14:tracePt t="4751" x="2819400" y="1314450"/>
          <p14:tracePt t="4773" x="2832100" y="1314450"/>
          <p14:tracePt t="4783" x="2844800" y="1314450"/>
          <p14:tracePt t="4784" x="2851150" y="1314450"/>
          <p14:tracePt t="4799" x="2870200" y="1314450"/>
          <p14:tracePt t="4814" x="2908300" y="1314450"/>
          <p14:tracePt t="4831" x="2978150" y="1314450"/>
          <p14:tracePt t="4847" x="3028950" y="1314450"/>
          <p14:tracePt t="4864" x="3143250" y="1314450"/>
          <p14:tracePt t="4880" x="3282950" y="1314450"/>
          <p14:tracePt t="4899" x="3346450" y="1314450"/>
          <p14:tracePt t="4915" x="3454400" y="1314450"/>
          <p14:tracePt t="4933" x="3498850" y="1314450"/>
          <p14:tracePt t="4948" x="3549650" y="1314450"/>
          <p14:tracePt t="4965" x="3600450" y="1314450"/>
          <p14:tracePt t="4982" x="3632200" y="1314450"/>
          <p14:tracePt t="4999" x="3740150" y="1314450"/>
          <p14:tracePt t="5015" x="3816350" y="1314450"/>
          <p14:tracePt t="5032" x="3987800" y="1314450"/>
          <p14:tracePt t="5048" x="4083050" y="1314450"/>
          <p14:tracePt t="5048" x="4184650" y="1314450"/>
          <p14:tracePt t="5065" x="4267200" y="1314450"/>
          <p14:tracePt t="5082" x="4432300" y="1314450"/>
          <p14:tracePt t="5099" x="4508500" y="1314450"/>
          <p14:tracePt t="5115" x="4648200" y="1314450"/>
          <p14:tracePt t="5132" x="4724400" y="1314450"/>
          <p14:tracePt t="5148" x="4876800" y="1314450"/>
          <p14:tracePt t="5165" x="5016500" y="1314450"/>
          <p14:tracePt t="5182" x="5080000" y="1314450"/>
          <p14:tracePt t="5198" x="5200650" y="1314450"/>
          <p14:tracePt t="5215" x="5245100" y="1314450"/>
          <p14:tracePt t="5215" x="5308600" y="1314450"/>
          <p14:tracePt t="5232" x="5378450" y="1314450"/>
          <p14:tracePt t="5248" x="5524500" y="1314450"/>
          <p14:tracePt t="5265" x="5626100" y="1314450"/>
          <p14:tracePt t="5282" x="5816600" y="1314450"/>
          <p14:tracePt t="5298" x="5911850" y="1314450"/>
          <p14:tracePt t="5315" x="6057900" y="1314450"/>
          <p14:tracePt t="5332" x="6121400" y="1314450"/>
          <p14:tracePt t="5348" x="6140450" y="1314450"/>
          <p14:tracePt t="5470" x="6127750" y="1320800"/>
          <p14:tracePt t="5480" x="6108700" y="1327150"/>
          <p14:tracePt t="5491" x="6076950" y="1333500"/>
          <p14:tracePt t="5507" x="6032500" y="1352550"/>
          <p14:tracePt t="5508" x="5962650" y="1358900"/>
          <p14:tracePt t="5515" x="5867400" y="1365250"/>
          <p14:tracePt t="5532" x="5626100" y="1384300"/>
          <p14:tracePt t="5548" x="5264150" y="1397000"/>
          <p14:tracePt t="5565" x="5060950" y="1397000"/>
          <p14:tracePt t="5582" x="4692650" y="1428750"/>
          <p14:tracePt t="5599" x="4546600" y="1454150"/>
          <p14:tracePt t="5615" x="4292600" y="1492250"/>
          <p14:tracePt t="5632" x="4102100" y="1536700"/>
          <p14:tracePt t="5648" x="4013200" y="1562100"/>
          <p14:tracePt t="5665" x="3848100" y="1606550"/>
          <p14:tracePt t="5682" x="3702050" y="1657350"/>
          <p14:tracePt t="5699" x="3625850" y="1682750"/>
          <p14:tracePt t="5714" x="3498850" y="1733550"/>
          <p14:tracePt t="5730" x="3441700" y="1758950"/>
          <p14:tracePt t="5748" x="3333750" y="1790700"/>
          <p14:tracePt t="5765" x="3232150" y="1822450"/>
          <p14:tracePt t="5783" x="3175000" y="1828800"/>
          <p14:tracePt t="5800" x="3073400" y="1847850"/>
          <p14:tracePt t="5815" x="3028950" y="1847850"/>
          <p14:tracePt t="5831" x="2940050" y="1854200"/>
          <p14:tracePt t="5847" x="2908300" y="1854200"/>
          <p14:tracePt t="5864" x="2857500" y="1854200"/>
          <p14:tracePt t="5880" x="2794000" y="1854200"/>
          <p14:tracePt t="5897" x="2755900" y="1854200"/>
          <p14:tracePt t="5914" x="2692400" y="1854200"/>
          <p14:tracePt t="5932" x="2622550" y="1854200"/>
          <p14:tracePt t="5948" x="2603500" y="1854200"/>
          <p14:tracePt t="5966" x="2590800" y="1854200"/>
          <p14:tracePt t="6082" x="2597150" y="1854200"/>
          <p14:tracePt t="6092" x="2616200" y="1854200"/>
          <p14:tracePt t="6103" x="2647950" y="1854200"/>
          <p14:tracePt t="6115" x="2698750" y="1854200"/>
          <p14:tracePt t="6118" x="2774950" y="1854200"/>
          <p14:tracePt t="6132" x="2959100" y="1854200"/>
          <p14:tracePt t="6148" x="3162300" y="1854200"/>
          <p14:tracePt t="6165" x="3251200" y="1854200"/>
          <p14:tracePt t="6182" x="3403600" y="1854200"/>
          <p14:tracePt t="6198" x="3448050" y="1854200"/>
          <p14:tracePt t="6215" x="3511550" y="1854200"/>
          <p14:tracePt t="6232" x="3581400" y="1854200"/>
          <p14:tracePt t="6248" x="3625850" y="1854200"/>
          <p14:tracePt t="6265" x="3765550" y="1854200"/>
          <p14:tracePt t="6282" x="3854450" y="1854200"/>
          <p14:tracePt t="6298" x="4044950" y="1854200"/>
          <p14:tracePt t="6315" x="4216400" y="1854200"/>
          <p14:tracePt t="6332" x="4305300" y="1854200"/>
          <p14:tracePt t="6349" x="4445000" y="1854200"/>
          <p14:tracePt t="6365" x="4521200" y="1854200"/>
          <p14:tracePt t="6382" x="4692650" y="1854200"/>
          <p14:tracePt t="6399" x="4902200" y="1854200"/>
          <p14:tracePt t="6415" x="5010150" y="1854200"/>
          <p14:tracePt t="6432" x="5219700" y="1854200"/>
          <p14:tracePt t="6448" x="5321300" y="1854200"/>
          <p14:tracePt t="6465" x="5448300" y="1854200"/>
          <p14:tracePt t="6482" x="5518150" y="1854200"/>
          <p14:tracePt t="6600" x="5524500" y="1854200"/>
          <p14:tracePt t="6662" x="5530850" y="1854200"/>
          <p14:tracePt t="6674" x="5530850" y="1860550"/>
          <p14:tracePt t="6690" x="5537200" y="1860550"/>
          <p14:tracePt t="7823" x="5543550" y="1860550"/>
          <p14:tracePt t="7885" x="5549900" y="1860550"/>
          <p14:tracePt t="7896" x="5562600" y="1860550"/>
          <p14:tracePt t="7916" x="5568950" y="1860550"/>
          <p14:tracePt t="7927" x="5581650" y="1860550"/>
          <p14:tracePt t="7947" x="5594350" y="1860550"/>
          <p14:tracePt t="7958" x="5600700" y="1860550"/>
          <p14:tracePt t="7979" x="5607050" y="1860550"/>
          <p14:tracePt t="8030" x="5613400" y="1860550"/>
          <p14:tracePt t="8071" x="5619750" y="1860550"/>
          <p14:tracePt t="8112" x="5626100" y="1860550"/>
          <p14:tracePt t="8133" x="5632450" y="1860550"/>
          <p14:tracePt t="8164" x="5638800" y="1860550"/>
          <p14:tracePt t="8174" x="5645150" y="1860550"/>
          <p14:tracePt t="8196" x="5651500" y="1860550"/>
          <p14:tracePt t="8236" x="5657850" y="1860550"/>
          <p14:tracePt t="8257" x="5664200" y="1860550"/>
          <p14:tracePt t="8264" x="5670550" y="1860550"/>
          <p14:tracePt t="9377" x="5670550" y="1866900"/>
          <p14:tracePt t="9621" x="5664200" y="1866900"/>
          <p14:tracePt t="12898" x="5657850" y="1866900"/>
          <p14:tracePt t="13018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0"/>
          <p:cNvSpPr>
            <a:spLocks noChangeArrowheads="1"/>
          </p:cNvSpPr>
          <p:nvPr/>
        </p:nvSpPr>
        <p:spPr bwMode="auto">
          <a:xfrm>
            <a:off x="2057400" y="1524000"/>
            <a:ext cx="25146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/>
              <a:t>A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I</a:t>
            </a:r>
          </a:p>
        </p:txBody>
      </p:sp>
      <p:sp>
        <p:nvSpPr>
          <p:cNvPr id="13317" name="Rectangle 11"/>
          <p:cNvSpPr>
            <a:spLocks noChangeArrowheads="1"/>
          </p:cNvSpPr>
          <p:nvPr/>
        </p:nvSpPr>
        <p:spPr bwMode="auto">
          <a:xfrm>
            <a:off x="2057400" y="1981200"/>
            <a:ext cx="23622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sr-Latn-RS" sz="2800" b="1"/>
              <a:t>I</a:t>
            </a:r>
            <a:r>
              <a:rPr lang="sl-SI" altLang="sr-Latn-RS" sz="2800" b="1"/>
              <a:t>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L</a:t>
            </a:r>
          </a:p>
        </p:txBody>
      </p: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2057400" y="2438400"/>
            <a:ext cx="27432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sr-Latn-RS" sz="2800" b="1"/>
              <a:t>L</a:t>
            </a:r>
            <a:r>
              <a:rPr lang="sl-SI" altLang="sr-Latn-RS" sz="2800" b="1"/>
              <a:t> + 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</a:t>
            </a:r>
            <a:r>
              <a:rPr lang="en-US" altLang="sr-Latn-RS" sz="2800" b="1"/>
              <a:t>2C</a:t>
            </a:r>
          </a:p>
        </p:txBody>
      </p:sp>
      <p:sp>
        <p:nvSpPr>
          <p:cNvPr id="13319" name="Line 14"/>
          <p:cNvSpPr>
            <a:spLocks noChangeShapeType="1"/>
          </p:cNvSpPr>
          <p:nvPr/>
        </p:nvSpPr>
        <p:spPr bwMode="auto">
          <a:xfrm>
            <a:off x="685800" y="2932113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20" name="Text Box 17"/>
          <p:cNvSpPr txBox="1">
            <a:spLocks noChangeArrowheads="1"/>
          </p:cNvSpPr>
          <p:nvPr/>
        </p:nvSpPr>
        <p:spPr bwMode="auto">
          <a:xfrm>
            <a:off x="4343400" y="1981200"/>
            <a:ext cx="1790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Intermedijeri </a:t>
            </a:r>
          </a:p>
        </p:txBody>
      </p:sp>
      <p:sp>
        <p:nvSpPr>
          <p:cNvPr id="13321" name="Line 21"/>
          <p:cNvSpPr>
            <a:spLocks noChangeShapeType="1"/>
          </p:cNvSpPr>
          <p:nvPr/>
        </p:nvSpPr>
        <p:spPr bwMode="auto">
          <a:xfrm flipH="1" flipV="1">
            <a:off x="3733800" y="18288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22" name="Line 22"/>
          <p:cNvSpPr>
            <a:spLocks noChangeShapeType="1"/>
          </p:cNvSpPr>
          <p:nvPr/>
        </p:nvSpPr>
        <p:spPr bwMode="auto">
          <a:xfrm flipH="1">
            <a:off x="3810000" y="22098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23" name="Text Box 17"/>
          <p:cNvSpPr txBox="1">
            <a:spLocks noChangeArrowheads="1"/>
          </p:cNvSpPr>
          <p:nvPr/>
        </p:nvSpPr>
        <p:spPr bwMode="auto">
          <a:xfrm>
            <a:off x="609600" y="15240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1.</a:t>
            </a:r>
          </a:p>
        </p:txBody>
      </p:sp>
      <p:sp>
        <p:nvSpPr>
          <p:cNvPr id="13324" name="Text Box 17"/>
          <p:cNvSpPr txBox="1">
            <a:spLocks noChangeArrowheads="1"/>
          </p:cNvSpPr>
          <p:nvPr/>
        </p:nvSpPr>
        <p:spPr bwMode="auto">
          <a:xfrm>
            <a:off x="609600" y="20574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2.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609600" y="2514600"/>
            <a:ext cx="1409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>
                <a:solidFill>
                  <a:srgbClr val="FF3300"/>
                </a:solidFill>
              </a:rPr>
              <a:t>Stupanj 3.</a:t>
            </a:r>
          </a:p>
        </p:txBody>
      </p:sp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304800" y="3124200"/>
            <a:ext cx="731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 i="1">
                <a:solidFill>
                  <a:srgbClr val="FF3300"/>
                </a:solidFill>
              </a:rPr>
              <a:t>Stehiometrijska  jednanačina će  glasiti:  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762000"/>
            <a:ext cx="9144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ethodni primer; </a:t>
            </a:r>
            <a:r>
              <a:rPr lang="x-none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8991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x-none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a</a:t>
            </a:r>
            <a:r>
              <a:rPr lang="x-non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</a:t>
            </a:r>
            <a:r>
              <a:rPr lang="x-none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 i da</a:t>
            </a:r>
            <a:r>
              <a:rPr lang="x-non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x-none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 </a:t>
            </a:r>
            <a:r>
              <a:rPr lang="x-none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vek na osnovu stehiometrijske jednačine možemo napisati izraz za brzinu ?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329" name="Rectangle 9"/>
          <p:cNvSpPr>
            <a:spLocks noChangeArrowheads="1"/>
          </p:cNvSpPr>
          <p:nvPr/>
        </p:nvSpPr>
        <p:spPr bwMode="auto">
          <a:xfrm>
            <a:off x="5410200" y="3124200"/>
            <a:ext cx="2514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/>
              <a:t>A + 3B </a:t>
            </a:r>
            <a:r>
              <a:rPr lang="sl-SI" altLang="sr-Latn-RS" sz="2800" b="1">
                <a:sym typeface="Symbol" pitchFamily="18" charset="2"/>
              </a:rPr>
              <a:t></a:t>
            </a:r>
            <a:r>
              <a:rPr lang="sl-SI" altLang="sr-Latn-RS" sz="2800" b="1"/>
              <a:t> 2C</a:t>
            </a:r>
            <a:endParaRPr lang="en-US" altLang="sr-Latn-RS" sz="2800" b="1"/>
          </a:p>
        </p:txBody>
      </p:sp>
      <p:sp>
        <p:nvSpPr>
          <p:cNvPr id="31" name="TextBox 30"/>
          <p:cNvSpPr txBox="1"/>
          <p:nvPr/>
        </p:nvSpPr>
        <p:spPr>
          <a:xfrm>
            <a:off x="381000" y="3733800"/>
            <a:ext cx="8610600" cy="15700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defRPr/>
            </a:pPr>
            <a:r>
              <a:rPr lang="sr-Latn-CS" altLang="en-US" sz="2400" dirty="0" smtClean="0"/>
              <a:t>S</a:t>
            </a:r>
            <a:r>
              <a:rPr lang="en-US" altLang="en-US" sz="2400" dirty="0" err="1" smtClean="0"/>
              <a:t>amo</a:t>
            </a:r>
            <a:r>
              <a:rPr lang="en-US" altLang="en-US" sz="2400" dirty="0" smtClean="0"/>
              <a:t> u </a:t>
            </a:r>
            <a:r>
              <a:rPr lang="en-US" altLang="en-US" sz="2400" dirty="0" err="1" smtClean="0"/>
              <a:t>slučaju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kad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u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toko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ukupnog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trajanj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reakcije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koncentracije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intermedijera</a:t>
            </a:r>
            <a:r>
              <a:rPr lang="en-US" altLang="en-US" sz="2400" dirty="0" smtClean="0"/>
              <a:t> L </a:t>
            </a:r>
            <a:r>
              <a:rPr lang="en-US" altLang="en-US" sz="2400" dirty="0" err="1" smtClean="0"/>
              <a:t>i</a:t>
            </a:r>
            <a:r>
              <a:rPr lang="en-US" altLang="en-US" sz="2400" dirty="0" smtClean="0"/>
              <a:t> I </a:t>
            </a:r>
            <a:r>
              <a:rPr lang="en-US" altLang="en-US" sz="2400" dirty="0" err="1" smtClean="0"/>
              <a:t>veoma</a:t>
            </a:r>
            <a:r>
              <a:rPr lang="en-US" altLang="en-US" sz="2400" dirty="0" smtClean="0"/>
              <a:t> male u </a:t>
            </a:r>
            <a:r>
              <a:rPr lang="en-US" altLang="en-US" sz="2400" dirty="0" err="1" smtClean="0"/>
              <a:t>poredjenju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koncentracijam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reaktanat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odukata</a:t>
            </a:r>
            <a:r>
              <a:rPr lang="en-US" altLang="en-US" sz="2400" dirty="0" smtClean="0"/>
              <a:t>, </a:t>
            </a:r>
            <a:r>
              <a:rPr lang="sr-Latn-RS" altLang="en-US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hiometrija reakcije je konstantna – nepromeljiva u vremenu</a:t>
            </a:r>
            <a:endParaRPr lang="en-US" altLang="en-US" sz="2400" b="1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6248400" y="1371600"/>
          <a:ext cx="26050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6" imgW="914400" imgH="508000" progId="Equation.3">
                  <p:embed/>
                </p:oleObj>
              </mc:Choice>
              <mc:Fallback>
                <p:oleObj name="Equation" r:id="rId6" imgW="9144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71600"/>
                        <a:ext cx="2605088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Box 1"/>
          <p:cNvSpPr txBox="1">
            <a:spLocks noChangeArrowheads="1"/>
          </p:cNvSpPr>
          <p:nvPr/>
        </p:nvSpPr>
        <p:spPr bwMode="auto">
          <a:xfrm>
            <a:off x="381000" y="55626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 sz="2400">
                <a:solidFill>
                  <a:srgbClr val="FF0000"/>
                </a:solidFill>
              </a:rPr>
              <a:t>Jedino tada veza brzine reakcije i brzine po komponentama važe u svakom trenutku reakcije:</a:t>
            </a:r>
            <a:endParaRPr lang="en-US" altLang="en-US" sz="24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860" x="3581400" y="2317750"/>
          <p14:tracePt t="2232" x="3581400" y="2311400"/>
          <p14:tracePt t="2254" x="3581400" y="2305050"/>
          <p14:tracePt t="2275" x="3581400" y="2298700"/>
          <p14:tracePt t="2287" x="3594100" y="2292350"/>
          <p14:tracePt t="2288" x="3600450" y="2286000"/>
          <p14:tracePt t="2297" x="3606800" y="2279650"/>
          <p14:tracePt t="2314" x="3632200" y="2254250"/>
          <p14:tracePt t="2332" x="3651250" y="2235200"/>
          <p14:tracePt t="2347" x="3689350" y="2203450"/>
          <p14:tracePt t="2363" x="3721100" y="2178050"/>
          <p14:tracePt t="2380" x="3740150" y="2171700"/>
          <p14:tracePt t="2397" x="3765550" y="2159000"/>
          <p14:tracePt t="2412" x="3771900" y="2159000"/>
          <p14:tracePt t="2429" x="3778250" y="2159000"/>
          <p14:tracePt t="2616" x="3759200" y="2159000"/>
          <p14:tracePt t="2624" x="3740150" y="2159000"/>
          <p14:tracePt t="2638" x="3714750" y="2152650"/>
          <p14:tracePt t="2646" x="3695700" y="2152650"/>
          <p14:tracePt t="2649" x="3651250" y="2146300"/>
          <p14:tracePt t="2663" x="3568700" y="2127250"/>
          <p14:tracePt t="2680" x="3524250" y="2120900"/>
          <p14:tracePt t="2696" x="3448050" y="2114550"/>
          <p14:tracePt t="2713" x="3378200" y="2108200"/>
          <p14:tracePt t="2730" x="3333750" y="2108200"/>
          <p14:tracePt t="2746" x="3232150" y="2101850"/>
          <p14:tracePt t="2763" x="3175000" y="2101850"/>
          <p14:tracePt t="2780" x="3067050" y="2101850"/>
          <p14:tracePt t="2797" x="2990850" y="2101850"/>
          <p14:tracePt t="2813" x="2965450" y="2101850"/>
          <p14:tracePt t="2830" x="2959100" y="2101850"/>
          <p14:tracePt t="2865" x="2946400" y="2101850"/>
          <p14:tracePt t="2867" x="2940050" y="2101850"/>
          <p14:tracePt t="2880" x="2889250" y="2101850"/>
          <p14:tracePt t="2896" x="2863850" y="2101850"/>
          <p14:tracePt t="2913" x="2813050" y="2101850"/>
          <p14:tracePt t="2930" x="2794000" y="2101850"/>
          <p14:tracePt t="2946" x="2781300" y="2101850"/>
          <p14:tracePt t="3080" x="2774950" y="2101850"/>
          <p14:tracePt t="3111" x="2762250" y="2101850"/>
          <p14:tracePt t="3121" x="2743200" y="2101850"/>
          <p14:tracePt t="3132" x="2724150" y="2101850"/>
          <p14:tracePt t="3133" x="2711450" y="2101850"/>
          <p14:tracePt t="3145" x="2686050" y="2101850"/>
          <p14:tracePt t="3162" x="2635250" y="2101850"/>
          <p14:tracePt t="3179" x="2603500" y="2101850"/>
          <p14:tracePt t="3195" x="2584450" y="2101850"/>
          <p14:tracePt t="3212" x="2552700" y="2101850"/>
          <p14:tracePt t="3229" x="2533650" y="2101850"/>
          <p14:tracePt t="3245" x="2495550" y="2101850"/>
          <p14:tracePt t="3263" x="2463800" y="2101850"/>
          <p14:tracePt t="3281" x="2451100" y="2101850"/>
          <p14:tracePt t="3297" x="2432050" y="2101850"/>
          <p14:tracePt t="3626" x="2438400" y="2101850"/>
          <p14:tracePt t="3667" x="2444750" y="2101850"/>
          <p14:tracePt t="3677" x="2451100" y="2101850"/>
          <p14:tracePt t="3709" x="2457450" y="2101850"/>
          <p14:tracePt t="3749" x="2463800" y="2101850"/>
          <p14:tracePt t="3790" x="2470150" y="2101850"/>
          <p14:tracePt t="3811" x="2470150" y="2095500"/>
          <p14:tracePt t="3875" x="2476500" y="2095500"/>
          <p14:tracePt t="3883" x="2482850" y="2095500"/>
          <p14:tracePt t="3914" x="2489200" y="2095500"/>
          <p14:tracePt t="3925" x="2495550" y="2095500"/>
          <p14:tracePt t="3932" x="2501900" y="2095500"/>
          <p14:tracePt t="3957" x="2520950" y="2095500"/>
          <p14:tracePt t="3967" x="2540000" y="2095500"/>
          <p14:tracePt t="3980" x="2571750" y="2095500"/>
          <p14:tracePt t="3982" x="2603500" y="2095500"/>
          <p14:tracePt t="3996" x="2692400" y="2095500"/>
          <p14:tracePt t="4013" x="2781300" y="2095500"/>
          <p14:tracePt t="4030" x="2813050" y="2095500"/>
          <p14:tracePt t="4046" x="2851150" y="2095500"/>
          <p14:tracePt t="4063" x="2857500" y="2095500"/>
          <p14:tracePt t="4081" x="2870200" y="2095500"/>
          <p14:tracePt t="4095" x="2882900" y="2095500"/>
          <p14:tracePt t="4112" x="2927350" y="2095500"/>
          <p14:tracePt t="4131" x="2971800" y="2095500"/>
          <p14:tracePt t="4146" x="3003550" y="2095500"/>
          <p14:tracePt t="4164" x="3086100" y="2095500"/>
          <p14:tracePt t="4180" x="3130550" y="2095500"/>
          <p14:tracePt t="4195" x="3225800" y="2095500"/>
          <p14:tracePt t="4212" x="3346450" y="2095500"/>
          <p14:tracePt t="4229" x="3422650" y="2095500"/>
          <p14:tracePt t="4247" x="3549650" y="2095500"/>
          <p14:tracePt t="4263" x="3644900" y="2095500"/>
          <p14:tracePt t="4281" x="3676650" y="2095500"/>
          <p14:tracePt t="5441" x="3683000" y="2095500"/>
          <p14:tracePt t="5472" x="3695700" y="2095500"/>
          <p14:tracePt t="5487" x="3708400" y="2095500"/>
          <p14:tracePt t="5493" x="3714750" y="2095500"/>
          <p14:tracePt t="5503" x="3733800" y="2095500"/>
          <p14:tracePt t="5512" x="3765550" y="2095500"/>
          <p14:tracePt t="5528" x="3803650" y="2095500"/>
          <p14:tracePt t="5547" x="3829050" y="2095500"/>
          <p14:tracePt t="5563" x="3892550" y="2095500"/>
          <p14:tracePt t="5580" x="3949700" y="2095500"/>
          <p14:tracePt t="5596" x="4089400" y="2095500"/>
          <p14:tracePt t="5613" x="4273550" y="2095500"/>
          <p14:tracePt t="5631" x="4368800" y="2095500"/>
          <p14:tracePt t="5647" x="4584700" y="2095500"/>
          <p14:tracePt t="5663" x="4699000" y="2095500"/>
          <p14:tracePt t="5680" x="4991100" y="2095500"/>
          <p14:tracePt t="5696" x="5391150" y="2095500"/>
          <p14:tracePt t="5713" x="5607050" y="2095500"/>
          <p14:tracePt t="5730" x="6051550" y="2095500"/>
          <p14:tracePt t="5747" x="6273800" y="2095500"/>
          <p14:tracePt t="5763" x="6692900" y="2095500"/>
          <p14:tracePt t="5780" x="7118350" y="2095500"/>
          <p14:tracePt t="5796" x="7296150" y="2095500"/>
          <p14:tracePt t="5813" x="7620000" y="2082800"/>
          <p14:tracePt t="5831" x="7734300" y="2070100"/>
          <p14:tracePt t="5846" x="7893050" y="2044700"/>
          <p14:tracePt t="5863" x="7956550" y="2032000"/>
          <p14:tracePt t="5880" x="7975600" y="2019300"/>
          <p14:tracePt t="5896" x="7994650" y="2000250"/>
          <p14:tracePt t="5913" x="8001000" y="2000250"/>
          <p14:tracePt t="5930" x="8026400" y="1968500"/>
          <p14:tracePt t="5946" x="8064500" y="1930400"/>
          <p14:tracePt t="5963" x="8083550" y="1917700"/>
          <p14:tracePt t="5980" x="8108950" y="1898650"/>
          <p14:tracePt t="5996" x="8115300" y="1892300"/>
          <p14:tracePt t="6013" x="8115300" y="1885950"/>
          <p14:tracePt t="6048" x="8115300" y="1879600"/>
          <p14:tracePt t="6069" x="8115300" y="1873250"/>
          <p14:tracePt t="6070" x="8115300" y="1860550"/>
          <p14:tracePt t="6080" x="8115300" y="1854200"/>
          <p14:tracePt t="6095" x="8102600" y="1822450"/>
          <p14:tracePt t="6111" x="8089900" y="1803400"/>
          <p14:tracePt t="6128" x="8039100" y="1758950"/>
          <p14:tracePt t="6147" x="7981950" y="1708150"/>
          <p14:tracePt t="6164" x="7956550" y="1682750"/>
          <p14:tracePt t="6195" x="7886700" y="1651000"/>
          <p14:tracePt t="6196" x="7861300" y="1625600"/>
          <p14:tracePt t="6212" x="7797800" y="1606550"/>
          <p14:tracePt t="6228" x="7727950" y="1581150"/>
          <p14:tracePt t="6245" x="7689850" y="1568450"/>
          <p14:tracePt t="6263" x="7620000" y="1549400"/>
          <p14:tracePt t="6280" x="7581900" y="1543050"/>
          <p14:tracePt t="6297" x="7531100" y="1536700"/>
          <p14:tracePt t="6313" x="7473950" y="1536700"/>
          <p14:tracePt t="6330" x="7442200" y="1530350"/>
          <p14:tracePt t="6347" x="7378700" y="1530350"/>
          <p14:tracePt t="6363" x="7296150" y="1555750"/>
          <p14:tracePt t="6380" x="7258050" y="1562100"/>
          <p14:tracePt t="6396" x="7175500" y="1600200"/>
          <p14:tracePt t="6412" x="7137400" y="1612900"/>
          <p14:tracePt t="6429" x="7073900" y="1651000"/>
          <p14:tracePt t="6446" x="7048500" y="1663700"/>
          <p14:tracePt t="6462" x="6997700" y="1689100"/>
          <p14:tracePt t="6478" x="6953250" y="1720850"/>
          <p14:tracePt t="6496" x="6940550" y="1733550"/>
          <p14:tracePt t="6513" x="6902450" y="1771650"/>
          <p14:tracePt t="6530" x="6883400" y="1790700"/>
          <p14:tracePt t="6546" x="6838950" y="1835150"/>
          <p14:tracePt t="6563" x="6800850" y="1873250"/>
          <p14:tracePt t="6580" x="6781800" y="1892300"/>
          <p14:tracePt t="6596" x="6743700" y="1936750"/>
          <p14:tracePt t="6613" x="6724650" y="1968500"/>
          <p14:tracePt t="6629" x="6680200" y="2025650"/>
          <p14:tracePt t="6646" x="6654800" y="2095500"/>
          <p14:tracePt t="6664" x="6642100" y="2146300"/>
          <p14:tracePt t="6680" x="6642100" y="2254250"/>
          <p14:tracePt t="6697" x="6654800" y="2317750"/>
          <p14:tracePt t="6713" x="6692900" y="2438400"/>
          <p14:tracePt t="6730" x="6762750" y="2546350"/>
          <p14:tracePt t="6746" x="6794500" y="2584450"/>
          <p14:tracePt t="6763" x="6870700" y="2628900"/>
          <p14:tracePt t="6780" x="6927850" y="2641600"/>
          <p14:tracePt t="6796" x="7086600" y="2654300"/>
          <p14:tracePt t="6813" x="7340600" y="2660650"/>
          <p14:tracePt t="6830" x="7518400" y="2660650"/>
          <p14:tracePt t="6846" x="7829550" y="2660650"/>
          <p14:tracePt t="6863" x="7950200" y="2660650"/>
          <p14:tracePt t="6880" x="8115300" y="2654300"/>
          <p14:tracePt t="6897" x="8178800" y="2616200"/>
          <p14:tracePt t="6913" x="8191500" y="2590800"/>
          <p14:tracePt t="6929" x="8204200" y="2527300"/>
          <p14:tracePt t="6946" x="8210550" y="2501900"/>
          <p14:tracePt t="6963" x="8210550" y="2425700"/>
          <p14:tracePt t="6980" x="8210550" y="2324100"/>
          <p14:tracePt t="6996" x="8210550" y="2273300"/>
          <p14:tracePt t="7013" x="8178800" y="2159000"/>
          <p14:tracePt t="7030" x="8153400" y="2108200"/>
          <p14:tracePt t="7046" x="8096250" y="2000250"/>
          <p14:tracePt t="7063" x="8026400" y="1924050"/>
          <p14:tracePt t="7080" x="7962900" y="1885950"/>
          <p14:tracePt t="7097" x="7835900" y="1828800"/>
          <p14:tracePt t="7113" x="7759700" y="1790700"/>
          <p14:tracePt t="7130" x="7594600" y="1758950"/>
          <p14:tracePt t="7146" x="7505700" y="1739900"/>
          <p14:tracePt t="7146" x="7429500" y="1733550"/>
          <p14:tracePt t="7164" x="7359650" y="1727200"/>
          <p14:tracePt t="7180" x="7251700" y="1727200"/>
          <p14:tracePt t="7197" x="7200900" y="1727200"/>
          <p14:tracePt t="7213" x="7099300" y="1727200"/>
          <p14:tracePt t="7230" x="7054850" y="1733550"/>
          <p14:tracePt t="7246" x="6946900" y="1765300"/>
          <p14:tracePt t="7263" x="6864350" y="1797050"/>
          <p14:tracePt t="7280" x="6819900" y="1809750"/>
          <p14:tracePt t="7296" x="6762750" y="1835150"/>
          <p14:tracePt t="7313" x="6737350" y="1854200"/>
          <p14:tracePt t="7330" x="6699250" y="1873250"/>
          <p14:tracePt t="7346" x="6661150" y="1905000"/>
          <p14:tracePt t="7363" x="6648450" y="1924050"/>
          <p14:tracePt t="7380" x="6604000" y="1974850"/>
          <p14:tracePt t="7396" x="6584950" y="1993900"/>
          <p14:tracePt t="7413" x="6553200" y="2038350"/>
          <p14:tracePt t="7430" x="6527800" y="2082800"/>
          <p14:tracePt t="7446" x="6521450" y="2108200"/>
          <p14:tracePt t="7463" x="6515100" y="2133600"/>
          <p14:tracePt t="7480" x="6508750" y="2146300"/>
          <p14:tracePt t="7497" x="6508750" y="2152650"/>
          <p14:tracePt t="7513" x="6508750" y="2165350"/>
          <p14:tracePt t="7530" x="6515100" y="2171700"/>
          <p14:tracePt t="7546" x="6534150" y="2184400"/>
          <p14:tracePt t="7563" x="6546850" y="2197100"/>
          <p14:tracePt t="7580" x="6578600" y="2228850"/>
          <p14:tracePt t="7596" x="6604000" y="2247900"/>
          <p14:tracePt t="7613" x="6610350" y="2260600"/>
          <p14:tracePt t="7630" x="6629400" y="2273300"/>
          <p14:tracePt t="7647" x="6635750" y="2273300"/>
          <p14:tracePt t="7663" x="6642100" y="2279650"/>
          <p14:tracePt t="7680" x="6654800" y="2279650"/>
          <p14:tracePt t="7718" x="6661150" y="2279650"/>
          <p14:tracePt t="7720" x="6667500" y="2279650"/>
          <p14:tracePt t="7759" x="6673850" y="2279650"/>
          <p14:tracePt t="7780" x="6680200" y="2279650"/>
          <p14:tracePt t="8309" x="6686550" y="2279650"/>
          <p14:tracePt t="8318" x="6686550" y="2273300"/>
          <p14:tracePt t="8329" x="6686550" y="2266950"/>
          <p14:tracePt t="8345" x="6686550" y="2260600"/>
          <p14:tracePt t="8346" x="6699250" y="2228850"/>
          <p14:tracePt t="8362" x="6705600" y="2209800"/>
          <p14:tracePt t="8378" x="6724650" y="2171700"/>
          <p14:tracePt t="8397" x="6743700" y="2139950"/>
          <p14:tracePt t="8413" x="6756400" y="2120900"/>
          <p14:tracePt t="8429" x="6788150" y="2089150"/>
          <p14:tracePt t="8446" x="6807200" y="2076450"/>
          <p14:tracePt t="8463" x="6851650" y="2032000"/>
          <p14:tracePt t="8480" x="6908800" y="1987550"/>
          <p14:tracePt t="8497" x="6927850" y="1962150"/>
          <p14:tracePt t="8512" x="6978650" y="1917700"/>
          <p14:tracePt t="8528" x="6997700" y="1898650"/>
          <p14:tracePt t="8546" x="7035800" y="1860550"/>
          <p14:tracePt t="8563" x="7061200" y="1841500"/>
          <p14:tracePt t="8579" x="7124700" y="1803400"/>
          <p14:tracePt t="8596" x="7219950" y="1765300"/>
          <p14:tracePt t="8613" x="7270750" y="1752600"/>
          <p14:tracePt t="8630" x="7372350" y="1708150"/>
          <p14:tracePt t="8647" x="7429500" y="1695450"/>
          <p14:tracePt t="8663" x="7512050" y="1657350"/>
          <p14:tracePt t="8680" x="7569200" y="1631950"/>
          <p14:tracePt t="8696" x="7588250" y="1619250"/>
          <p14:tracePt t="8713" x="7607300" y="1600200"/>
          <p14:tracePt t="8730" x="7613650" y="1600200"/>
          <p14:tracePt t="8746" x="7613650" y="1593850"/>
          <p14:tracePt t="8763" x="7620000" y="1593850"/>
          <p14:tracePt t="8800" x="7626350" y="1606550"/>
          <p14:tracePt t="8813" x="7632700" y="1612900"/>
          <p14:tracePt t="8815" x="7651750" y="1631950"/>
          <p14:tracePt t="8830" x="7702550" y="1682750"/>
          <p14:tracePt t="8847" x="7753350" y="1739900"/>
          <p14:tracePt t="8863" x="7785100" y="1771650"/>
          <p14:tracePt t="8880" x="7823200" y="1816100"/>
          <p14:tracePt t="8896" x="7835900" y="1828800"/>
          <p14:tracePt t="8913" x="7854950" y="1847850"/>
          <p14:tracePt t="8930" x="7861300" y="1885950"/>
          <p14:tracePt t="8946" x="7867650" y="1905000"/>
          <p14:tracePt t="8963" x="7874000" y="1962150"/>
          <p14:tracePt t="8980" x="7874000" y="2006600"/>
          <p14:tracePt t="8996" x="7874000" y="2101850"/>
          <p14:tracePt t="9013" x="7874000" y="2184400"/>
          <p14:tracePt t="9030" x="7874000" y="2216150"/>
          <p14:tracePt t="9046" x="7867650" y="2260600"/>
          <p14:tracePt t="9063" x="7861300" y="2279650"/>
          <p14:tracePt t="9080" x="7848600" y="2305050"/>
          <p14:tracePt t="9112" x="7810500" y="2330450"/>
          <p14:tracePt t="9113" x="7772400" y="2355850"/>
          <p14:tracePt t="9128" x="7677150" y="2400300"/>
          <p14:tracePt t="9145" x="7607300" y="2438400"/>
          <p14:tracePt t="9163" x="7480300" y="2476500"/>
          <p14:tracePt t="9181" x="7423150" y="2501900"/>
          <p14:tracePt t="9195" x="7308850" y="2546350"/>
          <p14:tracePt t="9212" x="7181850" y="2571750"/>
          <p14:tracePt t="9229" x="7131050" y="2578100"/>
          <p14:tracePt t="9245" x="6978650" y="2578100"/>
          <p14:tracePt t="9263" x="6813550" y="2565400"/>
          <p14:tracePt t="9280" x="6737350" y="2559050"/>
          <p14:tracePt t="9297" x="6642100" y="2533650"/>
          <p14:tracePt t="9313" x="6610350" y="2527300"/>
          <p14:tracePt t="9353" x="6610350" y="2520950"/>
          <p14:tracePt t="9393" x="6604000" y="2514600"/>
          <p14:tracePt t="9403" x="6604000" y="2501900"/>
          <p14:tracePt t="9414" x="6597650" y="2495550"/>
          <p14:tracePt t="9415" x="6597650" y="2482850"/>
          <p14:tracePt t="9428" x="6591300" y="2451100"/>
          <p14:tracePt t="9445" x="6584950" y="2438400"/>
          <p14:tracePt t="9463" x="6584950" y="2413000"/>
          <p14:tracePt t="9499" x="6584950" y="2406650"/>
          <p14:tracePt t="9640" x="6584950" y="2400300"/>
          <p14:tracePt t="9661" x="6591300" y="2393950"/>
          <p14:tracePt t="9672" x="6604000" y="2387600"/>
          <p14:tracePt t="9682" x="6610350" y="2387600"/>
          <p14:tracePt t="9683" x="6635750" y="2381250"/>
          <p14:tracePt t="9696" x="6718300" y="2362200"/>
          <p14:tracePt t="9713" x="6775450" y="2355850"/>
          <p14:tracePt t="9729" x="6915150" y="2355850"/>
          <p14:tracePt t="9746" x="7004050" y="2355850"/>
          <p14:tracePt t="9763" x="7232650" y="2355850"/>
          <p14:tracePt t="9779" x="7543800" y="2355850"/>
          <p14:tracePt t="9797" x="7721600" y="2355850"/>
          <p14:tracePt t="9813" x="8051800" y="2355850"/>
          <p14:tracePt t="9829" x="8159750" y="2355850"/>
          <p14:tracePt t="9846" x="8312150" y="2355850"/>
          <p14:tracePt t="9863" x="8375650" y="2355850"/>
          <p14:tracePt t="9940" x="8369300" y="2355850"/>
          <p14:tracePt t="9961" x="8356600" y="2355850"/>
          <p14:tracePt t="9963" x="8350250" y="2355850"/>
          <p14:tracePt t="9981" x="8337550" y="2355850"/>
          <p14:tracePt t="9983" x="8324850" y="2355850"/>
          <p14:tracePt t="9996" x="8286750" y="2355850"/>
          <p14:tracePt t="10013" x="8267700" y="2355850"/>
          <p14:tracePt t="10030" x="8216900" y="2355850"/>
          <p14:tracePt t="10046" x="8185150" y="2362200"/>
          <p14:tracePt t="10063" x="8134350" y="2381250"/>
          <p14:tracePt t="10079" x="8083550" y="2393950"/>
          <p14:tracePt t="10096" x="8064500" y="2400300"/>
          <p14:tracePt t="10113" x="8039100" y="2413000"/>
          <p14:tracePt t="10129" x="8032750" y="2413000"/>
          <p14:tracePt t="10498" x="8032750" y="2406650"/>
          <p14:tracePt t="10670" x="8039100" y="2406650"/>
          <p14:tracePt t="10701" x="8045450" y="2406650"/>
          <p14:tracePt t="10742" x="8051800" y="2406650"/>
          <p14:tracePt t="10844" x="8058150" y="2406650"/>
          <p14:tracePt t="10885" x="8064500" y="2413000"/>
          <p14:tracePt t="11814" x="8064500" y="2419350"/>
          <p14:tracePt t="11866" x="8064500" y="2425700"/>
          <p14:tracePt t="11885" x="8064500" y="2432050"/>
          <p14:tracePt t="13310" x="8064500" y="2438400"/>
          <p14:tracePt t="13331" x="8064500" y="2444750"/>
          <p14:tracePt t="13341" x="8064500" y="2451100"/>
          <p14:tracePt t="13352" x="8064500" y="2457450"/>
          <p14:tracePt t="13355" x="8064500" y="2470150"/>
          <p14:tracePt t="13364" x="8064500" y="2476500"/>
          <p14:tracePt t="13381" x="8064500" y="2495550"/>
          <p14:tracePt t="13398" x="8064500" y="2501900"/>
          <p14:tracePt t="13414" x="8064500" y="2533650"/>
          <p14:tracePt t="13431" x="8058150" y="2565400"/>
          <p14:tracePt t="13447" x="8045450" y="2590800"/>
          <p14:tracePt t="13464" x="7969250" y="2673350"/>
          <p14:tracePt t="13481" x="7918450" y="2724150"/>
          <p14:tracePt t="13497" x="7772400" y="2832100"/>
          <p14:tracePt t="13514" x="7600950" y="2946400"/>
          <p14:tracePt t="13531" x="7518400" y="3009900"/>
          <p14:tracePt t="13548" x="7378700" y="3105150"/>
          <p14:tracePt t="13564" x="7315200" y="3143250"/>
          <p14:tracePt t="13581" x="7239000" y="3200400"/>
          <p14:tracePt t="13598" x="7162800" y="3251200"/>
          <p14:tracePt t="13614" x="7124700" y="3270250"/>
          <p14:tracePt t="13631" x="7029450" y="3308350"/>
          <p14:tracePt t="13647" x="6985000" y="3327400"/>
          <p14:tracePt t="13664" x="6858000" y="3365500"/>
          <p14:tracePt t="13680" x="6756400" y="3409950"/>
          <p14:tracePt t="13697" x="6705600" y="3435350"/>
          <p14:tracePt t="13713" x="6610350" y="3479800"/>
          <p14:tracePt t="13730" x="6559550" y="3511550"/>
          <p14:tracePt t="13749" x="6477000" y="3562350"/>
          <p14:tracePt t="13764" x="6356350" y="3600450"/>
          <p14:tracePt t="13781" x="6305550" y="3606800"/>
          <p14:tracePt t="13797" x="6146800" y="3625850"/>
          <p14:tracePt t="13814" x="6064250" y="3625850"/>
          <p14:tracePt t="13830" x="5892800" y="3625850"/>
          <p14:tracePt t="13847" x="5740400" y="3625850"/>
          <p14:tracePt t="13864" x="5683250" y="3625850"/>
          <p14:tracePt t="13880" x="5626100" y="3625850"/>
          <p14:tracePt t="13898" x="5607050" y="3625850"/>
          <p14:tracePt t="14220" x="5613400" y="3625850"/>
          <p14:tracePt t="14597" x="5619750" y="3625850"/>
          <p14:tracePt t="15442" x="5626100" y="3625850"/>
          <p14:tracePt t="15483" x="5632450" y="3625850"/>
          <p14:tracePt t="15688" x="5638800" y="3625850"/>
          <p14:tracePt t="16555" x="5626100" y="3625850"/>
          <p14:tracePt t="16564" x="5613400" y="3619500"/>
          <p14:tracePt t="16574" x="5600700" y="3606800"/>
          <p14:tracePt t="16580" x="5537200" y="3581400"/>
          <p14:tracePt t="16597" x="5499100" y="3568700"/>
          <p14:tracePt t="16613" x="5403850" y="3530600"/>
          <p14:tracePt t="16629" x="5346700" y="3505200"/>
          <p14:tracePt t="16646" x="5251450" y="3454400"/>
          <p14:tracePt t="16663" x="5143500" y="3390900"/>
          <p14:tracePt t="16680" x="5080000" y="3346450"/>
          <p14:tracePt t="16697" x="4959350" y="3244850"/>
          <p14:tracePt t="16713" x="4889500" y="3187700"/>
          <p14:tracePt t="16729" x="4762500" y="3092450"/>
          <p14:tracePt t="16747" x="4629150" y="2997200"/>
          <p14:tracePt t="16763" x="4572000" y="2952750"/>
          <p14:tracePt t="16779" x="4483100" y="2882900"/>
          <p14:tracePt t="16797" x="4400550" y="2819400"/>
          <p14:tracePt t="16813" x="4362450" y="2781300"/>
          <p14:tracePt t="16829" x="4305300" y="2711450"/>
          <p14:tracePt t="16846" x="4273550" y="2686050"/>
          <p14:tracePt t="16863" x="4222750" y="2622550"/>
          <p14:tracePt t="16880" x="4203700" y="2597150"/>
          <p14:tracePt t="16897" x="4165600" y="2552700"/>
          <p14:tracePt t="16913" x="4140200" y="2514600"/>
          <p14:tracePt t="16930" x="4114800" y="2482850"/>
          <p14:tracePt t="16946" x="4057650" y="2419350"/>
          <p14:tracePt t="16963" x="4032250" y="2387600"/>
          <p14:tracePt t="16979" x="3981450" y="2330450"/>
          <p14:tracePt t="16997" x="3956050" y="2298700"/>
          <p14:tracePt t="17013" x="3943350" y="2292350"/>
          <p14:tracePt t="17029" x="3930650" y="2273300"/>
          <p14:tracePt t="17047" x="3930650" y="2266950"/>
          <p14:tracePt t="17063" x="3917950" y="2247900"/>
          <p14:tracePt t="17080" x="3905250" y="2222500"/>
          <p14:tracePt t="17097" x="3898900" y="2209800"/>
          <p14:tracePt t="17112" x="3886200" y="2184400"/>
          <p14:tracePt t="17128" x="3879850" y="2171700"/>
          <p14:tracePt t="17147" x="3879850" y="2159000"/>
          <p14:tracePt t="17163" x="3879850" y="2146300"/>
          <p14:tracePt t="17181" x="3879850" y="2133600"/>
          <p14:tracePt t="17196" x="3879850" y="2120900"/>
          <p14:tracePt t="17212" x="3879850" y="2108200"/>
          <p14:tracePt t="17228" x="3886200" y="2082800"/>
          <p14:tracePt t="17245" x="3892550" y="2051050"/>
          <p14:tracePt t="17263" x="3898900" y="2038350"/>
          <p14:tracePt t="17279" x="3898900" y="2000250"/>
          <p14:tracePt t="17297" x="3905250" y="1981200"/>
          <p14:tracePt t="17313" x="3905250" y="1930400"/>
          <p14:tracePt t="17330" x="3905250" y="1892300"/>
          <p14:tracePt t="17347" x="3905250" y="1879600"/>
          <p14:tracePt t="17363" x="3898900" y="1860550"/>
          <p14:tracePt t="17399" x="3892550" y="1860550"/>
          <p14:tracePt t="17429" x="3886200" y="1860550"/>
          <p14:tracePt t="17510" x="3879850" y="1860550"/>
          <p14:tracePt t="17562" x="3873500" y="1860550"/>
          <p14:tracePt t="17573" x="3873500" y="1854200"/>
          <p14:tracePt t="17581" x="3867150" y="1854200"/>
          <p14:tracePt t="17603" x="3860800" y="1854200"/>
          <p14:tracePt t="17613" x="3854450" y="1847850"/>
          <p14:tracePt t="17634" x="3848100" y="1847850"/>
          <p14:tracePt t="17644" x="3841750" y="1847850"/>
          <p14:tracePt t="17654" x="3835400" y="1847850"/>
          <p14:tracePt t="17661" x="3822700" y="1847850"/>
          <p14:tracePt t="17678" x="3816350" y="1854200"/>
          <p14:tracePt t="17696" x="3810000" y="1860550"/>
          <p14:tracePt t="17713" x="3797300" y="1873250"/>
          <p14:tracePt t="17730" x="3797300" y="1885950"/>
          <p14:tracePt t="17746" x="3790950" y="1898650"/>
          <p14:tracePt t="17763" x="3790950" y="1911350"/>
          <p14:tracePt t="17779" x="3790950" y="1917700"/>
          <p14:tracePt t="17797" x="3790950" y="1936750"/>
          <p14:tracePt t="17813" x="3784600" y="1936750"/>
          <p14:tracePt t="17829" x="3778250" y="1962150"/>
          <p14:tracePt t="17847" x="3778250" y="1968500"/>
          <p14:tracePt t="17863" x="3765550" y="1993900"/>
          <p14:tracePt t="17879" x="3746500" y="2019300"/>
          <p14:tracePt t="17897" x="3746500" y="2038350"/>
          <p14:tracePt t="17913" x="3721100" y="2070100"/>
          <p14:tracePt t="17929" x="3714750" y="2082800"/>
          <p14:tracePt t="17946" x="3689350" y="2108200"/>
          <p14:tracePt t="17963" x="3676650" y="2127250"/>
          <p14:tracePt t="17979" x="3670300" y="2139950"/>
          <p14:tracePt t="17997" x="3651250" y="2152650"/>
          <p14:tracePt t="18013" x="3644900" y="2165350"/>
          <p14:tracePt t="18029" x="3632200" y="2178050"/>
          <p14:tracePt t="18047" x="3619500" y="2197100"/>
          <p14:tracePt t="18063" x="3619500" y="2203450"/>
          <p14:tracePt t="18080" x="3606800" y="2209800"/>
          <p14:tracePt t="18097" x="3606800" y="2216150"/>
          <p14:tracePt t="18112" x="3600450" y="2222500"/>
          <p14:tracePt t="18129" x="3594100" y="2235200"/>
          <p14:tracePt t="18147" x="3587750" y="2241550"/>
          <p14:tracePt t="18163" x="3581400" y="2254250"/>
          <p14:tracePt t="18182" x="3581400" y="2266950"/>
          <p14:tracePt t="18195" x="3581400" y="2279650"/>
          <p14:tracePt t="18212" x="3581400" y="2286000"/>
          <p14:tracePt t="18228" x="3575050" y="2298700"/>
          <p14:tracePt t="18245" x="3568700" y="2311400"/>
          <p14:tracePt t="18283" x="3568700" y="2317750"/>
          <p14:tracePt t="18364" x="3568700" y="2311400"/>
          <p14:tracePt t="18374" x="3568700" y="2305050"/>
          <p14:tracePt t="18395" x="3568700" y="2292350"/>
          <p14:tracePt t="18405" x="3568700" y="2279650"/>
          <p14:tracePt t="18416" x="3568700" y="2266950"/>
          <p14:tracePt t="18417" x="3568700" y="2241550"/>
          <p14:tracePt t="18436" x="3575050" y="2216150"/>
          <p14:tracePt t="18446" x="3587750" y="2152650"/>
          <p14:tracePt t="18462" x="3600450" y="2095500"/>
          <p14:tracePt t="18479" x="3606800" y="2057400"/>
          <p14:tracePt t="18497" x="3625850" y="2025650"/>
          <p14:tracePt t="18513" x="3632200" y="2006600"/>
          <p14:tracePt t="18513" x="3632200" y="1993900"/>
          <p14:tracePt t="18530" x="3638550" y="1981200"/>
          <p14:tracePt t="18546" x="3651250" y="1962150"/>
          <p14:tracePt t="18564" x="3657600" y="1949450"/>
          <p14:tracePt t="18580" x="3663950" y="1930400"/>
          <p14:tracePt t="18597" x="3676650" y="1911350"/>
          <p14:tracePt t="18614" x="3683000" y="1905000"/>
          <p14:tracePt t="18631" x="3689350" y="1885950"/>
          <p14:tracePt t="18665" x="3689350" y="1879600"/>
          <p14:tracePt t="18668" x="3689350" y="1873250"/>
          <p14:tracePt t="18680" x="3695700" y="1866900"/>
          <p14:tracePt t="18881" x="3695700" y="1873250"/>
          <p14:tracePt t="18891" x="3695700" y="1879600"/>
          <p14:tracePt t="18905" x="3695700" y="1885950"/>
          <p14:tracePt t="18912" x="3689350" y="1898650"/>
          <p14:tracePt t="18913" x="3689350" y="1911350"/>
          <p14:tracePt t="18929" x="3689350" y="1930400"/>
          <p14:tracePt t="18946" x="3689350" y="1943100"/>
          <p14:tracePt t="18962" x="3683000" y="1955800"/>
          <p14:tracePt t="18979" x="3683000" y="1974850"/>
          <p14:tracePt t="18996" x="3676650" y="1987550"/>
          <p14:tracePt t="19014" x="3670300" y="2000250"/>
          <p14:tracePt t="19031" x="3670300" y="2012950"/>
          <p14:tracePt t="19047" x="3663950" y="2032000"/>
          <p14:tracePt t="19064" x="3663950" y="2063750"/>
          <p14:tracePt t="19081" x="3657600" y="2070100"/>
          <p14:tracePt t="19096" x="3657600" y="2095500"/>
          <p14:tracePt t="19113" x="3651250" y="2101850"/>
          <p14:tracePt t="19129" x="3651250" y="2114550"/>
          <p14:tracePt t="19146" x="3651250" y="2120900"/>
          <p14:tracePt t="19162" x="3644900" y="2133600"/>
          <p14:tracePt t="19179" x="3638550" y="2139950"/>
          <p14:tracePt t="19196" x="3632200" y="2146300"/>
          <p14:tracePt t="19212" x="3632200" y="2159000"/>
          <p14:tracePt t="19229" x="3632200" y="2178050"/>
          <p14:tracePt t="19247" x="3625850" y="2190750"/>
          <p14:tracePt t="19264" x="3619500" y="2222500"/>
          <p14:tracePt t="19280" x="3613150" y="2235200"/>
          <p14:tracePt t="19297" x="3606800" y="2260600"/>
          <p14:tracePt t="19314" x="3600450" y="2279650"/>
          <p14:tracePt t="19352" x="3594100" y="2286000"/>
          <p14:tracePt t="19354" x="3594100" y="2292350"/>
          <p14:tracePt t="19799" x="3594100" y="2286000"/>
          <p14:tracePt t="19821" x="3594100" y="2279650"/>
          <p14:tracePt t="19832" x="3600450" y="2273300"/>
          <p14:tracePt t="19833" x="3600450" y="2266950"/>
          <p14:tracePt t="19846" x="3606800" y="2266950"/>
          <p14:tracePt t="19862" x="3606800" y="2254250"/>
          <p14:tracePt t="19881" x="3619500" y="2235200"/>
          <p14:tracePt t="19897" x="3619500" y="2222500"/>
          <p14:tracePt t="19914" x="3638550" y="2171700"/>
          <p14:tracePt t="19930" x="3651250" y="2114550"/>
          <p14:tracePt t="19948" x="3670300" y="2076450"/>
          <p14:tracePt t="19964" x="3676650" y="2032000"/>
          <p14:tracePt t="19981" x="3683000" y="2012950"/>
          <p14:tracePt t="19998" x="3689350" y="2000250"/>
          <p14:tracePt t="20063" x="3689350" y="1993900"/>
          <p14:tracePt t="20133" x="3689350" y="1987550"/>
          <p14:tracePt t="20266" x="3689350" y="1993900"/>
          <p14:tracePt t="20288" x="3689350" y="2006600"/>
          <p14:tracePt t="20290" x="3689350" y="2025650"/>
          <p14:tracePt t="20298" x="3683000" y="2044700"/>
          <p14:tracePt t="20314" x="3670300" y="2101850"/>
          <p14:tracePt t="20331" x="3663950" y="2127250"/>
          <p14:tracePt t="20348" x="3638550" y="2178050"/>
          <p14:tracePt t="20364" x="3632200" y="2203450"/>
          <p14:tracePt t="20381" x="3625850" y="2247900"/>
          <p14:tracePt t="20397" x="3613150" y="2286000"/>
          <p14:tracePt t="20414" x="3613150" y="2298700"/>
          <p14:tracePt t="20430" x="3600450" y="2324100"/>
          <p14:tracePt t="20447" x="3600450" y="2343150"/>
          <p14:tracePt t="20464" x="3587750" y="2362200"/>
          <p14:tracePt t="20480" x="3575050" y="2393950"/>
          <p14:tracePt t="20497" x="3575050" y="2400300"/>
          <p14:tracePt t="20514" x="3575050" y="2419350"/>
          <p14:tracePt t="20531" x="3568700" y="2419350"/>
          <p14:tracePt t="21454" x="3575050" y="2419350"/>
          <p14:tracePt t="21464" x="3587750" y="2419350"/>
          <p14:tracePt t="21475" x="3594100" y="2419350"/>
          <p14:tracePt t="21480" x="3632200" y="2432050"/>
          <p14:tracePt t="21497" x="3651250" y="2438400"/>
          <p14:tracePt t="21514" x="3708400" y="2457450"/>
          <p14:tracePt t="21530" x="3746500" y="2470150"/>
          <p14:tracePt t="21547" x="3841750" y="2508250"/>
          <p14:tracePt t="21564" x="3956050" y="2559050"/>
          <p14:tracePt t="21580" x="4013200" y="2584450"/>
          <p14:tracePt t="21598" x="4121150" y="2622550"/>
          <p14:tracePt t="21613" x="4191000" y="2647950"/>
          <p14:tracePt t="21630" x="4337050" y="2705100"/>
          <p14:tracePt t="21647" x="4514850" y="2762250"/>
          <p14:tracePt t="21664" x="4616450" y="2787650"/>
          <p14:tracePt t="21679" x="4813300" y="2851150"/>
          <p14:tracePt t="21696" x="4914900" y="2876550"/>
          <p14:tracePt t="21714" x="5099050" y="2933700"/>
          <p14:tracePt t="21730" x="5302250" y="3009900"/>
          <p14:tracePt t="21748" x="5422900" y="3054350"/>
          <p14:tracePt t="21763" x="5683250" y="3162300"/>
          <p14:tracePt t="21780" x="5810250" y="3225800"/>
          <p14:tracePt t="21797" x="6038850" y="3346450"/>
          <p14:tracePt t="21813" x="6178550" y="3409950"/>
          <p14:tracePt t="21830" x="6216650" y="3435350"/>
          <p14:tracePt t="21847" x="6242050" y="3460750"/>
          <p14:tracePt t="21864" x="6242050" y="3467100"/>
          <p14:tracePt t="21880" x="6248400" y="3486150"/>
          <p14:tracePt t="21898" x="6254750" y="3486150"/>
          <p14:tracePt t="21914" x="6261100" y="3511550"/>
          <p14:tracePt t="21930" x="6267450" y="3524250"/>
          <p14:tracePt t="21947" x="6267450" y="3530600"/>
          <p14:tracePt t="21963" x="6267450" y="3536950"/>
          <p14:tracePt t="21980" x="6267450" y="3543300"/>
          <p14:tracePt t="21997" x="6267450" y="3549650"/>
          <p14:tracePt t="22014" x="6267450" y="3562350"/>
          <p14:tracePt t="22030" x="6267450" y="3575050"/>
          <p14:tracePt t="22047" x="6235700" y="3587750"/>
          <p14:tracePt t="22064" x="6159500" y="3606800"/>
          <p14:tracePt t="22081" x="6102350" y="3613150"/>
          <p14:tracePt t="22096" x="5988050" y="3619500"/>
          <p14:tracePt t="22112" x="5937250" y="3625850"/>
          <p14:tracePt t="22129" x="5848350" y="3625850"/>
          <p14:tracePt t="22146" x="5797550" y="3625850"/>
          <p14:tracePt t="22164" x="5778500" y="3625850"/>
          <p14:tracePt t="22182" x="5740400" y="3625850"/>
          <p14:tracePt t="22198" x="5708650" y="3625850"/>
          <p14:tracePt t="22212" x="5651500" y="3625850"/>
          <p14:tracePt t="22229" x="5613400" y="3625850"/>
          <p14:tracePt t="22246" x="5581650" y="3625850"/>
          <p14:tracePt t="22971" x="5581650" y="3619500"/>
          <p14:tracePt t="26575" x="5581650" y="3613150"/>
          <p14:tracePt t="26615" x="5581650" y="3606800"/>
          <p14:tracePt t="26636" x="5588000" y="3606800"/>
          <p14:tracePt t="27054" x="5594350" y="3606800"/>
          <p14:tracePt t="27083" x="5600700" y="3606800"/>
          <p14:tracePt t="27126" x="5607050" y="3606800"/>
          <p14:tracePt t="27218" x="5607050" y="3600450"/>
          <p14:tracePt t="27229" x="5613400" y="3600450"/>
          <p14:tracePt t="27260" x="5619750" y="3600450"/>
          <p14:tracePt t="27262" x="5626100" y="3594100"/>
          <p14:tracePt t="27282" x="5632450" y="3594100"/>
          <p14:tracePt t="27284" x="5638800" y="3594100"/>
          <p14:tracePt t="27298" x="5651500" y="3594100"/>
          <p14:tracePt t="27414" x="5657850" y="3594100"/>
          <p14:tracePt t="27435" x="5664200" y="3594100"/>
          <p14:tracePt t="27456" x="5664200" y="3587750"/>
          <p14:tracePt t="27498" x="5664200" y="3581400"/>
          <p14:tracePt t="27508" x="5670550" y="3581400"/>
          <p14:tracePt t="27548" x="5676900" y="3581400"/>
          <p14:tracePt t="27559" x="5689600" y="3575050"/>
          <p14:tracePt t="27579" x="5702300" y="3575050"/>
          <p14:tracePt t="27590" x="5708650" y="3575050"/>
          <p14:tracePt t="27612" x="5715000" y="3575050"/>
          <p14:tracePt t="27614" x="5721350" y="3568700"/>
          <p14:tracePt t="27643" x="5721350" y="3562350"/>
          <p14:tracePt t="27665" x="5721350" y="3556000"/>
          <p14:tracePt t="27694" x="5721350" y="3549650"/>
          <p14:tracePt t="27705" x="5721350" y="3543300"/>
          <p14:tracePt t="27727" x="5721350" y="3536950"/>
          <p14:tracePt t="27747" x="5721350" y="3530600"/>
          <p14:tracePt t="28622" x="5727700" y="3530600"/>
          <p14:tracePt t="28653" x="5740400" y="3530600"/>
          <p14:tracePt t="28664" x="5765800" y="3530600"/>
          <p14:tracePt t="28674" x="5784850" y="3530600"/>
          <p14:tracePt t="28680" x="5867400" y="3530600"/>
          <p14:tracePt t="28698" x="5905500" y="3530600"/>
          <p14:tracePt t="28715" x="5988050" y="3530600"/>
          <p14:tracePt t="28731" x="6026150" y="3530600"/>
          <p14:tracePt t="28749" x="6038850" y="3530600"/>
          <p14:tracePt t="28859" x="6045200" y="3530600"/>
          <p14:tracePt t="28881" x="6051550" y="3530600"/>
          <p14:tracePt t="28892" x="6070600" y="3530600"/>
          <p14:tracePt t="28902" x="6089650" y="3530600"/>
          <p14:tracePt t="28911" x="6153150" y="3530600"/>
          <p14:tracePt t="28933" x="6197600" y="3530600"/>
          <p14:tracePt t="28935" x="6254750" y="3530600"/>
          <p14:tracePt t="28949" x="6330950" y="3530600"/>
          <p14:tracePt t="28965" x="6356350" y="3530600"/>
          <p14:tracePt t="28981" x="6369050" y="3530600"/>
          <p14:tracePt t="29034" x="6375400" y="3530600"/>
          <p14:tracePt t="29067" x="6381750" y="3530600"/>
          <p14:tracePt t="29077" x="6381750" y="3524250"/>
          <p14:tracePt t="29089" x="6388100" y="3524250"/>
          <p14:tracePt t="29109" x="6394450" y="3517900"/>
          <p14:tracePt t="29119" x="6407150" y="3517900"/>
          <p14:tracePt t="29123" x="6407150" y="3511550"/>
          <p14:tracePt t="29140" x="6413500" y="3511550"/>
          <p14:tracePt t="29146" x="6419850" y="3505200"/>
          <p14:tracePt t="29232" x="6419850" y="3498850"/>
          <p14:tracePt t="29244" x="6419850" y="3492500"/>
          <p14:tracePt t="29253" x="6419850" y="3486150"/>
          <p14:tracePt t="29274" x="6419850" y="3473450"/>
          <p14:tracePt t="29284" x="6419850" y="3467100"/>
          <p14:tracePt t="29295" x="6419850" y="3460750"/>
          <p14:tracePt t="29298" x="6419850" y="3454400"/>
          <p14:tracePt t="29313" x="6419850" y="3448050"/>
          <p14:tracePt t="29332" x="6419850" y="3435350"/>
          <p14:tracePt t="29369" x="6419850" y="3422650"/>
          <p14:tracePt t="29371" x="6419850" y="3416300"/>
          <p14:tracePt t="29381" x="6407150" y="3403600"/>
          <p14:tracePt t="29398" x="6388100" y="3371850"/>
          <p14:tracePt t="29415" x="6362700" y="3340100"/>
          <p14:tracePt t="29431" x="6350000" y="3321050"/>
          <p14:tracePt t="29448" x="6311900" y="3295650"/>
          <p14:tracePt t="29464" x="6292850" y="3282950"/>
          <p14:tracePt t="29481" x="6248400" y="3251200"/>
          <p14:tracePt t="29499" x="6203950" y="3225800"/>
          <p14:tracePt t="29514" x="6178550" y="3219450"/>
          <p14:tracePt t="29531" x="6140450" y="3200400"/>
          <p14:tracePt t="29548" x="6102350" y="3194050"/>
          <p14:tracePt t="29565" x="6083300" y="3194050"/>
          <p14:tracePt t="29581" x="6032500" y="3194050"/>
          <p14:tracePt t="29598" x="6000750" y="3194050"/>
          <p14:tracePt t="29614" x="5930900" y="3194050"/>
          <p14:tracePt t="29631" x="5873750" y="3200400"/>
          <p14:tracePt t="29649" x="5848350" y="3206750"/>
          <p14:tracePt t="29664" x="5816600" y="3213100"/>
          <p14:tracePt t="29681" x="5803900" y="3219450"/>
          <p14:tracePt t="29698" x="5784850" y="3232150"/>
          <p14:tracePt t="29715" x="5772150" y="3244850"/>
          <p14:tracePt t="29731" x="5753100" y="3270250"/>
          <p14:tracePt t="29748" x="5734050" y="3302000"/>
          <p14:tracePt t="29765" x="5721350" y="3321050"/>
          <p14:tracePt t="29781" x="5702300" y="3352800"/>
          <p14:tracePt t="29814" x="5695950" y="3371850"/>
          <p14:tracePt t="29817" x="5689600" y="3384550"/>
          <p14:tracePt t="29831" x="5689600" y="3397250"/>
          <p14:tracePt t="29848" x="5689600" y="3403600"/>
          <p14:tracePt t="29864" x="5689600" y="3416300"/>
          <p14:tracePt t="29898" x="5695950" y="3416300"/>
          <p14:tracePt t="29900" x="5708650" y="3416300"/>
          <p14:tracePt t="29914" x="5734050" y="3416300"/>
          <p14:tracePt t="29931" x="5759450" y="3416300"/>
          <p14:tracePt t="29948" x="5822950" y="3416300"/>
          <p14:tracePt t="29964" x="5867400" y="3416300"/>
          <p14:tracePt t="29981" x="5969000" y="3416300"/>
          <p14:tracePt t="29999" x="6045200" y="3416300"/>
          <p14:tracePt t="30014" x="6070600" y="3422650"/>
          <p14:tracePt t="30031" x="6108700" y="3429000"/>
          <p14:tracePt t="30048" x="6127750" y="3429000"/>
          <p14:tracePt t="30064" x="6178550" y="3435350"/>
          <p14:tracePt t="30081" x="6242050" y="3441700"/>
          <p14:tracePt t="30099" x="6286500" y="3441700"/>
          <p14:tracePt t="30113" x="6400800" y="3441700"/>
          <p14:tracePt t="30130" x="6451600" y="3441700"/>
          <p14:tracePt t="30149" x="6534150" y="3441700"/>
          <p14:tracePt t="30164" x="6572250" y="3435350"/>
          <p14:tracePt t="30182" x="6584950" y="3435350"/>
          <p14:tracePt t="30199" x="6591300" y="3435350"/>
          <p14:tracePt t="30253" x="6597650" y="3435350"/>
          <p14:tracePt t="30263" x="6604000" y="3435350"/>
          <p14:tracePt t="30274" x="6610350" y="3435350"/>
          <p14:tracePt t="30284" x="6610350" y="3429000"/>
          <p14:tracePt t="30427" x="6616700" y="3429000"/>
          <p14:tracePt t="30448" x="6623050" y="3429000"/>
          <p14:tracePt t="31436" x="6635750" y="3429000"/>
          <p14:tracePt t="31447" x="6642100" y="3429000"/>
          <p14:tracePt t="31457" x="6654800" y="3429000"/>
          <p14:tracePt t="31467" x="6673850" y="3429000"/>
          <p14:tracePt t="31477" x="6699250" y="3422650"/>
          <p14:tracePt t="31481" x="6731000" y="3422650"/>
          <p14:tracePt t="31498" x="6807200" y="3422650"/>
          <p14:tracePt t="31516" x="6877050" y="3416300"/>
          <p14:tracePt t="31531" x="6902450" y="3416300"/>
          <p14:tracePt t="31548" x="6927850" y="3416300"/>
          <p14:tracePt t="31565" x="6946900" y="3416300"/>
          <p14:tracePt t="31581" x="6985000" y="3416300"/>
          <p14:tracePt t="31598" x="7042150" y="3416300"/>
          <p14:tracePt t="31614" x="7080250" y="3416300"/>
          <p14:tracePt t="31631" x="7162800" y="3416300"/>
          <p14:tracePt t="31648" x="7219950" y="3416300"/>
          <p14:tracePt t="31664" x="7239000" y="3416300"/>
          <p14:tracePt t="31828" x="7245350" y="3416300"/>
          <p14:tracePt t="31838" x="7251700" y="3416300"/>
          <p14:tracePt t="31855" x="7258050" y="3416300"/>
          <p14:tracePt t="31859" x="7264400" y="3416300"/>
          <p14:tracePt t="31863" x="7277100" y="3416300"/>
          <p14:tracePt t="31881" x="7289800" y="3416300"/>
          <p14:tracePt t="31898" x="7296150" y="3416300"/>
          <p14:tracePt t="31914" x="7302500" y="3416300"/>
          <p14:tracePt t="31931" x="7308850" y="3416300"/>
          <p14:tracePt t="31948" x="7327900" y="3416300"/>
          <p14:tracePt t="31982" x="7334250" y="3416300"/>
          <p14:tracePt t="31998" x="7346950" y="3416300"/>
          <p14:tracePt t="32016" x="7353300" y="3416300"/>
          <p14:tracePt t="32018" x="7359650" y="3416300"/>
          <p14:tracePt t="32031" x="7372350" y="3416300"/>
          <p14:tracePt t="32048" x="7385050" y="3416300"/>
          <p14:tracePt t="32064" x="7404100" y="3416300"/>
          <p14:tracePt t="32081" x="7416800" y="3416300"/>
          <p14:tracePt t="32100" x="7423150" y="3416300"/>
          <p14:tracePt t="33810" x="7423150" y="3422650"/>
          <p14:tracePt t="33851" x="7423150" y="3429000"/>
          <p14:tracePt t="34116" x="7423150" y="3435350"/>
          <p14:tracePt t="34157" x="7423150" y="3448050"/>
          <p14:tracePt t="34168" x="7423150" y="3454400"/>
          <p14:tracePt t="34178" x="7423150" y="3467100"/>
          <p14:tracePt t="34197" x="7423150" y="3479800"/>
          <p14:tracePt t="34213" x="7423150" y="3517900"/>
          <p14:tracePt t="34214" x="7423150" y="3549650"/>
          <p14:tracePt t="34230" x="7423150" y="3606800"/>
          <p14:tracePt t="34247" x="7416800" y="3663950"/>
          <p14:tracePt t="34263" x="7410450" y="3689350"/>
          <p14:tracePt t="34281" x="7397750" y="3740150"/>
          <p14:tracePt t="34298" x="7391400" y="3765550"/>
          <p14:tracePt t="34315" x="7366000" y="3816350"/>
          <p14:tracePt t="34331" x="7353300" y="3860800"/>
          <p14:tracePt t="34348" x="7346950" y="3886200"/>
          <p14:tracePt t="34364" x="7340600" y="3937000"/>
          <p14:tracePt t="34381" x="7334250" y="3987800"/>
          <p14:tracePt t="34398" x="7334250" y="4006850"/>
          <p14:tracePt t="34414" x="7327900" y="4057650"/>
          <p14:tracePt t="34432" x="7327900" y="4083050"/>
          <p14:tracePt t="34448" x="7321550" y="4127500"/>
          <p14:tracePt t="34464" x="7315200" y="4152900"/>
          <p14:tracePt t="34481" x="7315200" y="4191000"/>
          <p14:tracePt t="34498" x="7308850" y="4235450"/>
          <p14:tracePt t="34515" x="7308850" y="4260850"/>
          <p14:tracePt t="34531" x="7308850" y="4305300"/>
          <p14:tracePt t="34549" x="7308850" y="4337050"/>
          <p14:tracePt t="34564" x="7302500" y="4394200"/>
          <p14:tracePt t="34581" x="7296150" y="4445000"/>
          <p14:tracePt t="34598" x="7289800" y="4464050"/>
          <p14:tracePt t="34614" x="7283450" y="4502150"/>
          <p14:tracePt t="34631" x="7277100" y="4508500"/>
          <p14:tracePt t="34648" x="7270750" y="4540250"/>
          <p14:tracePt t="34665" x="7264400" y="4572000"/>
          <p14:tracePt t="34681" x="7258050" y="4597400"/>
          <p14:tracePt t="34698" x="7245350" y="4641850"/>
          <p14:tracePt t="34714" x="7245350" y="4667250"/>
          <p14:tracePt t="34731" x="7232650" y="4699000"/>
          <p14:tracePt t="34748" x="7226300" y="4730750"/>
          <p14:tracePt t="34764" x="7226300" y="4743450"/>
          <p14:tracePt t="34781" x="7226300" y="4756150"/>
          <p14:tracePt t="34798" x="7219950" y="4762500"/>
          <p14:tracePt t="34814" x="7213600" y="4775200"/>
          <p14:tracePt t="34831" x="7207250" y="4787900"/>
          <p14:tracePt t="34848" x="7207250" y="4794250"/>
          <p14:tracePt t="34864" x="7188200" y="4800600"/>
          <p14:tracePt t="34880" x="7181850" y="4806950"/>
          <p14:tracePt t="34896" x="7150100" y="4826000"/>
          <p14:tracePt t="34914" x="7105650" y="4851400"/>
          <p14:tracePt t="34931" x="7080250" y="4857750"/>
          <p14:tracePt t="34948" x="7035800" y="4876800"/>
          <p14:tracePt t="34965" x="7023100" y="4883150"/>
          <p14:tracePt t="34981" x="7010400" y="4883150"/>
          <p14:tracePt t="35919" x="7004050" y="4883150"/>
          <p14:tracePt t="35960" x="6997700" y="4883150"/>
          <p14:tracePt t="35972" x="6991350" y="4883150"/>
          <p14:tracePt t="35973" x="6985000" y="4883150"/>
          <p14:tracePt t="35981" x="6985000" y="4889500"/>
          <p14:tracePt t="35998" x="6959600" y="4895850"/>
          <p14:tracePt t="36014" x="6953250" y="4895850"/>
          <p14:tracePt t="36031" x="6902450" y="4902200"/>
          <p14:tracePt t="36049" x="6800850" y="4914900"/>
          <p14:tracePt t="36065" x="6711950" y="4914900"/>
          <p14:tracePt t="36083" x="6527800" y="4933950"/>
          <p14:tracePt t="36100" x="6419850" y="4946650"/>
          <p14:tracePt t="36114" x="6191250" y="4959350"/>
          <p14:tracePt t="36131" x="6083300" y="4978400"/>
          <p14:tracePt t="36147" x="5899150" y="5016500"/>
          <p14:tracePt t="36166" x="5708650" y="5060950"/>
          <p14:tracePt t="36182" x="5543550" y="5111750"/>
          <p14:tracePt t="36202" x="5461000" y="5137150"/>
          <p14:tracePt t="36215" x="5327650" y="5181600"/>
          <p14:tracePt t="36231" x="5270500" y="5200650"/>
          <p14:tracePt t="36248" x="5168900" y="5232400"/>
          <p14:tracePt t="36264" x="5130800" y="5245100"/>
          <p14:tracePt t="36282" x="5048250" y="5270500"/>
          <p14:tracePt t="36299" x="4965700" y="5289550"/>
          <p14:tracePt t="36316" x="4921250" y="5295900"/>
          <p14:tracePt t="36332" x="4819650" y="5308600"/>
          <p14:tracePt t="36349" x="4762500" y="5314950"/>
          <p14:tracePt t="36365" x="4641850" y="5321300"/>
          <p14:tracePt t="36382" x="4533900" y="5321300"/>
          <p14:tracePt t="36399" x="4470400" y="5321300"/>
          <p14:tracePt t="36415" x="4368800" y="5321300"/>
          <p14:tracePt t="36432" x="4318000" y="5321300"/>
          <p14:tracePt t="36449" x="4216400" y="5321300"/>
          <p14:tracePt t="36465" x="4159250" y="5321300"/>
          <p14:tracePt t="36482" x="4127500" y="5321300"/>
          <p14:tracePt t="36499" x="4076700" y="5321300"/>
          <p14:tracePt t="36515" x="4051300" y="5321300"/>
          <p14:tracePt t="36532" x="4013200" y="5321300"/>
          <p14:tracePt t="36549" x="3962400" y="5321300"/>
          <p14:tracePt t="36565" x="3937000" y="5321300"/>
          <p14:tracePt t="36582" x="3892550" y="5321300"/>
          <p14:tracePt t="36599" x="3873500" y="5321300"/>
          <p14:tracePt t="36615" x="3854450" y="5321300"/>
          <p14:tracePt t="36632" x="3841750" y="5321300"/>
          <p14:tracePt t="36669" x="3835400" y="5321300"/>
          <p14:tracePt t="36711" x="3829050" y="5321300"/>
          <p14:tracePt t="36803" x="3822700" y="5321300"/>
          <p14:tracePt t="37445" x="3829050" y="5321300"/>
          <p14:tracePt t="37966" x="3835400" y="5321300"/>
          <p14:tracePt t="37999" x="3841750" y="5321300"/>
          <p14:tracePt t="38018" x="3848100" y="5321300"/>
          <p14:tracePt t="38059" x="3854450" y="5321300"/>
          <p14:tracePt t="38091" x="3860800" y="5321300"/>
          <p14:tracePt t="38111" x="3867150" y="5321300"/>
          <p14:tracePt t="38234" x="3879850" y="5321300"/>
          <p14:tracePt t="38244" x="3892550" y="5321300"/>
          <p14:tracePt t="38254" x="3898900" y="5321300"/>
          <p14:tracePt t="38265" x="3924300" y="5321300"/>
          <p14:tracePt t="38267" x="3949700" y="5321300"/>
          <p14:tracePt t="38282" x="4013200" y="5321300"/>
          <p14:tracePt t="38299" x="4057650" y="5321300"/>
          <p14:tracePt t="38315" x="4133850" y="5321300"/>
          <p14:tracePt t="38332" x="4216400" y="5321300"/>
          <p14:tracePt t="38349" x="4260850" y="5321300"/>
          <p14:tracePt t="38365" x="4324350" y="5321300"/>
          <p14:tracePt t="38382" x="4368800" y="5321300"/>
          <p14:tracePt t="38399" x="4457700" y="5321300"/>
          <p14:tracePt t="38415" x="4546600" y="5321300"/>
          <p14:tracePt t="38432" x="4629150" y="5321300"/>
          <p14:tracePt t="38471" x="4648200" y="5321300"/>
          <p14:tracePt t="38481" x="4673600" y="5321300"/>
          <p14:tracePt t="38498" x="4686300" y="5321300"/>
          <p14:tracePt t="38514" x="4724400" y="5321300"/>
          <p14:tracePt t="38532" x="4794250" y="5321300"/>
          <p14:tracePt t="38549" x="4838700" y="5321300"/>
          <p14:tracePt t="38565" x="4933950" y="5321300"/>
          <p14:tracePt t="38582" x="5035550" y="5321300"/>
          <p14:tracePt t="38599" x="5080000" y="5321300"/>
          <p14:tracePt t="38615" x="5137150" y="5327650"/>
          <p14:tracePt t="38632" x="5168900" y="5327650"/>
          <p14:tracePt t="38649" x="5226050" y="5327650"/>
          <p14:tracePt t="38665" x="5251450" y="5334000"/>
          <p14:tracePt t="38682" x="5321300" y="5334000"/>
          <p14:tracePt t="38699" x="5410200" y="5334000"/>
          <p14:tracePt t="38715" x="5441950" y="5334000"/>
          <p14:tracePt t="38731" x="5518150" y="5334000"/>
          <p14:tracePt t="38749" x="5562600" y="5334000"/>
          <p14:tracePt t="38749" x="5607050" y="5334000"/>
          <p14:tracePt t="38766" x="5638800" y="5334000"/>
          <p14:tracePt t="38782" x="5721350" y="5334000"/>
          <p14:tracePt t="38799" x="5759450" y="5334000"/>
          <p14:tracePt t="38815" x="5829300" y="5334000"/>
          <p14:tracePt t="38832" x="5861050" y="5334000"/>
          <p14:tracePt t="38849" x="5905500" y="5334000"/>
          <p14:tracePt t="38865" x="5924550" y="5334000"/>
          <p14:tracePt t="38882" x="5937250" y="5334000"/>
          <p14:tracePt t="38899" x="5956300" y="5334000"/>
          <p14:tracePt t="38916" x="5969000" y="5334000"/>
          <p14:tracePt t="38930" x="5988050" y="5334000"/>
          <p14:tracePt t="38947" x="6000750" y="5334000"/>
          <p14:tracePt t="38965" x="6007100" y="5334000"/>
          <p14:tracePt t="38983" x="6013450" y="5334000"/>
          <p14:tracePt t="39016" x="6019800" y="5334000"/>
          <p14:tracePt t="39017" x="6032500" y="5334000"/>
          <p14:tracePt t="39031" x="6045200" y="5334000"/>
          <p14:tracePt t="39047" x="6057900" y="5334000"/>
          <p14:tracePt t="39064" x="6089650" y="5334000"/>
          <p14:tracePt t="39081" x="6102350" y="5334000"/>
          <p14:tracePt t="39098" x="6134100" y="5334000"/>
          <p14:tracePt t="39115" x="6165850" y="5334000"/>
          <p14:tracePt t="39131" x="6178550" y="5334000"/>
          <p14:tracePt t="39147" x="6216650" y="5334000"/>
          <p14:tracePt t="39164" x="6242050" y="5334000"/>
          <p14:tracePt t="39181" x="6299200" y="5334000"/>
          <p14:tracePt t="39198" x="6375400" y="5334000"/>
          <p14:tracePt t="39214" x="6407150" y="5334000"/>
          <p14:tracePt t="39231" x="6457950" y="5334000"/>
          <p14:tracePt t="39248" x="6477000" y="5334000"/>
          <p14:tracePt t="39264" x="6496050" y="5334000"/>
          <p14:tracePt t="39281" x="6508750" y="5334000"/>
          <p14:tracePt t="39298" x="6515100" y="5334000"/>
          <p14:tracePt t="39314" x="6527800" y="5334000"/>
          <p14:tracePt t="39331" x="6534150" y="5334000"/>
          <p14:tracePt t="39348" x="6553200" y="5327650"/>
          <p14:tracePt t="39364" x="6565900" y="5327650"/>
          <p14:tracePt t="39381" x="6584950" y="5327650"/>
          <p14:tracePt t="39398" x="6629400" y="5327650"/>
          <p14:tracePt t="39414" x="6648450" y="5327650"/>
          <p14:tracePt t="39431" x="6711950" y="5327650"/>
          <p14:tracePt t="39447" x="6756400" y="5327650"/>
          <p14:tracePt t="39464" x="6819900" y="5327650"/>
          <p14:tracePt t="39480" x="6883400" y="5327650"/>
          <p14:tracePt t="39497" x="6896100" y="5327650"/>
          <p14:tracePt t="39514" x="6921500" y="5327650"/>
          <p14:tracePt t="39532" x="6934200" y="5327650"/>
          <p14:tracePt t="39549" x="6946900" y="5327650"/>
          <p14:tracePt t="39565" x="6972300" y="5327650"/>
          <p14:tracePt t="39582" x="6991350" y="5327650"/>
          <p14:tracePt t="39599" x="7023100" y="5321300"/>
          <p14:tracePt t="39615" x="7035800" y="5321300"/>
          <p14:tracePt t="39632" x="7048500" y="5321300"/>
          <p14:tracePt t="39806" x="7054850" y="5321300"/>
          <p14:tracePt t="39827" x="7061200" y="5321300"/>
          <p14:tracePt t="39848" x="7073900" y="5314950"/>
          <p14:tracePt t="39858" x="7080250" y="5314950"/>
          <p14:tracePt t="39869" x="7080250" y="5308600"/>
          <p14:tracePt t="39870" x="7086600" y="5308600"/>
          <p14:tracePt t="39880" x="7092950" y="5302250"/>
          <p14:tracePt t="39900" x="7099300" y="5302250"/>
          <p14:tracePt t="39914" x="7105650" y="5302250"/>
          <p14:tracePt t="39930" x="7118350" y="5295900"/>
          <p14:tracePt t="39949" x="7124700" y="5289550"/>
          <p14:tracePt t="39965" x="7131050" y="5289550"/>
          <p14:tracePt t="39982" x="7143750" y="5283200"/>
          <p14:tracePt t="39999" x="7162800" y="5283200"/>
          <p14:tracePt t="40015" x="7175500" y="5283200"/>
          <p14:tracePt t="40031" x="7188200" y="5283200"/>
          <p14:tracePt t="40049" x="7194550" y="5283200"/>
          <p14:tracePt t="40065" x="7207250" y="5283200"/>
          <p14:tracePt t="40082" x="7226300" y="5283200"/>
          <p14:tracePt t="40100" x="7245350" y="5283200"/>
          <p14:tracePt t="40115" x="7289800" y="5283200"/>
          <p14:tracePt t="40132" x="7302500" y="5283200"/>
          <p14:tracePt t="40149" x="7340600" y="5283200"/>
          <p14:tracePt t="40165" x="7346950" y="5283200"/>
          <p14:tracePt t="41444" x="7340600" y="5283200"/>
          <p14:tracePt t="41446" x="7334250" y="5283200"/>
          <p14:tracePt t="41465" x="7321550" y="5283200"/>
          <p14:tracePt t="41482" x="7308850" y="5283200"/>
          <p14:tracePt t="41499" x="7283450" y="5289550"/>
          <p14:tracePt t="41501" x="7270750" y="5289550"/>
          <p14:tracePt t="42026" x="7277100" y="5289550"/>
          <p14:tracePt t="42067" x="7283450" y="5289550"/>
          <p14:tracePt t="42109" x="7277100" y="5289550"/>
          <p14:tracePt t="42119" x="7264400" y="5302250"/>
          <p14:tracePt t="42131" x="7245350" y="5314950"/>
          <p14:tracePt t="42131" x="7226300" y="5334000"/>
          <p14:tracePt t="42147" x="7156450" y="5403850"/>
          <p14:tracePt t="42166" x="7067550" y="5492750"/>
          <p14:tracePt t="42182" x="7016750" y="5543550"/>
          <p14:tracePt t="42199" x="6908800" y="5626100"/>
          <p14:tracePt t="42231" x="6858000" y="5670550"/>
          <p14:tracePt t="42231" x="6743700" y="5734050"/>
          <p14:tracePt t="42247" x="6673850" y="5772150"/>
          <p14:tracePt t="42264" x="6534150" y="5822950"/>
          <p14:tracePt t="42282" x="6407150" y="5867400"/>
          <p14:tracePt t="42299" x="6343650" y="5880100"/>
          <p14:tracePt t="42315" x="6197600" y="5905500"/>
          <p14:tracePt t="42332" x="6064250" y="5924550"/>
          <p14:tracePt t="42349" x="6000750" y="5924550"/>
          <p14:tracePt t="42365" x="5861050" y="5924550"/>
          <p14:tracePt t="42382" x="5797550" y="5924550"/>
          <p14:tracePt t="42399" x="5664200" y="5924550"/>
          <p14:tracePt t="42415" x="5600700" y="5924550"/>
          <p14:tracePt t="42432" x="5480050" y="5924550"/>
          <p14:tracePt t="42449" x="5340350" y="5924550"/>
          <p14:tracePt t="42465" x="5264150" y="5924550"/>
          <p14:tracePt t="42481" x="5118100" y="5924550"/>
          <p14:tracePt t="42498" x="5048250" y="5924550"/>
          <p14:tracePt t="42515" x="4895850" y="5924550"/>
          <p14:tracePt t="42532" x="4730750" y="5924550"/>
          <p14:tracePt t="42549" x="4654550" y="5924550"/>
          <p14:tracePt t="42565" x="4483100" y="5924550"/>
          <p14:tracePt t="42582" x="4394200" y="5924550"/>
          <p14:tracePt t="42598" x="4191000" y="5924550"/>
          <p14:tracePt t="42615" x="3987800" y="5924550"/>
          <p14:tracePt t="42632" x="3892550" y="5924550"/>
          <p14:tracePt t="42648" x="3689350" y="5924550"/>
          <p14:tracePt t="42666" x="3587750" y="5924550"/>
          <p14:tracePt t="42682" x="3429000" y="5924550"/>
          <p14:tracePt t="42699" x="3289300" y="5924550"/>
          <p14:tracePt t="42715" x="3232150" y="5924550"/>
          <p14:tracePt t="42732" x="3098800" y="5937250"/>
          <p14:tracePt t="42749" x="3035300" y="5949950"/>
          <p14:tracePt t="42765" x="2908300" y="5962650"/>
          <p14:tracePt t="42782" x="2787650" y="5981700"/>
          <p14:tracePt t="42798" x="2743200" y="5988050"/>
          <p14:tracePt t="42816" x="2673350" y="6000750"/>
          <p14:tracePt t="42832" x="2647950" y="6007100"/>
          <p14:tracePt t="42848" x="2603500" y="6013450"/>
          <p14:tracePt t="42866" x="2571750" y="6019800"/>
          <p14:tracePt t="42882" x="2559050" y="6026150"/>
          <p14:tracePt t="42899" x="2540000" y="6026150"/>
          <p14:tracePt t="42915" x="2527300" y="6026150"/>
          <p14:tracePt t="42932" x="2520950" y="6026150"/>
          <p14:tracePt t="42949" x="2489200" y="6026150"/>
          <p14:tracePt t="42965" x="2463800" y="6026150"/>
          <p14:tracePt t="42980" x="2400300" y="6026150"/>
          <p14:tracePt t="42997" x="2355850" y="6026150"/>
          <p14:tracePt t="43015" x="2279650" y="6026150"/>
          <p14:tracePt t="43032" x="2203450" y="6026150"/>
          <p14:tracePt t="43049" x="2165350" y="6026150"/>
          <p14:tracePt t="43065" x="2089150" y="6026150"/>
          <p14:tracePt t="43082" x="2057400" y="6026150"/>
          <p14:tracePt t="43098" x="1987550" y="6026150"/>
          <p14:tracePt t="43116" x="1955800" y="6026150"/>
          <p14:tracePt t="43131" x="1911350" y="6026150"/>
          <p14:tracePt t="43147" x="1866900" y="6026150"/>
          <p14:tracePt t="43164" x="1841500" y="6026150"/>
          <p14:tracePt t="43183" x="1790700" y="6026150"/>
          <p14:tracePt t="43199" x="1746250" y="6026150"/>
          <p14:tracePt t="43216" x="1720850" y="6026150"/>
          <p14:tracePt t="43232" x="1689100" y="6026150"/>
          <p14:tracePt t="43248" x="1676400" y="6026150"/>
          <p14:tracePt t="43264" x="1644650" y="6026150"/>
          <p14:tracePt t="43281" x="1638300" y="6026150"/>
          <p14:tracePt t="43297" x="1606550" y="6026150"/>
          <p14:tracePt t="43315" x="1587500" y="6026150"/>
          <p14:tracePt t="43332" x="1574800" y="6026150"/>
          <p14:tracePt t="43349" x="1568450" y="6026150"/>
          <p14:tracePt t="43366" x="1555750" y="6026150"/>
          <p14:tracePt t="43382" x="1549400" y="6026150"/>
          <p14:tracePt t="43399" x="1536700" y="6026150"/>
          <p14:tracePt t="43433" x="1530350" y="6026150"/>
          <p14:tracePt t="43465" x="1536700" y="6026150"/>
          <p14:tracePt t="43476" x="1562100" y="6026150"/>
          <p14:tracePt t="43486" x="1587500" y="6026150"/>
          <p14:tracePt t="43488" x="1612900" y="6026150"/>
          <p14:tracePt t="43498" x="1631950" y="6026150"/>
          <p14:tracePt t="43515" x="1676400" y="6026150"/>
          <p14:tracePt t="43532" x="1682750" y="6026150"/>
          <p14:tracePt t="43548" x="1689100" y="6026150"/>
          <p14:tracePt t="43565" x="1720850" y="6026150"/>
          <p14:tracePt t="43582" x="1746250" y="6026150"/>
          <p14:tracePt t="43598" x="1860550" y="6026150"/>
          <p14:tracePt t="43615" x="1949450" y="6026150"/>
          <p14:tracePt t="43631" x="2146300" y="6026150"/>
          <p14:tracePt t="43648" x="2317750" y="6026150"/>
          <p14:tracePt t="43666" x="2381250" y="6026150"/>
          <p14:tracePt t="43682" x="2457450" y="6026150"/>
          <p14:tracePt t="43699" x="2476500" y="6026150"/>
          <p14:tracePt t="43715" x="2520950" y="6026150"/>
          <p14:tracePt t="43732" x="2635250" y="6026150"/>
          <p14:tracePt t="43748" x="2730500" y="6026150"/>
          <p14:tracePt t="43765" x="2965450" y="6026150"/>
          <p14:tracePt t="43782" x="3098800" y="6026150"/>
          <p14:tracePt t="43799" x="3321050" y="6026150"/>
          <p14:tracePt t="43815" x="3441700" y="6026150"/>
          <p14:tracePt t="43832" x="3467100" y="6026150"/>
          <p14:tracePt t="43849" x="3473450" y="6026150"/>
          <p14:tracePt t="43865" x="3479800" y="6026150"/>
          <p14:tracePt t="43882" x="3524250" y="6026150"/>
          <p14:tracePt t="43899" x="3600450" y="6026150"/>
          <p14:tracePt t="43915" x="3644900" y="6026150"/>
          <p14:tracePt t="43932" x="3733800" y="6026150"/>
          <p14:tracePt t="43948" x="3765550" y="6026150"/>
          <p14:tracePt t="43966" x="3803650" y="6026150"/>
          <p14:tracePt t="43982" x="3810000" y="6026150"/>
          <p14:tracePt t="43997" x="3841750" y="6026150"/>
          <p14:tracePt t="44014" x="3917950" y="6026150"/>
          <p14:tracePt t="44032" x="3968750" y="6026150"/>
          <p14:tracePt t="44049" x="4121150" y="6026150"/>
          <p14:tracePt t="44065" x="4260850" y="6026150"/>
          <p14:tracePt t="44082" x="4318000" y="6026150"/>
          <p14:tracePt t="44098" x="4356100" y="6026150"/>
          <p14:tracePt t="44117" x="4362450" y="6026150"/>
          <p14:tracePt t="44132" x="4394200" y="6026150"/>
          <p14:tracePt t="44147" x="4419600" y="6026150"/>
          <p14:tracePt t="44164" x="4495800" y="6026150"/>
          <p14:tracePt t="44182" x="4603750" y="6026150"/>
          <p14:tracePt t="44200" x="4660900" y="6026150"/>
          <p14:tracePt t="44216" x="4737100" y="6026150"/>
          <p14:tracePt t="44232" x="4762500" y="6026150"/>
          <p14:tracePt t="44289" x="4768850" y="6026150"/>
          <p14:tracePt t="44300" x="4781550" y="6026150"/>
          <p14:tracePt t="44311" x="4787900" y="6026150"/>
          <p14:tracePt t="44321" x="4813300" y="6026150"/>
          <p14:tracePt t="44332" x="4857750" y="6026150"/>
          <p14:tracePt t="44347" x="4895850" y="6026150"/>
          <p14:tracePt t="44348" x="5029200" y="6026150"/>
          <p14:tracePt t="44364" x="5092700" y="6026150"/>
          <p14:tracePt t="44382" x="5245100" y="6026150"/>
          <p14:tracePt t="44399" x="5378450" y="6026150"/>
          <p14:tracePt t="44415" x="5429250" y="6026150"/>
          <p14:tracePt t="44432" x="5543550" y="6026150"/>
          <p14:tracePt t="44449" x="5607050" y="6026150"/>
          <p14:tracePt t="44465" x="5727700" y="6026150"/>
          <p14:tracePt t="44482" x="5854700" y="6026150"/>
          <p14:tracePt t="44499" x="5918200" y="6026150"/>
          <p14:tracePt t="44515" x="6038850" y="6026150"/>
          <p14:tracePt t="44532" x="6083300" y="6026150"/>
          <p14:tracePt t="44548" x="6172200" y="6026150"/>
          <p14:tracePt t="44565" x="6203950" y="6026150"/>
          <p14:tracePt t="44582" x="6273800" y="6026150"/>
          <p14:tracePt t="44598" x="6343650" y="6026150"/>
          <p14:tracePt t="44615" x="6375400" y="6026150"/>
          <p14:tracePt t="44631" x="6413500" y="6026150"/>
          <p14:tracePt t="44648" x="6432550" y="6026150"/>
          <p14:tracePt t="44665" x="6451600" y="6026150"/>
          <p14:tracePt t="44682" x="6457950" y="6026150"/>
          <p14:tracePt t="46315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152400" y="4191000"/>
            <a:ext cx="85344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sr-Latn-RS" sz="2400">
                <a:solidFill>
                  <a:srgbClr val="FF3300"/>
                </a:solidFill>
              </a:rPr>
              <a:t>Znači:</a:t>
            </a:r>
            <a:r>
              <a:rPr lang="sr-Latn-CS" altLang="sr-Latn-RS" sz="2400"/>
              <a:t> Samo ako su koncentracije  intermedijera veoma male, tada se može smatrati da se svi razloženi molovi reaktanata prevode u produkte (inace bi se nalazili i u intermedijeirima) Tada stehiometrijska jedanačina važi u bilo kom trenutku odvijanja reakcije .  </a:t>
            </a:r>
            <a:endParaRPr lang="sr-Latn-CS" altLang="sr-Latn-RS" sz="2400" b="1">
              <a:solidFill>
                <a:srgbClr val="FF0000"/>
              </a:solidFill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12738" y="754063"/>
          <a:ext cx="51657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2184400" imgH="393700" progId="Equation.DSMT4">
                  <p:embed/>
                </p:oleObj>
              </mc:Choice>
              <mc:Fallback>
                <p:oleObj name="Equation" r:id="rId6" imgW="218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754063"/>
                        <a:ext cx="5165725" cy="930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447800" y="2209800"/>
          <a:ext cx="39385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8" imgW="1548728" imgH="393529" progId="Equation.DSMT4">
                  <p:embed/>
                </p:oleObj>
              </mc:Choice>
              <mc:Fallback>
                <p:oleObj name="Equation" r:id="rId8" imgW="154872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3938588" cy="966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0" y="1230313"/>
            <a:ext cx="3048000" cy="59213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200" b="1" dirty="0">
                <a:cs typeface="+mn-cs"/>
              </a:rPr>
              <a:t>A + 3B </a:t>
            </a:r>
            <a:r>
              <a:rPr lang="en-US" sz="3200" b="1" kern="0" dirty="0">
                <a:cs typeface="+mn-cs"/>
                <a:sym typeface="Symbol" pitchFamily="18" charset="2"/>
              </a:rPr>
              <a:t> </a:t>
            </a:r>
            <a:r>
              <a:rPr lang="sl-SI" sz="3200" b="1" dirty="0">
                <a:cs typeface="+mn-cs"/>
              </a:rPr>
              <a:t>2C</a:t>
            </a:r>
            <a:endParaRPr lang="en-US" sz="3200" b="1" dirty="0">
              <a:cs typeface="+mn-cs"/>
            </a:endParaRPr>
          </a:p>
        </p:txBody>
      </p:sp>
      <p:sp>
        <p:nvSpPr>
          <p:cNvPr id="16390" name="Oval 8"/>
          <p:cNvSpPr>
            <a:spLocks noChangeArrowheads="1"/>
          </p:cNvSpPr>
          <p:nvPr/>
        </p:nvSpPr>
        <p:spPr bwMode="auto">
          <a:xfrm>
            <a:off x="2514600" y="719138"/>
            <a:ext cx="5334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6391" name="Oval 9"/>
          <p:cNvSpPr>
            <a:spLocks noChangeArrowheads="1"/>
          </p:cNvSpPr>
          <p:nvPr/>
        </p:nvSpPr>
        <p:spPr bwMode="auto">
          <a:xfrm>
            <a:off x="3740150" y="755650"/>
            <a:ext cx="5334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6392" name="Oval 10"/>
          <p:cNvSpPr>
            <a:spLocks noChangeArrowheads="1"/>
          </p:cNvSpPr>
          <p:nvPr/>
        </p:nvSpPr>
        <p:spPr bwMode="auto">
          <a:xfrm>
            <a:off x="4953000" y="719138"/>
            <a:ext cx="5334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5791200" y="228600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>
                <a:solidFill>
                  <a:srgbClr val="FF3300"/>
                </a:solidFill>
              </a:rPr>
              <a:t>Brzina procesa-uvek pozitivna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5791200" y="3200400"/>
            <a:ext cx="3200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>
                <a:solidFill>
                  <a:srgbClr val="FF3300"/>
                </a:solidFill>
              </a:rPr>
              <a:t>Brzine po komponentama: negativne za reaktante, pozitivne za produkte</a:t>
            </a:r>
            <a:endParaRPr lang="en-US" altLang="en-US">
              <a:solidFill>
                <a:srgbClr val="FF330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11" x="577850" y="1365250"/>
          <p14:tracePt t="1690" x="577850" y="1358900"/>
          <p14:tracePt t="1702" x="577850" y="1352550"/>
          <p14:tracePt t="1712" x="577850" y="1346200"/>
          <p14:tracePt t="1721" x="584200" y="1327150"/>
          <p14:tracePt t="1734" x="590550" y="1308100"/>
          <p14:tracePt t="1735" x="590550" y="1289050"/>
          <p14:tracePt t="1751" x="603250" y="1238250"/>
          <p14:tracePt t="1769" x="615950" y="1206500"/>
          <p14:tracePt t="1785" x="615950" y="1187450"/>
          <p14:tracePt t="1801" x="615950" y="1149350"/>
          <p14:tracePt t="1818" x="622300" y="1136650"/>
          <p14:tracePt t="1834" x="622300" y="1098550"/>
          <p14:tracePt t="1851" x="622300" y="1079500"/>
          <p14:tracePt t="1867" x="622300" y="1054100"/>
          <p14:tracePt t="1884" x="622300" y="1035050"/>
          <p14:tracePt t="1901" x="622300" y="1028700"/>
          <p14:tracePt t="1917" x="622300" y="1022350"/>
          <p14:tracePt t="1982" x="609600" y="1016000"/>
          <p14:tracePt t="1992" x="603250" y="1016000"/>
          <p14:tracePt t="2002" x="590550" y="1009650"/>
          <p14:tracePt t="2016" x="571500" y="1009650"/>
          <p14:tracePt t="2016" x="552450" y="1003300"/>
          <p14:tracePt t="2033" x="514350" y="1003300"/>
          <p14:tracePt t="2050" x="469900" y="1003300"/>
          <p14:tracePt t="2066" x="450850" y="1003300"/>
          <p14:tracePt t="2083" x="431800" y="1016000"/>
          <p14:tracePt t="2099" x="412750" y="1022350"/>
          <p14:tracePt t="2118" x="400050" y="1022350"/>
          <p14:tracePt t="2134" x="387350" y="1035050"/>
          <p14:tracePt t="2151" x="374650" y="1047750"/>
          <p14:tracePt t="2167" x="355600" y="1079500"/>
          <p14:tracePt t="2184" x="336550" y="1136650"/>
          <p14:tracePt t="2202" x="330200" y="1168400"/>
          <p14:tracePt t="2217" x="323850" y="1250950"/>
          <p14:tracePt t="2234" x="323850" y="1295400"/>
          <p14:tracePt t="2251" x="323850" y="1358900"/>
          <p14:tracePt t="2267" x="323850" y="1397000"/>
          <p14:tracePt t="2284" x="349250" y="1447800"/>
          <p14:tracePt t="2301" x="381000" y="1479550"/>
          <p14:tracePt t="2317" x="406400" y="1492250"/>
          <p14:tracePt t="2334" x="457200" y="1504950"/>
          <p14:tracePt t="2351" x="482600" y="1511300"/>
          <p14:tracePt t="2367" x="527050" y="1511300"/>
          <p14:tracePt t="2384" x="565150" y="1511300"/>
          <p14:tracePt t="2400" x="584200" y="1511300"/>
          <p14:tracePt t="2417" x="596900" y="1498600"/>
          <p14:tracePt t="2434" x="609600" y="1498600"/>
          <p14:tracePt t="2451" x="615950" y="1479550"/>
          <p14:tracePt t="2468" x="628650" y="1473200"/>
          <p14:tracePt t="2484" x="628650" y="1460500"/>
          <p14:tracePt t="2501" x="635000" y="1454150"/>
          <p14:tracePt t="2912" x="647700" y="1454150"/>
          <p14:tracePt t="2922" x="673100" y="1454150"/>
          <p14:tracePt t="2927" x="717550" y="1454150"/>
          <p14:tracePt t="2935" x="787400" y="1454150"/>
          <p14:tracePt t="2950" x="1016000" y="1454150"/>
          <p14:tracePt t="2966" x="1212850" y="1454150"/>
          <p14:tracePt t="2983" x="1682750" y="1466850"/>
          <p14:tracePt t="2999" x="2171700" y="1466850"/>
          <p14:tracePt t="3017" x="2368550" y="1466850"/>
          <p14:tracePt t="3034" x="2635250" y="1466850"/>
          <p14:tracePt t="3051" x="2711450" y="1466850"/>
          <p14:tracePt t="3051" x="2762250" y="1466850"/>
          <p14:tracePt t="3068" x="2800350" y="1460500"/>
          <p14:tracePt t="3083" x="2825750" y="1447800"/>
          <p14:tracePt t="3101" x="2825750" y="1435100"/>
          <p14:tracePt t="3118" x="2825750" y="1416050"/>
          <p14:tracePt t="3134" x="2825750" y="1403350"/>
          <p14:tracePt t="3151" x="2825750" y="1371600"/>
          <p14:tracePt t="3168" x="2825750" y="1333500"/>
          <p14:tracePt t="3184" x="2825750" y="1320800"/>
          <p14:tracePt t="3200" x="2832100" y="1289050"/>
          <p14:tracePt t="3217" x="2838450" y="1270000"/>
          <p14:tracePt t="3234" x="2851150" y="1238250"/>
          <p14:tracePt t="3251" x="2870200" y="1200150"/>
          <p14:tracePt t="3268" x="2882900" y="1174750"/>
          <p14:tracePt t="3284" x="2901950" y="1130300"/>
          <p14:tracePt t="3301" x="2914650" y="1104900"/>
          <p14:tracePt t="3317" x="2933700" y="1066800"/>
          <p14:tracePt t="3334" x="2940050" y="1028700"/>
          <p14:tracePt t="3351" x="2946400" y="1009650"/>
          <p14:tracePt t="3367" x="2952750" y="971550"/>
          <p14:tracePt t="3384" x="2952750" y="958850"/>
          <p14:tracePt t="3401" x="2952750" y="908050"/>
          <p14:tracePt t="3417" x="2952750" y="857250"/>
          <p14:tracePt t="3434" x="2952750" y="838200"/>
          <p14:tracePt t="3451" x="2952750" y="787400"/>
          <p14:tracePt t="3467" x="2952750" y="768350"/>
          <p14:tracePt t="3484" x="2946400" y="755650"/>
          <p14:tracePt t="3501" x="2940050" y="749300"/>
          <p14:tracePt t="3517" x="2933700" y="749300"/>
          <p14:tracePt t="3560" x="2921000" y="749300"/>
          <p14:tracePt t="3569" x="2908300" y="749300"/>
          <p14:tracePt t="3576" x="2895600" y="749300"/>
          <p14:tracePt t="3584" x="2857500" y="755650"/>
          <p14:tracePt t="3601" x="2832100" y="762000"/>
          <p14:tracePt t="3618" x="2787650" y="781050"/>
          <p14:tracePt t="3634" x="2774950" y="787400"/>
          <p14:tracePt t="3651" x="2743200" y="793750"/>
          <p14:tracePt t="3667" x="2711450" y="819150"/>
          <p14:tracePt t="3684" x="2698750" y="831850"/>
          <p14:tracePt t="3700" x="2667000" y="863600"/>
          <p14:tracePt t="3717" x="2654300" y="882650"/>
          <p14:tracePt t="3734" x="2628900" y="914400"/>
          <p14:tracePt t="3751" x="2616200" y="927100"/>
          <p14:tracePt t="3767" x="2597150" y="952500"/>
          <p14:tracePt t="3784" x="2590800" y="971550"/>
          <p14:tracePt t="3800" x="2590800" y="984250"/>
          <p14:tracePt t="3817" x="2584450" y="1028700"/>
          <p14:tracePt t="3834" x="2584450" y="1092200"/>
          <p14:tracePt t="3851" x="2584450" y="1123950"/>
          <p14:tracePt t="3867" x="2584450" y="1206500"/>
          <p14:tracePt t="3884" x="2584450" y="1250950"/>
          <p14:tracePt t="3901" x="2584450" y="1308100"/>
          <p14:tracePt t="3917" x="2584450" y="1320800"/>
          <p14:tracePt t="3935" x="2584450" y="1365250"/>
          <p14:tracePt t="3951" x="2584450" y="1403350"/>
          <p14:tracePt t="3968" x="2584450" y="1428750"/>
          <p14:tracePt t="3984" x="2590800" y="1479550"/>
          <p14:tracePt t="4002" x="2603500" y="1517650"/>
          <p14:tracePt t="4018" x="2622550" y="1568450"/>
          <p14:tracePt t="4034" x="2641600" y="1612900"/>
          <p14:tracePt t="4052" x="2647950" y="1631950"/>
          <p14:tracePt t="4066" x="2660650" y="1657350"/>
          <p14:tracePt t="4083" x="2673350" y="1676400"/>
          <p14:tracePt t="4099" x="2686050" y="1701800"/>
          <p14:tracePt t="4116" x="2711450" y="1733550"/>
          <p14:tracePt t="4134" x="2730500" y="1746250"/>
          <p14:tracePt t="4151" x="2781300" y="1784350"/>
          <p14:tracePt t="4167" x="2813050" y="1797050"/>
          <p14:tracePt t="4184" x="2863850" y="1822450"/>
          <p14:tracePt t="4201" x="2901950" y="1822450"/>
          <p14:tracePt t="4217" x="2914650" y="1822450"/>
          <p14:tracePt t="4234" x="2946400" y="1809750"/>
          <p14:tracePt t="4251" x="2952750" y="1797050"/>
          <p14:tracePt t="4268" x="2971800" y="1771650"/>
          <p14:tracePt t="4284" x="2978150" y="1739900"/>
          <p14:tracePt t="4301" x="2984500" y="1714500"/>
          <p14:tracePt t="4317" x="3009900" y="1657350"/>
          <p14:tracePt t="4334" x="3016250" y="1619250"/>
          <p14:tracePt t="4350" x="3035300" y="1524000"/>
          <p14:tracePt t="4367" x="3060700" y="1435100"/>
          <p14:tracePt t="4384" x="3073400" y="1397000"/>
          <p14:tracePt t="4401" x="3098800" y="1308100"/>
          <p14:tracePt t="4418" x="3105150" y="1250950"/>
          <p14:tracePt t="4434" x="3117850" y="1136650"/>
          <p14:tracePt t="4450" x="3124200" y="1060450"/>
          <p14:tracePt t="4467" x="3124200" y="1016000"/>
          <p14:tracePt t="4484" x="3124200" y="965200"/>
          <p14:tracePt t="4501" x="3124200" y="952500"/>
          <p14:tracePt t="4517" x="3117850" y="927100"/>
          <p14:tracePt t="4534" x="3111500" y="908050"/>
          <p14:tracePt t="4551" x="3105150" y="889000"/>
          <p14:tracePt t="4567" x="3098800" y="863600"/>
          <p14:tracePt t="4584" x="3092450" y="850900"/>
          <p14:tracePt t="4601" x="3079750" y="819150"/>
          <p14:tracePt t="4618" x="3067050" y="787400"/>
          <p14:tracePt t="4634" x="3060700" y="781050"/>
          <p14:tracePt t="4651" x="3035300" y="755650"/>
          <p14:tracePt t="4667" x="3022600" y="749300"/>
          <p14:tracePt t="4684" x="3003550" y="736600"/>
          <p14:tracePt t="4701" x="2978150" y="736600"/>
          <p14:tracePt t="4717" x="2959100" y="736600"/>
          <p14:tracePt t="4734" x="2914650" y="736600"/>
          <p14:tracePt t="4750" x="2895600" y="742950"/>
          <p14:tracePt t="4767" x="2844800" y="768350"/>
          <p14:tracePt t="4784" x="2825750" y="781050"/>
          <p14:tracePt t="4801" x="2787650" y="806450"/>
          <p14:tracePt t="4817" x="2755900" y="838200"/>
          <p14:tracePt t="4834" x="2736850" y="857250"/>
          <p14:tracePt t="4850" x="2711450" y="895350"/>
          <p14:tracePt t="4867" x="2686050" y="939800"/>
          <p14:tracePt t="4884" x="2679700" y="958850"/>
          <p14:tracePt t="4900" x="2660650" y="996950"/>
          <p14:tracePt t="4918" x="2660650" y="1022350"/>
          <p14:tracePt t="4933" x="2654300" y="1066800"/>
          <p14:tracePt t="4950" x="2647950" y="1085850"/>
          <p14:tracePt t="4966" x="2647950" y="1130300"/>
          <p14:tracePt t="4983" x="2647950" y="1187450"/>
          <p14:tracePt t="5017" x="2647950" y="1231900"/>
          <p14:tracePt t="5018" x="2673350" y="1327150"/>
          <p14:tracePt t="5035" x="2679700" y="1371600"/>
          <p14:tracePt t="5051" x="2717800" y="1466850"/>
          <p14:tracePt t="5068" x="2749550" y="1549400"/>
          <p14:tracePt t="5083" x="2762250" y="1581150"/>
          <p14:tracePt t="5099" x="2800350" y="1631950"/>
          <p14:tracePt t="5118" x="2806700" y="1657350"/>
          <p14:tracePt t="5118" x="2819400" y="1676400"/>
          <p14:tracePt t="5135" x="2825750" y="1689100"/>
          <p14:tracePt t="5150" x="2838450" y="1701800"/>
          <p14:tracePt t="5167" x="2844800" y="1701800"/>
          <p14:tracePt t="5184" x="2851150" y="1708150"/>
          <p14:tracePt t="5201" x="2857500" y="1708150"/>
          <p14:tracePt t="5217" x="2870200" y="1714500"/>
          <p14:tracePt t="5235" x="2889250" y="1714500"/>
          <p14:tracePt t="5272" x="2895600" y="1720850"/>
          <p14:tracePt t="5273" x="2901950" y="1720850"/>
          <p14:tracePt t="5802" x="2901950" y="1714500"/>
          <p14:tracePt t="5813" x="2901950" y="1708150"/>
          <p14:tracePt t="5828" x="2901950" y="1695450"/>
          <p14:tracePt t="5841" x="2901950" y="1676400"/>
          <p14:tracePt t="5843" x="2901950" y="1651000"/>
          <p14:tracePt t="5853" x="2901950" y="1574800"/>
          <p14:tracePt t="5869" x="2901950" y="1479550"/>
          <p14:tracePt t="5886" x="2901950" y="1422400"/>
          <p14:tracePt t="5903" x="2901950" y="1333500"/>
          <p14:tracePt t="5920" x="2901950" y="1314450"/>
          <p14:tracePt t="5935" x="2901950" y="1270000"/>
          <p14:tracePt t="5952" x="2901950" y="1257300"/>
          <p14:tracePt t="6407" x="2908300" y="1257300"/>
          <p14:tracePt t="6459" x="2908300" y="1263650"/>
          <p14:tracePt t="6591" x="2908300" y="1270000"/>
          <p14:tracePt t="6632" x="2908300" y="1276350"/>
          <p14:tracePt t="6655" x="2908300" y="1282700"/>
          <p14:tracePt t="6685" x="2908300" y="1289050"/>
          <p14:tracePt t="6706" x="2901950" y="1295400"/>
          <p14:tracePt t="6715" x="2895600" y="1295400"/>
          <p14:tracePt t="6720" x="2895600" y="1301750"/>
          <p14:tracePt t="6736" x="2889250" y="1301750"/>
          <p14:tracePt t="6753" x="2882900" y="1314450"/>
          <p14:tracePt t="6769" x="2870200" y="1320800"/>
          <p14:tracePt t="6786" x="2857500" y="1327150"/>
          <p14:tracePt t="6802" x="2838450" y="1346200"/>
          <p14:tracePt t="6819" x="2825750" y="1358900"/>
          <p14:tracePt t="6836" x="2800350" y="1371600"/>
          <p14:tracePt t="6852" x="2787650" y="1384300"/>
          <p14:tracePt t="6869" x="2768600" y="1409700"/>
          <p14:tracePt t="6886" x="2736850" y="1435100"/>
          <p14:tracePt t="6902" x="2724150" y="1441450"/>
          <p14:tracePt t="6919" x="2686050" y="1473200"/>
          <p14:tracePt t="6936" x="2660650" y="1511300"/>
          <p14:tracePt t="6969" x="2647950" y="1524000"/>
          <p14:tracePt t="6984" x="2628900" y="1536700"/>
          <p14:tracePt t="6985" x="2609850" y="1555750"/>
          <p14:tracePt t="7003" x="2584450" y="1581150"/>
          <p14:tracePt t="7019" x="2578100" y="1593850"/>
          <p14:tracePt t="7036" x="2559050" y="1606550"/>
          <p14:tracePt t="7053" x="2546350" y="1619250"/>
          <p14:tracePt t="7068" x="2527300" y="1638300"/>
          <p14:tracePt t="7085" x="2508250" y="1651000"/>
          <p14:tracePt t="7101" x="2501900" y="1651000"/>
          <p14:tracePt t="7118" x="2482850" y="1657350"/>
          <p14:tracePt t="7136" x="2463800" y="1670050"/>
          <p14:tracePt t="7153" x="2451100" y="1676400"/>
          <p14:tracePt t="7169" x="2425700" y="1682750"/>
          <p14:tracePt t="7187" x="2413000" y="1689100"/>
          <p14:tracePt t="7203" x="2381250" y="1695450"/>
          <p14:tracePt t="7220" x="2374900" y="1701800"/>
          <p14:tracePt t="7236" x="2368550" y="1701800"/>
          <p14:tracePt t="8132" x="2362200" y="1701800"/>
          <p14:tracePt t="8153" x="2355850" y="1701800"/>
          <p14:tracePt t="8174" x="2349500" y="1708150"/>
          <p14:tracePt t="8184" x="2336800" y="1708150"/>
          <p14:tracePt t="8205" x="2324100" y="1714500"/>
          <p14:tracePt t="8216" x="2305050" y="1720850"/>
          <p14:tracePt t="8217" x="2298700" y="1720850"/>
          <p14:tracePt t="8236" x="2273300" y="1727200"/>
          <p14:tracePt t="8237" x="2247900" y="1733550"/>
          <p14:tracePt t="8253" x="2165350" y="1739900"/>
          <p14:tracePt t="8269" x="2101850" y="1746250"/>
          <p14:tracePt t="8286" x="1955800" y="1752600"/>
          <p14:tracePt t="8303" x="1873250" y="1752600"/>
          <p14:tracePt t="8319" x="1701800" y="1752600"/>
          <p14:tracePt t="8336" x="1536700" y="1752600"/>
          <p14:tracePt t="8352" x="1473200" y="1752600"/>
          <p14:tracePt t="8369" x="1339850" y="1733550"/>
          <p14:tracePt t="8386" x="1206500" y="1701800"/>
          <p14:tracePt t="8404" x="1136650" y="1682750"/>
          <p14:tracePt t="8419" x="990600" y="1644650"/>
          <p14:tracePt t="8436" x="920750" y="1619250"/>
          <p14:tracePt t="8452" x="774700" y="1581150"/>
          <p14:tracePt t="8469" x="717550" y="1568450"/>
          <p14:tracePt t="8486" x="615950" y="1536700"/>
          <p14:tracePt t="8502" x="520700" y="1511300"/>
          <p14:tracePt t="8520" x="476250" y="1504950"/>
          <p14:tracePt t="8536" x="412750" y="1485900"/>
          <p14:tracePt t="8553" x="393700" y="1479550"/>
          <p14:tracePt t="8569" x="361950" y="1466850"/>
          <p14:tracePt t="8586" x="349250" y="1466850"/>
          <p14:tracePt t="9222" x="355600" y="1466850"/>
          <p14:tracePt t="9671" x="361950" y="1466850"/>
          <p14:tracePt t="10240" x="368300" y="1466850"/>
          <p14:tracePt t="10271" x="374650" y="1466850"/>
          <p14:tracePt t="10302" x="381000" y="1473200"/>
          <p14:tracePt t="10312" x="387350" y="1485900"/>
          <p14:tracePt t="10317" x="400050" y="1511300"/>
          <p14:tracePt t="10335" x="406400" y="1536700"/>
          <p14:tracePt t="10336" x="419100" y="1574800"/>
          <p14:tracePt t="10352" x="450850" y="1657350"/>
          <p14:tracePt t="10368" x="476250" y="1714500"/>
          <p14:tracePt t="10368" x="495300" y="1771650"/>
          <p14:tracePt t="10385" x="527050" y="1828800"/>
          <p14:tracePt t="10401" x="615950" y="1968500"/>
          <p14:tracePt t="10418" x="698500" y="2063750"/>
          <p14:tracePt t="10435" x="984250" y="2298700"/>
          <p14:tracePt t="10451" x="1397000" y="2552700"/>
          <p14:tracePt t="10468" x="1587500" y="2654300"/>
          <p14:tracePt t="10485" x="1892300" y="2781300"/>
          <p14:tracePt t="10502" x="1981200" y="2806700"/>
          <p14:tracePt t="10518" x="2070100" y="2838450"/>
          <p14:tracePt t="10582" x="2076450" y="2838450"/>
          <p14:tracePt t="10593" x="2082800" y="2838450"/>
          <p14:tracePt t="10603" x="2089150" y="2838450"/>
          <p14:tracePt t="10618" x="2101850" y="2838450"/>
          <p14:tracePt t="10619" x="2152650" y="2838450"/>
          <p14:tracePt t="10635" x="2184400" y="2838450"/>
          <p14:tracePt t="10651" x="2292350" y="2844800"/>
          <p14:tracePt t="10668" x="2374900" y="2851150"/>
          <p14:tracePt t="10685" x="2514600" y="2876550"/>
          <p14:tracePt t="10702" x="2673350" y="2901950"/>
          <p14:tracePt t="10719" x="2736850" y="2921000"/>
          <p14:tracePt t="10735" x="2863850" y="2946400"/>
          <p14:tracePt t="10751" x="2908300" y="2946400"/>
          <p14:tracePt t="10768" x="3016250" y="2946400"/>
          <p14:tracePt t="10785" x="3079750" y="2946400"/>
          <p14:tracePt t="10802" x="3225800" y="2927350"/>
          <p14:tracePt t="10818" x="3390900" y="2908300"/>
          <p14:tracePt t="10835" x="3467100" y="2901950"/>
          <p14:tracePt t="10852" x="3619500" y="2882900"/>
          <p14:tracePt t="10868" x="3695700" y="2876550"/>
          <p14:tracePt t="10885" x="3841750" y="2851150"/>
          <p14:tracePt t="10902" x="4013200" y="2825750"/>
          <p14:tracePt t="10918" x="4114800" y="2813050"/>
          <p14:tracePt t="10935" x="4337050" y="2794000"/>
          <p14:tracePt t="10952" x="4438650" y="2794000"/>
          <p14:tracePt t="10967" x="4578350" y="2787650"/>
          <p14:tracePt t="10984" x="4654550" y="2787650"/>
          <p14:tracePt t="11001" x="4660900" y="2787650"/>
          <p14:tracePt t="11017" x="4673600" y="2794000"/>
          <p14:tracePt t="11033" x="4679950" y="2813050"/>
          <p14:tracePt t="11051" x="4699000" y="2863850"/>
          <p14:tracePt t="11067" x="4718050" y="2901950"/>
          <p14:tracePt t="11084" x="4749800" y="2997200"/>
          <p14:tracePt t="11100" x="4762500" y="3067050"/>
          <p14:tracePt t="11119" x="4768850" y="3092450"/>
          <p14:tracePt t="11135" x="4775200" y="3117850"/>
          <p14:tracePt t="11152" x="4775200" y="3143250"/>
          <p14:tracePt t="11188" x="4775200" y="3155950"/>
          <p14:tracePt t="11190" x="4762500" y="3162300"/>
          <p14:tracePt t="11201" x="4756150" y="3175000"/>
          <p14:tracePt t="11219" x="4737100" y="3194050"/>
          <p14:tracePt t="11235" x="4705350" y="3219450"/>
          <p14:tracePt t="11252" x="4692650" y="3232150"/>
          <p14:tracePt t="11268" x="4667250" y="3263900"/>
          <p14:tracePt t="11303" x="4654550" y="3270250"/>
          <p14:tracePt t="11304" x="4648200" y="3276600"/>
          <p14:tracePt t="12139" x="4648200" y="3282950"/>
          <p14:tracePt t="12189" x="4648200" y="3289300"/>
          <p14:tracePt t="12210" x="4648200" y="3295650"/>
          <p14:tracePt t="12231" x="4648200" y="3308350"/>
          <p14:tracePt t="12235" x="4648200" y="3321050"/>
          <p14:tracePt t="12252" x="4648200" y="3327400"/>
          <p14:tracePt t="12253" x="4648200" y="3340100"/>
          <p14:tracePt t="12268" x="4641850" y="3365500"/>
          <p14:tracePt t="12285" x="4641850" y="3384550"/>
          <p14:tracePt t="12302" x="4629150" y="3422650"/>
          <p14:tracePt t="12318" x="4591050" y="3473450"/>
          <p14:tracePt t="12335" x="4565650" y="3511550"/>
          <p14:tracePt t="12352" x="4495800" y="3613150"/>
          <p14:tracePt t="12368" x="4451350" y="3663950"/>
          <p14:tracePt t="12385" x="4368800" y="3771900"/>
          <p14:tracePt t="12401" x="4260850" y="3905250"/>
          <p14:tracePt t="12418" x="4210050" y="3962400"/>
          <p14:tracePt t="12435" x="4076700" y="4089400"/>
          <p14:tracePt t="12451" x="3987800" y="4152900"/>
          <p14:tracePt t="12468" x="3797300" y="4260850"/>
          <p14:tracePt t="12485" x="3594100" y="4343400"/>
          <p14:tracePt t="12502" x="3492500" y="4381500"/>
          <p14:tracePt t="12518" x="3270250" y="4425950"/>
          <p14:tracePt t="12535" x="3162300" y="4445000"/>
          <p14:tracePt t="12552" x="2940050" y="4464050"/>
          <p14:tracePt t="12568" x="2698750" y="4470400"/>
          <p14:tracePt t="12585" x="2603500" y="4470400"/>
          <p14:tracePt t="12602" x="2451100" y="4483100"/>
          <p14:tracePt t="12618" x="2406650" y="4483100"/>
          <p14:tracePt t="12635" x="2317750" y="4489450"/>
          <p14:tracePt t="12652" x="2241550" y="4489450"/>
          <p14:tracePt t="12668" x="2197100" y="4489450"/>
          <p14:tracePt t="12685" x="2095500" y="4489450"/>
          <p14:tracePt t="12702" x="2051050" y="4489450"/>
          <p14:tracePt t="12718" x="1993900" y="4489450"/>
          <p14:tracePt t="12736" x="1962150" y="4489450"/>
          <p14:tracePt t="12752" x="1949450" y="4489450"/>
          <p14:tracePt t="12768" x="1924050" y="4489450"/>
          <p14:tracePt t="12785" x="1911350" y="4489450"/>
          <p14:tracePt t="12802" x="1879600" y="4489450"/>
          <p14:tracePt t="12818" x="1860550" y="4489450"/>
          <p14:tracePt t="12835" x="1847850" y="4489450"/>
          <p14:tracePt t="12887" x="1841500" y="4489450"/>
          <p14:tracePt t="12908" x="1835150" y="4489450"/>
          <p14:tracePt t="12951" x="1828800" y="4489450"/>
          <p14:tracePt t="13073" x="1841500" y="4489450"/>
          <p14:tracePt t="13083" x="1854200" y="4489450"/>
          <p14:tracePt t="13093" x="1866900" y="4495800"/>
          <p14:tracePt t="13104" x="1892300" y="4502150"/>
          <p14:tracePt t="13109" x="1917700" y="4508500"/>
          <p14:tracePt t="13117" x="2000250" y="4527550"/>
          <p14:tracePt t="13135" x="2057400" y="4546600"/>
          <p14:tracePt t="13152" x="2159000" y="4559300"/>
          <p14:tracePt t="13168" x="2216150" y="4565650"/>
          <p14:tracePt t="13185" x="2317750" y="4578350"/>
          <p14:tracePt t="13202" x="2349500" y="4584700"/>
          <p14:tracePt t="13202" x="2393950" y="4584700"/>
          <p14:tracePt t="13218" x="2432050" y="4584700"/>
          <p14:tracePt t="13235" x="2508250" y="4584700"/>
          <p14:tracePt t="13253" x="2559050" y="4584700"/>
          <p14:tracePt t="13268" x="2692400" y="4584700"/>
          <p14:tracePt t="13285" x="2832100" y="4584700"/>
          <p14:tracePt t="13302" x="2908300" y="4584700"/>
          <p14:tracePt t="13318" x="3073400" y="4584700"/>
          <p14:tracePt t="13335" x="3149600" y="4584700"/>
          <p14:tracePt t="13351" x="3308350" y="4584700"/>
          <p14:tracePt t="13368" x="3479800" y="4584700"/>
          <p14:tracePt t="13385" x="3556000" y="4584700"/>
          <p14:tracePt t="13401" x="3727450" y="4584700"/>
          <p14:tracePt t="13418" x="3803650" y="4584700"/>
          <p14:tracePt t="13435" x="3949700" y="4584700"/>
          <p14:tracePt t="13451" x="4095750" y="4584700"/>
          <p14:tracePt t="13468" x="4171950" y="4584700"/>
          <p14:tracePt t="13485" x="4349750" y="4584700"/>
          <p14:tracePt t="13502" x="4445000" y="4584700"/>
          <p14:tracePt t="13518" x="4629150" y="4584700"/>
          <p14:tracePt t="13535" x="4800600" y="4584700"/>
          <p14:tracePt t="13552" x="4876800" y="4584700"/>
          <p14:tracePt t="13568" x="5003800" y="4584700"/>
          <p14:tracePt t="13585" x="5060950" y="4584700"/>
          <p14:tracePt t="13602" x="5200650" y="4584700"/>
          <p14:tracePt t="13618" x="5340350" y="4584700"/>
          <p14:tracePt t="13635" x="5416550" y="4584700"/>
          <p14:tracePt t="13652" x="5537200" y="4584700"/>
          <p14:tracePt t="13668" x="5581650" y="4584700"/>
          <p14:tracePt t="13685" x="5638800" y="4584700"/>
          <p14:tracePt t="13701" x="5657850" y="4584700"/>
          <p14:tracePt t="13718" x="5683250" y="4584700"/>
          <p14:tracePt t="13735" x="5721350" y="4584700"/>
          <p14:tracePt t="13752" x="5740400" y="4584700"/>
          <p14:tracePt t="13768" x="5778500" y="4584700"/>
          <p14:tracePt t="13785" x="5797550" y="4584700"/>
          <p14:tracePt t="13802" x="5835650" y="4584700"/>
          <p14:tracePt t="13818" x="5880100" y="4591050"/>
          <p14:tracePt t="13835" x="5911850" y="4597400"/>
          <p14:tracePt t="13851" x="6000750" y="4603750"/>
          <p14:tracePt t="13868" x="6121400" y="4603750"/>
          <p14:tracePt t="13885" x="6178550" y="4610100"/>
          <p14:tracePt t="13902" x="6286500" y="4610100"/>
          <p14:tracePt t="13918" x="6330950" y="4610100"/>
          <p14:tracePt t="13935" x="6400800" y="4610100"/>
          <p14:tracePt t="13953" x="6432550" y="4610100"/>
          <p14:tracePt t="13967" x="6489700" y="4610100"/>
          <p14:tracePt t="13983" x="6565900" y="4610100"/>
          <p14:tracePt t="14002" x="6610350" y="4610100"/>
          <p14:tracePt t="14018" x="6680200" y="4610100"/>
          <p14:tracePt t="14050" x="6699250" y="4610100"/>
          <p14:tracePt t="14051" x="6743700" y="4610100"/>
          <p14:tracePt t="14067" x="6794500" y="4610100"/>
          <p14:tracePt t="14084" x="6826250" y="4610100"/>
          <p14:tracePt t="14100" x="6915150" y="4610100"/>
          <p14:tracePt t="14117" x="6959600" y="4610100"/>
          <p14:tracePt t="14133" x="7067550" y="4610100"/>
          <p14:tracePt t="14152" x="7143750" y="4610100"/>
          <p14:tracePt t="14168" x="7169150" y="4610100"/>
          <p14:tracePt t="14185" x="7226300" y="4610100"/>
          <p14:tracePt t="14202" x="7251700" y="4610100"/>
          <p14:tracePt t="14218" x="7334250" y="4610100"/>
          <p14:tracePt t="14235" x="7448550" y="4629150"/>
          <p14:tracePt t="14252" x="7505700" y="4635500"/>
          <p14:tracePt t="14269" x="7620000" y="4660900"/>
          <p14:tracePt t="14285" x="7670800" y="4667250"/>
          <p14:tracePt t="14302" x="7772400" y="4673600"/>
          <p14:tracePt t="14318" x="7905750" y="4686300"/>
          <p14:tracePt t="14335" x="7994650" y="4692650"/>
          <p14:tracePt t="14352" x="8178800" y="4718050"/>
          <p14:tracePt t="14368" x="8267700" y="4730750"/>
          <p14:tracePt t="14385" x="8413750" y="4762500"/>
          <p14:tracePt t="14402" x="8489950" y="4775200"/>
          <p14:tracePt t="14785" x="8496300" y="4775200"/>
          <p14:tracePt t="14795" x="8502650" y="4775200"/>
          <p14:tracePt t="14815" x="8515350" y="4775200"/>
          <p14:tracePt t="14827" x="8521700" y="4775200"/>
          <p14:tracePt t="14837" x="8528050" y="4775200"/>
          <p14:tracePt t="14838" x="8534400" y="4775200"/>
          <p14:tracePt t="14852" x="8547100" y="4775200"/>
          <p14:tracePt t="14889" x="8547100" y="4768850"/>
          <p14:tracePt t="14890" x="8547100" y="4762500"/>
          <p14:tracePt t="14951" x="8547100" y="4756150"/>
          <p14:tracePt t="14971" x="8547100" y="4749800"/>
          <p14:tracePt t="14982" x="8547100" y="4743450"/>
          <p14:tracePt t="15033" x="8547100" y="4737100"/>
          <p14:tracePt t="15062" x="8547100" y="4730750"/>
          <p14:tracePt t="15076" x="8547100" y="4724400"/>
          <p14:tracePt t="15086" x="8547100" y="4718050"/>
          <p14:tracePt t="15096" x="8547100" y="4705350"/>
          <p14:tracePt t="15100" x="8547100" y="4692650"/>
          <p14:tracePt t="15117" x="8547100" y="4667250"/>
          <p14:tracePt t="15135" x="8547100" y="4648200"/>
          <p14:tracePt t="15152" x="8547100" y="4641850"/>
          <p14:tracePt t="15168" x="8547100" y="4629150"/>
          <p14:tracePt t="15185" x="8553450" y="4629150"/>
          <p14:tracePt t="15232" x="8559800" y="4629150"/>
          <p14:tracePt t="22661" x="8559800" y="4635500"/>
          <p14:tracePt t="22691" x="8559800" y="4641850"/>
          <p14:tracePt t="22712" x="8559800" y="4648200"/>
          <p14:tracePt t="22733" x="8559800" y="4654550"/>
          <p14:tracePt t="22735" x="8559800" y="4660900"/>
          <p14:tracePt t="22755" x="8559800" y="4667250"/>
          <p14:tracePt t="22785" x="8559800" y="4673600"/>
          <p14:tracePt t="22795" x="8559800" y="4679950"/>
          <p14:tracePt t="22811" x="8553450" y="4686300"/>
          <p14:tracePt t="22828" x="8553450" y="4699000"/>
          <p14:tracePt t="22838" x="8553450" y="4705350"/>
          <p14:tracePt t="22860" x="8553450" y="4711700"/>
          <p14:tracePt t="22870" x="8547100" y="4718050"/>
          <p14:tracePt t="22880" x="8540750" y="4718050"/>
          <p14:tracePt t="22886" x="8534400" y="4737100"/>
          <p14:tracePt t="22923" x="8521700" y="4749800"/>
          <p14:tracePt t="22924" x="8515350" y="4756150"/>
          <p14:tracePt t="22936" x="8515350" y="4775200"/>
          <p14:tracePt t="22954" x="8509000" y="4787900"/>
          <p14:tracePt t="22970" x="8496300" y="4800600"/>
          <p14:tracePt t="22987" x="8496300" y="4813300"/>
          <p14:tracePt t="23002" x="8489950" y="4826000"/>
          <p14:tracePt t="23018" x="8483600" y="4838700"/>
          <p14:tracePt t="23035" x="8483600" y="4864100"/>
          <p14:tracePt t="23054" x="8483600" y="4883150"/>
          <p14:tracePt t="23070" x="8477250" y="4883150"/>
          <p14:tracePt t="23087" x="8470900" y="4883150"/>
          <p14:tracePt t="23130" x="8464550" y="4889500"/>
          <p14:tracePt t="23171" x="8464550" y="4895850"/>
          <p14:tracePt t="23186" x="8458200" y="4895850"/>
          <p14:tracePt t="24852" x="8458200" y="4902200"/>
          <p14:tracePt t="28262" x="8451850" y="4902200"/>
          <p14:tracePt t="28294" x="8439150" y="4902200"/>
          <p14:tracePt t="28303" x="8426450" y="4889500"/>
          <p14:tracePt t="28316" x="8413750" y="4876800"/>
          <p14:tracePt t="28324" x="8401050" y="4864100"/>
          <p14:tracePt t="28336" x="8388350" y="4845050"/>
          <p14:tracePt t="28338" x="8369300" y="4826000"/>
          <p14:tracePt t="28353" x="8324850" y="4781550"/>
          <p14:tracePt t="28370" x="8305800" y="4762500"/>
          <p14:tracePt t="28370" x="8293100" y="4737100"/>
          <p14:tracePt t="28386" x="8280400" y="4699000"/>
          <p14:tracePt t="28403" x="8242300" y="4616450"/>
          <p14:tracePt t="28420" x="8223250" y="4565650"/>
          <p14:tracePt t="28436" x="8191500" y="4451350"/>
          <p14:tracePt t="28454" x="8140700" y="4337050"/>
          <p14:tracePt t="28470" x="8108950" y="4279900"/>
          <p14:tracePt t="28487" x="8045450" y="4171950"/>
          <p14:tracePt t="28503" x="8007350" y="4108450"/>
          <p14:tracePt t="28520" x="7943850" y="3994150"/>
          <p14:tracePt t="28536" x="7874000" y="3867150"/>
          <p14:tracePt t="28553" x="7848600" y="3797300"/>
          <p14:tracePt t="28569" x="7797800" y="3657600"/>
          <p14:tracePt t="28586" x="7778750" y="3594100"/>
          <p14:tracePt t="28603" x="7747000" y="3467100"/>
          <p14:tracePt t="28618" x="7715250" y="3352800"/>
          <p14:tracePt t="28637" x="7696200" y="3295650"/>
          <p14:tracePt t="28653" x="7664450" y="3194050"/>
          <p14:tracePt t="28670" x="7658100" y="3149600"/>
          <p14:tracePt t="28686" x="7626350" y="3067050"/>
          <p14:tracePt t="28703" x="7594600" y="2971800"/>
          <p14:tracePt t="28720" x="7581900" y="2921000"/>
          <p14:tracePt t="28736" x="7550150" y="2832100"/>
          <p14:tracePt t="28754" x="7537450" y="2781300"/>
          <p14:tracePt t="28770" x="7486650" y="2679700"/>
          <p14:tracePt t="28787" x="7429500" y="2578100"/>
          <p14:tracePt t="28804" x="7404100" y="2533650"/>
          <p14:tracePt t="28818" x="7346950" y="2425700"/>
          <p14:tracePt t="28835" x="7321550" y="2374900"/>
          <p14:tracePt t="28853" x="7283450" y="2273300"/>
          <p14:tracePt t="28870" x="7251700" y="2216150"/>
          <p14:tracePt t="28886" x="7181850" y="2114550"/>
          <p14:tracePt t="28903" x="7099300" y="2012950"/>
          <p14:tracePt t="28920" x="7048500" y="1974850"/>
          <p14:tracePt t="28937" x="6953250" y="1898650"/>
          <p14:tracePt t="28954" x="6864350" y="1835150"/>
          <p14:tracePt t="28970" x="6813550" y="1803400"/>
          <p14:tracePt t="28987" x="6756400" y="1758950"/>
          <p14:tracePt t="29002" x="6731000" y="1739900"/>
          <p14:tracePt t="29018" x="6686550" y="1708150"/>
          <p14:tracePt t="29035" x="6629400" y="1676400"/>
          <p14:tracePt t="29053" x="6604000" y="1670050"/>
          <p14:tracePt t="29070" x="6540500" y="1638300"/>
          <p14:tracePt t="29087" x="6508750" y="1631950"/>
          <p14:tracePt t="29103" x="6445250" y="1612900"/>
          <p14:tracePt t="29119" x="6407150" y="1606550"/>
          <p14:tracePt t="29135" x="6362700" y="1593850"/>
          <p14:tracePt t="29153" x="6324600" y="1581150"/>
          <p14:tracePt t="29170" x="6311900" y="1581150"/>
          <p14:tracePt t="29186" x="6292850" y="1574800"/>
          <p14:tracePt t="29954" x="6292850" y="1581150"/>
          <p14:tracePt t="29975" x="6292850" y="1587500"/>
          <p14:tracePt t="29987" x="6292850" y="1593850"/>
          <p14:tracePt t="30006" x="6292850" y="1600200"/>
          <p14:tracePt t="30016" x="6292850" y="1612900"/>
          <p14:tracePt t="30026" x="6299200" y="1619250"/>
          <p14:tracePt t="30037" x="6299200" y="1631950"/>
          <p14:tracePt t="30047" x="6305550" y="1638300"/>
          <p14:tracePt t="30052" x="6311900" y="1657350"/>
          <p14:tracePt t="30068" x="6311900" y="1663700"/>
          <p14:tracePt t="30087" x="6311900" y="1670050"/>
          <p14:tracePt t="30102" x="6318250" y="1676400"/>
          <p14:tracePt t="30294" x="6324600" y="1676400"/>
          <p14:tracePt t="30314" x="6330950" y="1676400"/>
          <p14:tracePt t="30376" x="6330950" y="1670050"/>
          <p14:tracePt t="30387" x="6337300" y="1670050"/>
          <p14:tracePt t="30395" x="6343650" y="1670050"/>
          <p14:tracePt t="30403" x="6356350" y="1657350"/>
          <p14:tracePt t="30420" x="6369050" y="1651000"/>
          <p14:tracePt t="30436" x="6388100" y="1644650"/>
          <p14:tracePt t="30453" x="6400800" y="1644650"/>
          <p14:tracePt t="30470" x="6419850" y="1644650"/>
          <p14:tracePt t="30487" x="6451600" y="1644650"/>
          <p14:tracePt t="30503" x="6464300" y="1644650"/>
          <p14:tracePt t="30520" x="6521450" y="1644650"/>
          <p14:tracePt t="30536" x="6559550" y="1644650"/>
          <p14:tracePt t="30553" x="6635750" y="1644650"/>
          <p14:tracePt t="30569" x="6692900" y="1644650"/>
          <p14:tracePt t="30586" x="6718300" y="1644650"/>
          <p14:tracePt t="30603" x="6750050" y="1644650"/>
          <p14:tracePt t="30619" x="6762750" y="1644650"/>
          <p14:tracePt t="30636" x="6788150" y="1644650"/>
          <p14:tracePt t="30653" x="6838950" y="1644650"/>
          <p14:tracePt t="30670" x="6870700" y="1644650"/>
          <p14:tracePt t="30686" x="6946900" y="1644650"/>
          <p14:tracePt t="30703" x="6991350" y="1644650"/>
          <p14:tracePt t="30720" x="7048500" y="1644650"/>
          <p14:tracePt t="30736" x="7080250" y="1644650"/>
          <p14:tracePt t="30794" x="7086600" y="1644650"/>
          <p14:tracePt t="30805" x="7092950" y="1644650"/>
          <p14:tracePt t="30817" x="7105650" y="1644650"/>
          <p14:tracePt t="30836" x="7118350" y="1644650"/>
          <p14:tracePt t="30837" x="7124700" y="1644650"/>
          <p14:tracePt t="30853" x="7156450" y="1644650"/>
          <p14:tracePt t="30869" x="7169150" y="1644650"/>
          <p14:tracePt t="30886" x="7194550" y="1644650"/>
          <p14:tracePt t="30919" x="7207250" y="1644650"/>
          <p14:tracePt t="30940" x="7213600" y="1644650"/>
          <p14:tracePt t="32029" x="7219950" y="1644650"/>
          <p14:tracePt t="32044" x="7232650" y="1644650"/>
          <p14:tracePt t="32053" x="7245350" y="1644650"/>
          <p14:tracePt t="32054" x="7270750" y="1644650"/>
          <p14:tracePt t="32070" x="7359650" y="1644650"/>
          <p14:tracePt t="32088" x="7480300" y="1644650"/>
          <p14:tracePt t="32103" x="7550150" y="1651000"/>
          <p14:tracePt t="32120" x="7658100" y="1676400"/>
          <p14:tracePt t="32136" x="7702550" y="1682750"/>
          <p14:tracePt t="32153" x="7778750" y="1708150"/>
          <p14:tracePt t="32170" x="7829550" y="1727200"/>
          <p14:tracePt t="32186" x="7861300" y="1739900"/>
          <p14:tracePt t="32204" x="7918450" y="1746250"/>
          <p14:tracePt t="32220" x="7950200" y="1752600"/>
          <p14:tracePt t="32220" x="7981950" y="1752600"/>
          <p14:tracePt t="32237" x="8020050" y="1758950"/>
          <p14:tracePt t="32253" x="8089900" y="1765300"/>
          <p14:tracePt t="32270" x="8121650" y="1765300"/>
          <p14:tracePt t="32287" x="8172450" y="1771650"/>
          <p14:tracePt t="32304" x="8204200" y="1778000"/>
          <p14:tracePt t="32320" x="8210550" y="1778000"/>
          <p14:tracePt t="32336" x="8223250" y="1778000"/>
          <p14:tracePt t="32353" x="8229600" y="1778000"/>
          <p14:tracePt t="32370" x="8248650" y="1778000"/>
          <p14:tracePt t="32386" x="8274050" y="1778000"/>
          <p14:tracePt t="32403" x="8350250" y="1778000"/>
          <p14:tracePt t="32420" x="8470900" y="1790700"/>
          <p14:tracePt t="32436" x="8534400" y="1790700"/>
          <p14:tracePt t="32453" x="8667750" y="1797050"/>
          <p14:tracePt t="32470" x="8718550" y="1803400"/>
          <p14:tracePt t="32486" x="8782050" y="1809750"/>
          <p14:tracePt t="34488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533400" y="639763"/>
            <a:ext cx="2514600" cy="5921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2800" b="1" dirty="0"/>
              <a:t>A + B </a:t>
            </a:r>
            <a:r>
              <a:rPr lang="sl-SI" sz="2800" b="1" dirty="0">
                <a:sym typeface="Symbol" pitchFamily="18" charset="2"/>
              </a:rPr>
              <a:t></a:t>
            </a:r>
            <a:r>
              <a:rPr lang="sl-SI" sz="2800" b="1" dirty="0"/>
              <a:t> </a:t>
            </a:r>
            <a:r>
              <a:rPr lang="en-US" sz="2800" b="1" dirty="0"/>
              <a:t>I</a:t>
            </a: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33400" y="1249363"/>
            <a:ext cx="2514600" cy="5921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2800" b="1"/>
              <a:t>I </a:t>
            </a:r>
            <a:r>
              <a:rPr lang="sl-SI" sz="2800" b="1">
                <a:sym typeface="Symbol" pitchFamily="18" charset="2"/>
              </a:rPr>
              <a:t></a:t>
            </a:r>
            <a:r>
              <a:rPr lang="sl-SI" sz="2800" b="1"/>
              <a:t> </a:t>
            </a:r>
            <a:r>
              <a:rPr lang="en-US" sz="2800" b="1"/>
              <a:t>C</a:t>
            </a:r>
          </a:p>
        </p:txBody>
      </p:sp>
      <p:sp>
        <p:nvSpPr>
          <p:cNvPr id="17412" name="Rectangle 10"/>
          <p:cNvSpPr>
            <a:spLocks noChangeArrowheads="1"/>
          </p:cNvSpPr>
          <p:nvPr/>
        </p:nvSpPr>
        <p:spPr bwMode="auto">
          <a:xfrm>
            <a:off x="6868886" y="1021783"/>
            <a:ext cx="2133600" cy="592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800" b="1" dirty="0"/>
              <a:t>A + B </a:t>
            </a:r>
            <a:r>
              <a:rPr lang="sl-SI" altLang="sr-Latn-RS" sz="2800" b="1" dirty="0">
                <a:sym typeface="Symbol" pitchFamily="18" charset="2"/>
              </a:rPr>
              <a:t></a:t>
            </a:r>
            <a:r>
              <a:rPr lang="sl-SI" altLang="sr-Latn-RS" sz="2800" b="1" dirty="0"/>
              <a:t> C</a:t>
            </a:r>
            <a:endParaRPr lang="en-US" altLang="sr-Latn-RS" sz="2800" b="1" dirty="0"/>
          </a:p>
        </p:txBody>
      </p:sp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228600" y="0"/>
            <a:ext cx="891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b="1"/>
              <a:t>Posmatrajmo reakciju koja ima jednostavan mehanizam i u kojoj se gradi jedan reakcioni intermedijer</a:t>
            </a:r>
            <a:r>
              <a:rPr lang="sr-Latn-RS" altLang="sr-Latn-RS" sz="2000" b="1"/>
              <a:t> </a:t>
            </a:r>
            <a:r>
              <a:rPr lang="en-US" altLang="sr-Latn-RS" sz="2000" b="1"/>
              <a:t>I </a:t>
            </a:r>
            <a:r>
              <a:rPr lang="sr-Latn-RS" altLang="sr-Latn-RS" sz="2000" b="1"/>
              <a:t> </a:t>
            </a:r>
            <a:r>
              <a:rPr lang="sr-Latn-RS" altLang="sr-Latn-RS" sz="2000" b="1">
                <a:solidFill>
                  <a:srgbClr val="FF0000"/>
                </a:solidFill>
              </a:rPr>
              <a:t>čija koncentracija  nije mala</a:t>
            </a:r>
            <a:r>
              <a:rPr lang="en-US" altLang="sr-Latn-RS" sz="2000" b="1"/>
              <a:t>:</a:t>
            </a:r>
          </a:p>
        </p:txBody>
      </p:sp>
      <p:sp>
        <p:nvSpPr>
          <p:cNvPr id="17414" name="TextBox 9"/>
          <p:cNvSpPr txBox="1">
            <a:spLocks noChangeArrowheads="1"/>
          </p:cNvSpPr>
          <p:nvPr/>
        </p:nvSpPr>
        <p:spPr bwMode="auto">
          <a:xfrm>
            <a:off x="3124200" y="630238"/>
            <a:ext cx="3657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000" dirty="0" err="1"/>
              <a:t>Stehiometrijska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jednačina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koja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opisuje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proces</a:t>
            </a:r>
            <a:r>
              <a:rPr lang="en-US" altLang="sr-Latn-RS" sz="2000" dirty="0"/>
              <a:t> </a:t>
            </a:r>
            <a:r>
              <a:rPr lang="sr-Latn-RS" altLang="sr-Latn-R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 važi </a:t>
            </a:r>
            <a:r>
              <a:rPr lang="sr-Latn-RS" altLang="sr-Latn-RS" sz="2000" dirty="0"/>
              <a:t>u svakom tomentu. </a:t>
            </a:r>
            <a:r>
              <a:rPr lang="en-US" altLang="sr-Latn-RS" sz="2000" dirty="0"/>
              <a:t>  </a:t>
            </a:r>
            <a:endParaRPr lang="sr-Latn-RS" altLang="sr-Latn-RS" sz="2000" dirty="0"/>
          </a:p>
          <a:p>
            <a:pPr eaLnBrk="1" hangingPunct="1"/>
            <a:r>
              <a:rPr lang="en-US" altLang="sr-Latn-RS" sz="2000" dirty="0" err="1"/>
              <a:t>konstanta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ravnoteže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će</a:t>
            </a:r>
            <a:r>
              <a:rPr lang="en-US" altLang="sr-Latn-RS" sz="2000" dirty="0"/>
              <a:t> </a:t>
            </a:r>
            <a:r>
              <a:rPr lang="en-US" altLang="sr-Latn-RS" sz="2000" dirty="0" err="1"/>
              <a:t>biti</a:t>
            </a:r>
            <a:r>
              <a:rPr lang="en-US" altLang="sr-Latn-RS" sz="2000" dirty="0"/>
              <a:t>:</a:t>
            </a:r>
          </a:p>
        </p:txBody>
      </p:sp>
      <p:sp>
        <p:nvSpPr>
          <p:cNvPr id="12298" name="TextBox 10"/>
          <p:cNvSpPr txBox="1">
            <a:spLocks noChangeArrowheads="1"/>
          </p:cNvSpPr>
          <p:nvPr/>
        </p:nvSpPr>
        <p:spPr bwMode="auto">
          <a:xfrm>
            <a:off x="76200" y="1985963"/>
            <a:ext cx="899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sr-Latn-RS" sz="2000" b="1"/>
              <a:t>Promena broja molova reaktanata nije jednaka promeni broja molova proizvoda reakcije, jer postoji intermedijer u značajnoj koncentraciji </a:t>
            </a:r>
            <a:endParaRPr lang="en-US" altLang="sr-Latn-RS" sz="2000" b="1"/>
          </a:p>
        </p:txBody>
      </p:sp>
      <p:sp>
        <p:nvSpPr>
          <p:cNvPr id="12299" name="TextBox 11"/>
          <p:cNvSpPr txBox="1">
            <a:spLocks noChangeArrowheads="1"/>
          </p:cNvSpPr>
          <p:nvPr/>
        </p:nvSpPr>
        <p:spPr bwMode="auto">
          <a:xfrm>
            <a:off x="0" y="3581400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sr-Latn-RS" sz="2000"/>
              <a:t>U odredjenom trenutku reakcije deo reaktanata će se prevesti kako u produkt C tako i u intermedijer  I </a:t>
            </a:r>
            <a:r>
              <a:rPr lang="en-US" altLang="sr-Latn-RS" sz="2000" b="1">
                <a:solidFill>
                  <a:srgbClr val="FF0000"/>
                </a:solidFill>
              </a:rPr>
              <a:t>Stehiometrija procesa će biti vremenski zavisna </a:t>
            </a:r>
            <a:r>
              <a:rPr lang="sr-Latn-RS" altLang="sr-Latn-RS" sz="2000" b="1">
                <a:solidFill>
                  <a:srgbClr val="FF0000"/>
                </a:solidFill>
              </a:rPr>
              <a:t>. </a:t>
            </a:r>
          </a:p>
          <a:p>
            <a:pPr eaLnBrk="1" hangingPunct="1"/>
            <a:r>
              <a:rPr lang="en-US" altLang="sr-Latn-RS" sz="2000"/>
              <a:t> brzina će zavisiti i od brzine reagovanja intermedijera: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1295400" y="4724400"/>
          <a:ext cx="548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6" imgW="2362200" imgH="393700" progId="Equation.DSMT4">
                  <p:embed/>
                </p:oleObj>
              </mc:Choice>
              <mc:Fallback>
                <p:oleObj name="Equation" r:id="rId6" imgW="2362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5486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4"/>
          <p:cNvGraphicFramePr>
            <a:graphicFrameLocks noChangeAspect="1"/>
          </p:cNvGraphicFramePr>
          <p:nvPr/>
        </p:nvGraphicFramePr>
        <p:xfrm>
          <a:off x="228600" y="2849563"/>
          <a:ext cx="87979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8" imgW="3251200" imgH="241300" progId="Equation.DSMT4">
                  <p:embed/>
                </p:oleObj>
              </mc:Choice>
              <mc:Fallback>
                <p:oleObj name="Equation" r:id="rId8" imgW="3251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49563"/>
                        <a:ext cx="87979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Box 1"/>
          <p:cNvSpPr txBox="1">
            <a:spLocks noChangeArrowheads="1"/>
          </p:cNvSpPr>
          <p:nvPr/>
        </p:nvSpPr>
        <p:spPr bwMode="auto">
          <a:xfrm>
            <a:off x="228600" y="5791200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 sz="2400">
                <a:solidFill>
                  <a:srgbClr val="FF0000"/>
                </a:solidFill>
              </a:rPr>
              <a:t>Ne može se uvek na osnovu stehiometriijske jednačine odrediti veza brzine reakcije i  brzina po komponentama</a:t>
            </a:r>
            <a:endParaRPr lang="en-US" altLang="en-US" sz="24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527" x="7816850" y="1174750"/>
          <p14:tracePt t="1538" x="7797800" y="1168400"/>
          <p14:tracePt t="1863" x="7791450" y="1162050"/>
          <p14:tracePt t="1884" x="7785100" y="1155700"/>
          <p14:tracePt t="1890" x="7766050" y="1149350"/>
          <p14:tracePt t="1910" x="7740650" y="1136650"/>
          <p14:tracePt t="1911" x="7664450" y="1085850"/>
          <p14:tracePt t="1926" x="7613650" y="1066800"/>
          <p14:tracePt t="1943" x="7518400" y="1016000"/>
          <p14:tracePt t="1960" x="7473950" y="990600"/>
          <p14:tracePt t="1975" x="7397750" y="965200"/>
          <p14:tracePt t="1991" x="7359650" y="946150"/>
          <p14:tracePt t="2008" x="7258050" y="933450"/>
          <p14:tracePt t="2024" x="7156450" y="908050"/>
          <p14:tracePt t="2043" x="7099300" y="901700"/>
          <p14:tracePt t="2059" x="7010400" y="889000"/>
          <p14:tracePt t="2076" x="6965950" y="882650"/>
          <p14:tracePt t="2143" x="6965950" y="876300"/>
          <p14:tracePt t="2174" x="6965950" y="869950"/>
          <p14:tracePt t="2185" x="6959600" y="869950"/>
          <p14:tracePt t="2195" x="6959600" y="863600"/>
          <p14:tracePt t="2209" x="6953250" y="863600"/>
          <p14:tracePt t="2210" x="6946900" y="863600"/>
          <p14:tracePt t="2226" x="6934200" y="857250"/>
          <p14:tracePt t="2243" x="6902450" y="850900"/>
          <p14:tracePt t="2259" x="6883400" y="844550"/>
          <p14:tracePt t="2276" x="6819900" y="831850"/>
          <p14:tracePt t="2292" x="6781800" y="819150"/>
          <p14:tracePt t="2309" x="6705600" y="800100"/>
          <p14:tracePt t="2326" x="6623050" y="781050"/>
          <p14:tracePt t="2342" x="6584950" y="762000"/>
          <p14:tracePt t="2359" x="6515100" y="749300"/>
          <p14:tracePt t="2375" x="6457950" y="730250"/>
          <p14:tracePt t="2393" x="6438900" y="723900"/>
          <p14:tracePt t="2409" x="6400800" y="717550"/>
          <p14:tracePt t="2426" x="6388100" y="711200"/>
          <p14:tracePt t="2442" x="6369050" y="711200"/>
          <p14:tracePt t="2459" x="6343650" y="711200"/>
          <p14:tracePt t="2477" x="6330950" y="711200"/>
          <p14:tracePt t="2492" x="6311900" y="711200"/>
          <p14:tracePt t="2509" x="6299200" y="711200"/>
          <p14:tracePt t="2525" x="6292850" y="711200"/>
          <p14:tracePt t="3006" x="6292850" y="717550"/>
          <p14:tracePt t="3016" x="6292850" y="723900"/>
          <p14:tracePt t="3033" x="6292850" y="736600"/>
          <p14:tracePt t="3037" x="6292850" y="755650"/>
          <p14:tracePt t="3041" x="6292850" y="793750"/>
          <p14:tracePt t="3059" x="6292850" y="812800"/>
          <p14:tracePt t="3076" x="6292850" y="844550"/>
          <p14:tracePt t="3093" x="6292850" y="863600"/>
          <p14:tracePt t="3109" x="6280150" y="901700"/>
          <p14:tracePt t="3126" x="6254750" y="920750"/>
          <p14:tracePt t="3143" x="6242050" y="933450"/>
          <p14:tracePt t="3159" x="6223000" y="952500"/>
          <p14:tracePt t="3175" x="6210300" y="965200"/>
          <p14:tracePt t="3192" x="6191250" y="971550"/>
          <p14:tracePt t="3209" x="6184900" y="984250"/>
          <p14:tracePt t="3265" x="6178550" y="984250"/>
          <p14:tracePt t="3296" x="6172200" y="984250"/>
          <p14:tracePt t="3306" x="6165850" y="984250"/>
          <p14:tracePt t="3317" x="6159500" y="984250"/>
          <p14:tracePt t="3328" x="6146800" y="977900"/>
          <p14:tracePt t="3330" x="6134100" y="971550"/>
          <p14:tracePt t="3342" x="6108700" y="965200"/>
          <p14:tracePt t="3358" x="6045200" y="946150"/>
          <p14:tracePt t="3375" x="5975350" y="927100"/>
          <p14:tracePt t="3393" x="5937250" y="914400"/>
          <p14:tracePt t="3409" x="5848350" y="895350"/>
          <p14:tracePt t="3426" x="5797550" y="876300"/>
          <p14:tracePt t="3442" x="5715000" y="857250"/>
          <p14:tracePt t="3459" x="5626100" y="825500"/>
          <p14:tracePt t="3476" x="5568950" y="806450"/>
          <p14:tracePt t="3492" x="5454650" y="774700"/>
          <p14:tracePt t="3509" x="5397500" y="762000"/>
          <p14:tracePt t="3525" x="5289550" y="730250"/>
          <p14:tracePt t="3542" x="5175250" y="698500"/>
          <p14:tracePt t="3559" x="5118100" y="673100"/>
          <p14:tracePt t="3575" x="5016500" y="647700"/>
          <p14:tracePt t="3592" x="4972050" y="628650"/>
          <p14:tracePt t="3609" x="4889500" y="615950"/>
          <p14:tracePt t="3626" x="4838700" y="609600"/>
          <p14:tracePt t="3642" x="4819650" y="609600"/>
          <p14:tracePt t="3659" x="4806950" y="609600"/>
          <p14:tracePt t="3694" x="4800600" y="609600"/>
          <p14:tracePt t="3735" x="4794250" y="609600"/>
          <p14:tracePt t="3776" x="4781550" y="609600"/>
          <p14:tracePt t="3787" x="4775200" y="609600"/>
          <p14:tracePt t="3808" x="4768850" y="609600"/>
          <p14:tracePt t="3819" x="4762500" y="609600"/>
          <p14:tracePt t="4849" x="4756150" y="609600"/>
          <p14:tracePt t="4889" x="4749800" y="609600"/>
          <p14:tracePt t="4901" x="4743450" y="609600"/>
          <p14:tracePt t="4909" x="4737100" y="609600"/>
          <p14:tracePt t="4925" x="4730750" y="615950"/>
          <p14:tracePt t="4926" x="4718050" y="622300"/>
          <p14:tracePt t="4943" x="4718050" y="628650"/>
          <p14:tracePt t="4960" x="4705350" y="635000"/>
          <p14:tracePt t="4975" x="4705350" y="641350"/>
          <p14:tracePt t="4992" x="4705350" y="647700"/>
          <p14:tracePt t="5494" x="4711700" y="647700"/>
          <p14:tracePt t="5707" x="4718050" y="647700"/>
          <p14:tracePt t="5729" x="4724400" y="647700"/>
          <p14:tracePt t="5759" x="4730750" y="647700"/>
          <p14:tracePt t="5800" x="4737100" y="647700"/>
          <p14:tracePt t="5893" x="4743450" y="647700"/>
          <p14:tracePt t="5934" x="4749800" y="647700"/>
          <p14:tracePt t="6026" x="4743450" y="647700"/>
          <p14:tracePt t="6047" x="4730750" y="654050"/>
          <p14:tracePt t="6068" x="4718050" y="654050"/>
          <p14:tracePt t="6078" x="4699000" y="660400"/>
          <p14:tracePt t="6089" x="4673600" y="666750"/>
          <p14:tracePt t="6099" x="4654550" y="666750"/>
          <p14:tracePt t="6111" x="4616450" y="673100"/>
          <p14:tracePt t="6112" x="4584700" y="673100"/>
          <p14:tracePt t="6128" x="4527550" y="679450"/>
          <p14:tracePt t="6145" x="4502150" y="679450"/>
          <p14:tracePt t="6161" x="4489450" y="679450"/>
          <p14:tracePt t="6314" x="4483100" y="679450"/>
          <p14:tracePt t="6345" x="4476750" y="679450"/>
          <p14:tracePt t="6366" x="4470400" y="679450"/>
          <p14:tracePt t="6684" x="4470400" y="673100"/>
          <p14:tracePt t="6696" x="4476750" y="673100"/>
          <p14:tracePt t="6727" x="4483100" y="666750"/>
          <p14:tracePt t="6736" x="4489450" y="666750"/>
          <p14:tracePt t="6746" x="4495800" y="660400"/>
          <p14:tracePt t="6761" x="4502150" y="660400"/>
          <p14:tracePt t="6762" x="4514850" y="660400"/>
          <p14:tracePt t="6777" x="4540250" y="660400"/>
          <p14:tracePt t="6795" x="4597400" y="660400"/>
          <p14:tracePt t="6811" x="4622800" y="660400"/>
          <p14:tracePt t="6827" x="4686300" y="660400"/>
          <p14:tracePt t="6845" x="4711700" y="660400"/>
          <p14:tracePt t="6860" x="4762500" y="660400"/>
          <p14:tracePt t="6876" x="4800600" y="660400"/>
          <p14:tracePt t="6893" x="4826000" y="660400"/>
          <p14:tracePt t="6909" x="4895850" y="660400"/>
          <p14:tracePt t="6927" x="4940300" y="660400"/>
          <p14:tracePt t="6944" x="5048250" y="660400"/>
          <p14:tracePt t="6961" x="5156200" y="660400"/>
          <p14:tracePt t="6977" x="5213350" y="660400"/>
          <p14:tracePt t="6995" x="5289550" y="660400"/>
          <p14:tracePt t="7011" x="5314950" y="660400"/>
          <p14:tracePt t="7028" x="5353050" y="660400"/>
          <p14:tracePt t="7044" x="5397500" y="660400"/>
          <p14:tracePt t="7061" x="5429250" y="660400"/>
          <p14:tracePt t="7077" x="5505450" y="660400"/>
          <p14:tracePt t="7094" x="5562600" y="660400"/>
          <p14:tracePt t="7111" x="5670550" y="660400"/>
          <p14:tracePt t="7127" x="5778500" y="660400"/>
          <p14:tracePt t="7145" x="5835650" y="660400"/>
          <p14:tracePt t="7161" x="5911850" y="660400"/>
          <p14:tracePt t="7178" x="5943600" y="660400"/>
          <p14:tracePt t="7194" x="6013450" y="660400"/>
          <p14:tracePt t="7211" x="6089650" y="660400"/>
          <p14:tracePt t="7228" x="6134100" y="660400"/>
          <p14:tracePt t="7244" x="6223000" y="660400"/>
          <p14:tracePt t="7261" x="6254750" y="660400"/>
          <p14:tracePt t="7277" x="6324600" y="660400"/>
          <p14:tracePt t="7295" x="6381750" y="660400"/>
          <p14:tracePt t="7311" x="6407150" y="660400"/>
          <p14:tracePt t="7327" x="6464300" y="660400"/>
          <p14:tracePt t="7345" x="6496050" y="666750"/>
          <p14:tracePt t="7360" x="6578600" y="673100"/>
          <p14:tracePt t="7378" x="6680200" y="692150"/>
          <p14:tracePt t="7395" x="6724650" y="692150"/>
          <p14:tracePt t="7411" x="6794500" y="704850"/>
          <p14:tracePt t="7427" x="6826250" y="704850"/>
          <p14:tracePt t="7444" x="6870700" y="711200"/>
          <p14:tracePt t="7461" x="6896100" y="717550"/>
          <p14:tracePt t="7477" x="6915150" y="717550"/>
          <p14:tracePt t="7494" x="6959600" y="723900"/>
          <p14:tracePt t="7511" x="6972300" y="723900"/>
          <p14:tracePt t="7528" x="7029450" y="723900"/>
          <p14:tracePt t="7544" x="7080250" y="723900"/>
          <p14:tracePt t="7561" x="7105650" y="723900"/>
          <p14:tracePt t="7577" x="7143750" y="723900"/>
          <p14:tracePt t="7594" x="7162800" y="723900"/>
          <p14:tracePt t="7610" x="7207250" y="723900"/>
          <p14:tracePt t="7627" x="7270750" y="723900"/>
          <p14:tracePt t="7645" x="7327900" y="723900"/>
          <p14:tracePt t="7660" x="7435850" y="723900"/>
          <p14:tracePt t="7678" x="7493000" y="723900"/>
          <p14:tracePt t="7694" x="7588250" y="723900"/>
          <p14:tracePt t="7711" x="7620000" y="723900"/>
          <p14:tracePt t="7727" x="7670800" y="723900"/>
          <p14:tracePt t="7744" x="7696200" y="723900"/>
          <p14:tracePt t="7761" x="7708900" y="723900"/>
          <p14:tracePt t="7777" x="7727950" y="723900"/>
          <p14:tracePt t="7794" x="7740650" y="723900"/>
          <p14:tracePt t="7811" x="7747000" y="723900"/>
          <p14:tracePt t="8289" x="7747000" y="730250"/>
          <p14:tracePt t="8330" x="7740650" y="730250"/>
          <p14:tracePt t="8351" x="7734300" y="730250"/>
          <p14:tracePt t="8372" x="7727950" y="730250"/>
          <p14:tracePt t="8385" x="7715250" y="730250"/>
          <p14:tracePt t="8392" x="7696200" y="736600"/>
          <p14:tracePt t="8403" x="7651750" y="736600"/>
          <p14:tracePt t="8409" x="7531100" y="742950"/>
          <p14:tracePt t="8427" x="7442200" y="755650"/>
          <p14:tracePt t="8445" x="7232650" y="755650"/>
          <p14:tracePt t="8460" x="6978650" y="762000"/>
          <p14:tracePt t="8477" x="6845300" y="762000"/>
          <p14:tracePt t="8494" x="6521450" y="787400"/>
          <p14:tracePt t="8510" x="6337300" y="793750"/>
          <p14:tracePt t="8527" x="5949950" y="819150"/>
          <p14:tracePt t="8545" x="5562600" y="857250"/>
          <p14:tracePt t="8561" x="5372100" y="882650"/>
          <p14:tracePt t="8577" x="5073650" y="901700"/>
          <p14:tracePt t="8595" x="4959350" y="920750"/>
          <p14:tracePt t="8611" x="4775200" y="952500"/>
          <p14:tracePt t="8627" x="4641850" y="996950"/>
          <p14:tracePt t="8645" x="4578350" y="1022350"/>
          <p14:tracePt t="8660" x="4432300" y="1073150"/>
          <p14:tracePt t="8678" x="4337050" y="1092200"/>
          <p14:tracePt t="8695" x="4152900" y="1117600"/>
          <p14:tracePt t="8711" x="3943350" y="1136650"/>
          <p14:tracePt t="8727" x="3835400" y="1143000"/>
          <p14:tracePt t="8745" x="3663950" y="1143000"/>
          <p14:tracePt t="8761" x="3587750" y="1143000"/>
          <p14:tracePt t="8777" x="3448050" y="1143000"/>
          <p14:tracePt t="8795" x="3314700" y="1143000"/>
          <p14:tracePt t="8811" x="3238500" y="1143000"/>
          <p14:tracePt t="8827" x="3079750" y="1143000"/>
          <p14:tracePt t="8844" x="3009900" y="1143000"/>
          <p14:tracePt t="8861" x="2882900" y="1143000"/>
          <p14:tracePt t="8876" x="2825750" y="1143000"/>
          <p14:tracePt t="8893" x="2736850" y="1143000"/>
          <p14:tracePt t="8909" x="2679700" y="1143000"/>
          <p14:tracePt t="8926" x="2647950" y="1143000"/>
          <p14:tracePt t="8945" x="2571750" y="1143000"/>
          <p14:tracePt t="8961" x="2501900" y="1143000"/>
          <p14:tracePt t="8978" x="2470150" y="1143000"/>
          <p14:tracePt t="8993" x="2419350" y="1143000"/>
          <p14:tracePt t="9009" x="2406650" y="1143000"/>
          <p14:tracePt t="9026" x="2400300" y="1143000"/>
          <p14:tracePt t="9479" x="2400300" y="1136650"/>
          <p14:tracePt t="9694" x="2400300" y="1130300"/>
          <p14:tracePt t="9715" x="2400300" y="1123950"/>
          <p14:tracePt t="9724" x="2400300" y="1111250"/>
          <p14:tracePt t="9736" x="2400300" y="1104900"/>
          <p14:tracePt t="9745" x="2400300" y="1085850"/>
          <p14:tracePt t="9760" x="2400300" y="1066800"/>
          <p14:tracePt t="9762" x="2393950" y="1022350"/>
          <p14:tracePt t="9777" x="2387600" y="996950"/>
          <p14:tracePt t="9794" x="2381250" y="971550"/>
          <p14:tracePt t="9810" x="2374900" y="952500"/>
          <p14:tracePt t="9827" x="2362200" y="920750"/>
          <p14:tracePt t="9845" x="2355850" y="889000"/>
          <p14:tracePt t="9861" x="2355850" y="869950"/>
          <p14:tracePt t="9878" x="2349500" y="850900"/>
          <p14:tracePt t="9893" x="2349500" y="838200"/>
          <p14:tracePt t="9909" x="2343150" y="831850"/>
          <p14:tracePt t="9951" x="2336800" y="831850"/>
          <p14:tracePt t="9983" x="2330450" y="831850"/>
          <p14:tracePt t="10015" x="2324100" y="838200"/>
          <p14:tracePt t="10025" x="2324100" y="844550"/>
          <p14:tracePt t="10036" x="2317750" y="844550"/>
          <p14:tracePt t="10046" x="2317750" y="857250"/>
          <p14:tracePt t="10059" x="2317750" y="863600"/>
          <p14:tracePt t="10060" x="2317750" y="882650"/>
          <p14:tracePt t="10078" x="2317750" y="889000"/>
          <p14:tracePt t="10095" x="2317750" y="914400"/>
          <p14:tracePt t="10111" x="2317750" y="920750"/>
          <p14:tracePt t="10127" x="2317750" y="946150"/>
          <p14:tracePt t="10145" x="2317750" y="952500"/>
          <p14:tracePt t="10161" x="2317750" y="977900"/>
          <p14:tracePt t="10178" x="2311400" y="990600"/>
          <p14:tracePt t="10194" x="2311400" y="1003300"/>
          <p14:tracePt t="10211" x="2305050" y="1016000"/>
          <p14:tracePt t="10227" x="2298700" y="1035050"/>
          <p14:tracePt t="10245" x="2298700" y="1047750"/>
          <p14:tracePt t="10260" x="2286000" y="1066800"/>
          <p14:tracePt t="10277" x="2279650" y="1085850"/>
          <p14:tracePt t="10294" x="2279650" y="1111250"/>
          <p14:tracePt t="10310" x="2273300" y="1111250"/>
          <p14:tracePt t="10310" x="2266950" y="1123950"/>
          <p14:tracePt t="10328" x="2266950" y="1130300"/>
          <p14:tracePt t="10345" x="2260600" y="1130300"/>
          <p14:tracePt t="11560" x="2266950" y="1130300"/>
          <p14:tracePt t="11804" x="2260600" y="1130300"/>
          <p14:tracePt t="11827" x="2247900" y="1130300"/>
          <p14:tracePt t="11837" x="2216150" y="1130300"/>
          <p14:tracePt t="11848" x="2171700" y="1130300"/>
          <p14:tracePt t="11853" x="2114550" y="1130300"/>
          <p14:tracePt t="11860" x="2038350" y="1130300"/>
          <p14:tracePt t="11875" x="1854200" y="1123950"/>
          <p14:tracePt t="11892" x="1771650" y="1123950"/>
          <p14:tracePt t="11908" x="1625600" y="1123950"/>
          <p14:tracePt t="11925" x="1568450" y="1123950"/>
          <p14:tracePt t="11974" x="1562100" y="1123950"/>
          <p14:tracePt t="11977" x="1555750" y="1123950"/>
          <p14:tracePt t="11992" x="1549400" y="1123950"/>
          <p14:tracePt t="12013" x="1543050" y="1117600"/>
          <p14:tracePt t="12014" x="1530350" y="1117600"/>
          <p14:tracePt t="12240" x="1536700" y="1117600"/>
          <p14:tracePt t="12242" x="1543050" y="1117600"/>
          <p14:tracePt t="12260" x="1549400" y="1117600"/>
          <p14:tracePt t="12270" x="1568450" y="1117600"/>
          <p14:tracePt t="12275" x="1593850" y="1117600"/>
          <p14:tracePt t="12292" x="1612900" y="1117600"/>
          <p14:tracePt t="12308" x="1663700" y="1117600"/>
          <p14:tracePt t="12325" x="1682750" y="1117600"/>
          <p14:tracePt t="12342" x="1739900" y="1117600"/>
          <p14:tracePt t="12359" x="1765300" y="1117600"/>
          <p14:tracePt t="12375" x="1841500" y="1117600"/>
          <p14:tracePt t="12392" x="1930400" y="1117600"/>
          <p14:tracePt t="12409" x="1981200" y="1117600"/>
          <p14:tracePt t="12426" x="2070100" y="1117600"/>
          <p14:tracePt t="12443" x="2159000" y="1117600"/>
          <p14:tracePt t="12460" x="2203450" y="1117600"/>
          <p14:tracePt t="12476" x="2292350" y="1117600"/>
          <p14:tracePt t="12493" x="2349500" y="1117600"/>
          <p14:tracePt t="12510" x="2457450" y="1117600"/>
          <p14:tracePt t="12526" x="2578100" y="1117600"/>
          <p14:tracePt t="12544" x="2628900" y="1117600"/>
          <p14:tracePt t="12559" x="2743200" y="1117600"/>
          <p14:tracePt t="12577" x="2787650" y="1117600"/>
          <p14:tracePt t="12593" x="2851150" y="1117600"/>
          <p14:tracePt t="12609" x="2927350" y="1117600"/>
          <p14:tracePt t="12628" x="2984500" y="1117600"/>
          <p14:tracePt t="12643" x="3105150" y="1117600"/>
          <p14:tracePt t="12660" x="3168650" y="1117600"/>
          <p14:tracePt t="12676" x="3321050" y="1117600"/>
          <p14:tracePt t="12693" x="3473450" y="1117600"/>
          <p14:tracePt t="12710" x="3536950" y="1117600"/>
          <p14:tracePt t="12726" x="3676650" y="1117600"/>
          <p14:tracePt t="12743" x="3746500" y="1117600"/>
          <p14:tracePt t="12760" x="3873500" y="1117600"/>
          <p14:tracePt t="12776" x="3994150" y="1117600"/>
          <p14:tracePt t="12793" x="4038600" y="1117600"/>
          <p14:tracePt t="12810" x="4133850" y="1117600"/>
          <p14:tracePt t="12826" x="4191000" y="1117600"/>
          <p14:tracePt t="12843" x="4311650" y="1117600"/>
          <p14:tracePt t="12861" x="4464050" y="1117600"/>
          <p14:tracePt t="12877" x="4552950" y="1117600"/>
          <p14:tracePt t="12892" x="4718050" y="1149350"/>
          <p14:tracePt t="12908" x="4781550" y="1155700"/>
          <p14:tracePt t="12927" x="4908550" y="1187450"/>
          <p14:tracePt t="12943" x="4991100" y="1212850"/>
          <p14:tracePt t="12960" x="5016500" y="1225550"/>
          <p14:tracePt t="12976" x="5067300" y="1238250"/>
          <p14:tracePt t="12992" x="5080000" y="1244600"/>
          <p14:tracePt t="13008" x="5111750" y="1257300"/>
          <p14:tracePt t="13025" x="5130800" y="1263650"/>
          <p14:tracePt t="13042" x="5156200" y="1282700"/>
          <p14:tracePt t="13058" x="5168900" y="1295400"/>
          <p14:tracePt t="13198" x="5168900" y="1301750"/>
          <p14:tracePt t="13310" x="5175250" y="1301750"/>
          <p14:tracePt t="13330" x="5181600" y="1301750"/>
          <p14:tracePt t="13341" x="5194300" y="1295400"/>
          <p14:tracePt t="13351" x="5213350" y="1282700"/>
          <p14:tracePt t="13363" x="5238750" y="1263650"/>
          <p14:tracePt t="13364" x="5264150" y="1238250"/>
          <p14:tracePt t="13377" x="5340350" y="1193800"/>
          <p14:tracePt t="13394" x="5378450" y="1174750"/>
          <p14:tracePt t="13408" x="5435600" y="1143000"/>
          <p14:tracePt t="13425" x="5454650" y="1143000"/>
          <p14:tracePt t="13443" x="5486400" y="1130300"/>
          <p14:tracePt t="13460" x="5511800" y="1117600"/>
          <p14:tracePt t="13476" x="5518150" y="1104900"/>
          <p14:tracePt t="13493" x="5556250" y="1085850"/>
          <p14:tracePt t="13510" x="5575300" y="1073150"/>
          <p14:tracePt t="13526" x="5607050" y="1066800"/>
          <p14:tracePt t="13543" x="5626100" y="1054100"/>
          <p14:tracePt t="13559" x="5632450" y="1054100"/>
          <p14:tracePt t="13650" x="5638800" y="1054100"/>
          <p14:tracePt t="13693" x="5645150" y="1054100"/>
          <p14:tracePt t="13703" x="5657850" y="1054100"/>
          <p14:tracePt t="13712" x="5664200" y="1054100"/>
          <p14:tracePt t="13723" x="5676900" y="1054100"/>
          <p14:tracePt t="13727" x="5683250" y="1054100"/>
          <p14:tracePt t="13744" x="5721350" y="1054100"/>
          <p14:tracePt t="13760" x="5746750" y="1054100"/>
          <p14:tracePt t="13776" x="5765800" y="1054100"/>
          <p14:tracePt t="13793" x="5784850" y="1054100"/>
          <p14:tracePt t="13810" x="5797550" y="1054100"/>
          <p14:tracePt t="13826" x="5810250" y="1054100"/>
          <p14:tracePt t="13843" x="5829300" y="1054100"/>
          <p14:tracePt t="13860" x="5835650" y="1054100"/>
          <p14:tracePt t="13876" x="5873750" y="1054100"/>
          <p14:tracePt t="13894" x="5899150" y="1054100"/>
          <p14:tracePt t="13910" x="5943600" y="1054100"/>
          <p14:tracePt t="13926" x="6000750" y="1054100"/>
          <p14:tracePt t="13943" x="6026150" y="1054100"/>
          <p14:tracePt t="13960" x="6070600" y="1054100"/>
          <p14:tracePt t="13976" x="6115050" y="1054100"/>
          <p14:tracePt t="13993" x="6140450" y="1054100"/>
          <p14:tracePt t="14009" x="6229350" y="1054100"/>
          <p14:tracePt t="14026" x="6273800" y="1054100"/>
          <p14:tracePt t="14043" x="6337300" y="1054100"/>
          <p14:tracePt t="14060" x="6362700" y="1054100"/>
          <p14:tracePt t="14076" x="6388100" y="1054100"/>
          <p14:tracePt t="14093" x="6432550" y="1054100"/>
          <p14:tracePt t="14109" x="6604000" y="1104900"/>
          <p14:tracePt t="14147" x="6794500" y="1168400"/>
          <p14:tracePt t="14175" x="6883400" y="1200150"/>
          <p14:tracePt t="14176" x="7016750" y="1263650"/>
          <p14:tracePt t="14192" x="7048500" y="1282700"/>
          <p14:tracePt t="14210" x="7080250" y="1308100"/>
          <p14:tracePt t="14226" x="7080250" y="1327150"/>
          <p14:tracePt t="14243" x="7067550" y="1346200"/>
          <p14:tracePt t="14259" x="7042150" y="1384300"/>
          <p14:tracePt t="14276" x="7035800" y="1397000"/>
          <p14:tracePt t="14293" x="7010400" y="1416050"/>
          <p14:tracePt t="14310" x="7004050" y="1422400"/>
          <p14:tracePt t="14326" x="6997700" y="1428750"/>
          <p14:tracePt t="14603" x="7004050" y="1428750"/>
          <p14:tracePt t="14614" x="7010400" y="1428750"/>
          <p14:tracePt t="14644" x="7023100" y="1428750"/>
          <p14:tracePt t="14654" x="7035800" y="1428750"/>
          <p14:tracePt t="14664" x="7042150" y="1422400"/>
          <p14:tracePt t="14675" x="7067550" y="1422400"/>
          <p14:tracePt t="14684" x="7099300" y="1416050"/>
          <p14:tracePt t="14693" x="7169150" y="1416050"/>
          <p14:tracePt t="14710" x="7213600" y="1409700"/>
          <p14:tracePt t="14726" x="7270750" y="1409700"/>
          <p14:tracePt t="14743" x="7308850" y="1409700"/>
          <p14:tracePt t="14759" x="7315200" y="1409700"/>
          <p14:tracePt t="14776" x="7334250" y="1409700"/>
          <p14:tracePt t="14793" x="7340600" y="1409700"/>
          <p14:tracePt t="14809" x="7391400" y="1409700"/>
          <p14:tracePt t="14826" x="7448550" y="1409700"/>
          <p14:tracePt t="14844" x="7480300" y="1409700"/>
          <p14:tracePt t="14860" x="7524750" y="1409700"/>
          <p14:tracePt t="14877" x="7543800" y="1409700"/>
          <p14:tracePt t="14945" x="7556500" y="1409700"/>
          <p14:tracePt t="14956" x="7562850" y="1409700"/>
          <p14:tracePt t="14967" x="7575550" y="1409700"/>
          <p14:tracePt t="14976" x="7594600" y="1409700"/>
          <p14:tracePt t="14987" x="7613650" y="1409700"/>
          <p14:tracePt t="14992" x="7645400" y="1409700"/>
          <p14:tracePt t="15008" x="7658100" y="1409700"/>
          <p14:tracePt t="15025" x="7664450" y="1409700"/>
          <p14:tracePt t="15080" x="7670800" y="1409700"/>
          <p14:tracePt t="15121" x="7677150" y="1409700"/>
          <p14:tracePt t="15162" x="7683500" y="1409700"/>
          <p14:tracePt t="15176" x="7689850" y="1409700"/>
          <p14:tracePt t="15194" x="7696200" y="1409700"/>
          <p14:tracePt t="15194" x="7702550" y="1409700"/>
          <p14:tracePt t="15214" x="7715250" y="1409700"/>
          <p14:tracePt t="15224" x="7747000" y="1409700"/>
          <p14:tracePt t="15243" x="7791450" y="1409700"/>
          <p14:tracePt t="15260" x="7816850" y="1409700"/>
          <p14:tracePt t="15276" x="7874000" y="1409700"/>
          <p14:tracePt t="15293" x="7924800" y="1409700"/>
          <p14:tracePt t="15309" x="7950200" y="1409700"/>
          <p14:tracePt t="15326" x="7994650" y="1409700"/>
          <p14:tracePt t="15343" x="8013700" y="1409700"/>
          <p14:tracePt t="15359" x="8045450" y="1409700"/>
          <p14:tracePt t="15376" x="8096250" y="1409700"/>
          <p14:tracePt t="15393" x="8134350" y="1409700"/>
          <p14:tracePt t="15410" x="8223250" y="1409700"/>
          <p14:tracePt t="15442" x="8267700" y="1416050"/>
          <p14:tracePt t="15442" x="8362950" y="1422400"/>
          <p14:tracePt t="15458" x="8413750" y="1428750"/>
          <p14:tracePt t="15476" x="8426450" y="1428750"/>
          <p14:tracePt t="15493" x="8451850" y="1428750"/>
          <p14:tracePt t="15509" x="8464550" y="1428750"/>
          <p14:tracePt t="15526" x="8496300" y="1428750"/>
          <p14:tracePt t="15543" x="8521700" y="1428750"/>
          <p14:tracePt t="15560" x="8540750" y="1428750"/>
          <p14:tracePt t="15576" x="8559800" y="1428750"/>
          <p14:tracePt t="15593" x="8572500" y="1428750"/>
          <p14:tracePt t="15610" x="8578850" y="1428750"/>
          <p14:tracePt t="15626" x="8585200" y="1428750"/>
          <p14:tracePt t="15643" x="8591550" y="1428750"/>
          <p14:tracePt t="15660" x="8597900" y="1435100"/>
          <p14:tracePt t="15676" x="8604250" y="1435100"/>
          <p14:tracePt t="15693" x="8610600" y="1435100"/>
          <p14:tracePt t="16143" x="8616950" y="1435100"/>
          <p14:tracePt t="16154" x="8623300" y="1435100"/>
          <p14:tracePt t="16174" x="8629650" y="1435100"/>
          <p14:tracePt t="18711" x="8623300" y="1435100"/>
          <p14:tracePt t="18741" x="8616950" y="1435100"/>
          <p14:tracePt t="18763" x="8610600" y="1435100"/>
          <p14:tracePt t="18772" x="8591550" y="1435100"/>
          <p14:tracePt t="18783" x="8559800" y="1435100"/>
          <p14:tracePt t="18794" x="8528050" y="1435100"/>
          <p14:tracePt t="18810" x="8445500" y="1441450"/>
          <p14:tracePt t="18827" x="8394700" y="1441450"/>
          <p14:tracePt t="18844" x="8261350" y="1441450"/>
          <p14:tracePt t="18861" x="8089900" y="1441450"/>
          <p14:tracePt t="18878" x="8001000" y="1441450"/>
          <p14:tracePt t="18893" x="7797800" y="1441450"/>
          <p14:tracePt t="18909" x="7689850" y="1441450"/>
          <p14:tracePt t="18926" x="7505700" y="1441450"/>
          <p14:tracePt t="18943" x="7435850" y="1441450"/>
          <p14:tracePt t="18960" x="7302500" y="1441450"/>
          <p14:tracePt t="18978" x="7188200" y="1466850"/>
          <p14:tracePt t="18995" x="7143750" y="1485900"/>
          <p14:tracePt t="19009" x="7048500" y="1511300"/>
          <p14:tracePt t="19026" x="7010400" y="1536700"/>
          <p14:tracePt t="19042" x="6934200" y="1574800"/>
          <p14:tracePt t="19059" x="6902450" y="1593850"/>
          <p14:tracePt t="19077" x="6889750" y="1600200"/>
          <p14:tracePt t="19094" x="6883400" y="1600200"/>
          <p14:tracePt t="19129" x="6883400" y="1606550"/>
          <p14:tracePt t="19130" x="6877050" y="1606550"/>
          <p14:tracePt t="19250" x="6870700" y="1606550"/>
          <p14:tracePt t="19271" x="6864350" y="1600200"/>
          <p14:tracePt t="19281" x="6864350" y="1593850"/>
          <p14:tracePt t="19294" x="6858000" y="1587500"/>
          <p14:tracePt t="19295" x="6858000" y="1574800"/>
          <p14:tracePt t="19310" x="6858000" y="1549400"/>
          <p14:tracePt t="19327" x="6858000" y="1530350"/>
          <p14:tracePt t="19344" x="6877050" y="1479550"/>
          <p14:tracePt t="19360" x="6896100" y="1422400"/>
          <p14:tracePt t="19377" x="6902450" y="1409700"/>
          <p14:tracePt t="19394" x="6915150" y="1371600"/>
          <p14:tracePt t="19411" x="6921500" y="1358900"/>
          <p14:tracePt t="19427" x="6921500" y="1352550"/>
          <p14:tracePt t="19519" x="6927850" y="1346200"/>
          <p14:tracePt t="19550" x="6927850" y="1339850"/>
          <p14:tracePt t="19571" x="6934200" y="1333500"/>
          <p14:tracePt t="19586" x="6940550" y="1327150"/>
          <p14:tracePt t="19588" x="6940550" y="1320800"/>
          <p14:tracePt t="19594" x="6946900" y="1320800"/>
          <p14:tracePt t="19610" x="6946900" y="1314450"/>
          <p14:tracePt t="19766" x="6953250" y="1314450"/>
          <p14:tracePt t="19776" x="6959600" y="1314450"/>
          <p14:tracePt t="19794" x="6972300" y="1320800"/>
          <p14:tracePt t="19795" x="7010400" y="1346200"/>
          <p14:tracePt t="19810" x="7042150" y="1365250"/>
          <p14:tracePt t="19827" x="7112000" y="1397000"/>
          <p14:tracePt t="19844" x="7188200" y="1428750"/>
          <p14:tracePt t="19861" x="7226300" y="1435100"/>
          <p14:tracePt t="19877" x="7296150" y="1447800"/>
          <p14:tracePt t="19894" x="7327900" y="1447800"/>
          <p14:tracePt t="19909" x="7416800" y="1460500"/>
          <p14:tracePt t="19926" x="7505700" y="1460500"/>
          <p14:tracePt t="19945" x="7537450" y="1460500"/>
          <p14:tracePt t="19960" x="7594600" y="1460500"/>
          <p14:tracePt t="19978" x="7613650" y="1460500"/>
          <p14:tracePt t="20065" x="7620000" y="1460500"/>
          <p14:tracePt t="20107" x="7626350" y="1454150"/>
          <p14:tracePt t="20117" x="7632700" y="1447800"/>
          <p14:tracePt t="20129" x="7639050" y="1447800"/>
          <p14:tracePt t="20130" x="7639050" y="1435100"/>
          <p14:tracePt t="20144" x="7645400" y="1416050"/>
          <p14:tracePt t="20161" x="7651750" y="1403350"/>
          <p14:tracePt t="20177" x="7651750" y="1390650"/>
          <p14:tracePt t="20194" x="7651750" y="1377950"/>
          <p14:tracePt t="20231" x="7651750" y="1365250"/>
          <p14:tracePt t="20233" x="7651750" y="1358900"/>
          <p14:tracePt t="20262" x="7651750" y="1346200"/>
          <p14:tracePt t="20277" x="7651750" y="1333500"/>
          <p14:tracePt t="20278" x="7651750" y="1320800"/>
          <p14:tracePt t="20294" x="7658100" y="1308100"/>
          <p14:tracePt t="20310" x="7664450" y="1289050"/>
          <p14:tracePt t="20327" x="7664450" y="1270000"/>
          <p14:tracePt t="20344" x="7670800" y="1244600"/>
          <p14:tracePt t="20361" x="7677150" y="1206500"/>
          <p14:tracePt t="20377" x="7677150" y="1200150"/>
          <p14:tracePt t="20394" x="7677150" y="1168400"/>
          <p14:tracePt t="20410" x="7677150" y="1162050"/>
          <p14:tracePt t="20427" x="7677150" y="1149350"/>
          <p14:tracePt t="20694" x="7677150" y="1155700"/>
          <p14:tracePt t="20713" x="7677150" y="1162050"/>
          <p14:tracePt t="20725" x="7677150" y="1174750"/>
          <p14:tracePt t="20735" x="7683500" y="1181100"/>
          <p14:tracePt t="20745" x="7683500" y="1193800"/>
          <p14:tracePt t="20760" x="7689850" y="1212850"/>
          <p14:tracePt t="20777" x="7696200" y="1238250"/>
          <p14:tracePt t="20778" x="7702550" y="1257300"/>
          <p14:tracePt t="20794" x="7727950" y="1295400"/>
          <p14:tracePt t="20810" x="7759700" y="1314450"/>
          <p14:tracePt t="20827" x="7810500" y="1352550"/>
          <p14:tracePt t="20844" x="7886700" y="1390650"/>
          <p14:tracePt t="20861" x="7924800" y="1397000"/>
          <p14:tracePt t="20877" x="7975600" y="1416050"/>
          <p14:tracePt t="20895" x="7994650" y="1416050"/>
          <p14:tracePt t="20909" x="8013700" y="1416050"/>
          <p14:tracePt t="20926" x="8020050" y="1416050"/>
          <p14:tracePt t="20943" x="8058150" y="1416050"/>
          <p14:tracePt t="20961" x="8096250" y="1416050"/>
          <p14:tracePt t="20978" x="8134350" y="1416050"/>
          <p14:tracePt t="20994" x="8178800" y="1416050"/>
          <p14:tracePt t="21011" x="8216900" y="1416050"/>
          <p14:tracePt t="21028" x="8223250" y="1416050"/>
          <p14:tracePt t="21044" x="8235950" y="1416050"/>
          <p14:tracePt t="21060" x="8242300" y="1416050"/>
          <p14:tracePt t="21077" x="8248650" y="1422400"/>
          <p14:tracePt t="21094" x="8255000" y="1422400"/>
          <p14:tracePt t="21111" x="8267700" y="1422400"/>
          <p14:tracePt t="21127" x="8280400" y="1428750"/>
          <p14:tracePt t="21144" x="8293100" y="1435100"/>
          <p14:tracePt t="21161" x="8305800" y="1441450"/>
          <p14:tracePt t="21177" x="8318500" y="1447800"/>
          <p14:tracePt t="21194" x="8318500" y="1454150"/>
          <p14:tracePt t="21210" x="8331200" y="1460500"/>
          <p14:tracePt t="21228" x="8337550" y="1460500"/>
          <p14:tracePt t="21243" x="8337550" y="1466850"/>
          <p14:tracePt t="21278" x="8337550" y="1473200"/>
          <p14:tracePt t="21441" x="8337550" y="1466850"/>
          <p14:tracePt t="21462" x="8337550" y="1460500"/>
          <p14:tracePt t="21474" x="8337550" y="1447800"/>
          <p14:tracePt t="21493" x="8337550" y="1435100"/>
          <p14:tracePt t="21505" x="8337550" y="1428750"/>
          <p14:tracePt t="21507" x="8337550" y="1416050"/>
          <p14:tracePt t="21519" x="8337550" y="1397000"/>
          <p14:tracePt t="21527" x="8343900" y="1384300"/>
          <p14:tracePt t="21544" x="8350250" y="1358900"/>
          <p14:tracePt t="21560" x="8362950" y="1320800"/>
          <p14:tracePt t="21577" x="8369300" y="1301750"/>
          <p14:tracePt t="21594" x="8382000" y="1282700"/>
          <p14:tracePt t="21610" x="8382000" y="1270000"/>
          <p14:tracePt t="21723" x="8388350" y="1270000"/>
          <p14:tracePt t="22894" x="8394700" y="1276350"/>
          <p14:tracePt t="22904" x="8394700" y="1282700"/>
          <p14:tracePt t="22935" x="8401050" y="1289050"/>
          <p14:tracePt t="24809" x="8401050" y="1276350"/>
          <p14:tracePt t="24811" x="8401050" y="1270000"/>
          <p14:tracePt t="24829" x="8401050" y="1263650"/>
          <p14:tracePt t="24845" x="8401050" y="1257300"/>
          <p14:tracePt t="24846" x="8394700" y="1244600"/>
          <p14:tracePt t="24861" x="8388350" y="1231900"/>
          <p14:tracePt t="24878" x="8382000" y="1225550"/>
          <p14:tracePt t="24895" x="8369300" y="1219200"/>
          <p14:tracePt t="24927" x="8356600" y="1200150"/>
          <p14:tracePt t="24927" x="8343900" y="1200150"/>
          <p14:tracePt t="24943" x="8305800" y="1187450"/>
          <p14:tracePt t="24962" x="8255000" y="1155700"/>
          <p14:tracePt t="24978" x="8229600" y="1149350"/>
          <p14:tracePt t="24995" x="8159750" y="1130300"/>
          <p14:tracePt t="25010" x="8121650" y="1117600"/>
          <p14:tracePt t="25027" x="8058150" y="1098550"/>
          <p14:tracePt t="25044" x="7994650" y="1073150"/>
          <p14:tracePt t="25060" x="7962900" y="1066800"/>
          <p14:tracePt t="25078" x="7912100" y="1054100"/>
          <p14:tracePt t="25095" x="7867650" y="1041400"/>
          <p14:tracePt t="25112" x="7848600" y="1041400"/>
          <p14:tracePt t="25128" x="7823200" y="1035050"/>
          <p14:tracePt t="25145" x="7804150" y="1028700"/>
          <p14:tracePt t="25162" x="7772400" y="1022350"/>
          <p14:tracePt t="25178" x="7747000" y="1016000"/>
          <p14:tracePt t="25195" x="7677150" y="1009650"/>
          <p14:tracePt t="25211" x="7575550" y="996950"/>
          <p14:tracePt t="25228" x="7531100" y="996950"/>
          <p14:tracePt t="25245" x="7429500" y="990600"/>
          <p14:tracePt t="25261" x="7397750" y="990600"/>
          <p14:tracePt t="25261" x="7353300" y="990600"/>
          <p14:tracePt t="25278" x="7327900" y="984250"/>
          <p14:tracePt t="25295" x="7283450" y="984250"/>
          <p14:tracePt t="25311" x="7258050" y="984250"/>
          <p14:tracePt t="25328" x="7213600" y="984250"/>
          <p14:tracePt t="25345" x="7188200" y="984250"/>
          <p14:tracePt t="25361" x="7150100" y="990600"/>
          <p14:tracePt t="25378" x="7099300" y="1003300"/>
          <p14:tracePt t="25395" x="7073900" y="1009650"/>
          <p14:tracePt t="25411" x="7023100" y="1022350"/>
          <p14:tracePt t="25428" x="6991350" y="1041400"/>
          <p14:tracePt t="25444" x="6946900" y="1054100"/>
          <p14:tracePt t="25462" x="6908800" y="1060450"/>
          <p14:tracePt t="25478" x="6896100" y="1060450"/>
          <p14:tracePt t="25495" x="6883400" y="1073150"/>
          <p14:tracePt t="25511" x="6877050" y="1079500"/>
          <p14:tracePt t="25528" x="6864350" y="1092200"/>
          <p14:tracePt t="25545" x="6845300" y="1117600"/>
          <p14:tracePt t="25561" x="6838950" y="1130300"/>
          <p14:tracePt t="25578" x="6813550" y="1162050"/>
          <p14:tracePt t="25594" x="6813550" y="1174750"/>
          <p14:tracePt t="25611" x="6800850" y="1200150"/>
          <p14:tracePt t="25628" x="6794500" y="1231900"/>
          <p14:tracePt t="25645" x="6788150" y="1244600"/>
          <p14:tracePt t="25661" x="6788150" y="1263650"/>
          <p14:tracePt t="25678" x="6788150" y="1270000"/>
          <p14:tracePt t="25695" x="6788150" y="1289050"/>
          <p14:tracePt t="25711" x="6788150" y="1295400"/>
          <p14:tracePt t="25728" x="6788150" y="1301750"/>
          <p14:tracePt t="25745" x="6788150" y="1308100"/>
          <p14:tracePt t="25762" x="6788150" y="1314450"/>
          <p14:tracePt t="25778" x="6800850" y="1327150"/>
          <p14:tracePt t="25796" x="6807200" y="1339850"/>
          <p14:tracePt t="25811" x="6813550" y="1352550"/>
          <p14:tracePt t="25828" x="6826250" y="1365250"/>
          <p14:tracePt t="25845" x="6826250" y="1371600"/>
          <p14:tracePt t="25861" x="6838950" y="1377950"/>
          <p14:tracePt t="25878" x="6845300" y="1390650"/>
          <p14:tracePt t="25910" x="6851650" y="1390650"/>
          <p14:tracePt t="25911" x="6858000" y="1397000"/>
          <p14:tracePt t="25927" x="6858000" y="1403350"/>
          <p14:tracePt t="25943" x="6877050" y="1416050"/>
          <p14:tracePt t="25960" x="6883400" y="1428750"/>
          <p14:tracePt t="25978" x="6889750" y="1435100"/>
          <p14:tracePt t="25995" x="6902450" y="1447800"/>
          <p14:tracePt t="26011" x="6902450" y="1454150"/>
          <p14:tracePt t="26028" x="6908800" y="1454150"/>
          <p14:tracePt t="26045" x="6927850" y="1460500"/>
          <p14:tracePt t="26062" x="6953250" y="1460500"/>
          <p14:tracePt t="26078" x="7023100" y="1473200"/>
          <p14:tracePt t="26095" x="7061200" y="1479550"/>
          <p14:tracePt t="26111" x="7150100" y="1498600"/>
          <p14:tracePt t="26128" x="7239000" y="1504950"/>
          <p14:tracePt t="26145" x="7277100" y="1511300"/>
          <p14:tracePt t="26161" x="7340600" y="1511300"/>
          <p14:tracePt t="26178" x="7366000" y="1511300"/>
          <p14:tracePt t="26195" x="7416800" y="1517650"/>
          <p14:tracePt t="26211" x="7435850" y="1524000"/>
          <p14:tracePt t="26228" x="7473950" y="1530350"/>
          <p14:tracePt t="26245" x="7518400" y="1543050"/>
          <p14:tracePt t="26261" x="7550150" y="1543050"/>
          <p14:tracePt t="26278" x="7639050" y="1549400"/>
          <p14:tracePt t="26295" x="7740650" y="1549400"/>
          <p14:tracePt t="26312" x="7791450" y="1549400"/>
          <p14:tracePt t="26328" x="7880350" y="1549400"/>
          <p14:tracePt t="26344" x="7905750" y="1549400"/>
          <p14:tracePt t="26361" x="7962900" y="1549400"/>
          <p14:tracePt t="26378" x="7988300" y="1549400"/>
          <p14:tracePt t="26394" x="8045450" y="1549400"/>
          <p14:tracePt t="26411" x="8108950" y="1549400"/>
          <p14:tracePt t="26428" x="8153400" y="1549400"/>
          <p14:tracePt t="26445" x="8235950" y="1549400"/>
          <p14:tracePt t="26461" x="8267700" y="1549400"/>
          <p14:tracePt t="26478" x="8324850" y="1549400"/>
          <p14:tracePt t="26495" x="8356600" y="1549400"/>
          <p14:tracePt t="26511" x="8375650" y="1549400"/>
          <p14:tracePt t="26528" x="8394700" y="1549400"/>
          <p14:tracePt t="26563" x="8401050" y="1549400"/>
          <p14:tracePt t="26565" x="8407400" y="1549400"/>
          <p14:tracePt t="26578" x="8413750" y="1549400"/>
          <p14:tracePt t="26594" x="8426450" y="1549400"/>
          <p14:tracePt t="26611" x="8432800" y="1543050"/>
          <p14:tracePt t="26628" x="8439150" y="1536700"/>
          <p14:tracePt t="26645" x="8451850" y="1530350"/>
          <p14:tracePt t="26661" x="8477250" y="1524000"/>
          <p14:tracePt t="26678" x="8477250" y="1517650"/>
          <p14:tracePt t="26694" x="8509000" y="1498600"/>
          <p14:tracePt t="26712" x="8521700" y="1492250"/>
          <p14:tracePt t="26728" x="8534400" y="1479550"/>
          <p14:tracePt t="26744" x="8547100" y="1466850"/>
          <p14:tracePt t="26761" x="8547100" y="1460500"/>
          <p14:tracePt t="26778" x="8553450" y="1447800"/>
          <p14:tracePt t="26795" x="8553450" y="1441450"/>
          <p14:tracePt t="26812" x="8559800" y="1428750"/>
          <p14:tracePt t="26828" x="8559800" y="1409700"/>
          <p14:tracePt t="26845" x="8559800" y="1403350"/>
          <p14:tracePt t="26861" x="8559800" y="1390650"/>
          <p14:tracePt t="26878" x="8559800" y="1384300"/>
          <p14:tracePt t="26895" x="8559800" y="1377950"/>
          <p14:tracePt t="26910" x="8559800" y="1371600"/>
          <p14:tracePt t="26927" x="8559800" y="1365250"/>
          <p14:tracePt t="26943" x="8559800" y="1346200"/>
          <p14:tracePt t="26961" x="8559800" y="1333500"/>
          <p14:tracePt t="26978" x="8559800" y="1320800"/>
          <p14:tracePt t="26995" x="8559800" y="1295400"/>
          <p14:tracePt t="27012" x="8559800" y="1289050"/>
          <p14:tracePt t="27027" x="8559800" y="1270000"/>
          <p14:tracePt t="27043" x="8559800" y="1263650"/>
          <p14:tracePt t="27060" x="8547100" y="1250950"/>
          <p14:tracePt t="27077" x="8515350" y="1231900"/>
          <p14:tracePt t="27095" x="8496300" y="1219200"/>
          <p14:tracePt t="27111" x="8439150" y="1174750"/>
          <p14:tracePt t="27128" x="8413750" y="1162050"/>
          <p14:tracePt t="27144" x="8331200" y="1117600"/>
          <p14:tracePt t="27161" x="8255000" y="1085850"/>
          <p14:tracePt t="27178" x="8216900" y="1073150"/>
          <p14:tracePt t="27195" x="8147050" y="1047750"/>
          <p14:tracePt t="27212" x="8121650" y="1041400"/>
          <p14:tracePt t="27228" x="8077200" y="1022350"/>
          <p14:tracePt t="27245" x="8058150" y="1016000"/>
          <p14:tracePt t="27261" x="8026400" y="1016000"/>
          <p14:tracePt t="27278" x="7994650" y="1009650"/>
          <p14:tracePt t="27295" x="7975600" y="1009650"/>
          <p14:tracePt t="27312" x="7943850" y="1009650"/>
          <p14:tracePt t="27328" x="7893050" y="1009650"/>
          <p14:tracePt t="27345" x="7861300" y="1009650"/>
          <p14:tracePt t="27361" x="7785100" y="1009650"/>
          <p14:tracePt t="27378" x="7740650" y="1009650"/>
          <p14:tracePt t="27394" x="7664450" y="1009650"/>
          <p14:tracePt t="27411" x="7620000" y="1009650"/>
          <p14:tracePt t="27428" x="7543800" y="1009650"/>
          <p14:tracePt t="27445" x="7473950" y="1009650"/>
          <p14:tracePt t="27461" x="7442200" y="1009650"/>
          <p14:tracePt t="27478" x="7366000" y="1009650"/>
          <p14:tracePt t="27494" x="7296150" y="1009650"/>
          <p14:tracePt t="27512" x="7264400" y="1009650"/>
          <p14:tracePt t="27528" x="7213600" y="1009650"/>
          <p14:tracePt t="27544" x="7188200" y="1009650"/>
          <p14:tracePt t="27561" x="7143750" y="1009650"/>
          <p14:tracePt t="27578" x="7118350" y="1009650"/>
          <p14:tracePt t="27595" x="7067550" y="1009650"/>
          <p14:tracePt t="27611" x="7004050" y="1022350"/>
          <p14:tracePt t="27628" x="6972300" y="1028700"/>
          <p14:tracePt t="27644" x="6927850" y="1041400"/>
          <p14:tracePt t="27661" x="6908800" y="1047750"/>
          <p14:tracePt t="27661" x="6902450" y="1054100"/>
          <p14:tracePt t="27678" x="6896100" y="1054100"/>
          <p14:tracePt t="27694" x="6883400" y="1060450"/>
          <p14:tracePt t="27711" x="6883400" y="1066800"/>
          <p14:tracePt t="27728" x="6870700" y="1073150"/>
          <p14:tracePt t="27745" x="6870700" y="1085850"/>
          <p14:tracePt t="27761" x="6858000" y="1104900"/>
          <p14:tracePt t="27778" x="6851650" y="1136650"/>
          <p14:tracePt t="27795" x="6851650" y="1143000"/>
          <p14:tracePt t="27811" x="6851650" y="1174750"/>
          <p14:tracePt t="27844" x="6845300" y="1206500"/>
          <p14:tracePt t="27846" x="6845300" y="1219200"/>
          <p14:tracePt t="27862" x="6845300" y="1244600"/>
          <p14:tracePt t="27878" x="6845300" y="1257300"/>
          <p14:tracePt t="27895" x="6845300" y="1270000"/>
          <p14:tracePt t="27928" x="6845300" y="1276350"/>
          <p14:tracePt t="27929" x="6845300" y="1282700"/>
          <p14:tracePt t="27943" x="6851650" y="1282700"/>
          <p14:tracePt t="27960" x="6870700" y="1301750"/>
          <p14:tracePt t="27977" x="6902450" y="1320800"/>
          <p14:tracePt t="27995" x="6940550" y="1333500"/>
          <p14:tracePt t="28013" x="6953250" y="1346200"/>
          <p14:tracePt t="28028" x="6997700" y="1352550"/>
          <p14:tracePt t="28043" x="7023100" y="1358900"/>
          <p14:tracePt t="28060" x="7073900" y="1377950"/>
          <p14:tracePt t="28078" x="7112000" y="1384300"/>
          <p14:tracePt t="28095" x="7188200" y="1390650"/>
          <p14:tracePt t="28111" x="7270750" y="1403350"/>
          <p14:tracePt t="28128" x="7302500" y="1403350"/>
          <p14:tracePt t="28144" x="7378700" y="1403350"/>
          <p14:tracePt t="28161" x="7423150" y="1403350"/>
          <p14:tracePt t="28178" x="7505700" y="1403350"/>
          <p14:tracePt t="28195" x="7569200" y="1409700"/>
          <p14:tracePt t="28212" x="7607300" y="1409700"/>
          <p14:tracePt t="28227" x="7664450" y="1416050"/>
          <p14:tracePt t="28243" x="7702550" y="1422400"/>
          <p14:tracePt t="28261" x="7766050" y="1435100"/>
          <p14:tracePt t="28278" x="7880350" y="1441450"/>
          <p14:tracePt t="28294" x="7937500" y="1447800"/>
          <p14:tracePt t="28311" x="8058150" y="1447800"/>
          <p14:tracePt t="28329" x="8108950" y="1447800"/>
          <p14:tracePt t="28345" x="8197850" y="1447800"/>
          <p14:tracePt t="28362" x="8267700" y="1447800"/>
          <p14:tracePt t="28378" x="8286750" y="1447800"/>
          <p14:tracePt t="28395" x="8318500" y="1447800"/>
          <p14:tracePt t="28411" x="8337550" y="1447800"/>
          <p14:tracePt t="28428" x="8362950" y="1441450"/>
          <p14:tracePt t="28445" x="8375650" y="1435100"/>
          <p14:tracePt t="28445" x="8388350" y="1435100"/>
          <p14:tracePt t="28461" x="8394700" y="1428750"/>
          <p14:tracePt t="28478" x="8407400" y="1422400"/>
          <p14:tracePt t="28494" x="8413750" y="1416050"/>
          <p14:tracePt t="28511" x="8426450" y="1416050"/>
          <p14:tracePt t="28528" x="8432800" y="1416050"/>
          <p14:tracePt t="28545" x="8445500" y="1409700"/>
          <p14:tracePt t="28561" x="8458200" y="1403350"/>
          <p14:tracePt t="28578" x="8470900" y="1403350"/>
          <p14:tracePt t="28595" x="8483600" y="1397000"/>
          <p14:tracePt t="28610" x="8489950" y="1397000"/>
          <p14:tracePt t="28626" x="8502650" y="1390650"/>
          <p14:tracePt t="28645" x="8515350" y="1390650"/>
          <p14:tracePt t="28661" x="8521700" y="1390650"/>
          <p14:tracePt t="28711" x="8528050" y="1390650"/>
          <p14:tracePt t="28744" x="8534400" y="1390650"/>
          <p14:tracePt t="28753" x="8534400" y="1384300"/>
          <p14:tracePt t="28785" x="8540750" y="1384300"/>
          <p14:tracePt t="28795" x="8547100" y="1377950"/>
          <p14:tracePt t="29315" x="8553450" y="1377950"/>
          <p14:tracePt t="29347" x="8559800" y="1377950"/>
          <p14:tracePt t="29357" x="8566150" y="1371600"/>
          <p14:tracePt t="29377" x="8578850" y="1365250"/>
          <p14:tracePt t="29387" x="8585200" y="1358900"/>
          <p14:tracePt t="29399" x="8591550" y="1358900"/>
          <p14:tracePt t="29400" x="8597900" y="1358900"/>
          <p14:tracePt t="29411" x="8604250" y="1358900"/>
          <p14:tracePt t="29428" x="8616950" y="1352550"/>
          <p14:tracePt t="29445" x="8623300" y="1346200"/>
          <p14:tracePt t="29492" x="8629650" y="1339850"/>
          <p14:tracePt t="29523" x="8636000" y="1339850"/>
          <p14:tracePt t="29808" x="8636000" y="1333500"/>
          <p14:tracePt t="29820" x="8636000" y="1327150"/>
          <p14:tracePt t="29829" x="8629650" y="1320800"/>
          <p14:tracePt t="29831" x="8623300" y="1308100"/>
          <p14:tracePt t="29845" x="8604250" y="1270000"/>
          <p14:tracePt t="29862" x="8591550" y="1250950"/>
          <p14:tracePt t="29878" x="8566150" y="1225550"/>
          <p14:tracePt t="29895" x="8553450" y="1206500"/>
          <p14:tracePt t="29912" x="8534400" y="1187450"/>
          <p14:tracePt t="29928" x="8528050" y="1181100"/>
          <p14:tracePt t="29928" x="8521700" y="1181100"/>
          <p14:tracePt t="29945" x="8509000" y="1174750"/>
          <p14:tracePt t="29961" x="8483600" y="1168400"/>
          <p14:tracePt t="29978" x="8458200" y="1162050"/>
          <p14:tracePt t="29995" x="8375650" y="1130300"/>
          <p14:tracePt t="30012" x="8324850" y="1111250"/>
          <p14:tracePt t="30027" x="8210550" y="1073150"/>
          <p14:tracePt t="30043" x="8115300" y="1041400"/>
          <p14:tracePt t="30060" x="8089900" y="1028700"/>
          <p14:tracePt t="30077" x="8045450" y="1016000"/>
          <p14:tracePt t="30095" x="8013700" y="1003300"/>
          <p14:tracePt t="30111" x="7988300" y="996950"/>
          <p14:tracePt t="30128" x="7937500" y="984250"/>
          <p14:tracePt t="30145" x="7899400" y="977900"/>
          <p14:tracePt t="30162" x="7823200" y="971550"/>
          <p14:tracePt t="30178" x="7766050" y="971550"/>
          <p14:tracePt t="30195" x="7740650" y="971550"/>
          <p14:tracePt t="30211" x="7708900" y="971550"/>
          <p14:tracePt t="30228" x="7696200" y="971550"/>
          <p14:tracePt t="30244" x="7658100" y="971550"/>
          <p14:tracePt t="30261" x="7645400" y="971550"/>
          <p14:tracePt t="30278" x="7581900" y="977900"/>
          <p14:tracePt t="30294" x="7499350" y="996950"/>
          <p14:tracePt t="30311" x="7467600" y="1009650"/>
          <p14:tracePt t="30328" x="7416800" y="1028700"/>
          <p14:tracePt t="30344" x="7397750" y="1035050"/>
          <p14:tracePt t="30362" x="7372350" y="1035050"/>
          <p14:tracePt t="30378" x="7353300" y="1047750"/>
          <p14:tracePt t="30395" x="7334250" y="1054100"/>
          <p14:tracePt t="30411" x="7283450" y="1073150"/>
          <p14:tracePt t="30428" x="7245350" y="1085850"/>
          <p14:tracePt t="30444" x="7169150" y="1123950"/>
          <p14:tracePt t="30461" x="7105650" y="1162050"/>
          <p14:tracePt t="30478" x="7086600" y="1174750"/>
          <p14:tracePt t="30494" x="7054850" y="1206500"/>
          <p14:tracePt t="30511" x="7048500" y="1219200"/>
          <p14:tracePt t="30528" x="7035800" y="1225550"/>
          <p14:tracePt t="30544" x="7035800" y="1238250"/>
          <p14:tracePt t="30582" x="7035800" y="1244600"/>
          <p14:tracePt t="30583" x="7035800" y="1257300"/>
          <p14:tracePt t="30594" x="7035800" y="1263650"/>
          <p14:tracePt t="30611" x="7035800" y="1282700"/>
          <p14:tracePt t="30629" x="7035800" y="1301750"/>
          <p14:tracePt t="30644" x="7035800" y="1308100"/>
          <p14:tracePt t="30661" x="7035800" y="1314450"/>
          <p14:tracePt t="30697" x="7035800" y="1320800"/>
          <p14:tracePt t="30727" x="7035800" y="1327150"/>
          <p14:tracePt t="30758" x="7035800" y="1333500"/>
          <p14:tracePt t="30769" x="7035800" y="1339850"/>
          <p14:tracePt t="30790" x="7042150" y="1339850"/>
          <p14:tracePt t="30802" x="7042150" y="1346200"/>
          <p14:tracePt t="30812" x="7048500" y="1352550"/>
          <p14:tracePt t="30812" x="7061200" y="1358900"/>
          <p14:tracePt t="30826" x="7086600" y="1365250"/>
          <p14:tracePt t="30844" x="7105650" y="1371600"/>
          <p14:tracePt t="30861" x="7137400" y="1371600"/>
          <p14:tracePt t="30878" x="7162800" y="1371600"/>
          <p14:tracePt t="30895" x="7175500" y="1377950"/>
          <p14:tracePt t="30911" x="7194550" y="1377950"/>
          <p14:tracePt t="30928" x="7200900" y="1384300"/>
          <p14:tracePt t="30944" x="7207250" y="1390650"/>
          <p14:tracePt t="30961" x="7213600" y="1390650"/>
          <p14:tracePt t="35566" x="7207250" y="1390650"/>
          <p14:tracePt t="35577" x="7200900" y="1390650"/>
          <p14:tracePt t="35589" x="7162800" y="1397000"/>
          <p14:tracePt t="35603" x="7118350" y="1397000"/>
          <p14:tracePt t="35611" x="7054850" y="1397000"/>
          <p14:tracePt t="35628" x="6851650" y="1397000"/>
          <p14:tracePt t="35644" x="6731000" y="1397000"/>
          <p14:tracePt t="35646" x="6451600" y="1397000"/>
          <p14:tracePt t="35661" x="6318250" y="1397000"/>
          <p14:tracePt t="35678" x="6051550" y="1397000"/>
          <p14:tracePt t="35694" x="5753100" y="1397000"/>
          <p14:tracePt t="35712" x="5619750" y="1397000"/>
          <p14:tracePt t="35728" x="5264150" y="1397000"/>
          <p14:tracePt t="35745" x="5060950" y="1397000"/>
          <p14:tracePt t="35762" x="4705350" y="1397000"/>
          <p14:tracePt t="35778" x="4572000" y="1397000"/>
          <p14:tracePt t="35794" x="4349750" y="1397000"/>
          <p14:tracePt t="35811" x="4178300" y="1390650"/>
          <p14:tracePt t="35828" x="4095750" y="1377950"/>
          <p14:tracePt t="35844" x="3937000" y="1358900"/>
          <p14:tracePt t="35861" x="3759200" y="1352550"/>
          <p14:tracePt t="35878" x="3670300" y="1346200"/>
          <p14:tracePt t="35895" x="3517900" y="1327150"/>
          <p14:tracePt t="35912" x="3460750" y="1320800"/>
          <p14:tracePt t="35928" x="3384550" y="1301750"/>
          <p14:tracePt t="35945" x="3327400" y="1282700"/>
          <p14:tracePt t="35961" x="3302000" y="1276350"/>
          <p14:tracePt t="35978" x="3251200" y="1257300"/>
          <p14:tracePt t="35995" x="3213100" y="1244600"/>
          <p14:tracePt t="36012" x="3124200" y="1212850"/>
          <p14:tracePt t="36027" x="3073400" y="1200150"/>
          <p14:tracePt t="36043" x="2990850" y="1174750"/>
          <p14:tracePt t="36060" x="2927350" y="1155700"/>
          <p14:tracePt t="36078" x="2914650" y="1149350"/>
          <p14:tracePt t="36094" x="2870200" y="1130300"/>
          <p14:tracePt t="36111" x="2806700" y="1111250"/>
          <p14:tracePt t="36128" x="2762250" y="1092200"/>
          <p14:tracePt t="36144" x="2667000" y="1054100"/>
          <p14:tracePt t="36161" x="2628900" y="1041400"/>
          <p14:tracePt t="36178" x="2584450" y="1028700"/>
          <p14:tracePt t="36253" x="2578100" y="1028700"/>
          <p14:tracePt t="36264" x="2571750" y="1028700"/>
          <p14:tracePt t="36274" x="2559050" y="1022350"/>
          <p14:tracePt t="36284" x="2546350" y="1022350"/>
          <p14:tracePt t="36295" x="2540000" y="1022350"/>
          <p14:tracePt t="36311" x="2501900" y="1016000"/>
          <p14:tracePt t="36328" x="2482850" y="1016000"/>
          <p14:tracePt t="36344" x="2425700" y="1016000"/>
          <p14:tracePt t="36361" x="2406650" y="1016000"/>
          <p14:tracePt t="36377" x="2343150" y="1016000"/>
          <p14:tracePt t="36394" x="2305050" y="1022350"/>
          <p14:tracePt t="36411" x="2292350" y="1028700"/>
          <p14:tracePt t="36644" x="2298700" y="1028700"/>
          <p14:tracePt t="36676" x="2305050" y="1028700"/>
          <p14:tracePt t="36686" x="2305050" y="1022350"/>
          <p14:tracePt t="36697" x="2311400" y="1022350"/>
          <p14:tracePt t="36706" x="2311400" y="1009650"/>
          <p14:tracePt t="36712" x="2311400" y="996950"/>
          <p14:tracePt t="36728" x="2317750" y="984250"/>
          <p14:tracePt t="36744" x="2324100" y="977900"/>
          <p14:tracePt t="36762" x="2324100" y="971550"/>
          <p14:tracePt t="37166" x="2324100" y="965200"/>
          <p14:tracePt t="37207" x="2324100" y="958850"/>
          <p14:tracePt t="37238" x="2324100" y="952500"/>
          <p14:tracePt t="37262" x="2324100" y="946150"/>
          <p14:tracePt t="37279" x="2324100" y="939800"/>
          <p14:tracePt t="37289" x="2324100" y="933450"/>
          <p14:tracePt t="37291" x="2324100" y="927100"/>
          <p14:tracePt t="37321" x="2324100" y="920750"/>
          <p14:tracePt t="37332" x="2317750" y="914400"/>
          <p14:tracePt t="37344" x="2311400" y="908050"/>
          <p14:tracePt t="37346" x="2305050" y="908050"/>
          <p14:tracePt t="37361" x="2305050" y="901700"/>
          <p14:tracePt t="37378" x="2298700" y="895350"/>
          <p14:tracePt t="37394" x="2286000" y="895350"/>
          <p14:tracePt t="37411" x="2273300" y="889000"/>
          <p14:tracePt t="37427" x="2266950" y="889000"/>
          <p14:tracePt t="37445" x="2241550" y="882650"/>
          <p14:tracePt t="37461" x="2235200" y="876300"/>
          <p14:tracePt t="37478" x="2209800" y="876300"/>
          <p14:tracePt t="37494" x="2197100" y="876300"/>
          <p14:tracePt t="37511" x="2184400" y="876300"/>
          <p14:tracePt t="37527" x="2171700" y="876300"/>
          <p14:tracePt t="37544" x="2165350" y="876300"/>
          <p14:tracePt t="37561" x="2152650" y="876300"/>
          <p14:tracePt t="37578" x="2146300" y="882650"/>
          <p14:tracePt t="37594" x="2146300" y="889000"/>
          <p14:tracePt t="37611" x="2133600" y="901700"/>
          <p14:tracePt t="37646" x="2127250" y="908050"/>
          <p14:tracePt t="37647" x="2127250" y="914400"/>
          <p14:tracePt t="37661" x="2127250" y="920750"/>
          <p14:tracePt t="37677" x="2127250" y="927100"/>
          <p14:tracePt t="37942" x="2133600" y="927100"/>
          <p14:tracePt t="37982" x="2139950" y="927100"/>
          <p14:tracePt t="38644" x="2139950" y="933450"/>
          <p14:tracePt t="38706" x="2133600" y="933450"/>
          <p14:tracePt t="38708" x="2127250" y="933450"/>
          <p14:tracePt t="38727" x="2120900" y="939800"/>
          <p14:tracePt t="38729" x="2108200" y="939800"/>
          <p14:tracePt t="38744" x="2076450" y="939800"/>
          <p14:tracePt t="38759" x="2051050" y="946150"/>
          <p14:tracePt t="38776" x="1968500" y="946150"/>
          <p14:tracePt t="38794" x="1841500" y="946150"/>
          <p14:tracePt t="38810" x="1778000" y="946150"/>
          <p14:tracePt t="38827" x="1612900" y="946150"/>
          <p14:tracePt t="38843" x="1517650" y="946150"/>
          <p14:tracePt t="38860" x="1346200" y="946150"/>
          <p14:tracePt t="38877" x="1181100" y="946150"/>
          <p14:tracePt t="38894" x="1104900" y="946150"/>
          <p14:tracePt t="38911" x="977900" y="946150"/>
          <p14:tracePt t="38926" x="920750" y="946150"/>
          <p14:tracePt t="38942" x="831850" y="952500"/>
          <p14:tracePt t="38960" x="762000" y="958850"/>
          <p14:tracePt t="38978" x="736600" y="965200"/>
          <p14:tracePt t="38994" x="704850" y="977900"/>
          <p14:tracePt t="39011" x="692150" y="984250"/>
          <p14:tracePt t="39026" x="673100" y="990600"/>
          <p14:tracePt t="39099" x="666750" y="990600"/>
          <p14:tracePt t="39120" x="660400" y="990600"/>
          <p14:tracePt t="39131" x="660400" y="996950"/>
          <p14:tracePt t="39143" x="654050" y="996950"/>
          <p14:tracePt t="39427" x="660400" y="996950"/>
          <p14:tracePt t="39437" x="666750" y="996950"/>
          <p14:tracePt t="39448" x="673100" y="996950"/>
          <p14:tracePt t="39450" x="685800" y="996950"/>
          <p14:tracePt t="39461" x="692150" y="996950"/>
          <p14:tracePt t="39478" x="723900" y="996950"/>
          <p14:tracePt t="39494" x="742950" y="996950"/>
          <p14:tracePt t="39512" x="755650" y="996950"/>
          <p14:tracePt t="39527" x="768350" y="996950"/>
          <p14:tracePt t="39544" x="774700" y="996950"/>
          <p14:tracePt t="39561" x="787400" y="996950"/>
          <p14:tracePt t="39578" x="806450" y="990600"/>
          <p14:tracePt t="39594" x="850900" y="984250"/>
          <p14:tracePt t="39611" x="927100" y="971550"/>
          <p14:tracePt t="39628" x="958850" y="971550"/>
          <p14:tracePt t="39644" x="1009650" y="965200"/>
          <p14:tracePt t="39729" x="1022350" y="965200"/>
          <p14:tracePt t="39741" x="1028700" y="965200"/>
          <p14:tracePt t="39744" x="1035050" y="965200"/>
          <p14:tracePt t="39762" x="1047750" y="965200"/>
          <p14:tracePt t="39776" x="1054100" y="965200"/>
          <p14:tracePt t="39777" x="1079500" y="965200"/>
          <p14:tracePt t="39855" x="1092200" y="965200"/>
          <p14:tracePt t="39864" x="1098550" y="965200"/>
          <p14:tracePt t="39874" x="1111250" y="965200"/>
          <p14:tracePt t="39884" x="1130300" y="965200"/>
          <p14:tracePt t="39894" x="1168400" y="965200"/>
          <p14:tracePt t="39913" x="1206500" y="965200"/>
          <p14:tracePt t="39926" x="1219200" y="965200"/>
          <p14:tracePt t="39943" x="1231900" y="965200"/>
          <p14:tracePt t="39961" x="1238250" y="965200"/>
          <p14:tracePt t="39977" x="1244600" y="965200"/>
          <p14:tracePt t="39995" x="1257300" y="965200"/>
          <p14:tracePt t="40013" x="1263650" y="965200"/>
          <p14:tracePt t="40043" x="1276350" y="965200"/>
          <p14:tracePt t="41058" x="1276350" y="971550"/>
          <p14:tracePt t="41099" x="1276350" y="977900"/>
          <p14:tracePt t="41110" x="1276350" y="984250"/>
          <p14:tracePt t="41163" x="1276350" y="990600"/>
          <p14:tracePt t="41182" x="1276350" y="996950"/>
          <p14:tracePt t="41194" x="1276350" y="1003300"/>
          <p14:tracePt t="41225" x="1276350" y="1009650"/>
          <p14:tracePt t="41227" x="1276350" y="1016000"/>
          <p14:tracePt t="41256" x="1276350" y="1022350"/>
          <p14:tracePt t="41297" x="1276350" y="1028700"/>
          <p14:tracePt t="41310" x="1276350" y="1035050"/>
          <p14:tracePt t="41329" x="1276350" y="1041400"/>
          <p14:tracePt t="41342" x="1276350" y="1047750"/>
          <p14:tracePt t="41353" x="1276350" y="1054100"/>
          <p14:tracePt t="41361" x="1276350" y="1060450"/>
          <p14:tracePt t="41363" x="1276350" y="1073150"/>
          <p14:tracePt t="41377" x="1282700" y="1079500"/>
          <p14:tracePt t="41394" x="1282700" y="1085850"/>
          <p14:tracePt t="41411" x="1289050" y="1092200"/>
          <p14:tracePt t="41428" x="1295400" y="1104900"/>
          <p14:tracePt t="41444" x="1301750" y="1123950"/>
          <p14:tracePt t="41461" x="1308100" y="1168400"/>
          <p14:tracePt t="41477" x="1314450" y="1187450"/>
          <p14:tracePt t="41494" x="1320800" y="1238250"/>
          <p14:tracePt t="41512" x="1327150" y="1276350"/>
          <p14:tracePt t="41528" x="1327150" y="1295400"/>
          <p14:tracePt t="41544" x="1333500" y="1314450"/>
          <p14:tracePt t="41561" x="1333500" y="1327150"/>
          <p14:tracePt t="41578" x="1339850" y="1346200"/>
          <p14:tracePt t="41594" x="1352550" y="1371600"/>
          <p14:tracePt t="41611" x="1358900" y="1384300"/>
          <p14:tracePt t="41627" x="1365250" y="1416050"/>
          <p14:tracePt t="41644" x="1371600" y="1428750"/>
          <p14:tracePt t="41661" x="1371600" y="1466850"/>
          <p14:tracePt t="41677" x="1377950" y="1479550"/>
          <p14:tracePt t="41677" x="1377950" y="1498600"/>
          <p14:tracePt t="41695" x="1384300" y="1517650"/>
          <p14:tracePt t="41711" x="1384300" y="1549400"/>
          <p14:tracePt t="41727" x="1390650" y="1574800"/>
          <p14:tracePt t="41744" x="1390650" y="1612900"/>
          <p14:tracePt t="41761" x="1397000" y="1625600"/>
          <p14:tracePt t="41777" x="1397000" y="1644650"/>
          <p14:tracePt t="41794" x="1403350" y="1651000"/>
          <p14:tracePt t="41922" x="1403350" y="1644650"/>
          <p14:tracePt t="41933" x="1403350" y="1638300"/>
          <p14:tracePt t="41943" x="1403350" y="1631950"/>
          <p14:tracePt t="41953" x="1403350" y="1619250"/>
          <p14:tracePt t="41961" x="1390650" y="1574800"/>
          <p14:tracePt t="41978" x="1384300" y="1543050"/>
          <p14:tracePt t="41994" x="1371600" y="1460500"/>
          <p14:tracePt t="42012" x="1352550" y="1371600"/>
          <p14:tracePt t="42026" x="1346200" y="1346200"/>
          <p14:tracePt t="42043" x="1339850" y="1301750"/>
          <p14:tracePt t="42060" x="1339850" y="1289050"/>
          <p14:tracePt t="42078" x="1339850" y="1257300"/>
          <p14:tracePt t="42094" x="1339850" y="1225550"/>
          <p14:tracePt t="42112" x="1339850" y="1206500"/>
          <p14:tracePt t="42127" x="1339850" y="1155700"/>
          <p14:tracePt t="42144" x="1339850" y="1123950"/>
          <p14:tracePt t="42161" x="1339850" y="1111250"/>
          <p14:tracePt t="42178" x="1339850" y="1104900"/>
          <p14:tracePt t="42355" x="1339850" y="1117600"/>
          <p14:tracePt t="42366" x="1339850" y="1130300"/>
          <p14:tracePt t="42376" x="1339850" y="1149350"/>
          <p14:tracePt t="42394" x="1339850" y="1168400"/>
          <p14:tracePt t="42395" x="1339850" y="1231900"/>
          <p14:tracePt t="42411" x="1339850" y="1257300"/>
          <p14:tracePt t="42427" x="1339850" y="1314450"/>
          <p14:tracePt t="42444" x="1339850" y="1352550"/>
          <p14:tracePt t="42461" x="1346200" y="1365250"/>
          <p14:tracePt t="42477" x="1352550" y="1390650"/>
          <p14:tracePt t="42494" x="1358900" y="1409700"/>
          <p14:tracePt t="42494" x="1365250" y="1416050"/>
          <p14:tracePt t="42512" x="1371600" y="1435100"/>
          <p14:tracePt t="42527" x="1384300" y="1479550"/>
          <p14:tracePt t="42544" x="1384300" y="1504950"/>
          <p14:tracePt t="42561" x="1390650" y="1549400"/>
          <p14:tracePt t="42578" x="1390650" y="1568450"/>
          <p14:tracePt t="42594" x="1397000" y="1612900"/>
          <p14:tracePt t="42611" x="1397000" y="1625600"/>
          <p14:tracePt t="42669" x="1390650" y="1625600"/>
          <p14:tracePt t="42691" x="1384300" y="1625600"/>
          <p14:tracePt t="42692" x="1377950" y="1625600"/>
          <p14:tracePt t="42703" x="1371600" y="1619250"/>
          <p14:tracePt t="42711" x="1365250" y="1606550"/>
          <p14:tracePt t="42728" x="1339850" y="1581150"/>
          <p14:tracePt t="42744" x="1327150" y="1555750"/>
          <p14:tracePt t="42761" x="1289050" y="1485900"/>
          <p14:tracePt t="42777" x="1250950" y="1390650"/>
          <p14:tracePt t="42795" x="1225550" y="1346200"/>
          <p14:tracePt t="42810" x="1187450" y="1263650"/>
          <p14:tracePt t="42827" x="1174750" y="1225550"/>
          <p14:tracePt t="42844" x="1155700" y="1181100"/>
          <p14:tracePt t="42861" x="1149350" y="1155700"/>
          <p14:tracePt t="42878" x="1143000" y="1149350"/>
          <p14:tracePt t="42894" x="1136650" y="1143000"/>
          <p14:tracePt t="42930" x="1136650" y="1136650"/>
          <p14:tracePt t="42950" x="1130300" y="1130300"/>
          <p14:tracePt t="42960" x="1123950" y="1130300"/>
          <p14:tracePt t="42961" x="1111250" y="1123950"/>
          <p14:tracePt t="42977" x="1104900" y="1111250"/>
          <p14:tracePt t="42995" x="1098550" y="1104900"/>
          <p14:tracePt t="43012" x="1079500" y="1092200"/>
          <p14:tracePt t="43029" x="1066800" y="1085850"/>
          <p14:tracePt t="43043" x="1028700" y="1073150"/>
          <p14:tracePt t="43060" x="996950" y="1060450"/>
          <p14:tracePt t="43078" x="977900" y="1060450"/>
          <p14:tracePt t="43094" x="946150" y="1054100"/>
          <p14:tracePt t="43129" x="939800" y="1054100"/>
          <p14:tracePt t="43159" x="933450" y="1054100"/>
          <p14:tracePt t="43262" x="933450" y="1047750"/>
          <p14:tracePt t="43292" x="939800" y="1047750"/>
          <p14:tracePt t="43303" x="939800" y="1041400"/>
          <p14:tracePt t="43313" x="946150" y="1041400"/>
          <p14:tracePt t="43314" x="952500" y="1035050"/>
          <p14:tracePt t="43327" x="977900" y="1028700"/>
          <p14:tracePt t="43345" x="990600" y="1028700"/>
          <p14:tracePt t="43361" x="1041400" y="1022350"/>
          <p14:tracePt t="43378" x="1079500" y="1016000"/>
          <p14:tracePt t="43394" x="1168400" y="1016000"/>
          <p14:tracePt t="43411" x="1257300" y="1016000"/>
          <p14:tracePt t="43428" x="1289050" y="1016000"/>
          <p14:tracePt t="43444" x="1333500" y="1016000"/>
          <p14:tracePt t="43461" x="1346200" y="1016000"/>
          <p14:tracePt t="43477" x="1352550" y="1016000"/>
          <p14:tracePt t="43532" x="1358900" y="1016000"/>
          <p14:tracePt t="44222" x="1365250" y="1016000"/>
          <p14:tracePt t="44244" x="1371600" y="1016000"/>
          <p14:tracePt t="44255" x="1377950" y="1016000"/>
          <p14:tracePt t="44277" x="1384300" y="1016000"/>
          <p14:tracePt t="44286" x="1390650" y="1016000"/>
          <p14:tracePt t="44297" x="1397000" y="1016000"/>
          <p14:tracePt t="44299" x="1403350" y="1016000"/>
          <p14:tracePt t="44311" x="1416050" y="1016000"/>
          <p14:tracePt t="44358" x="1422400" y="1016000"/>
          <p14:tracePt t="44521" x="1428750" y="1016000"/>
          <p14:tracePt t="44544" x="1435100" y="1016000"/>
          <p14:tracePt t="44545" x="1454150" y="1016000"/>
          <p14:tracePt t="44563" x="1479550" y="1016000"/>
          <p14:tracePt t="44565" x="1517650" y="1009650"/>
          <p14:tracePt t="44578" x="1651000" y="1009650"/>
          <p14:tracePt t="44594" x="1727200" y="1009650"/>
          <p14:tracePt t="44611" x="1860550" y="1003300"/>
          <p14:tracePt t="44627" x="1911350" y="1003300"/>
          <p14:tracePt t="44644" x="1993900" y="1003300"/>
          <p14:tracePt t="44661" x="2044700" y="1003300"/>
          <p14:tracePt t="44678" x="2063750" y="1003300"/>
          <p14:tracePt t="44694" x="2108200" y="1003300"/>
          <p14:tracePt t="44711" x="2127250" y="1003300"/>
          <p14:tracePt t="44727" x="2152650" y="996950"/>
          <p14:tracePt t="44744" x="2178050" y="984250"/>
          <p14:tracePt t="44782" x="2190750" y="977900"/>
          <p14:tracePt t="44784" x="2197100" y="977900"/>
          <p14:tracePt t="44813" x="2203450" y="971550"/>
          <p14:tracePt t="44815" x="2209800" y="971550"/>
          <p14:tracePt t="44828" x="2216150" y="965200"/>
          <p14:tracePt t="44843" x="2222500" y="965200"/>
          <p14:tracePt t="44859" x="2228850" y="965200"/>
          <p14:tracePt t="44876" x="2241550" y="965200"/>
          <p14:tracePt t="44893" x="2260600" y="958850"/>
          <p14:tracePt t="44913" x="2273300" y="952500"/>
          <p14:tracePt t="44927" x="2292350" y="939800"/>
          <p14:tracePt t="44943" x="2317750" y="933450"/>
          <p14:tracePt t="44960" x="2324100" y="933450"/>
          <p14:tracePt t="44976" x="2324100" y="927100"/>
          <p14:tracePt t="45072" x="2317750" y="920750"/>
          <p14:tracePt t="45085" x="2311400" y="920750"/>
          <p14:tracePt t="45093" x="2311400" y="914400"/>
          <p14:tracePt t="45114" x="2305050" y="914400"/>
          <p14:tracePt t="45135" x="2298700" y="908050"/>
          <p14:tracePt t="45165" x="2298700" y="901700"/>
          <p14:tracePt t="45175" x="2292350" y="901700"/>
          <p14:tracePt t="45207" x="2286000" y="901700"/>
          <p14:tracePt t="45299" x="2279650" y="895350"/>
          <p14:tracePt t="45340" x="2279650" y="889000"/>
          <p14:tracePt t="45353" x="2279650" y="882650"/>
          <p14:tracePt t="45372" x="2273300" y="882650"/>
          <p14:tracePt t="45382" x="2273300" y="876300"/>
          <p14:tracePt t="45383" x="2266950" y="876300"/>
          <p14:tracePt t="45402" x="2260600" y="869950"/>
          <p14:tracePt t="45411" x="2260600" y="863600"/>
          <p14:tracePt t="45427" x="2254250" y="857250"/>
          <p14:tracePt t="45444" x="2247900" y="857250"/>
          <p14:tracePt t="45461" x="2247900" y="850900"/>
          <p14:tracePt t="45477" x="2247900" y="844550"/>
          <p14:tracePt t="45537" x="2247900" y="838200"/>
          <p14:tracePt t="45569" x="2247900" y="831850"/>
          <p14:tracePt t="45578" x="2241550" y="831850"/>
          <p14:tracePt t="45591" x="2241550" y="825500"/>
          <p14:tracePt t="45611" x="2241550" y="819150"/>
          <p14:tracePt t="45612" x="2235200" y="819150"/>
          <p14:tracePt t="45628" x="2235200" y="812800"/>
          <p14:tracePt t="45661" x="2228850" y="806450"/>
          <p14:tracePt t="45734" x="2222500" y="806450"/>
          <p14:tracePt t="45765" x="2216150" y="806450"/>
          <p14:tracePt t="45796" x="2209800" y="806450"/>
          <p14:tracePt t="45807" x="2203450" y="806450"/>
          <p14:tracePt t="45818" x="2197100" y="806450"/>
          <p14:tracePt t="45827" x="2190750" y="806450"/>
          <p14:tracePt t="45827" x="2184400" y="806450"/>
          <p14:tracePt t="45843" x="2171700" y="806450"/>
          <p14:tracePt t="45859" x="2165350" y="806450"/>
          <p14:tracePt t="45876" x="2159000" y="806450"/>
          <p14:tracePt t="45894" x="2152650" y="806450"/>
          <p14:tracePt t="45911" x="2146300" y="806450"/>
          <p14:tracePt t="45927" x="2133600" y="806450"/>
          <p14:tracePt t="45972" x="2127250" y="812800"/>
          <p14:tracePt t="45986" x="2120900" y="819150"/>
          <p14:tracePt t="45994" x="2120900" y="825500"/>
          <p14:tracePt t="46024" x="2114550" y="831850"/>
          <p14:tracePt t="46026" x="2108200" y="838200"/>
          <p14:tracePt t="46056" x="2101850" y="838200"/>
          <p14:tracePt t="46058" x="2101850" y="850900"/>
          <p14:tracePt t="46078" x="2101850" y="857250"/>
          <p14:tracePt t="46079" x="2101850" y="863600"/>
          <p14:tracePt t="46094" x="2101850" y="869950"/>
          <p14:tracePt t="46111" x="2101850" y="882650"/>
          <p14:tracePt t="46128" x="2101850" y="889000"/>
          <p14:tracePt t="46144" x="2101850" y="908050"/>
          <p14:tracePt t="46161" x="2101850" y="920750"/>
          <p14:tracePt t="46177" x="2101850" y="946150"/>
          <p14:tracePt t="46194" x="2101850" y="977900"/>
          <p14:tracePt t="46211" x="2101850" y="990600"/>
          <p14:tracePt t="46228" x="2101850" y="1016000"/>
          <p14:tracePt t="46244" x="2101850" y="1022350"/>
          <p14:tracePt t="46261" x="2101850" y="1041400"/>
          <p14:tracePt t="46277" x="2101850" y="1047750"/>
          <p14:tracePt t="46294" x="2101850" y="1060450"/>
          <p14:tracePt t="46311" x="2101850" y="1073150"/>
          <p14:tracePt t="46328" x="2101850" y="1079500"/>
          <p14:tracePt t="46377" x="2108200" y="1079500"/>
          <p14:tracePt t="46388" x="2114550" y="1079500"/>
          <p14:tracePt t="46410" x="2120900" y="1079500"/>
          <p14:tracePt t="46421" x="2127250" y="1079500"/>
          <p14:tracePt t="46430" x="2133600" y="1079500"/>
          <p14:tracePt t="46433" x="2139950" y="1079500"/>
          <p14:tracePt t="46443" x="2146300" y="1079500"/>
          <p14:tracePt t="46483" x="2152650" y="1073150"/>
          <p14:tracePt t="46485" x="2152650" y="1066800"/>
          <p14:tracePt t="46494" x="2159000" y="1066800"/>
          <p14:tracePt t="46511" x="2159000" y="1047750"/>
          <p14:tracePt t="46527" x="2165350" y="1047750"/>
          <p14:tracePt t="46544" x="2165350" y="1035050"/>
          <p14:tracePt t="46562" x="2165350" y="1022350"/>
          <p14:tracePt t="46577" x="2165350" y="1016000"/>
          <p14:tracePt t="46595" x="2165350" y="1003300"/>
          <p14:tracePt t="46611" x="2165350" y="996950"/>
          <p14:tracePt t="46628" x="2165350" y="990600"/>
          <p14:tracePt t="46644" x="2165350" y="984250"/>
          <p14:tracePt t="46661" x="2165350" y="977900"/>
          <p14:tracePt t="46677" x="2165350" y="971550"/>
          <p14:tracePt t="46712" x="2165350" y="965200"/>
          <p14:tracePt t="46714" x="2165350" y="958850"/>
          <p14:tracePt t="49460" x="2171700" y="958850"/>
          <p14:tracePt t="49471" x="2190750" y="958850"/>
          <p14:tracePt t="49479" x="2241550" y="958850"/>
          <p14:tracePt t="49494" x="2317750" y="958850"/>
          <p14:tracePt t="49495" x="2571750" y="958850"/>
          <p14:tracePt t="49527" x="2794000" y="958850"/>
          <p14:tracePt t="49529" x="3302000" y="958850"/>
          <p14:tracePt t="49545" x="3568700" y="958850"/>
          <p14:tracePt t="49561" x="4032250" y="958850"/>
          <p14:tracePt t="49578" x="4254500" y="958850"/>
          <p14:tracePt t="49594" x="4756150" y="1009650"/>
          <p14:tracePt t="49611" x="5289550" y="1092200"/>
          <p14:tracePt t="49628" x="5568950" y="1149350"/>
          <p14:tracePt t="49644" x="6102350" y="1301750"/>
          <p14:tracePt t="49661" x="6343650" y="1365250"/>
          <p14:tracePt t="49677" x="6724650" y="1492250"/>
          <p14:tracePt t="49694" x="7054850" y="1581150"/>
          <p14:tracePt t="49711" x="7194550" y="1638300"/>
          <p14:tracePt t="49727" x="7486650" y="1720850"/>
          <p14:tracePt t="49744" x="7702550" y="1790700"/>
          <p14:tracePt t="49761" x="7766050" y="1816100"/>
          <p14:tracePt t="49777" x="7861300" y="1835150"/>
          <p14:tracePt t="49814" x="7861300" y="1841500"/>
          <p14:tracePt t="49844" x="7861300" y="1847850"/>
          <p14:tracePt t="49866" x="7861300" y="1854200"/>
          <p14:tracePt t="49875" x="7861300" y="1860550"/>
          <p14:tracePt t="49886" x="7861300" y="1866900"/>
          <p14:tracePt t="49896" x="7854950" y="1873250"/>
          <p14:tracePt t="49910" x="7854950" y="1879600"/>
          <p14:tracePt t="49917" x="7854950" y="1885950"/>
          <p14:tracePt t="50000" x="7848600" y="1885950"/>
          <p14:tracePt t="50021" x="7842250" y="1885950"/>
          <p14:tracePt t="50041" x="7835900" y="1885950"/>
          <p14:tracePt t="50051" x="7823200" y="1885950"/>
          <p14:tracePt t="50061" x="7816850" y="1885950"/>
          <p14:tracePt t="50072" x="7797800" y="1885950"/>
          <p14:tracePt t="50076" x="7753350" y="1860550"/>
          <p14:tracePt t="50094" x="7715250" y="1841500"/>
          <p14:tracePt t="50111" x="7626350" y="1797050"/>
          <p14:tracePt t="50128" x="7581900" y="1784350"/>
          <p14:tracePt t="50144" x="7473950" y="1733550"/>
          <p14:tracePt t="50161" x="7359650" y="1689100"/>
          <p14:tracePt t="50177" x="7315200" y="1670050"/>
          <p14:tracePt t="50194" x="7232650" y="1638300"/>
          <p14:tracePt t="50211" x="7181850" y="1619250"/>
          <p14:tracePt t="50228" x="7162800" y="1612900"/>
          <p14:tracePt t="50244" x="7137400" y="1606550"/>
          <p14:tracePt t="50261" x="7131050" y="1600200"/>
          <p14:tracePt t="50277" x="7124700" y="1600200"/>
          <p14:tracePt t="50294" x="7118350" y="1600200"/>
          <p14:tracePt t="50332" x="7118350" y="1593850"/>
          <p14:tracePt t="50333" x="7112000" y="1593850"/>
          <p14:tracePt t="50344" x="7105650" y="1593850"/>
          <p14:tracePt t="50361" x="7099300" y="1587500"/>
          <p14:tracePt t="50377" x="7073900" y="1574800"/>
          <p14:tracePt t="50394" x="7067550" y="1568450"/>
          <p14:tracePt t="50411" x="7048500" y="1568450"/>
          <p14:tracePt t="50428" x="7042150" y="1562100"/>
          <p14:tracePt t="50444" x="7035800" y="1555750"/>
          <p14:tracePt t="50461" x="7029450" y="1555750"/>
          <p14:tracePt t="54537" x="7029450" y="1549400"/>
          <p14:tracePt t="54569" x="7035800" y="1543050"/>
          <p14:tracePt t="54589" x="7042150" y="1536700"/>
          <p14:tracePt t="54595" x="7054850" y="1536700"/>
          <p14:tracePt t="54611" x="7061200" y="1536700"/>
          <p14:tracePt t="54612" x="7067550" y="1530350"/>
          <p14:tracePt t="54628" x="7080250" y="1524000"/>
          <p14:tracePt t="54644" x="7092950" y="1524000"/>
          <p14:tracePt t="54661" x="7112000" y="1524000"/>
          <p14:tracePt t="54678" x="7137400" y="1524000"/>
          <p14:tracePt t="54695" x="7143750" y="1524000"/>
          <p14:tracePt t="54711" x="7175500" y="1524000"/>
          <p14:tracePt t="54727" x="7188200" y="1524000"/>
          <p14:tracePt t="54744" x="7226300" y="1524000"/>
          <p14:tracePt t="54761" x="7264400" y="1524000"/>
          <p14:tracePt t="54777" x="7283450" y="1524000"/>
          <p14:tracePt t="54794" x="7321550" y="1524000"/>
          <p14:tracePt t="54811" x="7327900" y="1524000"/>
          <p14:tracePt t="54827" x="7366000" y="1524000"/>
          <p14:tracePt t="54844" x="7404100" y="1524000"/>
          <p14:tracePt t="54861" x="7423150" y="1524000"/>
          <p14:tracePt t="54877" x="7467600" y="1524000"/>
          <p14:tracePt t="54894" x="7480300" y="1524000"/>
          <p14:tracePt t="54912" x="7505700" y="1524000"/>
          <p14:tracePt t="54954" x="7512050" y="1524000"/>
          <p14:tracePt t="54968" x="7518400" y="1524000"/>
          <p14:tracePt t="54985" x="7531100" y="1524000"/>
          <p14:tracePt t="55002" x="7543800" y="1524000"/>
          <p14:tracePt t="55006" x="7550150" y="1524000"/>
          <p14:tracePt t="55017" x="7569200" y="1524000"/>
          <p14:tracePt t="55026" x="7588250" y="1524000"/>
          <p14:tracePt t="55043" x="7607300" y="1524000"/>
          <p14:tracePt t="55060" x="7613650" y="1524000"/>
          <p14:tracePt t="55076" x="7626350" y="1524000"/>
          <p14:tracePt t="55093" x="7632700" y="1524000"/>
          <p14:tracePt t="55111" x="7645400" y="1524000"/>
          <p14:tracePt t="55128" x="7658100" y="1517650"/>
          <p14:tracePt t="55468" x="7664450" y="1517650"/>
          <p14:tracePt t="55489" x="7670800" y="1517650"/>
          <p14:tracePt t="55491" x="7683500" y="1517650"/>
          <p14:tracePt t="55511" x="7702550" y="1517650"/>
          <p14:tracePt t="55512" x="7715250" y="1517650"/>
          <p14:tracePt t="55527" x="7772400" y="1517650"/>
          <p14:tracePt t="55544" x="7810500" y="1517650"/>
          <p14:tracePt t="55561" x="7861300" y="1517650"/>
          <p14:tracePt t="55577" x="7899400" y="1517650"/>
          <p14:tracePt t="55594" x="7918450" y="1517650"/>
          <p14:tracePt t="55610" x="7931150" y="1517650"/>
          <p14:tracePt t="55627" x="7943850" y="1517650"/>
          <p14:tracePt t="55644" x="7950200" y="1517650"/>
          <p14:tracePt t="55661" x="7975600" y="1517650"/>
          <p14:tracePt t="55678" x="7988300" y="1517650"/>
          <p14:tracePt t="55694" x="8032750" y="1517650"/>
          <p14:tracePt t="55712" x="8051800" y="1517650"/>
          <p14:tracePt t="55712" x="8077200" y="1517650"/>
          <p14:tracePt t="55727" x="8102600" y="1517650"/>
          <p14:tracePt t="55744" x="8153400" y="1517650"/>
          <p14:tracePt t="55761" x="8178800" y="1517650"/>
          <p14:tracePt t="55777" x="8216900" y="1517650"/>
          <p14:tracePt t="55794" x="8255000" y="1517650"/>
          <p14:tracePt t="55811" x="8274050" y="1517650"/>
          <p14:tracePt t="55827" x="8312150" y="1517650"/>
          <p14:tracePt t="55844" x="8337550" y="1517650"/>
          <p14:tracePt t="55861" x="8369300" y="1517650"/>
          <p14:tracePt t="55877" x="8394700" y="1517650"/>
          <p14:tracePt t="55894" x="8420100" y="1517650"/>
          <p14:tracePt t="55911" x="8451850" y="1517650"/>
          <p14:tracePt t="55928" x="8458200" y="1517650"/>
          <p14:tracePt t="55943" x="8489950" y="1517650"/>
          <p14:tracePt t="55959" x="8515350" y="1517650"/>
          <p14:tracePt t="55978" x="8534400" y="1517650"/>
          <p14:tracePt t="55994" x="8559800" y="1517650"/>
          <p14:tracePt t="56010" x="8572500" y="1517650"/>
          <p14:tracePt t="56026" x="8585200" y="1517650"/>
          <p14:tracePt t="56043" x="8597900" y="1517650"/>
          <p14:tracePt t="56081" x="8604250" y="1517650"/>
          <p14:tracePt t="56092" x="8610600" y="1517650"/>
          <p14:tracePt t="56093" x="8616950" y="1517650"/>
          <p14:tracePt t="56109" x="8623300" y="1517650"/>
          <p14:tracePt t="56128" x="8629650" y="1517650"/>
          <p14:tracePt t="56144" x="8636000" y="1517650"/>
          <p14:tracePt t="56361" x="8629650" y="1517650"/>
          <p14:tracePt t="56371" x="8623300" y="1517650"/>
          <p14:tracePt t="56381" x="8616950" y="1517650"/>
          <p14:tracePt t="56392" x="8566150" y="1517650"/>
          <p14:tracePt t="56413" x="8521700" y="1517650"/>
          <p14:tracePt t="56415" x="8464550" y="1517650"/>
          <p14:tracePt t="56427" x="8324850" y="1530350"/>
          <p14:tracePt t="56444" x="8235950" y="1530350"/>
          <p14:tracePt t="56460" x="8064500" y="1530350"/>
          <p14:tracePt t="56478" x="7988300" y="1524000"/>
          <p14:tracePt t="56494" x="7880350" y="1517650"/>
          <p14:tracePt t="56511" x="7835900" y="1517650"/>
          <p14:tracePt t="56527" x="7734300" y="1511300"/>
          <p14:tracePt t="56544" x="7620000" y="1504950"/>
          <p14:tracePt t="56561" x="7569200" y="1504950"/>
          <p14:tracePt t="56577" x="7448550" y="1504950"/>
          <p14:tracePt t="56594" x="7404100" y="1504950"/>
          <p14:tracePt t="56612" x="7327900" y="1504950"/>
          <p14:tracePt t="56628" x="7277100" y="1504950"/>
          <p14:tracePt t="56645" x="7251700" y="1504950"/>
          <p14:tracePt t="56662" x="7200900" y="1517650"/>
          <p14:tracePt t="56679" x="7181850" y="1517650"/>
          <p14:tracePt t="56695" x="7143750" y="1524000"/>
          <p14:tracePt t="56711" x="7105650" y="1530350"/>
          <p14:tracePt t="56729" x="7099300" y="1530350"/>
          <p14:tracePt t="56745" x="7080250" y="1536700"/>
          <p14:tracePt t="56780" x="7073900" y="1536700"/>
          <p14:tracePt t="56782" x="7061200" y="1536700"/>
          <p14:tracePt t="56795" x="7061200" y="1543050"/>
          <p14:tracePt t="57024" x="7073900" y="1543050"/>
          <p14:tracePt t="57036" x="7086600" y="1543050"/>
          <p14:tracePt t="57045" x="7112000" y="1543050"/>
          <p14:tracePt t="57060" x="7143750" y="1543050"/>
          <p14:tracePt t="57061" x="7258050" y="1543050"/>
          <p14:tracePt t="57078" x="7327900" y="1543050"/>
          <p14:tracePt t="57095" x="7505700" y="1543050"/>
          <p14:tracePt t="57112" x="7677150" y="1543050"/>
          <p14:tracePt t="57129" x="7759700" y="1543050"/>
          <p14:tracePt t="57145" x="7924800" y="1543050"/>
          <p14:tracePt t="57162" x="8001000" y="1543050"/>
          <p14:tracePt t="57178" x="8172450" y="1543050"/>
          <p14:tracePt t="57195" x="8337550" y="1543050"/>
          <p14:tracePt t="57212" x="8413750" y="1543050"/>
          <p14:tracePt t="57229" x="8528050" y="1543050"/>
          <p14:tracePt t="57245" x="8566150" y="1543050"/>
          <p14:tracePt t="57261" x="8591550" y="1543050"/>
          <p14:tracePt t="57355" x="8597900" y="1543050"/>
          <p14:tracePt t="58118" x="8597900" y="1549400"/>
          <p14:tracePt t="58169" x="8597900" y="1555750"/>
          <p14:tracePt t="58180" x="8591550" y="1562100"/>
          <p14:tracePt t="58191" x="8578850" y="1568450"/>
          <p14:tracePt t="58196" x="8559800" y="1574800"/>
          <p14:tracePt t="58212" x="8547100" y="1581150"/>
          <p14:tracePt t="58213" x="8521700" y="1593850"/>
          <p14:tracePt t="58228" x="8458200" y="1606550"/>
          <p14:tracePt t="58246" x="8413750" y="1619250"/>
          <p14:tracePt t="58262" x="8318500" y="1644650"/>
          <p14:tracePt t="58278" x="8216900" y="1676400"/>
          <p14:tracePt t="58295" x="8147050" y="1695450"/>
          <p14:tracePt t="58312" x="8020050" y="1733550"/>
          <p14:tracePt t="58328" x="7956550" y="1758950"/>
          <p14:tracePt t="58345" x="7810500" y="1809750"/>
          <p14:tracePt t="58362" x="7683500" y="1860550"/>
          <p14:tracePt t="58378" x="7632700" y="1885950"/>
          <p14:tracePt t="58395" x="7550150" y="1924050"/>
          <p14:tracePt t="58412" x="7512050" y="1949450"/>
          <p14:tracePt t="58428" x="7442200" y="2000250"/>
          <p14:tracePt t="58445" x="7366000" y="2044700"/>
          <p14:tracePt t="58461" x="7315200" y="2076450"/>
          <p14:tracePt t="58478" x="7194550" y="2127250"/>
          <p14:tracePt t="58495" x="7112000" y="2165350"/>
          <p14:tracePt t="58512" x="6946900" y="2209800"/>
          <p14:tracePt t="58528" x="6800850" y="2260600"/>
          <p14:tracePt t="58545" x="6718300" y="2286000"/>
          <p14:tracePt t="58562" x="6584950" y="2330450"/>
          <p14:tracePt t="58579" x="6515100" y="2343150"/>
          <p14:tracePt t="58595" x="6394450" y="2387600"/>
          <p14:tracePt t="58611" x="6248400" y="2432050"/>
          <p14:tracePt t="58629" x="6178550" y="2444750"/>
          <p14:tracePt t="58645" x="6026150" y="2482850"/>
          <p14:tracePt t="58662" x="5956300" y="2495550"/>
          <p14:tracePt t="58678" x="5803900" y="2514600"/>
          <p14:tracePt t="58695" x="5651500" y="2520950"/>
          <p14:tracePt t="58712" x="5575300" y="2520950"/>
          <p14:tracePt t="58728" x="5422900" y="2520950"/>
          <p14:tracePt t="58745" x="5359400" y="2520950"/>
          <p14:tracePt t="58762" x="5257800" y="2520950"/>
          <p14:tracePt t="58779" x="5207000" y="2527300"/>
          <p14:tracePt t="58795" x="5200650" y="2527300"/>
          <p14:tracePt t="58812" x="5187950" y="2533650"/>
          <p14:tracePt t="58828" x="5181600" y="2540000"/>
          <p14:tracePt t="58845" x="5162550" y="2559050"/>
          <p14:tracePt t="58862" x="5130800" y="2565400"/>
          <p14:tracePt t="58878" x="5118100" y="2571750"/>
          <p14:tracePt t="58895" x="5099050" y="2584450"/>
          <p14:tracePt t="58912" x="5086350" y="2584450"/>
          <p14:tracePt t="59370" x="5080000" y="2584450"/>
          <p14:tracePt t="59391" x="5073650" y="2590800"/>
          <p14:tracePt t="59393" x="5067300" y="2590800"/>
          <p14:tracePt t="59412" x="5048250" y="2597150"/>
          <p14:tracePt t="59421" x="5029200" y="2603500"/>
          <p14:tracePt t="59427" x="4959350" y="2616200"/>
          <p14:tracePt t="59444" x="4902200" y="2622550"/>
          <p14:tracePt t="59460" x="4749800" y="2628900"/>
          <p14:tracePt t="59478" x="4546600" y="2641600"/>
          <p14:tracePt t="59495" x="4425950" y="2641600"/>
          <p14:tracePt t="59511" x="4171950" y="2660650"/>
          <p14:tracePt t="59528" x="4032250" y="2679700"/>
          <p14:tracePt t="59545" x="3759200" y="2730500"/>
          <p14:tracePt t="59561" x="3632200" y="2755900"/>
          <p14:tracePt t="59561" x="3511550" y="2800350"/>
          <p14:tracePt t="59578" x="3416300" y="2825750"/>
          <p14:tracePt t="59595" x="3244850" y="2895600"/>
          <p14:tracePt t="59611" x="3168650" y="2921000"/>
          <p14:tracePt t="59628" x="3028950" y="2971800"/>
          <p14:tracePt t="59645" x="2863850" y="3022600"/>
          <p14:tracePt t="59662" x="2774950" y="3054350"/>
          <p14:tracePt t="59678" x="2552700" y="3105150"/>
          <p14:tracePt t="59695" x="2432050" y="3136900"/>
          <p14:tracePt t="59711" x="2209800" y="3187700"/>
          <p14:tracePt t="59728" x="2101850" y="3219450"/>
          <p14:tracePt t="59728" x="2000250" y="3244850"/>
          <p14:tracePt t="59745" x="1911350" y="3263900"/>
          <p14:tracePt t="59761" x="1739900" y="3314700"/>
          <p14:tracePt t="59780" x="1651000" y="3333750"/>
          <p14:tracePt t="59795" x="1492250" y="3384550"/>
          <p14:tracePt t="59812" x="1422400" y="3409950"/>
          <p14:tracePt t="59828" x="1295400" y="3454400"/>
          <p14:tracePt t="59845" x="1212850" y="3492500"/>
          <p14:tracePt t="59862" x="1187450" y="3505200"/>
          <p14:tracePt t="59878" x="1143000" y="3530600"/>
          <p14:tracePt t="59895" x="1123950" y="3536950"/>
          <p14:tracePt t="59912" x="1092200" y="3549650"/>
          <p14:tracePt t="59928" x="1060450" y="3562350"/>
          <p14:tracePt t="59945" x="1041400" y="3568700"/>
          <p14:tracePt t="59962" x="990600" y="3581400"/>
          <p14:tracePt t="59978" x="965200" y="3587750"/>
          <p14:tracePt t="59995" x="889000" y="3594100"/>
          <p14:tracePt t="60012" x="787400" y="3600450"/>
          <p14:tracePt t="60032" x="723900" y="3600450"/>
          <p14:tracePt t="60045" x="571500" y="3600450"/>
          <p14:tracePt t="60060" x="501650" y="3600450"/>
          <p14:tracePt t="60077" x="361950" y="3600450"/>
          <p14:tracePt t="60093" x="234950" y="3600450"/>
          <p14:tracePt t="60112" x="177800" y="3600450"/>
          <p14:tracePt t="60128" x="88900" y="3600450"/>
          <p14:tracePt t="60144" x="50800" y="3594100"/>
          <p14:tracePt t="60160" x="12700" y="3587750"/>
          <p14:tracePt t="60178" x="0" y="3581400"/>
          <p14:tracePt t="60195" x="0" y="3575050"/>
          <p14:tracePt t="60368" x="6350" y="3575050"/>
          <p14:tracePt t="60378" x="6350" y="3568700"/>
          <p14:tracePt t="60400" x="12700" y="3568700"/>
          <p14:tracePt t="60409" x="25400" y="3568700"/>
          <p14:tracePt t="60428" x="44450" y="3562350"/>
          <p14:tracePt t="60430" x="82550" y="3556000"/>
          <p14:tracePt t="60445" x="107950" y="3556000"/>
          <p14:tracePt t="60445" x="133350" y="3549650"/>
          <p14:tracePt t="60462" x="152400" y="3549650"/>
          <p14:tracePt t="60478" x="184150" y="3543300"/>
          <p14:tracePt t="60495" x="190500" y="3543300"/>
          <p14:tracePt t="60511" x="196850" y="3536950"/>
          <p14:tracePt t="60528" x="203200" y="3536950"/>
          <p14:tracePt t="60618" x="209550" y="3536950"/>
          <p14:tracePt t="60638" x="215900" y="3536950"/>
          <p14:tracePt t="60659" x="222250" y="3536950"/>
          <p14:tracePt t="60661" x="234950" y="3530600"/>
          <p14:tracePt t="60681" x="247650" y="3530600"/>
          <p14:tracePt t="60695" x="260350" y="3530600"/>
          <p14:tracePt t="60696" x="304800" y="3524250"/>
          <p14:tracePt t="60711" x="330200" y="3524250"/>
          <p14:tracePt t="60728" x="361950" y="3524250"/>
          <p14:tracePt t="60854" x="368300" y="3524250"/>
          <p14:tracePt t="60875" x="381000" y="3524250"/>
          <p14:tracePt t="60878" x="387350" y="3524250"/>
          <p14:tracePt t="60896" x="400050" y="3524250"/>
          <p14:tracePt t="60898" x="406400" y="3524250"/>
          <p14:tracePt t="60912" x="438150" y="3524250"/>
          <p14:tracePt t="60930" x="444500" y="3524250"/>
          <p14:tracePt t="60945" x="450850" y="3524250"/>
          <p14:tracePt t="61142" x="444500" y="3524250"/>
          <p14:tracePt t="61162" x="438150" y="3524250"/>
          <p14:tracePt t="61326" x="438150" y="3517900"/>
          <p14:tracePt t="61336" x="438150" y="3511550"/>
          <p14:tracePt t="61348" x="438150" y="3505200"/>
          <p14:tracePt t="61368" x="438150" y="3498850"/>
          <p14:tracePt t="61380" x="438150" y="3486150"/>
          <p14:tracePt t="61399" x="444500" y="3473450"/>
          <p14:tracePt t="61411" x="450850" y="3460750"/>
          <p14:tracePt t="61413" x="457200" y="3454400"/>
          <p14:tracePt t="61428" x="469900" y="3422650"/>
          <p14:tracePt t="61445" x="495300" y="3390900"/>
          <p14:tracePt t="61462" x="501650" y="3371850"/>
          <p14:tracePt t="61478" x="527050" y="3340100"/>
          <p14:tracePt t="61495" x="539750" y="3314700"/>
          <p14:tracePt t="61511" x="565150" y="3257550"/>
          <p14:tracePt t="61528" x="584200" y="3213100"/>
          <p14:tracePt t="61545" x="590550" y="3200400"/>
          <p14:tracePt t="61561" x="603250" y="3162300"/>
          <p14:tracePt t="61578" x="603250" y="3149600"/>
          <p14:tracePt t="61595" x="603250" y="3124200"/>
          <p14:tracePt t="61612" x="603250" y="3092450"/>
          <p14:tracePt t="61628" x="603250" y="3086100"/>
          <p14:tracePt t="61645" x="596900" y="3060700"/>
          <p14:tracePt t="61661" x="590550" y="3054350"/>
          <p14:tracePt t="61678" x="584200" y="3041650"/>
          <p14:tracePt t="61695" x="577850" y="3028950"/>
          <p14:tracePt t="61711" x="571500" y="3022600"/>
          <p14:tracePt t="61728" x="558800" y="3009900"/>
          <p14:tracePt t="61745" x="552450" y="3003550"/>
          <p14:tracePt t="61762" x="539750" y="2997200"/>
          <p14:tracePt t="61778" x="527050" y="2984500"/>
          <p14:tracePt t="61795" x="520700" y="2978150"/>
          <p14:tracePt t="61812" x="508000" y="2978150"/>
          <p14:tracePt t="61828" x="501650" y="2971800"/>
          <p14:tracePt t="61878" x="495300" y="2971800"/>
          <p14:tracePt t="61888" x="488950" y="2971800"/>
          <p14:tracePt t="61910" x="476250" y="2971800"/>
          <p14:tracePt t="61912" x="469900" y="2971800"/>
          <p14:tracePt t="61928" x="463550" y="2971800"/>
          <p14:tracePt t="61944" x="450850" y="2971800"/>
          <p14:tracePt t="61944" x="431800" y="2971800"/>
          <p14:tracePt t="61960" x="419100" y="2978150"/>
          <p14:tracePt t="61977" x="412750" y="2997200"/>
          <p14:tracePt t="61994" x="406400" y="2997200"/>
          <p14:tracePt t="62012" x="406400" y="3022600"/>
          <p14:tracePt t="62029" x="400050" y="3041650"/>
          <p14:tracePt t="62045" x="393700" y="3054350"/>
          <p14:tracePt t="62060" x="381000" y="3067050"/>
          <p14:tracePt t="62077" x="374650" y="3079750"/>
          <p14:tracePt t="62093" x="368300" y="3092450"/>
          <p14:tracePt t="62110" x="361950" y="3098800"/>
          <p14:tracePt t="62129" x="349250" y="3105150"/>
          <p14:tracePt t="62145" x="336550" y="3130550"/>
          <p14:tracePt t="62162" x="323850" y="3136900"/>
          <p14:tracePt t="62178" x="311150" y="3168650"/>
          <p14:tracePt t="62195" x="298450" y="3187700"/>
          <p14:tracePt t="62212" x="273050" y="3219450"/>
          <p14:tracePt t="62229" x="260350" y="3238500"/>
          <p14:tracePt t="62245" x="254000" y="3251200"/>
          <p14:tracePt t="62262" x="241300" y="3282950"/>
          <p14:tracePt t="62278" x="241300" y="3289300"/>
          <p14:tracePt t="62295" x="241300" y="3308350"/>
          <p14:tracePt t="62311" x="241300" y="3333750"/>
          <p14:tracePt t="62349" x="241300" y="3340100"/>
          <p14:tracePt t="62361" x="241300" y="3352800"/>
          <p14:tracePt t="62363" x="247650" y="3352800"/>
          <p14:tracePt t="62378" x="260350" y="3365500"/>
          <p14:tracePt t="62395" x="279400" y="3384550"/>
          <p14:tracePt t="62412" x="292100" y="3390900"/>
          <p14:tracePt t="62428" x="317500" y="3397250"/>
          <p14:tracePt t="62445" x="336550" y="3403600"/>
          <p14:tracePt t="62461" x="381000" y="3409950"/>
          <p14:tracePt t="62478" x="438150" y="3416300"/>
          <p14:tracePt t="62495" x="469900" y="3416300"/>
          <p14:tracePt t="62511" x="520700" y="3416300"/>
          <p14:tracePt t="62528" x="533400" y="3416300"/>
          <p14:tracePt t="62545" x="558800" y="3416300"/>
          <p14:tracePt t="62561" x="565150" y="3403600"/>
          <p14:tracePt t="62578" x="565150" y="3390900"/>
          <p14:tracePt t="62595" x="565150" y="3359150"/>
          <p14:tracePt t="62612" x="565150" y="3340100"/>
          <p14:tracePt t="62628" x="565150" y="3295650"/>
          <p14:tracePt t="62645" x="571500" y="3244850"/>
          <p14:tracePt t="62661" x="571500" y="3219450"/>
          <p14:tracePt t="62678" x="577850" y="3143250"/>
          <p14:tracePt t="62695" x="584200" y="3105150"/>
          <p14:tracePt t="62711" x="584200" y="3048000"/>
          <p14:tracePt t="62729" x="584200" y="2997200"/>
          <p14:tracePt t="62745" x="584200" y="2990850"/>
          <p14:tracePt t="62761" x="584200" y="2971800"/>
          <p14:tracePt t="62808" x="577850" y="2971800"/>
          <p14:tracePt t="62817" x="577850" y="2965450"/>
          <p14:tracePt t="62838" x="571500" y="2959100"/>
          <p14:tracePt t="62850" x="565150" y="2959100"/>
          <p14:tracePt t="62861" x="558800" y="2959100"/>
          <p14:tracePt t="62865" x="552450" y="2952750"/>
          <p14:tracePt t="62878" x="533400" y="2946400"/>
          <p14:tracePt t="62895" x="520700" y="2946400"/>
          <p14:tracePt t="62912" x="514350" y="2940050"/>
          <p14:tracePt t="62929" x="508000" y="2940050"/>
          <p14:tracePt t="62945" x="501650" y="2940050"/>
          <p14:tracePt t="62960" x="495300" y="2940050"/>
          <p14:tracePt t="62996" x="495300" y="2952750"/>
          <p14:tracePt t="62998" x="488950" y="2959100"/>
          <p14:tracePt t="63012" x="476250" y="2997200"/>
          <p14:tracePt t="63031" x="469900" y="3016250"/>
          <p14:tracePt t="63045" x="457200" y="3060700"/>
          <p14:tracePt t="63061" x="450850" y="3079750"/>
          <p14:tracePt t="63077" x="438150" y="3117850"/>
          <p14:tracePt t="63093" x="431800" y="3149600"/>
          <p14:tracePt t="63111" x="431800" y="3155950"/>
          <p14:tracePt t="63128" x="431800" y="3187700"/>
          <p14:tracePt t="63161" x="431800" y="3200400"/>
          <p14:tracePt t="63163" x="431800" y="3206750"/>
          <p14:tracePt t="63179" x="438150" y="3225800"/>
          <p14:tracePt t="63195" x="444500" y="3238500"/>
          <p14:tracePt t="63212" x="463550" y="3257550"/>
          <p14:tracePt t="63228" x="476250" y="3276600"/>
          <p14:tracePt t="63245" x="501650" y="3308350"/>
          <p14:tracePt t="63262" x="527050" y="3327400"/>
          <p14:tracePt t="63278" x="539750" y="3340100"/>
          <p14:tracePt t="63295" x="552450" y="3352800"/>
          <p14:tracePt t="63312" x="558800" y="3352800"/>
          <p14:tracePt t="63328" x="571500" y="3352800"/>
          <p14:tracePt t="63345" x="584200" y="3352800"/>
          <p14:tracePt t="63381" x="590550" y="3352800"/>
          <p14:tracePt t="63395" x="596900" y="3346450"/>
          <p14:tracePt t="63411" x="596900" y="3340100"/>
          <p14:tracePt t="65499" x="603250" y="3340100"/>
          <p14:tracePt t="65509" x="615950" y="3340100"/>
          <p14:tracePt t="65531" x="641350" y="3340100"/>
          <p14:tracePt t="65533" x="692150" y="3340100"/>
          <p14:tracePt t="65545" x="755650" y="3340100"/>
          <p14:tracePt t="65561" x="965200" y="3340100"/>
          <p14:tracePt t="65578" x="1200150" y="3340100"/>
          <p14:tracePt t="65595" x="1295400" y="3340100"/>
          <p14:tracePt t="65611" x="1435100" y="3340100"/>
          <p14:tracePt t="65628" x="1473200" y="3340100"/>
          <p14:tracePt t="66206" x="1479550" y="3340100"/>
          <p14:tracePt t="66216" x="1485900" y="3340100"/>
          <p14:tracePt t="66226" x="1517650" y="3340100"/>
          <p14:tracePt t="66248" x="1543050" y="3340100"/>
          <p14:tracePt t="66250" x="1568450" y="3340100"/>
          <p14:tracePt t="66261" x="1638300" y="3340100"/>
          <p14:tracePt t="66278" x="1676400" y="3340100"/>
          <p14:tracePt t="66295" x="1733550" y="3340100"/>
          <p14:tracePt t="66311" x="1758950" y="3333750"/>
          <p14:tracePt t="66328" x="1797050" y="3321050"/>
          <p14:tracePt t="66345" x="1841500" y="3302000"/>
          <p14:tracePt t="66362" x="1866900" y="3289300"/>
          <p14:tracePt t="66378" x="1924050" y="3270250"/>
          <p14:tracePt t="66395" x="1949450" y="3263900"/>
          <p14:tracePt t="66411" x="2000250" y="3251200"/>
          <p14:tracePt t="66428" x="2038350" y="3238500"/>
          <p14:tracePt t="66445" x="2063750" y="3232150"/>
          <p14:tracePt t="66461" x="2127250" y="3219450"/>
          <p14:tracePt t="66479" x="2159000" y="3213100"/>
          <p14:tracePt t="66495" x="2228850" y="3206750"/>
          <p14:tracePt t="66511" x="2286000" y="3200400"/>
          <p14:tracePt t="66528" x="2311400" y="3200400"/>
          <p14:tracePt t="66545" x="2343150" y="3200400"/>
          <p14:tracePt t="66611" x="2349500" y="3200400"/>
          <p14:tracePt t="66620" x="2349500" y="3194050"/>
          <p14:tracePt t="66641" x="2355850" y="3194050"/>
          <p14:tracePt t="66670" x="2355850" y="3187700"/>
          <p14:tracePt t="66671" x="2362200" y="3187700"/>
          <p14:tracePt t="66678" x="2368550" y="3181350"/>
          <p14:tracePt t="66695" x="2374900" y="3181350"/>
          <p14:tracePt t="66711" x="2393950" y="3181350"/>
          <p14:tracePt t="66728" x="2400300" y="3181350"/>
          <p14:tracePt t="66745" x="2419350" y="3175000"/>
          <p14:tracePt t="66761" x="2432050" y="3162300"/>
          <p14:tracePt t="66779" x="2438400" y="3162300"/>
          <p14:tracePt t="66820" x="2438400" y="3155950"/>
          <p14:tracePt t="66840" x="2432050" y="3149600"/>
          <p14:tracePt t="66850" x="2425700" y="3149600"/>
          <p14:tracePt t="66854" x="2419350" y="3143250"/>
          <p14:tracePt t="66881" x="2413000" y="3143250"/>
          <p14:tracePt t="66883" x="2400300" y="3136900"/>
          <p14:tracePt t="66894" x="2393950" y="3124200"/>
          <p14:tracePt t="66911" x="2368550" y="3105150"/>
          <p14:tracePt t="66930" x="2336800" y="3086100"/>
          <p14:tracePt t="66945" x="2317750" y="3073400"/>
          <p14:tracePt t="66960" x="2279650" y="3048000"/>
          <p14:tracePt t="66979" x="2273300" y="3035300"/>
          <p14:tracePt t="66995" x="2254250" y="3016250"/>
          <p14:tracePt t="67012" x="2235200" y="3009900"/>
          <p14:tracePt t="67029" x="2222500" y="3003550"/>
          <p14:tracePt t="67045" x="2184400" y="2990850"/>
          <p14:tracePt t="67061" x="2165350" y="2984500"/>
          <p14:tracePt t="67077" x="2108200" y="2965450"/>
          <p14:tracePt t="67093" x="2044700" y="2952750"/>
          <p14:tracePt t="67112" x="2019300" y="2946400"/>
          <p14:tracePt t="67128" x="1987550" y="2940050"/>
          <p14:tracePt t="67145" x="1968500" y="2933700"/>
          <p14:tracePt t="67162" x="1924050" y="2933700"/>
          <p14:tracePt t="67178" x="1866900" y="2927350"/>
          <p14:tracePt t="67195" x="1835150" y="2927350"/>
          <p14:tracePt t="67211" x="1758950" y="2927350"/>
          <p14:tracePt t="67228" x="1720850" y="2927350"/>
          <p14:tracePt t="67245" x="1682750" y="2927350"/>
          <p14:tracePt t="67261" x="1657350" y="2927350"/>
          <p14:tracePt t="67279" x="1651000" y="2927350"/>
          <p14:tracePt t="67294" x="1619250" y="2933700"/>
          <p14:tracePt t="67311" x="1593850" y="2940050"/>
          <p14:tracePt t="67328" x="1543050" y="2952750"/>
          <p14:tracePt t="67345" x="1517650" y="2959100"/>
          <p14:tracePt t="67345" x="1498600" y="2965450"/>
          <p14:tracePt t="67362" x="1479550" y="2965450"/>
          <p14:tracePt t="67378" x="1454150" y="2978150"/>
          <p14:tracePt t="67395" x="1447800" y="2984500"/>
          <p14:tracePt t="67411" x="1441450" y="2997200"/>
          <p14:tracePt t="67428" x="1435100" y="3003550"/>
          <p14:tracePt t="67445" x="1422400" y="3028950"/>
          <p14:tracePt t="67461" x="1403350" y="3060700"/>
          <p14:tracePt t="67478" x="1397000" y="3079750"/>
          <p14:tracePt t="67494" x="1390650" y="3105150"/>
          <p14:tracePt t="67512" x="1390650" y="3124200"/>
          <p14:tracePt t="67528" x="1390650" y="3143250"/>
          <p14:tracePt t="67545" x="1390650" y="3162300"/>
          <p14:tracePt t="67561" x="1390650" y="3181350"/>
          <p14:tracePt t="67579" x="1409700" y="3213100"/>
          <p14:tracePt t="67594" x="1422400" y="3232150"/>
          <p14:tracePt t="67611" x="1447800" y="3270250"/>
          <p14:tracePt t="67628" x="1504950" y="3302000"/>
          <p14:tracePt t="67645" x="1543050" y="3327400"/>
          <p14:tracePt t="67661" x="1638300" y="3365500"/>
          <p14:tracePt t="67679" x="1695450" y="3378200"/>
          <p14:tracePt t="67695" x="1816100" y="3403600"/>
          <p14:tracePt t="67711" x="1974850" y="3422650"/>
          <p14:tracePt t="67728" x="2051050" y="3422650"/>
          <p14:tracePt t="67744" x="2203450" y="3429000"/>
          <p14:tracePt t="67761" x="2254250" y="3429000"/>
          <p14:tracePt t="67778" x="2343150" y="3429000"/>
          <p14:tracePt t="67794" x="2393950" y="3429000"/>
          <p14:tracePt t="67812" x="2406650" y="3422650"/>
          <p14:tracePt t="67828" x="2425700" y="3409950"/>
          <p14:tracePt t="67845" x="2432050" y="3397250"/>
          <p14:tracePt t="67861" x="2470150" y="3359150"/>
          <p14:tracePt t="67878" x="2495550" y="3333750"/>
          <p14:tracePt t="67895" x="2508250" y="3333750"/>
          <p14:tracePt t="67911" x="2520950" y="3321050"/>
          <p14:tracePt t="68384" x="2533650" y="3321050"/>
          <p14:tracePt t="68395" x="2552700" y="3321050"/>
          <p14:tracePt t="68406" x="2571750" y="3321050"/>
          <p14:tracePt t="68415" x="2622550" y="3321050"/>
          <p14:tracePt t="68419" x="2692400" y="3321050"/>
          <p14:tracePt t="68428" x="2787650" y="3321050"/>
          <p14:tracePt t="68444" x="3003550" y="3321050"/>
          <p14:tracePt t="68462" x="3219450" y="3321050"/>
          <p14:tracePt t="68478" x="3314700" y="3321050"/>
          <p14:tracePt t="68495" x="3467100" y="3321050"/>
          <p14:tracePt t="68511" x="3530600" y="3321050"/>
          <p14:tracePt t="68528" x="3625850" y="3321050"/>
          <p14:tracePt t="68545" x="3708400" y="3321050"/>
          <p14:tracePt t="68561" x="3740150" y="3321050"/>
          <p14:tracePt t="68578" x="3784600" y="3321050"/>
          <p14:tracePt t="68594" x="3797300" y="3321050"/>
          <p14:tracePt t="68611" x="3816350" y="3321050"/>
          <p14:tracePt t="68838" x="3816350" y="3327400"/>
          <p14:tracePt t="68859" x="3810000" y="3327400"/>
          <p14:tracePt t="68887" x="3810000" y="3333750"/>
          <p14:tracePt t="68910" x="3822700" y="3340100"/>
          <p14:tracePt t="68917" x="3835400" y="3346450"/>
          <p14:tracePt t="68931" x="3854450" y="3352800"/>
          <p14:tracePt t="68943" x="3879850" y="3359150"/>
          <p14:tracePt t="68960" x="3905250" y="3371850"/>
          <p14:tracePt t="68961" x="3968750" y="3384550"/>
          <p14:tracePt t="68977" x="4013200" y="3397250"/>
          <p14:tracePt t="68995" x="4019550" y="3403600"/>
          <p14:tracePt t="69011" x="4051300" y="3403600"/>
          <p14:tracePt t="69028" x="4064000" y="3403600"/>
          <p14:tracePt t="69045" x="4108450" y="3403600"/>
          <p14:tracePt t="69060" x="4140200" y="3403600"/>
          <p14:tracePt t="69077" x="4216400" y="3403600"/>
          <p14:tracePt t="69093" x="4292600" y="3403600"/>
          <p14:tracePt t="69112" x="4330700" y="3403600"/>
          <p14:tracePt t="69128" x="4375150" y="3403600"/>
          <p14:tracePt t="69145" x="4413250" y="3403600"/>
          <p14:tracePt t="69162" x="4432300" y="3403600"/>
          <p14:tracePt t="69177" x="4464050" y="3403600"/>
          <p14:tracePt t="69193" x="4483100" y="3403600"/>
          <p14:tracePt t="69211" x="4533900" y="3390900"/>
          <p14:tracePt t="69228" x="4597400" y="3371850"/>
          <p14:tracePt t="69245" x="4622800" y="3359150"/>
          <p14:tracePt t="69262" x="4692650" y="3333750"/>
          <p14:tracePt t="69278" x="4718050" y="3327400"/>
          <p14:tracePt t="69294" x="4762500" y="3308350"/>
          <p14:tracePt t="69312" x="4781550" y="3308350"/>
          <p14:tracePt t="69312" x="4794250" y="3308350"/>
          <p14:tracePt t="69328" x="4800600" y="3295650"/>
          <p14:tracePt t="69345" x="4813300" y="3276600"/>
          <p14:tracePt t="69361" x="4819650" y="3263900"/>
          <p14:tracePt t="69378" x="4838700" y="3225800"/>
          <p14:tracePt t="69395" x="4851400" y="3200400"/>
          <p14:tracePt t="69411" x="4864100" y="3155950"/>
          <p14:tracePt t="69429" x="4870450" y="3111500"/>
          <p14:tracePt t="69445" x="4876800" y="3098800"/>
          <p14:tracePt t="69461" x="4876800" y="3067050"/>
          <p14:tracePt t="69478" x="4876800" y="3048000"/>
          <p14:tracePt t="69495" x="4864100" y="3022600"/>
          <p14:tracePt t="69511" x="4851400" y="3003550"/>
          <p14:tracePt t="69528" x="4845050" y="2997200"/>
          <p14:tracePt t="69544" x="4826000" y="2984500"/>
          <p14:tracePt t="69561" x="4800600" y="2965450"/>
          <p14:tracePt t="69578" x="4775200" y="2959100"/>
          <p14:tracePt t="69594" x="4724400" y="2940050"/>
          <p14:tracePt t="69611" x="4692650" y="2927350"/>
          <p14:tracePt t="69628" x="4616450" y="2901950"/>
          <p14:tracePt t="69645" x="4591050" y="2889250"/>
          <p14:tracePt t="69661" x="4540250" y="2882900"/>
          <p14:tracePt t="69678" x="4508500" y="2876550"/>
          <p14:tracePt t="69695" x="4489450" y="2876550"/>
          <p14:tracePt t="69711" x="4445000" y="2882900"/>
          <p14:tracePt t="69728" x="4419600" y="2889250"/>
          <p14:tracePt t="69744" x="4349750" y="2908300"/>
          <p14:tracePt t="69761" x="4292600" y="2914650"/>
          <p14:tracePt t="69778" x="4267200" y="2921000"/>
          <p14:tracePt t="69794" x="4210050" y="2921000"/>
          <p14:tracePt t="69811" x="4178300" y="2921000"/>
          <p14:tracePt t="69828" x="4095750" y="2921000"/>
          <p14:tracePt t="69845" x="3968750" y="2921000"/>
          <p14:tracePt t="69861" x="3898900" y="2927350"/>
          <p14:tracePt t="69878" x="3746500" y="2946400"/>
          <p14:tracePt t="69895" x="3683000" y="2959100"/>
          <p14:tracePt t="69911" x="3575050" y="2984500"/>
          <p14:tracePt t="69930" x="3530600" y="3003550"/>
          <p14:tracePt t="69945" x="3517900" y="3016250"/>
          <p14:tracePt t="69960" x="3498850" y="3028950"/>
          <p14:tracePt t="69978" x="3486150" y="3041650"/>
          <p14:tracePt t="69995" x="3467100" y="3079750"/>
          <p14:tracePt t="70011" x="3441700" y="3124200"/>
          <p14:tracePt t="70029" x="3429000" y="3143250"/>
          <p14:tracePt t="70045" x="3416300" y="3187700"/>
          <p14:tracePt t="70062" x="3409950" y="3200400"/>
          <p14:tracePt t="70077" x="3403600" y="3232150"/>
          <p14:tracePt t="70093" x="3403600" y="3244850"/>
          <p14:tracePt t="70110" x="3403600" y="3263900"/>
          <p14:tracePt t="70128" x="3403600" y="3289300"/>
          <p14:tracePt t="70145" x="3409950" y="3308350"/>
          <p14:tracePt t="70162" x="3422650" y="3346450"/>
          <p14:tracePt t="70179" x="3448050" y="3371850"/>
          <p14:tracePt t="70193" x="3479800" y="3416300"/>
          <p14:tracePt t="70210" x="3517900" y="3460750"/>
          <p14:tracePt t="70245" x="3543300" y="3486150"/>
          <p14:tracePt t="70246" x="3594100" y="3517900"/>
          <p14:tracePt t="70262" x="3663950" y="3556000"/>
          <p14:tracePt t="70278" x="3714750" y="3568700"/>
          <p14:tracePt t="70295" x="3854450" y="3587750"/>
          <p14:tracePt t="70311" x="3943350" y="3594100"/>
          <p14:tracePt t="70328" x="4127500" y="3606800"/>
          <p14:tracePt t="70345" x="4222750" y="3613150"/>
          <p14:tracePt t="70361" x="4400550" y="3619500"/>
          <p14:tracePt t="70378" x="4540250" y="3619500"/>
          <p14:tracePt t="70394" x="4597400" y="3619500"/>
          <p14:tracePt t="70412" x="4679950" y="3619500"/>
          <p14:tracePt t="70428" x="4762500" y="3606800"/>
          <p14:tracePt t="70445" x="4813300" y="3587750"/>
          <p14:tracePt t="70461" x="4889500" y="3543300"/>
          <p14:tracePt t="70478" x="4927600" y="3511550"/>
          <p14:tracePt t="70495" x="4984750" y="3460750"/>
          <p14:tracePt t="70511" x="5010150" y="3435350"/>
          <p14:tracePt t="70528" x="5022850" y="3384550"/>
          <p14:tracePt t="70544" x="5022850" y="3346450"/>
          <p14:tracePt t="70561" x="5029200" y="3333750"/>
          <p14:tracePt t="70578" x="5035550" y="3302000"/>
          <p14:tracePt t="70594" x="5035550" y="3282950"/>
          <p14:tracePt t="70594" x="5041900" y="3263900"/>
          <p14:tracePt t="70612" x="5041900" y="3244850"/>
          <p14:tracePt t="70628" x="5048250" y="3200400"/>
          <p14:tracePt t="70645" x="5048250" y="3175000"/>
          <p14:tracePt t="70661" x="5048250" y="3136900"/>
          <p14:tracePt t="70678" x="5048250" y="3124200"/>
          <p14:tracePt t="70695" x="5048250" y="3098800"/>
          <p14:tracePt t="70711" x="5048250" y="3067050"/>
          <p14:tracePt t="70728" x="5048250" y="3048000"/>
          <p14:tracePt t="70745" x="5041900" y="3022600"/>
          <p14:tracePt t="70761" x="5029200" y="3003550"/>
          <p14:tracePt t="70778" x="5010150" y="2978150"/>
          <p14:tracePt t="70795" x="4972050" y="2959100"/>
          <p14:tracePt t="70811" x="4946650" y="2946400"/>
          <p14:tracePt t="70828" x="4895850" y="2927350"/>
          <p14:tracePt t="70847" x="4851400" y="2921000"/>
          <p14:tracePt t="70861" x="4749800" y="2895600"/>
          <p14:tracePt t="70878" x="4616450" y="2882900"/>
          <p14:tracePt t="70895" x="4546600" y="2870200"/>
          <p14:tracePt t="70911" x="4425950" y="2863850"/>
          <p14:tracePt t="70929" x="4375150" y="2863850"/>
          <p14:tracePt t="70944" x="4279900" y="2863850"/>
          <p14:tracePt t="70960" x="4222750" y="2876550"/>
          <p14:tracePt t="70977" x="4184650" y="2889250"/>
          <p14:tracePt t="70993" x="4121150" y="2914650"/>
          <p14:tracePt t="71011" x="4089400" y="2927350"/>
          <p14:tracePt t="71029" x="4025900" y="2952750"/>
          <p14:tracePt t="71045" x="3962400" y="2971800"/>
          <p14:tracePt t="71061" x="3924300" y="2978150"/>
          <p14:tracePt t="71077" x="3867150" y="2997200"/>
          <p14:tracePt t="71094" x="3829050" y="3009900"/>
          <p14:tracePt t="71110" x="3740150" y="3048000"/>
          <p14:tracePt t="71128" x="3657600" y="3092450"/>
          <p14:tracePt t="71145" x="3619500" y="3111500"/>
          <p14:tracePt t="71161" x="3562350" y="3162300"/>
          <p14:tracePt t="71179" x="3549650" y="3187700"/>
          <p14:tracePt t="71196" x="3536950" y="3251200"/>
          <p14:tracePt t="71211" x="3536950" y="3276600"/>
          <p14:tracePt t="71227" x="3536950" y="3333750"/>
          <p14:tracePt t="71244" x="3536950" y="3378200"/>
          <p14:tracePt t="71261" x="3543300" y="3397250"/>
          <p14:tracePt t="71279" x="3568700" y="3435350"/>
          <p14:tracePt t="71295" x="3613150" y="3473450"/>
          <p14:tracePt t="71312" x="3651250" y="3486150"/>
          <p14:tracePt t="71329" x="3740150" y="3505200"/>
          <p14:tracePt t="71345" x="3797300" y="3511550"/>
          <p14:tracePt t="71362" x="3962400" y="3517900"/>
          <p14:tracePt t="71378" x="4133850" y="3517900"/>
          <p14:tracePt t="71395" x="4229100" y="3517900"/>
          <p14:tracePt t="71411" x="4381500" y="3517900"/>
          <p14:tracePt t="71429" x="4445000" y="3517900"/>
          <p14:tracePt t="71446" x="4565650" y="3517900"/>
          <p14:tracePt t="71462" x="4673600" y="3486150"/>
          <p14:tracePt t="71479" x="4718050" y="3473450"/>
          <p14:tracePt t="71495" x="4819650" y="3441700"/>
          <p14:tracePt t="71512" x="4870450" y="3422650"/>
          <p14:tracePt t="71529" x="4940300" y="3409950"/>
          <p14:tracePt t="71545" x="4959350" y="3403600"/>
          <p14:tracePt t="71562" x="4965700" y="3397250"/>
          <p14:tracePt t="72245" x="4972050" y="3397250"/>
          <p14:tracePt t="72286" x="4978400" y="3397250"/>
          <p14:tracePt t="73243" x="4984750" y="3397250"/>
          <p14:tracePt t="73284" x="4984750" y="3390900"/>
          <p14:tracePt t="75391" x="4991100" y="3390900"/>
          <p14:tracePt t="75432" x="4997450" y="3390900"/>
          <p14:tracePt t="75484" x="4997450" y="3384550"/>
          <p14:tracePt t="75493" x="5003800" y="3384550"/>
          <p14:tracePt t="75535" x="5010150" y="3384550"/>
          <p14:tracePt t="75545" x="5016500" y="3378200"/>
          <p14:tracePt t="75563" x="5022850" y="3378200"/>
          <p14:tracePt t="75564" x="5048250" y="3378200"/>
          <p14:tracePt t="75580" x="5060950" y="3371850"/>
          <p14:tracePt t="75597" x="5099050" y="3359150"/>
          <p14:tracePt t="75613" x="5143500" y="3352800"/>
          <p14:tracePt t="75630" x="5156200" y="3352800"/>
          <p14:tracePt t="75647" x="5200650" y="3346450"/>
          <p14:tracePt t="75663" x="5238750" y="3340100"/>
          <p14:tracePt t="75680" x="5257800" y="3340100"/>
          <p14:tracePt t="75696" x="5308600" y="3333750"/>
          <p14:tracePt t="75713" x="5334000" y="3327400"/>
          <p14:tracePt t="75730" x="5365750" y="3327400"/>
          <p14:tracePt t="75747" x="5378450" y="3327400"/>
          <p14:tracePt t="75804" x="5384800" y="3327400"/>
          <p14:tracePt t="75845" x="5391150" y="3327400"/>
          <p14:tracePt t="75948" x="5397500" y="3327400"/>
          <p14:tracePt t="75999" x="5403850" y="3327400"/>
          <p14:tracePt t="76031" x="5410200" y="3327400"/>
          <p14:tracePt t="76062" x="5416550" y="3327400"/>
          <p14:tracePt t="76072" x="5429250" y="3327400"/>
          <p14:tracePt t="76093" x="5435600" y="3333750"/>
          <p14:tracePt t="76104" x="5441950" y="3333750"/>
          <p14:tracePt t="76124" x="5448300" y="3340100"/>
          <p14:tracePt t="76135" x="5454650" y="3340100"/>
          <p14:tracePt t="76145" x="5461000" y="3340100"/>
          <p14:tracePt t="76166" x="5467350" y="3340100"/>
          <p14:tracePt t="76167" x="5480050" y="3340100"/>
          <p14:tracePt t="76208" x="5486400" y="3340100"/>
          <p14:tracePt t="76210" x="5492750" y="3340100"/>
          <p14:tracePt t="77306" x="5492750" y="3346450"/>
          <p14:tracePt t="77347" x="5486400" y="3346450"/>
          <p14:tracePt t="77368" x="5486400" y="3352800"/>
          <p14:tracePt t="77389" x="5486400" y="3359150"/>
          <p14:tracePt t="77491" x="5486400" y="3365500"/>
          <p14:tracePt t="77573" x="5486400" y="3371850"/>
          <p14:tracePt t="77604" x="5486400" y="3378200"/>
          <p14:tracePt t="77625" x="5492750" y="3384550"/>
          <p14:tracePt t="77637" x="5499100" y="3390900"/>
          <p14:tracePt t="77646" x="5511800" y="3397250"/>
          <p14:tracePt t="77655" x="5530850" y="3403600"/>
          <p14:tracePt t="77663" x="5562600" y="3422650"/>
          <p14:tracePt t="77680" x="5568950" y="3422650"/>
          <p14:tracePt t="77696" x="5588000" y="3441700"/>
          <p14:tracePt t="77713" x="5594350" y="3448050"/>
          <p14:tracePt t="77730" x="5594350" y="3454400"/>
          <p14:tracePt t="77746" x="5607050" y="3454400"/>
          <p14:tracePt t="77763" x="5619750" y="3460750"/>
          <p14:tracePt t="77780" x="5632450" y="3467100"/>
          <p14:tracePt t="77796" x="5645150" y="3473450"/>
          <p14:tracePt t="77813" x="5664200" y="3479800"/>
          <p14:tracePt t="77830" x="5702300" y="3492500"/>
          <p14:tracePt t="77846" x="5727700" y="3498850"/>
          <p14:tracePt t="77863" x="5778500" y="3511550"/>
          <p14:tracePt t="77880" x="5797550" y="3517900"/>
          <p14:tracePt t="77896" x="5842000" y="3530600"/>
          <p14:tracePt t="77913" x="5873750" y="3543300"/>
          <p14:tracePt t="77931" x="5880100" y="3549650"/>
          <p14:tracePt t="77947" x="5899150" y="3556000"/>
          <p14:tracePt t="77962" x="5918200" y="3556000"/>
          <p14:tracePt t="77978" x="5956300" y="3575050"/>
          <p14:tracePt t="77997" x="6019800" y="3587750"/>
          <p14:tracePt t="78013" x="6057900" y="3594100"/>
          <p14:tracePt t="78031" x="6115050" y="3613150"/>
          <p14:tracePt t="78047" x="6134100" y="3613150"/>
          <p14:tracePt t="78062" x="6159500" y="3619500"/>
          <p14:tracePt t="78079" x="6178550" y="3619500"/>
          <p14:tracePt t="78095" x="6184900" y="3619500"/>
          <p14:tracePt t="78112" x="6216650" y="3619500"/>
          <p14:tracePt t="78129" x="6229350" y="3619500"/>
          <p14:tracePt t="78146" x="6280150" y="3619500"/>
          <p14:tracePt t="78163" x="6324600" y="3619500"/>
          <p14:tracePt t="78180" x="6350000" y="3619500"/>
          <p14:tracePt t="78197" x="6381750" y="3619500"/>
          <p14:tracePt t="78213" x="6400800" y="3619500"/>
          <p14:tracePt t="78231" x="6438900" y="3619500"/>
          <p14:tracePt t="78246" x="6496050" y="3619500"/>
          <p14:tracePt t="78263" x="6521450" y="3619500"/>
          <p14:tracePt t="78280" x="6597650" y="3619500"/>
          <p14:tracePt t="78297" x="6629400" y="3619500"/>
          <p14:tracePt t="78313" x="6686550" y="3619500"/>
          <p14:tracePt t="78330" x="6731000" y="3619500"/>
          <p14:tracePt t="78347" x="6756400" y="3613150"/>
          <p14:tracePt t="78363" x="6788150" y="3594100"/>
          <p14:tracePt t="78380" x="6813550" y="3587750"/>
          <p14:tracePt t="78396" x="6851650" y="3575050"/>
          <p14:tracePt t="78413" x="6889750" y="3556000"/>
          <p14:tracePt t="78430" x="6896100" y="3549650"/>
          <p14:tracePt t="78446" x="6921500" y="3530600"/>
          <p14:tracePt t="78463" x="6934200" y="3517900"/>
          <p14:tracePt t="78480" x="6959600" y="3486150"/>
          <p14:tracePt t="78496" x="6991350" y="3460750"/>
          <p14:tracePt t="78513" x="7004050" y="3448050"/>
          <p14:tracePt t="78530" x="7029450" y="3422650"/>
          <p14:tracePt t="78548" x="7042150" y="3409950"/>
          <p14:tracePt t="78563" x="7054850" y="3384550"/>
          <p14:tracePt t="78580" x="7061200" y="3371850"/>
          <p14:tracePt t="78596" x="7073900" y="3327400"/>
          <p14:tracePt t="78613" x="7086600" y="3289300"/>
          <p14:tracePt t="78630" x="7092950" y="3263900"/>
          <p14:tracePt t="78646" x="7105650" y="3206750"/>
          <p14:tracePt t="78663" x="7118350" y="3168650"/>
          <p14:tracePt t="78680" x="7124700" y="3149600"/>
          <p14:tracePt t="78696" x="7124700" y="3117850"/>
          <p14:tracePt t="78713" x="7131050" y="3111500"/>
          <p14:tracePt t="78730" x="7131050" y="3079750"/>
          <p14:tracePt t="78746" x="7131050" y="3060700"/>
          <p14:tracePt t="78763" x="7124700" y="3048000"/>
          <p14:tracePt t="78780" x="7112000" y="3022600"/>
          <p14:tracePt t="78796" x="7099300" y="3003550"/>
          <p14:tracePt t="78813" x="7086600" y="2971800"/>
          <p14:tracePt t="78830" x="7073900" y="2959100"/>
          <p14:tracePt t="78830" x="7067550" y="2946400"/>
          <p14:tracePt t="78847" x="7054850" y="2940050"/>
          <p14:tracePt t="78863" x="7035800" y="2908300"/>
          <p14:tracePt t="78880" x="7023100" y="2895600"/>
          <p14:tracePt t="78896" x="6997700" y="2870200"/>
          <p14:tracePt t="78913" x="6940550" y="2838450"/>
          <p14:tracePt t="78931" x="6915150" y="2825750"/>
          <p14:tracePt t="78947" x="6832600" y="2800350"/>
          <p14:tracePt t="78962" x="6794500" y="2787650"/>
          <p14:tracePt t="78978" x="6731000" y="2762250"/>
          <p14:tracePt t="78995" x="6705600" y="2755900"/>
          <p14:tracePt t="79013" x="6648450" y="2743200"/>
          <p14:tracePt t="79031" x="6604000" y="2730500"/>
          <p14:tracePt t="79047" x="6578600" y="2730500"/>
          <p14:tracePt t="79063" x="6521450" y="2724150"/>
          <p14:tracePt t="79081" x="6489700" y="2724150"/>
          <p14:tracePt t="79096" x="6419850" y="2724150"/>
          <p14:tracePt t="79112" x="6330950" y="2724150"/>
          <p14:tracePt t="79130" x="6299200" y="2724150"/>
          <p14:tracePt t="79147" x="6203950" y="2724150"/>
          <p14:tracePt t="79163" x="6165850" y="2724150"/>
          <p14:tracePt t="79180" x="6089650" y="2724150"/>
          <p14:tracePt t="79197" x="6032500" y="2724150"/>
          <p14:tracePt t="79213" x="6013450" y="2724150"/>
          <p14:tracePt t="79230" x="5981700" y="2724150"/>
          <p14:tracePt t="79246" x="5962650" y="2724150"/>
          <p14:tracePt t="79263" x="5918200" y="2743200"/>
          <p14:tracePt t="79281" x="5873750" y="2755900"/>
          <p14:tracePt t="79296" x="5848350" y="2774950"/>
          <p14:tracePt t="79313" x="5803900" y="2800350"/>
          <p14:tracePt t="79330" x="5784850" y="2806700"/>
          <p14:tracePt t="79346" x="5753100" y="2825750"/>
          <p14:tracePt t="79363" x="5727700" y="2851150"/>
          <p14:tracePt t="79380" x="5715000" y="2863850"/>
          <p14:tracePt t="79396" x="5683250" y="2895600"/>
          <p14:tracePt t="79413" x="5670550" y="2901950"/>
          <p14:tracePt t="79430" x="5651500" y="2933700"/>
          <p14:tracePt t="79446" x="5632450" y="2959100"/>
          <p14:tracePt t="79463" x="5619750" y="2965450"/>
          <p14:tracePt t="79480" x="5607050" y="2984500"/>
          <p14:tracePt t="79497" x="5600700" y="2990850"/>
          <p14:tracePt t="79513" x="5594350" y="3003550"/>
          <p14:tracePt t="79530" x="5581650" y="3016250"/>
          <p14:tracePt t="79547" x="5575300" y="3028950"/>
          <p14:tracePt t="79563" x="5568950" y="3048000"/>
          <p14:tracePt t="79580" x="5562600" y="3060700"/>
          <p14:tracePt t="79596" x="5556250" y="3092450"/>
          <p14:tracePt t="79613" x="5543550" y="3124200"/>
          <p14:tracePt t="79630" x="5537200" y="3136900"/>
          <p14:tracePt t="79646" x="5524500" y="3175000"/>
          <p14:tracePt t="79663" x="5524500" y="3187700"/>
          <p14:tracePt t="79680" x="5518150" y="3219450"/>
          <p14:tracePt t="79697" x="5511800" y="3244850"/>
          <p14:tracePt t="79713" x="5511800" y="3257550"/>
          <p14:tracePt t="79730" x="5511800" y="3276600"/>
          <p14:tracePt t="79746" x="5511800" y="3289300"/>
          <p14:tracePt t="79763" x="5511800" y="3302000"/>
          <p14:tracePt t="79780" x="5511800" y="3314700"/>
          <p14:tracePt t="79796" x="5518150" y="3314700"/>
          <p14:tracePt t="79813" x="5524500" y="3327400"/>
          <p14:tracePt t="79830" x="5530850" y="3333750"/>
          <p14:tracePt t="79846" x="5543550" y="3340100"/>
          <p14:tracePt t="79863" x="5575300" y="3359150"/>
          <p14:tracePt t="79880" x="5594350" y="3365500"/>
          <p14:tracePt t="79896" x="5632450" y="3371850"/>
          <p14:tracePt t="79913" x="5664200" y="3390900"/>
          <p14:tracePt t="79930" x="5708650" y="3403600"/>
          <p14:tracePt t="79947" x="5734050" y="3409950"/>
          <p14:tracePt t="79963" x="5784850" y="3422650"/>
          <p14:tracePt t="79979" x="5835650" y="3429000"/>
          <p14:tracePt t="79995" x="5867400" y="3429000"/>
          <p14:tracePt t="80013" x="5937250" y="3441700"/>
          <p14:tracePt t="80031" x="5975350" y="3448050"/>
          <p14:tracePt t="80031" x="6007100" y="3448050"/>
          <p14:tracePt t="80047" x="6032500" y="3448050"/>
          <p14:tracePt t="80062" x="6076950" y="3454400"/>
          <p14:tracePt t="80078" x="6089650" y="3454400"/>
          <p14:tracePt t="80095" x="6121400" y="3454400"/>
          <p14:tracePt t="80112" x="6134100" y="3454400"/>
          <p14:tracePt t="80130" x="6172200" y="3454400"/>
          <p14:tracePt t="80147" x="6216650" y="3448050"/>
          <p14:tracePt t="80163" x="6229350" y="3441700"/>
          <p14:tracePt t="80180" x="6267450" y="3441700"/>
          <p14:tracePt t="80196" x="6280150" y="3441700"/>
          <p14:tracePt t="80213" x="6305550" y="3435350"/>
          <p14:tracePt t="80230" x="6324600" y="3422650"/>
          <p14:tracePt t="80246" x="6330950" y="3422650"/>
          <p14:tracePt t="80263" x="6356350" y="3416300"/>
          <p14:tracePt t="80281" x="6356350" y="3409950"/>
          <p14:tracePt t="80297" x="6381750" y="3397250"/>
          <p14:tracePt t="80313" x="6400800" y="3390900"/>
          <p14:tracePt t="80330" x="6413500" y="3384550"/>
          <p14:tracePt t="80346" x="6451600" y="3365500"/>
          <p14:tracePt t="80363" x="6464300" y="3359150"/>
          <p14:tracePt t="80380" x="6502400" y="3346450"/>
          <p14:tracePt t="80396" x="6546850" y="3333750"/>
          <p14:tracePt t="80413" x="6572250" y="3327400"/>
          <p14:tracePt t="80430" x="6616700" y="3314700"/>
          <p14:tracePt t="80447" x="6648450" y="3308350"/>
          <p14:tracePt t="80463" x="6699250" y="3289300"/>
          <p14:tracePt t="80480" x="6750050" y="3276600"/>
          <p14:tracePt t="80497" x="6775450" y="3263900"/>
          <p14:tracePt t="80513" x="6826250" y="3251200"/>
          <p14:tracePt t="80530" x="6851650" y="3244850"/>
          <p14:tracePt t="80546" x="6902450" y="3219450"/>
          <p14:tracePt t="80564" x="6940550" y="3200400"/>
          <p14:tracePt t="80580" x="6959600" y="3187700"/>
          <p14:tracePt t="80596" x="6978650" y="3168650"/>
          <p14:tracePt t="80631" x="6985000" y="3155950"/>
          <p14:tracePt t="80633" x="6985000" y="3149600"/>
          <p14:tracePt t="80646" x="6985000" y="3143250"/>
          <p14:tracePt t="80646" x="6985000" y="3136900"/>
          <p14:tracePt t="80663" x="6991350" y="3124200"/>
          <p14:tracePt t="80680" x="6991350" y="3098800"/>
          <p14:tracePt t="80696" x="6991350" y="3079750"/>
          <p14:tracePt t="80713" x="6978650" y="3041650"/>
          <p14:tracePt t="80730" x="6953250" y="3009900"/>
          <p14:tracePt t="80746" x="6934200" y="2990850"/>
          <p14:tracePt t="80763" x="6889750" y="2959100"/>
          <p14:tracePt t="80780" x="6864350" y="2946400"/>
          <p14:tracePt t="80797" x="6800850" y="2914650"/>
          <p14:tracePt t="80813" x="6731000" y="2895600"/>
          <p14:tracePt t="80830" x="6705600" y="2889250"/>
          <p14:tracePt t="80846" x="6661150" y="2876550"/>
          <p14:tracePt t="80863" x="6635750" y="2870200"/>
          <p14:tracePt t="80880" x="6604000" y="2863850"/>
          <p14:tracePt t="80896" x="6578600" y="2851150"/>
          <p14:tracePt t="80913" x="6559550" y="2851150"/>
          <p14:tracePt t="80930" x="6534150" y="2838450"/>
          <p14:tracePt t="80947" x="6515100" y="2838450"/>
          <p14:tracePt t="80962" x="6464300" y="2825750"/>
          <p14:tracePt t="80978" x="6426200" y="2819400"/>
          <p14:tracePt t="80996" x="6350000" y="2806700"/>
          <p14:tracePt t="81013" x="6261100" y="2800350"/>
          <p14:tracePt t="81031" x="6210300" y="2787650"/>
          <p14:tracePt t="81047" x="6134100" y="2787650"/>
          <p14:tracePt t="81062" x="6102350" y="2781300"/>
          <p14:tracePt t="81078" x="6051550" y="2781300"/>
          <p14:tracePt t="81095" x="6007100" y="2781300"/>
          <p14:tracePt t="81113" x="5988050" y="2781300"/>
          <p14:tracePt t="81130" x="5943600" y="2781300"/>
          <p14:tracePt t="81147" x="5924550" y="2781300"/>
          <p14:tracePt t="81163" x="5880100" y="2781300"/>
          <p14:tracePt t="81180" x="5835650" y="2800350"/>
          <p14:tracePt t="81197" x="5810250" y="2806700"/>
          <p14:tracePt t="81213" x="5759450" y="2825750"/>
          <p14:tracePt t="81230" x="5734050" y="2832100"/>
          <p14:tracePt t="81246" x="5689600" y="2844800"/>
          <p14:tracePt t="81263" x="5651500" y="2857500"/>
          <p14:tracePt t="81280" x="5638800" y="2863850"/>
          <p14:tracePt t="81297" x="5607050" y="2870200"/>
          <p14:tracePt t="81313" x="5594350" y="2876550"/>
          <p14:tracePt t="81313" x="5594350" y="2882900"/>
          <p14:tracePt t="81331" x="5581650" y="2882900"/>
          <p14:tracePt t="81346" x="5568950" y="2895600"/>
          <p14:tracePt t="81362" x="5556250" y="2914650"/>
          <p14:tracePt t="81380" x="5537200" y="2927350"/>
          <p14:tracePt t="81396" x="5524500" y="2940050"/>
          <p14:tracePt t="81413" x="5511800" y="2959100"/>
          <p14:tracePt t="81430" x="5492750" y="2978150"/>
          <p14:tracePt t="81447" x="5492750" y="2984500"/>
          <p14:tracePt t="81463" x="5480050" y="2997200"/>
          <p14:tracePt t="81480" x="5473700" y="3009900"/>
          <p14:tracePt t="81496" x="5467350" y="3022600"/>
          <p14:tracePt t="81513" x="5467350" y="3028950"/>
          <p14:tracePt t="81530" x="5467350" y="3041650"/>
          <p14:tracePt t="81546" x="5461000" y="3054350"/>
          <p14:tracePt t="81563" x="5454650" y="3060700"/>
          <p14:tracePt t="81581" x="5454650" y="3073400"/>
          <p14:tracePt t="81597" x="5454650" y="3086100"/>
          <p14:tracePt t="81613" x="5454650" y="3092450"/>
          <p14:tracePt t="81630" x="5448300" y="3105150"/>
          <p14:tracePt t="82468" x="5448300" y="3111500"/>
          <p14:tracePt t="82509" x="5448300" y="3117850"/>
          <p14:tracePt t="82641" x="5448300" y="3124200"/>
          <p14:tracePt t="82683" x="5448300" y="3130550"/>
          <p14:tracePt t="82693" x="5448300" y="3136900"/>
          <p14:tracePt t="82703" x="5448300" y="3143250"/>
          <p14:tracePt t="82713" x="5448300" y="3162300"/>
          <p14:tracePt t="82730" x="5448300" y="3175000"/>
          <p14:tracePt t="82746" x="5448300" y="3181350"/>
          <p14:tracePt t="82763" x="5448300" y="3187700"/>
          <p14:tracePt t="82807" x="5448300" y="3194050"/>
          <p14:tracePt t="82848" x="5448300" y="3200400"/>
          <p14:tracePt t="82859" x="5448300" y="3213100"/>
          <p14:tracePt t="82880" x="5448300" y="3225800"/>
          <p14:tracePt t="82890" x="5448300" y="3232150"/>
          <p14:tracePt t="82897" x="5448300" y="3238500"/>
          <p14:tracePt t="82904" x="5448300" y="3244850"/>
          <p14:tracePt t="82913" x="5448300" y="3251200"/>
          <p14:tracePt t="82930" x="5448300" y="3263900"/>
          <p14:tracePt t="82946" x="5448300" y="3270250"/>
          <p14:tracePt t="82964" x="5454650" y="3276600"/>
          <p14:tracePt t="82978" x="5461000" y="3289300"/>
          <p14:tracePt t="83017" x="5461000" y="3295650"/>
          <p14:tracePt t="83019" x="5461000" y="3302000"/>
          <p14:tracePt t="83030" x="5467350" y="3302000"/>
          <p14:tracePt t="83047" x="5473700" y="3308350"/>
          <p14:tracePt t="83062" x="5486400" y="3314700"/>
          <p14:tracePt t="83079" x="5499100" y="3321050"/>
          <p14:tracePt t="83095" x="5537200" y="3333750"/>
          <p14:tracePt t="83112" x="5562600" y="3340100"/>
          <p14:tracePt t="83130" x="5600700" y="3359150"/>
          <p14:tracePt t="83146" x="5638800" y="3371850"/>
          <p14:tracePt t="83163" x="5651500" y="3371850"/>
          <p14:tracePt t="83180" x="5670550" y="3378200"/>
          <p14:tracePt t="83196" x="5676900" y="3378200"/>
          <p14:tracePt t="83213" x="5695950" y="3390900"/>
          <p14:tracePt t="83230" x="5740400" y="3397250"/>
          <p14:tracePt t="83247" x="5772150" y="3397250"/>
          <p14:tracePt t="83263" x="5829300" y="3403600"/>
          <p14:tracePt t="83281" x="5854700" y="3409950"/>
          <p14:tracePt t="83296" x="5905500" y="3409950"/>
          <p14:tracePt t="83313" x="5930900" y="3409950"/>
          <p14:tracePt t="83330" x="5943600" y="3409950"/>
          <p14:tracePt t="83347" x="5969000" y="3409950"/>
          <p14:tracePt t="83364" x="5975350" y="3409950"/>
          <p14:tracePt t="83380" x="6000750" y="3409950"/>
          <p14:tracePt t="83396" x="6032500" y="3409950"/>
          <p14:tracePt t="83413" x="6045200" y="3409950"/>
          <p14:tracePt t="83430" x="6083300" y="3409950"/>
          <p14:tracePt t="83446" x="6108700" y="3409950"/>
          <p14:tracePt t="83463" x="6140450" y="3416300"/>
          <p14:tracePt t="83480" x="6184900" y="3429000"/>
          <p14:tracePt t="83497" x="6210300" y="3435350"/>
          <p14:tracePt t="83513" x="6248400" y="3448050"/>
          <p14:tracePt t="83530" x="6273800" y="3448050"/>
          <p14:tracePt t="83546" x="6311900" y="3454400"/>
          <p14:tracePt t="83563" x="6350000" y="3454400"/>
          <p14:tracePt t="83580" x="6375400" y="3454400"/>
          <p14:tracePt t="83596" x="6419850" y="3448050"/>
          <p14:tracePt t="83614" x="6445250" y="3441700"/>
          <p14:tracePt t="83630" x="6496050" y="3422650"/>
          <p14:tracePt t="83646" x="6540500" y="3409950"/>
          <p14:tracePt t="83663" x="6559550" y="3403600"/>
          <p14:tracePt t="83680" x="6584950" y="3384550"/>
          <p14:tracePt t="83696" x="6597650" y="3371850"/>
          <p14:tracePt t="83713" x="6629400" y="3352800"/>
          <p14:tracePt t="83730" x="6642100" y="3346450"/>
          <p14:tracePt t="83730" x="6642100" y="3333750"/>
          <p14:tracePt t="83747" x="6648450" y="3327400"/>
          <p14:tracePt t="83763" x="6661150" y="3314700"/>
          <p14:tracePt t="83780" x="6667500" y="3295650"/>
          <p14:tracePt t="83796" x="6667500" y="3270250"/>
          <p14:tracePt t="83813" x="6667500" y="3251200"/>
          <p14:tracePt t="83830" x="6667500" y="3213100"/>
          <p14:tracePt t="83846" x="6661150" y="3162300"/>
          <p14:tracePt t="83863" x="6654800" y="3143250"/>
          <p14:tracePt t="83880" x="6642100" y="3111500"/>
          <p14:tracePt t="83896" x="6635750" y="3105150"/>
          <p14:tracePt t="83913" x="6623050" y="3079750"/>
          <p14:tracePt t="83930" x="6610350" y="3067050"/>
          <p14:tracePt t="83947" x="6597650" y="3060700"/>
          <p14:tracePt t="83962" x="6572250" y="3054350"/>
          <p14:tracePt t="83979" x="6559550" y="3048000"/>
          <p14:tracePt t="83996" x="6515100" y="3035300"/>
          <p14:tracePt t="84013" x="6464300" y="3022600"/>
          <p14:tracePt t="84030" x="6445250" y="3016250"/>
          <p14:tracePt t="84047" x="6394450" y="3003550"/>
          <p14:tracePt t="84063" x="6381750" y="2997200"/>
          <p14:tracePt t="84079" x="6343650" y="2990850"/>
          <p14:tracePt t="84095" x="6305550" y="2984500"/>
          <p14:tracePt t="84113" x="6292850" y="2978150"/>
          <p14:tracePt t="84131" x="6242050" y="2978150"/>
          <p14:tracePt t="84146" x="6216650" y="2971800"/>
          <p14:tracePt t="84163" x="6159500" y="2971800"/>
          <p14:tracePt t="84180" x="6108700" y="2971800"/>
          <p14:tracePt t="84196" x="6096000" y="2971800"/>
          <p14:tracePt t="84213" x="6057900" y="2971800"/>
          <p14:tracePt t="84230" x="6038850" y="2971800"/>
          <p14:tracePt t="84247" x="6013450" y="2971800"/>
          <p14:tracePt t="84263" x="5981700" y="2984500"/>
          <p14:tracePt t="84280" x="5956300" y="2990850"/>
          <p14:tracePt t="84296" x="5924550" y="3003550"/>
          <p14:tracePt t="84313" x="5905500" y="3009900"/>
          <p14:tracePt t="84330" x="5880100" y="3022600"/>
          <p14:tracePt t="84346" x="5867400" y="3028950"/>
          <p14:tracePt t="84363" x="5861050" y="3035300"/>
          <p14:tracePt t="84380" x="5854700" y="3048000"/>
          <p14:tracePt t="84396" x="5854700" y="3060700"/>
          <p14:tracePt t="84413" x="5842000" y="3086100"/>
          <p14:tracePt t="84430" x="5835650" y="3117850"/>
          <p14:tracePt t="84446" x="5835650" y="3124200"/>
          <p14:tracePt t="84463" x="5835650" y="3149600"/>
          <p14:tracePt t="84480" x="5835650" y="3155950"/>
          <p14:tracePt t="84496" x="5835650" y="3162300"/>
          <p14:tracePt t="84590" x="5842000" y="3162300"/>
          <p14:tracePt t="84754" x="5848350" y="3162300"/>
          <p14:tracePt t="84764" x="5861050" y="3162300"/>
          <p14:tracePt t="84775" x="5880100" y="3162300"/>
          <p14:tracePt t="84780" x="5956300" y="3162300"/>
          <p14:tracePt t="84796" x="6013450" y="3162300"/>
          <p14:tracePt t="84813" x="6140450" y="3162300"/>
          <p14:tracePt t="84830" x="6216650" y="3162300"/>
          <p14:tracePt t="84846" x="6350000" y="3162300"/>
          <p14:tracePt t="84863" x="6445250" y="3162300"/>
          <p14:tracePt t="84880" x="6483350" y="3162300"/>
          <p14:tracePt t="84896" x="6559550" y="3162300"/>
          <p14:tracePt t="84913" x="6591300" y="3162300"/>
          <p14:tracePt t="84930" x="6692900" y="3162300"/>
          <p14:tracePt t="84947" x="6819900" y="3162300"/>
          <p14:tracePt t="84964" x="6896100" y="3162300"/>
          <p14:tracePt t="84980" x="7029450" y="3162300"/>
          <p14:tracePt t="84996" x="7118350" y="3162300"/>
          <p14:tracePt t="85014" x="7150100" y="3168650"/>
          <p14:tracePt t="85030" x="7194550" y="3175000"/>
          <p14:tracePt t="85047" x="7213600" y="3181350"/>
          <p14:tracePt t="85063" x="7258050" y="3200400"/>
          <p14:tracePt t="85079" x="7289800" y="3213100"/>
          <p14:tracePt t="85095" x="7366000" y="3238500"/>
          <p14:tracePt t="85112" x="7435850" y="3257550"/>
          <p14:tracePt t="85130" x="7473950" y="3270250"/>
          <p14:tracePt t="85147" x="7556500" y="3295650"/>
          <p14:tracePt t="85163" x="7600950" y="3314700"/>
          <p14:tracePt t="85180" x="7702550" y="3333750"/>
          <p14:tracePt t="85196" x="7810500" y="3365500"/>
          <p14:tracePt t="85213" x="7854950" y="3384550"/>
          <p14:tracePt t="85230" x="7918450" y="3403600"/>
          <p14:tracePt t="85247" x="7937500" y="3409950"/>
          <p14:tracePt t="85457" x="7931150" y="3409950"/>
          <p14:tracePt t="85471" x="7918450" y="3409950"/>
          <p14:tracePt t="85480" x="7899400" y="3409950"/>
          <p14:tracePt t="85481" x="7874000" y="3403600"/>
          <p14:tracePt t="85496" x="7804150" y="3384550"/>
          <p14:tracePt t="85513" x="7708900" y="3352800"/>
          <p14:tracePt t="85530" x="7670800" y="3333750"/>
          <p14:tracePt t="85546" x="7626350" y="3321050"/>
          <p14:tracePt t="85563" x="7620000" y="3321050"/>
          <p14:tracePt t="85580" x="7613650" y="3321050"/>
          <p14:tracePt t="85596" x="7607300" y="3321050"/>
          <p14:tracePt t="85806" x="7613650" y="3321050"/>
          <p14:tracePt t="85817" x="7626350" y="3321050"/>
          <p14:tracePt t="85830" x="7639050" y="3327400"/>
          <p14:tracePt t="85831" x="7658100" y="3333750"/>
          <p14:tracePt t="85846" x="7689850" y="3346450"/>
          <p14:tracePt t="85863" x="7727950" y="3352800"/>
          <p14:tracePt t="85880" x="7747000" y="3359150"/>
          <p14:tracePt t="85896" x="7766050" y="3365500"/>
          <p14:tracePt t="85913" x="7778750" y="3371850"/>
          <p14:tracePt t="85930" x="7810500" y="3378200"/>
          <p14:tracePt t="85947" x="7829550" y="3378200"/>
          <p14:tracePt t="85947" x="7848600" y="3384550"/>
          <p14:tracePt t="85963" x="7874000" y="3397250"/>
          <p14:tracePt t="85978" x="7918450" y="3403600"/>
          <p14:tracePt t="85995" x="7943850" y="3409950"/>
          <p14:tracePt t="86013" x="7981950" y="3416300"/>
          <p14:tracePt t="86030" x="8026400" y="3422650"/>
          <p14:tracePt t="86047" x="8058150" y="3422650"/>
          <p14:tracePt t="86062" x="8115300" y="3429000"/>
          <p14:tracePt t="86079" x="8140700" y="3429000"/>
          <p14:tracePt t="86095" x="8191500" y="3435350"/>
          <p14:tracePt t="86112" x="8216900" y="3441700"/>
          <p14:tracePt t="86131" x="8229600" y="3441700"/>
          <p14:tracePt t="86146" x="8267700" y="3448050"/>
          <p14:tracePt t="86163" x="8286750" y="3448050"/>
          <p14:tracePt t="86180" x="8343900" y="3448050"/>
          <p14:tracePt t="86197" x="8382000" y="3448050"/>
          <p14:tracePt t="86213" x="8439150" y="3448050"/>
          <p14:tracePt t="86230" x="8477250" y="3441700"/>
          <p14:tracePt t="86246" x="8496300" y="3435350"/>
          <p14:tracePt t="86263" x="8534400" y="3416300"/>
          <p14:tracePt t="86280" x="8547100" y="3403600"/>
          <p14:tracePt t="86296" x="8578850" y="3378200"/>
          <p14:tracePt t="86313" x="8597900" y="3352800"/>
          <p14:tracePt t="86330" x="8604250" y="3346450"/>
          <p14:tracePt t="86346" x="8616950" y="3327400"/>
          <p14:tracePt t="86363" x="8616950" y="3314700"/>
          <p14:tracePt t="86380" x="8629650" y="3295650"/>
          <p14:tracePt t="86397" x="8642350" y="3263900"/>
          <p14:tracePt t="86413" x="8648700" y="3257550"/>
          <p14:tracePt t="86430" x="8655050" y="3232150"/>
          <p14:tracePt t="86446" x="8655050" y="3225800"/>
          <p14:tracePt t="86463" x="8661400" y="3200400"/>
          <p14:tracePt t="86480" x="8661400" y="3181350"/>
          <p14:tracePt t="86496" x="8661400" y="3168650"/>
          <p14:tracePt t="86513" x="8655050" y="3149600"/>
          <p14:tracePt t="86530" x="8648700" y="3136900"/>
          <p14:tracePt t="86546" x="8629650" y="3124200"/>
          <p14:tracePt t="86563" x="8616950" y="3105150"/>
          <p14:tracePt t="86580" x="8610600" y="3098800"/>
          <p14:tracePt t="86596" x="8591550" y="3092450"/>
          <p14:tracePt t="86613" x="8572500" y="3079750"/>
          <p14:tracePt t="86630" x="8528050" y="3060700"/>
          <p14:tracePt t="86646" x="8464550" y="3028950"/>
          <p14:tracePt t="86664" x="8432800" y="3022600"/>
          <p14:tracePt t="86680" x="8369300" y="3003550"/>
          <p14:tracePt t="86697" x="8331200" y="2997200"/>
          <p14:tracePt t="86713" x="8280400" y="2984500"/>
          <p14:tracePt t="86730" x="8235950" y="2978150"/>
          <p14:tracePt t="86746" x="8210550" y="2978150"/>
          <p14:tracePt t="86763" x="8140700" y="2971800"/>
          <p14:tracePt t="86780" x="8096250" y="2971800"/>
          <p14:tracePt t="86796" x="8007350" y="2971800"/>
          <p14:tracePt t="86813" x="7918450" y="2971800"/>
          <p14:tracePt t="86830" x="7886700" y="2971800"/>
          <p14:tracePt t="86846" x="7829550" y="2971800"/>
          <p14:tracePt t="86863" x="7804150" y="2971800"/>
          <p14:tracePt t="86880" x="7766050" y="2971800"/>
          <p14:tracePt t="86896" x="7727950" y="2978150"/>
          <p14:tracePt t="86913" x="7708900" y="2984500"/>
          <p14:tracePt t="86930" x="7683500" y="2990850"/>
          <p14:tracePt t="86947" x="7664450" y="3003550"/>
          <p14:tracePt t="86962" x="7632700" y="3022600"/>
          <p14:tracePt t="86978" x="7613650" y="3035300"/>
          <p14:tracePt t="86995" x="7594600" y="3054350"/>
          <p14:tracePt t="87012" x="7581900" y="3067050"/>
          <p14:tracePt t="87030" x="7575550" y="3073400"/>
          <p14:tracePt t="87046" x="7569200" y="3092450"/>
          <p14:tracePt t="87063" x="7569200" y="3105150"/>
          <p14:tracePt t="87079" x="7569200" y="3130550"/>
          <p14:tracePt t="87095" x="7562850" y="3181350"/>
          <p14:tracePt t="87112" x="7562850" y="3200400"/>
          <p14:tracePt t="87128" x="7562850" y="3238500"/>
          <p14:tracePt t="87147" x="7562850" y="3257550"/>
          <p14:tracePt t="87163" x="7562850" y="3282950"/>
          <p14:tracePt t="87180" x="7562850" y="3308350"/>
          <p14:tracePt t="87197" x="7562850" y="3314700"/>
          <p14:tracePt t="87213" x="7562850" y="3346450"/>
          <p14:tracePt t="87230" x="7562850" y="3359150"/>
          <p14:tracePt t="87246" x="7575550" y="3378200"/>
          <p14:tracePt t="87263" x="7594600" y="3403600"/>
          <p14:tracePt t="87280" x="7607300" y="3409950"/>
          <p14:tracePt t="87296" x="7626350" y="3416300"/>
          <p14:tracePt t="87313" x="7645400" y="3422650"/>
          <p14:tracePt t="87313" x="7664450" y="3435350"/>
          <p14:tracePt t="87330" x="7689850" y="3441700"/>
          <p14:tracePt t="87346" x="7740650" y="3467100"/>
          <p14:tracePt t="87363" x="7791450" y="3486150"/>
          <p14:tracePt t="87380" x="7880350" y="3517900"/>
          <p14:tracePt t="87396" x="7931150" y="3530600"/>
          <p14:tracePt t="87413" x="8013700" y="3556000"/>
          <p14:tracePt t="87430" x="8089900" y="3568700"/>
          <p14:tracePt t="87446" x="8115300" y="3568700"/>
          <p14:tracePt t="87463" x="8147050" y="3568700"/>
          <p14:tracePt t="87479" x="8159750" y="3568700"/>
          <p14:tracePt t="87496" x="8191500" y="3568700"/>
          <p14:tracePt t="87513" x="8216900" y="3549650"/>
          <p14:tracePt t="87530" x="8235950" y="3536950"/>
          <p14:tracePt t="87546" x="8274050" y="3524250"/>
          <p14:tracePt t="87563" x="8286750" y="3511550"/>
          <p14:tracePt t="87579" x="8312150" y="3492500"/>
          <p14:tracePt t="87596" x="8343900" y="3467100"/>
          <p14:tracePt t="87613" x="8362950" y="3454400"/>
          <p14:tracePt t="87629" x="8394700" y="3441700"/>
          <p14:tracePt t="87646" x="8401050" y="3429000"/>
          <p14:tracePt t="87663" x="8426450" y="3409950"/>
          <p14:tracePt t="87680" x="8445500" y="3390900"/>
          <p14:tracePt t="87717" x="8451850" y="3384550"/>
          <p14:tracePt t="87730" x="8458200" y="3371850"/>
          <p14:tracePt t="87731" x="8464550" y="3371850"/>
          <p14:tracePt t="87746" x="8464550" y="3346450"/>
          <p14:tracePt t="87763" x="8470900" y="3321050"/>
          <p14:tracePt t="87780" x="8470900" y="3308350"/>
          <p14:tracePt t="87796" x="8470900" y="3282950"/>
          <p14:tracePt t="87813" x="8477250" y="3270250"/>
          <p14:tracePt t="87830" x="8477250" y="3251200"/>
          <p14:tracePt t="87847" x="8477250" y="3232150"/>
          <p14:tracePt t="87863" x="8477250" y="3219450"/>
          <p14:tracePt t="87880" x="8464550" y="3187700"/>
          <p14:tracePt t="87896" x="8451850" y="3168650"/>
          <p14:tracePt t="87913" x="8401050" y="3136900"/>
          <p14:tracePt t="87929" x="8318500" y="3105150"/>
          <p14:tracePt t="87947" x="8280400" y="3092450"/>
          <p14:tracePt t="87963" x="8191500" y="3073400"/>
          <p14:tracePt t="87978" x="8153400" y="3060700"/>
          <p14:tracePt t="87995" x="8096250" y="3054350"/>
          <p14:tracePt t="88013" x="8045450" y="3048000"/>
          <p14:tracePt t="88030" x="8020050" y="3048000"/>
          <p14:tracePt t="88048" x="7981950" y="3048000"/>
          <p14:tracePt t="88063" x="7956550" y="3048000"/>
          <p14:tracePt t="88078" x="7912100" y="3048000"/>
          <p14:tracePt t="88095" x="7893050" y="3048000"/>
          <p14:tracePt t="88112" x="7835900" y="3048000"/>
          <p14:tracePt t="88130" x="7778750" y="3048000"/>
          <p14:tracePt t="88147" x="7740650" y="3048000"/>
          <p14:tracePt t="88163" x="7664450" y="3060700"/>
          <p14:tracePt t="88180" x="7620000" y="3067050"/>
          <p14:tracePt t="88196" x="7537450" y="3086100"/>
          <p14:tracePt t="88213" x="7473950" y="3111500"/>
          <p14:tracePt t="88230" x="7454900" y="3117850"/>
          <p14:tracePt t="88246" x="7423150" y="3136900"/>
          <p14:tracePt t="88263" x="7416800" y="3149600"/>
          <p14:tracePt t="88280" x="7416800" y="3168650"/>
          <p14:tracePt t="88296" x="7416800" y="3200400"/>
          <p14:tracePt t="88313" x="7410450" y="3206750"/>
          <p14:tracePt t="88329" x="7410450" y="3244850"/>
          <p14:tracePt t="88347" x="7410450" y="3257550"/>
          <p14:tracePt t="88363" x="7416800" y="3282950"/>
          <p14:tracePt t="88380" x="7442200" y="3314700"/>
          <p14:tracePt t="88396" x="7454900" y="3327400"/>
          <p14:tracePt t="88413" x="7493000" y="3359150"/>
          <p14:tracePt t="88430" x="7512050" y="3371850"/>
          <p14:tracePt t="88446" x="7556500" y="3397250"/>
          <p14:tracePt t="88463" x="7607300" y="3403600"/>
          <p14:tracePt t="88480" x="7632700" y="3409950"/>
          <p14:tracePt t="88496" x="7708900" y="3422650"/>
          <p14:tracePt t="88513" x="7753350" y="3422650"/>
          <p14:tracePt t="88530" x="7823200" y="3422650"/>
          <p14:tracePt t="88546" x="7880350" y="3422650"/>
          <p14:tracePt t="88563" x="7893050" y="3422650"/>
          <p14:tracePt t="88579" x="7905750" y="3422650"/>
          <p14:tracePt t="91912" x="7886700" y="3429000"/>
          <p14:tracePt t="91925" x="7842250" y="3429000"/>
          <p14:tracePt t="91939" x="7778750" y="3441700"/>
          <p14:tracePt t="91941" x="7683500" y="3441700"/>
          <p14:tracePt t="91947" x="7302500" y="3448050"/>
          <p14:tracePt t="91965" x="7016750" y="3448050"/>
          <p14:tracePt t="91980" x="6286500" y="3448050"/>
          <p14:tracePt t="91996" x="5911850" y="3448050"/>
          <p14:tracePt t="92013" x="5099050" y="3448050"/>
          <p14:tracePt t="92031" x="4267200" y="3448050"/>
          <p14:tracePt t="92048" x="3867150" y="3448050"/>
          <p14:tracePt t="92064" x="3098800" y="3448050"/>
          <p14:tracePt t="92081" x="2743200" y="3448050"/>
          <p14:tracePt t="92096" x="2127250" y="3448050"/>
          <p14:tracePt t="92112" x="1905000" y="3448050"/>
          <p14:tracePt t="92131" x="1593850" y="3448050"/>
          <p14:tracePt t="92147" x="1377950" y="3448050"/>
          <p14:tracePt t="92164" x="1282700" y="3448050"/>
          <p14:tracePt t="92181" x="1111250" y="3448050"/>
          <p14:tracePt t="92197" x="1022350" y="3448050"/>
          <p14:tracePt t="92197" x="933450" y="3448050"/>
          <p14:tracePt t="92215" x="863600" y="3448050"/>
          <p14:tracePt t="92231" x="685800" y="3448050"/>
          <p14:tracePt t="92248" x="603250" y="3448050"/>
          <p14:tracePt t="92264" x="400050" y="3448050"/>
          <p14:tracePt t="92281" x="298450" y="3448050"/>
          <p14:tracePt t="92297" x="127000" y="3448050"/>
          <p14:tracePt t="92313" x="0" y="3448050"/>
          <p14:tracePt t="92484" x="6350" y="3448050"/>
          <p14:tracePt t="92505" x="19050" y="3448050"/>
          <p14:tracePt t="92515" x="25400" y="3448050"/>
          <p14:tracePt t="92535" x="38100" y="3448050"/>
          <p14:tracePt t="92546" x="57150" y="3441700"/>
          <p14:tracePt t="92548" x="76200" y="3435350"/>
          <p14:tracePt t="92562" x="139700" y="3429000"/>
          <p14:tracePt t="92580" x="184150" y="3422650"/>
          <p14:tracePt t="92597" x="273050" y="3409950"/>
          <p14:tracePt t="92613" x="355600" y="3403600"/>
          <p14:tracePt t="92631" x="374650" y="3403600"/>
          <p14:tracePt t="92712" x="381000" y="3403600"/>
          <p14:tracePt t="93485" x="387350" y="3403600"/>
          <p14:tracePt t="93516" x="393700" y="3416300"/>
          <p14:tracePt t="93526" x="406400" y="3435350"/>
          <p14:tracePt t="93537" x="419100" y="3473450"/>
          <p14:tracePt t="93547" x="431800" y="3511550"/>
          <p14:tracePt t="93550" x="463550" y="3556000"/>
          <p14:tracePt t="93564" x="539750" y="3689350"/>
          <p14:tracePt t="93581" x="596900" y="3759200"/>
          <p14:tracePt t="93597" x="698500" y="3905250"/>
          <p14:tracePt t="93614" x="819150" y="4057650"/>
          <p14:tracePt t="93631" x="869950" y="4152900"/>
          <p14:tracePt t="93647" x="984250" y="4343400"/>
          <p14:tracePt t="93664" x="1047750" y="4451350"/>
          <p14:tracePt t="93680" x="1168400" y="4635500"/>
          <p14:tracePt t="93697" x="1263650" y="4775200"/>
          <p14:tracePt t="93714" x="1301750" y="4813300"/>
          <p14:tracePt t="93730" x="1365250" y="4883150"/>
          <p14:tracePt t="93748" x="1384300" y="4908550"/>
          <p14:tracePt t="93764" x="1454150" y="4978400"/>
          <p14:tracePt t="93781" x="1574800" y="5092700"/>
          <p14:tracePt t="93797" x="1657350" y="5156200"/>
          <p14:tracePt t="93814" x="1847850" y="5308600"/>
          <p14:tracePt t="93830" x="1930400" y="5359400"/>
          <p14:tracePt t="93847" x="2038350" y="5441950"/>
          <p14:tracePt t="93864" x="2095500" y="5492750"/>
          <p14:tracePt t="93880" x="2108200" y="5511800"/>
          <p14:tracePt t="93897" x="2127250" y="5543550"/>
          <p14:tracePt t="93913" x="2139950" y="5568950"/>
          <p14:tracePt t="93930" x="2171700" y="5613400"/>
          <p14:tracePt t="93947" x="2203450" y="5651500"/>
          <p14:tracePt t="93965" x="2209800" y="5657850"/>
          <p14:tracePt t="93979" x="2216150" y="5664200"/>
          <p14:tracePt t="94156" x="2222500" y="5664200"/>
          <p14:tracePt t="94187" x="2228850" y="5664200"/>
          <p14:tracePt t="94208" x="2235200" y="5664200"/>
          <p14:tracePt t="94290" x="2241550" y="5664200"/>
          <p14:tracePt t="94311" x="2247900" y="5664200"/>
          <p14:tracePt t="94332" x="2254250" y="5664200"/>
          <p14:tracePt t="94353" x="2260600" y="5664200"/>
          <p14:tracePt t="94363" x="2266950" y="5664200"/>
          <p14:tracePt t="94373" x="2273300" y="5657850"/>
          <p14:tracePt t="94389" x="2279650" y="5645150"/>
          <p14:tracePt t="94391" x="2292350" y="5632450"/>
          <p14:tracePt t="94397" x="2305050" y="5626100"/>
          <p14:tracePt t="94414" x="2330450" y="5594350"/>
          <p14:tracePt t="94430" x="2355850" y="5562600"/>
          <p14:tracePt t="94447" x="2362200" y="5543550"/>
          <p14:tracePt t="94464" x="2381250" y="5518150"/>
          <p14:tracePt t="94480" x="2381250" y="5499100"/>
          <p14:tracePt t="94497" x="2381250" y="5473700"/>
          <p14:tracePt t="94514" x="2381250" y="5461000"/>
          <p14:tracePt t="94529" x="2381250" y="5441950"/>
          <p14:tracePt t="94546" x="2381250" y="5410200"/>
          <p14:tracePt t="94563" x="2381250" y="5403850"/>
          <p14:tracePt t="94580" x="2368550" y="5365750"/>
          <p14:tracePt t="94597" x="2355850" y="5327650"/>
          <p14:tracePt t="94614" x="2355850" y="5321300"/>
          <p14:tracePt t="94630" x="2349500" y="5295900"/>
          <p14:tracePt t="94647" x="2349500" y="5289550"/>
          <p14:tracePt t="94664" x="2349500" y="5283200"/>
          <p14:tracePt t="94738" x="2349500" y="5276850"/>
          <p14:tracePt t="94799" x="2349500" y="5270500"/>
          <p14:tracePt t="94809" x="2349500" y="5264150"/>
          <p14:tracePt t="94831" x="2349500" y="5257800"/>
          <p14:tracePt t="95310" x="2343150" y="5257800"/>
          <p14:tracePt t="95341" x="2336800" y="5257800"/>
          <p14:tracePt t="95372" x="2330450" y="5257800"/>
          <p14:tracePt t="95389" x="2324100" y="5257800"/>
          <p14:tracePt t="95403" x="2317750" y="5264150"/>
          <p14:tracePt t="95414" x="2311400" y="5270500"/>
          <p14:tracePt t="95415" x="2292350" y="5270500"/>
          <p14:tracePt t="95430" x="2228850" y="5276850"/>
          <p14:tracePt t="95447" x="2184400" y="5276850"/>
          <p14:tracePt t="95464" x="2051050" y="5276850"/>
          <p14:tracePt t="95480" x="1987550" y="5276850"/>
          <p14:tracePt t="95497" x="1866900" y="5270500"/>
          <p14:tracePt t="95514" x="1784350" y="5264150"/>
          <p14:tracePt t="95531" x="1752600" y="5264150"/>
          <p14:tracePt t="95545" x="1695450" y="5257800"/>
          <p14:tracePt t="95562" x="1670050" y="5257800"/>
          <p14:tracePt t="95580" x="1593850" y="5257800"/>
          <p14:tracePt t="95597" x="1517650" y="5257800"/>
          <p14:tracePt t="95614" x="1485900" y="5257800"/>
          <p14:tracePt t="95630" x="1435100" y="5257800"/>
          <p14:tracePt t="95647" x="1416050" y="5257800"/>
          <p14:tracePt t="95663" x="1397000" y="5257800"/>
          <p14:tracePt t="95680" x="1377950" y="5264150"/>
          <p14:tracePt t="95698" x="1371600" y="5264150"/>
          <p14:tracePt t="95713" x="1365250" y="5270500"/>
          <p14:tracePt t="95850" x="1371600" y="5270500"/>
          <p14:tracePt t="95891" x="1377950" y="5264150"/>
          <p14:tracePt t="95905" x="1377950" y="5257800"/>
          <p14:tracePt t="95922" x="1377950" y="5245100"/>
          <p14:tracePt t="95938" x="1377950" y="5238750"/>
          <p14:tracePt t="95946" x="1377950" y="5226050"/>
          <p14:tracePt t="95953" x="1377950" y="5207000"/>
          <p14:tracePt t="95962" x="1377950" y="5149850"/>
          <p14:tracePt t="95979" x="1377950" y="5105400"/>
          <p14:tracePt t="95998" x="1377950" y="5080000"/>
          <p14:tracePt t="96014" x="1377950" y="5035550"/>
          <p14:tracePt t="96030" x="1377950" y="5029200"/>
          <p14:tracePt t="96099" x="1371600" y="5029200"/>
          <p14:tracePt t="96109" x="1365250" y="5029200"/>
          <p14:tracePt t="96121" x="1358900" y="5035550"/>
          <p14:tracePt t="96141" x="1352550" y="5048250"/>
          <p14:tracePt t="96152" x="1346200" y="5054600"/>
          <p14:tracePt t="96162" x="1346200" y="5060950"/>
          <p14:tracePt t="96173" x="1346200" y="5073650"/>
          <p14:tracePt t="96183" x="1346200" y="5099050"/>
          <p14:tracePt t="96195" x="1346200" y="5118100"/>
          <p14:tracePt t="96214" x="1358900" y="5149850"/>
          <p14:tracePt t="96231" x="1377950" y="5175250"/>
          <p14:tracePt t="96247" x="1384300" y="5181600"/>
          <p14:tracePt t="96264" x="1403350" y="5200650"/>
          <p14:tracePt t="96281" x="1409700" y="5207000"/>
          <p14:tracePt t="96297" x="1416050" y="5207000"/>
          <p14:tracePt t="96340" x="1422400" y="5207000"/>
          <p14:tracePt t="96383" x="1428750" y="5207000"/>
          <p14:tracePt t="98274" x="1435100" y="5219700"/>
          <p14:tracePt t="98289" x="1435100" y="5226050"/>
          <p14:tracePt t="98295" x="1466850" y="5257800"/>
          <p14:tracePt t="98316" x="1498600" y="5289550"/>
          <p14:tracePt t="98318" x="1517650" y="5314950"/>
          <p14:tracePt t="98330" x="1587500" y="5384800"/>
          <p14:tracePt t="98347" x="1612900" y="5416550"/>
          <p14:tracePt t="98363" x="1682750" y="5473700"/>
          <p14:tracePt t="98380" x="1720850" y="5505450"/>
          <p14:tracePt t="98397" x="1809750" y="5556250"/>
          <p14:tracePt t="98414" x="1854200" y="5568950"/>
          <p14:tracePt t="98430" x="1962150" y="5607050"/>
          <p14:tracePt t="98448" x="2038350" y="5626100"/>
          <p14:tracePt t="98464" x="2063750" y="5632450"/>
          <p14:tracePt t="98480" x="2101850" y="5638800"/>
          <p14:tracePt t="98497" x="2120900" y="5645150"/>
          <p14:tracePt t="98513" x="2127250" y="5645150"/>
          <p14:tracePt t="98530" x="2146300" y="5645150"/>
          <p14:tracePt t="98568" x="2159000" y="5645150"/>
          <p14:tracePt t="98570" x="2171700" y="5645150"/>
          <p14:tracePt t="98580" x="2178050" y="5638800"/>
          <p14:tracePt t="98597" x="2203450" y="5619750"/>
          <p14:tracePt t="98614" x="2228850" y="5600700"/>
          <p14:tracePt t="98630" x="2235200" y="5588000"/>
          <p14:tracePt t="98647" x="2260600" y="5562600"/>
          <p14:tracePt t="98663" x="2266950" y="5556250"/>
          <p14:tracePt t="98680" x="2279650" y="5537200"/>
          <p14:tracePt t="98697" x="2292350" y="5524500"/>
          <p14:tracePt t="98714" x="2292350" y="5518150"/>
          <p14:tracePt t="98730" x="2292350" y="5505450"/>
          <p14:tracePt t="98785" x="2292350" y="5499100"/>
          <p14:tracePt t="98796" x="2292350" y="5486400"/>
          <p14:tracePt t="98808" x="2286000" y="5486400"/>
          <p14:tracePt t="98817" x="2279650" y="5473700"/>
          <p14:tracePt t="98830" x="2273300" y="5467350"/>
          <p14:tracePt t="98832" x="2260600" y="5461000"/>
          <p14:tracePt t="98847" x="2254250" y="5441950"/>
          <p14:tracePt t="98864" x="2254250" y="5435600"/>
          <p14:tracePt t="98881" x="2247900" y="5435600"/>
          <p14:tracePt t="98897" x="2247900" y="5429250"/>
          <p14:tracePt t="98912" x="2247900" y="5422900"/>
          <p14:tracePt t="98953" x="2247900" y="5416550"/>
          <p14:tracePt t="98963" x="2247900" y="5410200"/>
          <p14:tracePt t="98963" x="2241550" y="5403850"/>
          <p14:tracePt t="98979" x="2241550" y="5391150"/>
          <p14:tracePt t="98995" x="2241550" y="5384800"/>
          <p14:tracePt t="99045" x="2235200" y="5384800"/>
          <p14:tracePt t="99086" x="2235200" y="5378450"/>
          <p14:tracePt t="99118" x="2228850" y="5378450"/>
          <p14:tracePt t="99138" x="2222500" y="5372100"/>
          <p14:tracePt t="99159" x="2216150" y="5365750"/>
          <p14:tracePt t="99169" x="2209800" y="5365750"/>
          <p14:tracePt t="99180" x="2203450" y="5365750"/>
          <p14:tracePt t="99475" x="2197100" y="5365750"/>
          <p14:tracePt t="99489" x="2197100" y="5372100"/>
          <p14:tracePt t="99490" x="2190750" y="5378450"/>
          <p14:tracePt t="99497" x="2184400" y="5378450"/>
          <p14:tracePt t="99513" x="2171700" y="5397500"/>
          <p14:tracePt t="99530" x="2159000" y="5403850"/>
          <p14:tracePt t="99547" x="2146300" y="5422900"/>
          <p14:tracePt t="99564" x="2127250" y="5441950"/>
          <p14:tracePt t="99580" x="2114550" y="5454650"/>
          <p14:tracePt t="99596" x="2089150" y="5473700"/>
          <p14:tracePt t="99632" x="2076450" y="5486400"/>
          <p14:tracePt t="99633" x="2070100" y="5492750"/>
          <p14:tracePt t="99647" x="2063750" y="5505450"/>
          <p14:tracePt t="99663" x="2057400" y="5511800"/>
          <p14:tracePt t="99680" x="2044700" y="5524500"/>
          <p14:tracePt t="99697" x="2038350" y="5530850"/>
          <p14:tracePt t="99714" x="2025650" y="5537200"/>
          <p14:tracePt t="99730" x="2019300" y="5549900"/>
          <p14:tracePt t="99747" x="2012950" y="5549900"/>
          <p14:tracePt t="99763" x="2006600" y="5556250"/>
          <p14:tracePt t="99830" x="2000250" y="5556250"/>
          <p14:tracePt t="99840" x="1993900" y="5556250"/>
          <p14:tracePt t="99850" x="1987550" y="5556250"/>
          <p14:tracePt t="99861" x="1987550" y="5543550"/>
          <p14:tracePt t="99863" x="1981200" y="5543550"/>
          <p14:tracePt t="99879" x="1968500" y="5511800"/>
          <p14:tracePt t="99897" x="1955800" y="5461000"/>
          <p14:tracePt t="99914" x="1943100" y="5441950"/>
          <p14:tracePt t="99930" x="1930400" y="5403850"/>
          <p14:tracePt t="99948" x="1924050" y="5378450"/>
          <p14:tracePt t="99979" x="1924050" y="5353050"/>
          <p14:tracePt t="100078" x="1924050" y="5365750"/>
          <p14:tracePt t="100099" x="1924050" y="5378450"/>
          <p14:tracePt t="100110" x="1924050" y="5384800"/>
          <p14:tracePt t="100120" x="1924050" y="5391150"/>
          <p14:tracePt t="100130" x="1930400" y="5403850"/>
          <p14:tracePt t="100146" x="1936750" y="5416550"/>
          <p14:tracePt t="100146" x="1949450" y="5435600"/>
          <p14:tracePt t="100164" x="1955800" y="5448300"/>
          <p14:tracePt t="100181" x="1962150" y="5467350"/>
          <p14:tracePt t="100197" x="1974850" y="5473700"/>
          <p14:tracePt t="100244" x="1981200" y="5473700"/>
          <p14:tracePt t="100266" x="1987550" y="5473700"/>
          <p14:tracePt t="100275" x="1993900" y="5473700"/>
          <p14:tracePt t="100296" x="2006600" y="5473700"/>
          <p14:tracePt t="100306" x="2012950" y="5473700"/>
          <p14:tracePt t="100318" x="2019300" y="5467350"/>
          <p14:tracePt t="100322" x="2025650" y="5461000"/>
          <p14:tracePt t="100331" x="2038350" y="5448300"/>
          <p14:tracePt t="100347" x="2051050" y="5422900"/>
          <p14:tracePt t="100364" x="2057400" y="5397500"/>
          <p14:tracePt t="100380" x="2063750" y="5384800"/>
          <p14:tracePt t="100397" x="2063750" y="5372100"/>
          <p14:tracePt t="100971" x="2063750" y="5378450"/>
          <p14:tracePt t="100981" x="2063750" y="5384800"/>
          <p14:tracePt t="101002" x="2063750" y="5391150"/>
          <p14:tracePt t="101023" x="2063750" y="5397500"/>
          <p14:tracePt t="104493" x="2063750" y="5391150"/>
          <p14:tracePt t="104515" x="2063750" y="5378450"/>
          <p14:tracePt t="104525" x="2063750" y="5359400"/>
          <p14:tracePt t="104534" x="2057400" y="5327650"/>
          <p14:tracePt t="104545" x="2044700" y="5283200"/>
          <p14:tracePt t="104546" x="2032000" y="5226050"/>
          <p14:tracePt t="104562" x="1974850" y="5054600"/>
          <p14:tracePt t="104580" x="1911350" y="4845050"/>
          <p14:tracePt t="104612" x="1860550" y="4705350"/>
          <p14:tracePt t="104613" x="1771650" y="4470400"/>
          <p14:tracePt t="104631" x="1733550" y="4368800"/>
          <p14:tracePt t="104647" x="1670050" y="4191000"/>
          <p14:tracePt t="104662" x="1657350" y="4114800"/>
          <p14:tracePt t="104679" x="1638300" y="4000500"/>
          <p14:tracePt t="104697" x="1631950" y="3924300"/>
          <p14:tracePt t="104713" x="1625600" y="3898900"/>
          <p14:tracePt t="104730" x="1625600" y="3854450"/>
          <p14:tracePt t="104747" x="1625600" y="3835400"/>
          <p14:tracePt t="104782" x="1625600" y="3829050"/>
          <p14:tracePt t="104804" x="1625600" y="3816350"/>
          <p14:tracePt t="104815" x="1625600" y="3797300"/>
          <p14:tracePt t="104815" x="1625600" y="3771900"/>
          <p14:tracePt t="104829" x="1625600" y="3689350"/>
          <p14:tracePt t="104845" x="1625600" y="3632200"/>
          <p14:tracePt t="104862" x="1625600" y="3524250"/>
          <p14:tracePt t="104880" x="1625600" y="3479800"/>
          <p14:tracePt t="104897" x="1631950" y="3397250"/>
          <p14:tracePt t="104913" x="1638300" y="3359150"/>
          <p14:tracePt t="104930" x="1638300" y="3340100"/>
          <p14:tracePt t="104947" x="1644650" y="3327400"/>
          <p14:tracePt t="104964" x="1644650" y="3321050"/>
          <p14:tracePt t="105785" x="1638300" y="3321050"/>
          <p14:tracePt t="105809" x="1625600" y="3321050"/>
          <p14:tracePt t="105818" x="1612900" y="3321050"/>
          <p14:tracePt t="105820" x="1600200" y="3321050"/>
          <p14:tracePt t="105830" x="1562100" y="3321050"/>
          <p14:tracePt t="105851" x="1549400" y="3321050"/>
          <p14:tracePt t="105863" x="1511300" y="3321050"/>
          <p14:tracePt t="105880" x="1492250" y="3321050"/>
          <p14:tracePt t="105897" x="1479550" y="3321050"/>
          <p14:tracePt t="105914" x="1466850" y="3321050"/>
          <p14:tracePt t="105930" x="1460500" y="3321050"/>
          <p14:tracePt t="105947" x="1447800" y="3321050"/>
          <p14:tracePt t="105964" x="1441450" y="3321050"/>
          <p14:tracePt t="105980" x="1435100" y="3321050"/>
          <p14:tracePt t="106026" x="1428750" y="3321050"/>
          <p14:tracePt t="106068" x="1422400" y="3321050"/>
          <p14:tracePt t="106242" x="1428750" y="3321050"/>
          <p14:tracePt t="106262" x="1441450" y="3321050"/>
          <p14:tracePt t="106274" x="1447800" y="3321050"/>
          <p14:tracePt t="106284" x="1460500" y="3321050"/>
          <p14:tracePt t="106286" x="1479550" y="3321050"/>
          <p14:tracePt t="106297" x="1485900" y="3321050"/>
          <p14:tracePt t="106313" x="1530350" y="3321050"/>
          <p14:tracePt t="106330" x="1581150" y="3321050"/>
          <p14:tracePt t="106348" x="1606550" y="3321050"/>
          <p14:tracePt t="106363" x="1663700" y="3321050"/>
          <p14:tracePt t="106380" x="1676400" y="3314700"/>
          <p14:tracePt t="106397" x="1714500" y="3314700"/>
          <p14:tracePt t="106413" x="1720850" y="3314700"/>
          <p14:tracePt t="106413" x="1733550" y="3314700"/>
          <p14:tracePt t="106431" x="1746250" y="3314700"/>
          <p14:tracePt t="106447" x="1771650" y="3314700"/>
          <p14:tracePt t="106464" x="1790700" y="3314700"/>
          <p14:tracePt t="106480" x="1854200" y="3314700"/>
          <p14:tracePt t="106497" x="1905000" y="3321050"/>
          <p14:tracePt t="106514" x="1974850" y="3333750"/>
          <p14:tracePt t="106530" x="2019300" y="3346450"/>
          <p14:tracePt t="106547" x="2032000" y="3352800"/>
          <p14:tracePt t="106563" x="2057400" y="3359150"/>
          <p14:tracePt t="106580" x="2063750" y="3359150"/>
          <p14:tracePt t="106597" x="2114550" y="3359150"/>
          <p14:tracePt t="106613" x="2203450" y="3359150"/>
          <p14:tracePt t="106630" x="2247900" y="3359150"/>
          <p14:tracePt t="106647" x="2349500" y="3359150"/>
          <p14:tracePt t="106664" x="2381250" y="3359150"/>
          <p14:tracePt t="106680" x="2406650" y="3359150"/>
          <p14:tracePt t="108513" x="2413000" y="3359150"/>
          <p14:tracePt t="108534" x="2419350" y="3352800"/>
          <p14:tracePt t="108554" x="2419350" y="3346450"/>
          <p14:tracePt t="108572" x="2425700" y="3340100"/>
          <p14:tracePt t="108585" x="2425700" y="3333750"/>
          <p14:tracePt t="108587" x="2425700" y="3327400"/>
          <p14:tracePt t="108597" x="2425700" y="3321050"/>
          <p14:tracePt t="108613" x="2438400" y="3302000"/>
          <p14:tracePt t="108630" x="2451100" y="3282950"/>
          <p14:tracePt t="108648" x="2457450" y="3270250"/>
          <p14:tracePt t="108663" x="2482850" y="3244850"/>
          <p14:tracePt t="108680" x="2495550" y="3232150"/>
          <p14:tracePt t="108697" x="2520950" y="3213100"/>
          <p14:tracePt t="108713" x="2520950" y="3206750"/>
          <p14:tracePt t="108730" x="2533650" y="3194050"/>
          <p14:tracePt t="108747" x="2540000" y="3181350"/>
          <p14:tracePt t="108764" x="2540000" y="3175000"/>
          <p14:tracePt t="108780" x="2540000" y="3155950"/>
          <p14:tracePt t="108797" x="2540000" y="3149600"/>
          <p14:tracePt t="108813" x="2540000" y="3130550"/>
          <p14:tracePt t="108830" x="2540000" y="3105150"/>
          <p14:tracePt t="108850" x="2540000" y="3092450"/>
          <p14:tracePt t="108863" x="2540000" y="3073400"/>
          <p14:tracePt t="108880" x="2540000" y="3060700"/>
          <p14:tracePt t="108897" x="2540000" y="3048000"/>
          <p14:tracePt t="108913" x="2540000" y="3041650"/>
          <p14:tracePt t="108930" x="2540000" y="3028950"/>
          <p14:tracePt t="108947" x="2540000" y="3009900"/>
          <p14:tracePt t="108964" x="2527300" y="2984500"/>
          <p14:tracePt t="108981" x="2514600" y="2971800"/>
          <p14:tracePt t="108998" x="2495550" y="2946400"/>
          <p14:tracePt t="109012" x="2489200" y="2940050"/>
          <p14:tracePt t="109029" x="2470150" y="2927350"/>
          <p14:tracePt t="109047" x="2432050" y="2908300"/>
          <p14:tracePt t="109065" x="2406650" y="2901950"/>
          <p14:tracePt t="109081" x="2349500" y="2889250"/>
          <p14:tracePt t="109099" x="2311400" y="2882900"/>
          <p14:tracePt t="109115" x="2247900" y="2882900"/>
          <p14:tracePt t="109130" x="2222500" y="2876550"/>
          <p14:tracePt t="109146" x="2178050" y="2876550"/>
          <p14:tracePt t="109164" x="2152650" y="2876550"/>
          <p14:tracePt t="109181" x="2133600" y="2876550"/>
          <p14:tracePt t="109198" x="2108200" y="2876550"/>
          <p14:tracePt t="109215" x="2082800" y="2876550"/>
          <p14:tracePt t="109231" x="2032000" y="2882900"/>
          <p14:tracePt t="109249" x="1987550" y="2895600"/>
          <p14:tracePt t="109265" x="1962150" y="2901950"/>
          <p14:tracePt t="109281" x="1936750" y="2908300"/>
          <p14:tracePt t="109299" x="1924050" y="2914650"/>
          <p14:tracePt t="109314" x="1905000" y="2921000"/>
          <p14:tracePt t="109331" x="1885950" y="2933700"/>
          <p14:tracePt t="109348" x="1879600" y="2940050"/>
          <p14:tracePt t="109364" x="1866900" y="2952750"/>
          <p14:tracePt t="109381" x="1854200" y="2965450"/>
          <p14:tracePt t="109398" x="1854200" y="2978150"/>
          <p14:tracePt t="109414" x="1847850" y="2984500"/>
          <p14:tracePt t="109431" x="1841500" y="2997200"/>
          <p14:tracePt t="109448" x="1835150" y="3016250"/>
          <p14:tracePt t="109464" x="1835150" y="3028950"/>
          <p14:tracePt t="109482" x="1822450" y="3067050"/>
          <p14:tracePt t="109498" x="1816100" y="3111500"/>
          <p14:tracePt t="109514" x="1816100" y="3136900"/>
          <p14:tracePt t="109531" x="1816100" y="3194050"/>
          <p14:tracePt t="109548" x="1816100" y="3219450"/>
          <p14:tracePt t="109565" x="1816100" y="3270250"/>
          <p14:tracePt t="109581" x="1816100" y="3308350"/>
          <p14:tracePt t="109598" x="1822450" y="3321050"/>
          <p14:tracePt t="109614" x="1835150" y="3340100"/>
          <p14:tracePt t="109649" x="1841500" y="3346450"/>
          <p14:tracePt t="109651" x="1847850" y="3359150"/>
          <p14:tracePt t="109664" x="1860550" y="3365500"/>
          <p14:tracePt t="109681" x="1873250" y="3378200"/>
          <p14:tracePt t="109698" x="1911350" y="3403600"/>
          <p14:tracePt t="109714" x="1936750" y="3416300"/>
          <p14:tracePt t="109730" x="1981200" y="3435350"/>
          <p14:tracePt t="109746" x="2025650" y="3448050"/>
          <p14:tracePt t="109764" x="2051050" y="3454400"/>
          <p14:tracePt t="109781" x="2076450" y="3460750"/>
          <p14:tracePt t="109798" x="2095500" y="3460750"/>
          <p14:tracePt t="109814" x="2114550" y="3460750"/>
          <p14:tracePt t="109831" x="2139950" y="3448050"/>
          <p14:tracePt t="109851" x="2152650" y="3435350"/>
          <p14:tracePt t="109865" x="2165350" y="3422650"/>
          <p14:tracePt t="109881" x="2178050" y="3416300"/>
          <p14:tracePt t="109898" x="2184400" y="3409950"/>
          <p14:tracePt t="110359" x="2178050" y="3409950"/>
          <p14:tracePt t="110362" x="2171700" y="3409950"/>
          <p14:tracePt t="110391" x="2159000" y="3416300"/>
          <p14:tracePt t="110401" x="2146300" y="3422650"/>
          <p14:tracePt t="110414" x="2133600" y="3429000"/>
          <p14:tracePt t="110416" x="2108200" y="3435350"/>
          <p14:tracePt t="110431" x="2070100" y="3448050"/>
          <p14:tracePt t="110449" x="2025650" y="3467100"/>
          <p14:tracePt t="110464" x="2006600" y="3473450"/>
          <p14:tracePt t="110482" x="1968500" y="3479800"/>
          <p14:tracePt t="110498" x="1949450" y="3486150"/>
          <p14:tracePt t="110514" x="1911350" y="3486150"/>
          <p14:tracePt t="110531" x="1873250" y="3486150"/>
          <p14:tracePt t="110548" x="1847850" y="3486150"/>
          <p14:tracePt t="110564" x="1797050" y="3486150"/>
          <p14:tracePt t="110581" x="1784350" y="3486150"/>
          <p14:tracePt t="110598" x="1746250" y="3486150"/>
          <p14:tracePt t="110614" x="1720850" y="3486150"/>
          <p14:tracePt t="110631" x="1708150" y="3486150"/>
          <p14:tracePt t="110648" x="1682750" y="3486150"/>
          <p14:tracePt t="110664" x="1663700" y="3486150"/>
          <p14:tracePt t="110681" x="1625600" y="3486150"/>
          <p14:tracePt t="110698" x="1587500" y="3486150"/>
          <p14:tracePt t="110715" x="1574800" y="3486150"/>
          <p14:tracePt t="110731" x="1549400" y="3486150"/>
          <p14:tracePt t="110749" x="1536700" y="3486150"/>
          <p14:tracePt t="110764" x="1517650" y="3486150"/>
          <p14:tracePt t="110781" x="1492250" y="3486150"/>
          <p14:tracePt t="110798" x="1473200" y="3486150"/>
          <p14:tracePt t="110814" x="1460500" y="3486150"/>
          <p14:tracePt t="110831" x="1454150" y="3486150"/>
          <p14:tracePt t="111877" x="1454150" y="3479800"/>
          <p14:tracePt t="111898" x="1454150" y="3473450"/>
          <p14:tracePt t="111920" x="1454150" y="3467100"/>
          <p14:tracePt t="111930" x="1454150" y="3460750"/>
          <p14:tracePt t="111939" x="1454150" y="3454400"/>
          <p14:tracePt t="111946" x="1454150" y="3429000"/>
          <p14:tracePt t="111964" x="1454150" y="3422650"/>
          <p14:tracePt t="111980" x="1454150" y="3397250"/>
          <p14:tracePt t="111997" x="1454150" y="3390900"/>
          <p14:tracePt t="112013" x="1454150" y="3378200"/>
          <p14:tracePt t="114304" x="1460500" y="3378200"/>
          <p14:tracePt t="114325" x="1466850" y="3378200"/>
          <p14:tracePt t="114340" x="1473200" y="3378200"/>
          <p14:tracePt t="114342" x="1492250" y="3384550"/>
          <p14:tracePt t="114350" x="1517650" y="3390900"/>
          <p14:tracePt t="114364" x="1600200" y="3416300"/>
          <p14:tracePt t="114381" x="1695450" y="3448050"/>
          <p14:tracePt t="114398" x="1739900" y="3460750"/>
          <p14:tracePt t="114414" x="1816100" y="3479800"/>
          <p14:tracePt t="114431" x="1841500" y="3492500"/>
          <p14:tracePt t="114448" x="1905000" y="3524250"/>
          <p14:tracePt t="114464" x="1930400" y="3536950"/>
          <p14:tracePt t="114481" x="2000250" y="3587750"/>
          <p14:tracePt t="114498" x="2082800" y="3651250"/>
          <p14:tracePt t="114515" x="2133600" y="3683000"/>
          <p14:tracePt t="114531" x="2235200" y="3759200"/>
          <p14:tracePt t="114549" x="2324100" y="3829050"/>
          <p14:tracePt t="114564" x="2362200" y="3860800"/>
          <p14:tracePt t="114581" x="2432050" y="3924300"/>
          <p14:tracePt t="114598" x="2457450" y="3956050"/>
          <p14:tracePt t="114614" x="2527300" y="4006850"/>
          <p14:tracePt t="114631" x="2603500" y="4076700"/>
          <p14:tracePt t="114648" x="2647950" y="4114800"/>
          <p14:tracePt t="114664" x="2768600" y="4222750"/>
          <p14:tracePt t="114681" x="2825750" y="4279900"/>
          <p14:tracePt t="114698" x="2940050" y="4394200"/>
          <p14:tracePt t="114714" x="3028950" y="4495800"/>
          <p14:tracePt t="114731" x="3073400" y="4540250"/>
          <p14:tracePt t="114748" x="3136900" y="4622800"/>
          <p14:tracePt t="114764" x="3168650" y="4660900"/>
          <p14:tracePt t="114781" x="3238500" y="4737100"/>
          <p14:tracePt t="114798" x="3295650" y="4806950"/>
          <p14:tracePt t="114815" x="3321050" y="4838700"/>
          <p14:tracePt t="114831" x="3352800" y="4870450"/>
          <p14:tracePt t="114850" x="3359150" y="4883150"/>
          <p14:tracePt t="114864" x="3403600" y="4933950"/>
          <p14:tracePt t="114881" x="3473450" y="5003800"/>
          <p14:tracePt t="114898" x="3524250" y="5048250"/>
          <p14:tracePt t="114914" x="3613150" y="5130800"/>
          <p14:tracePt t="114931" x="3651250" y="5175250"/>
          <p14:tracePt t="114948" x="3689350" y="5200650"/>
          <p14:tracePt t="115154" x="3695700" y="5200650"/>
          <p14:tracePt t="115501" x="3702050" y="5194300"/>
          <p14:tracePt t="115522" x="3708400" y="5187950"/>
          <p14:tracePt t="115532" x="3708400" y="5181600"/>
          <p14:tracePt t="115548" x="3708400" y="5175250"/>
          <p14:tracePt t="115550" x="3708400" y="5162550"/>
          <p14:tracePt t="115564" x="3714750" y="5156200"/>
          <p14:tracePt t="115581" x="3721100" y="5143500"/>
          <p14:tracePt t="115598" x="3721100" y="5130800"/>
          <p14:tracePt t="115614" x="3727450" y="5111750"/>
          <p14:tracePt t="115631" x="3733800" y="5092700"/>
          <p14:tracePt t="115648" x="3740150" y="5080000"/>
          <p14:tracePt t="115664" x="3740150" y="5060950"/>
          <p14:tracePt t="115681" x="3740150" y="5048250"/>
          <p14:tracePt t="115698" x="3746500" y="5029200"/>
          <p14:tracePt t="115714" x="3752850" y="5022850"/>
          <p14:tracePt t="116811" x="3752850" y="5035550"/>
          <p14:tracePt t="116824" x="3752850" y="5048250"/>
          <p14:tracePt t="116825" x="3752850" y="5060950"/>
          <p14:tracePt t="116831" x="3752850" y="5080000"/>
          <p14:tracePt t="116846" x="3752850" y="5124450"/>
          <p14:tracePt t="116863" x="3752850" y="5149850"/>
          <p14:tracePt t="116881" x="3752850" y="5187950"/>
          <p14:tracePt t="116898" x="3752850" y="5200650"/>
          <p14:tracePt t="116914" x="3752850" y="5219700"/>
          <p14:tracePt t="116931" x="3752850" y="5238750"/>
          <p14:tracePt t="116948" x="3752850" y="5251450"/>
          <p14:tracePt t="116964" x="3746500" y="5270500"/>
          <p14:tracePt t="116981" x="3740150" y="5283200"/>
          <p14:tracePt t="116996" x="3733800" y="5314950"/>
          <p14:tracePt t="117013" x="3727450" y="5340350"/>
          <p14:tracePt t="117029" x="3721100" y="5353050"/>
          <p14:tracePt t="117047" x="3714750" y="5378450"/>
          <p14:tracePt t="117064" x="3708400" y="5391150"/>
          <p14:tracePt t="117064" x="3702050" y="5410200"/>
          <p14:tracePt t="117082" x="3702050" y="5422900"/>
          <p14:tracePt t="117098" x="3689350" y="5448300"/>
          <p14:tracePt t="117113" x="3689350" y="5461000"/>
          <p14:tracePt t="117130" x="3683000" y="5473700"/>
          <p14:tracePt t="120758" x="3683000" y="5461000"/>
          <p14:tracePt t="120768" x="3683000" y="5454650"/>
          <p14:tracePt t="120779" x="3683000" y="5435600"/>
          <p14:tracePt t="120788" x="3676650" y="5410200"/>
          <p14:tracePt t="120799" x="3676650" y="5384800"/>
          <p14:tracePt t="120801" x="3676650" y="5359400"/>
          <p14:tracePt t="120814" x="3670300" y="5314950"/>
          <p14:tracePt t="120831" x="3670300" y="5289550"/>
          <p14:tracePt t="120850" x="3670300" y="5245100"/>
          <p14:tracePt t="120865" x="3670300" y="5226050"/>
          <p14:tracePt t="120881" x="3670300" y="5200650"/>
          <p14:tracePt t="120896" x="3670300" y="5175250"/>
          <p14:tracePt t="120913" x="3670300" y="5162550"/>
          <p14:tracePt t="120931" x="3670300" y="5149850"/>
          <p14:tracePt t="120948" x="3676650" y="5137150"/>
          <p14:tracePt t="120985" x="3683000" y="5137150"/>
          <p14:tracePt t="121006" x="3683000" y="5130800"/>
          <p14:tracePt t="121027" x="3683000" y="5124450"/>
          <p14:tracePt t="121037" x="3683000" y="5118100"/>
          <p14:tracePt t="121047" x="3689350" y="5111750"/>
          <p14:tracePt t="121063" x="3695700" y="5105400"/>
          <p14:tracePt t="121063" x="3714750" y="5080000"/>
          <p14:tracePt t="121081" x="3721100" y="5067300"/>
          <p14:tracePt t="121098" x="3740150" y="5048250"/>
          <p14:tracePt t="121115" x="3746500" y="5048250"/>
          <p14:tracePt t="122779" x="3746500" y="5054600"/>
          <p14:tracePt t="122791" x="3740150" y="5054600"/>
          <p14:tracePt t="122800" x="3733800" y="5060950"/>
          <p14:tracePt t="122814" x="3714750" y="5073650"/>
          <p14:tracePt t="122816" x="3689350" y="5080000"/>
          <p14:tracePt t="122830" x="3625850" y="5099050"/>
          <p14:tracePt t="122864" x="3524250" y="5130800"/>
          <p14:tracePt t="122866" x="3473450" y="5149850"/>
          <p14:tracePt t="122881" x="3340100" y="5181600"/>
          <p14:tracePt t="122898" x="3263900" y="5200650"/>
          <p14:tracePt t="122914" x="3105150" y="5232400"/>
          <p14:tracePt t="122931" x="2952750" y="5257800"/>
          <p14:tracePt t="122948" x="2882900" y="5276850"/>
          <p14:tracePt t="122964" x="2794000" y="5289550"/>
          <p14:tracePt t="122981" x="2736850" y="5308600"/>
          <p14:tracePt t="122998" x="2711450" y="5314950"/>
          <p14:tracePt t="123015" x="2667000" y="5314950"/>
          <p14:tracePt t="123029" x="2641600" y="5314950"/>
          <p14:tracePt t="123048" x="2578100" y="5314950"/>
          <p14:tracePt t="123064" x="2540000" y="5314950"/>
          <p14:tracePt t="123081" x="2463800" y="5327650"/>
          <p14:tracePt t="123098" x="2374900" y="5340350"/>
          <p14:tracePt t="123113" x="2324100" y="5346700"/>
          <p14:tracePt t="123129" x="2247900" y="5372100"/>
          <p14:tracePt t="123146" x="2216150" y="5384800"/>
          <p14:tracePt t="123163" x="2159000" y="5403850"/>
          <p14:tracePt t="123181" x="2095500" y="5416550"/>
          <p14:tracePt t="123198" x="2070100" y="5429250"/>
          <p14:tracePt t="123214" x="2025650" y="5441950"/>
          <p14:tracePt t="123231" x="2000250" y="5448300"/>
          <p14:tracePt t="123248" x="1955800" y="5461000"/>
          <p14:tracePt t="123264" x="1924050" y="5467350"/>
          <p14:tracePt t="123281" x="1911350" y="5473700"/>
          <p14:tracePt t="123298" x="1892300" y="5486400"/>
          <p14:tracePt t="123315" x="1879600" y="5486400"/>
          <p14:tracePt t="123331" x="1866900" y="5492750"/>
          <p14:tracePt t="123348" x="1860550" y="5492750"/>
          <p14:tracePt t="123549" x="1873250" y="5492750"/>
          <p14:tracePt t="123559" x="1885950" y="5492750"/>
          <p14:tracePt t="123569" x="1892300" y="5492750"/>
          <p14:tracePt t="123579" x="1905000" y="5492750"/>
          <p14:tracePt t="123597" x="1924050" y="5492750"/>
          <p14:tracePt t="123599" x="1943100" y="5486400"/>
          <p14:tracePt t="123651" x="1949450" y="5486400"/>
          <p14:tracePt t="123694" x="1955800" y="5486400"/>
          <p14:tracePt t="123715" x="1955800" y="5480050"/>
          <p14:tracePt t="123736" x="1962150" y="5480050"/>
          <p14:tracePt t="123747" x="1968500" y="5480050"/>
          <p14:tracePt t="123749" x="1974850" y="5473700"/>
          <p14:tracePt t="123778" x="1981200" y="5473700"/>
          <p14:tracePt t="123780" x="1987550" y="5473700"/>
          <p14:tracePt t="123799" x="1987550" y="5467350"/>
          <p14:tracePt t="123800" x="1993900" y="5467350"/>
          <p14:tracePt t="123814" x="2006600" y="5467350"/>
          <p14:tracePt t="124676" x="2012950" y="5461000"/>
          <p14:tracePt t="124696" x="2025650" y="5461000"/>
          <p14:tracePt t="124700" x="2038350" y="5454650"/>
          <p14:tracePt t="124718" x="2070100" y="5441950"/>
          <p14:tracePt t="124719" x="2101850" y="5435600"/>
          <p14:tracePt t="124731" x="2146300" y="5416550"/>
          <p14:tracePt t="124747" x="2286000" y="5378450"/>
          <p14:tracePt t="124764" x="2419350" y="5314950"/>
          <p14:tracePt t="124781" x="2489200" y="5289550"/>
          <p14:tracePt t="124797" x="2616200" y="5238750"/>
          <p14:tracePt t="124814" x="2743200" y="5181600"/>
          <p14:tracePt t="124830" x="2813050" y="5156200"/>
          <p14:tracePt t="124850" x="2959100" y="5105400"/>
          <p14:tracePt t="124864" x="3035300" y="5086350"/>
          <p14:tracePt t="124881" x="3200400" y="5060950"/>
          <p14:tracePt t="124898" x="3352800" y="5041900"/>
          <p14:tracePt t="124914" x="3422650" y="5035550"/>
          <p14:tracePt t="124931" x="3511550" y="5029200"/>
          <p14:tracePt t="124947" x="3536950" y="5029200"/>
          <p14:tracePt t="124964" x="3587750" y="5010150"/>
          <p14:tracePt t="124981" x="3644900" y="4997450"/>
          <p14:tracePt t="124997" x="3683000" y="4991100"/>
          <p14:tracePt t="125013" x="3752850" y="4972050"/>
          <p14:tracePt t="125029" x="3790950" y="4965700"/>
          <p14:tracePt t="125046" x="3829050" y="4965700"/>
          <p14:tracePt t="126688" x="3835400" y="4965700"/>
          <p14:tracePt t="126709" x="3841750" y="4965700"/>
          <p14:tracePt t="126732" x="3854450" y="4965700"/>
          <p14:tracePt t="126741" x="3867150" y="4959350"/>
          <p14:tracePt t="126743" x="3892550" y="4959350"/>
          <p14:tracePt t="126765" x="3917950" y="4953000"/>
          <p14:tracePt t="126767" x="3956050" y="4953000"/>
          <p14:tracePt t="126782" x="4070350" y="4946650"/>
          <p14:tracePt t="126798" x="4210050" y="4940300"/>
          <p14:tracePt t="126815" x="4286250" y="4940300"/>
          <p14:tracePt t="126832" x="4438650" y="4940300"/>
          <p14:tracePt t="126852" x="4508500" y="4940300"/>
          <p14:tracePt t="126865" x="4610100" y="4965700"/>
          <p14:tracePt t="126882" x="4667250" y="4978400"/>
          <p14:tracePt t="126898" x="4686300" y="4991100"/>
          <p14:tracePt t="126915" x="4705350" y="5003800"/>
          <p14:tracePt t="126960" x="4711700" y="5010150"/>
          <p14:tracePt t="126962" x="4724400" y="5016500"/>
          <p14:tracePt t="126980" x="4730750" y="5029200"/>
          <p14:tracePt t="126981" x="4743450" y="5035550"/>
          <p14:tracePt t="126997" x="4775200" y="5067300"/>
          <p14:tracePt t="127014" x="4794250" y="5086350"/>
          <p14:tracePt t="127030" x="4826000" y="5118100"/>
          <p14:tracePt t="127047" x="4845050" y="5137150"/>
          <p14:tracePt t="127064" x="4857750" y="5143500"/>
          <p14:tracePt t="127082" x="4895850" y="5181600"/>
          <p14:tracePt t="127099" x="4953000" y="5245100"/>
          <p14:tracePt t="127116" x="4991100" y="5276850"/>
          <p14:tracePt t="127132" x="5054600" y="5334000"/>
          <p14:tracePt t="127149" x="5073650" y="5353050"/>
          <p14:tracePt t="127165" x="5086350" y="5365750"/>
          <p14:tracePt t="127516" x="5086350" y="5359400"/>
          <p14:tracePt t="127779" x="5086350" y="5353050"/>
          <p14:tracePt t="127800" x="5086350" y="5346700"/>
          <p14:tracePt t="127808" x="5086350" y="5334000"/>
          <p14:tracePt t="127815" x="5086350" y="5264150"/>
          <p14:tracePt t="127831" x="5086350" y="5213350"/>
          <p14:tracePt t="127850" x="5086350" y="5048250"/>
          <p14:tracePt t="127865" x="5086350" y="4959350"/>
          <p14:tracePt t="127882" x="5080000" y="4756150"/>
          <p14:tracePt t="127898" x="5054600" y="4572000"/>
          <p14:tracePt t="127915" x="5035550" y="4483100"/>
          <p14:tracePt t="127931" x="5003800" y="4337050"/>
          <p14:tracePt t="127948" x="4984750" y="4279900"/>
          <p14:tracePt t="127965" x="4959350" y="4178300"/>
          <p14:tracePt t="127982" x="4946650" y="4089400"/>
          <p14:tracePt t="127998" x="4946650" y="4051300"/>
          <p14:tracePt t="128014" x="4946650" y="3987800"/>
          <p14:tracePt t="128030" x="4946650" y="3949700"/>
          <p14:tracePt t="128047" x="4959350" y="3879850"/>
          <p14:tracePt t="128065" x="4965700" y="3810000"/>
          <p14:tracePt t="128082" x="4965700" y="3765550"/>
          <p14:tracePt t="128100" x="4978400" y="3676650"/>
          <p14:tracePt t="128116" x="4978400" y="3632200"/>
          <p14:tracePt t="128130" x="4978400" y="3536950"/>
          <p14:tracePt t="128147" x="4978400" y="3460750"/>
          <p14:tracePt t="128164" x="4978400" y="3422650"/>
          <p14:tracePt t="128182" x="4978400" y="3359150"/>
          <p14:tracePt t="128198" x="4978400" y="3333750"/>
          <p14:tracePt t="128215" x="4978400" y="3276600"/>
          <p14:tracePt t="128232" x="4978400" y="3225800"/>
          <p14:tracePt t="128249" x="4978400" y="3213100"/>
          <p14:tracePt t="128265" x="4978400" y="3162300"/>
          <p14:tracePt t="128282" x="4978400" y="3136900"/>
          <p14:tracePt t="128299" x="4978400" y="3092450"/>
          <p14:tracePt t="128315" x="4978400" y="3060700"/>
          <p14:tracePt t="128332" x="4972050" y="3041650"/>
          <p14:tracePt t="128348" x="4959350" y="3016250"/>
          <p14:tracePt t="128365" x="4953000" y="3003550"/>
          <p14:tracePt t="128382" x="4921250" y="2971800"/>
          <p14:tracePt t="128398" x="4870450" y="2940050"/>
          <p14:tracePt t="128415" x="4819650" y="2908300"/>
          <p14:tracePt t="128431" x="4711700" y="2857500"/>
          <p14:tracePt t="128449" x="4654550" y="2832100"/>
          <p14:tracePt t="128465" x="4540250" y="2794000"/>
          <p14:tracePt t="128481" x="4445000" y="2762250"/>
          <p14:tracePt t="128498" x="4413250" y="2749550"/>
          <p14:tracePt t="128515" x="4349750" y="2736850"/>
          <p14:tracePt t="128532" x="4305300" y="2736850"/>
          <p14:tracePt t="128548" x="4222750" y="2736850"/>
          <p14:tracePt t="128565" x="4089400" y="2736850"/>
          <p14:tracePt t="128582" x="4025900" y="2736850"/>
          <p14:tracePt t="128598" x="3917950" y="2736850"/>
          <p14:tracePt t="128615" x="3867150" y="2743200"/>
          <p14:tracePt t="128631" x="3810000" y="2755900"/>
          <p14:tracePt t="128648" x="3784600" y="2768600"/>
          <p14:tracePt t="128665" x="3752850" y="2787650"/>
          <p14:tracePt t="128682" x="3708400" y="2832100"/>
          <p14:tracePt t="128698" x="3676650" y="2857500"/>
          <p14:tracePt t="128715" x="3613150" y="2927350"/>
          <p14:tracePt t="128733" x="3562350" y="2997200"/>
          <p14:tracePt t="128748" x="3536950" y="3022600"/>
          <p14:tracePt t="128765" x="3498850" y="3073400"/>
          <p14:tracePt t="128781" x="3486150" y="3086100"/>
          <p14:tracePt t="128798" x="3479800" y="3105150"/>
          <p14:tracePt t="128815" x="3479800" y="3124200"/>
          <p14:tracePt t="128832" x="3473450" y="3136900"/>
          <p14:tracePt t="128850" x="3473450" y="3162300"/>
          <p14:tracePt t="128865" x="3473450" y="3175000"/>
          <p14:tracePt t="128881" x="3473450" y="3213100"/>
          <p14:tracePt t="128898" x="3486150" y="3251200"/>
          <p14:tracePt t="128915" x="3492500" y="3276600"/>
          <p14:tracePt t="128931" x="3505200" y="3321050"/>
          <p14:tracePt t="128948" x="3511550" y="3346450"/>
          <p14:tracePt t="128965" x="3530600" y="3390900"/>
          <p14:tracePt t="128982" x="3536950" y="3422650"/>
          <p14:tracePt t="128999" x="3549650" y="3429000"/>
          <p14:tracePt t="129016" x="3575050" y="3448050"/>
          <p14:tracePt t="129030" x="3600450" y="3454400"/>
          <p14:tracePt t="129047" x="3657600" y="3460750"/>
          <p14:tracePt t="129065" x="3708400" y="3460750"/>
          <p14:tracePt t="129082" x="3835400" y="3467100"/>
          <p14:tracePt t="129099" x="3975100" y="3467100"/>
          <p14:tracePt t="129115" x="4038600" y="3467100"/>
          <p14:tracePt t="129132" x="4171950" y="3467100"/>
          <p14:tracePt t="129147" x="4222750" y="3467100"/>
          <p14:tracePt t="129163" x="4330700" y="3467100"/>
          <p14:tracePt t="129182" x="4445000" y="3467100"/>
          <p14:tracePt t="129198" x="4495800" y="3467100"/>
          <p14:tracePt t="129215" x="4603750" y="3467100"/>
          <p14:tracePt t="129232" x="4660900" y="3467100"/>
          <p14:tracePt t="129248" x="4756150" y="3448050"/>
          <p14:tracePt t="129266" x="4819650" y="3416300"/>
          <p14:tracePt t="129281" x="4838700" y="3403600"/>
          <p14:tracePt t="129299" x="4857750" y="3378200"/>
          <p14:tracePt t="129315" x="4864100" y="3365500"/>
          <p14:tracePt t="129332" x="4870450" y="3333750"/>
          <p14:tracePt t="129348" x="4870450" y="3321050"/>
          <p14:tracePt t="129365" x="4876800" y="3314700"/>
          <p14:tracePt t="129558" x="4876800" y="3321050"/>
          <p14:tracePt t="129671" x="4876800" y="3327400"/>
          <p14:tracePt t="129682" x="4876800" y="3333750"/>
          <p14:tracePt t="129702" x="4876800" y="3340100"/>
          <p14:tracePt t="129723" x="4876800" y="3346450"/>
          <p14:tracePt t="129733" x="4876800" y="3352800"/>
          <p14:tracePt t="129734" x="4876800" y="3359150"/>
          <p14:tracePt t="129748" x="4876800" y="3371850"/>
          <p14:tracePt t="129766" x="4876800" y="3378200"/>
          <p14:tracePt t="129781" x="4876800" y="3403600"/>
          <p14:tracePt t="129799" x="4876800" y="3429000"/>
          <p14:tracePt t="129815" x="4876800" y="3492500"/>
          <p14:tracePt t="129832" x="4876800" y="3594100"/>
          <p14:tracePt t="129851" x="4876800" y="3644900"/>
          <p14:tracePt t="129865" x="4876800" y="3752850"/>
          <p14:tracePt t="129881" x="4876800" y="3797300"/>
          <p14:tracePt t="129898" x="4876800" y="3879850"/>
          <p14:tracePt t="129915" x="4876800" y="3975100"/>
          <p14:tracePt t="129931" x="4876800" y="4038600"/>
          <p14:tracePt t="129948" x="4876800" y="4216400"/>
          <p14:tracePt t="129965" x="4876800" y="4318000"/>
          <p14:tracePt t="129982" x="4876800" y="4546600"/>
          <p14:tracePt t="129999" x="4876800" y="4654550"/>
          <p14:tracePt t="130014" x="4876800" y="4813300"/>
          <p14:tracePt t="130030" x="4876800" y="4914900"/>
          <p14:tracePt t="130047" x="4876800" y="4940300"/>
          <p14:tracePt t="130064" x="4876800" y="4965700"/>
          <p14:tracePt t="130082" x="4876800" y="4978400"/>
          <p14:tracePt t="130099" x="4876800" y="4984750"/>
          <p14:tracePt t="130116" x="4876800" y="5003800"/>
          <p14:tracePt t="130130" x="4883150" y="5016500"/>
          <p14:tracePt t="130147" x="4883150" y="5054600"/>
          <p14:tracePt t="130164" x="4883150" y="5073650"/>
          <p14:tracePt t="130180" x="4889500" y="5124450"/>
          <p14:tracePt t="130198" x="4889500" y="5181600"/>
          <p14:tracePt t="130215" x="4889500" y="5207000"/>
          <p14:tracePt t="130232" x="4895850" y="5251450"/>
          <p14:tracePt t="130249" x="4902200" y="5264150"/>
          <p14:tracePt t="130265" x="4908550" y="5289550"/>
          <p14:tracePt t="130282" x="4921250" y="5295900"/>
          <p14:tracePt t="130299" x="4927600" y="5295900"/>
          <p14:tracePt t="130315" x="4946650" y="5264150"/>
          <p14:tracePt t="130332" x="4959350" y="5245100"/>
          <p14:tracePt t="130348" x="4978400" y="5213350"/>
          <p14:tracePt t="130365" x="4997450" y="5181600"/>
          <p14:tracePt t="130381" x="5010150" y="5168900"/>
          <p14:tracePt t="130398" x="5016500" y="5162550"/>
          <p14:tracePt t="130415" x="5029200" y="5149850"/>
          <p14:tracePt t="130432" x="5035550" y="5124450"/>
          <p14:tracePt t="130448" x="5054600" y="5086350"/>
          <p14:tracePt t="130465" x="5060950" y="5067300"/>
          <p14:tracePt t="130482" x="5067300" y="5022850"/>
          <p14:tracePt t="130498" x="5073650" y="5010150"/>
          <p14:tracePt t="130515" x="5073650" y="4972050"/>
          <p14:tracePt t="130532" x="5073650" y="4940300"/>
          <p14:tracePt t="130548" x="5073650" y="4921250"/>
          <p14:tracePt t="130565" x="5067300" y="4883150"/>
          <p14:tracePt t="130581" x="5054600" y="4876800"/>
          <p14:tracePt t="130598" x="5022850" y="4838700"/>
          <p14:tracePt t="130615" x="4953000" y="4800600"/>
          <p14:tracePt t="130631" x="4927600" y="4781550"/>
          <p14:tracePt t="130648" x="4851400" y="4756150"/>
          <p14:tracePt t="130665" x="4819650" y="4743450"/>
          <p14:tracePt t="130681" x="4756150" y="4737100"/>
          <p14:tracePt t="130698" x="4718050" y="4737100"/>
          <p14:tracePt t="130716" x="4692650" y="4737100"/>
          <p14:tracePt t="130732" x="4641850" y="4737100"/>
          <p14:tracePt t="130748" x="4616450" y="4743450"/>
          <p14:tracePt t="130766" x="4572000" y="4768850"/>
          <p14:tracePt t="130781" x="4527550" y="4800600"/>
          <p14:tracePt t="130798" x="4502150" y="4832350"/>
          <p14:tracePt t="130815" x="4457700" y="4876800"/>
          <p14:tracePt t="130832" x="4432300" y="4927600"/>
          <p14:tracePt t="130850" x="4425950" y="4953000"/>
          <p14:tracePt t="130866" x="4419600" y="4991100"/>
          <p14:tracePt t="130881" x="4413250" y="5003800"/>
          <p14:tracePt t="130898" x="4413250" y="5022850"/>
          <p14:tracePt t="130915" x="4413250" y="5035550"/>
          <p14:tracePt t="130931" x="4419600" y="5054600"/>
          <p14:tracePt t="130949" x="4432300" y="5092700"/>
          <p14:tracePt t="130965" x="4445000" y="5111750"/>
          <p14:tracePt t="130982" x="4457700" y="5149850"/>
          <p14:tracePt t="130999" x="4464050" y="5194300"/>
          <p14:tracePt t="131020" x="4470400" y="5219700"/>
          <p14:tracePt t="131030" x="4476750" y="5238750"/>
          <p14:tracePt t="131047" x="4489450" y="5270500"/>
          <p14:tracePt t="131065" x="4508500" y="5314950"/>
          <p14:tracePt t="131081" x="4533900" y="5340350"/>
          <p14:tracePt t="131099" x="4591050" y="5403850"/>
          <p14:tracePt t="131115" x="4629150" y="5435600"/>
          <p14:tracePt t="131130" x="4718050" y="5480050"/>
          <p14:tracePt t="131147" x="4768850" y="5511800"/>
          <p14:tracePt t="131163" x="4794250" y="5518150"/>
          <p14:tracePt t="131181" x="4832350" y="5524500"/>
          <p14:tracePt t="131198" x="4857750" y="5524500"/>
          <p14:tracePt t="131216" x="4870450" y="5530850"/>
          <p14:tracePt t="131232" x="4902200" y="5530850"/>
          <p14:tracePt t="131249" x="4921250" y="5530850"/>
          <p14:tracePt t="131265" x="4953000" y="5537200"/>
          <p14:tracePt t="131282" x="4959350" y="5537200"/>
          <p14:tracePt t="131298" x="4978400" y="5537200"/>
          <p14:tracePt t="131315" x="4984750" y="5537200"/>
          <p14:tracePt t="131331" x="4997450" y="5537200"/>
          <p14:tracePt t="131348" x="5022850" y="5537200"/>
          <p14:tracePt t="131365" x="5048250" y="5537200"/>
          <p14:tracePt t="131381" x="5092700" y="5537200"/>
          <p14:tracePt t="131398" x="5137150" y="5537200"/>
          <p14:tracePt t="131415" x="5156200" y="5537200"/>
          <p14:tracePt t="133296" x="5162550" y="5537200"/>
          <p14:tracePt t="133301" x="5168900" y="5530850"/>
          <p14:tracePt t="133316" x="5175250" y="5518150"/>
          <p14:tracePt t="133330" x="5187950" y="5492750"/>
          <p14:tracePt t="133331" x="5213350" y="5441950"/>
          <p14:tracePt t="133363" x="5270500" y="5314950"/>
          <p14:tracePt t="133364" x="5340350" y="5124450"/>
          <p14:tracePt t="133381" x="5372100" y="5029200"/>
          <p14:tracePt t="133398" x="5422900" y="4826000"/>
          <p14:tracePt t="133415" x="5461000" y="4622800"/>
          <p14:tracePt t="133432" x="5467350" y="4533900"/>
          <p14:tracePt t="133448" x="5480050" y="4362450"/>
          <p14:tracePt t="133465" x="5486400" y="4286250"/>
          <p14:tracePt t="133481" x="5505450" y="4159250"/>
          <p14:tracePt t="133498" x="5518150" y="4083050"/>
          <p14:tracePt t="133515" x="5530850" y="4064000"/>
          <p14:tracePt t="133531" x="5543550" y="4032250"/>
          <p14:tracePt t="133548" x="5543550" y="4025900"/>
          <p14:tracePt t="133565" x="5549900" y="4019550"/>
          <p14:tracePt t="133582" x="5556250" y="4006850"/>
          <p14:tracePt t="133619" x="5562600" y="4000500"/>
          <p14:tracePt t="133621" x="5562600" y="3987800"/>
          <p14:tracePt t="133631" x="5568950" y="3968750"/>
          <p14:tracePt t="133648" x="5588000" y="3917950"/>
          <p14:tracePt t="133665" x="5600700" y="3892550"/>
          <p14:tracePt t="133681" x="5619750" y="3822700"/>
          <p14:tracePt t="133698" x="5638800" y="3759200"/>
          <p14:tracePt t="133715" x="5651500" y="3733800"/>
          <p14:tracePt t="133731" x="5664200" y="3689350"/>
          <p14:tracePt t="133748" x="5676900" y="3644900"/>
          <p14:tracePt t="133765" x="5689600" y="3625850"/>
          <p14:tracePt t="133781" x="5702300" y="3575050"/>
          <p14:tracePt t="133798" x="5708650" y="3556000"/>
          <p14:tracePt t="133832" x="5721350" y="3511550"/>
          <p14:tracePt t="133833" x="5727700" y="3479800"/>
          <p14:tracePt t="133851" x="5727700" y="3473450"/>
          <p14:tracePt t="133865" x="5734050" y="3467100"/>
          <p14:tracePt t="133900" x="5734050" y="3460750"/>
          <p14:tracePt t="133902" x="5734050" y="3454400"/>
          <p14:tracePt t="133933" x="5740400" y="3448050"/>
          <p14:tracePt t="133934" x="5740400" y="3435350"/>
          <p14:tracePt t="133948" x="5746750" y="3429000"/>
          <p14:tracePt t="133965" x="5746750" y="3422650"/>
          <p14:tracePt t="134299" x="5746750" y="3429000"/>
          <p14:tracePt t="134321" x="5746750" y="3441700"/>
          <p14:tracePt t="134330" x="5746750" y="3448050"/>
          <p14:tracePt t="134341" x="5746750" y="3454400"/>
          <p14:tracePt t="134346" x="5746750" y="3467100"/>
          <p14:tracePt t="134357" x="5746750" y="3479800"/>
          <p14:tracePt t="134383" x="5746750" y="3492500"/>
          <p14:tracePt t="134385" x="5746750" y="3498850"/>
          <p14:tracePt t="134398" x="5746750" y="3505200"/>
          <p14:tracePt t="134415" x="5746750" y="3511550"/>
          <p14:tracePt t="134431" x="5746750" y="3517900"/>
          <p14:tracePt t="134467" x="5746750" y="3524250"/>
          <p14:tracePt t="134468" x="5746750" y="3530600"/>
          <p14:tracePt t="134481" x="5753100" y="3530600"/>
          <p14:tracePt t="134498" x="5753100" y="3536950"/>
          <p14:tracePt t="134538" x="5753100" y="3543300"/>
          <p14:tracePt t="134568" x="5759450" y="3543300"/>
          <p14:tracePt t="134610" x="5765800" y="3543300"/>
          <p14:tracePt t="134622" x="5765800" y="3536950"/>
          <p14:tracePt t="134623" x="5772150" y="3536950"/>
          <p14:tracePt t="134631" x="5772150" y="3530600"/>
          <p14:tracePt t="134648" x="5772150" y="3524250"/>
          <p14:tracePt t="134665" x="5772150" y="3517900"/>
          <p14:tracePt t="134681" x="5778500" y="3511550"/>
          <p14:tracePt t="134698" x="5778500" y="3505200"/>
          <p14:tracePt t="134715" x="5784850" y="3498850"/>
          <p14:tracePt t="134731" x="5797550" y="3486150"/>
          <p14:tracePt t="134748" x="5803900" y="3486150"/>
          <p14:tracePt t="134765" x="5816600" y="3486150"/>
          <p14:tracePt t="134781" x="5822950" y="3479800"/>
          <p14:tracePt t="134798" x="5842000" y="3473450"/>
          <p14:tracePt t="134816" x="5861050" y="3467100"/>
          <p14:tracePt t="134831" x="5924550" y="3460750"/>
          <p14:tracePt t="134851" x="5956300" y="3460750"/>
          <p14:tracePt t="134865" x="6045200" y="3460750"/>
          <p14:tracePt t="134881" x="6089650" y="3460750"/>
          <p14:tracePt t="134898" x="6165850" y="3460750"/>
          <p14:tracePt t="134915" x="6203950" y="3467100"/>
          <p14:tracePt t="134931" x="6254750" y="3479800"/>
          <p14:tracePt t="134948" x="6280150" y="3486150"/>
          <p14:tracePt t="134948" x="6311900" y="3492500"/>
          <p14:tracePt t="134965" x="6356350" y="3492500"/>
          <p14:tracePt t="134981" x="6457950" y="3505200"/>
          <p14:tracePt t="134998" x="6515100" y="3511550"/>
          <p14:tracePt t="135015" x="6623050" y="3511550"/>
          <p14:tracePt t="135030" x="6654800" y="3511550"/>
          <p14:tracePt t="135047" x="6724650" y="3511550"/>
          <p14:tracePt t="135063" x="6788150" y="3511550"/>
          <p14:tracePt t="135080" x="6832600" y="3511550"/>
          <p14:tracePt t="135097" x="6934200" y="3517900"/>
          <p14:tracePt t="135115" x="6997700" y="3524250"/>
          <p14:tracePt t="135131" x="7112000" y="3536950"/>
          <p14:tracePt t="135148" x="7194550" y="3549650"/>
          <p14:tracePt t="135164" x="7213600" y="3549650"/>
          <p14:tracePt t="135181" x="7258050" y="3556000"/>
          <p14:tracePt t="135198" x="7283450" y="3556000"/>
          <p14:tracePt t="135216" x="7340600" y="3556000"/>
          <p14:tracePt t="135232" x="7416800" y="3556000"/>
          <p14:tracePt t="135248" x="7461250" y="3556000"/>
          <p14:tracePt t="135265" x="7550150" y="3562350"/>
          <p14:tracePt t="135281" x="7581900" y="3562350"/>
          <p14:tracePt t="135298" x="7645400" y="3568700"/>
          <p14:tracePt t="135316" x="7664450" y="3568700"/>
          <p14:tracePt t="135330" x="7734300" y="3568700"/>
          <p14:tracePt t="135348" x="7829550" y="3568700"/>
          <p14:tracePt t="135365" x="7886700" y="3568700"/>
          <p14:tracePt t="135381" x="7994650" y="3568700"/>
          <p14:tracePt t="135398" x="8070850" y="3568700"/>
          <p14:tracePt t="135415" x="8108950" y="3568700"/>
          <p14:tracePt t="135431" x="8147050" y="3568700"/>
          <p14:tracePt t="135448" x="8166100" y="3568700"/>
          <p14:tracePt t="135465" x="8191500" y="3568700"/>
          <p14:tracePt t="135481" x="8216900" y="3568700"/>
          <p14:tracePt t="135498" x="8223250" y="3568700"/>
          <p14:tracePt t="135560" x="8210550" y="3568700"/>
          <p14:tracePt t="135573" x="8204200" y="3568700"/>
          <p14:tracePt t="135575" x="8191500" y="3568700"/>
          <p14:tracePt t="135581" x="8172450" y="3568700"/>
          <p14:tracePt t="135598" x="8115300" y="3568700"/>
          <p14:tracePt t="135615" x="8070850" y="3568700"/>
          <p14:tracePt t="135631" x="7943850" y="3568700"/>
          <p14:tracePt t="135648" x="7747000" y="3556000"/>
          <p14:tracePt t="135665" x="7626350" y="3549650"/>
          <p14:tracePt t="135681" x="7372350" y="3517900"/>
          <p14:tracePt t="135698" x="7264400" y="3511550"/>
          <p14:tracePt t="135715" x="7042150" y="3486150"/>
          <p14:tracePt t="135732" x="6934200" y="3486150"/>
          <p14:tracePt t="135748" x="6731000" y="3473450"/>
          <p14:tracePt t="135765" x="6496050" y="3467100"/>
          <p14:tracePt t="135781" x="6375400" y="3467100"/>
          <p14:tracePt t="135798" x="6127750" y="3467100"/>
          <p14:tracePt t="135815" x="5930900" y="3467100"/>
          <p14:tracePt t="135832" x="5867400" y="3467100"/>
          <p14:tracePt t="135851" x="5765800" y="3467100"/>
          <p14:tracePt t="135866" x="5734050" y="3467100"/>
          <p14:tracePt t="135882" x="5670550" y="3467100"/>
          <p14:tracePt t="135897" x="5632450" y="3467100"/>
          <p14:tracePt t="135913" x="5543550" y="3460750"/>
          <p14:tracePt t="135932" x="5461000" y="3441700"/>
          <p14:tracePt t="135948" x="5441950" y="3435350"/>
          <p14:tracePt t="135965" x="5403850" y="3429000"/>
          <p14:tracePt t="136172" x="5416550" y="3429000"/>
          <p14:tracePt t="136182" x="5435600" y="3429000"/>
          <p14:tracePt t="136198" x="5467350" y="3429000"/>
          <p14:tracePt t="136200" x="5575300" y="3429000"/>
          <p14:tracePt t="136215" x="5651500" y="3429000"/>
          <p14:tracePt t="136231" x="5835650" y="3429000"/>
          <p14:tracePt t="136248" x="5918200" y="3429000"/>
          <p14:tracePt t="136265" x="6083300" y="3429000"/>
          <p14:tracePt t="136281" x="6242050" y="3429000"/>
          <p14:tracePt t="136298" x="6330950" y="3429000"/>
          <p14:tracePt t="136315" x="6515100" y="3429000"/>
          <p14:tracePt t="136338" x="6610350" y="3429000"/>
          <p14:tracePt t="136347" x="6838950" y="3429000"/>
          <p14:tracePt t="136363" x="6934200" y="3429000"/>
          <p14:tracePt t="136380" x="7131050" y="3429000"/>
          <p14:tracePt t="136397" x="7334250" y="3429000"/>
          <p14:tracePt t="136415" x="7442200" y="3429000"/>
          <p14:tracePt t="136431" x="7664450" y="3429000"/>
          <p14:tracePt t="136448" x="7785100" y="3429000"/>
          <p14:tracePt t="136465" x="7988300" y="3429000"/>
          <p14:tracePt t="136481" x="8115300" y="3429000"/>
          <p14:tracePt t="136498" x="8140700" y="3429000"/>
          <p14:tracePt t="136515" x="8153400" y="3429000"/>
          <p14:tracePt t="136548" x="8166100" y="3429000"/>
          <p14:tracePt t="136550" x="8172450" y="3429000"/>
          <p14:tracePt t="136565" x="8185150" y="3429000"/>
          <p14:tracePt t="136580" x="8197850" y="3429000"/>
          <p14:tracePt t="136774" x="8191500" y="3429000"/>
          <p14:tracePt t="136789" x="8185150" y="3429000"/>
          <p14:tracePt t="136806" x="8172450" y="3429000"/>
          <p14:tracePt t="136816" x="8153400" y="3429000"/>
          <p14:tracePt t="136816" x="8134350" y="3429000"/>
          <p14:tracePt t="136830" x="8108950" y="3429000"/>
          <p14:tracePt t="136848" x="8020050" y="3429000"/>
          <p14:tracePt t="136865" x="7893050" y="3429000"/>
          <p14:tracePt t="136882" x="7804150" y="3429000"/>
          <p14:tracePt t="136898" x="7632700" y="3429000"/>
          <p14:tracePt t="136915" x="7435850" y="3429000"/>
          <p14:tracePt t="136931" x="7340600" y="3429000"/>
          <p14:tracePt t="136948" x="7156450" y="3429000"/>
          <p14:tracePt t="136965" x="7061200" y="3429000"/>
          <p14:tracePt t="136981" x="6889750" y="3429000"/>
          <p14:tracePt t="136998" x="6724650" y="3429000"/>
          <p14:tracePt t="137016" x="6642100" y="3429000"/>
          <p14:tracePt t="137031" x="6477000" y="3429000"/>
          <p14:tracePt t="137048" x="6394450" y="3429000"/>
          <p14:tracePt t="137065" x="6210300" y="3429000"/>
          <p14:tracePt t="137081" x="6026150" y="3429000"/>
          <p14:tracePt t="137099" x="5937250" y="3429000"/>
          <p14:tracePt t="137115" x="5784850" y="3429000"/>
          <p14:tracePt t="137130" x="5734050" y="3429000"/>
          <p14:tracePt t="137147" x="5664200" y="3429000"/>
          <p14:tracePt t="137165" x="5638800" y="3429000"/>
          <p14:tracePt t="137181" x="5619750" y="3429000"/>
          <p14:tracePt t="137198" x="5613400" y="3429000"/>
          <p14:tracePt t="137215" x="5607050" y="3429000"/>
          <p14:tracePt t="137753" x="5600700" y="3429000"/>
          <p14:tracePt t="137774" x="5594350" y="3429000"/>
          <p14:tracePt t="137790" x="5588000" y="3429000"/>
          <p14:tracePt t="137792" x="5568950" y="3435350"/>
          <p14:tracePt t="137798" x="5543550" y="3448050"/>
          <p14:tracePt t="137815" x="5480050" y="3467100"/>
          <p14:tracePt t="137832" x="5353050" y="3505200"/>
          <p14:tracePt t="137850" x="5276850" y="3517900"/>
          <p14:tracePt t="137865" x="5092700" y="3575050"/>
          <p14:tracePt t="137882" x="4959350" y="3613150"/>
          <p14:tracePt t="137898" x="4629150" y="3721100"/>
          <p14:tracePt t="137916" x="4241800" y="3841750"/>
          <p14:tracePt t="137931" x="4057650" y="3917950"/>
          <p14:tracePt t="137948" x="3778250" y="4032250"/>
          <p14:tracePt t="137965" x="3676650" y="4083050"/>
          <p14:tracePt t="137981" x="3517900" y="4171950"/>
          <p14:tracePt t="137998" x="3397250" y="4260850"/>
          <p14:tracePt t="138015" x="3321050" y="4318000"/>
          <p14:tracePt t="138032" x="3130550" y="4425950"/>
          <p14:tracePt t="138048" x="3003550" y="4502150"/>
          <p14:tracePt t="138063" x="2717800" y="4622800"/>
          <p14:tracePt t="138081" x="2508250" y="4718050"/>
          <p14:tracePt t="138098" x="2432050" y="4762500"/>
          <p14:tracePt t="138116" x="2324100" y="4819650"/>
          <p14:tracePt t="138132" x="2292350" y="4845050"/>
          <p14:tracePt t="138147" x="2254250" y="4895850"/>
          <p14:tracePt t="138164" x="2222500" y="4927600"/>
          <p14:tracePt t="138180" x="2152650" y="4997450"/>
          <p14:tracePt t="138197" x="2076450" y="5073650"/>
          <p14:tracePt t="138216" x="2025650" y="5118100"/>
          <p14:tracePt t="138231" x="1924050" y="5219700"/>
          <p14:tracePt t="138248" x="1816100" y="5289550"/>
          <p14:tracePt t="138265" x="1765300" y="5334000"/>
          <p14:tracePt t="138281" x="1670050" y="5391150"/>
          <p14:tracePt t="138298" x="1638300" y="5410200"/>
          <p14:tracePt t="138315" x="1593850" y="5435600"/>
          <p14:tracePt t="138332" x="1581150" y="5448300"/>
          <p14:tracePt t="138348" x="1574800" y="5454650"/>
          <p14:tracePt t="138366" x="1568450" y="5454650"/>
          <p14:tracePt t="138382" x="1568450" y="5461000"/>
          <p14:tracePt t="138398" x="1562100" y="5473700"/>
          <p14:tracePt t="138416" x="1549400" y="5480050"/>
          <p14:tracePt t="138432" x="1536700" y="5499100"/>
          <p14:tracePt t="138448" x="1530350" y="5511800"/>
          <p14:tracePt t="138465" x="1524000" y="5518150"/>
          <p14:tracePt t="138504" x="1524000" y="5524500"/>
          <p14:tracePt t="138556" x="1524000" y="5511800"/>
          <p14:tracePt t="138567" x="1524000" y="5505450"/>
          <p14:tracePt t="138578" x="1524000" y="5486400"/>
          <p14:tracePt t="138587" x="1524000" y="5467350"/>
          <p14:tracePt t="138599" x="1524000" y="5448300"/>
          <p14:tracePt t="138601" x="1530350" y="5429250"/>
          <p14:tracePt t="138615" x="1543050" y="5403850"/>
          <p14:tracePt t="138631" x="1549400" y="5391150"/>
          <p14:tracePt t="138648" x="1555750" y="5372100"/>
          <p14:tracePt t="138665" x="1562100" y="5353050"/>
          <p14:tracePt t="138681" x="1574800" y="5321300"/>
          <p14:tracePt t="138698" x="1587500" y="5283200"/>
          <p14:tracePt t="138715" x="1587500" y="5270500"/>
          <p14:tracePt t="138731" x="1593850" y="5238750"/>
          <p14:tracePt t="138748" x="1600200" y="5232400"/>
          <p14:tracePt t="138765" x="1600200" y="5207000"/>
          <p14:tracePt t="138781" x="1600200" y="5181600"/>
          <p14:tracePt t="138798" x="1600200" y="5168900"/>
          <p14:tracePt t="138815" x="1600200" y="5143500"/>
          <p14:tracePt t="138832" x="1600200" y="5124450"/>
          <p14:tracePt t="138850" x="1600200" y="5105400"/>
          <p14:tracePt t="138865" x="1600200" y="5086350"/>
          <p14:tracePt t="138881" x="1600200" y="5067300"/>
          <p14:tracePt t="138898" x="1593850" y="5035550"/>
          <p14:tracePt t="138915" x="1587500" y="5022850"/>
          <p14:tracePt t="138931" x="1581150" y="4984750"/>
          <p14:tracePt t="138948" x="1574800" y="4946650"/>
          <p14:tracePt t="138965" x="1568450" y="4940300"/>
          <p14:tracePt t="138981" x="1549400" y="4921250"/>
          <p14:tracePt t="139016" x="1530350" y="4914900"/>
          <p14:tracePt t="139018" x="1511300" y="4908550"/>
          <p14:tracePt t="139032" x="1460500" y="4895850"/>
          <p14:tracePt t="139047" x="1435100" y="4895850"/>
          <p14:tracePt t="139063" x="1390650" y="4889500"/>
          <p14:tracePt t="139080" x="1365250" y="4889500"/>
          <p14:tracePt t="139097" x="1314450" y="4889500"/>
          <p14:tracePt t="139116" x="1289050" y="4889500"/>
          <p14:tracePt t="139132" x="1276350" y="4889500"/>
          <p14:tracePt t="139148" x="1257300" y="4902200"/>
          <p14:tracePt t="139163" x="1244600" y="4902200"/>
          <p14:tracePt t="139180" x="1225550" y="4921250"/>
          <p14:tracePt t="139197" x="1225550" y="4927600"/>
          <p14:tracePt t="139213" x="1212850" y="4940300"/>
          <p14:tracePt t="139231" x="1206500" y="4965700"/>
          <p14:tracePt t="139249" x="1200150" y="4978400"/>
          <p14:tracePt t="139266" x="1193800" y="5016500"/>
          <p14:tracePt t="139281" x="1193800" y="5054600"/>
          <p14:tracePt t="139298" x="1193800" y="5080000"/>
          <p14:tracePt t="139315" x="1193800" y="5130800"/>
          <p14:tracePt t="139332" x="1193800" y="5156200"/>
          <p14:tracePt t="139348" x="1193800" y="5200650"/>
          <p14:tracePt t="139365" x="1206500" y="5251450"/>
          <p14:tracePt t="139382" x="1219200" y="5270500"/>
          <p14:tracePt t="139399" x="1238250" y="5302250"/>
          <p14:tracePt t="139415" x="1244600" y="5314950"/>
          <p14:tracePt t="139431" x="1263650" y="5327650"/>
          <p14:tracePt t="139448" x="1270000" y="5340350"/>
          <p14:tracePt t="139465" x="1282700" y="5340350"/>
          <p14:tracePt t="139481" x="1301750" y="5353050"/>
          <p14:tracePt t="139498" x="1314450" y="5359400"/>
          <p14:tracePt t="139515" x="1346200" y="5372100"/>
          <p14:tracePt t="139531" x="1365250" y="5372100"/>
          <p14:tracePt t="139548" x="1397000" y="5378450"/>
          <p14:tracePt t="139565" x="1422400" y="5378450"/>
          <p14:tracePt t="139581" x="1435100" y="5372100"/>
          <p14:tracePt t="139598" x="1447800" y="5353050"/>
          <p14:tracePt t="139615" x="1460500" y="5346700"/>
          <p14:tracePt t="139631" x="1485900" y="5321300"/>
          <p14:tracePt t="139648" x="1504950" y="5302250"/>
          <p14:tracePt t="139665" x="1504950" y="5295900"/>
          <p14:tracePt t="139681" x="1511300" y="5283200"/>
          <p14:tracePt t="139698" x="1511300" y="5251450"/>
          <p14:tracePt t="139715" x="1511300" y="5232400"/>
          <p14:tracePt t="139731" x="1504950" y="5200650"/>
          <p14:tracePt t="139748" x="1504950" y="5181600"/>
          <p14:tracePt t="139765" x="1498600" y="5156200"/>
          <p14:tracePt t="139781" x="1498600" y="5149850"/>
          <p14:tracePt t="139798" x="1498600" y="5137150"/>
          <p14:tracePt t="139815" x="1498600" y="5130800"/>
          <p14:tracePt t="139831" x="1498600" y="5118100"/>
          <p14:tracePt t="139851" x="1498600" y="5099050"/>
          <p14:tracePt t="139865" x="1498600" y="5092700"/>
          <p14:tracePt t="139881" x="1498600" y="5060950"/>
          <p14:tracePt t="139898" x="1498600" y="5041900"/>
          <p14:tracePt t="139915" x="1492250" y="5029200"/>
          <p14:tracePt t="139931" x="1492250" y="5022850"/>
          <p14:tracePt t="139948" x="1485900" y="5016500"/>
          <p14:tracePt t="139965" x="1473200" y="5003800"/>
          <p14:tracePt t="139981" x="1454150" y="4997450"/>
          <p14:tracePt t="139998" x="1447800" y="4997450"/>
          <p14:tracePt t="140015" x="1422400" y="4991100"/>
          <p14:tracePt t="140031" x="1397000" y="4991100"/>
          <p14:tracePt t="140049" x="1377950" y="4991100"/>
          <p14:tracePt t="140063" x="1358900" y="5003800"/>
          <p14:tracePt t="140080" x="1346200" y="5010150"/>
          <p14:tracePt t="140098" x="1327150" y="5022850"/>
          <p14:tracePt t="140115" x="1320800" y="5035550"/>
          <p14:tracePt t="140132" x="1320800" y="5054600"/>
          <p14:tracePt t="140148" x="1314450" y="5086350"/>
          <p14:tracePt t="140164" x="1308100" y="5099050"/>
          <p14:tracePt t="140180" x="1308100" y="5137150"/>
          <p14:tracePt t="140197" x="1308100" y="5156200"/>
          <p14:tracePt t="140215" x="1308100" y="5175250"/>
          <p14:tracePt t="140232" x="1308100" y="5194300"/>
          <p14:tracePt t="140248" x="1308100" y="5200650"/>
          <p14:tracePt t="140265" x="1308100" y="5213350"/>
          <p14:tracePt t="140282" x="1308100" y="5226050"/>
          <p14:tracePt t="140298" x="1320800" y="5238750"/>
          <p14:tracePt t="140315" x="1327150" y="5251450"/>
          <p14:tracePt t="140331" x="1339850" y="5257800"/>
          <p14:tracePt t="140348" x="1365250" y="5276850"/>
          <p14:tracePt t="140365" x="1371600" y="5289550"/>
          <p14:tracePt t="140381" x="1384300" y="5295900"/>
          <p14:tracePt t="140398" x="1397000" y="5308600"/>
          <p14:tracePt t="140466" x="1403350" y="5308600"/>
          <p14:tracePt t="140476" x="1409700" y="5308600"/>
          <p14:tracePt t="140497" x="1416050" y="5308600"/>
          <p14:tracePt t="140518" x="1422400" y="5308600"/>
          <p14:tracePt t="140519" x="1428750" y="5308600"/>
          <p14:tracePt t="140531" x="1428750" y="5302250"/>
          <p14:tracePt t="140548" x="1435100" y="5283200"/>
          <p14:tracePt t="140565" x="1441450" y="5264150"/>
          <p14:tracePt t="140581" x="1441450" y="5251450"/>
          <p14:tracePt t="140598" x="1447800" y="5245100"/>
          <p14:tracePt t="140615" x="1454150" y="5238750"/>
          <p14:tracePt t="141110" x="1466850" y="5238750"/>
          <p14:tracePt t="141124" x="1498600" y="5245100"/>
          <p14:tracePt t="141131" x="1555750" y="5257800"/>
          <p14:tracePt t="141135" x="1638300" y="5283200"/>
          <p14:tracePt t="141163" x="1885950" y="5353050"/>
          <p14:tracePt t="141164" x="2133600" y="5422900"/>
          <p14:tracePt t="141180" x="2698750" y="5549900"/>
          <p14:tracePt t="141198" x="2997200" y="5594350"/>
          <p14:tracePt t="141215" x="3505200" y="5670550"/>
          <p14:tracePt t="141231" x="3892550" y="5695950"/>
          <p14:tracePt t="141248" x="4057650" y="5708650"/>
          <p14:tracePt t="141265" x="4343400" y="5708650"/>
          <p14:tracePt t="141282" x="4502150" y="5708650"/>
          <p14:tracePt t="141298" x="4832350" y="5708650"/>
          <p14:tracePt t="141316" x="5187950" y="5708650"/>
          <p14:tracePt t="141331" x="5327650" y="5708650"/>
          <p14:tracePt t="141348" x="5537200" y="5708650"/>
          <p14:tracePt t="141365" x="5626100" y="5708650"/>
          <p14:tracePt t="141381" x="5791200" y="5708650"/>
          <p14:tracePt t="141398" x="5930900" y="5708650"/>
          <p14:tracePt t="141415" x="5994400" y="5708650"/>
          <p14:tracePt t="141431" x="6096000" y="5708650"/>
          <p14:tracePt t="141448" x="6115050" y="5708650"/>
          <p14:tracePt t="141465" x="6153150" y="5702300"/>
          <p14:tracePt t="141481" x="6178550" y="5683250"/>
          <p14:tracePt t="141498" x="6197600" y="5670550"/>
          <p14:tracePt t="141514" x="6254750" y="5645150"/>
          <p14:tracePt t="141531" x="6292850" y="5626100"/>
          <p14:tracePt t="141548" x="6375400" y="5600700"/>
          <p14:tracePt t="141565" x="6451600" y="5568950"/>
          <p14:tracePt t="141581" x="6470650" y="5556250"/>
          <p14:tracePt t="141598" x="6496050" y="5524500"/>
          <p14:tracePt t="141615" x="6496050" y="5518150"/>
          <p14:tracePt t="141631" x="6496050" y="5486400"/>
          <p14:tracePt t="141648" x="6502400" y="5461000"/>
          <p14:tracePt t="141665" x="6502400" y="5448300"/>
          <p14:tracePt t="141681" x="6502400" y="5422900"/>
          <p14:tracePt t="141698" x="6489700" y="5397500"/>
          <p14:tracePt t="141715" x="6457950" y="5340350"/>
          <p14:tracePt t="141731" x="6413500" y="5264150"/>
          <p14:tracePt t="141748" x="6388100" y="5226050"/>
          <p14:tracePt t="141765" x="6343650" y="5162550"/>
          <p14:tracePt t="141781" x="6330950" y="5130800"/>
          <p14:tracePt t="141798" x="6311900" y="5080000"/>
          <p14:tracePt t="141815" x="6286500" y="5029200"/>
          <p14:tracePt t="141831" x="6273800" y="5010150"/>
          <p14:tracePt t="141865" x="6254750" y="4959350"/>
          <p14:tracePt t="141866" x="6242050" y="4940300"/>
          <p14:tracePt t="141881" x="6223000" y="4902200"/>
          <p14:tracePt t="141898" x="6210300" y="4870450"/>
          <p14:tracePt t="141916" x="6210300" y="4851400"/>
          <p14:tracePt t="141931" x="6197600" y="4806950"/>
          <p14:tracePt t="141948" x="6191250" y="4781550"/>
          <p14:tracePt t="141965" x="6178550" y="4730750"/>
          <p14:tracePt t="141981" x="6165850" y="4705350"/>
          <p14:tracePt t="141998" x="6153150" y="4654550"/>
          <p14:tracePt t="142015" x="6134100" y="4610100"/>
          <p14:tracePt t="142031" x="6127750" y="4584700"/>
          <p14:tracePt t="142049" x="6089650" y="4540250"/>
          <p14:tracePt t="142065" x="6070600" y="4521200"/>
          <p14:tracePt t="142080" x="6019800" y="4470400"/>
          <p14:tracePt t="142098" x="5975350" y="4438650"/>
          <p14:tracePt t="142115" x="5937250" y="4419600"/>
          <p14:tracePt t="142134" x="5918200" y="4413250"/>
          <p14:tracePt t="142148" x="5892800" y="4406900"/>
          <p14:tracePt t="142164" x="5848350" y="4406900"/>
          <p14:tracePt t="142180" x="5797550" y="4413250"/>
          <p14:tracePt t="142197" x="5772150" y="4419600"/>
          <p14:tracePt t="142213" x="5721350" y="4432300"/>
          <p14:tracePt t="142232" x="5702300" y="4438650"/>
          <p14:tracePt t="142248" x="5676900" y="4457700"/>
          <p14:tracePt t="142265" x="5651500" y="4483100"/>
          <p14:tracePt t="142282" x="5638800" y="4502150"/>
          <p14:tracePt t="142298" x="5607050" y="4540250"/>
          <p14:tracePt t="142316" x="5588000" y="4559300"/>
          <p14:tracePt t="142331" x="5556250" y="4603750"/>
          <p14:tracePt t="142348" x="5530850" y="4641850"/>
          <p14:tracePt t="142365" x="5524500" y="4654550"/>
          <p14:tracePt t="142381" x="5511800" y="4686300"/>
          <p14:tracePt t="142398" x="5505450" y="4711700"/>
          <p14:tracePt t="142415" x="5480050" y="4768850"/>
          <p14:tracePt t="142432" x="5473700" y="4806950"/>
          <p14:tracePt t="142448" x="5467350" y="4832350"/>
          <p14:tracePt t="142465" x="5454650" y="4870450"/>
          <p14:tracePt t="142481" x="5448300" y="4889500"/>
          <p14:tracePt t="142498" x="5441950" y="4914900"/>
          <p14:tracePt t="142515" x="5435600" y="4953000"/>
          <p14:tracePt t="142531" x="5435600" y="4972050"/>
          <p14:tracePt t="142548" x="5435600" y="5041900"/>
          <p14:tracePt t="142565" x="5435600" y="5073650"/>
          <p14:tracePt t="142581" x="5435600" y="5130800"/>
          <p14:tracePt t="142598" x="5435600" y="5187950"/>
          <p14:tracePt t="142615" x="5435600" y="5207000"/>
          <p14:tracePt t="142631" x="5435600" y="5238750"/>
          <p14:tracePt t="142648" x="5435600" y="5251450"/>
          <p14:tracePt t="142665" x="5435600" y="5283200"/>
          <p14:tracePt t="142681" x="5435600" y="5321300"/>
          <p14:tracePt t="142698" x="5435600" y="5340350"/>
          <p14:tracePt t="142715" x="5441950" y="5378450"/>
          <p14:tracePt t="142731" x="5448300" y="5397500"/>
          <p14:tracePt t="142748" x="5461000" y="5435600"/>
          <p14:tracePt t="142765" x="5467350" y="5467350"/>
          <p14:tracePt t="142781" x="5473700" y="5486400"/>
          <p14:tracePt t="142798" x="5486400" y="5524500"/>
          <p14:tracePt t="142815" x="5492750" y="5537200"/>
          <p14:tracePt t="142831" x="5499100" y="5568950"/>
          <p14:tracePt t="142849" x="5518150" y="5600700"/>
          <p14:tracePt t="142865" x="5530850" y="5613400"/>
          <p14:tracePt t="142882" x="5562600" y="5638800"/>
          <p14:tracePt t="142898" x="5588000" y="5651500"/>
          <p14:tracePt t="142915" x="5638800" y="5683250"/>
          <p14:tracePt t="142932" x="5689600" y="5702300"/>
          <p14:tracePt t="142948" x="5715000" y="5708650"/>
          <p14:tracePt t="142965" x="5746750" y="5715000"/>
          <p14:tracePt t="142981" x="5759450" y="5721350"/>
          <p14:tracePt t="142998" x="5791200" y="5721350"/>
          <p14:tracePt t="143015" x="5822950" y="5721350"/>
          <p14:tracePt t="143031" x="5842000" y="5721350"/>
          <p14:tracePt t="143048" x="5886450" y="5708650"/>
          <p14:tracePt t="143063" x="5905500" y="5695950"/>
          <p14:tracePt t="143080" x="5930900" y="5676900"/>
          <p14:tracePt t="143098" x="5969000" y="5651500"/>
          <p14:tracePt t="143115" x="5988050" y="5632450"/>
          <p14:tracePt t="143131" x="6013450" y="5600700"/>
          <p14:tracePt t="143150" x="6026150" y="5568950"/>
          <p14:tracePt t="143167" x="6051550" y="5518150"/>
          <p14:tracePt t="143180" x="6057900" y="5480050"/>
          <p14:tracePt t="143197" x="6057900" y="5416550"/>
          <p14:tracePt t="143213" x="6064250" y="5359400"/>
          <p14:tracePt t="143230" x="6064250" y="5321300"/>
          <p14:tracePt t="143248" x="6064250" y="5257800"/>
          <p14:tracePt t="143265" x="6064250" y="5226050"/>
          <p14:tracePt t="143281" x="6051550" y="5130800"/>
          <p14:tracePt t="143298" x="6026150" y="5048250"/>
          <p14:tracePt t="143315" x="6019800" y="5016500"/>
          <p14:tracePt t="143332" x="6007100" y="4953000"/>
          <p14:tracePt t="143348" x="6000750" y="4921250"/>
          <p14:tracePt t="143366" x="6000750" y="4902200"/>
          <p14:tracePt t="143382" x="6000750" y="4864100"/>
          <p14:tracePt t="143398" x="5994400" y="4857750"/>
          <p14:tracePt t="143415" x="5988050" y="4832350"/>
          <p14:tracePt t="143431" x="5988050" y="4826000"/>
          <p14:tracePt t="143431" x="5988050" y="4819650"/>
          <p14:tracePt t="143449" x="5981700" y="4813300"/>
          <p14:tracePt t="143465" x="5975350" y="4800600"/>
          <p14:tracePt t="143502" x="5975350" y="4794250"/>
          <p14:tracePt t="143503" x="5962650" y="4787900"/>
          <p14:tracePt t="143515" x="5956300" y="4787900"/>
          <p14:tracePt t="143531" x="5937250" y="4787900"/>
          <p14:tracePt t="143548" x="5911850" y="4787900"/>
          <p14:tracePt t="143565" x="5892800" y="4787900"/>
          <p14:tracePt t="143581" x="5873750" y="4787900"/>
          <p14:tracePt t="143598" x="5861050" y="4787900"/>
          <p14:tracePt t="143615" x="5848350" y="4794250"/>
          <p14:tracePt t="143631" x="5829300" y="4800600"/>
          <p14:tracePt t="143668" x="5816600" y="4806950"/>
          <p14:tracePt t="143669" x="5803900" y="4813300"/>
          <p14:tracePt t="143681" x="5791200" y="4819650"/>
          <p14:tracePt t="143698" x="5765800" y="4838700"/>
          <p14:tracePt t="143715" x="5740400" y="4845050"/>
          <p14:tracePt t="143732" x="5734050" y="4851400"/>
          <p14:tracePt t="143748" x="5721350" y="4864100"/>
          <p14:tracePt t="143765" x="5715000" y="4870450"/>
          <p14:tracePt t="143781" x="5715000" y="4876800"/>
          <p14:tracePt t="143798" x="5708650" y="4902200"/>
          <p14:tracePt t="143814" x="5702300" y="4921250"/>
          <p14:tracePt t="143831" x="5683250" y="4959350"/>
          <p14:tracePt t="143850" x="5676900" y="4984750"/>
          <p14:tracePt t="143865" x="5657850" y="5029200"/>
          <p14:tracePt t="143881" x="5645150" y="5073650"/>
          <p14:tracePt t="143898" x="5638800" y="5092700"/>
          <p14:tracePt t="143915" x="5626100" y="5130800"/>
          <p14:tracePt t="143931" x="5626100" y="5149850"/>
          <p14:tracePt t="143948" x="5613400" y="5175250"/>
          <p14:tracePt t="143966" x="5613400" y="5207000"/>
          <p14:tracePt t="143981" x="5607050" y="5219700"/>
          <p14:tracePt t="143998" x="5607050" y="5257800"/>
          <p14:tracePt t="144015" x="5607050" y="5276850"/>
          <p14:tracePt t="144033" x="5607050" y="5302250"/>
          <p14:tracePt t="144049" x="5607050" y="5340350"/>
          <p14:tracePt t="144066" x="5613400" y="5346700"/>
          <p14:tracePt t="144082" x="5626100" y="5384800"/>
          <p14:tracePt t="144099" x="5632450" y="5397500"/>
          <p14:tracePt t="144116" x="5645150" y="5429250"/>
          <p14:tracePt t="144132" x="5664200" y="5467350"/>
          <p14:tracePt t="144151" x="5670550" y="5486400"/>
          <p14:tracePt t="144166" x="5689600" y="5518150"/>
          <p14:tracePt t="144181" x="5689600" y="5537200"/>
          <p14:tracePt t="144198" x="5708650" y="5562600"/>
          <p14:tracePt t="144214" x="5734050" y="5581650"/>
          <p14:tracePt t="144233" x="5746750" y="5581650"/>
          <p14:tracePt t="144249" x="5784850" y="5581650"/>
          <p14:tracePt t="144267" x="5816600" y="5588000"/>
          <p14:tracePt t="144282" x="5886450" y="5588000"/>
          <p14:tracePt t="144299" x="5943600" y="5588000"/>
          <p14:tracePt t="144316" x="5969000" y="5588000"/>
          <p14:tracePt t="144332" x="5994400" y="5588000"/>
          <p14:tracePt t="144349" x="6007100" y="5588000"/>
          <p14:tracePt t="144366" x="6019800" y="5588000"/>
          <p14:tracePt t="144383" x="6045200" y="5588000"/>
          <p14:tracePt t="144399" x="6089650" y="5581650"/>
          <p14:tracePt t="144416" x="6146800" y="5575300"/>
          <p14:tracePt t="144432" x="6172200" y="5568950"/>
          <p14:tracePt t="144449" x="6210300" y="5562600"/>
          <p14:tracePt t="144484" x="6229350" y="5562600"/>
          <p14:tracePt t="144485" x="6248400" y="5556250"/>
          <p14:tracePt t="144499" x="6330950" y="5556250"/>
          <p14:tracePt t="144516" x="6400800" y="5556250"/>
          <p14:tracePt t="144532" x="6584950" y="5543550"/>
          <p14:tracePt t="144549" x="6756400" y="5537200"/>
          <p14:tracePt t="144566" x="6819900" y="5530850"/>
          <p14:tracePt t="144582" x="6908800" y="5480050"/>
          <p14:tracePt t="144599" x="6921500" y="5467350"/>
          <p14:tracePt t="144616" x="6934200" y="5422900"/>
          <p14:tracePt t="144632" x="6940550" y="5403850"/>
          <p14:tracePt t="144649" x="6940550" y="5372100"/>
          <p14:tracePt t="144666" x="6940550" y="5365750"/>
          <p14:tracePt t="144682" x="6940550" y="5359400"/>
          <p14:tracePt t="144699" x="6946900" y="5353050"/>
          <p14:tracePt t="144716" x="6953250" y="5334000"/>
          <p14:tracePt t="144732" x="6965950" y="5289550"/>
          <p14:tracePt t="144749" x="6997700" y="5226050"/>
          <p14:tracePt t="144766" x="7010400" y="5187950"/>
          <p14:tracePt t="144782" x="7029450" y="5124450"/>
          <p14:tracePt t="144799" x="7035800" y="5105400"/>
          <p14:tracePt t="144816" x="7042150" y="5054600"/>
          <p14:tracePt t="144832" x="7042150" y="5010150"/>
          <p14:tracePt t="144850" x="7042150" y="4978400"/>
          <p14:tracePt t="144866" x="7029450" y="4927600"/>
          <p14:tracePt t="144882" x="7023100" y="4889500"/>
          <p14:tracePt t="144899" x="6997700" y="4838700"/>
          <p14:tracePt t="144916" x="6978650" y="4800600"/>
          <p14:tracePt t="144932" x="6965950" y="4775200"/>
          <p14:tracePt t="144949" x="6934200" y="4743450"/>
          <p14:tracePt t="144966" x="6921500" y="4730750"/>
          <p14:tracePt t="144982" x="6902450" y="4705350"/>
          <p14:tracePt t="144999" x="6877050" y="4679950"/>
          <p14:tracePt t="145016" x="6858000" y="4673600"/>
          <p14:tracePt t="145032" x="6826250" y="4660900"/>
          <p14:tracePt t="145049" x="6807200" y="4654550"/>
          <p14:tracePt t="145067" x="6756400" y="4648200"/>
          <p14:tracePt t="145081" x="6699250" y="4641850"/>
          <p14:tracePt t="145099" x="6661150" y="4641850"/>
          <p14:tracePt t="145117" x="6591300" y="4629150"/>
          <p14:tracePt t="145133" x="6527800" y="4629150"/>
          <p14:tracePt t="145152" x="6496050" y="4629150"/>
          <p14:tracePt t="145165" x="6470650" y="4629150"/>
          <p14:tracePt t="145181" x="6426200" y="4641850"/>
          <p14:tracePt t="145198" x="6388100" y="4654550"/>
          <p14:tracePt t="145214" x="6375400" y="4667250"/>
          <p14:tracePt t="145231" x="6362700" y="4699000"/>
          <p14:tracePt t="145249" x="6343650" y="4724400"/>
          <p14:tracePt t="145266" x="6337300" y="4743450"/>
          <p14:tracePt t="145282" x="6330950" y="4781550"/>
          <p14:tracePt t="145299" x="6324600" y="4806950"/>
          <p14:tracePt t="145316" x="6318250" y="4851400"/>
          <p14:tracePt t="145333" x="6318250" y="4876800"/>
          <p14:tracePt t="145349" x="6311900" y="4933950"/>
          <p14:tracePt t="145366" x="6311900" y="5003800"/>
          <p14:tracePt t="145383" x="6311900" y="5035550"/>
          <p14:tracePt t="145399" x="6311900" y="5111750"/>
          <p14:tracePt t="145416" x="6311900" y="5156200"/>
          <p14:tracePt t="145432" x="6311900" y="5232400"/>
          <p14:tracePt t="145449" x="6311900" y="5295900"/>
          <p14:tracePt t="145466" x="6311900" y="5327650"/>
          <p14:tracePt t="145482" x="6311900" y="5359400"/>
          <p14:tracePt t="145500" x="6311900" y="5372100"/>
          <p14:tracePt t="145516" x="6311900" y="5378450"/>
          <p14:tracePt t="145532" x="6311900" y="5391150"/>
          <p14:tracePt t="145549" x="6311900" y="5403850"/>
          <p14:tracePt t="145566" x="6311900" y="5429250"/>
          <p14:tracePt t="145582" x="6311900" y="5448300"/>
          <p14:tracePt t="145599" x="6311900" y="5486400"/>
          <p14:tracePt t="145616" x="6311900" y="5518150"/>
          <p14:tracePt t="145632" x="6311900" y="5537200"/>
          <p14:tracePt t="145649" x="6311900" y="5562600"/>
          <p14:tracePt t="145666" x="6311900" y="5581650"/>
          <p14:tracePt t="145682" x="6324600" y="5613400"/>
          <p14:tracePt t="145699" x="6337300" y="5632450"/>
          <p14:tracePt t="145716" x="6350000" y="5651500"/>
          <p14:tracePt t="145732" x="6375400" y="5683250"/>
          <p14:tracePt t="145749" x="6394450" y="5695950"/>
          <p14:tracePt t="145765" x="6432550" y="5708650"/>
          <p14:tracePt t="145782" x="6483350" y="5734050"/>
          <p14:tracePt t="145799" x="6508750" y="5740400"/>
          <p14:tracePt t="145816" x="6565900" y="5746750"/>
          <p14:tracePt t="145832" x="6623050" y="5746750"/>
          <p14:tracePt t="145850" x="6648450" y="5753100"/>
          <p14:tracePt t="145866" x="6680200" y="5753100"/>
          <p14:tracePt t="145882" x="6699250" y="5753100"/>
          <p14:tracePt t="145899" x="6724650" y="5740400"/>
          <p14:tracePt t="145916" x="6737350" y="5727700"/>
          <p14:tracePt t="145932" x="6756400" y="5702300"/>
          <p14:tracePt t="145949" x="6781800" y="5657850"/>
          <p14:tracePt t="145966" x="6794500" y="5632450"/>
          <p14:tracePt t="145983" x="6813550" y="5588000"/>
          <p14:tracePt t="145999" x="6819900" y="5562600"/>
          <p14:tracePt t="146016" x="6832600" y="5524500"/>
          <p14:tracePt t="146033" x="6845300" y="5480050"/>
          <p14:tracePt t="146050" x="6845300" y="5454650"/>
          <p14:tracePt t="146065" x="6851650" y="5391150"/>
          <p14:tracePt t="146081" x="6851650" y="5365750"/>
          <p14:tracePt t="146099" x="6851650" y="5283200"/>
          <p14:tracePt t="146116" x="6838950" y="5226050"/>
          <p14:tracePt t="146132" x="6832600" y="5200650"/>
          <p14:tracePt t="146149" x="6813550" y="5149850"/>
          <p14:tracePt t="146166" x="6807200" y="5124450"/>
          <p14:tracePt t="146181" x="6794500" y="5086350"/>
          <p14:tracePt t="146198" x="6788150" y="5073650"/>
          <p14:tracePt t="146214" x="6781800" y="5060950"/>
          <p14:tracePt t="146231" x="6775450" y="5041900"/>
          <p14:tracePt t="146247" x="6769100" y="5029200"/>
          <p14:tracePt t="146264" x="6762750" y="4997450"/>
          <p14:tracePt t="146282" x="6750050" y="4978400"/>
          <p14:tracePt t="146299" x="6743700" y="4965700"/>
          <p14:tracePt t="146316" x="6737350" y="4953000"/>
          <p14:tracePt t="146333" x="6737350" y="4946650"/>
          <p14:tracePt t="146349" x="6724650" y="4933950"/>
          <p14:tracePt t="146367" x="6718300" y="4921250"/>
          <p14:tracePt t="146382" x="6705600" y="4914900"/>
          <p14:tracePt t="146399" x="6686550" y="4895850"/>
          <p14:tracePt t="146416" x="6686550" y="4889500"/>
          <p14:tracePt t="146432" x="6673850" y="4883150"/>
          <p14:tracePt t="146449" x="6667500" y="4876800"/>
          <p14:tracePt t="146466" x="6667500" y="4870450"/>
          <p14:tracePt t="146482" x="6648450" y="4870450"/>
          <p14:tracePt t="146499" x="6642100" y="4870450"/>
          <p14:tracePt t="146516" x="6604000" y="4864100"/>
          <p14:tracePt t="146533" x="6591300" y="4857750"/>
          <p14:tracePt t="146548" x="6559550" y="4857750"/>
          <p14:tracePt t="146566" x="6540500" y="4857750"/>
          <p14:tracePt t="146582" x="6534150" y="4857750"/>
          <p14:tracePt t="146599" x="6521450" y="4857750"/>
          <p14:tracePt t="146616" x="6508750" y="4857750"/>
          <p14:tracePt t="146632" x="6496050" y="4857750"/>
          <p14:tracePt t="146649" x="6470650" y="4857750"/>
          <p14:tracePt t="146666" x="6464300" y="4857750"/>
          <p14:tracePt t="146682" x="6451600" y="4864100"/>
          <p14:tracePt t="146699" x="6445250" y="4870450"/>
          <p14:tracePt t="146699" x="6432550" y="4876800"/>
          <p14:tracePt t="146716" x="6426200" y="4889500"/>
          <p14:tracePt t="146732" x="6413500" y="4902200"/>
          <p14:tracePt t="146749" x="6407150" y="4914900"/>
          <p14:tracePt t="146766" x="6388100" y="4927600"/>
          <p14:tracePt t="146782" x="6381750" y="4933950"/>
          <p14:tracePt t="146799" x="6369050" y="4953000"/>
          <p14:tracePt t="146816" x="6356350" y="4965700"/>
          <p14:tracePt t="146832" x="6350000" y="4978400"/>
          <p14:tracePt t="146851" x="6337300" y="4991100"/>
          <p14:tracePt t="146866" x="6337300" y="5003800"/>
          <p14:tracePt t="146882" x="6337300" y="5029200"/>
          <p14:tracePt t="146899" x="6337300" y="5067300"/>
          <p14:tracePt t="146916" x="6337300" y="5086350"/>
          <p14:tracePt t="146932" x="6337300" y="5130800"/>
          <p14:tracePt t="146949" x="6337300" y="5156200"/>
          <p14:tracePt t="146966" x="6337300" y="5187950"/>
          <p14:tracePt t="146982" x="6337300" y="5219700"/>
          <p14:tracePt t="146999" x="6337300" y="5232400"/>
          <p14:tracePt t="147016" x="6337300" y="5257800"/>
          <p14:tracePt t="147032" x="6337300" y="5270500"/>
          <p14:tracePt t="147049" x="6337300" y="5302250"/>
          <p14:tracePt t="147066" x="6337300" y="5308600"/>
          <p14:tracePt t="147081" x="6337300" y="5340350"/>
          <p14:tracePt t="147097" x="6337300" y="5372100"/>
          <p14:tracePt t="147116" x="6337300" y="5384800"/>
          <p14:tracePt t="147132" x="6337300" y="5410200"/>
          <p14:tracePt t="147150" x="6337300" y="5429250"/>
          <p14:tracePt t="147166" x="6337300" y="5435600"/>
          <p14:tracePt t="147181" x="6343650" y="5448300"/>
          <p14:tracePt t="147216" x="6350000" y="5448300"/>
          <p14:tracePt t="147231" x="6350000" y="5454650"/>
          <p14:tracePt t="147231" x="6356350" y="5461000"/>
          <p14:tracePt t="147248" x="6369050" y="5467350"/>
          <p14:tracePt t="147264" x="6375400" y="5473700"/>
          <p14:tracePt t="147281" x="6388100" y="5480050"/>
          <p14:tracePt t="147299" x="6400800" y="5486400"/>
          <p14:tracePt t="147316" x="6426200" y="5486400"/>
          <p14:tracePt t="147333" x="6451600" y="5492750"/>
          <p14:tracePt t="147349" x="6483350" y="5492750"/>
          <p14:tracePt t="147366" x="6496050" y="5492750"/>
          <p14:tracePt t="147382" x="6508750" y="5492750"/>
          <p14:tracePt t="147399" x="6515100" y="5492750"/>
          <p14:tracePt t="147447" x="6527800" y="5492750"/>
          <p14:tracePt t="147448" x="6534150" y="5492750"/>
          <p14:tracePt t="147466" x="6540500" y="5492750"/>
          <p14:tracePt t="147467" x="6546850" y="5486400"/>
          <p14:tracePt t="147482" x="6559550" y="5480050"/>
          <p14:tracePt t="147482" x="6565900" y="5473700"/>
          <p14:tracePt t="147500" x="6578600" y="5473700"/>
          <p14:tracePt t="147516" x="6591300" y="5454650"/>
          <p14:tracePt t="147532" x="6597650" y="5448300"/>
          <p14:tracePt t="147548" x="6616700" y="5435600"/>
          <p14:tracePt t="147566" x="6623050" y="5422900"/>
          <p14:tracePt t="147582" x="6629400" y="5410200"/>
          <p14:tracePt t="147599" x="6642100" y="5397500"/>
          <p14:tracePt t="148674" x="6635750" y="5397500"/>
          <p14:tracePt t="148693" x="6629400" y="5397500"/>
          <p14:tracePt t="148707" x="6616700" y="5397500"/>
          <p14:tracePt t="148709" x="6591300" y="5403850"/>
          <p14:tracePt t="148716" x="6559550" y="5403850"/>
          <p14:tracePt t="148732" x="6457950" y="5410200"/>
          <p14:tracePt t="148749" x="6381750" y="5416550"/>
          <p14:tracePt t="148766" x="6242050" y="5435600"/>
          <p14:tracePt t="148782" x="6108700" y="5461000"/>
          <p14:tracePt t="148799" x="6051550" y="5467350"/>
          <p14:tracePt t="148816" x="5981700" y="5492750"/>
          <p14:tracePt t="148832" x="5969000" y="5492750"/>
          <p14:tracePt t="148850" x="5956300" y="5499100"/>
          <p14:tracePt t="149004" x="5962650" y="5499100"/>
          <p14:tracePt t="149178" x="5969000" y="5499100"/>
          <p14:tracePt t="150400" x="5975350" y="5499100"/>
          <p14:tracePt t="153647" x="5975350" y="5492750"/>
          <p14:tracePt t="154247" x="5981700" y="5492750"/>
          <p14:tracePt t="154288" x="5988050" y="5492750"/>
          <p14:tracePt t="154309" x="5988050" y="5486400"/>
          <p14:tracePt t="154360" x="5988050" y="5480050"/>
          <p14:tracePt t="154380" x="5988050" y="5473700"/>
          <p14:tracePt t="154406" x="5988050" y="5467350"/>
          <p14:tracePt t="154407" x="5988050" y="5461000"/>
          <p14:tracePt t="154433" x="5994400" y="5454650"/>
          <p14:tracePt t="154454" x="5994400" y="5448300"/>
          <p14:tracePt t="154465" x="5994400" y="5441950"/>
          <p14:tracePt t="154481" x="5994400" y="5435600"/>
          <p14:tracePt t="154485" x="5994400" y="5410200"/>
          <p14:tracePt t="154498" x="5994400" y="5403850"/>
          <p14:tracePt t="154515" x="5994400" y="5359400"/>
          <p14:tracePt t="154532" x="5994400" y="5334000"/>
          <p14:tracePt t="154549" x="5994400" y="5321300"/>
          <p14:tracePt t="154566" x="5994400" y="5308600"/>
          <p14:tracePt t="154582" x="5994400" y="5302250"/>
          <p14:tracePt t="154599" x="5994400" y="5289550"/>
          <p14:tracePt t="154617" x="6000750" y="5276850"/>
          <p14:tracePt t="154632" x="6000750" y="5270500"/>
          <p14:tracePt t="154649" x="6007100" y="5245100"/>
          <p14:tracePt t="154665" x="6013450" y="5238750"/>
          <p14:tracePt t="154682" x="6013450" y="5232400"/>
          <p14:tracePt t="154699" x="6019800" y="5226050"/>
          <p14:tracePt t="154746" x="6026150" y="5226050"/>
          <p14:tracePt t="154758" x="6026150" y="5219700"/>
          <p14:tracePt t="154768" x="6032500" y="5207000"/>
          <p14:tracePt t="154782" x="6032500" y="5200650"/>
          <p14:tracePt t="154800" x="6032500" y="5187950"/>
          <p14:tracePt t="154801" x="6032500" y="5175250"/>
          <p14:tracePt t="154816" x="6038850" y="5168900"/>
          <p14:tracePt t="154832" x="6045200" y="5162550"/>
          <p14:tracePt t="154850" x="6051550" y="5149850"/>
          <p14:tracePt t="154865" x="6051550" y="5137150"/>
          <p14:tracePt t="154882" x="6051550" y="5130800"/>
          <p14:tracePt t="154898" x="6057900" y="5111750"/>
          <p14:tracePt t="154916" x="6057900" y="5099050"/>
          <p14:tracePt t="154932" x="6057900" y="5086350"/>
          <p14:tracePt t="154949" x="6057900" y="5080000"/>
          <p14:tracePt t="154966" x="6064250" y="5073650"/>
          <p14:tracePt t="155007" x="6064250" y="5067300"/>
          <p14:tracePt t="155048" x="6064250" y="5060950"/>
          <p14:tracePt t="155058" x="6064250" y="5054600"/>
          <p14:tracePt t="155335" x="6070600" y="5054600"/>
          <p14:tracePt t="155376" x="6076950" y="5054600"/>
          <p14:tracePt t="155386" x="6076950" y="5048250"/>
          <p14:tracePt t="155407" x="6076950" y="5041900"/>
          <p14:tracePt t="155418" x="6076950" y="5035550"/>
          <p14:tracePt t="155479" x="6076950" y="5029200"/>
          <p14:tracePt t="155510" x="6076950" y="5022850"/>
          <p14:tracePt t="155520" x="6076950" y="5016500"/>
          <p14:tracePt t="155525" x="6076950" y="5010150"/>
          <p14:tracePt t="155532" x="6076950" y="5003800"/>
          <p14:tracePt t="155549" x="6076950" y="4991100"/>
          <p14:tracePt t="155565" x="6076950" y="4984750"/>
          <p14:tracePt t="155582" x="6076950" y="4972050"/>
          <p14:tracePt t="155599" x="6076950" y="4965700"/>
          <p14:tracePt t="155616" x="6076950" y="4959350"/>
          <p14:tracePt t="155687" x="6076950" y="4953000"/>
          <p14:tracePt t="155728" x="6076950" y="4946650"/>
          <p14:tracePt t="155850" x="6076950" y="4940300"/>
          <p14:tracePt t="155866" x="6076950" y="4933950"/>
          <p14:tracePt t="155893" x="6076950" y="4927600"/>
          <p14:tracePt t="155943" x="6076950" y="4921250"/>
          <p14:tracePt t="155954" x="6076950" y="4914900"/>
          <p14:tracePt t="155964" x="6076950" y="4908550"/>
          <p14:tracePt t="155974" x="6076950" y="4902200"/>
          <p14:tracePt t="155981" x="6076950" y="4889500"/>
          <p14:tracePt t="155998" x="6076950" y="4876800"/>
          <p14:tracePt t="156015" x="6076950" y="4864100"/>
          <p14:tracePt t="156059" x="6076950" y="4857750"/>
          <p14:tracePt t="156070" x="6070600" y="4857750"/>
          <p14:tracePt t="156071" x="6070600" y="4851400"/>
          <p14:tracePt t="156110" x="6064250" y="4851400"/>
          <p14:tracePt t="156131" x="6064250" y="4845050"/>
          <p14:tracePt t="156141" x="6057900" y="4845050"/>
          <p14:tracePt t="156151" x="6051550" y="4838700"/>
          <p14:tracePt t="156164" x="6045200" y="4832350"/>
          <p14:tracePt t="156183" x="6038850" y="4832350"/>
          <p14:tracePt t="156183" x="6038850" y="4826000"/>
          <p14:tracePt t="156197" x="6032500" y="4819650"/>
          <p14:tracePt t="156215" x="6032500" y="4813300"/>
          <p14:tracePt t="156232" x="6026150" y="4813300"/>
          <p14:tracePt t="156249" x="6019800" y="4813300"/>
          <p14:tracePt t="156296" x="6013450" y="4813300"/>
          <p14:tracePt t="156327" x="6007100" y="4813300"/>
          <p14:tracePt t="156340" x="6000750" y="4813300"/>
          <p14:tracePt t="156348" x="5994400" y="4813300"/>
          <p14:tracePt t="156369" x="5988050" y="4813300"/>
          <p14:tracePt t="156604" x="5981700" y="4813300"/>
          <p14:tracePt t="156634" x="5975350" y="4813300"/>
          <p14:tracePt t="156646" x="5969000" y="4813300"/>
          <p14:tracePt t="156647" x="5956300" y="4806950"/>
          <p14:tracePt t="156667" x="5949950" y="4800600"/>
          <p14:tracePt t="156668" x="5930900" y="4787900"/>
          <p14:tracePt t="156682" x="5899150" y="4762500"/>
          <p14:tracePt t="156698" x="5886450" y="4762500"/>
          <p14:tracePt t="156716" x="5867400" y="4749800"/>
          <p14:tracePt t="156732" x="5861050" y="4743450"/>
          <p14:tracePt t="156779" x="5854700" y="4743450"/>
          <p14:tracePt t="156800" x="5848350" y="4737100"/>
          <p14:tracePt t="156810" x="5842000" y="4737100"/>
          <p14:tracePt t="156831" x="5829300" y="4737100"/>
          <p14:tracePt t="156841" x="5816600" y="4730750"/>
          <p14:tracePt t="156852" x="5810250" y="4730750"/>
          <p14:tracePt t="156864" x="5803900" y="4730750"/>
          <p14:tracePt t="156865" x="5797550" y="4730750"/>
          <p14:tracePt t="156881" x="5784850" y="4730750"/>
          <p14:tracePt t="156899" x="5772150" y="4730750"/>
          <p14:tracePt t="156915" x="5765800" y="4730750"/>
          <p14:tracePt t="156932" x="5753100" y="4730750"/>
          <p14:tracePt t="156949" x="5746750" y="4730750"/>
          <p14:tracePt t="157068" x="5740400" y="4730750"/>
          <p14:tracePt t="157099" x="5734050" y="4730750"/>
          <p14:tracePt t="157109" x="5734050" y="4737100"/>
          <p14:tracePt t="157120" x="5721350" y="4737100"/>
          <p14:tracePt t="157130" x="5715000" y="4743450"/>
          <p14:tracePt t="157130" x="5708650" y="4743450"/>
          <p14:tracePt t="157151" x="5695950" y="4749800"/>
          <p14:tracePt t="157153" x="5689600" y="4756150"/>
          <p14:tracePt t="157165" x="5683250" y="4762500"/>
          <p14:tracePt t="157181" x="5664200" y="4768850"/>
          <p14:tracePt t="157198" x="5651500" y="4775200"/>
          <p14:tracePt t="157216" x="5638800" y="4775200"/>
          <p14:tracePt t="157232" x="5632450" y="4787900"/>
          <p14:tracePt t="157249" x="5619750" y="4787900"/>
          <p14:tracePt t="157265" x="5613400" y="4800600"/>
          <p14:tracePt t="157282" x="5600700" y="4813300"/>
          <p14:tracePt t="157298" x="5594350" y="4826000"/>
          <p14:tracePt t="157315" x="5575300" y="4845050"/>
          <p14:tracePt t="157332" x="5568950" y="4864100"/>
          <p14:tracePt t="157349" x="5549900" y="4895850"/>
          <p14:tracePt t="157366" x="5543550" y="4921250"/>
          <p14:tracePt t="157382" x="5537200" y="4933950"/>
          <p14:tracePt t="157399" x="5530850" y="4959350"/>
          <p14:tracePt t="157415" x="5530850" y="4965700"/>
          <p14:tracePt t="157432" x="5530850" y="4984750"/>
          <p14:tracePt t="157449" x="5530850" y="5003800"/>
          <p14:tracePt t="157465" x="5530850" y="5010150"/>
          <p14:tracePt t="157482" x="5530850" y="5041900"/>
          <p14:tracePt t="157498" x="5530850" y="5060950"/>
          <p14:tracePt t="157515" x="5537200" y="5092700"/>
          <p14:tracePt t="157532" x="5543550" y="5137150"/>
          <p14:tracePt t="157549" x="5543550" y="5149850"/>
          <p14:tracePt t="157565" x="5543550" y="5200650"/>
          <p14:tracePt t="157582" x="5543550" y="5219700"/>
          <p14:tracePt t="157598" x="5543550" y="5251450"/>
          <p14:tracePt t="157615" x="5543550" y="5276850"/>
          <p14:tracePt t="157652" x="5543550" y="5289550"/>
          <p14:tracePt t="157665" x="5543550" y="5295900"/>
          <p14:tracePt t="157667" x="5543550" y="5302250"/>
          <p14:tracePt t="157682" x="5543550" y="5321300"/>
          <p14:tracePt t="157699" x="5549900" y="5353050"/>
          <p14:tracePt t="157716" x="5556250" y="5365750"/>
          <p14:tracePt t="157732" x="5562600" y="5391150"/>
          <p14:tracePt t="157749" x="5568950" y="5410200"/>
          <p14:tracePt t="157765" x="5588000" y="5435600"/>
          <p14:tracePt t="157782" x="5600700" y="5467350"/>
          <p14:tracePt t="157798" x="5600700" y="5480050"/>
          <p14:tracePt t="157815" x="5613400" y="5499100"/>
          <p14:tracePt t="157832" x="5619750" y="5511800"/>
          <p14:tracePt t="157850" x="5626100" y="5524500"/>
          <p14:tracePt t="157865" x="5626100" y="5530850"/>
          <p14:tracePt t="157882" x="5645150" y="5537200"/>
          <p14:tracePt t="157899" x="5670550" y="5549900"/>
          <p14:tracePt t="157915" x="5689600" y="5549900"/>
          <p14:tracePt t="157932" x="5740400" y="5556250"/>
          <p14:tracePt t="157949" x="5797550" y="5556250"/>
          <p14:tracePt t="157966" x="5829300" y="5556250"/>
          <p14:tracePt t="157981" x="5905500" y="5556250"/>
          <p14:tracePt t="157998" x="5943600" y="5549900"/>
          <p14:tracePt t="158015" x="5988050" y="5530850"/>
          <p14:tracePt t="158032" x="6019800" y="5518150"/>
          <p14:tracePt t="158049" x="6026150" y="5505450"/>
          <p14:tracePt t="158066" x="6032500" y="5480050"/>
          <p14:tracePt t="158082" x="6032500" y="5473700"/>
          <p14:tracePt t="158097" x="6045200" y="5441950"/>
          <p14:tracePt t="158114" x="6051550" y="5422900"/>
          <p14:tracePt t="158132" x="6057900" y="5410200"/>
          <p14:tracePt t="158149" x="6070600" y="5391150"/>
          <p14:tracePt t="158166" x="6076950" y="5378450"/>
          <p14:tracePt t="158181" x="6076950" y="5353050"/>
          <p14:tracePt t="158197" x="6076950" y="5334000"/>
          <p14:tracePt t="158214" x="6076950" y="5289550"/>
          <p14:tracePt t="158231" x="6083300" y="5257800"/>
          <p14:tracePt t="158249" x="6083300" y="5232400"/>
          <p14:tracePt t="158265" x="6089650" y="5187950"/>
          <p14:tracePt t="158282" x="6089650" y="5168900"/>
          <p14:tracePt t="158299" x="6089650" y="5137150"/>
          <p14:tracePt t="158315" x="6096000" y="5105400"/>
          <p14:tracePt t="158332" x="6096000" y="5099050"/>
          <p14:tracePt t="158348" x="6096000" y="5080000"/>
          <p14:tracePt t="158366" x="6096000" y="5073650"/>
          <p14:tracePt t="158382" x="6096000" y="5054600"/>
          <p14:tracePt t="158399" x="6089650" y="5022850"/>
          <p14:tracePt t="158415" x="6083300" y="5010150"/>
          <p14:tracePt t="158432" x="6070600" y="4984750"/>
          <p14:tracePt t="158448" x="6070600" y="4972050"/>
          <p14:tracePt t="158465" x="6057900" y="4953000"/>
          <p14:tracePt t="158482" x="6051550" y="4933950"/>
          <p14:tracePt t="158499" x="6045200" y="4933950"/>
          <p14:tracePt t="158515" x="6026150" y="4921250"/>
          <p14:tracePt t="158532" x="6013450" y="4908550"/>
          <p14:tracePt t="158549" x="5988050" y="4895850"/>
          <p14:tracePt t="158565" x="5969000" y="4889500"/>
          <p14:tracePt t="158582" x="5956300" y="4883150"/>
          <p14:tracePt t="158598" x="5937250" y="4870450"/>
          <p14:tracePt t="158615" x="5924550" y="4864100"/>
          <p14:tracePt t="158632" x="5905500" y="4857750"/>
          <p14:tracePt t="158648" x="5892800" y="4851400"/>
          <p14:tracePt t="158666" x="5886450" y="4845050"/>
          <p14:tracePt t="158682" x="5867400" y="4838700"/>
          <p14:tracePt t="158699" x="5861050" y="4838700"/>
          <p14:tracePt t="158715" x="5848350" y="4832350"/>
          <p14:tracePt t="158732" x="5842000" y="4832350"/>
          <p14:tracePt t="158790" x="5835650" y="4832350"/>
          <p14:tracePt t="158799" x="5829300" y="4832350"/>
          <p14:tracePt t="158814" x="5816600" y="4838700"/>
          <p14:tracePt t="158832" x="5803900" y="4845050"/>
          <p14:tracePt t="158834" x="5791200" y="4851400"/>
          <p14:tracePt t="158849" x="5778500" y="4857750"/>
          <p14:tracePt t="158866" x="5765800" y="4864100"/>
          <p14:tracePt t="158882" x="5759450" y="4870450"/>
          <p14:tracePt t="158898" x="5746750" y="4876800"/>
          <p14:tracePt t="158915" x="5746750" y="4883150"/>
          <p14:tracePt t="158932" x="5727700" y="4895850"/>
          <p14:tracePt t="158948" x="5727700" y="4902200"/>
          <p14:tracePt t="158965" x="5715000" y="4921250"/>
          <p14:tracePt t="158982" x="5708650" y="4927600"/>
          <p14:tracePt t="158998" x="5702300" y="4933950"/>
          <p14:tracePt t="159015" x="5695950" y="4940300"/>
          <p14:tracePt t="159032" x="5695950" y="4953000"/>
          <p14:tracePt t="159049" x="5689600" y="4965700"/>
          <p14:tracePt t="159066" x="5689600" y="4978400"/>
          <p14:tracePt t="159081" x="5683250" y="5003800"/>
          <p14:tracePt t="159097" x="5676900" y="5035550"/>
          <p14:tracePt t="159114" x="5676900" y="5048250"/>
          <p14:tracePt t="159130" x="5676900" y="5073650"/>
          <p14:tracePt t="159149" x="5676900" y="5099050"/>
          <p14:tracePt t="159167" x="5676900" y="5111750"/>
          <p14:tracePt t="159182" x="5676900" y="5137150"/>
          <p14:tracePt t="159199" x="5676900" y="5156200"/>
          <p14:tracePt t="159215" x="5676900" y="5181600"/>
          <p14:tracePt t="159232" x="5676900" y="5200650"/>
          <p14:tracePt t="159248" x="5676900" y="5238750"/>
          <p14:tracePt t="159266" x="5676900" y="5283200"/>
          <p14:tracePt t="159282" x="5676900" y="5308600"/>
          <p14:tracePt t="159299" x="5683250" y="5346700"/>
          <p14:tracePt t="159316" x="5683250" y="5359400"/>
          <p14:tracePt t="159332" x="5689600" y="5384800"/>
          <p14:tracePt t="159349" x="5695950" y="5410200"/>
          <p14:tracePt t="159365" x="5702300" y="5422900"/>
          <p14:tracePt t="159382" x="5715000" y="5441950"/>
          <p14:tracePt t="159399" x="5721350" y="5454650"/>
          <p14:tracePt t="159399" x="5734050" y="5467350"/>
          <p14:tracePt t="159416" x="5734050" y="5473700"/>
          <p14:tracePt t="159432" x="5753100" y="5480050"/>
          <p14:tracePt t="159449" x="5759450" y="5486400"/>
          <p14:tracePt t="159465" x="5765800" y="5492750"/>
          <p14:tracePt t="159482" x="5772150" y="5492750"/>
          <p14:tracePt t="159498" x="5791200" y="5492750"/>
          <p14:tracePt t="159515" x="5829300" y="5486400"/>
          <p14:tracePt t="159532" x="5842000" y="5473700"/>
          <p14:tracePt t="159548" x="5873750" y="5454650"/>
          <p14:tracePt t="159565" x="5886450" y="5448300"/>
          <p14:tracePt t="159582" x="5905500" y="5416550"/>
          <p14:tracePt t="159598" x="5911850" y="5384800"/>
          <p14:tracePt t="159615" x="5911850" y="5372100"/>
          <p14:tracePt t="159631" x="5911850" y="5340350"/>
          <p14:tracePt t="159648" x="5911850" y="5334000"/>
          <p14:tracePt t="159648" x="5911850" y="5321300"/>
          <p14:tracePt t="159666" x="5911850" y="5308600"/>
          <p14:tracePt t="159682" x="5911850" y="5302250"/>
          <p14:tracePt t="159698" x="5911850" y="5295900"/>
          <p14:tracePt t="159715" x="5911850" y="5289550"/>
          <p14:tracePt t="162905" x="5911850" y="5295900"/>
          <p14:tracePt t="162925" x="5911850" y="5302250"/>
          <p14:tracePt t="162947" x="5911850" y="5308600"/>
          <p14:tracePt t="162968" x="5911850" y="5314950"/>
          <p14:tracePt t="162988" x="5905500" y="5314950"/>
          <p14:tracePt t="162999" x="5905500" y="5321300"/>
          <p14:tracePt t="163010" x="5899150" y="5321300"/>
          <p14:tracePt t="163019" x="5892800" y="5321300"/>
          <p14:tracePt t="163030" x="5880100" y="5327650"/>
          <p14:tracePt t="163032" x="5861050" y="5340350"/>
          <p14:tracePt t="163049" x="5784850" y="5353050"/>
          <p14:tracePt t="163067" x="5657850" y="5372100"/>
          <p14:tracePt t="163083" x="5594350" y="5378450"/>
          <p14:tracePt t="163100" x="5473700" y="5391150"/>
          <p14:tracePt t="163116" x="5416550" y="5391150"/>
          <p14:tracePt t="163133" x="5295900" y="5391150"/>
          <p14:tracePt t="163150" x="5168900" y="5391150"/>
          <p14:tracePt t="163167" x="5080000" y="5391150"/>
          <p14:tracePt t="163183" x="4864100" y="5391150"/>
          <p14:tracePt t="163198" x="4749800" y="5391150"/>
          <p14:tracePt t="163215" x="4521200" y="5391150"/>
          <p14:tracePt t="163231" x="4330700" y="5391150"/>
          <p14:tracePt t="163250" x="4241800" y="5391150"/>
          <p14:tracePt t="163266" x="4102100" y="5391150"/>
          <p14:tracePt t="163283" x="4025900" y="5391150"/>
          <p14:tracePt t="163300" x="3873500" y="5391150"/>
          <p14:tracePt t="163316" x="3702050" y="5391150"/>
          <p14:tracePt t="163333" x="3606800" y="5391150"/>
          <p14:tracePt t="163349" x="3435350" y="5391150"/>
          <p14:tracePt t="163366" x="3359150" y="5391150"/>
          <p14:tracePt t="163383" x="3213100" y="5391150"/>
          <p14:tracePt t="163400" x="3136900" y="5391150"/>
          <p14:tracePt t="163416" x="3022600" y="5391150"/>
          <p14:tracePt t="163433" x="2889250" y="5391150"/>
          <p14:tracePt t="163450" x="2832100" y="5391150"/>
          <p14:tracePt t="163466" x="2717800" y="5391150"/>
          <p14:tracePt t="163483" x="2597150" y="5391150"/>
          <p14:tracePt t="163500" x="2540000" y="5391150"/>
          <p14:tracePt t="163516" x="2419350" y="5391150"/>
          <p14:tracePt t="163533" x="2368550" y="5391150"/>
          <p14:tracePt t="163549" x="2247900" y="5391150"/>
          <p14:tracePt t="163566" x="2203450" y="5391150"/>
          <p14:tracePt t="163583" x="2101850" y="5391150"/>
          <p14:tracePt t="163599" x="2012950" y="5391150"/>
          <p14:tracePt t="163616" x="1968500" y="5391150"/>
          <p14:tracePt t="163633" x="1873250" y="5391150"/>
          <p14:tracePt t="163650" x="1828800" y="5391150"/>
          <p14:tracePt t="163666" x="1739900" y="5391150"/>
          <p14:tracePt t="163683" x="1670050" y="5391150"/>
          <p14:tracePt t="163699" x="1638300" y="5378450"/>
          <p14:tracePt t="163716" x="1600200" y="5372100"/>
          <p14:tracePt t="163734" x="1581150" y="5359400"/>
          <p14:tracePt t="163750" x="1555750" y="5353050"/>
          <p14:tracePt t="163766" x="1524000" y="5346700"/>
          <p14:tracePt t="163783" x="1511300" y="5340350"/>
          <p14:tracePt t="163799" x="1492250" y="5340350"/>
          <p14:tracePt t="163816" x="1479550" y="5340350"/>
          <p14:tracePt t="163833" x="1466850" y="5340350"/>
          <p14:tracePt t="163851" x="1460500" y="5340350"/>
          <p14:tracePt t="163987" x="1460500" y="5334000"/>
          <p14:tracePt t="164007" x="1466850" y="5334000"/>
          <p14:tracePt t="164018" x="1473200" y="5334000"/>
          <p14:tracePt t="164033" x="1473200" y="5327650"/>
          <p14:tracePt t="164049" x="1492250" y="5308600"/>
          <p14:tracePt t="164051" x="1498600" y="5302250"/>
          <p14:tracePt t="164066" x="1504950" y="5283200"/>
          <p14:tracePt t="164083" x="1511300" y="5270500"/>
          <p14:tracePt t="164099" x="1517650" y="5245100"/>
          <p14:tracePt t="164116" x="1517650" y="5226050"/>
          <p14:tracePt t="164133" x="1517650" y="5187950"/>
          <p14:tracePt t="164149" x="1517650" y="5143500"/>
          <p14:tracePt t="164166" x="1517650" y="5124450"/>
          <p14:tracePt t="164183" x="1517650" y="5092700"/>
          <p14:tracePt t="164199" x="1517650" y="5080000"/>
          <p14:tracePt t="164216" x="1511300" y="5067300"/>
          <p14:tracePt t="164234" x="1511300" y="5060950"/>
          <p14:tracePt t="164249" x="1511300" y="5054600"/>
          <p14:tracePt t="164266" x="1504950" y="5054600"/>
          <p14:tracePt t="164300" x="1498600" y="5054600"/>
          <p14:tracePt t="164302" x="1492250" y="5054600"/>
          <p14:tracePt t="164316" x="1485900" y="5048250"/>
          <p14:tracePt t="164333" x="1473200" y="5048250"/>
          <p14:tracePt t="164349" x="1460500" y="5041900"/>
          <p14:tracePt t="164366" x="1454150" y="5041900"/>
          <p14:tracePt t="164383" x="1441450" y="5041900"/>
          <p14:tracePt t="164399" x="1428750" y="5060950"/>
          <p14:tracePt t="164416" x="1428750" y="5067300"/>
          <p14:tracePt t="164433" x="1422400" y="5099050"/>
          <p14:tracePt t="164450" x="1422400" y="5105400"/>
          <p14:tracePt t="164466" x="1422400" y="5124450"/>
          <p14:tracePt t="164483" x="1422400" y="5130800"/>
          <p14:tracePt t="164499" x="1422400" y="5137150"/>
          <p14:tracePt t="164516" x="1428750" y="5137150"/>
          <p14:tracePt t="164551" x="1435100" y="5143500"/>
          <p14:tracePt t="164918" x="1435100" y="5137150"/>
          <p14:tracePt t="164928" x="1441450" y="5137150"/>
          <p14:tracePt t="164930" x="1447800" y="5130800"/>
          <p14:tracePt t="164949" x="1454150" y="5118100"/>
          <p14:tracePt t="164951" x="1473200" y="5105400"/>
          <p14:tracePt t="164965" x="1517650" y="5073650"/>
          <p14:tracePt t="164981" x="1549400" y="5054600"/>
          <p14:tracePt t="164998" x="1631950" y="5022850"/>
          <p14:tracePt t="165015" x="1727200" y="4984750"/>
          <p14:tracePt t="165033" x="1765300" y="4972050"/>
          <p14:tracePt t="165049" x="1828800" y="4933950"/>
          <p14:tracePt t="165067" x="1854200" y="4921250"/>
          <p14:tracePt t="165081" x="1911350" y="4870450"/>
          <p14:tracePt t="165098" x="1968500" y="4826000"/>
          <p14:tracePt t="165115" x="2000250" y="4806950"/>
          <p14:tracePt t="165131" x="2076450" y="4749800"/>
          <p14:tracePt t="165150" x="2114550" y="4730750"/>
          <p14:tracePt t="165167" x="2184400" y="4692650"/>
          <p14:tracePt t="165183" x="2254250" y="4654550"/>
          <p14:tracePt t="165198" x="2286000" y="4641850"/>
          <p14:tracePt t="165215" x="2381250" y="4622800"/>
          <p14:tracePt t="165233" x="2438400" y="4616450"/>
          <p14:tracePt t="165250" x="2559050" y="4610100"/>
          <p14:tracePt t="165267" x="2698750" y="4610100"/>
          <p14:tracePt t="165283" x="2762250" y="4603750"/>
          <p14:tracePt t="165299" x="2863850" y="4603750"/>
          <p14:tracePt t="165316" x="2908300" y="4603750"/>
          <p14:tracePt t="165333" x="2959100" y="4597400"/>
          <p14:tracePt t="165349" x="3003550" y="4597400"/>
          <p14:tracePt t="165366" x="3035300" y="4597400"/>
          <p14:tracePt t="165383" x="3124200" y="4597400"/>
          <p14:tracePt t="165400" x="3194050" y="4603750"/>
          <p14:tracePt t="165416" x="3346450" y="4629150"/>
          <p14:tracePt t="165433" x="3524250" y="4673600"/>
          <p14:tracePt t="165450" x="3613150" y="4699000"/>
          <p14:tracePt t="165466" x="3790950" y="4762500"/>
          <p14:tracePt t="165483" x="3892550" y="4794250"/>
          <p14:tracePt t="165498" x="4076700" y="4845050"/>
          <p14:tracePt t="165515" x="4267200" y="4895850"/>
          <p14:tracePt t="165532" x="4368800" y="4927600"/>
          <p14:tracePt t="165549" x="4552950" y="4972050"/>
          <p14:tracePt t="165566" x="4622800" y="4984750"/>
          <p14:tracePt t="165583" x="4749800" y="5029200"/>
          <p14:tracePt t="165599" x="4864100" y="5060950"/>
          <p14:tracePt t="165616" x="4908550" y="5080000"/>
          <p14:tracePt t="165633" x="5022850" y="5111750"/>
          <p14:tracePt t="165649" x="5092700" y="5137150"/>
          <p14:tracePt t="165666" x="5226050" y="5175250"/>
          <p14:tracePt t="165683" x="5353050" y="5219700"/>
          <p14:tracePt t="165699" x="5397500" y="5232400"/>
          <p14:tracePt t="165716" x="5492750" y="5276850"/>
          <p14:tracePt t="165733" x="5530850" y="5289550"/>
          <p14:tracePt t="165749" x="5594350" y="5314950"/>
          <p14:tracePt t="165767" x="5664200" y="5346700"/>
          <p14:tracePt t="165783" x="5702300" y="5353050"/>
          <p14:tracePt t="165799" x="5765800" y="5372100"/>
          <p14:tracePt t="165816" x="5784850" y="5378450"/>
          <p14:tracePt t="165833" x="5791200" y="5384800"/>
          <p14:tracePt t="165852" x="5797550" y="5384800"/>
          <p14:tracePt t="165852" x="5803900" y="5391150"/>
          <p14:tracePt t="165866" x="5810250" y="5391150"/>
          <p14:tracePt t="165883" x="5822950" y="5397500"/>
          <p14:tracePt t="165899" x="5829300" y="5397500"/>
          <p14:tracePt t="165916" x="5842000" y="5403850"/>
          <p14:tracePt t="165933" x="5848350" y="5403850"/>
          <p14:tracePt t="165970" x="5854700" y="5403850"/>
          <p14:tracePt t="165972" x="5867400" y="5403850"/>
          <p14:tracePt t="166002" x="5880100" y="5403850"/>
          <p14:tracePt t="166004" x="5886450" y="5403850"/>
          <p14:tracePt t="166016" x="5905500" y="5403850"/>
          <p14:tracePt t="166033" x="5937250" y="5397500"/>
          <p14:tracePt t="166049" x="5956300" y="5391150"/>
          <p14:tracePt t="166067" x="5962650" y="5378450"/>
          <p14:tracePt t="166084" x="5975350" y="5346700"/>
          <p14:tracePt t="166099" x="5975350" y="5334000"/>
          <p14:tracePt t="166115" x="5981700" y="5289550"/>
          <p14:tracePt t="166131" x="5981700" y="5245100"/>
          <p14:tracePt t="166148" x="5981700" y="5232400"/>
          <p14:tracePt t="166166" x="5981700" y="5187950"/>
          <p14:tracePt t="166184" x="5981700" y="5162550"/>
          <p14:tracePt t="166198" x="5981700" y="5105400"/>
          <p14:tracePt t="166215" x="5975350" y="5048250"/>
          <p14:tracePt t="166231" x="5975350" y="5016500"/>
          <p14:tracePt t="166250" x="5962650" y="4965700"/>
          <p14:tracePt t="166266" x="5956300" y="4946650"/>
          <p14:tracePt t="166283" x="5949950" y="4921250"/>
          <p14:tracePt t="166300" x="5943600" y="4908550"/>
          <p14:tracePt t="166316" x="5943600" y="4902200"/>
          <p14:tracePt t="166333" x="5924550" y="4895850"/>
          <p14:tracePt t="166349" x="5918200" y="4889500"/>
          <p14:tracePt t="166366" x="5899150" y="4876800"/>
          <p14:tracePt t="166383" x="5880100" y="4876800"/>
          <p14:tracePt t="166400" x="5861050" y="4870450"/>
          <p14:tracePt t="166416" x="5842000" y="4870450"/>
          <p14:tracePt t="166433" x="5822950" y="4870450"/>
          <p14:tracePt t="166449" x="5797550" y="4870450"/>
          <p14:tracePt t="166466" x="5753100" y="4870450"/>
          <p14:tracePt t="166483" x="5734050" y="4870450"/>
          <p14:tracePt t="166499" x="5708650" y="4883150"/>
          <p14:tracePt t="166516" x="5695950" y="4889500"/>
          <p14:tracePt t="166533" x="5683250" y="4902200"/>
          <p14:tracePt t="166549" x="5664200" y="4914900"/>
          <p14:tracePt t="166566" x="5651500" y="4927600"/>
          <p14:tracePt t="166583" x="5638800" y="4959350"/>
          <p14:tracePt t="166600" x="5626100" y="4978400"/>
          <p14:tracePt t="166616" x="5619750" y="5016500"/>
          <p14:tracePt t="166633" x="5594350" y="5060950"/>
          <p14:tracePt t="166649" x="5594350" y="5086350"/>
          <p14:tracePt t="166666" x="5588000" y="5124450"/>
          <p14:tracePt t="166683" x="5588000" y="5130800"/>
          <p14:tracePt t="166699" x="5581650" y="5168900"/>
          <p14:tracePt t="166716" x="5581650" y="5219700"/>
          <p14:tracePt t="166733" x="5581650" y="5238750"/>
          <p14:tracePt t="166749" x="5581650" y="5302250"/>
          <p14:tracePt t="166767" x="5588000" y="5334000"/>
          <p14:tracePt t="166783" x="5600700" y="5403850"/>
          <p14:tracePt t="166799" x="5619750" y="5454650"/>
          <p14:tracePt t="166816" x="5632450" y="5486400"/>
          <p14:tracePt t="166833" x="5664200" y="5518150"/>
          <p14:tracePt t="166850" x="5683250" y="5537200"/>
          <p14:tracePt t="166866" x="5715000" y="5556250"/>
          <p14:tracePt t="166883" x="5740400" y="5562600"/>
          <p14:tracePt t="166883" x="5753100" y="5568950"/>
          <p14:tracePt t="166900" x="5778500" y="5568950"/>
          <p14:tracePt t="166916" x="5829300" y="5568950"/>
          <p14:tracePt t="166933" x="5861050" y="5568950"/>
          <p14:tracePt t="166949" x="5905500" y="5556250"/>
          <p14:tracePt t="166966" x="5937250" y="5524500"/>
          <p14:tracePt t="166983" x="5943600" y="5505450"/>
          <p14:tracePt t="166999" x="5956300" y="5473700"/>
          <p14:tracePt t="167016" x="5962650" y="5454650"/>
          <p14:tracePt t="167033" x="5962650" y="5410200"/>
          <p14:tracePt t="167049" x="5969000" y="5397500"/>
          <p14:tracePt t="167066" x="5969000" y="5353050"/>
          <p14:tracePt t="167083" x="5969000" y="5302250"/>
          <p14:tracePt t="167102" x="5969000" y="5283200"/>
          <p14:tracePt t="167116" x="5956300" y="5232400"/>
          <p14:tracePt t="167131" x="5949950" y="5207000"/>
          <p14:tracePt t="167149" x="5937250" y="5156200"/>
          <p14:tracePt t="167166" x="5924550" y="5105400"/>
          <p14:tracePt t="167183" x="5918200" y="5086350"/>
          <p14:tracePt t="167199" x="5911850" y="5048250"/>
          <p14:tracePt t="167216" x="5911850" y="5041900"/>
          <p14:tracePt t="167233" x="5905500" y="5029200"/>
          <p14:tracePt t="167285" x="5899150" y="5029200"/>
          <p14:tracePt t="167316" x="5892800" y="5029200"/>
          <p14:tracePt t="167360" x="5886450" y="5029200"/>
          <p14:tracePt t="168916" x="5886450" y="5035550"/>
          <p14:tracePt t="168957" x="5886450" y="5041900"/>
          <p14:tracePt t="168990" x="5886450" y="5048250"/>
          <p14:tracePt t="169009" x="5886450" y="5054600"/>
          <p14:tracePt t="169052" x="5886450" y="5060950"/>
          <p14:tracePt t="169072" x="5886450" y="5067300"/>
          <p14:tracePt t="169094" x="5886450" y="5073650"/>
          <p14:tracePt t="169125" x="5886450" y="5080000"/>
          <p14:tracePt t="169135" x="5886450" y="5092700"/>
          <p14:tracePt t="169156" x="5886450" y="5105400"/>
          <p14:tracePt t="169168" x="5886450" y="5118100"/>
          <p14:tracePt t="169169" x="5886450" y="5124450"/>
          <p14:tracePt t="169184" x="5880100" y="5156200"/>
          <p14:tracePt t="169198" x="5873750" y="5168900"/>
          <p14:tracePt t="169215" x="5854700" y="5194300"/>
          <p14:tracePt t="169231" x="5842000" y="5213350"/>
          <p14:tracePt t="169249" x="5803900" y="5257800"/>
          <p14:tracePt t="169266" x="5753100" y="5321300"/>
          <p14:tracePt t="169283" x="5721350" y="5359400"/>
          <p14:tracePt t="169299" x="5651500" y="5448300"/>
          <p14:tracePt t="169317" x="5619750" y="5486400"/>
          <p14:tracePt t="169333" x="5556250" y="5575300"/>
          <p14:tracePt t="169350" x="5499100" y="5651500"/>
          <p14:tracePt t="169366" x="5467350" y="5702300"/>
          <p14:tracePt t="169383" x="5403850" y="5765800"/>
          <p14:tracePt t="169400" x="5359400" y="5797550"/>
          <p14:tracePt t="169416" x="5238750" y="5873750"/>
          <p14:tracePt t="169433" x="5092700" y="5937250"/>
          <p14:tracePt t="169449" x="5003800" y="5962650"/>
          <p14:tracePt t="169466" x="4806950" y="6000750"/>
          <p14:tracePt t="169483" x="4705350" y="6007100"/>
          <p14:tracePt t="169499" x="4470400" y="6026150"/>
          <p14:tracePt t="169516" x="4203700" y="6026150"/>
          <p14:tracePt t="169533" x="4025900" y="6026150"/>
          <p14:tracePt t="169549" x="3670300" y="6026150"/>
          <p14:tracePt t="169566" x="3492500" y="6026150"/>
          <p14:tracePt t="169583" x="3200400" y="6026150"/>
          <p14:tracePt t="169599" x="2997200" y="6026150"/>
          <p14:tracePt t="169616" x="2914650" y="6026150"/>
          <p14:tracePt t="169632" x="2781300" y="6026150"/>
          <p14:tracePt t="169649" x="2717800" y="6026150"/>
          <p14:tracePt t="169665" x="2616200" y="6026150"/>
          <p14:tracePt t="169683" x="2520950" y="6026150"/>
          <p14:tracePt t="169700" x="2476500" y="6026150"/>
          <p14:tracePt t="169716" x="2400300" y="6026150"/>
          <p14:tracePt t="169733" x="2374900" y="6026150"/>
          <p14:tracePt t="169749" x="2298700" y="6026150"/>
          <p14:tracePt t="169766" x="2260600" y="6026150"/>
          <p14:tracePt t="169782" x="2178050" y="6026150"/>
          <p14:tracePt t="169799" x="2082800" y="6032500"/>
          <p14:tracePt t="169817" x="2038350" y="6032500"/>
          <p14:tracePt t="169833" x="1981200" y="6038850"/>
          <p14:tracePt t="169851" x="1955800" y="6038850"/>
          <p14:tracePt t="169866" x="1911350" y="6045200"/>
          <p14:tracePt t="169883" x="1866900" y="6051550"/>
          <p14:tracePt t="169899" x="1841500" y="6051550"/>
          <p14:tracePt t="169916" x="1790700" y="6057900"/>
          <p14:tracePt t="169933" x="1771650" y="6057900"/>
          <p14:tracePt t="169950" x="1733550" y="6064250"/>
          <p14:tracePt t="169966" x="1708150" y="6064250"/>
          <p14:tracePt t="169982" x="1695450" y="6070600"/>
          <p14:tracePt t="169999" x="1676400" y="6076950"/>
          <p14:tracePt t="170016" x="1663700" y="6083300"/>
          <p14:tracePt t="170033" x="1631950" y="6089650"/>
          <p14:tracePt t="170049" x="1612900" y="6096000"/>
          <p14:tracePt t="170066" x="1593850" y="6102350"/>
          <p14:tracePt t="170084" x="1587500" y="6102350"/>
          <p14:tracePt t="170259" x="1587500" y="6108700"/>
          <p14:tracePt t="170282" x="1593850" y="6108700"/>
          <p14:tracePt t="170291" x="1600200" y="6115050"/>
          <p14:tracePt t="170301" x="1625600" y="6115050"/>
          <p14:tracePt t="170304" x="1651000" y="6115050"/>
          <p14:tracePt t="170316" x="1739900" y="6121400"/>
          <p14:tracePt t="170333" x="1784350" y="6121400"/>
          <p14:tracePt t="170351" x="1873250" y="6121400"/>
          <p14:tracePt t="170366" x="1892300" y="6121400"/>
          <p14:tracePt t="170517" x="1898650" y="6121400"/>
          <p14:tracePt t="170538" x="1905000" y="6121400"/>
          <p14:tracePt t="170549" x="1911350" y="6121400"/>
          <p14:tracePt t="170569" x="1924050" y="6121400"/>
          <p14:tracePt t="170581" x="1936750" y="6121400"/>
          <p14:tracePt t="170582" x="1943100" y="6121400"/>
          <p14:tracePt t="170599" x="1987550" y="6121400"/>
          <p14:tracePt t="170616" x="2044700" y="6121400"/>
          <p14:tracePt t="170634" x="2070100" y="6121400"/>
          <p14:tracePt t="170650" x="2114550" y="6121400"/>
          <p14:tracePt t="170666" x="2139950" y="6121400"/>
          <p14:tracePt t="170683" x="2184400" y="6121400"/>
          <p14:tracePt t="170699" x="2235200" y="6121400"/>
          <p14:tracePt t="170716" x="2273300" y="6121400"/>
          <p14:tracePt t="170733" x="2336800" y="6121400"/>
          <p14:tracePt t="170749" x="2374900" y="6121400"/>
          <p14:tracePt t="170766" x="2438400" y="6121400"/>
          <p14:tracePt t="170783" x="2501900" y="6127750"/>
          <p14:tracePt t="170799" x="2533650" y="6127750"/>
          <p14:tracePt t="170816" x="2578100" y="6134100"/>
          <p14:tracePt t="170833" x="2603500" y="6140450"/>
          <p14:tracePt t="170848" x="2667000" y="6146800"/>
          <p14:tracePt t="170865" x="2679700" y="6153150"/>
          <p14:tracePt t="170865" x="2705100" y="6159500"/>
          <p14:tracePt t="170883" x="2730500" y="6165850"/>
          <p14:tracePt t="170899" x="2794000" y="6184900"/>
          <p14:tracePt t="170916" x="2832100" y="6191250"/>
          <p14:tracePt t="170932" x="2895600" y="6223000"/>
          <p14:tracePt t="170949" x="2965450" y="6242050"/>
          <p14:tracePt t="170966" x="2990850" y="6248400"/>
          <p14:tracePt t="170983" x="3060700" y="6261100"/>
          <p14:tracePt t="171000" x="3086100" y="6261100"/>
          <p14:tracePt t="171016" x="3143250" y="6267450"/>
          <p14:tracePt t="171033" x="3168650" y="6267450"/>
          <p14:tracePt t="171049" x="3219450" y="6267450"/>
          <p14:tracePt t="171066" x="3263900" y="6267450"/>
          <p14:tracePt t="171084" x="3289300" y="6267450"/>
          <p14:tracePt t="171099" x="3340100" y="6267450"/>
          <p14:tracePt t="171116" x="3359150" y="6267450"/>
          <p14:tracePt t="171133" x="3409950" y="6267450"/>
          <p14:tracePt t="171150" x="3467100" y="6267450"/>
          <p14:tracePt t="171166" x="3517900" y="6267450"/>
          <p14:tracePt t="171185" x="3543300" y="6267450"/>
          <p14:tracePt t="171198" x="3562350" y="6267450"/>
          <p14:tracePt t="171215" x="3613150" y="6261100"/>
          <p14:tracePt t="171231" x="3651250" y="6254750"/>
          <p14:tracePt t="171248" x="3663950" y="6254750"/>
          <p14:tracePt t="171266" x="3683000" y="6242050"/>
          <p14:tracePt t="171283" x="3695700" y="6235700"/>
          <p14:tracePt t="171300" x="3708400" y="6235700"/>
          <p14:tracePt t="171316" x="3727450" y="6223000"/>
          <p14:tracePt t="171333" x="3740150" y="6223000"/>
          <p14:tracePt t="171350" x="3778250" y="6216650"/>
          <p14:tracePt t="171366" x="3816350" y="6216650"/>
          <p14:tracePt t="171384" x="3835400" y="6210300"/>
          <p14:tracePt t="171399" x="3879850" y="6210300"/>
          <p14:tracePt t="171416" x="3911600" y="6210300"/>
          <p14:tracePt t="171433" x="3968750" y="6210300"/>
          <p14:tracePt t="171449" x="4000500" y="6210300"/>
          <p14:tracePt t="171466" x="4070350" y="6210300"/>
          <p14:tracePt t="171483" x="4146550" y="6210300"/>
          <p14:tracePt t="171500" x="4178300" y="6210300"/>
          <p14:tracePt t="171516" x="4248150" y="6210300"/>
          <p14:tracePt t="171533" x="4279900" y="6210300"/>
          <p14:tracePt t="171549" x="4356100" y="6203950"/>
          <p14:tracePt t="171566" x="4457700" y="6203950"/>
          <p14:tracePt t="171583" x="4502150" y="6191250"/>
          <p14:tracePt t="171598" x="4591050" y="6191250"/>
          <p14:tracePt t="171615" x="4622800" y="6191250"/>
          <p14:tracePt t="171633" x="4679950" y="6191250"/>
          <p14:tracePt t="171649" x="4724400" y="6191250"/>
          <p14:tracePt t="171666" x="4756150" y="6191250"/>
          <p14:tracePt t="171683" x="4819650" y="6191250"/>
          <p14:tracePt t="171699" x="4851400" y="6191250"/>
          <p14:tracePt t="171716" x="4953000" y="6191250"/>
          <p14:tracePt t="171733" x="5041900" y="6191250"/>
          <p14:tracePt t="171749" x="5099050" y="6191250"/>
          <p14:tracePt t="171766" x="5207000" y="6191250"/>
          <p14:tracePt t="171783" x="5257800" y="6191250"/>
          <p14:tracePt t="171799" x="5378450" y="6191250"/>
          <p14:tracePt t="171816" x="5511800" y="6191250"/>
          <p14:tracePt t="171833" x="5562600" y="6191250"/>
          <p14:tracePt t="171851" x="5683250" y="6191250"/>
          <p14:tracePt t="171866" x="5753100" y="6191250"/>
          <p14:tracePt t="171883" x="5848350" y="6191250"/>
          <p14:tracePt t="171899" x="5918200" y="6191250"/>
          <p14:tracePt t="171916" x="5949950" y="6191250"/>
          <p14:tracePt t="171933" x="6000750" y="6191250"/>
          <p14:tracePt t="171949" x="6013450" y="6191250"/>
          <p14:tracePt t="171966" x="6057900" y="6191250"/>
          <p14:tracePt t="171983" x="6108700" y="6191250"/>
          <p14:tracePt t="172000" x="6134100" y="6191250"/>
          <p14:tracePt t="172016" x="6184900" y="6191250"/>
          <p14:tracePt t="172033" x="6210300" y="6191250"/>
          <p14:tracePt t="172049" x="6254750" y="6191250"/>
          <p14:tracePt t="172066" x="6286500" y="6191250"/>
          <p14:tracePt t="172098" x="6305550" y="6191250"/>
          <p14:tracePt t="172114" x="6330950" y="6191250"/>
          <p14:tracePt t="172115" x="6356350" y="6191250"/>
          <p14:tracePt t="172133" x="6400800" y="6191250"/>
          <p14:tracePt t="172150" x="6457950" y="6191250"/>
          <p14:tracePt t="172167" x="6483350" y="6191250"/>
          <p14:tracePt t="172183" x="6540500" y="6191250"/>
          <p14:tracePt t="172198" x="6572250" y="6191250"/>
          <p14:tracePt t="172215" x="6629400" y="6191250"/>
          <p14:tracePt t="172231" x="6661150" y="6191250"/>
          <p14:tracePt t="172249" x="6737350" y="6191250"/>
          <p14:tracePt t="172266" x="6826250" y="6191250"/>
          <p14:tracePt t="172283" x="6883400" y="6191250"/>
          <p14:tracePt t="172299" x="6991350" y="6191250"/>
          <p14:tracePt t="172316" x="7112000" y="6191250"/>
          <p14:tracePt t="172333" x="7162800" y="6191250"/>
          <p14:tracePt t="172350" x="7251700" y="6191250"/>
          <p14:tracePt t="172366" x="7283450" y="6191250"/>
          <p14:tracePt t="172383" x="7346950" y="6191250"/>
          <p14:tracePt t="172399" x="7366000" y="6191250"/>
          <p14:tracePt t="172416" x="7416800" y="6191250"/>
          <p14:tracePt t="172433" x="7505700" y="6203950"/>
          <p14:tracePt t="172449" x="7550150" y="6210300"/>
          <p14:tracePt t="172466" x="7683500" y="6242050"/>
          <p14:tracePt t="172483" x="7740650" y="6261100"/>
          <p14:tracePt t="172499" x="7854950" y="6280150"/>
          <p14:tracePt t="172516" x="7918450" y="6292850"/>
          <p14:tracePt t="172533" x="7943850" y="6292850"/>
          <p14:tracePt t="172549" x="7969250" y="6292850"/>
          <p14:tracePt t="172566" x="7988300" y="6292850"/>
          <p14:tracePt t="172583" x="8026400" y="6292850"/>
          <p14:tracePt t="172599" x="8051800" y="6292850"/>
          <p14:tracePt t="172614" x="8102600" y="6292850"/>
          <p14:tracePt t="172631" x="8153400" y="6292850"/>
          <p14:tracePt t="172649" x="8172450" y="6292850"/>
          <p14:tracePt t="172666" x="8197850" y="6292850"/>
          <p14:tracePt t="172683" x="8216900" y="6292850"/>
          <p14:tracePt t="172699" x="8223250" y="6292850"/>
          <p14:tracePt t="172716" x="8261350" y="6292850"/>
          <p14:tracePt t="172733" x="8280400" y="6292850"/>
          <p14:tracePt t="172749" x="8312150" y="6292850"/>
          <p14:tracePt t="172766" x="8324850" y="6292850"/>
          <p14:tracePt t="172925" x="8331200" y="6292850"/>
          <p14:tracePt t="173913" x="8331200" y="6299200"/>
          <p14:tracePt t="173953" x="8324850" y="6305550"/>
          <p14:tracePt t="173964" x="8318500" y="6305550"/>
          <p14:tracePt t="173985" x="8312150" y="6311900"/>
          <p14:tracePt t="173997" x="8299450" y="6311900"/>
          <p14:tracePt t="174008" x="8280400" y="6318250"/>
          <p14:tracePt t="174016" x="8261350" y="6324600"/>
          <p14:tracePt t="174033" x="8229600" y="6337300"/>
          <p14:tracePt t="174034" x="8128000" y="6369050"/>
          <p14:tracePt t="174049" x="8058150" y="6388100"/>
          <p14:tracePt t="174066" x="7893050" y="6451600"/>
          <p14:tracePt t="174084" x="7702550" y="6515100"/>
          <p14:tracePt t="174100" x="7588250" y="6553200"/>
          <p14:tracePt t="174114" x="7359650" y="6597650"/>
          <p14:tracePt t="174131" x="7213600" y="6616700"/>
          <p14:tracePt t="174149" x="6908800" y="6635750"/>
          <p14:tracePt t="174166" x="6553200" y="6635750"/>
          <p14:tracePt t="174184" x="6400800" y="6635750"/>
          <p14:tracePt t="174198" x="6089650" y="6635750"/>
          <p14:tracePt t="174215" x="5930900" y="6635750"/>
          <p14:tracePt t="174231" x="5619750" y="6635750"/>
          <p14:tracePt t="174248" x="5289550" y="6635750"/>
          <p14:tracePt t="174266" x="5130800" y="6635750"/>
          <p14:tracePt t="174283" x="4838700" y="6635750"/>
          <p14:tracePt t="174300" x="4705350" y="6635750"/>
          <p14:tracePt t="174316" x="4489450" y="6635750"/>
          <p14:tracePt t="174333" x="4394200" y="6635750"/>
          <p14:tracePt t="174349" x="4191000" y="6635750"/>
          <p14:tracePt t="174366" x="3987800" y="6635750"/>
          <p14:tracePt t="174384" x="3879850" y="6635750"/>
          <p14:tracePt t="174399" x="3651250" y="6635750"/>
          <p14:tracePt t="174417" x="3543300" y="6635750"/>
          <p14:tracePt t="174433" x="3321050" y="6635750"/>
          <p14:tracePt t="174449" x="3105150" y="6635750"/>
          <p14:tracePt t="174466" x="2997200" y="6635750"/>
          <p14:tracePt t="174483" x="2794000" y="6635750"/>
          <p14:tracePt t="174499" x="2597150" y="6635750"/>
          <p14:tracePt t="174516" x="2501900" y="6635750"/>
          <p14:tracePt t="174532" x="2317750" y="6635750"/>
          <p14:tracePt t="174549" x="2222500" y="6635750"/>
          <p14:tracePt t="174565" x="2025650" y="6635750"/>
          <p14:tracePt t="174582" x="1936750" y="6629400"/>
          <p14:tracePt t="174599" x="1797050" y="6616700"/>
          <p14:tracePt t="174616" x="1682750" y="6604000"/>
          <p14:tracePt t="174633" x="1651000" y="6597650"/>
          <p14:tracePt t="174649" x="1593850" y="6591300"/>
          <p14:tracePt t="174666" x="1574800" y="6584950"/>
          <p14:tracePt t="174682" x="1524000" y="6578600"/>
          <p14:tracePt t="174699" x="1492250" y="6578600"/>
          <p14:tracePt t="174716" x="1479550" y="6578600"/>
          <p14:tracePt t="174733" x="1466850" y="6578600"/>
          <p14:tracePt t="175315" x="1466850" y="6572250"/>
          <p14:tracePt t="175356" x="1466850" y="6565900"/>
          <p14:tracePt t="175947" x="1473200" y="6572250"/>
          <p14:tracePt t="175978" x="1479550" y="6572250"/>
          <p14:tracePt t="176030" x="1485900" y="6572250"/>
          <p14:tracePt t="176040" x="1492250" y="6572250"/>
          <p14:tracePt t="176059" x="1498600" y="6572250"/>
          <p14:tracePt t="176071" x="1511300" y="6572250"/>
          <p14:tracePt t="176092" x="1524000" y="6572250"/>
          <p14:tracePt t="176102" x="1543050" y="6572250"/>
          <p14:tracePt t="176113" x="1555750" y="6572250"/>
          <p14:tracePt t="176123" x="1581150" y="6572250"/>
          <p14:tracePt t="176131" x="1631950" y="6572250"/>
          <p14:tracePt t="176149" x="1682750" y="6572250"/>
          <p14:tracePt t="176166" x="1695450" y="6572250"/>
          <p14:tracePt t="176184" x="1714500" y="6572250"/>
          <p14:tracePt t="176227" x="1720850" y="6572250"/>
          <p14:tracePt t="176237" x="1727200" y="6572250"/>
          <p14:tracePt t="176240" x="1733550" y="6572250"/>
          <p14:tracePt t="176248" x="1752600" y="6572250"/>
          <p14:tracePt t="176264" x="1790700" y="6572250"/>
          <p14:tracePt t="176283" x="1822450" y="6572250"/>
          <p14:tracePt t="176299" x="1879600" y="6572250"/>
          <p14:tracePt t="176316" x="1968500" y="6572250"/>
          <p14:tracePt t="176333" x="2019300" y="6572250"/>
          <p14:tracePt t="176349" x="2139950" y="6572250"/>
          <p14:tracePt t="176366" x="2260600" y="6572250"/>
          <p14:tracePt t="176383" x="2317750" y="6572250"/>
          <p14:tracePt t="176399" x="2381250" y="6572250"/>
          <p14:tracePt t="176417" x="2400300" y="6572250"/>
          <p14:tracePt t="176433" x="2432050" y="6572250"/>
          <p14:tracePt t="176449" x="2457450" y="6578600"/>
          <p14:tracePt t="176466" x="2546350" y="6584950"/>
          <p14:tracePt t="176483" x="2679700" y="6591300"/>
          <p14:tracePt t="176499" x="2743200" y="6591300"/>
          <p14:tracePt t="176516" x="2844800" y="6604000"/>
          <p14:tracePt t="176533" x="2876550" y="6604000"/>
          <p14:tracePt t="176978" x="2882900" y="6604000"/>
          <p14:tracePt t="177020" x="2889250" y="6604000"/>
          <p14:tracePt t="177659" x="2895600" y="6604000"/>
          <p14:tracePt t="177690" x="2908300" y="6604000"/>
          <p14:tracePt t="177701" x="2927350" y="6604000"/>
          <p14:tracePt t="177711" x="2946400" y="6604000"/>
          <p14:tracePt t="177723" x="2984500" y="6604000"/>
          <p14:tracePt t="177733" x="3022600" y="6604000"/>
          <p14:tracePt t="177734" x="3067050" y="6604000"/>
          <p14:tracePt t="177748" x="3168650" y="6604000"/>
          <p14:tracePt t="177764" x="3200400" y="6604000"/>
          <p14:tracePt t="177783" x="3257550" y="6604000"/>
          <p14:tracePt t="177799" x="3295650" y="6604000"/>
          <p14:tracePt t="177816" x="3321050" y="6604000"/>
          <p14:tracePt t="177833" x="3359150" y="6604000"/>
          <p14:tracePt t="177851" x="3390900" y="6604000"/>
          <p14:tracePt t="177866" x="3460750" y="6591300"/>
          <p14:tracePt t="177883" x="3549650" y="6591300"/>
          <p14:tracePt t="177899" x="3581400" y="6591300"/>
          <p14:tracePt t="177916" x="3638550" y="6591300"/>
          <p14:tracePt t="177933" x="3663950" y="6591300"/>
          <p14:tracePt t="177949" x="3740150" y="6591300"/>
          <p14:tracePt t="177966" x="3829050" y="6591300"/>
          <p14:tracePt t="177983" x="3886200" y="6591300"/>
          <p14:tracePt t="177999" x="3994150" y="6591300"/>
          <p14:tracePt t="178016" x="4038600" y="6591300"/>
          <p14:tracePt t="178033" x="4108450" y="6591300"/>
          <p14:tracePt t="178049" x="4146550" y="6584950"/>
          <p14:tracePt t="178066" x="4171950" y="6584950"/>
          <p14:tracePt t="178083" x="4229100" y="6584950"/>
          <p14:tracePt t="178099" x="4267200" y="6572250"/>
          <p14:tracePt t="178116" x="4356100" y="6572250"/>
          <p14:tracePt t="178133" x="4432300" y="6565900"/>
          <p14:tracePt t="178149" x="4476750" y="6565900"/>
          <p14:tracePt t="178165" x="4578350" y="6565900"/>
          <p14:tracePt t="178183" x="4629150" y="6565900"/>
          <p14:tracePt t="178199" x="4794250" y="6565900"/>
          <p14:tracePt t="178216" x="4997450" y="6565900"/>
          <p14:tracePt t="178233" x="5105400" y="6565900"/>
          <p14:tracePt t="178249" x="5289550" y="6565900"/>
          <p14:tracePt t="178266" x="5353050" y="6565900"/>
          <p14:tracePt t="178283" x="5454650" y="6565900"/>
          <p14:tracePt t="178299" x="5543550" y="6559550"/>
          <p14:tracePt t="178316" x="5588000" y="6559550"/>
          <p14:tracePt t="178333" x="5695950" y="6553200"/>
          <p14:tracePt t="178349" x="5753100" y="6553200"/>
          <p14:tracePt t="178366" x="5848350" y="6553200"/>
          <p14:tracePt t="178383" x="5930900" y="6553200"/>
          <p14:tracePt t="178399" x="5962650" y="6553200"/>
          <p14:tracePt t="178416" x="6045200" y="6565900"/>
          <p14:tracePt t="178434" x="6102350" y="6584950"/>
          <p14:tracePt t="178449" x="6242050" y="6610350"/>
          <p14:tracePt t="178466" x="6388100" y="6629400"/>
          <p14:tracePt t="178483" x="6451600" y="6635750"/>
          <p14:tracePt t="178499" x="6534150" y="6635750"/>
          <p14:tracePt t="178516" x="6546850" y="6635750"/>
          <p14:tracePt t="178533" x="6572250" y="6629400"/>
          <p14:tracePt t="178549" x="6572250" y="6623050"/>
          <p14:tracePt t="178566" x="6578600" y="6623050"/>
          <p14:tracePt t="178583" x="6584950" y="6616700"/>
          <p14:tracePt t="178599" x="6597650" y="6610350"/>
          <p14:tracePt t="178616" x="6616700" y="6604000"/>
          <p14:tracePt t="178633" x="6642100" y="6591300"/>
          <p14:tracePt t="178649" x="6648450" y="6591300"/>
          <p14:tracePt t="178666" x="6667500" y="6584950"/>
          <p14:tracePt t="178683" x="6667500" y="6578600"/>
          <p14:tracePt t="178698" x="6680200" y="6572250"/>
          <p14:tracePt t="178714" x="6705600" y="6553200"/>
          <p14:tracePt t="178733" x="6724650" y="6546850"/>
          <p14:tracePt t="178749" x="6762750" y="6527800"/>
          <p14:tracePt t="178766" x="6781800" y="6515100"/>
          <p14:tracePt t="178782" x="6807200" y="6496050"/>
          <p14:tracePt t="178799" x="6819900" y="6489700"/>
          <p14:tracePt t="178859" x="6826250" y="6489700"/>
          <p14:tracePt t="178868" x="6838950" y="6483350"/>
          <p14:tracePt t="178879" x="6845300" y="6477000"/>
          <p14:tracePt t="178883" x="6851650" y="6477000"/>
          <p14:tracePt t="178899" x="6870700" y="6470650"/>
          <p14:tracePt t="178916" x="6877050" y="6464300"/>
          <p14:tracePt t="190459" x="6877050" y="6457950"/>
          <p14:tracePt t="190500" x="6877050" y="6451600"/>
          <p14:tracePt t="190908" x="6883400" y="6451600"/>
          <p14:tracePt t="190949" x="6889750" y="6451600"/>
          <p14:tracePt t="194265" x="6896100" y="6451600"/>
          <p14:tracePt t="194287" x="6902450" y="6451600"/>
          <p14:tracePt t="194297" x="6908800" y="6451600"/>
          <p14:tracePt t="194318" x="6908800" y="6445250"/>
          <p14:tracePt t="194328" x="6915150" y="6445250"/>
          <p14:tracePt t="194390" x="6915150" y="6438900"/>
          <p14:tracePt t="194566" x="6921500" y="6438900"/>
          <p14:tracePt t="207265" x="6915150" y="6438900"/>
          <p14:tracePt t="207318" x="6908800" y="6438900"/>
          <p14:tracePt t="207339" x="6902450" y="6438900"/>
          <p14:tracePt t="207348" x="6896100" y="6438900"/>
          <p14:tracePt t="207370" x="6889750" y="6432550"/>
          <p14:tracePt t="207380" x="6877050" y="6432550"/>
          <p14:tracePt t="207382" x="6870700" y="6426200"/>
          <p14:tracePt t="207401" x="6858000" y="6419850"/>
          <p14:tracePt t="207417" x="6838950" y="6413500"/>
          <p14:tracePt t="207419" x="6769100" y="6369050"/>
          <p14:tracePt t="207434" x="6705600" y="6337300"/>
          <p14:tracePt t="207451" x="6546850" y="6248400"/>
          <p14:tracePt t="207467" x="6432550" y="6197600"/>
          <p14:tracePt t="207484" x="6165850" y="6083300"/>
          <p14:tracePt t="207501" x="5937250" y="6007100"/>
          <p14:tracePt t="207517" x="5848350" y="5981700"/>
          <p14:tracePt t="207533" x="5715000" y="5937250"/>
          <p14:tracePt t="207551" x="5664200" y="5911850"/>
          <p14:tracePt t="207551" x="5626100" y="5899150"/>
          <p14:tracePt t="207567" x="5600700" y="5873750"/>
          <p14:tracePt t="207584" x="5543550" y="5835650"/>
          <p14:tracePt t="207601" x="5505450" y="5803900"/>
          <p14:tracePt t="207617" x="5397500" y="5721350"/>
          <p14:tracePt t="207634" x="5327650" y="5676900"/>
          <p14:tracePt t="207651" x="5194300" y="5581650"/>
          <p14:tracePt t="207667" x="5080000" y="5511800"/>
          <p14:tracePt t="207684" x="5041900" y="5486400"/>
          <p14:tracePt t="207701" x="5003800" y="5473700"/>
          <p14:tracePt t="207717" x="4997450" y="5467350"/>
          <p14:tracePt t="207734" x="4991100" y="5454650"/>
          <p14:tracePt t="207751" x="4959350" y="5422900"/>
          <p14:tracePt t="207767" x="4921250" y="5372100"/>
          <p14:tracePt t="207784" x="4794250" y="5238750"/>
          <p14:tracePt t="207801" x="4705350" y="5143500"/>
          <p14:tracePt t="207817" x="4521200" y="4953000"/>
          <p14:tracePt t="207834" x="4375150" y="4800600"/>
          <p14:tracePt t="207853" x="4324350" y="4749800"/>
          <p14:tracePt t="207867" x="4273550" y="4692650"/>
          <p14:tracePt t="207884" x="4260850" y="4679950"/>
          <p14:tracePt t="207901" x="4241800" y="4648200"/>
          <p14:tracePt t="207917" x="4235450" y="4622800"/>
          <p14:tracePt t="207934" x="4229100" y="4597400"/>
          <p14:tracePt t="207951" x="4216400" y="4546600"/>
          <p14:tracePt t="207967" x="4197350" y="4508500"/>
          <p14:tracePt t="207984" x="4178300" y="4438650"/>
          <p14:tracePt t="208001" x="4159250" y="4394200"/>
          <p14:tracePt t="208017" x="4152900" y="4375150"/>
          <p14:tracePt t="208033" x="4140200" y="4349750"/>
          <p14:tracePt t="208051" x="4140200" y="4343400"/>
          <p14:tracePt t="208067" x="4133850" y="4337050"/>
          <p14:tracePt t="208161" x="4133850" y="4330700"/>
          <p14:tracePt t="208182" x="4127500" y="4324350"/>
          <p14:tracePt t="208192" x="4121150" y="4318000"/>
          <p14:tracePt t="208202" x="4114800" y="4311650"/>
          <p14:tracePt t="208207" x="4102100" y="4305300"/>
          <p14:tracePt t="208216" x="4083050" y="4292600"/>
          <p14:tracePt t="208233" x="4051300" y="4260850"/>
          <p14:tracePt t="208249" x="4000500" y="4229100"/>
          <p14:tracePt t="208266" x="3975100" y="4216400"/>
          <p14:tracePt t="208284" x="3898900" y="4184650"/>
          <p14:tracePt t="208301" x="3797300" y="4159250"/>
          <p14:tracePt t="208317" x="3740150" y="4152900"/>
          <p14:tracePt t="208334" x="3638550" y="4152900"/>
          <p14:tracePt t="208351" x="3600450" y="4152900"/>
          <p14:tracePt t="208351" x="3562350" y="4152900"/>
          <p14:tracePt t="208368" x="3536950" y="4152900"/>
          <p14:tracePt t="208384" x="3498850" y="4152900"/>
          <p14:tracePt t="208401" x="3486150" y="4152900"/>
          <p14:tracePt t="208417" x="3473450" y="4152900"/>
          <p14:tracePt t="208434" x="3460750" y="4152900"/>
          <p14:tracePt t="208451" x="3448050" y="4152900"/>
          <p14:tracePt t="208467" x="3429000" y="4152900"/>
          <p14:tracePt t="208484" x="3416300" y="4152900"/>
          <p14:tracePt t="208501" x="3397250" y="4152900"/>
          <p14:tracePt t="208517" x="3390900" y="4152900"/>
          <p14:tracePt t="208707" x="3390900" y="4146550"/>
          <p14:tracePt t="208749" x="3397250" y="4146550"/>
          <p14:tracePt t="208751" x="3403600" y="4140200"/>
          <p14:tracePt t="208770" x="3409950" y="4140200"/>
          <p14:tracePt t="208780" x="3422650" y="4133850"/>
          <p14:tracePt t="208784" x="3448050" y="4133850"/>
          <p14:tracePt t="208801" x="3505200" y="4133850"/>
          <p14:tracePt t="208817" x="3575050" y="4133850"/>
          <p14:tracePt t="208834" x="3619500" y="4133850"/>
          <p14:tracePt t="208851" x="3708400" y="4133850"/>
          <p14:tracePt t="208884" x="3790950" y="4152900"/>
          <p14:tracePt t="208885" x="3835400" y="4159250"/>
          <p14:tracePt t="208901" x="3937000" y="4184650"/>
          <p14:tracePt t="208917" x="4000500" y="4191000"/>
          <p14:tracePt t="208934" x="4133850" y="4216400"/>
          <p14:tracePt t="208951" x="4292600" y="4241800"/>
          <p14:tracePt t="208967" x="4381500" y="4260850"/>
          <p14:tracePt t="208983" x="4527550" y="4298950"/>
          <p14:tracePt t="209001" x="4591050" y="4311650"/>
          <p14:tracePt t="209017" x="4705350" y="4337050"/>
          <p14:tracePt t="209034" x="4794250" y="4349750"/>
          <p14:tracePt t="209051" x="4826000" y="4349750"/>
          <p14:tracePt t="209067" x="4927600" y="4349750"/>
          <p14:tracePt t="209084" x="4972050" y="4349750"/>
          <p14:tracePt t="209101" x="5080000" y="4349750"/>
          <p14:tracePt t="209117" x="5194300" y="4356100"/>
          <p14:tracePt t="209135" x="5257800" y="4368800"/>
          <p14:tracePt t="209149" x="5372100" y="4381500"/>
          <p14:tracePt t="209166" x="5422900" y="4387850"/>
          <p14:tracePt t="209184" x="5549900" y="4406900"/>
          <p14:tracePt t="209201" x="5645150" y="4413250"/>
          <p14:tracePt t="209217" x="5689600" y="4413250"/>
          <p14:tracePt t="209234" x="5753100" y="4413250"/>
          <p14:tracePt t="209251" x="5772150" y="4413250"/>
          <p14:tracePt t="209267" x="5829300" y="4413250"/>
          <p14:tracePt t="209282" x="5861050" y="4413250"/>
          <p14:tracePt t="209299" x="5949950" y="4413250"/>
          <p14:tracePt t="209316" x="6051550" y="4413250"/>
          <p14:tracePt t="209333" x="6096000" y="4413250"/>
          <p14:tracePt t="209351" x="6159500" y="4413250"/>
          <p14:tracePt t="209368" x="6203950" y="4413250"/>
          <p14:tracePt t="209384" x="6223000" y="4413250"/>
          <p14:tracePt t="209401" x="6261100" y="4413250"/>
          <p14:tracePt t="209417" x="6292850" y="4413250"/>
          <p14:tracePt t="209434" x="6394450" y="4413250"/>
          <p14:tracePt t="209451" x="6521450" y="4413250"/>
          <p14:tracePt t="209467" x="6578600" y="4413250"/>
          <p14:tracePt t="209484" x="6680200" y="4413250"/>
          <p14:tracePt t="209500" x="6711950" y="4413250"/>
          <p14:tracePt t="209517" x="6769100" y="4413250"/>
          <p14:tracePt t="209534" x="6794500" y="4413250"/>
          <p14:tracePt t="209534" x="6819900" y="4413250"/>
          <p14:tracePt t="209551" x="6838950" y="4413250"/>
          <p14:tracePt t="209567" x="6883400" y="4413250"/>
          <p14:tracePt t="209584" x="6908800" y="4413250"/>
          <p14:tracePt t="209600" x="6940550" y="4413250"/>
          <p14:tracePt t="209617" x="6972300" y="4413250"/>
          <p14:tracePt t="209634" x="6978650" y="4413250"/>
          <p14:tracePt t="209651" x="7010400" y="4413250"/>
          <p14:tracePt t="209667" x="7016750" y="4413250"/>
          <p14:tracePt t="209684" x="7061200" y="4413250"/>
          <p14:tracePt t="209701" x="7080250" y="4413250"/>
          <p14:tracePt t="209717" x="7118350" y="4413250"/>
          <p14:tracePt t="209734" x="7162800" y="4413250"/>
          <p14:tracePt t="209751" x="7175500" y="4413250"/>
          <p14:tracePt t="209767" x="7207250" y="4406900"/>
          <p14:tracePt t="209784" x="7219950" y="4400550"/>
          <p14:tracePt t="209801" x="7245350" y="4394200"/>
          <p14:tracePt t="209817" x="7283450" y="4387850"/>
          <p14:tracePt t="209834" x="7308850" y="4381500"/>
          <p14:tracePt t="209850" x="7353300" y="4381500"/>
          <p14:tracePt t="209868" x="7378700" y="4375150"/>
          <p14:tracePt t="209884" x="7423150" y="4375150"/>
          <p14:tracePt t="209901" x="7473950" y="4362450"/>
          <p14:tracePt t="209917" x="7493000" y="4356100"/>
          <p14:tracePt t="209934" x="7543800" y="4343400"/>
          <p14:tracePt t="209950" x="7562850" y="4343400"/>
          <p14:tracePt t="209967" x="7645400" y="4330700"/>
          <p14:tracePt t="209984" x="7702550" y="4324350"/>
          <p14:tracePt t="210000" x="7727950" y="4324350"/>
          <p14:tracePt t="210017" x="7759700" y="4318000"/>
          <p14:tracePt t="210033" x="7772400" y="4311650"/>
          <p14:tracePt t="210051" x="7785100" y="4305300"/>
          <p14:tracePt t="210846" x="7785100" y="4311650"/>
          <p14:tracePt t="210868" x="7785100" y="4330700"/>
          <p14:tracePt t="210878" x="7785100" y="4343400"/>
          <p14:tracePt t="210892" x="7785100" y="4368800"/>
          <p14:tracePt t="210894" x="7785100" y="4400550"/>
          <p14:tracePt t="210901" x="7785100" y="4438650"/>
          <p14:tracePt t="210917" x="7785100" y="4559300"/>
          <p14:tracePt t="210934" x="7785100" y="4622800"/>
          <p14:tracePt t="210951" x="7785100" y="4775200"/>
          <p14:tracePt t="210967" x="7759700" y="4927600"/>
          <p14:tracePt t="210983" x="7740650" y="5003800"/>
          <p14:tracePt t="211001" x="7696200" y="5149850"/>
          <p14:tracePt t="211017" x="7670800" y="5219700"/>
          <p14:tracePt t="211034" x="7632700" y="5365750"/>
          <p14:tracePt t="211050" x="7613650" y="5499100"/>
          <p14:tracePt t="211067" x="7607300" y="5556250"/>
          <p14:tracePt t="211084" x="7607300" y="5651500"/>
          <p14:tracePt t="211101" x="7607300" y="5734050"/>
          <p14:tracePt t="211117" x="7600950" y="5765800"/>
          <p14:tracePt t="211133" x="7581900" y="5835650"/>
          <p14:tracePt t="211149" x="7569200" y="5873750"/>
          <p14:tracePt t="211166" x="7537450" y="5956300"/>
          <p14:tracePt t="211182" x="7512050" y="6032500"/>
          <p14:tracePt t="211202" x="7505700" y="6064250"/>
          <p14:tracePt t="211217" x="7493000" y="6115050"/>
          <p14:tracePt t="211234" x="7486650" y="6127750"/>
          <p14:tracePt t="211249" x="7486650" y="6140450"/>
          <p14:tracePt t="211324" x="7480300" y="6140450"/>
          <p14:tracePt t="211345" x="7473950" y="6140450"/>
          <p14:tracePt t="211366" x="7467600" y="6140450"/>
          <p14:tracePt t="211376" x="7461250" y="6134100"/>
          <p14:tracePt t="211386" x="7442200" y="6127750"/>
          <p14:tracePt t="211390" x="7429500" y="6115050"/>
          <p14:tracePt t="211402" x="7404100" y="6108700"/>
          <p14:tracePt t="211417" x="7327900" y="6083300"/>
          <p14:tracePt t="211434" x="7258050" y="6057900"/>
          <p14:tracePt t="211451" x="7207250" y="6045200"/>
          <p14:tracePt t="211467" x="7124700" y="6019800"/>
          <p14:tracePt t="211484" x="7042150" y="6000750"/>
          <p14:tracePt t="211501" x="6997700" y="5981700"/>
          <p14:tracePt t="211517" x="6902450" y="5956300"/>
          <p14:tracePt t="211534" x="6858000" y="5943600"/>
          <p14:tracePt t="211551" x="6762750" y="5911850"/>
          <p14:tracePt t="211567" x="6705600" y="5899150"/>
          <p14:tracePt t="211584" x="6667500" y="5892800"/>
          <p14:tracePt t="211601" x="6597650" y="5880100"/>
          <p14:tracePt t="211617" x="6553200" y="5880100"/>
          <p14:tracePt t="211634" x="6445250" y="5873750"/>
          <p14:tracePt t="211651" x="6388100" y="5873750"/>
          <p14:tracePt t="211667" x="6267450" y="5873750"/>
          <p14:tracePt t="211683" x="6178550" y="5873750"/>
          <p14:tracePt t="211701" x="6146800" y="5873750"/>
          <p14:tracePt t="211717" x="6089650" y="5867400"/>
          <p14:tracePt t="211734" x="6019800" y="5867400"/>
          <p14:tracePt t="211751" x="5975350" y="5854700"/>
          <p14:tracePt t="211767" x="5880100" y="5854700"/>
          <p14:tracePt t="211783" x="5835650" y="5854700"/>
          <p14:tracePt t="211801" x="5746750" y="5854700"/>
          <p14:tracePt t="211818" x="5715000" y="5854700"/>
          <p14:tracePt t="211834" x="5651500" y="5854700"/>
          <p14:tracePt t="211851" x="5613400" y="5854700"/>
          <p14:tracePt t="211867" x="5581650" y="5854700"/>
          <p14:tracePt t="211884" x="5511800" y="5861050"/>
          <p14:tracePt t="211901" x="5467350" y="5861050"/>
          <p14:tracePt t="211917" x="5384800" y="5873750"/>
          <p14:tracePt t="211934" x="5327650" y="5886450"/>
          <p14:tracePt t="211950" x="5302250" y="5899150"/>
          <p14:tracePt t="211967" x="5264150" y="5918200"/>
          <p14:tracePt t="211983" x="5238750" y="5924550"/>
          <p14:tracePt t="212001" x="5194300" y="5949950"/>
          <p14:tracePt t="212017" x="5130800" y="5975350"/>
          <p14:tracePt t="212034" x="5092700" y="6000750"/>
          <p14:tracePt t="212050" x="5041900" y="6026150"/>
          <p14:tracePt t="212067" x="5010150" y="6038850"/>
          <p14:tracePt t="212084" x="4972050" y="6070600"/>
          <p14:tracePt t="212101" x="4953000" y="6108700"/>
          <p14:tracePt t="212117" x="4933950" y="6140450"/>
          <p14:tracePt t="212149" x="4927600" y="6165850"/>
          <p14:tracePt t="212150" x="4927600" y="6184900"/>
          <p14:tracePt t="212166" x="4921250" y="6229350"/>
          <p14:tracePt t="212182" x="4921250" y="6261100"/>
          <p14:tracePt t="212199" x="4921250" y="6280150"/>
          <p14:tracePt t="212217" x="4921250" y="6305550"/>
          <p14:tracePt t="212234" x="4921250" y="6330950"/>
          <p14:tracePt t="212267" x="4927600" y="6343650"/>
          <p14:tracePt t="212267" x="4940300" y="6362700"/>
          <p14:tracePt t="212283" x="4959350" y="6394450"/>
          <p14:tracePt t="212299" x="4991100" y="6426200"/>
          <p14:tracePt t="212316" x="5016500" y="6438900"/>
          <p14:tracePt t="212334" x="5080000" y="6464300"/>
          <p14:tracePt t="212351" x="5175250" y="6496050"/>
          <p14:tracePt t="212367" x="5219700" y="6502400"/>
          <p14:tracePt t="212384" x="5334000" y="6521450"/>
          <p14:tracePt t="212401" x="5397500" y="6527800"/>
          <p14:tracePt t="212417" x="5518150" y="6546850"/>
          <p14:tracePt t="212435" x="5619750" y="6546850"/>
          <p14:tracePt t="212451" x="5676900" y="6553200"/>
          <p14:tracePt t="212467" x="5772150" y="6553200"/>
          <p14:tracePt t="212483" x="5816600" y="6553200"/>
          <p14:tracePt t="212501" x="5937250" y="6553200"/>
          <p14:tracePt t="212517" x="6070600" y="6553200"/>
          <p14:tracePt t="212534" x="6121400" y="6553200"/>
          <p14:tracePt t="212550" x="6235700" y="6553200"/>
          <p14:tracePt t="212567" x="6267450" y="6553200"/>
          <p14:tracePt t="212583" x="6324600" y="6546850"/>
          <p14:tracePt t="212601" x="6381750" y="6521450"/>
          <p14:tracePt t="212617" x="6407150" y="6502400"/>
          <p14:tracePt t="212633" x="6483350" y="6457950"/>
          <p14:tracePt t="212651" x="6521450" y="6426200"/>
          <p14:tracePt t="212667" x="6597650" y="6375400"/>
          <p14:tracePt t="212683" x="6667500" y="6305550"/>
          <p14:tracePt t="212701" x="6692900" y="6267450"/>
          <p14:tracePt t="212717" x="6724650" y="6191250"/>
          <p14:tracePt t="212734" x="6731000" y="6146800"/>
          <p14:tracePt t="212751" x="6737350" y="6076950"/>
          <p14:tracePt t="212767" x="6737350" y="6019800"/>
          <p14:tracePt t="212784" x="6737350" y="5994400"/>
          <p14:tracePt t="212801" x="6731000" y="5956300"/>
          <p14:tracePt t="212817" x="6718300" y="5937250"/>
          <p14:tracePt t="212834" x="6692900" y="5899150"/>
          <p14:tracePt t="212851" x="6673850" y="5880100"/>
          <p14:tracePt t="212867" x="6629400" y="5848350"/>
          <p14:tracePt t="212884" x="6565900" y="5810250"/>
          <p14:tracePt t="212901" x="6527800" y="5797550"/>
          <p14:tracePt t="212918" x="6438900" y="5772150"/>
          <p14:tracePt t="212933" x="6324600" y="5765800"/>
          <p14:tracePt t="212951" x="6267450" y="5759450"/>
          <p14:tracePt t="212967" x="6172200" y="5759450"/>
          <p14:tracePt t="212984" x="6127750" y="5759450"/>
          <p14:tracePt t="213001" x="6057900" y="5765800"/>
          <p14:tracePt t="213017" x="6032500" y="5765800"/>
          <p14:tracePt t="213034" x="5981700" y="5784850"/>
          <p14:tracePt t="213051" x="5899150" y="5810250"/>
          <p14:tracePt t="213067" x="5854700" y="5816600"/>
          <p14:tracePt t="213083" x="5746750" y="5854700"/>
          <p14:tracePt t="213101" x="5613400" y="5899150"/>
          <p14:tracePt t="213118" x="5543550" y="5924550"/>
          <p14:tracePt t="213134" x="5372100" y="6000750"/>
          <p14:tracePt t="213170" x="5321300" y="6026150"/>
          <p14:tracePt t="213171" x="5283200" y="6045200"/>
          <p14:tracePt t="213183" x="5257800" y="6057900"/>
          <p14:tracePt t="213199" x="5207000" y="6102350"/>
          <p14:tracePt t="213216" x="5181600" y="6121400"/>
          <p14:tracePt t="213235" x="5168900" y="6140450"/>
          <p14:tracePt t="213251" x="5143500" y="6165850"/>
          <p14:tracePt t="213266" x="5137150" y="6178550"/>
          <p14:tracePt t="213282" x="5118100" y="6191250"/>
          <p14:tracePt t="213299" x="5111750" y="6203950"/>
          <p14:tracePt t="213315" x="5092700" y="6229350"/>
          <p14:tracePt t="213334" x="5086350" y="6242050"/>
          <p14:tracePt t="213351" x="5080000" y="6254750"/>
          <p14:tracePt t="213367" x="5073650" y="6273800"/>
          <p14:tracePt t="213384" x="5073650" y="6286500"/>
          <p14:tracePt t="213401" x="5073650" y="6299200"/>
          <p14:tracePt t="213417" x="5073650" y="6324600"/>
          <p14:tracePt t="213434" x="5073650" y="6337300"/>
          <p14:tracePt t="213451" x="5073650" y="6350000"/>
          <p14:tracePt t="213468" x="5073650" y="6375400"/>
          <p14:tracePt t="213484" x="5080000" y="6381750"/>
          <p14:tracePt t="213501" x="5099050" y="6407150"/>
          <p14:tracePt t="213517" x="5118100" y="6419850"/>
          <p14:tracePt t="213534" x="5181600" y="6451600"/>
          <p14:tracePt t="213551" x="5264150" y="6496050"/>
          <p14:tracePt t="213567" x="5302250" y="6508750"/>
          <p14:tracePt t="213583" x="5378450" y="6527800"/>
          <p14:tracePt t="213600" x="5403850" y="6534150"/>
          <p14:tracePt t="213617" x="5448300" y="6534150"/>
          <p14:tracePt t="213634" x="5492750" y="6534150"/>
          <p14:tracePt t="213651" x="5518150" y="6521450"/>
          <p14:tracePt t="213667" x="5562600" y="6508750"/>
          <p14:tracePt t="213684" x="5581650" y="6496050"/>
          <p14:tracePt t="213701" x="5607050" y="6489700"/>
          <p14:tracePt t="213717" x="5613400" y="6483350"/>
          <p14:tracePt t="213733" x="5626100" y="6477000"/>
          <p14:tracePt t="213751" x="5626100" y="6470650"/>
          <p14:tracePt t="214092" x="5613400" y="6470650"/>
          <p14:tracePt t="214110" x="5594350" y="6464300"/>
          <p14:tracePt t="214118" x="5568950" y="6457950"/>
          <p14:tracePt t="214119" x="5480050" y="6432550"/>
          <p14:tracePt t="214135" x="5422900" y="6407150"/>
          <p14:tracePt t="214153" x="5276850" y="6362700"/>
          <p14:tracePt t="214167" x="5194300" y="6337300"/>
          <p14:tracePt t="214183" x="5060950" y="6292850"/>
          <p14:tracePt t="214200" x="4940300" y="6280150"/>
          <p14:tracePt t="214217" x="4870450" y="6267450"/>
          <p14:tracePt t="214235" x="4730750" y="6254750"/>
          <p14:tracePt t="214253" x="4584700" y="6254750"/>
          <p14:tracePt t="214269" x="4508500" y="6242050"/>
          <p14:tracePt t="214283" x="4381500" y="6242050"/>
          <p14:tracePt t="214300" x="4324350" y="6242050"/>
          <p14:tracePt t="214318" x="4216400" y="6242050"/>
          <p14:tracePt t="214335" x="4108450" y="6242050"/>
          <p14:tracePt t="214352" x="4064000" y="6242050"/>
          <p14:tracePt t="214368" x="3975100" y="6242050"/>
          <p14:tracePt t="214385" x="3930650" y="6242050"/>
          <p14:tracePt t="214402" x="3841750" y="6242050"/>
          <p14:tracePt t="214418" x="3765550" y="6242050"/>
          <p14:tracePt t="214435" x="3708400" y="6242050"/>
          <p14:tracePt t="214453" x="3613150" y="6242050"/>
          <p14:tracePt t="214468" x="3568700" y="6242050"/>
          <p14:tracePt t="214485" x="3492500" y="6242050"/>
          <p14:tracePt t="214502" x="3448050" y="6242050"/>
          <p14:tracePt t="214835" x="3454400" y="6242050"/>
          <p14:tracePt t="214865" x="3460750" y="6242050"/>
          <p14:tracePt t="214868" x="3467100" y="6242050"/>
          <p14:tracePt t="214897" x="3479800" y="6248400"/>
          <p14:tracePt t="214910" x="3492500" y="6254750"/>
          <p14:tracePt t="214918" x="3511550" y="6267450"/>
          <p14:tracePt t="214919" x="3536950" y="6280150"/>
          <p14:tracePt t="214934" x="3606800" y="6311900"/>
          <p14:tracePt t="214952" x="3644900" y="6330950"/>
          <p14:tracePt t="214968" x="3708400" y="6356350"/>
          <p14:tracePt t="214985" x="3746500" y="6369050"/>
          <p14:tracePt t="215023" x="3752850" y="6375400"/>
          <p14:tracePt t="215043" x="3752850" y="6381750"/>
          <p14:tracePt t="215053" x="3765550" y="6388100"/>
          <p14:tracePt t="215060" x="3784600" y="6400800"/>
          <p14:tracePt t="215068" x="3810000" y="6413500"/>
          <p14:tracePt t="215084" x="3873500" y="6445250"/>
          <p14:tracePt t="215102" x="3937000" y="6464300"/>
          <p14:tracePt t="215118" x="3962400" y="6464300"/>
          <p14:tracePt t="215135" x="3975100" y="6464300"/>
          <p14:tracePt t="215179" x="3968750" y="6457950"/>
          <p14:tracePt t="215192" x="3949700" y="6451600"/>
          <p14:tracePt t="215200" x="3937000" y="6451600"/>
          <p14:tracePt t="215210" x="3911600" y="6445250"/>
          <p14:tracePt t="215217" x="3873500" y="6445250"/>
          <p14:tracePt t="215233" x="3854450" y="6445250"/>
          <p14:tracePt t="215250" x="3816350" y="6445250"/>
          <p14:tracePt t="215267" x="3759200" y="6445250"/>
          <p14:tracePt t="215283" x="3740150" y="6445250"/>
          <p14:tracePt t="215302" x="3702050" y="6445250"/>
          <p14:tracePt t="215318" x="3695700" y="6445250"/>
          <p14:tracePt t="215335" x="3683000" y="6445250"/>
          <p14:tracePt t="215387" x="3702050" y="6451600"/>
          <p14:tracePt t="215398" x="3727450" y="6451600"/>
          <p14:tracePt t="215404" x="3765550" y="6451600"/>
          <p14:tracePt t="215420" x="3835400" y="6457950"/>
          <p14:tracePt t="215435" x="3911600" y="6470650"/>
          <p14:tracePt t="215436" x="4140200" y="6508750"/>
          <p14:tracePt t="215453" x="4286250" y="6527800"/>
          <p14:tracePt t="215468" x="4622800" y="6572250"/>
          <p14:tracePt t="215485" x="4768850" y="6591300"/>
          <p14:tracePt t="215502" x="5022850" y="6610350"/>
          <p14:tracePt t="215518" x="5207000" y="6610350"/>
          <p14:tracePt t="215534" x="5283200" y="6610350"/>
          <p14:tracePt t="215552" x="5403850" y="6604000"/>
          <p14:tracePt t="215568" x="5461000" y="6604000"/>
          <p14:tracePt t="215584" x="5562600" y="6591300"/>
          <p14:tracePt t="215602" x="5626100" y="6591300"/>
          <p14:tracePt t="215618" x="5651500" y="6591300"/>
          <p14:tracePt t="215635" x="5670550" y="6591300"/>
          <p14:tracePt t="215669" x="5676900" y="6591300"/>
          <p14:tracePt t="215671" x="5683250" y="6591300"/>
          <p14:tracePt t="215685" x="5721350" y="6591300"/>
          <p14:tracePt t="215702" x="5759450" y="6597650"/>
          <p14:tracePt t="215718" x="5861050" y="6616700"/>
          <p14:tracePt t="215734" x="5918200" y="6623050"/>
          <p14:tracePt t="215752" x="6007100" y="6642100"/>
          <p14:tracePt t="215768" x="6057900" y="6642100"/>
          <p14:tracePt t="215785" x="6070600" y="6635750"/>
          <p14:tracePt t="215801" x="6102350" y="6604000"/>
          <p14:tracePt t="215818" x="6127750" y="6584950"/>
          <p14:tracePt t="215835" x="6235700" y="6534150"/>
          <p14:tracePt t="215852" x="6369050" y="6502400"/>
          <p14:tracePt t="215868" x="6426200" y="6483350"/>
          <p14:tracePt t="215884" x="6534150" y="6477000"/>
          <p14:tracePt t="215901" x="6559550" y="6477000"/>
          <p14:tracePt t="215918" x="6591300" y="6464300"/>
          <p14:tracePt t="215961" x="6597650" y="6457950"/>
          <p14:tracePt t="216012" x="6597650" y="6451600"/>
          <p14:tracePt t="216043" x="6604000" y="6445250"/>
          <p14:tracePt t="216054" x="6610350" y="6445250"/>
          <p14:tracePt t="216068" x="6635750" y="6438900"/>
          <p14:tracePt t="216069" x="6692900" y="6432550"/>
          <p14:tracePt t="216085" x="6731000" y="6426200"/>
          <p14:tracePt t="216102" x="6800850" y="6413500"/>
          <p14:tracePt t="216118" x="6832600" y="6413500"/>
          <p14:tracePt t="216135" x="6877050" y="6400800"/>
          <p14:tracePt t="216153" x="6896100" y="6394450"/>
          <p14:tracePt t="216168" x="6896100" y="6388100"/>
          <p14:tracePt t="216185" x="6908800" y="6388100"/>
          <p14:tracePt t="216250" x="6915150" y="6388100"/>
          <p14:tracePt t="216281" x="6927850" y="6388100"/>
          <p14:tracePt t="216292" x="6934200" y="6388100"/>
          <p14:tracePt t="216303" x="6940550" y="6388100"/>
          <p14:tracePt t="216303" x="6946900" y="6388100"/>
          <p14:tracePt t="216323" x="6953250" y="6388100"/>
          <p14:tracePt t="216901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altLang="sr-Latn-RS" sz="4000">
                <a:solidFill>
                  <a:schemeClr val="tx2"/>
                </a:solidFill>
              </a:rPr>
              <a:t>Kojom se</a:t>
            </a:r>
            <a:r>
              <a:rPr lang="sl-SI" altLang="sr-Latn-RS" sz="4000">
                <a:solidFill>
                  <a:schemeClr val="tx2"/>
                </a:solidFill>
              </a:rPr>
              <a:t> brzinom odvijaju hemijske reakcije?</a:t>
            </a:r>
            <a:endParaRPr lang="en-US" altLang="sr-Latn-RS" sz="4000">
              <a:solidFill>
                <a:schemeClr val="tx2"/>
              </a:solidFill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52400" y="1600200"/>
            <a:ext cx="80629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sl-SI" altLang="sr-Latn-RS" sz="2400"/>
              <a:t>Najbrzi procesi:				 </a:t>
            </a:r>
            <a:endParaRPr lang="en-US" altLang="sr-Latn-RS" sz="2800" b="1">
              <a:sym typeface="Symbol" pitchFamily="18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sl-SI" altLang="sr-Latn-RS" sz="24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sl-SI" altLang="sr-Latn-RS" sz="2400"/>
              <a:t>Prenos elektrona 5x10</a:t>
            </a:r>
            <a:r>
              <a:rPr lang="sl-SI" altLang="sr-Latn-RS" sz="2400" baseline="30000"/>
              <a:t>-16 </a:t>
            </a:r>
            <a:r>
              <a:rPr lang="sl-SI" altLang="sr-Latn-RS" sz="2400"/>
              <a:t>s</a:t>
            </a:r>
            <a:r>
              <a:rPr lang="en-US" altLang="sr-Latn-RS" sz="2400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sl-SI" altLang="sr-Latn-RS" sz="24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sl-SI" altLang="sr-Latn-RS" sz="240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sl-SI" altLang="sr-Latn-RS" sz="2400"/>
              <a:t>Prenos H atoma 5x10</a:t>
            </a:r>
            <a:r>
              <a:rPr lang="sl-SI" altLang="sr-Latn-RS" sz="2400" baseline="30000"/>
              <a:t>-14 </a:t>
            </a:r>
            <a:r>
              <a:rPr lang="sl-SI" altLang="sr-Latn-RS" sz="2400"/>
              <a:t>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sl-SI" altLang="sr-Latn-RS" sz="2400"/>
              <a:t>Prenosi drugih atoma    5x10</a:t>
            </a:r>
            <a:r>
              <a:rPr lang="sl-SI" altLang="sr-Latn-RS" sz="2400" baseline="30000"/>
              <a:t>-13 </a:t>
            </a:r>
            <a:r>
              <a:rPr lang="sl-SI" altLang="sr-Latn-RS" sz="2400"/>
              <a:t>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sl-SI" altLang="sr-Latn-RS" sz="2400" baseline="300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sl-SI" altLang="sr-Latn-RS" sz="16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sl-SI" altLang="sr-Latn-RS" sz="16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sl-SI" altLang="sr-Latn-RS" sz="24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sl-SI" altLang="sr-Latn-RS" sz="24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sl-SI" altLang="sr-Latn-RS" sz="2400"/>
          </a:p>
          <a:p>
            <a:pPr marL="2057400" lvl="4" indent="-228600">
              <a:lnSpc>
                <a:spcPct val="80000"/>
              </a:lnSpc>
              <a:spcBef>
                <a:spcPct val="20000"/>
              </a:spcBef>
            </a:pPr>
            <a:endParaRPr lang="en-US" altLang="sr-Latn-RS" sz="2400"/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1752600" y="2743200"/>
            <a:ext cx="2205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Na + Cl </a:t>
            </a:r>
            <a:r>
              <a:rPr lang="sl-SI" altLang="sr-Latn-RS" b="1">
                <a:sym typeface="Symbol" pitchFamily="18" charset="2"/>
              </a:rPr>
              <a:t></a:t>
            </a:r>
            <a:r>
              <a:rPr lang="en-US" altLang="sr-Latn-RS" b="1">
                <a:sym typeface="Symbol" pitchFamily="18" charset="2"/>
              </a:rPr>
              <a:t>Na</a:t>
            </a:r>
            <a:r>
              <a:rPr lang="en-US" altLang="sr-Latn-RS" b="1" baseline="30000">
                <a:sym typeface="Symbol" pitchFamily="18" charset="2"/>
              </a:rPr>
              <a:t>+</a:t>
            </a:r>
            <a:r>
              <a:rPr lang="en-US" altLang="sr-Latn-RS" b="1">
                <a:sym typeface="Symbol" pitchFamily="18" charset="2"/>
              </a:rPr>
              <a:t> + Cl</a:t>
            </a:r>
            <a:r>
              <a:rPr lang="en-US" altLang="sr-Latn-RS" b="1" baseline="30000">
                <a:sym typeface="Symbol" pitchFamily="18" charset="2"/>
              </a:rPr>
              <a:t>- </a:t>
            </a:r>
          </a:p>
        </p:txBody>
      </p:sp>
      <p:sp>
        <p:nvSpPr>
          <p:cNvPr id="18437" name="TextBox 2"/>
          <p:cNvSpPr txBox="1">
            <a:spLocks noChangeArrowheads="1"/>
          </p:cNvSpPr>
          <p:nvPr/>
        </p:nvSpPr>
        <p:spPr bwMode="auto">
          <a:xfrm>
            <a:off x="152400" y="5189538"/>
            <a:ext cx="7620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4" eaLnBrk="1" hangingPunct="1"/>
            <a:r>
              <a:rPr lang="sl-SI" altLang="sr-Latn-RS" sz="2400"/>
              <a:t>Kompleksne reakcije su sporije, DNA sinteza 10</a:t>
            </a:r>
            <a:r>
              <a:rPr lang="en-US" altLang="sr-Latn-RS" sz="2400" baseline="30000"/>
              <a:t>-</a:t>
            </a:r>
            <a:r>
              <a:rPr lang="sl-SI" altLang="sr-Latn-RS" sz="2400" baseline="30000"/>
              <a:t>4 </a:t>
            </a:r>
            <a:r>
              <a:rPr lang="sl-SI" altLang="sr-Latn-RS" sz="2400"/>
              <a:t>s</a:t>
            </a:r>
            <a:endParaRPr lang="en-US" altLang="sr-Latn-RS" sz="2400"/>
          </a:p>
          <a:p>
            <a:pPr eaLnBrk="1" hangingPunct="1"/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757" x="7245350" y="806450"/>
          <p14:tracePt t="2884" x="7245350" y="812800"/>
          <p14:tracePt t="2893" x="7245350" y="819150"/>
          <p14:tracePt t="2911" x="7245350" y="825500"/>
          <p14:tracePt t="2914" x="7239000" y="825500"/>
          <p14:tracePt t="2925" x="7232650" y="838200"/>
          <p14:tracePt t="2951" x="7226300" y="838200"/>
          <p14:tracePt t="2956" x="7213600" y="838200"/>
          <p14:tracePt t="2976" x="7200900" y="838200"/>
          <p14:tracePt t="2987" x="7150100" y="838200"/>
          <p14:tracePt t="3019" x="7067550" y="838200"/>
          <p14:tracePt t="3037" x="6991350" y="838200"/>
          <p14:tracePt t="3039" x="6826250" y="819150"/>
          <p14:tracePt t="3059" x="6737350" y="806450"/>
          <p14:tracePt t="3070" x="6572250" y="793750"/>
          <p14:tracePt t="3090" x="6438900" y="781050"/>
          <p14:tracePt t="3111" x="6394450" y="774700"/>
          <p14:tracePt t="3119" x="6324600" y="768350"/>
          <p14:tracePt t="3136" x="6286500" y="768350"/>
          <p14:tracePt t="3153" x="6261100" y="768350"/>
          <p14:tracePt t="3169" x="6203950" y="768350"/>
          <p14:tracePt t="3186" x="6178550" y="768350"/>
          <p14:tracePt t="3203" x="6108700" y="768350"/>
          <p14:tracePt t="3219" x="6038850" y="768350"/>
          <p14:tracePt t="3236" x="6007100" y="768350"/>
          <p14:tracePt t="3253" x="5962650" y="768350"/>
          <p14:tracePt t="3269" x="5943600" y="768350"/>
          <p14:tracePt t="3286" x="5911850" y="768350"/>
          <p14:tracePt t="3303" x="5880100" y="768350"/>
          <p14:tracePt t="3319" x="5867400" y="768350"/>
          <p14:tracePt t="3336" x="5816600" y="781050"/>
          <p14:tracePt t="3353" x="5791200" y="787400"/>
          <p14:tracePt t="3369" x="5721350" y="793750"/>
          <p14:tracePt t="3386" x="5626100" y="793750"/>
          <p14:tracePt t="3403" x="5581650" y="793750"/>
          <p14:tracePt t="3419" x="5467350" y="793750"/>
          <p14:tracePt t="3436" x="5416550" y="793750"/>
          <p14:tracePt t="3452" x="5295900" y="793750"/>
          <p14:tracePt t="3469" x="5187950" y="793750"/>
          <p14:tracePt t="3486" x="5130800" y="793750"/>
          <p14:tracePt t="3502" x="5022850" y="793750"/>
          <p14:tracePt t="3519" x="4965700" y="793750"/>
          <p14:tracePt t="3536" x="4857750" y="793750"/>
          <p14:tracePt t="3552" x="4749800" y="793750"/>
          <p14:tracePt t="3569" x="4686300" y="793750"/>
          <p14:tracePt t="3586" x="4572000" y="793750"/>
          <p14:tracePt t="3603" x="4521200" y="793750"/>
          <p14:tracePt t="3619" x="4438650" y="793750"/>
          <p14:tracePt t="3636" x="4375150" y="793750"/>
          <p14:tracePt t="3653" x="4349750" y="793750"/>
          <p14:tracePt t="3669" x="4298950" y="800100"/>
          <p14:tracePt t="3686" x="4267200" y="800100"/>
          <p14:tracePt t="3702" x="4171950" y="800100"/>
          <p14:tracePt t="3719" x="4114800" y="806450"/>
          <p14:tracePt t="3735" x="3994150" y="806450"/>
          <p14:tracePt t="3752" x="3873500" y="806450"/>
          <p14:tracePt t="3769" x="3810000" y="806450"/>
          <p14:tracePt t="3786" x="3689350" y="806450"/>
          <p14:tracePt t="3803" x="3625850" y="806450"/>
          <p14:tracePt t="3803" x="3549650" y="806450"/>
          <p14:tracePt t="3820" x="3479800" y="806450"/>
          <p14:tracePt t="3836" x="3327400" y="806450"/>
          <p14:tracePt t="3853" x="3257550" y="806450"/>
          <p14:tracePt t="3869" x="3105150" y="806450"/>
          <p14:tracePt t="3886" x="3028950" y="806450"/>
          <p14:tracePt t="3903" x="2895600" y="806450"/>
          <p14:tracePt t="3919" x="2774950" y="806450"/>
          <p14:tracePt t="3936" x="2724150" y="806450"/>
          <p14:tracePt t="3953" x="2590800" y="806450"/>
          <p14:tracePt t="3968" x="2527300" y="806450"/>
          <p14:tracePt t="3984" x="2355850" y="806450"/>
          <p14:tracePt t="4003" x="2171700" y="806450"/>
          <p14:tracePt t="4019" x="2095500" y="806450"/>
          <p14:tracePt t="4037" x="1987550" y="806450"/>
          <p14:tracePt t="4051" x="1949450" y="806450"/>
          <p14:tracePt t="4068" x="1924050" y="806450"/>
          <p14:tracePt t="4101" x="1924050" y="812800"/>
          <p14:tracePt t="4143" x="1924050" y="819150"/>
          <p14:tracePt t="4358" x="1930400" y="819150"/>
          <p14:tracePt t="4369" x="1936750" y="819150"/>
          <p14:tracePt t="4389" x="1943100" y="819150"/>
          <p14:tracePt t="4421" x="1955800" y="819150"/>
          <p14:tracePt t="4431" x="1962150" y="819150"/>
          <p14:tracePt t="4441" x="1974850" y="819150"/>
          <p14:tracePt t="4451" x="1993900" y="819150"/>
          <p14:tracePt t="4470" x="2012950" y="819150"/>
          <p14:tracePt t="4471" x="2057400" y="819150"/>
          <p14:tracePt t="4487" x="2108200" y="819150"/>
          <p14:tracePt t="4504" x="2133600" y="819150"/>
          <p14:tracePt t="4520" x="2159000" y="819150"/>
          <p14:tracePt t="4537" x="2165350" y="819150"/>
          <p14:tracePt t="4576" x="2171700" y="819150"/>
          <p14:tracePt t="4596" x="2178050" y="819150"/>
          <p14:tracePt t="4608" x="2190750" y="819150"/>
          <p14:tracePt t="4609" x="2209800" y="819150"/>
          <p14:tracePt t="4620" x="2235200" y="819150"/>
          <p14:tracePt t="4637" x="2311400" y="819150"/>
          <p14:tracePt t="4654" x="2413000" y="819150"/>
          <p14:tracePt t="4670" x="2457450" y="819150"/>
          <p14:tracePt t="4687" x="2520950" y="819150"/>
          <p14:tracePt t="4704" x="2540000" y="819150"/>
          <p14:tracePt t="4720" x="2578100" y="819150"/>
          <p14:tracePt t="4737" x="2616200" y="819150"/>
          <p14:tracePt t="4754" x="2641600" y="819150"/>
          <p14:tracePt t="4770" x="2705100" y="819150"/>
          <p14:tracePt t="4787" x="2749550" y="819150"/>
          <p14:tracePt t="4804" x="2851150" y="819150"/>
          <p14:tracePt t="4820" x="2933700" y="819150"/>
          <p14:tracePt t="4838" x="2978150" y="819150"/>
          <p14:tracePt t="4854" x="3028950" y="819150"/>
          <p14:tracePt t="4870" x="3048000" y="819150"/>
          <p14:tracePt t="4887" x="3079750" y="819150"/>
          <p14:tracePt t="4904" x="3124200" y="819150"/>
          <p14:tracePt t="4920" x="3149600" y="819150"/>
          <p14:tracePt t="4937" x="3232150" y="819150"/>
          <p14:tracePt t="4954" x="3263900" y="819150"/>
          <p14:tracePt t="4970" x="3346450" y="819150"/>
          <p14:tracePt t="4987" x="3365500" y="819150"/>
          <p14:tracePt t="5004" x="3409950" y="819150"/>
          <p14:tracePt t="5020" x="3441700" y="819150"/>
          <p14:tracePt t="5037" x="3473450" y="819150"/>
          <p14:tracePt t="5053" x="3556000" y="819150"/>
          <p14:tracePt t="5071" x="3606800" y="819150"/>
          <p14:tracePt t="5087" x="3708400" y="825500"/>
          <p14:tracePt t="5104" x="3765550" y="831850"/>
          <p14:tracePt t="5120" x="3784600" y="831850"/>
          <p14:tracePt t="5137" x="3803650" y="838200"/>
          <p14:tracePt t="5154" x="3810000" y="844550"/>
          <p14:tracePt t="5170" x="3822700" y="844550"/>
          <p14:tracePt t="5186" x="3841750" y="844550"/>
          <p14:tracePt t="5204" x="3848100" y="844550"/>
          <p14:tracePt t="5220" x="3860800" y="844550"/>
          <p14:tracePt t="5236" x="3867150" y="844550"/>
          <p14:tracePt t="7025" x="3879850" y="844550"/>
          <p14:tracePt t="7037" x="3886200" y="844550"/>
          <p14:tracePt t="7045" x="3911600" y="844550"/>
          <p14:tracePt t="7055" x="3937000" y="844550"/>
          <p14:tracePt t="7061" x="3962400" y="844550"/>
          <p14:tracePt t="7069" x="3994150" y="844550"/>
          <p14:tracePt t="7086" x="4051300" y="844550"/>
          <p14:tracePt t="7102" x="4089400" y="844550"/>
          <p14:tracePt t="7119" x="4095750" y="844550"/>
          <p14:tracePt t="7160" x="4102100" y="844550"/>
          <p14:tracePt t="7170" x="4114800" y="844550"/>
          <p14:tracePt t="7172" x="4121150" y="844550"/>
          <p14:tracePt t="7187" x="4165600" y="844550"/>
          <p14:tracePt t="7204" x="4191000" y="844550"/>
          <p14:tracePt t="7220" x="4248150" y="844550"/>
          <p14:tracePt t="7237" x="4298950" y="844550"/>
          <p14:tracePt t="7255" x="4318000" y="844550"/>
          <p14:tracePt t="7269" x="4356100" y="844550"/>
          <p14:tracePt t="7285" x="4368800" y="844550"/>
          <p14:tracePt t="7303" x="4413250" y="844550"/>
          <p14:tracePt t="7320" x="4445000" y="850900"/>
          <p14:tracePt t="7336" x="4514850" y="857250"/>
          <p14:tracePt t="7354" x="4597400" y="863600"/>
          <p14:tracePt t="7370" x="4635500" y="863600"/>
          <p14:tracePt t="7387" x="4730750" y="869950"/>
          <p14:tracePt t="7404" x="4781550" y="869950"/>
          <p14:tracePt t="7420" x="4914900" y="869950"/>
          <p14:tracePt t="7437" x="5054600" y="869950"/>
          <p14:tracePt t="7453" x="5118100" y="869950"/>
          <p14:tracePt t="7470" x="5238750" y="869950"/>
          <p14:tracePt t="7487" x="5283200" y="869950"/>
          <p14:tracePt t="7504" x="5353050" y="869950"/>
          <p14:tracePt t="7520" x="5435600" y="869950"/>
          <p14:tracePt t="7536" x="5505450" y="869950"/>
          <p14:tracePt t="7554" x="5689600" y="869950"/>
          <p14:tracePt t="7570" x="5797550" y="869950"/>
          <p14:tracePt t="7587" x="6045200" y="869950"/>
          <p14:tracePt t="7604" x="6248400" y="869950"/>
          <p14:tracePt t="7620" x="6324600" y="869950"/>
          <p14:tracePt t="7637" x="6400800" y="869950"/>
          <p14:tracePt t="7654" x="6426200" y="869950"/>
          <p14:tracePt t="7670" x="6470650" y="869950"/>
          <p14:tracePt t="7687" x="6553200" y="869950"/>
          <p14:tracePt t="7703" x="6629400" y="869950"/>
          <p14:tracePt t="7720" x="6807200" y="889000"/>
          <p14:tracePt t="7736" x="6889750" y="889000"/>
          <p14:tracePt t="7754" x="7035800" y="901700"/>
          <p14:tracePt t="7770" x="7105650" y="914400"/>
          <p14:tracePt t="7787" x="7131050" y="920750"/>
          <p14:tracePt t="7804" x="7150100" y="920750"/>
          <p14:tracePt t="7820" x="7156450" y="920750"/>
          <p14:tracePt t="7836" x="7162800" y="920750"/>
          <p14:tracePt t="7854" x="7175500" y="920750"/>
          <p14:tracePt t="9406" x="7169150" y="920750"/>
          <p14:tracePt t="9539" x="7162800" y="920750"/>
          <p14:tracePt t="9549" x="7162800" y="927100"/>
          <p14:tracePt t="9551" x="7162800" y="933450"/>
          <p14:tracePt t="9580" x="7156450" y="939800"/>
          <p14:tracePt t="9601" x="7156450" y="946150"/>
          <p14:tracePt t="9611" x="7150100" y="952500"/>
          <p14:tracePt t="9633" x="7150100" y="958850"/>
          <p14:tracePt t="9634" x="7150100" y="965200"/>
          <p14:tracePt t="9664" x="7150100" y="971550"/>
          <p14:tracePt t="10011" x="7150100" y="977900"/>
          <p14:tracePt t="10020" x="7143750" y="977900"/>
          <p14:tracePt t="10031" x="7143750" y="984250"/>
          <p14:tracePt t="10041" x="7143750" y="990600"/>
          <p14:tracePt t="10062" x="7137400" y="996950"/>
          <p14:tracePt t="10072" x="7137400" y="1003300"/>
          <p14:tracePt t="10103" x="7137400" y="1009650"/>
          <p14:tracePt t="11029" x="7131050" y="1009650"/>
          <p14:tracePt t="11244" x="7131050" y="1016000"/>
          <p14:tracePt t="11285" x="7131050" y="1022350"/>
          <p14:tracePt t="11296" x="7124700" y="1022350"/>
          <p14:tracePt t="11571" x="7118350" y="1022350"/>
          <p14:tracePt t="11592" x="7112000" y="1022350"/>
          <p14:tracePt t="11623" x="7105650" y="1022350"/>
          <p14:tracePt t="11633" x="7105650" y="1028700"/>
          <p14:tracePt t="11643" x="7099300" y="1035050"/>
          <p14:tracePt t="11654" x="7099300" y="1041400"/>
          <p14:tracePt t="11662" x="7092950" y="1041400"/>
          <p14:tracePt t="11669" x="7086600" y="1054100"/>
          <p14:tracePt t="11686" x="7080250" y="1060450"/>
          <p14:tracePt t="11727" x="7073900" y="1066800"/>
          <p14:tracePt t="11737" x="7067550" y="1073150"/>
          <p14:tracePt t="11757" x="7061200" y="1073150"/>
          <p14:tracePt t="11768" x="7061200" y="1079500"/>
          <p14:tracePt t="11785" x="7061200" y="1085850"/>
          <p14:tracePt t="11786" x="7048500" y="1092200"/>
          <p14:tracePt t="11830" x="7042150" y="1092200"/>
          <p14:tracePt t="11844" x="7042150" y="1098550"/>
          <p14:tracePt t="11862" x="7042150" y="1104900"/>
          <p14:tracePt t="11892" x="7042150" y="1111250"/>
          <p14:tracePt t="11911" x="7035800" y="1111250"/>
          <p14:tracePt t="11955" x="7035800" y="1117600"/>
          <p14:tracePt t="11975" x="7029450" y="1117600"/>
          <p14:tracePt t="11996" x="7029450" y="1123950"/>
          <p14:tracePt t="12038" x="7023100" y="1130300"/>
          <p14:tracePt t="12049" x="7016750" y="1136650"/>
          <p14:tracePt t="12060" x="7010400" y="1143000"/>
          <p14:tracePt t="12069" x="7010400" y="1149350"/>
          <p14:tracePt t="12084" x="6997700" y="1155700"/>
          <p14:tracePt t="12085" x="6978650" y="1181100"/>
          <p14:tracePt t="12101" x="6965950" y="1187450"/>
          <p14:tracePt t="12119" x="6946900" y="1212850"/>
          <p14:tracePt t="12136" x="6934200" y="1225550"/>
          <p14:tracePt t="12153" x="6915150" y="1250950"/>
          <p14:tracePt t="12170" x="6902450" y="1263650"/>
          <p14:tracePt t="12186" x="6896100" y="1270000"/>
          <p14:tracePt t="12202" x="6883400" y="1276350"/>
          <p14:tracePt t="12220" x="6883400" y="1282700"/>
          <p14:tracePt t="12237" x="6877050" y="1295400"/>
          <p14:tracePt t="12254" x="6870700" y="1301750"/>
          <p14:tracePt t="12270" x="6870700" y="1308100"/>
          <p14:tracePt t="12286" x="6864350" y="1314450"/>
          <p14:tracePt t="12304" x="6858000" y="1320800"/>
          <p14:tracePt t="12320" x="6858000" y="1327150"/>
          <p14:tracePt t="12336" x="6851650" y="1333500"/>
          <p14:tracePt t="12354" x="6851650" y="1339850"/>
          <p14:tracePt t="12370" x="6851650" y="1346200"/>
          <p14:tracePt t="12426" x="6851650" y="1352550"/>
          <p14:tracePt t="12711" x="6845300" y="1352550"/>
          <p14:tracePt t="12741" x="6838950" y="1352550"/>
          <p14:tracePt t="12752" x="6832600" y="1358900"/>
          <p14:tracePt t="12774" x="6832600" y="1365250"/>
          <p14:tracePt t="12786" x="6826250" y="1365250"/>
          <p14:tracePt t="12787" x="6819900" y="1371600"/>
          <p14:tracePt t="12825" x="6813550" y="1377950"/>
          <p14:tracePt t="12846" x="6807200" y="1384300"/>
          <p14:tracePt t="12856" x="6800850" y="1390650"/>
          <p14:tracePt t="12866" x="6800850" y="1397000"/>
          <p14:tracePt t="12876" x="6794500" y="1403350"/>
          <p14:tracePt t="12886" x="6775450" y="1422400"/>
          <p14:tracePt t="12904" x="6762750" y="1428750"/>
          <p14:tracePt t="12920" x="6756400" y="1428750"/>
          <p14:tracePt t="12937" x="6756400" y="1435100"/>
          <p14:tracePt t="12970" x="6743700" y="1435100"/>
          <p14:tracePt t="12970" x="6737350" y="1441450"/>
          <p14:tracePt t="12986" x="6711950" y="1447800"/>
          <p14:tracePt t="13004" x="6686550" y="1447800"/>
          <p14:tracePt t="13020" x="6623050" y="1454150"/>
          <p14:tracePt t="13037" x="6540500" y="1454150"/>
          <p14:tracePt t="13054" x="6496050" y="1454150"/>
          <p14:tracePt t="13070" x="6407150" y="1454150"/>
          <p14:tracePt t="13085" x="6369050" y="1454150"/>
          <p14:tracePt t="13102" x="6318250" y="1454150"/>
          <p14:tracePt t="13120" x="6267450" y="1454150"/>
          <p14:tracePt t="13137" x="6242050" y="1454150"/>
          <p14:tracePt t="13154" x="6197600" y="1454150"/>
          <p14:tracePt t="13170" x="6159500" y="1454150"/>
          <p14:tracePt t="13187" x="6070600" y="1454150"/>
          <p14:tracePt t="13202" x="5943600" y="1454150"/>
          <p14:tracePt t="13219" x="5886450" y="1454150"/>
          <p14:tracePt t="13235" x="5759450" y="1454150"/>
          <p14:tracePt t="13252" x="5689600" y="1454150"/>
          <p14:tracePt t="13270" x="5575300" y="1454150"/>
          <p14:tracePt t="13287" x="5429250" y="1454150"/>
          <p14:tracePt t="13304" x="5353050" y="1454150"/>
          <p14:tracePt t="13320" x="5194300" y="1447800"/>
          <p14:tracePt t="13336" x="5105400" y="1441450"/>
          <p14:tracePt t="13353" x="4921250" y="1422400"/>
          <p14:tracePt t="13370" x="4743450" y="1403350"/>
          <p14:tracePt t="13387" x="4667250" y="1397000"/>
          <p14:tracePt t="13404" x="4508500" y="1390650"/>
          <p14:tracePt t="13420" x="4432300" y="1390650"/>
          <p14:tracePt t="13436" x="4286250" y="1390650"/>
          <p14:tracePt t="13453" x="4171950" y="1390650"/>
          <p14:tracePt t="13471" x="4127500" y="1390650"/>
          <p14:tracePt t="13486" x="4076700" y="1390650"/>
          <p14:tracePt t="13504" x="4064000" y="1390650"/>
          <p14:tracePt t="13520" x="4051300" y="1390650"/>
          <p14:tracePt t="13537" x="4038600" y="1390650"/>
          <p14:tracePt t="13554" x="4025900" y="1390650"/>
          <p14:tracePt t="13570" x="3994150" y="1390650"/>
          <p14:tracePt t="13586" x="3981450" y="1390650"/>
          <p14:tracePt t="13604" x="3949700" y="1390650"/>
          <p14:tracePt t="15500" x="3949700" y="1397000"/>
          <p14:tracePt t="15531" x="3949700" y="1403350"/>
          <p14:tracePt t="15562" x="3949700" y="1409700"/>
          <p14:tracePt t="15573" x="3949700" y="1416050"/>
          <p14:tracePt t="15593" x="3949700" y="1422400"/>
          <p14:tracePt t="15614" x="3949700" y="1428750"/>
          <p14:tracePt t="15624" x="3949700" y="1435100"/>
          <p14:tracePt t="15634" x="3949700" y="1441450"/>
          <p14:tracePt t="15655" x="3949700" y="1454150"/>
          <p14:tracePt t="15657" x="3949700" y="1460500"/>
          <p14:tracePt t="15697" x="3949700" y="1466850"/>
          <p14:tracePt t="15713" x="3949700" y="1479550"/>
          <p14:tracePt t="15728" x="3949700" y="1485900"/>
          <p14:tracePt t="15745" x="3943350" y="1498600"/>
          <p14:tracePt t="15748" x="3937000" y="1504950"/>
          <p14:tracePt t="15753" x="3924300" y="1530350"/>
          <p14:tracePt t="15770" x="3917950" y="1543050"/>
          <p14:tracePt t="15786" x="3898900" y="1568450"/>
          <p14:tracePt t="15804" x="3898900" y="1581150"/>
          <p14:tracePt t="15820" x="3879850" y="1612900"/>
          <p14:tracePt t="15837" x="3867150" y="1625600"/>
          <p14:tracePt t="15853" x="3867150" y="1638300"/>
          <p14:tracePt t="15870" x="3860800" y="1644650"/>
          <p14:tracePt t="15886" x="3860800" y="1657350"/>
          <p14:tracePt t="15904" x="3854450" y="1670050"/>
          <p14:tracePt t="15919" x="3848100" y="1682750"/>
          <p14:tracePt t="15937" x="3848100" y="1695450"/>
          <p14:tracePt t="15969" x="3841750" y="1720850"/>
          <p14:tracePt t="15969" x="3835400" y="1733550"/>
          <p14:tracePt t="15985" x="3835400" y="1752600"/>
          <p14:tracePt t="16002" x="3835400" y="1771650"/>
          <p14:tracePt t="16020" x="3835400" y="1778000"/>
          <p14:tracePt t="16038" x="3835400" y="1790700"/>
          <p14:tracePt t="16794" x="3835400" y="1797050"/>
          <p14:tracePt t="22697" x="3835400" y="1803400"/>
          <p14:tracePt t="22739" x="3835400" y="1809750"/>
          <p14:tracePt t="22983" x="3835400" y="1816100"/>
          <p14:tracePt t="23004" x="3835400" y="1822450"/>
          <p14:tracePt t="23290" x="3835400" y="1828800"/>
          <p14:tracePt t="23321" x="3835400" y="1835150"/>
          <p14:tracePt t="23331" x="3829050" y="1847850"/>
          <p14:tracePt t="23345" x="3829050" y="1854200"/>
          <p14:tracePt t="23346" x="3822700" y="1866900"/>
          <p14:tracePt t="23353" x="3822700" y="1879600"/>
          <p14:tracePt t="23371" x="3810000" y="1898650"/>
          <p14:tracePt t="23388" x="3810000" y="1911350"/>
          <p14:tracePt t="23404" x="3803650" y="1924050"/>
          <p14:tracePt t="23420" x="3797300" y="1949450"/>
          <p14:tracePt t="23437" x="3797300" y="1955800"/>
          <p14:tracePt t="23454" x="3784600" y="1993900"/>
          <p14:tracePt t="23471" x="3784600" y="2006600"/>
          <p14:tracePt t="23487" x="3771900" y="2032000"/>
          <p14:tracePt t="23504" x="3771900" y="2051050"/>
          <p14:tracePt t="23521" x="3765550" y="2057400"/>
          <p14:tracePt t="23537" x="3765550" y="2070100"/>
          <p14:tracePt t="23572" x="3765550" y="2076450"/>
          <p14:tracePt t="23574" x="3765550" y="2082800"/>
          <p14:tracePt t="23587" x="3765550" y="2089150"/>
          <p14:tracePt t="23604" x="3765550" y="2095500"/>
          <p14:tracePt t="23621" x="3765550" y="2108200"/>
          <p14:tracePt t="23637" x="3765550" y="2114550"/>
          <p14:tracePt t="23654" x="3765550" y="2120900"/>
          <p14:tracePt t="23716" x="3771900" y="2120900"/>
          <p14:tracePt t="23769" x="3778250" y="2127250"/>
          <p14:tracePt t="23790" x="3778250" y="2133600"/>
          <p14:tracePt t="23800" x="3778250" y="2139950"/>
          <p14:tracePt t="23803" x="3784600" y="2139950"/>
          <p14:tracePt t="23821" x="3784600" y="2152650"/>
          <p14:tracePt t="23837" x="3790950" y="2171700"/>
          <p14:tracePt t="23854" x="3790950" y="2184400"/>
          <p14:tracePt t="23871" x="3803650" y="2209800"/>
          <p14:tracePt t="23887" x="3810000" y="2228850"/>
          <p14:tracePt t="23904" x="3816350" y="2260600"/>
          <p14:tracePt t="23921" x="3822700" y="2273300"/>
          <p14:tracePt t="23937" x="3822700" y="2286000"/>
          <p14:tracePt t="23956" x="3829050" y="2286000"/>
          <p14:tracePt t="24050" x="3829050" y="2292350"/>
          <p14:tracePt t="24071" x="3829050" y="2298700"/>
          <p14:tracePt t="24091" x="3829050" y="2305050"/>
          <p14:tracePt t="24122" x="3829050" y="2311400"/>
          <p14:tracePt t="25842" x="3829050" y="2317750"/>
          <p14:tracePt t="25883" x="3822700" y="2317750"/>
          <p14:tracePt t="25945" x="3822700" y="2324100"/>
          <p14:tracePt t="25986" x="3822700" y="2330450"/>
          <p14:tracePt t="26098" x="3816350" y="2330450"/>
          <p14:tracePt t="26201" x="3816350" y="2336800"/>
          <p14:tracePt t="26232" x="3810000" y="2336800"/>
          <p14:tracePt t="26246" x="3803650" y="2343150"/>
          <p14:tracePt t="26252" x="3803650" y="2349500"/>
          <p14:tracePt t="26262" x="3803650" y="2355850"/>
          <p14:tracePt t="26271" x="3784600" y="2362200"/>
          <p14:tracePt t="26287" x="3784600" y="2368550"/>
          <p14:tracePt t="26304" x="3765550" y="2381250"/>
          <p14:tracePt t="26320" x="3746500" y="2406650"/>
          <p14:tracePt t="26337" x="3746500" y="2419350"/>
          <p14:tracePt t="26354" x="3721100" y="2438400"/>
          <p14:tracePt t="26371" x="3708400" y="2457450"/>
          <p14:tracePt t="26387" x="3676650" y="2489200"/>
          <p14:tracePt t="26404" x="3663950" y="2508250"/>
          <p14:tracePt t="26420" x="3644900" y="2527300"/>
          <p14:tracePt t="26437" x="3632200" y="2540000"/>
          <p14:tracePt t="26455" x="3625850" y="2546350"/>
          <p14:tracePt t="26471" x="3625850" y="2552700"/>
          <p14:tracePt t="26487" x="3613150" y="2559050"/>
          <p14:tracePt t="26525" x="3606800" y="2565400"/>
          <p14:tracePt t="26546" x="3600450" y="2571750"/>
          <p14:tracePt t="26556" x="3594100" y="2578100"/>
          <p14:tracePt t="26562" x="3587750" y="2584450"/>
          <p14:tracePt t="26570" x="3575050" y="2590800"/>
          <p14:tracePt t="26587" x="3568700" y="2597150"/>
          <p14:tracePt t="26604" x="3549650" y="2603500"/>
          <p14:tracePt t="26620" x="3543300" y="2609850"/>
          <p14:tracePt t="26637" x="3517900" y="2622550"/>
          <p14:tracePt t="26655" x="3505200" y="2628900"/>
          <p14:tracePt t="26671" x="3473450" y="2641600"/>
          <p14:tracePt t="26688" x="3435350" y="2654300"/>
          <p14:tracePt t="26704" x="3416300" y="2660650"/>
          <p14:tracePt t="26721" x="3378200" y="2673350"/>
          <p14:tracePt t="26737" x="3352800" y="2679700"/>
          <p14:tracePt t="26754" x="3295650" y="2698750"/>
          <p14:tracePt t="26770" x="3238500" y="2717800"/>
          <p14:tracePt t="26787" x="3206750" y="2730500"/>
          <p14:tracePt t="26804" x="3162300" y="2743200"/>
          <p14:tracePt t="26820" x="3149600" y="2749550"/>
          <p14:tracePt t="26837" x="3124200" y="2762250"/>
          <p14:tracePt t="26854" x="3111500" y="2768600"/>
          <p14:tracePt t="26871" x="3098800" y="2774950"/>
          <p14:tracePt t="26887" x="3079750" y="2781300"/>
          <p14:tracePt t="26904" x="3067050" y="2787650"/>
          <p14:tracePt t="26921" x="3041650" y="2794000"/>
          <p14:tracePt t="26937" x="3009900" y="2806700"/>
          <p14:tracePt t="26955" x="2990850" y="2806700"/>
          <p14:tracePt t="26969" x="2959100" y="2806700"/>
          <p14:tracePt t="26986" x="2940050" y="2806700"/>
          <p14:tracePt t="27004" x="2908300" y="2806700"/>
          <p14:tracePt t="27021" x="2870200" y="2806700"/>
          <p14:tracePt t="27037" x="2851150" y="2806700"/>
          <p14:tracePt t="27055" x="2806700" y="2806700"/>
          <p14:tracePt t="27071" x="2781300" y="2806700"/>
          <p14:tracePt t="27086" x="2730500" y="2806700"/>
          <p14:tracePt t="27103" x="2705100" y="2806700"/>
          <p14:tracePt t="27119" x="2673350" y="2806700"/>
          <p14:tracePt t="27136" x="2654300" y="2806700"/>
          <p14:tracePt t="27154" x="2641600" y="2806700"/>
          <p14:tracePt t="27171" x="2622550" y="2806700"/>
          <p14:tracePt t="27188" x="2584450" y="2806700"/>
          <p14:tracePt t="27204" x="2565400" y="2800350"/>
          <p14:tracePt t="27220" x="2540000" y="2794000"/>
          <p14:tracePt t="27237" x="2527300" y="2787650"/>
          <p14:tracePt t="27347" x="2527300" y="2781300"/>
          <p14:tracePt t="27388" x="2527300" y="2774950"/>
          <p14:tracePt t="27409" x="2533650" y="2774950"/>
          <p14:tracePt t="27419" x="2540000" y="2774950"/>
          <p14:tracePt t="27429" x="2546350" y="2768600"/>
          <p14:tracePt t="27442" x="2565400" y="2762250"/>
          <p14:tracePt t="27454" x="2584450" y="2755900"/>
          <p14:tracePt t="27470" x="2616200" y="2743200"/>
          <p14:tracePt t="27488" x="2660650" y="2730500"/>
          <p14:tracePt t="27504" x="2673350" y="2730500"/>
          <p14:tracePt t="27544" x="2679700" y="2730500"/>
          <p14:tracePt t="27555" x="2692400" y="2730500"/>
          <p14:tracePt t="27557" x="2705100" y="2730500"/>
          <p14:tracePt t="27570" x="2755900" y="2730500"/>
          <p14:tracePt t="27587" x="2794000" y="2730500"/>
          <p14:tracePt t="27604" x="2857500" y="2730500"/>
          <p14:tracePt t="27620" x="2882900" y="2730500"/>
          <p14:tracePt t="27637" x="2914650" y="2730500"/>
          <p14:tracePt t="27654" x="2927350" y="2730500"/>
          <p14:tracePt t="27691" x="2933700" y="2730500"/>
          <p14:tracePt t="27712" x="2946400" y="2730500"/>
          <p14:tracePt t="27722" x="2965450" y="2730500"/>
          <p14:tracePt t="27723" x="2978150" y="2730500"/>
          <p14:tracePt t="27737" x="3028950" y="2730500"/>
          <p14:tracePt t="27754" x="3060700" y="2730500"/>
          <p14:tracePt t="27770" x="3130550" y="2730500"/>
          <p14:tracePt t="27787" x="3149600" y="2730500"/>
          <p14:tracePt t="27804" x="3206750" y="2730500"/>
          <p14:tracePt t="27821" x="3257550" y="2730500"/>
          <p14:tracePt t="27837" x="3276600" y="2730500"/>
          <p14:tracePt t="27854" x="3321050" y="2730500"/>
          <p14:tracePt t="27871" x="3346450" y="2730500"/>
          <p14:tracePt t="27887" x="3397250" y="2730500"/>
          <p14:tracePt t="27904" x="3429000" y="2730500"/>
          <p14:tracePt t="27920" x="3448050" y="2730500"/>
          <p14:tracePt t="27937" x="3479800" y="2724150"/>
          <p14:tracePt t="27955" x="3492500" y="2724150"/>
          <p14:tracePt t="27971" x="3530600" y="2717800"/>
          <p14:tracePt t="27988" x="3568700" y="2705100"/>
          <p14:tracePt t="28004" x="3575050" y="2698750"/>
          <p14:tracePt t="28021" x="3600450" y="2692400"/>
          <p14:tracePt t="30823" x="3600450" y="2686050"/>
          <p14:tracePt t="30856" x="3600450" y="2679700"/>
          <p14:tracePt t="30866" x="3600450" y="2673350"/>
          <p14:tracePt t="30876" x="3600450" y="2667000"/>
          <p14:tracePt t="30887" x="3600450" y="2647950"/>
          <p14:tracePt t="30907" x="3600450" y="2641600"/>
          <p14:tracePt t="30908" x="3600450" y="2635250"/>
          <p14:tracePt t="30922" x="3600450" y="2616200"/>
          <p14:tracePt t="30939" x="3600450" y="2603500"/>
          <p14:tracePt t="30955" x="3600450" y="2578100"/>
          <p14:tracePt t="30973" x="3600450" y="2565400"/>
          <p14:tracePt t="30987" x="3600450" y="2540000"/>
          <p14:tracePt t="31003" x="3600450" y="2527300"/>
          <p14:tracePt t="31021" x="3600450" y="2495550"/>
          <p14:tracePt t="31038" x="3594100" y="2476500"/>
          <p14:tracePt t="31055" x="3594100" y="2457450"/>
          <p14:tracePt t="31072" x="3594100" y="2438400"/>
          <p14:tracePt t="31087" x="3594100" y="2425700"/>
          <p14:tracePt t="31104" x="3594100" y="2419350"/>
          <p14:tracePt t="31120" x="3594100" y="2413000"/>
          <p14:tracePt t="31138" x="3594100" y="2406650"/>
          <p14:tracePt t="31155" x="3594100" y="2393950"/>
          <p14:tracePt t="31172" x="3594100" y="2387600"/>
          <p14:tracePt t="31188" x="3594100" y="2362200"/>
          <p14:tracePt t="31205" x="3594100" y="2349500"/>
          <p14:tracePt t="31222" x="3594100" y="2343150"/>
          <p14:tracePt t="31238" x="3587750" y="2343150"/>
          <p14:tracePt t="31255" x="3587750" y="2336800"/>
          <p14:tracePt t="31271" x="3568700" y="2336800"/>
          <p14:tracePt t="31288" x="3543300" y="2330450"/>
          <p14:tracePt t="31305" x="3524250" y="2330450"/>
          <p14:tracePt t="31321" x="3492500" y="2330450"/>
          <p14:tracePt t="31338" x="3473450" y="2330450"/>
          <p14:tracePt t="31355" x="3441700" y="2330450"/>
          <p14:tracePt t="31371" x="3422650" y="2330450"/>
          <p14:tracePt t="31388" x="3403600" y="2330450"/>
          <p14:tracePt t="31404" x="3378200" y="2330450"/>
          <p14:tracePt t="31421" x="3359150" y="2330450"/>
          <p14:tracePt t="31438" x="3340100" y="2330450"/>
          <p14:tracePt t="31455" x="3321050" y="2330450"/>
          <p14:tracePt t="31472" x="3308350" y="2330450"/>
          <p14:tracePt t="31488" x="3295650" y="2330450"/>
          <p14:tracePt t="31505" x="3282950" y="2330450"/>
          <p14:tracePt t="31521" x="3251200" y="2330450"/>
          <p14:tracePt t="31538" x="3225800" y="2330450"/>
          <p14:tracePt t="31554" x="3168650" y="2330450"/>
          <p14:tracePt t="31571" x="3124200" y="2330450"/>
          <p14:tracePt t="31588" x="3111500" y="2330450"/>
          <p14:tracePt t="31605" x="3092450" y="2330450"/>
          <p14:tracePt t="31622" x="3086100" y="2330450"/>
          <p14:tracePt t="31638" x="3079750" y="2330450"/>
          <p14:tracePt t="31655" x="3073400" y="2343150"/>
          <p14:tracePt t="31671" x="3067050" y="2349500"/>
          <p14:tracePt t="31688" x="3054350" y="2362200"/>
          <p14:tracePt t="31705" x="3048000" y="2374900"/>
          <p14:tracePt t="31705" x="3035300" y="2374900"/>
          <p14:tracePt t="31742" x="3035300" y="2381250"/>
          <p14:tracePt t="31763" x="3035300" y="2387600"/>
          <p14:tracePt t="31794" x="3035300" y="2393950"/>
          <p14:tracePt t="31815" x="3035300" y="2400300"/>
          <p14:tracePt t="31826" x="3035300" y="2406650"/>
          <p14:tracePt t="31836" x="3035300" y="2419350"/>
          <p14:tracePt t="31858" x="3035300" y="2425700"/>
          <p14:tracePt t="31859" x="3035300" y="2432050"/>
          <p14:tracePt t="31889" x="3035300" y="2444750"/>
          <p14:tracePt t="31890" x="3035300" y="2451100"/>
          <p14:tracePt t="31905" x="3035300" y="2463800"/>
          <p14:tracePt t="31921" x="3035300" y="2470150"/>
          <p14:tracePt t="31938" x="3048000" y="2482850"/>
          <p14:tracePt t="31955" x="3060700" y="2495550"/>
          <p14:tracePt t="31973" x="3079750" y="2508250"/>
          <p14:tracePt t="31987" x="3124200" y="2533650"/>
          <p14:tracePt t="32004" x="3155950" y="2546350"/>
          <p14:tracePt t="32022" x="3238500" y="2578100"/>
          <p14:tracePt t="32038" x="3289300" y="2584450"/>
          <p14:tracePt t="32055" x="3346450" y="2609850"/>
          <p14:tracePt t="32070" x="3390900" y="2609850"/>
          <p14:tracePt t="32087" x="3403600" y="2609850"/>
          <p14:tracePt t="32103" x="3429000" y="2609850"/>
          <p14:tracePt t="32120" x="3454400" y="2609850"/>
          <p14:tracePt t="32138" x="3517900" y="2609850"/>
          <p14:tracePt t="32155" x="3625850" y="2609850"/>
          <p14:tracePt t="32171" x="3683000" y="2609850"/>
          <p14:tracePt t="32188" x="3771900" y="2609850"/>
          <p14:tracePt t="32205" x="3797300" y="2609850"/>
          <p14:tracePt t="32221" x="3810000" y="2609850"/>
          <p14:tracePt t="32275" x="3810000" y="2603500"/>
          <p14:tracePt t="32285" x="3810000" y="2590800"/>
          <p14:tracePt t="32297" x="3803650" y="2584450"/>
          <p14:tracePt t="32305" x="3797300" y="2571750"/>
          <p14:tracePt t="32313" x="3790950" y="2552700"/>
          <p14:tracePt t="32321" x="3778250" y="2527300"/>
          <p14:tracePt t="32338" x="3778250" y="2514600"/>
          <p14:tracePt t="32354" x="3771900" y="2489200"/>
          <p14:tracePt t="32371" x="3765550" y="2482850"/>
          <p14:tracePt t="32388" x="3752850" y="2463800"/>
          <p14:tracePt t="32404" x="3727450" y="2444750"/>
          <p14:tracePt t="32422" x="3702050" y="2438400"/>
          <p14:tracePt t="32438" x="3619500" y="2406650"/>
          <p14:tracePt t="32455" x="3581400" y="2400300"/>
          <p14:tracePt t="32470" x="3492500" y="2381250"/>
          <p14:tracePt t="32488" x="3422650" y="2374900"/>
          <p14:tracePt t="32505" x="3403600" y="2374900"/>
          <p14:tracePt t="32521" x="3378200" y="2374900"/>
          <p14:tracePt t="32538" x="3359150" y="2374900"/>
          <p14:tracePt t="32555" x="3333750" y="2374900"/>
          <p14:tracePt t="32571" x="3295650" y="2374900"/>
          <p14:tracePt t="32588" x="3270250" y="2374900"/>
          <p14:tracePt t="32604" x="3213100" y="2374900"/>
          <p14:tracePt t="32622" x="3200400" y="2374900"/>
          <p14:tracePt t="32638" x="3162300" y="2374900"/>
          <p14:tracePt t="32655" x="3143250" y="2374900"/>
          <p14:tracePt t="32671" x="3136900" y="2374900"/>
          <p14:tracePt t="32688" x="3130550" y="2374900"/>
          <p14:tracePt t="32705" x="3124200" y="2374900"/>
          <p14:tracePt t="32721" x="3117850" y="2381250"/>
          <p14:tracePt t="32739" x="3105150" y="2393950"/>
          <p14:tracePt t="32755" x="3105150" y="2400300"/>
          <p14:tracePt t="32772" x="3098800" y="2419350"/>
          <p14:tracePt t="32788" x="3098800" y="2425700"/>
          <p14:tracePt t="32805" x="3098800" y="2444750"/>
          <p14:tracePt t="32821" x="3098800" y="2463800"/>
          <p14:tracePt t="32838" x="3098800" y="2482850"/>
          <p14:tracePt t="32854" x="3111500" y="2514600"/>
          <p14:tracePt t="32871" x="3117850" y="2527300"/>
          <p14:tracePt t="32888" x="3124200" y="2552700"/>
          <p14:tracePt t="32905" x="3130550" y="2565400"/>
          <p14:tracePt t="32921" x="3130550" y="2571750"/>
          <p14:tracePt t="32938" x="3136900" y="2578100"/>
          <p14:tracePt t="33452" x="3130550" y="2584450"/>
          <p14:tracePt t="33457" x="3117850" y="2584450"/>
          <p14:tracePt t="33473" x="3092450" y="2590800"/>
          <p14:tracePt t="33487" x="3060700" y="2590800"/>
          <p14:tracePt t="33487" x="2959100" y="2597150"/>
          <p14:tracePt t="33505" x="2882900" y="2597150"/>
          <p14:tracePt t="33521" x="2730500" y="2597150"/>
          <p14:tracePt t="33538" x="2654300" y="2609850"/>
          <p14:tracePt t="33555" x="2501900" y="2609850"/>
          <p14:tracePt t="33571" x="2349500" y="2616200"/>
          <p14:tracePt t="33588" x="2286000" y="2616200"/>
          <p14:tracePt t="33605" x="2139950" y="2616200"/>
          <p14:tracePt t="33622" x="2070100" y="2616200"/>
          <p14:tracePt t="33638" x="1936750" y="2616200"/>
          <p14:tracePt t="33655" x="1803400" y="2616200"/>
          <p14:tracePt t="33671" x="1739900" y="2616200"/>
          <p14:tracePt t="33688" x="1619250" y="2616200"/>
          <p14:tracePt t="33704" x="1568450" y="2616200"/>
          <p14:tracePt t="33721" x="1466850" y="2616200"/>
          <p14:tracePt t="33738" x="1403350" y="2616200"/>
          <p14:tracePt t="33755" x="1365250" y="2616200"/>
          <p14:tracePt t="33771" x="1289050" y="2616200"/>
          <p14:tracePt t="33788" x="1244600" y="2616200"/>
          <p14:tracePt t="33805" x="1155700" y="2616200"/>
          <p14:tracePt t="33822" x="1060450" y="2616200"/>
          <p14:tracePt t="33838" x="1016000" y="2616200"/>
          <p14:tracePt t="33854" x="965200" y="2616200"/>
          <p14:tracePt t="33871" x="939800" y="2616200"/>
          <p14:tracePt t="33888" x="908050" y="2616200"/>
          <p14:tracePt t="33904" x="889000" y="2616200"/>
          <p14:tracePt t="33922" x="882650" y="2616200"/>
          <p14:tracePt t="34054" x="889000" y="2616200"/>
          <p14:tracePt t="34064" x="908050" y="2616200"/>
          <p14:tracePt t="34075" x="933450" y="2616200"/>
          <p14:tracePt t="34076" x="971550" y="2616200"/>
          <p14:tracePt t="34087" x="1016000" y="2616200"/>
          <p14:tracePt t="34103" x="1149350" y="2616200"/>
          <p14:tracePt t="34120" x="1276350" y="2616200"/>
          <p14:tracePt t="34138" x="1339850" y="2616200"/>
          <p14:tracePt t="34155" x="1441450" y="2616200"/>
          <p14:tracePt t="34172" x="1485900" y="2616200"/>
          <p14:tracePt t="34188" x="1587500" y="2616200"/>
          <p14:tracePt t="34205" x="1695450" y="2616200"/>
          <p14:tracePt t="34221" x="1771650" y="2616200"/>
          <p14:tracePt t="34238" x="1924050" y="2616200"/>
          <p14:tracePt t="34255" x="2006600" y="2616200"/>
          <p14:tracePt t="34271" x="2139950" y="2616200"/>
          <p14:tracePt t="34288" x="2216150" y="2616200"/>
          <p14:tracePt t="34305" x="2235200" y="2616200"/>
          <p14:tracePt t="34321" x="2260600" y="2616200"/>
          <p14:tracePt t="34338" x="2279650" y="2616200"/>
          <p14:tracePt t="34355" x="2330450" y="2616200"/>
          <p14:tracePt t="34371" x="2425700" y="2616200"/>
          <p14:tracePt t="34388" x="2495550" y="2622550"/>
          <p14:tracePt t="34405" x="2590800" y="2635250"/>
          <p14:tracePt t="34422" x="2635250" y="2635250"/>
          <p14:tracePt t="34438" x="2679700" y="2641600"/>
          <p14:tracePt t="35691" x="2679700" y="2647950"/>
          <p14:tracePt t="40900" x="2679700" y="2654300"/>
          <p14:tracePt t="40918" x="2679700" y="2660650"/>
          <p14:tracePt t="40937" x="2679700" y="2667000"/>
          <p14:tracePt t="40938" x="2673350" y="2679700"/>
          <p14:tracePt t="40953" x="2673350" y="2686050"/>
          <p14:tracePt t="40971" x="2660650" y="2698750"/>
          <p14:tracePt t="40986" x="2654300" y="2705100"/>
          <p14:tracePt t="41002" x="2628900" y="2730500"/>
          <p14:tracePt t="41019" x="2590800" y="2755900"/>
          <p14:tracePt t="41037" x="2571750" y="2768600"/>
          <p14:tracePt t="41053" x="2533650" y="2800350"/>
          <p14:tracePt t="41072" x="2508250" y="2819400"/>
          <p14:tracePt t="41087" x="2489200" y="2832100"/>
          <p14:tracePt t="41102" x="2463800" y="2857500"/>
          <p14:tracePt t="41119" x="2444750" y="2870200"/>
          <p14:tracePt t="41136" x="2425700" y="2889250"/>
          <p14:tracePt t="41152" x="2419350" y="2901950"/>
          <p14:tracePt t="41170" x="2393950" y="2921000"/>
          <p14:tracePt t="41187" x="2374900" y="2940050"/>
          <p14:tracePt t="41204" x="2362200" y="2940050"/>
          <p14:tracePt t="41221" x="2324100" y="2959100"/>
          <p14:tracePt t="41237" x="2305050" y="2965450"/>
          <p14:tracePt t="41254" x="2279650" y="2978150"/>
          <p14:tracePt t="41271" x="2260600" y="2984500"/>
          <p14:tracePt t="41287" x="2260600" y="2990850"/>
          <p14:tracePt t="41304" x="2247900" y="2990850"/>
          <p14:tracePt t="41321" x="2247900" y="2997200"/>
          <p14:tracePt t="41337" x="2235200" y="3009900"/>
          <p14:tracePt t="41354" x="2228850" y="3009900"/>
          <p14:tracePt t="41371" x="2222500" y="3016250"/>
          <p14:tracePt t="41387" x="2216150" y="3022600"/>
          <p14:tracePt t="41422" x="2209800" y="3022600"/>
          <p14:tracePt t="41443" x="2203450" y="3022600"/>
          <p14:tracePt t="41463" x="2197100" y="3022600"/>
          <p14:tracePt t="43010" x="2190750" y="3022600"/>
          <p14:tracePt t="43031" x="2184400" y="3028950"/>
          <p14:tracePt t="43034" x="2178050" y="3028950"/>
          <p14:tracePt t="43045" x="2178050" y="3035300"/>
          <p14:tracePt t="43072" x="2178050" y="3041650"/>
          <p14:tracePt t="43074" x="2171700" y="3041650"/>
          <p14:tracePt t="43103" x="2171700" y="3048000"/>
          <p14:tracePt t="43105" x="2165350" y="3048000"/>
          <p14:tracePt t="43120" x="2159000" y="3048000"/>
          <p14:tracePt t="43137" x="2159000" y="3054350"/>
          <p14:tracePt t="43187" x="2152650" y="3054350"/>
          <p14:tracePt t="43218" x="2146300" y="3054350"/>
          <p14:tracePt t="43250" x="2146300" y="3060700"/>
          <p14:tracePt t="43353" x="2139950" y="3060700"/>
          <p14:tracePt t="43394" x="2133600" y="3060700"/>
          <p14:tracePt t="43445" x="2127250" y="3060700"/>
          <p14:tracePt t="43496" x="2120900" y="3060700"/>
          <p14:tracePt t="43517" x="2114550" y="3060700"/>
          <p14:tracePt t="43528" x="2108200" y="3060700"/>
          <p14:tracePt t="43558" x="2101850" y="3060700"/>
          <p14:tracePt t="43569" x="2095500" y="3060700"/>
          <p14:tracePt t="44414" x="2101850" y="3060700"/>
          <p14:tracePt t="44435" x="2108200" y="3060700"/>
          <p14:tracePt t="44445" x="2120900" y="3060700"/>
          <p14:tracePt t="44452" x="2127250" y="3060700"/>
          <p14:tracePt t="44462" x="2139950" y="3060700"/>
          <p14:tracePt t="44470" x="2159000" y="3060700"/>
          <p14:tracePt t="44487" x="2190750" y="3060700"/>
          <p14:tracePt t="44504" x="2222500" y="3060700"/>
          <p14:tracePt t="44520" x="2235200" y="3060700"/>
          <p14:tracePt t="44537" x="2273300" y="3060700"/>
          <p14:tracePt t="44553" x="2279650" y="3060700"/>
          <p14:tracePt t="44553" x="2298700" y="3060700"/>
          <p14:tracePt t="44571" x="2317750" y="3060700"/>
          <p14:tracePt t="44587" x="2343150" y="3060700"/>
          <p14:tracePt t="44604" x="2355850" y="3060700"/>
          <p14:tracePt t="44621" x="2368550" y="3060700"/>
          <p14:tracePt t="44635" x="2381250" y="3060700"/>
          <p14:tracePt t="44652" x="2387600" y="3060700"/>
          <p14:tracePt t="44670" x="2393950" y="3060700"/>
          <p14:tracePt t="44687" x="2400300" y="3060700"/>
          <p14:tracePt t="44703" x="2413000" y="3060700"/>
          <p14:tracePt t="44721" x="2425700" y="3060700"/>
          <p14:tracePt t="44737" x="2444750" y="3060700"/>
          <p14:tracePt t="44753" x="2451100" y="3060700"/>
          <p14:tracePt t="44770" x="2457450" y="3060700"/>
          <p14:tracePt t="44787" x="2463800" y="3060700"/>
          <p14:tracePt t="44803" x="2470150" y="3060700"/>
          <p14:tracePt t="44820" x="2482850" y="3060700"/>
          <p14:tracePt t="44837" x="2489200" y="3060700"/>
          <p14:tracePt t="44853" x="2495550" y="3060700"/>
          <p14:tracePt t="44870" x="2508250" y="3060700"/>
          <p14:tracePt t="44887" x="2514600" y="3060700"/>
          <p14:tracePt t="44904" x="2527300" y="3060700"/>
          <p14:tracePt t="44921" x="2540000" y="3060700"/>
          <p14:tracePt t="44937" x="2546350" y="3060700"/>
          <p14:tracePt t="44954" x="2559050" y="3060700"/>
          <p14:tracePt t="44970" x="2565400" y="3060700"/>
          <p14:tracePt t="44987" x="2578100" y="3060700"/>
          <p14:tracePt t="45004" x="2584450" y="3060700"/>
          <p14:tracePt t="45020" x="2590800" y="3060700"/>
          <p14:tracePt t="45036" x="2597150" y="3054350"/>
          <p14:tracePt t="45053" x="2603500" y="3048000"/>
          <p14:tracePt t="45070" x="2609850" y="3041650"/>
          <p14:tracePt t="45087" x="2609850" y="3035300"/>
          <p14:tracePt t="45103" x="2609850" y="3028950"/>
          <p14:tracePt t="45120" x="2609850" y="3016250"/>
          <p14:tracePt t="45137" x="2609850" y="3009900"/>
          <p14:tracePt t="45153" x="2609850" y="2984500"/>
          <p14:tracePt t="45170" x="2609850" y="2971800"/>
          <p14:tracePt t="45186" x="2609850" y="2965450"/>
          <p14:tracePt t="45204" x="2597150" y="2959100"/>
          <p14:tracePt t="45221" x="2597150" y="2952750"/>
          <p14:tracePt t="45237" x="2590800" y="2946400"/>
          <p14:tracePt t="45253" x="2584450" y="2933700"/>
          <p14:tracePt t="45270" x="2578100" y="2927350"/>
          <p14:tracePt t="45287" x="2578100" y="2921000"/>
          <p14:tracePt t="45303" x="2578100" y="2914650"/>
          <p14:tracePt t="45343" x="2578100" y="2908300"/>
          <p14:tracePt t="45374" x="2571750" y="2908300"/>
          <p14:tracePt t="45385" x="2571750" y="2901950"/>
          <p14:tracePt t="45395" x="2565400" y="2889250"/>
          <p14:tracePt t="45406" x="2559050" y="2889250"/>
          <p14:tracePt t="45420" x="2559050" y="2876550"/>
          <p14:tracePt t="45421" x="2546350" y="2870200"/>
          <p14:tracePt t="45437" x="2540000" y="2863850"/>
          <p14:tracePt t="45453" x="2533650" y="2851150"/>
          <p14:tracePt t="45470" x="2527300" y="2851150"/>
          <p14:tracePt t="45487" x="2520950" y="2851150"/>
          <p14:tracePt t="45521" x="2514600" y="2851150"/>
          <p14:tracePt t="45522" x="2501900" y="2851150"/>
          <p14:tracePt t="45536" x="2489200" y="2851150"/>
          <p14:tracePt t="45553" x="2482850" y="2851150"/>
          <p14:tracePt t="45570" x="2463800" y="2851150"/>
          <p14:tracePt t="45587" x="2457450" y="2851150"/>
          <p14:tracePt t="45603" x="2444750" y="2851150"/>
          <p14:tracePt t="45620" x="2438400" y="2851150"/>
          <p14:tracePt t="45677" x="2432050" y="2857500"/>
          <p14:tracePt t="45688" x="2432050" y="2863850"/>
          <p14:tracePt t="45697" x="2432050" y="2870200"/>
          <p14:tracePt t="45712" x="2432050" y="2876550"/>
          <p14:tracePt t="45715" x="2425700" y="2882900"/>
          <p14:tracePt t="45741" x="2425700" y="2889250"/>
          <p14:tracePt t="45771" x="2425700" y="2895600"/>
          <p14:tracePt t="45791" x="2425700" y="2901950"/>
          <p14:tracePt t="45812" x="2425700" y="2908300"/>
          <p14:tracePt t="45822" x="2425700" y="2914650"/>
          <p14:tracePt t="45844" x="2425700" y="2921000"/>
          <p14:tracePt t="45854" x="2425700" y="2933700"/>
          <p14:tracePt t="45865" x="2432050" y="2933700"/>
          <p14:tracePt t="45871" x="2432050" y="2946400"/>
          <p14:tracePt t="45887" x="2438400" y="2952750"/>
          <p14:tracePt t="45902" x="2444750" y="2959100"/>
          <p14:tracePt t="45919" x="2451100" y="2965450"/>
          <p14:tracePt t="45935" x="2457450" y="2971800"/>
          <p14:tracePt t="45952" x="2463800" y="2984500"/>
          <p14:tracePt t="45971" x="2470150" y="2984500"/>
          <p14:tracePt t="46082" x="2476500" y="2984500"/>
          <p14:tracePt t="46113" x="2482850" y="2984500"/>
          <p14:tracePt t="46133" x="2489200" y="2984500"/>
          <p14:tracePt t="46138" x="2495550" y="2984500"/>
          <p14:tracePt t="46154" x="2501900" y="2984500"/>
          <p14:tracePt t="46184" x="2508250" y="2984500"/>
          <p14:tracePt t="46217" x="2514600" y="2990850"/>
          <p14:tracePt t="46258" x="2520950" y="2997200"/>
          <p14:tracePt t="47592" x="2514600" y="2997200"/>
          <p14:tracePt t="47613" x="2508250" y="2997200"/>
          <p14:tracePt t="47634" x="2508250" y="3003550"/>
          <p14:tracePt t="47637" x="2495550" y="3003550"/>
          <p14:tracePt t="47654" x="2489200" y="3003550"/>
          <p14:tracePt t="47655" x="2482850" y="3003550"/>
          <p14:tracePt t="47672" x="2457450" y="3003550"/>
          <p14:tracePt t="47686" x="2451100" y="3003550"/>
          <p14:tracePt t="47704" x="2419350" y="3003550"/>
          <p14:tracePt t="47722" x="2393950" y="3003550"/>
          <p14:tracePt t="47738" x="2381250" y="3003550"/>
          <p14:tracePt t="47755" x="2355850" y="3003550"/>
          <p14:tracePt t="47771" x="2336800" y="3003550"/>
          <p14:tracePt t="47788" x="2311400" y="3003550"/>
          <p14:tracePt t="47804" x="2286000" y="3003550"/>
          <p14:tracePt t="47821" x="2266950" y="3003550"/>
          <p14:tracePt t="47837" x="2247900" y="3003550"/>
          <p14:tracePt t="47854" x="2241550" y="3003550"/>
          <p14:tracePt t="47854" x="2235200" y="3003550"/>
          <p14:tracePt t="47887" x="2228850" y="3003550"/>
          <p14:tracePt t="47924" x="2222500" y="3003550"/>
          <p14:tracePt t="47937" x="2216150" y="3003550"/>
          <p14:tracePt t="47938" x="2209800" y="3003550"/>
          <p14:tracePt t="47955" x="2197100" y="3003550"/>
          <p14:tracePt t="47972" x="2184400" y="3003550"/>
          <p14:tracePt t="47989" x="2178050" y="3003550"/>
          <p14:tracePt t="48821" x="2171700" y="2997200"/>
          <p14:tracePt t="48833" x="2165350" y="2984500"/>
          <p14:tracePt t="48843" x="2146300" y="2971800"/>
          <p14:tracePt t="48853" x="2127250" y="2952750"/>
          <p14:tracePt t="48863" x="2095500" y="2921000"/>
          <p14:tracePt t="48871" x="2012950" y="2838450"/>
          <p14:tracePt t="48888" x="1924050" y="2749550"/>
          <p14:tracePt t="48905" x="1873250" y="2705100"/>
          <p14:tracePt t="48921" x="1752600" y="2628900"/>
          <p14:tracePt t="48938" x="1708150" y="2597150"/>
          <p14:tracePt t="48954" x="1600200" y="2559050"/>
          <p14:tracePt t="48973" x="1555750" y="2540000"/>
          <p14:tracePt t="48987" x="1473200" y="2520950"/>
          <p14:tracePt t="49003" x="1403350" y="2514600"/>
          <p14:tracePt t="49022" x="1377950" y="2508250"/>
          <p14:tracePt t="49038" x="1333500" y="2508250"/>
          <p14:tracePt t="49055" x="1295400" y="2508250"/>
          <p14:tracePt t="49072" x="1282700" y="2508250"/>
          <p14:tracePt t="49089" x="1257300" y="2508250"/>
          <p14:tracePt t="49105" x="1244600" y="2508250"/>
          <p14:tracePt t="49120" x="1238250" y="2508250"/>
          <p14:tracePt t="49138" x="1225550" y="2514600"/>
          <p14:tracePt t="49155" x="1225550" y="2520950"/>
          <p14:tracePt t="49277" x="1238250" y="2520950"/>
          <p14:tracePt t="49287" x="1250950" y="2527300"/>
          <p14:tracePt t="49298" x="1276350" y="2533650"/>
          <p14:tracePt t="49313" x="1327150" y="2546350"/>
          <p14:tracePt t="49318" x="1384300" y="2565400"/>
          <p14:tracePt t="49322" x="1441450" y="2578100"/>
          <p14:tracePt t="49338" x="1587500" y="2622550"/>
          <p14:tracePt t="49355" x="1701800" y="2654300"/>
          <p14:tracePt t="49371" x="1733550" y="2673350"/>
          <p14:tracePt t="49388" x="1784350" y="2692400"/>
          <p14:tracePt t="49405" x="1784350" y="2698750"/>
          <p14:tracePt t="49421" x="1797050" y="2717800"/>
          <p14:tracePt t="49438" x="1816100" y="2749550"/>
          <p14:tracePt t="49454" x="1828800" y="2768600"/>
          <p14:tracePt t="49472" x="1866900" y="2832100"/>
          <p14:tracePt t="49488" x="1892300" y="2863850"/>
          <p14:tracePt t="49504" x="1930400" y="2908300"/>
          <p14:tracePt t="49521" x="1955800" y="2940050"/>
          <p14:tracePt t="49538" x="1962150" y="2946400"/>
          <p14:tracePt t="49555" x="1968500" y="2952750"/>
          <p14:tracePt t="49571" x="1974850" y="2959100"/>
          <p14:tracePt t="49588" x="1974850" y="2965450"/>
          <p14:tracePt t="49604" x="1981200" y="2965450"/>
          <p14:tracePt t="49660" x="1987550" y="2971800"/>
          <p14:tracePt t="49681" x="1993900" y="2978150"/>
          <p14:tracePt t="49704" x="2000250" y="2984500"/>
          <p14:tracePt t="49714" x="2006600" y="2990850"/>
          <p14:tracePt t="49724" x="2012950" y="2997200"/>
          <p14:tracePt t="50172" x="2019300" y="3003550"/>
          <p14:tracePt t="50204" x="2025650" y="3003550"/>
          <p14:tracePt t="50214" x="2032000" y="3009900"/>
          <p14:tracePt t="50224" x="2051050" y="3009900"/>
          <p14:tracePt t="50234" x="2082800" y="3009900"/>
          <p14:tracePt t="50238" x="2127250" y="3009900"/>
          <p14:tracePt t="50255" x="2235200" y="3009900"/>
          <p14:tracePt t="50271" x="2400300" y="3009900"/>
          <p14:tracePt t="50288" x="2489200" y="3016250"/>
          <p14:tracePt t="50304" x="2647950" y="3016250"/>
          <p14:tracePt t="50322" x="2736850" y="3016250"/>
          <p14:tracePt t="50338" x="2895600" y="3028950"/>
          <p14:tracePt t="50354" x="3041650" y="3028950"/>
          <p14:tracePt t="50371" x="3105150" y="3028950"/>
          <p14:tracePt t="50388" x="3200400" y="3028950"/>
          <p14:tracePt t="50405" x="3282950" y="3028950"/>
          <p14:tracePt t="50421" x="3327400" y="3028950"/>
          <p14:tracePt t="50437" x="3390900" y="3028950"/>
          <p14:tracePt t="50454" x="3422650" y="3028950"/>
          <p14:tracePt t="50471" x="3492500" y="3028950"/>
          <p14:tracePt t="50489" x="3524250" y="3028950"/>
          <p14:tracePt t="50504" x="3536950" y="3028950"/>
          <p14:tracePt t="50521" x="3549650" y="3028950"/>
          <p14:tracePt t="50922" x="3549650" y="3035300"/>
          <p14:tracePt t="50983" x="3543300" y="3035300"/>
          <p14:tracePt t="51025" x="3536950" y="3035300"/>
          <p14:tracePt t="51035" x="3530600" y="3035300"/>
          <p14:tracePt t="51039" x="3524250" y="3035300"/>
          <p14:tracePt t="51053" x="3517900" y="3035300"/>
          <p14:tracePt t="51072" x="3511550" y="3035300"/>
          <p14:tracePt t="51250" x="3505200" y="3035300"/>
          <p14:tracePt t="51301" x="3498850" y="3035300"/>
          <p14:tracePt t="51323" x="3492500" y="3035300"/>
          <p14:tracePt t="51333" x="3486150" y="3035300"/>
          <p14:tracePt t="51343" x="3479800" y="3035300"/>
          <p14:tracePt t="51346" x="3467100" y="3035300"/>
          <p14:tracePt t="51354" x="3448050" y="3035300"/>
          <p14:tracePt t="51371" x="3403600" y="3035300"/>
          <p14:tracePt t="51388" x="3371850" y="3035300"/>
          <p14:tracePt t="51404" x="3321050" y="3035300"/>
          <p14:tracePt t="51421" x="3276600" y="3035300"/>
          <p14:tracePt t="51437" x="3257550" y="3035300"/>
          <p14:tracePt t="51454" x="3232150" y="3035300"/>
          <p14:tracePt t="51541" x="3225800" y="3035300"/>
          <p14:tracePt t="51571" x="3219450" y="3035300"/>
          <p14:tracePt t="51591" x="3213100" y="3035300"/>
          <p14:tracePt t="53536" x="3206750" y="3041650"/>
          <p14:tracePt t="53556" x="3206750" y="3048000"/>
          <p14:tracePt t="53587" x="3213100" y="3048000"/>
          <p14:tracePt t="53597" x="3232150" y="3054350"/>
          <p14:tracePt t="53608" x="3257550" y="3054350"/>
          <p14:tracePt t="53621" x="3282950" y="3054350"/>
          <p14:tracePt t="53622" x="3314700" y="3054350"/>
          <p14:tracePt t="53638" x="3359150" y="3054350"/>
          <p14:tracePt t="53654" x="3416300" y="3054350"/>
          <p14:tracePt t="53671" x="3441700" y="3054350"/>
          <p14:tracePt t="53688" x="3511550" y="3060700"/>
          <p14:tracePt t="53704" x="3568700" y="3073400"/>
          <p14:tracePt t="53722" x="3670300" y="3086100"/>
          <p14:tracePt t="53738" x="3752850" y="3111500"/>
          <p14:tracePt t="53754" x="3784600" y="3117850"/>
          <p14:tracePt t="53770" x="3829050" y="3124200"/>
          <p14:tracePt t="53878" x="3829050" y="3130550"/>
          <p14:tracePt t="54520" x="3822700" y="3130550"/>
          <p14:tracePt t="54542" x="3816350" y="3136900"/>
          <p14:tracePt t="54552" x="3810000" y="3136900"/>
          <p14:tracePt t="54562" x="3803650" y="3143250"/>
          <p14:tracePt t="54583" x="3797300" y="3143250"/>
          <p14:tracePt t="54706" x="3790950" y="3143250"/>
          <p14:tracePt t="54747" x="3778250" y="3143250"/>
          <p14:tracePt t="54763" x="3771900" y="3143250"/>
          <p14:tracePt t="54765" x="3759200" y="3149600"/>
          <p14:tracePt t="54771" x="3746500" y="3149600"/>
          <p14:tracePt t="54786" x="3714750" y="3162300"/>
          <p14:tracePt t="54803" x="3657600" y="3175000"/>
          <p14:tracePt t="54821" x="3638550" y="3175000"/>
          <p14:tracePt t="54838" x="3556000" y="3194050"/>
          <p14:tracePt t="54854" x="3511550" y="3206750"/>
          <p14:tracePt t="54871" x="3409950" y="3225800"/>
          <p14:tracePt t="54888" x="3282950" y="3263900"/>
          <p14:tracePt t="54904" x="3206750" y="3276600"/>
          <p14:tracePt t="54921" x="3060700" y="3314700"/>
          <p14:tracePt t="54937" x="2984500" y="3327400"/>
          <p14:tracePt t="54954" x="2838450" y="3365500"/>
          <p14:tracePt t="54971" x="2705100" y="3390900"/>
          <p14:tracePt t="54987" x="2635250" y="3397250"/>
          <p14:tracePt t="55003" x="2527300" y="3409950"/>
          <p14:tracePt t="55020" x="2476500" y="3429000"/>
          <p14:tracePt t="55036" x="2374900" y="3441700"/>
          <p14:tracePt t="55055" x="2292350" y="3467100"/>
          <p14:tracePt t="55072" x="2260600" y="3479800"/>
          <p14:tracePt t="55088" x="2190750" y="3498850"/>
          <p14:tracePt t="55105" x="2152650" y="3505200"/>
          <p14:tracePt t="55120" x="2082800" y="3524250"/>
          <p14:tracePt t="55136" x="2032000" y="3530600"/>
          <p14:tracePt t="55153" x="1955800" y="3549650"/>
          <p14:tracePt t="55172" x="1873250" y="3556000"/>
          <p14:tracePt t="55188" x="1847850" y="3562350"/>
          <p14:tracePt t="55204" x="1790700" y="3562350"/>
          <p14:tracePt t="55221" x="1758950" y="3568700"/>
          <p14:tracePt t="55238" x="1739900" y="3568700"/>
          <p14:tracePt t="55255" x="1720850" y="3575050"/>
          <p14:tracePt t="55271" x="1714500" y="3587750"/>
          <p14:tracePt t="55288" x="1701800" y="3600450"/>
          <p14:tracePt t="55305" x="1695450" y="3625850"/>
          <p14:tracePt t="55321" x="1689100" y="3632200"/>
          <p14:tracePt t="55338" x="1670050" y="3657600"/>
          <p14:tracePt t="55354" x="1663700" y="3670300"/>
          <p14:tracePt t="55371" x="1644650" y="3676650"/>
          <p14:tracePt t="55387" x="1625600" y="3689350"/>
          <p14:tracePt t="55404" x="1619250" y="3689350"/>
          <p14:tracePt t="55421" x="1612900" y="3695700"/>
          <p14:tracePt t="55824" x="1606550" y="3695700"/>
          <p14:tracePt t="55835" x="1600200" y="3695700"/>
          <p14:tracePt t="55896" x="1593850" y="3695700"/>
          <p14:tracePt t="55927" x="1587500" y="3695700"/>
          <p14:tracePt t="55958" x="1581150" y="3695700"/>
          <p14:tracePt t="55969" x="1568450" y="3695700"/>
          <p14:tracePt t="55990" x="1555750" y="3695700"/>
          <p14:tracePt t="55991" x="1543050" y="3702050"/>
          <p14:tracePt t="56005" x="1524000" y="3702050"/>
          <p14:tracePt t="56020" x="1492250" y="3714750"/>
          <p14:tracePt t="56036" x="1454150" y="3721100"/>
          <p14:tracePt t="56053" x="1435100" y="3727450"/>
          <p14:tracePt t="56071" x="1428750" y="3733800"/>
          <p14:tracePt t="56088" x="1422400" y="3740150"/>
          <p14:tracePt t="56103" x="1416050" y="3746500"/>
          <p14:tracePt t="56120" x="1390650" y="3752850"/>
          <p14:tracePt t="56136" x="1384300" y="3752850"/>
          <p14:tracePt t="56153" x="1358900" y="3759200"/>
          <p14:tracePt t="56171" x="1352550" y="3765550"/>
          <p14:tracePt t="56188" x="1339850" y="3765550"/>
          <p14:tracePt t="56393" x="1346200" y="3765550"/>
          <p14:tracePt t="56414" x="1352550" y="3765550"/>
          <p14:tracePt t="56424" x="1358900" y="3765550"/>
          <p14:tracePt t="56425" x="1365250" y="3765550"/>
          <p14:tracePt t="56437" x="1377950" y="3765550"/>
          <p14:tracePt t="56454" x="1397000" y="3765550"/>
          <p14:tracePt t="56471" x="1409700" y="3765550"/>
          <p14:tracePt t="56528" x="1416050" y="3765550"/>
          <p14:tracePt t="56549" x="1422400" y="3765550"/>
          <p14:tracePt t="56556" x="1428750" y="3765550"/>
          <p14:tracePt t="56572" x="1441450" y="3765550"/>
          <p14:tracePt t="56573" x="1460500" y="3765550"/>
          <p14:tracePt t="56588" x="1498600" y="3765550"/>
          <p14:tracePt t="56605" x="1517650" y="3765550"/>
          <p14:tracePt t="56621" x="1549400" y="3765550"/>
          <p14:tracePt t="56637" x="1568450" y="3765550"/>
          <p14:tracePt t="56675" x="1574800" y="3765550"/>
          <p14:tracePt t="56676" x="1581150" y="3765550"/>
          <p14:tracePt t="56686" x="1587500" y="3765550"/>
          <p14:tracePt t="56706" x="1619250" y="3765550"/>
          <p14:tracePt t="56719" x="1638300" y="3765550"/>
          <p14:tracePt t="56736" x="1670050" y="3771900"/>
          <p14:tracePt t="56753" x="1714500" y="3778250"/>
          <p14:tracePt t="56771" x="1733550" y="3778250"/>
          <p14:tracePt t="56788" x="1765300" y="3784600"/>
          <p14:tracePt t="56804" x="1803400" y="3790950"/>
          <p14:tracePt t="56821" x="1822450" y="3790950"/>
          <p14:tracePt t="56837" x="1873250" y="3790950"/>
          <p14:tracePt t="56854" x="1898650" y="3790950"/>
          <p14:tracePt t="56871" x="1936750" y="3790950"/>
          <p14:tracePt t="56887" x="1962150" y="3790950"/>
          <p14:tracePt t="56904" x="1993900" y="3790950"/>
          <p14:tracePt t="56921" x="2012950" y="3790950"/>
          <p14:tracePt t="56937" x="2032000" y="3790950"/>
          <p14:tracePt t="56954" x="2051050" y="3790950"/>
          <p14:tracePt t="56971" x="2076450" y="3790950"/>
          <p14:tracePt t="56989" x="2089150" y="3790950"/>
          <p14:tracePt t="57003" x="2101850" y="3790950"/>
          <p14:tracePt t="57020" x="2108200" y="3790950"/>
          <p14:tracePt t="57037" x="2127250" y="3790950"/>
          <p14:tracePt t="57055" x="2139950" y="3790950"/>
          <p14:tracePt t="57071" x="2178050" y="3790950"/>
          <p14:tracePt t="57088" x="2235200" y="3790950"/>
          <p14:tracePt t="57105" x="2260600" y="3790950"/>
          <p14:tracePt t="57120" x="2305050" y="3790950"/>
          <p14:tracePt t="57136" x="2311400" y="3790950"/>
          <p14:tracePt t="57196" x="2317750" y="3790950"/>
          <p14:tracePt t="57237" x="2324100" y="3790950"/>
          <p14:tracePt t="59038" x="2330450" y="3790950"/>
          <p14:tracePt t="60434" x="2336800" y="3790950"/>
          <p14:tracePt t="60474" x="2343150" y="3790950"/>
          <p14:tracePt t="61635" x="2349500" y="3790950"/>
          <p14:tracePt t="61697" x="2355850" y="3790950"/>
          <p14:tracePt t="61727" x="2362200" y="3790950"/>
          <p14:tracePt t="61759" x="2368550" y="3790950"/>
          <p14:tracePt t="61780" x="2374900" y="3790950"/>
          <p14:tracePt t="61790" x="2381250" y="3790950"/>
          <p14:tracePt t="61822" x="2387600" y="3790950"/>
          <p14:tracePt t="61832" x="2393950" y="3790950"/>
          <p14:tracePt t="61842" x="2400300" y="3790950"/>
          <p14:tracePt t="61863" x="2406650" y="3790950"/>
          <p14:tracePt t="61879" x="2413000" y="3790950"/>
          <p14:tracePt t="61886" x="2419350" y="3790950"/>
          <p14:tracePt t="61915" x="2425700" y="3790950"/>
          <p14:tracePt t="61922" x="2432050" y="3790950"/>
          <p14:tracePt t="61947" x="2444750" y="3790950"/>
          <p14:tracePt t="61957" x="2457450" y="3790950"/>
          <p14:tracePt t="61971" x="2463800" y="3790950"/>
          <p14:tracePt t="61972" x="2476500" y="3790950"/>
          <p14:tracePt t="61988" x="2495550" y="3790950"/>
          <p14:tracePt t="62004" x="2508250" y="3790950"/>
          <p14:tracePt t="62019" x="2527300" y="3790950"/>
          <p14:tracePt t="62038" x="2546350" y="3790950"/>
          <p14:tracePt t="62054" x="2559050" y="3790950"/>
          <p14:tracePt t="62071" x="2578100" y="3790950"/>
          <p14:tracePt t="62088" x="2590800" y="3790950"/>
          <p14:tracePt t="62103" x="2597150" y="3790950"/>
          <p14:tracePt t="62480" x="2603500" y="3790950"/>
          <p14:tracePt t="62491" x="2609850" y="3790950"/>
          <p14:tracePt t="62496" x="2616200" y="3790950"/>
          <p14:tracePt t="62504" x="2628900" y="3784600"/>
          <p14:tracePt t="62521" x="2647950" y="3778250"/>
          <p14:tracePt t="62538" x="2667000" y="3771900"/>
          <p14:tracePt t="62575" x="2673350" y="3771900"/>
          <p14:tracePt t="62576" x="2679700" y="3771900"/>
          <p14:tracePt t="62587" x="2686050" y="3771900"/>
          <p14:tracePt t="62604" x="2692400" y="3765550"/>
          <p14:tracePt t="62621" x="2705100" y="3765550"/>
          <p14:tracePt t="62637" x="2705100" y="3759200"/>
          <p14:tracePt t="62655" x="2717800" y="3759200"/>
          <p14:tracePt t="62719" x="2730500" y="3759200"/>
          <p14:tracePt t="62731" x="2736850" y="3759200"/>
          <p14:tracePt t="62742" x="2743200" y="3759200"/>
          <p14:tracePt t="62743" x="2755900" y="3759200"/>
          <p14:tracePt t="62754" x="2774950" y="3759200"/>
          <p14:tracePt t="62771" x="2800350" y="3759200"/>
          <p14:tracePt t="62787" x="2825750" y="3759200"/>
          <p14:tracePt t="62804" x="2838450" y="3759200"/>
          <p14:tracePt t="62820" x="2851150" y="3759200"/>
          <p14:tracePt t="62837" x="2857500" y="3759200"/>
          <p14:tracePt t="62854" x="2870200" y="3759200"/>
          <p14:tracePt t="62872" x="2876550" y="3759200"/>
          <p14:tracePt t="62886" x="2889250" y="3759200"/>
          <p14:tracePt t="62903" x="2908300" y="3759200"/>
          <p14:tracePt t="62921" x="2914650" y="3759200"/>
          <p14:tracePt t="62937" x="2940050" y="3759200"/>
          <p14:tracePt t="62954" x="2959100" y="3759200"/>
          <p14:tracePt t="62970" x="2971800" y="3759200"/>
          <p14:tracePt t="62989" x="3003550" y="3759200"/>
          <p14:tracePt t="63003" x="3022600" y="3759200"/>
          <p14:tracePt t="63019" x="3054350" y="3759200"/>
          <p14:tracePt t="63036" x="3073400" y="3759200"/>
          <p14:tracePt t="63053" x="3092450" y="3759200"/>
          <p14:tracePt t="63071" x="3111500" y="3759200"/>
          <p14:tracePt t="63087" x="3117850" y="3759200"/>
          <p14:tracePt t="63104" x="3136900" y="3759200"/>
          <p14:tracePt t="63121" x="3175000" y="3759200"/>
          <p14:tracePt t="63137" x="3200400" y="3759200"/>
          <p14:tracePt t="63154" x="3232150" y="3759200"/>
          <p14:tracePt t="63171" x="3251200" y="3759200"/>
          <p14:tracePt t="63188" x="3276600" y="3759200"/>
          <p14:tracePt t="63204" x="3295650" y="3759200"/>
          <p14:tracePt t="63221" x="3302000" y="3759200"/>
          <p14:tracePt t="63237" x="3321050" y="3759200"/>
          <p14:tracePt t="63254" x="3340100" y="3759200"/>
          <p14:tracePt t="63271" x="3359150" y="3759200"/>
          <p14:tracePt t="63288" x="3384550" y="3759200"/>
          <p14:tracePt t="63895" x="3378200" y="3759200"/>
          <p14:tracePt t="63916" x="3365500" y="3759200"/>
          <p14:tracePt t="63919" x="3352800" y="3759200"/>
          <p14:tracePt t="63938" x="3340100" y="3752850"/>
          <p14:tracePt t="63954" x="3327400" y="3752850"/>
          <p14:tracePt t="63955" x="3289300" y="3752850"/>
          <p14:tracePt t="63971" x="3276600" y="3746500"/>
          <p14:tracePt t="63988" x="3238500" y="3746500"/>
          <p14:tracePt t="64005" x="3200400" y="3746500"/>
          <p14:tracePt t="64020" x="3175000" y="3746500"/>
          <p14:tracePt t="64036" x="3105150" y="3746500"/>
          <p14:tracePt t="64053" x="3060700" y="3746500"/>
          <p14:tracePt t="64069" x="2978150" y="3746500"/>
          <p14:tracePt t="64087" x="2908300" y="3746500"/>
          <p14:tracePt t="64104" x="2882900" y="3746500"/>
          <p14:tracePt t="64121" x="2838450" y="3746500"/>
          <p14:tracePt t="64136" x="2819400" y="3746500"/>
          <p14:tracePt t="64153" x="2762250" y="3746500"/>
          <p14:tracePt t="64171" x="2686050" y="3746500"/>
          <p14:tracePt t="64189" x="2641600" y="3746500"/>
          <p14:tracePt t="64204" x="2565400" y="3746500"/>
          <p14:tracePt t="64221" x="2540000" y="3746500"/>
          <p14:tracePt t="64221" x="2514600" y="3746500"/>
          <p14:tracePt t="64238" x="2501900" y="3746500"/>
          <p14:tracePt t="64254" x="2482850" y="3746500"/>
          <p14:tracePt t="64271" x="2470150" y="3746500"/>
          <p14:tracePt t="64288" x="2438400" y="3746500"/>
          <p14:tracePt t="64305" x="2419350" y="3746500"/>
          <p14:tracePt t="64321" x="2381250" y="3746500"/>
          <p14:tracePt t="64338" x="2343150" y="3746500"/>
          <p14:tracePt t="64354" x="2336800" y="3746500"/>
          <p14:tracePt t="64371" x="2330450" y="3746500"/>
          <p14:tracePt t="64387" x="2317750" y="3746500"/>
          <p14:tracePt t="64404" x="2298700" y="3746500"/>
          <p14:tracePt t="64420" x="2247900" y="3746500"/>
          <p14:tracePt t="64437" x="2216150" y="3746500"/>
          <p14:tracePt t="64454" x="2139950" y="3746500"/>
          <p14:tracePt t="64471" x="2082800" y="3746500"/>
          <p14:tracePt t="64488" x="2051050" y="3746500"/>
          <p14:tracePt t="64504" x="2000250" y="3746500"/>
          <p14:tracePt t="64520" x="1974850" y="3746500"/>
          <p14:tracePt t="64537" x="1917700" y="3746500"/>
          <p14:tracePt t="64554" x="1885950" y="3746500"/>
          <p14:tracePt t="64571" x="1816100" y="3746500"/>
          <p14:tracePt t="64587" x="1765300" y="3746500"/>
          <p14:tracePt t="64604" x="1746250" y="3746500"/>
          <p14:tracePt t="64620" x="1720850" y="3746500"/>
          <p14:tracePt t="64728" x="1733550" y="3746500"/>
          <p14:tracePt t="64738" x="1752600" y="3746500"/>
          <p14:tracePt t="64748" x="1784350" y="3746500"/>
          <p14:tracePt t="64764" x="1841500" y="3746500"/>
          <p14:tracePt t="64765" x="1898650" y="3746500"/>
          <p14:tracePt t="64772" x="1968500" y="3746500"/>
          <p14:tracePt t="64788" x="2133600" y="3746500"/>
          <p14:tracePt t="64805" x="2305050" y="3746500"/>
          <p14:tracePt t="64822" x="2381250" y="3746500"/>
          <p14:tracePt t="64838" x="2514600" y="3746500"/>
          <p14:tracePt t="64855" x="2578100" y="3746500"/>
          <p14:tracePt t="64872" x="2686050" y="3746500"/>
          <p14:tracePt t="64889" x="2787650" y="3746500"/>
          <p14:tracePt t="64905" x="2838450" y="3746500"/>
          <p14:tracePt t="64920" x="2921000" y="3746500"/>
          <p14:tracePt t="64937" x="2952750" y="3746500"/>
          <p14:tracePt t="64937" x="2978150" y="3746500"/>
          <p14:tracePt t="64955" x="2990850" y="3746500"/>
          <p14:tracePt t="64971" x="3022600" y="3746500"/>
          <p14:tracePt t="64989" x="3028950" y="3746500"/>
          <p14:tracePt t="65005" x="3060700" y="3746500"/>
          <p14:tracePt t="65021" x="3098800" y="3746500"/>
          <p14:tracePt t="65038" x="3124200" y="3746500"/>
          <p14:tracePt t="65055" x="3175000" y="3746500"/>
          <p14:tracePt t="65072" x="3200400" y="3746500"/>
          <p14:tracePt t="65088" x="3225800" y="3746500"/>
          <p14:tracePt t="65105" x="3238500" y="3746500"/>
          <p14:tracePt t="65153" x="3244850" y="3746500"/>
          <p14:tracePt t="65174" x="3251200" y="3746500"/>
          <p14:tracePt t="65185" x="3257550" y="3746500"/>
          <p14:tracePt t="65205" x="3263900" y="3746500"/>
          <p14:tracePt t="65215" x="3270250" y="3746500"/>
          <p14:tracePt t="65287" x="3276600" y="3746500"/>
          <p14:tracePt t="65328" x="3282950" y="3746500"/>
          <p14:tracePt t="65349" x="3289300" y="3746500"/>
          <p14:tracePt t="65370" x="3295650" y="3746500"/>
          <p14:tracePt t="65374" x="3302000" y="3746500"/>
          <p14:tracePt t="65390" x="3308350" y="3746500"/>
          <p14:tracePt t="65405" x="3314700" y="3746500"/>
          <p14:tracePt t="65406" x="3327400" y="3746500"/>
          <p14:tracePt t="65406" x="3340100" y="3746500"/>
          <p14:tracePt t="65422" x="3346450" y="3746500"/>
          <p14:tracePt t="65438" x="3365500" y="3746500"/>
          <p14:tracePt t="65455" x="3371850" y="3740150"/>
          <p14:tracePt t="65471" x="3384550" y="3740150"/>
          <p14:tracePt t="65488" x="3384550" y="3733800"/>
          <p14:tracePt t="65505" x="3390900" y="3727450"/>
          <p14:tracePt t="65522" x="3397250" y="3727450"/>
          <p14:tracePt t="65538" x="3403600" y="3721100"/>
          <p14:tracePt t="65555" x="3403600" y="3714750"/>
          <p14:tracePt t="66778" x="3409950" y="3714750"/>
          <p14:tracePt t="66819" x="3416300" y="3714750"/>
          <p14:tracePt t="67674" x="3416300" y="3708400"/>
          <p14:tracePt t="67716" x="3416300" y="3702050"/>
          <p14:tracePt t="67725" x="3416300" y="3695700"/>
          <p14:tracePt t="67746" x="3422650" y="3683000"/>
          <p14:tracePt t="67757" x="3422650" y="3676650"/>
          <p14:tracePt t="67758" x="3429000" y="3670300"/>
          <p14:tracePt t="67772" x="3435350" y="3657600"/>
          <p14:tracePt t="67789" x="3435350" y="3651250"/>
          <p14:tracePt t="67805" x="3435350" y="3644900"/>
          <p14:tracePt t="67822" x="3441700" y="3644900"/>
          <p14:tracePt t="67838" x="3441700" y="3632200"/>
          <p14:tracePt t="67855" x="3441700" y="3625850"/>
          <p14:tracePt t="67870" x="3441700" y="3619500"/>
          <p14:tracePt t="67887" x="3441700" y="3613150"/>
          <p14:tracePt t="67903" x="3441700" y="3606800"/>
          <p14:tracePt t="67922" x="3441700" y="3600450"/>
          <p14:tracePt t="67939" x="3441700" y="3587750"/>
          <p14:tracePt t="67955" x="3441700" y="3581400"/>
          <p14:tracePt t="67971" x="3448050" y="3575050"/>
          <p14:tracePt t="67989" x="3448050" y="3568700"/>
          <p14:tracePt t="68006" x="3454400" y="3568700"/>
          <p14:tracePt t="68021" x="3454400" y="3556000"/>
          <p14:tracePt t="68038" x="3454400" y="3549650"/>
          <p14:tracePt t="68079" x="3454400" y="3543300"/>
          <p14:tracePt t="68089" x="3454400" y="3530600"/>
          <p14:tracePt t="68110" x="3454400" y="3524250"/>
          <p14:tracePt t="68111" x="3460750" y="3517900"/>
          <p14:tracePt t="68121" x="3460750" y="3511550"/>
          <p14:tracePt t="68138" x="3467100" y="3511550"/>
          <p14:tracePt t="68203" x="3467100" y="3505200"/>
          <p14:tracePt t="68244" x="3467100" y="3498850"/>
          <p14:tracePt t="68255" x="3467100" y="3492500"/>
          <p14:tracePt t="68286" x="3460750" y="3492500"/>
          <p14:tracePt t="68287" x="3460750" y="3486150"/>
          <p14:tracePt t="68306" x="3460750" y="3479800"/>
          <p14:tracePt t="68322" x="3454400" y="3479800"/>
          <p14:tracePt t="68323" x="3448050" y="3473450"/>
          <p14:tracePt t="68338" x="3435350" y="3467100"/>
          <p14:tracePt t="68355" x="3422650" y="3460750"/>
          <p14:tracePt t="68372" x="3416300" y="3460750"/>
          <p14:tracePt t="68388" x="3403600" y="3454400"/>
          <p14:tracePt t="68405" x="3384550" y="3454400"/>
          <p14:tracePt t="68421" x="3384550" y="3448050"/>
          <p14:tracePt t="68462" x="3378200" y="3441700"/>
          <p14:tracePt t="68493" x="3371850" y="3441700"/>
          <p14:tracePt t="68524" x="3365500" y="3441700"/>
          <p14:tracePt t="68545" x="3365500" y="3435350"/>
          <p14:tracePt t="68556" x="3359150" y="3435350"/>
          <p14:tracePt t="68566" x="3352800" y="3429000"/>
          <p14:tracePt t="68576" x="3346450" y="3429000"/>
          <p14:tracePt t="68586" x="3340100" y="3422650"/>
          <p14:tracePt t="68607" x="3327400" y="3416300"/>
          <p14:tracePt t="68630" x="3321050" y="3403600"/>
          <p14:tracePt t="68640" x="3308350" y="3397250"/>
          <p14:tracePt t="68641" x="3289300" y="3384550"/>
          <p14:tracePt t="68660" x="3257550" y="3371850"/>
          <p14:tracePt t="68671" x="3232150" y="3365500"/>
          <p14:tracePt t="68688" x="3175000" y="3340100"/>
          <p14:tracePt t="68705" x="3155950" y="3340100"/>
          <p14:tracePt t="68721" x="3111500" y="3340100"/>
          <p14:tracePt t="68739" x="3092450" y="3340100"/>
          <p14:tracePt t="68756" x="3079750" y="3340100"/>
          <p14:tracePt t="68772" x="3073400" y="3340100"/>
          <p14:tracePt t="68789" x="3060700" y="3340100"/>
          <p14:tracePt t="68805" x="3041650" y="3333750"/>
          <p14:tracePt t="68822" x="3003550" y="3327400"/>
          <p14:tracePt t="68838" x="2978150" y="3321050"/>
          <p14:tracePt t="68855" x="2933700" y="3321050"/>
          <p14:tracePt t="68871" x="2908300" y="3314700"/>
          <p14:tracePt t="68888" x="2870200" y="3314700"/>
          <p14:tracePt t="68905" x="2851150" y="3314700"/>
          <p14:tracePt t="68921" x="2838450" y="3314700"/>
          <p14:tracePt t="68939" x="2825750" y="3314700"/>
          <p14:tracePt t="68955" x="2813050" y="3314700"/>
          <p14:tracePt t="68972" x="2787650" y="3314700"/>
          <p14:tracePt t="68988" x="2730500" y="3314700"/>
          <p14:tracePt t="69005" x="2705100" y="3314700"/>
          <p14:tracePt t="69022" x="2647950" y="3321050"/>
          <p14:tracePt t="69037" x="2622550" y="3321050"/>
          <p14:tracePt t="69054" x="2590800" y="3321050"/>
          <p14:tracePt t="69070" x="2565400" y="3321050"/>
          <p14:tracePt t="69090" x="2559050" y="3327400"/>
          <p14:tracePt t="69105" x="2540000" y="3327400"/>
          <p14:tracePt t="69123" x="2540000" y="3333750"/>
          <p14:tracePt t="69139" x="2520950" y="3352800"/>
          <p14:tracePt t="69154" x="2508250" y="3352800"/>
          <p14:tracePt t="69170" x="2495550" y="3365500"/>
          <p14:tracePt t="69189" x="2476500" y="3384550"/>
          <p14:tracePt t="69224" x="2463800" y="3390900"/>
          <p14:tracePt t="69225" x="2457450" y="3403600"/>
          <p14:tracePt t="69239" x="2451100" y="3409950"/>
          <p14:tracePt t="69255" x="2444750" y="3416300"/>
          <p14:tracePt t="69272" x="2444750" y="3429000"/>
          <p14:tracePt t="69289" x="2444750" y="3435350"/>
          <p14:tracePt t="69303" x="2444750" y="3448050"/>
          <p14:tracePt t="69320" x="2444750" y="3454400"/>
          <p14:tracePt t="69337" x="2444750" y="3467100"/>
          <p14:tracePt t="69354" x="2444750" y="3486150"/>
          <p14:tracePt t="69371" x="2444750" y="3492500"/>
          <p14:tracePt t="69388" x="2451100" y="3517900"/>
          <p14:tracePt t="69405" x="2451100" y="3543300"/>
          <p14:tracePt t="69422" x="2451100" y="3562350"/>
          <p14:tracePt t="69438" x="2451100" y="3581400"/>
          <p14:tracePt t="69455" x="2451100" y="3594100"/>
          <p14:tracePt t="69472" x="2457450" y="3606800"/>
          <p14:tracePt t="69489" x="2463800" y="3619500"/>
          <p14:tracePt t="69505" x="2470150" y="3625850"/>
          <p14:tracePt t="69521" x="2470150" y="3632200"/>
          <p14:tracePt t="69538" x="2470150" y="3638550"/>
          <p14:tracePt t="69554" x="2482850" y="3644900"/>
          <p14:tracePt t="69589" x="2489200" y="3651250"/>
          <p14:tracePt t="69590" x="2495550" y="3657600"/>
          <p14:tracePt t="69605" x="2514600" y="3676650"/>
          <p14:tracePt t="69622" x="2520950" y="3689350"/>
          <p14:tracePt t="69638" x="2559050" y="3708400"/>
          <p14:tracePt t="69655" x="2578100" y="3714750"/>
          <p14:tracePt t="69671" x="2616200" y="3733800"/>
          <p14:tracePt t="69688" x="2641600" y="3746500"/>
          <p14:tracePt t="69705" x="2660650" y="3752850"/>
          <p14:tracePt t="69721" x="2705100" y="3759200"/>
          <p14:tracePt t="69739" x="2730500" y="3765550"/>
          <p14:tracePt t="69739" x="2755900" y="3778250"/>
          <p14:tracePt t="69756" x="2787650" y="3784600"/>
          <p14:tracePt t="69772" x="2857500" y="3797300"/>
          <p14:tracePt t="69788" x="2882900" y="3803650"/>
          <p14:tracePt t="69805" x="2921000" y="3816350"/>
          <p14:tracePt t="69822" x="2940050" y="3822700"/>
          <p14:tracePt t="69838" x="2978150" y="3822700"/>
          <p14:tracePt t="69855" x="3035300" y="3822700"/>
          <p14:tracePt t="69871" x="3092450" y="3822700"/>
          <p14:tracePt t="69889" x="3213100" y="3822700"/>
          <p14:tracePt t="69905" x="3263900" y="3822700"/>
          <p14:tracePt t="69921" x="3352800" y="3822700"/>
          <p14:tracePt t="69939" x="3403600" y="3822700"/>
          <p14:tracePt t="69955" x="3422650" y="3822700"/>
          <p14:tracePt t="69972" x="3448050" y="3816350"/>
          <p14:tracePt t="69987" x="3460750" y="3816350"/>
          <p14:tracePt t="70003" x="3498850" y="3803650"/>
          <p14:tracePt t="70021" x="3505200" y="3803650"/>
          <p14:tracePt t="70037" x="3536950" y="3790950"/>
          <p14:tracePt t="70055" x="3549650" y="3771900"/>
          <p14:tracePt t="70072" x="3549650" y="3765550"/>
          <p14:tracePt t="70089" x="3562350" y="3746500"/>
          <p14:tracePt t="70106" x="3575050" y="3708400"/>
          <p14:tracePt t="70122" x="3581400" y="3695700"/>
          <p14:tracePt t="70139" x="3594100" y="3651250"/>
          <p14:tracePt t="70156" x="3600450" y="3625850"/>
          <p14:tracePt t="70170" x="3606800" y="3587750"/>
          <p14:tracePt t="70187" x="3606800" y="3562350"/>
          <p14:tracePt t="70205" x="3606800" y="3556000"/>
          <p14:tracePt t="70222" x="3606800" y="3543300"/>
          <p14:tracePt t="70239" x="3606800" y="3536950"/>
          <p14:tracePt t="70255" x="3600450" y="3536950"/>
          <p14:tracePt t="70272" x="3587750" y="3524250"/>
          <p14:tracePt t="70289" x="3581400" y="3517900"/>
          <p14:tracePt t="70305" x="3568700" y="3511550"/>
          <p14:tracePt t="70322" x="3556000" y="3511550"/>
          <p14:tracePt t="70339" x="3536950" y="3498850"/>
          <p14:tracePt t="70355" x="3505200" y="3486150"/>
          <p14:tracePt t="70372" x="3492500" y="3479800"/>
          <p14:tracePt t="70389" x="3454400" y="3473450"/>
          <p14:tracePt t="70405" x="3435350" y="3467100"/>
          <p14:tracePt t="70422" x="3397250" y="3460750"/>
          <p14:tracePt t="70439" x="3346450" y="3460750"/>
          <p14:tracePt t="70455" x="3327400" y="3460750"/>
          <p14:tracePt t="70471" x="3295650" y="3460750"/>
          <p14:tracePt t="70488" x="3276600" y="3460750"/>
          <p14:tracePt t="70505" x="3244850" y="3460750"/>
          <p14:tracePt t="70521" x="3213100" y="3460750"/>
          <p14:tracePt t="70539" x="3194050" y="3460750"/>
          <p14:tracePt t="70555" x="3143250" y="3460750"/>
          <p14:tracePt t="70571" x="3124200" y="3460750"/>
          <p14:tracePt t="70588" x="3067050" y="3460750"/>
          <p14:tracePt t="70605" x="3009900" y="3460750"/>
          <p14:tracePt t="70622" x="2984500" y="3460750"/>
          <p14:tracePt t="70638" x="2940050" y="3460750"/>
          <p14:tracePt t="70655" x="2914650" y="3460750"/>
          <p14:tracePt t="70671" x="2889250" y="3460750"/>
          <p14:tracePt t="70688" x="2876550" y="3467100"/>
          <p14:tracePt t="70705" x="2838450" y="3473450"/>
          <p14:tracePt t="70721" x="2794000" y="3479800"/>
          <p14:tracePt t="70739" x="2768600" y="3479800"/>
          <p14:tracePt t="70755" x="2724150" y="3492500"/>
          <p14:tracePt t="70773" x="2686050" y="3498850"/>
          <p14:tracePt t="70789" x="2667000" y="3498850"/>
          <p14:tracePt t="70805" x="2647950" y="3511550"/>
          <p14:tracePt t="70842" x="2641600" y="3511550"/>
          <p14:tracePt t="70843" x="2635250" y="3517900"/>
          <p14:tracePt t="70855" x="2628900" y="3524250"/>
          <p14:tracePt t="70871" x="2622550" y="3530600"/>
          <p14:tracePt t="70889" x="2616200" y="3543300"/>
          <p14:tracePt t="70905" x="2609850" y="3543300"/>
          <p14:tracePt t="70922" x="2603500" y="3556000"/>
          <p14:tracePt t="70938" x="2603500" y="3562350"/>
          <p14:tracePt t="70955" x="2597150" y="3575050"/>
          <p14:tracePt t="70972" x="2597150" y="3581400"/>
          <p14:tracePt t="70989" x="2597150" y="3587750"/>
          <p14:tracePt t="71005" x="2597150" y="3594100"/>
          <p14:tracePt t="71037" x="2597150" y="3600450"/>
          <p14:tracePt t="71037" x="2597150" y="3613150"/>
          <p14:tracePt t="71053" x="2597150" y="3638550"/>
          <p14:tracePt t="71072" x="2603500" y="3638550"/>
          <p14:tracePt t="71088" x="2616200" y="3663950"/>
          <p14:tracePt t="71105" x="2628900" y="3670300"/>
          <p14:tracePt t="71122" x="2635250" y="3676650"/>
          <p14:tracePt t="71137" x="2635250" y="3683000"/>
          <p14:tracePt t="71154" x="2647950" y="3689350"/>
          <p14:tracePt t="71170" x="2660650" y="3702050"/>
          <p14:tracePt t="71187" x="2679700" y="3708400"/>
          <p14:tracePt t="71203" x="2724150" y="3721100"/>
          <p14:tracePt t="71222" x="2794000" y="3733800"/>
          <p14:tracePt t="71239" x="2825750" y="3740150"/>
          <p14:tracePt t="71255" x="2921000" y="3752850"/>
          <p14:tracePt t="71273" x="2952750" y="3759200"/>
          <p14:tracePt t="71289" x="3022600" y="3778250"/>
          <p14:tracePt t="71305" x="3086100" y="3797300"/>
          <p14:tracePt t="71322" x="3111500" y="3810000"/>
          <p14:tracePt t="71339" x="3155950" y="3822700"/>
          <p14:tracePt t="71355" x="3175000" y="3829050"/>
          <p14:tracePt t="71371" x="3200400" y="3829050"/>
          <p14:tracePt t="71389" x="3225800" y="3835400"/>
          <p14:tracePt t="71405" x="3232150" y="3835400"/>
          <p14:tracePt t="71422" x="3244850" y="3835400"/>
          <p14:tracePt t="71438" x="3251200" y="3835400"/>
          <p14:tracePt t="71455" x="3270250" y="3829050"/>
          <p14:tracePt t="71472" x="3282950" y="3816350"/>
          <p14:tracePt t="71489" x="3289300" y="3810000"/>
          <p14:tracePt t="71504" x="3302000" y="3797300"/>
          <p14:tracePt t="71521" x="3302000" y="3790950"/>
          <p14:tracePt t="71538" x="3308350" y="3790950"/>
          <p14:tracePt t="72304" x="3314700" y="3790950"/>
          <p14:tracePt t="73139" x="3302000" y="3790950"/>
          <p14:tracePt t="73150" x="3295650" y="3790950"/>
          <p14:tracePt t="73162" x="3276600" y="3790950"/>
          <p14:tracePt t="73171" x="3251200" y="3790950"/>
          <p14:tracePt t="73181" x="3213100" y="3803650"/>
          <p14:tracePt t="73187" x="3136900" y="3810000"/>
          <p14:tracePt t="73205" x="3098800" y="3816350"/>
          <p14:tracePt t="73222" x="3022600" y="3829050"/>
          <p14:tracePt t="73238" x="2940050" y="3854450"/>
          <p14:tracePt t="73255" x="2901950" y="3867150"/>
          <p14:tracePt t="73271" x="2819400" y="3898900"/>
          <p14:tracePt t="73289" x="2768600" y="3924300"/>
          <p14:tracePt t="73305" x="2667000" y="3943350"/>
          <p14:tracePt t="73321" x="2571750" y="3968750"/>
          <p14:tracePt t="73339" x="2527300" y="3981450"/>
          <p14:tracePt t="73355" x="2457450" y="4000500"/>
          <p14:tracePt t="73371" x="2432050" y="4006850"/>
          <p14:tracePt t="73388" x="2374900" y="4025900"/>
          <p14:tracePt t="73405" x="2317750" y="4038600"/>
          <p14:tracePt t="73422" x="2292350" y="4044950"/>
          <p14:tracePt t="73439" x="2222500" y="4051300"/>
          <p14:tracePt t="73455" x="2178050" y="4051300"/>
          <p14:tracePt t="73470" x="2089150" y="4057650"/>
          <p14:tracePt t="73487" x="2032000" y="4057650"/>
          <p14:tracePt t="73505" x="1949450" y="4057650"/>
          <p14:tracePt t="73522" x="1866900" y="4057650"/>
          <p14:tracePt t="73539" x="1847850" y="4057650"/>
          <p14:tracePt t="73555" x="1790700" y="4057650"/>
          <p14:tracePt t="73572" x="1765300" y="4057650"/>
          <p14:tracePt t="73589" x="1733550" y="4057650"/>
          <p14:tracePt t="73605" x="1727200" y="4057650"/>
          <p14:tracePt t="73793" x="1733550" y="4057650"/>
          <p14:tracePt t="73804" x="1739900" y="4057650"/>
          <p14:tracePt t="73813" x="1752600" y="4057650"/>
          <p14:tracePt t="73824" x="1771650" y="4057650"/>
          <p14:tracePt t="73831" x="1797050" y="4057650"/>
          <p14:tracePt t="73839" x="1828800" y="4057650"/>
          <p14:tracePt t="73855" x="1930400" y="4070350"/>
          <p14:tracePt t="73872" x="2038350" y="4083050"/>
          <p14:tracePt t="73888" x="2108200" y="4089400"/>
          <p14:tracePt t="73905" x="2247900" y="4114800"/>
          <p14:tracePt t="73922" x="2317750" y="4133850"/>
          <p14:tracePt t="73938" x="2470150" y="4152900"/>
          <p14:tracePt t="73955" x="2546350" y="4152900"/>
          <p14:tracePt t="73971" x="2698750" y="4159250"/>
          <p14:tracePt t="73989" x="2882900" y="4159250"/>
          <p14:tracePt t="74005" x="3149600" y="4159250"/>
          <p14:tracePt t="74046" x="3238500" y="4159250"/>
          <p14:tracePt t="74054" x="3302000" y="4159250"/>
          <p14:tracePt t="74055" x="3359150" y="4159250"/>
          <p14:tracePt t="74070" x="3422650" y="4159250"/>
          <p14:tracePt t="74443" x="3435350" y="4159250"/>
          <p14:tracePt t="74453" x="3460750" y="4159250"/>
          <p14:tracePt t="74464" x="3479800" y="4159250"/>
          <p14:tracePt t="74474" x="3530600" y="4159250"/>
          <p14:tracePt t="74484" x="3600450" y="4159250"/>
          <p14:tracePt t="74489" x="3676650" y="4159250"/>
          <p14:tracePt t="74505" x="3854450" y="4159250"/>
          <p14:tracePt t="74522" x="4006850" y="4159250"/>
          <p14:tracePt t="74538" x="4064000" y="4159250"/>
          <p14:tracePt t="74555" x="4121150" y="4159250"/>
          <p14:tracePt t="74572" x="4140200" y="4159250"/>
          <p14:tracePt t="74589" x="4159250" y="4152900"/>
          <p14:tracePt t="74605" x="4191000" y="4146550"/>
          <p14:tracePt t="74621" x="4210050" y="4140200"/>
          <p14:tracePt t="74639" x="4241800" y="4133850"/>
          <p14:tracePt t="74655" x="4279900" y="4127500"/>
          <p14:tracePt t="74671" x="4286250" y="4121150"/>
          <p14:tracePt t="74688" x="4298950" y="4114800"/>
          <p14:tracePt t="74705" x="4298950" y="4108450"/>
          <p14:tracePt t="74722" x="4305300" y="4089400"/>
          <p14:tracePt t="74738" x="4305300" y="4064000"/>
          <p14:tracePt t="74755" x="4311650" y="4044950"/>
          <p14:tracePt t="74771" x="4311650" y="4019550"/>
          <p14:tracePt t="74789" x="4311650" y="4006850"/>
          <p14:tracePt t="74805" x="4318000" y="3994150"/>
          <p14:tracePt t="74821" x="4324350" y="3981450"/>
          <p14:tracePt t="74840" x="4324350" y="3975100"/>
          <p14:tracePt t="74855" x="4324350" y="3962400"/>
          <p14:tracePt t="74871" x="4311650" y="3949700"/>
          <p14:tracePt t="74888" x="4305300" y="3937000"/>
          <p14:tracePt t="74905" x="4292600" y="3924300"/>
          <p14:tracePt t="74921" x="4267200" y="3911600"/>
          <p14:tracePt t="74938" x="4260850" y="3905250"/>
          <p14:tracePt t="74954" x="4248150" y="3905250"/>
          <p14:tracePt t="74972" x="4235450" y="3905250"/>
          <p14:tracePt t="74988" x="4229100" y="3905250"/>
          <p14:tracePt t="75005" x="4216400" y="3905250"/>
          <p14:tracePt t="75022" x="4210050" y="3905250"/>
          <p14:tracePt t="75039" x="4203700" y="3911600"/>
          <p14:tracePt t="75055" x="4203700" y="3917950"/>
          <p14:tracePt t="75070" x="4197350" y="3924300"/>
          <p14:tracePt t="75089" x="4197350" y="3930650"/>
          <p14:tracePt t="75105" x="4197350" y="3937000"/>
          <p14:tracePt t="75122" x="4197350" y="3949700"/>
          <p14:tracePt t="75139" x="4197350" y="3962400"/>
          <p14:tracePt t="75154" x="4197350" y="3968750"/>
          <p14:tracePt t="75170" x="4197350" y="3981450"/>
          <p14:tracePt t="75187" x="4197350" y="3994150"/>
          <p14:tracePt t="75235" x="4191000" y="4000500"/>
          <p14:tracePt t="75245" x="4178300" y="4000500"/>
          <p14:tracePt t="75266" x="4165600" y="4000500"/>
          <p14:tracePt t="75276" x="4152900" y="4006850"/>
          <p14:tracePt t="75286" x="4133850" y="4006850"/>
          <p14:tracePt t="75308" x="4121150" y="4006850"/>
          <p14:tracePt t="75309" x="4114800" y="4006850"/>
          <p14:tracePt t="75321" x="4095750" y="3994150"/>
          <p14:tracePt t="75339" x="4032250" y="3968750"/>
          <p14:tracePt t="75355" x="3937000" y="3924300"/>
          <p14:tracePt t="75372" x="3879850" y="3911600"/>
          <p14:tracePt t="75388" x="3765550" y="3867150"/>
          <p14:tracePt t="75405" x="3714750" y="3854450"/>
          <p14:tracePt t="75421" x="3657600" y="3835400"/>
          <p14:tracePt t="75438" x="3613150" y="3810000"/>
          <p14:tracePt t="75454" x="3581400" y="3784600"/>
          <p14:tracePt t="75471" x="3517900" y="3740150"/>
          <p14:tracePt t="75489" x="3467100" y="3708400"/>
          <p14:tracePt t="75505" x="3359150" y="3651250"/>
          <p14:tracePt t="75521" x="3263900" y="3613150"/>
          <p14:tracePt t="75538" x="3219450" y="3587750"/>
          <p14:tracePt t="75555" x="3136900" y="3575050"/>
          <p14:tracePt t="75571" x="3105150" y="3568700"/>
          <p14:tracePt t="75588" x="3054350" y="3556000"/>
          <p14:tracePt t="75605" x="3003550" y="3556000"/>
          <p14:tracePt t="75621" x="2984500" y="3556000"/>
          <p14:tracePt t="75638" x="2959100" y="3556000"/>
          <p14:tracePt t="75655" x="2952750" y="3556000"/>
          <p14:tracePt t="75765" x="2959100" y="3556000"/>
          <p14:tracePt t="75786" x="2971800" y="3556000"/>
          <p14:tracePt t="75790" x="2978150" y="3556000"/>
          <p14:tracePt t="75807" x="2984500" y="3556000"/>
          <p14:tracePt t="75808" x="2997200" y="3556000"/>
          <p14:tracePt t="75821" x="3016250" y="3556000"/>
          <p14:tracePt t="75838" x="3022600" y="3556000"/>
          <p14:tracePt t="75855" x="3041650" y="3556000"/>
          <p14:tracePt t="75872" x="3060700" y="3556000"/>
          <p14:tracePt t="75888" x="3111500" y="3568700"/>
          <p14:tracePt t="75905" x="3187700" y="3587750"/>
          <p14:tracePt t="75921" x="3244850" y="3600450"/>
          <p14:tracePt t="75939" x="3340100" y="3625850"/>
          <p14:tracePt t="75955" x="3384550" y="3632200"/>
          <p14:tracePt t="75971" x="3448050" y="3644900"/>
          <p14:tracePt t="75989" x="3492500" y="3663950"/>
          <p14:tracePt t="76005" x="3511550" y="3670300"/>
          <p14:tracePt t="76022" x="3543300" y="3683000"/>
          <p14:tracePt t="76040" x="3568700" y="3695700"/>
          <p14:tracePt t="76054" x="3632200" y="3708400"/>
          <p14:tracePt t="76070" x="3702050" y="3740150"/>
          <p14:tracePt t="76087" x="3752850" y="3746500"/>
          <p14:tracePt t="76103" x="3829050" y="3771900"/>
          <p14:tracePt t="76122" x="3911600" y="3790950"/>
          <p14:tracePt t="76139" x="3949700" y="3803650"/>
          <p14:tracePt t="76155" x="4032250" y="3829050"/>
          <p14:tracePt t="76170" x="4070350" y="3841750"/>
          <p14:tracePt t="76187" x="4133850" y="3860800"/>
          <p14:tracePt t="76205" x="4159250" y="3879850"/>
          <p14:tracePt t="76221" x="4210050" y="3898900"/>
          <p14:tracePt t="76238" x="4241800" y="3905250"/>
          <p14:tracePt t="76256" x="4248150" y="3911600"/>
          <p14:tracePt t="76271" x="4267200" y="3924300"/>
          <p14:tracePt t="76307" x="4273550" y="3924300"/>
          <p14:tracePt t="76337" x="4286250" y="3924300"/>
          <p14:tracePt t="76347" x="4292600" y="3930650"/>
          <p14:tracePt t="76368" x="4305300" y="3930650"/>
          <p14:tracePt t="76369" x="4311650" y="3930650"/>
          <p14:tracePt t="76389" x="4318000" y="3930650"/>
          <p14:tracePt t="76564" x="4311650" y="3930650"/>
          <p14:tracePt t="76574" x="4298950" y="3930650"/>
          <p14:tracePt t="76584" x="4279900" y="3924300"/>
          <p14:tracePt t="76589" x="4260850" y="3911600"/>
          <p14:tracePt t="76605" x="4197350" y="3892550"/>
          <p14:tracePt t="76621" x="4114800" y="3854450"/>
          <p14:tracePt t="76639" x="4076700" y="3829050"/>
          <p14:tracePt t="76655" x="3994150" y="3790950"/>
          <p14:tracePt t="76672" x="3943350" y="3765550"/>
          <p14:tracePt t="76688" x="3835400" y="3721100"/>
          <p14:tracePt t="76705" x="3733800" y="3670300"/>
          <p14:tracePt t="76721" x="3676650" y="3651250"/>
          <p14:tracePt t="76738" x="3568700" y="3619500"/>
          <p14:tracePt t="76755" x="3530600" y="3606800"/>
          <p14:tracePt t="76771" x="3492500" y="3594100"/>
          <p14:tracePt t="76789" x="3460750" y="3581400"/>
          <p14:tracePt t="76805" x="3448050" y="3581400"/>
          <p14:tracePt t="76821" x="3416300" y="3568700"/>
          <p14:tracePt t="76838" x="3390900" y="3562350"/>
          <p14:tracePt t="76855" x="3321050" y="3549650"/>
          <p14:tracePt t="76872" x="3244850" y="3530600"/>
          <p14:tracePt t="76888" x="3225800" y="3524250"/>
          <p14:tracePt t="76905" x="3175000" y="3511550"/>
          <p14:tracePt t="76921" x="3162300" y="3511550"/>
          <p14:tracePt t="76938" x="3155950" y="3505200"/>
          <p14:tracePt t="76955" x="3149600" y="3505200"/>
          <p14:tracePt t="76971" x="3143250" y="3505200"/>
          <p14:tracePt t="77115" x="3149600" y="3505200"/>
          <p14:tracePt t="77125" x="3155950" y="3511550"/>
          <p14:tracePt t="77129" x="3175000" y="3511550"/>
          <p14:tracePt t="77137" x="3200400" y="3524250"/>
          <p14:tracePt t="77154" x="3270250" y="3549650"/>
          <p14:tracePt t="77170" x="3352800" y="3575050"/>
          <p14:tracePt t="77189" x="3403600" y="3594100"/>
          <p14:tracePt t="77205" x="3473450" y="3625850"/>
          <p14:tracePt t="77222" x="3505200" y="3638550"/>
          <p14:tracePt t="77239" x="3556000" y="3663950"/>
          <p14:tracePt t="77255" x="3632200" y="3702050"/>
          <p14:tracePt t="77272" x="3670300" y="3714750"/>
          <p14:tracePt t="77289" x="3784600" y="3765550"/>
          <p14:tracePt t="77305" x="3841750" y="3790950"/>
          <p14:tracePt t="77322" x="3956050" y="3841750"/>
          <p14:tracePt t="77338" x="4051300" y="3860800"/>
          <p14:tracePt t="77355" x="4076700" y="3867150"/>
          <p14:tracePt t="77371" x="4114800" y="3886200"/>
          <p14:tracePt t="77388" x="4121150" y="3892550"/>
          <p14:tracePt t="77404" x="4152900" y="3905250"/>
          <p14:tracePt t="77421" x="4171950" y="3917950"/>
          <p14:tracePt t="77439" x="4184650" y="3924300"/>
          <p14:tracePt t="77455" x="4197350" y="3930650"/>
          <p14:tracePt t="77472" x="4210050" y="3937000"/>
          <p14:tracePt t="77472" x="4216400" y="3949700"/>
          <p14:tracePt t="77489" x="4229100" y="3962400"/>
          <p14:tracePt t="77505" x="4254500" y="3981450"/>
          <p14:tracePt t="77521" x="4260850" y="3994150"/>
          <p14:tracePt t="77538" x="4286250" y="4013200"/>
          <p14:tracePt t="77555" x="4292600" y="4025900"/>
          <p14:tracePt t="77776" x="4298950" y="4025900"/>
          <p14:tracePt t="77828" x="4305300" y="4025900"/>
          <p14:tracePt t="77838" x="4311650" y="4025900"/>
          <p14:tracePt t="77853" x="4318000" y="4019550"/>
          <p14:tracePt t="77863" x="4324350" y="4019550"/>
          <p14:tracePt t="77871" x="4324350" y="4013200"/>
          <p14:tracePt t="77911" x="4318000" y="4013200"/>
          <p14:tracePt t="77912" x="4311650" y="4013200"/>
          <p14:tracePt t="77921" x="4298950" y="4013200"/>
          <p14:tracePt t="77938" x="4286250" y="4006850"/>
          <p14:tracePt t="78349" x="4279900" y="4006850"/>
          <p14:tracePt t="78360" x="4267200" y="4006850"/>
          <p14:tracePt t="78380" x="4260850" y="4006850"/>
          <p14:tracePt t="78392" x="4254500" y="4006850"/>
          <p14:tracePt t="78393" x="4248150" y="4006850"/>
          <p14:tracePt t="78405" x="4241800" y="4006850"/>
          <p14:tracePt t="78421" x="4235450" y="4006850"/>
          <p14:tracePt t="78464" x="4229100" y="4013200"/>
          <p14:tracePt t="78474" x="4229100" y="4019550"/>
          <p14:tracePt t="78475" x="4222750" y="4019550"/>
          <p14:tracePt t="78488" x="4216400" y="4025900"/>
          <p14:tracePt t="78505" x="4210050" y="4044950"/>
          <p14:tracePt t="78521" x="4203700" y="4044950"/>
          <p14:tracePt t="79668" x="4210050" y="4044950"/>
          <p14:tracePt t="80258" x="4210050" y="4051300"/>
          <p14:tracePt t="80272" x="4210050" y="4057650"/>
          <p14:tracePt t="80300" x="4210050" y="4064000"/>
          <p14:tracePt t="80313" x="4210050" y="4070350"/>
          <p14:tracePt t="80314" x="4210050" y="4076700"/>
          <p14:tracePt t="80321" x="4210050" y="4083050"/>
          <p14:tracePt t="80339" x="4210050" y="4102100"/>
          <p14:tracePt t="80356" x="4210050" y="4127500"/>
          <p14:tracePt t="80373" x="4210050" y="4133850"/>
          <p14:tracePt t="80390" x="4210050" y="4171950"/>
          <p14:tracePt t="80405" x="4210050" y="4191000"/>
          <p14:tracePt t="80421" x="4210050" y="4229100"/>
          <p14:tracePt t="80437" x="4210050" y="4241800"/>
          <p14:tracePt t="80454" x="4210050" y="4267200"/>
          <p14:tracePt t="80473" x="4210050" y="4279900"/>
          <p14:tracePt t="80489" x="4216400" y="4279900"/>
          <p14:tracePt t="80506" x="4222750" y="4279900"/>
          <p14:tracePt t="80522" x="4229100" y="4279900"/>
          <p14:tracePt t="80803" x="4229100" y="4286250"/>
          <p14:tracePt t="80834" x="4229100" y="4298950"/>
          <p14:tracePt t="80848" x="4229100" y="4305300"/>
          <p14:tracePt t="80855" x="4222750" y="4305300"/>
          <p14:tracePt t="80857" x="4210050" y="4311650"/>
          <p14:tracePt t="80872" x="4197350" y="4324350"/>
          <p14:tracePt t="80890" x="4191000" y="4324350"/>
          <p14:tracePt t="80906" x="4191000" y="4337050"/>
          <p14:tracePt t="80923" x="4191000" y="4343400"/>
          <p14:tracePt t="81061" x="4191000" y="4349750"/>
          <p14:tracePt t="81092" x="4191000" y="4356100"/>
          <p14:tracePt t="81103" x="4191000" y="4362450"/>
          <p14:tracePt t="81124" x="4197350" y="4375150"/>
          <p14:tracePt t="81134" x="4203700" y="4387850"/>
          <p14:tracePt t="81144" x="4203700" y="4400550"/>
          <p14:tracePt t="81154" x="4210050" y="4419600"/>
          <p14:tracePt t="81155" x="4216400" y="4445000"/>
          <p14:tracePt t="81171" x="4229100" y="4495800"/>
          <p14:tracePt t="81188" x="4241800" y="4533900"/>
          <p14:tracePt t="81204" x="4260850" y="4603750"/>
          <p14:tracePt t="81222" x="4286250" y="4679950"/>
          <p14:tracePt t="81239" x="4298950" y="4711700"/>
          <p14:tracePt t="81256" x="4324350" y="4794250"/>
          <p14:tracePt t="81273" x="4330700" y="4845050"/>
          <p14:tracePt t="81289" x="4349750" y="4946650"/>
          <p14:tracePt t="81306" x="4387850" y="5060950"/>
          <p14:tracePt t="81322" x="4400550" y="5124450"/>
          <p14:tracePt t="81340" x="4425950" y="5232400"/>
          <p14:tracePt t="81356" x="4438650" y="5276850"/>
          <p14:tracePt t="81372" x="4451350" y="5327650"/>
          <p14:tracePt t="81390" x="4457700" y="5372100"/>
          <p14:tracePt t="81406" x="4464050" y="5391150"/>
          <p14:tracePt t="81422" x="4476750" y="5422900"/>
          <p14:tracePt t="81440" x="4483100" y="5441950"/>
          <p14:tracePt t="81456" x="4495800" y="5480050"/>
          <p14:tracePt t="81472" x="4502150" y="5511800"/>
          <p14:tracePt t="81489" x="4502150" y="5530850"/>
          <p14:tracePt t="81505" x="4508500" y="5568950"/>
          <p14:tracePt t="81522" x="4508500" y="5581650"/>
          <p14:tracePt t="81539" x="4521200" y="5619750"/>
          <p14:tracePt t="81555" x="4527550" y="5645150"/>
          <p14:tracePt t="81573" x="4533900" y="5664200"/>
          <p14:tracePt t="81589" x="4540250" y="5683250"/>
          <p14:tracePt t="81624" x="4546600" y="5683250"/>
          <p14:tracePt t="81645" x="4552950" y="5683250"/>
          <p14:tracePt t="81676" x="4559300" y="5683250"/>
          <p14:tracePt t="81697" x="4565650" y="5683250"/>
          <p14:tracePt t="81708" x="4572000" y="5683250"/>
          <p14:tracePt t="81739" x="4578350" y="5683250"/>
          <p14:tracePt t="81749" x="4584700" y="5683250"/>
          <p14:tracePt t="81770" x="4591050" y="5683250"/>
          <p14:tracePt t="81781" x="4591050" y="5676900"/>
          <p14:tracePt t="81791" x="4597400" y="5676900"/>
          <p14:tracePt t="81797" x="4597400" y="5670550"/>
          <p14:tracePt t="81806" x="4603750" y="5664200"/>
          <p14:tracePt t="81822" x="4603750" y="5657850"/>
          <p14:tracePt t="81839" x="4616450" y="5657850"/>
          <p14:tracePt t="81855" x="4622800" y="5651500"/>
          <p14:tracePt t="81872" x="4654550" y="5638800"/>
          <p14:tracePt t="81890" x="4673600" y="5632450"/>
          <p14:tracePt t="81890" x="4679950" y="5632450"/>
          <p14:tracePt t="81906" x="4692650" y="5626100"/>
          <p14:tracePt t="81922" x="4705350" y="5626100"/>
          <p14:tracePt t="82152" x="4711700" y="5626100"/>
          <p14:tracePt t="82488" x="4718050" y="5626100"/>
          <p14:tracePt t="82531" x="4724400" y="5626100"/>
          <p14:tracePt t="82541" x="4724400" y="5619750"/>
          <p14:tracePt t="82573" x="4730750" y="5619750"/>
          <p14:tracePt t="82593" x="4737100" y="5619750"/>
          <p14:tracePt t="82605" x="4743450" y="5619750"/>
          <p14:tracePt t="82645" x="4749800" y="5619750"/>
          <p14:tracePt t="82666" x="4756150" y="5619750"/>
          <p14:tracePt t="82687" x="4762500" y="5619750"/>
          <p14:tracePt t="82718" x="4768850" y="5619750"/>
          <p14:tracePt t="83196" x="4775200" y="5619750"/>
          <p14:tracePt t="83228" x="4781550" y="5619750"/>
          <p14:tracePt t="83238" x="4800600" y="5619750"/>
          <p14:tracePt t="83269" x="4813300" y="5619750"/>
          <p14:tracePt t="83279" x="4826000" y="5626100"/>
          <p14:tracePt t="83290" x="4832350" y="5632450"/>
          <p14:tracePt t="83298" x="4845050" y="5632450"/>
          <p14:tracePt t="83305" x="4864100" y="5638800"/>
          <p14:tracePt t="83322" x="4870450" y="5645150"/>
          <p14:tracePt t="83341" x="4895850" y="5645150"/>
          <p14:tracePt t="83357" x="4927600" y="5645150"/>
          <p14:tracePt t="83374" x="4946650" y="5645150"/>
          <p14:tracePt t="83390" x="4978400" y="5645150"/>
          <p14:tracePt t="83406" x="4997450" y="5645150"/>
          <p14:tracePt t="83423" x="5022850" y="5645150"/>
          <p14:tracePt t="83440" x="5060950" y="5645150"/>
          <p14:tracePt t="83458" x="5073650" y="5645150"/>
          <p14:tracePt t="83473" x="5130800" y="5645150"/>
          <p14:tracePt t="83491" x="5168900" y="5651500"/>
          <p14:tracePt t="83506" x="5257800" y="5664200"/>
          <p14:tracePt t="83524" x="5302250" y="5670550"/>
          <p14:tracePt t="83540" x="5365750" y="5695950"/>
          <p14:tracePt t="83557" x="5403850" y="5702300"/>
          <p14:tracePt t="83573" x="5422900" y="5702300"/>
          <p14:tracePt t="83590" x="5454650" y="5708650"/>
          <p14:tracePt t="83607" x="5473700" y="5708650"/>
          <p14:tracePt t="83623" x="5518150" y="5708650"/>
          <p14:tracePt t="83640" x="5568950" y="5708650"/>
          <p14:tracePt t="83657" x="5588000" y="5708650"/>
          <p14:tracePt t="83673" x="5613400" y="5708650"/>
          <p14:tracePt t="83788" x="5619750" y="5708650"/>
          <p14:tracePt t="83809" x="5626100" y="5708650"/>
          <p14:tracePt t="83821" x="5638800" y="5708650"/>
          <p14:tracePt t="83830" x="5657850" y="5708650"/>
          <p14:tracePt t="83840" x="5689600" y="5708650"/>
          <p14:tracePt t="83841" x="5734050" y="5708650"/>
          <p14:tracePt t="83857" x="5886450" y="5708650"/>
          <p14:tracePt t="83873" x="5962650" y="5708650"/>
          <p14:tracePt t="83890" x="6115050" y="5708650"/>
          <p14:tracePt t="83907" x="6165850" y="5708650"/>
          <p14:tracePt t="83923" x="6235700" y="5708650"/>
          <p14:tracePt t="83940" x="6261100" y="5708650"/>
          <p14:tracePt t="83957" x="6273800" y="5708650"/>
          <p14:tracePt t="83973" x="6299200" y="5708650"/>
          <p14:tracePt t="83990" x="6324600" y="5702300"/>
          <p14:tracePt t="84007" x="6362700" y="5702300"/>
          <p14:tracePt t="84024" x="6394450" y="5702300"/>
          <p14:tracePt t="84771" x="6400800" y="5702300"/>
          <p14:tracePt t="84802" x="6407150" y="5695950"/>
          <p14:tracePt t="84812" x="6413500" y="5689600"/>
          <p14:tracePt t="84833" x="6419850" y="5683250"/>
          <p14:tracePt t="84844" x="6426200" y="5676900"/>
          <p14:tracePt t="84856" x="6426200" y="5670550"/>
          <p14:tracePt t="84873" x="6445250" y="5657850"/>
          <p14:tracePt t="84875" x="6451600" y="5645150"/>
          <p14:tracePt t="84890" x="6470650" y="5632450"/>
          <p14:tracePt t="84907" x="6477000" y="5626100"/>
          <p14:tracePt t="84923" x="6483350" y="5613400"/>
          <p14:tracePt t="84940" x="6483350" y="5607050"/>
          <p14:tracePt t="84957" x="6496050" y="5600700"/>
          <p14:tracePt t="84973" x="6508750" y="5594350"/>
          <p14:tracePt t="84991" x="6521450" y="5588000"/>
          <p14:tracePt t="85006" x="6546850" y="5581650"/>
          <p14:tracePt t="85023" x="6565900" y="5575300"/>
          <p14:tracePt t="85040" x="6578600" y="5575300"/>
          <p14:tracePt t="86019" x="6584950" y="5575300"/>
          <p14:tracePt t="86080" x="6591300" y="5575300"/>
          <p14:tracePt t="86102" x="6597650" y="5575300"/>
          <p14:tracePt t="87078" x="6604000" y="5575300"/>
          <p14:tracePt t="87109" x="6610350" y="5575300"/>
          <p14:tracePt t="87120" x="6623050" y="5568950"/>
          <p14:tracePt t="87124" x="6629400" y="5568950"/>
          <p14:tracePt t="87140" x="6661150" y="5568950"/>
          <p14:tracePt t="87157" x="6686550" y="5568950"/>
          <p14:tracePt t="87173" x="6705600" y="5568950"/>
          <p14:tracePt t="87190" x="6718300" y="5568950"/>
          <p14:tracePt t="87207" x="6731000" y="5568950"/>
          <p14:tracePt t="87274" x="6731000" y="5562600"/>
          <p14:tracePt t="87296" x="6731000" y="5556250"/>
          <p14:tracePt t="87305" x="6731000" y="5549900"/>
          <p14:tracePt t="87327" x="6737350" y="5549900"/>
          <p14:tracePt t="87340" x="6743700" y="5543550"/>
          <p14:tracePt t="87356" x="6750050" y="5537200"/>
          <p14:tracePt t="87357" x="6762750" y="5530850"/>
          <p14:tracePt t="87373" x="6769100" y="5530850"/>
          <p14:tracePt t="87390" x="6769100" y="5524500"/>
          <p14:tracePt t="87406" x="6775450" y="5518150"/>
          <p14:tracePt t="87423" x="6775450" y="5511800"/>
          <p14:tracePt t="87440" x="6775450" y="5505450"/>
          <p14:tracePt t="87457" x="6775450" y="5499100"/>
          <p14:tracePt t="87495" x="6775450" y="5492750"/>
          <p14:tracePt t="87575" x="6775450" y="5486400"/>
          <p14:tracePt t="87617" x="6775450" y="5480050"/>
          <p14:tracePt t="87640" x="6769100" y="5480050"/>
          <p14:tracePt t="87648" x="6762750" y="5480050"/>
          <p14:tracePt t="87689" x="6756400" y="5480050"/>
          <p14:tracePt t="87710" x="6750050" y="5480050"/>
          <p14:tracePt t="87720" x="6743700" y="5480050"/>
          <p14:tracePt t="87751" x="6737350" y="5480050"/>
          <p14:tracePt t="87762" x="6731000" y="5480050"/>
          <p14:tracePt t="87772" x="6724650" y="5480050"/>
          <p14:tracePt t="87792" x="6718300" y="5480050"/>
          <p14:tracePt t="87807" x="6711950" y="5480050"/>
          <p14:tracePt t="87808" x="6705600" y="5480050"/>
          <p14:tracePt t="87846" x="6699250" y="5480050"/>
          <p14:tracePt t="87847" x="6692900" y="5480050"/>
          <p14:tracePt t="87908" x="6686550" y="5486400"/>
          <p14:tracePt t="87928" x="6680200" y="5486400"/>
          <p14:tracePt t="87940" x="6673850" y="5486400"/>
          <p14:tracePt t="87948" x="6673850" y="5492750"/>
          <p14:tracePt t="88001" x="6667500" y="5492750"/>
          <p14:tracePt t="88023" x="6661150" y="5492750"/>
          <p14:tracePt t="88044" x="6654800" y="5492750"/>
          <p14:tracePt t="88053" x="6648450" y="5492750"/>
          <p14:tracePt t="88064" x="6642100" y="5499100"/>
          <p14:tracePt t="88074" x="6635750" y="5499100"/>
          <p14:tracePt t="88089" x="6629400" y="5505450"/>
          <p14:tracePt t="88089" x="6623050" y="5505450"/>
          <p14:tracePt t="88105" x="6610350" y="5511800"/>
          <p14:tracePt t="88123" x="6597650" y="5511800"/>
          <p14:tracePt t="88142" x="6597650" y="5518150"/>
          <p14:tracePt t="88157" x="6578600" y="5530850"/>
          <p14:tracePt t="88189" x="6572250" y="5537200"/>
          <p14:tracePt t="88190" x="6559550" y="5537200"/>
          <p14:tracePt t="88206" x="6546850" y="5543550"/>
          <p14:tracePt t="88223" x="6540500" y="5549900"/>
          <p14:tracePt t="88239" x="6534150" y="5549900"/>
          <p14:tracePt t="88406" x="6527800" y="5549900"/>
          <p14:tracePt t="88479" x="6534150" y="5543550"/>
          <p14:tracePt t="88499" x="6540500" y="5537200"/>
          <p14:tracePt t="88520" x="6546850" y="5537200"/>
          <p14:tracePt t="88541" x="6553200" y="5530850"/>
          <p14:tracePt t="88551" x="6559550" y="5530850"/>
          <p14:tracePt t="88562" x="6565900" y="5530850"/>
          <p14:tracePt t="88584" x="6572250" y="5524500"/>
          <p14:tracePt t="88594" x="6578600" y="5524500"/>
          <p14:tracePt t="88615" x="6584950" y="5524500"/>
          <p14:tracePt t="88625" x="6591300" y="5524500"/>
          <p14:tracePt t="88626" x="6597650" y="5524500"/>
          <p14:tracePt t="88640" x="6604000" y="5524500"/>
          <p14:tracePt t="88656" x="6616700" y="5524500"/>
          <p14:tracePt t="88673" x="6629400" y="5524500"/>
          <p14:tracePt t="88690" x="6635750" y="5524500"/>
          <p14:tracePt t="88706" x="6642100" y="5524500"/>
          <p14:tracePt t="88723" x="6648450" y="5524500"/>
          <p14:tracePt t="88740" x="6654800" y="5524500"/>
          <p14:tracePt t="88791" x="6661150" y="5524500"/>
          <p14:tracePt t="88802" x="6667500" y="5524500"/>
          <p14:tracePt t="88824" x="6680200" y="5524500"/>
          <p14:tracePt t="88834" x="6686550" y="5524500"/>
          <p14:tracePt t="92619" x="6692900" y="5524500"/>
          <p14:tracePt t="92650" x="6699250" y="5524500"/>
          <p14:tracePt t="92671" x="6705600" y="5524500"/>
          <p14:tracePt t="92682" x="6711950" y="5524500"/>
          <p14:tracePt t="92691" x="6718300" y="5524500"/>
          <p14:tracePt t="92706" x="6731000" y="5524500"/>
          <p14:tracePt t="92708" x="6775450" y="5524500"/>
          <p14:tracePt t="92723" x="6794500" y="5524500"/>
          <p14:tracePt t="92740" x="6838950" y="5524500"/>
          <p14:tracePt t="92756" x="6858000" y="5524500"/>
          <p14:tracePt t="92773" x="6883400" y="5524500"/>
          <p14:tracePt t="94333" x="6877050" y="5518150"/>
          <p14:tracePt t="94343" x="6864350" y="5505450"/>
          <p14:tracePt t="94354" x="6807200" y="5448300"/>
          <p14:tracePt t="94375" x="6756400" y="5397500"/>
          <p14:tracePt t="94390" x="6692900" y="5334000"/>
          <p14:tracePt t="94391" x="6572250" y="5194300"/>
          <p14:tracePt t="94406" x="6515100" y="5118100"/>
          <p14:tracePt t="94423" x="6407150" y="4959350"/>
          <p14:tracePt t="94440" x="6369050" y="4889500"/>
          <p14:tracePt t="94456" x="6280150" y="4730750"/>
          <p14:tracePt t="94473" x="6159500" y="4565650"/>
          <p14:tracePt t="94490" x="6108700" y="4489450"/>
          <p14:tracePt t="94506" x="5969000" y="4337050"/>
          <p14:tracePt t="94523" x="5911850" y="4260850"/>
          <p14:tracePt t="94540" x="5797550" y="4140200"/>
          <p14:tracePt t="94556" x="5734050" y="4083050"/>
          <p14:tracePt t="94573" x="5613400" y="3949700"/>
          <p14:tracePt t="94590" x="5467350" y="3803650"/>
          <p14:tracePt t="94608" x="5384800" y="3733800"/>
          <p14:tracePt t="94623" x="5226050" y="3594100"/>
          <p14:tracePt t="94640" x="5054600" y="3467100"/>
          <p14:tracePt t="94656" x="4959350" y="3416300"/>
          <p14:tracePt t="94673" x="4800600" y="3289300"/>
          <p14:tracePt t="94690" x="4718050" y="3225800"/>
          <p14:tracePt t="94706" x="4546600" y="3098800"/>
          <p14:tracePt t="94723" x="4362450" y="2978150"/>
          <p14:tracePt t="94740" x="4273550" y="2914650"/>
          <p14:tracePt t="94756" x="4102100" y="2819400"/>
          <p14:tracePt t="94773" x="4013200" y="2781300"/>
          <p14:tracePt t="94790" x="3829050" y="2711450"/>
          <p14:tracePt t="94806" x="3740150" y="2673350"/>
          <p14:tracePt t="94823" x="3562350" y="2628900"/>
          <p14:tracePt t="94840" x="3397250" y="2584450"/>
          <p14:tracePt t="94856" x="3321050" y="2571750"/>
          <p14:tracePt t="94873" x="3206750" y="2546350"/>
          <p14:tracePt t="94890" x="3124200" y="2533650"/>
          <p14:tracePt t="94927" x="3111500" y="2527300"/>
          <p14:tracePt t="94938" x="3092450" y="2527300"/>
          <p14:tracePt t="94947" x="3079750" y="2527300"/>
          <p14:tracePt t="94955" x="3048000" y="2527300"/>
          <p14:tracePt t="94971" x="3022600" y="2527300"/>
          <p14:tracePt t="94990" x="3003550" y="2520950"/>
          <p14:tracePt t="95006" x="2990850" y="2520950"/>
          <p14:tracePt t="95023" x="2984500" y="2520950"/>
          <p14:tracePt t="95040" x="2978150" y="2514600"/>
          <p14:tracePt t="95165" x="2984500" y="2514600"/>
          <p14:tracePt t="95170" x="2984500" y="2520950"/>
          <p14:tracePt t="95197" x="2997200" y="2520950"/>
          <p14:tracePt t="95207" x="3003550" y="2520950"/>
          <p14:tracePt t="95215" x="3009900" y="2527300"/>
          <p14:tracePt t="95223" x="3022600" y="2527300"/>
          <p14:tracePt t="95240" x="3028950" y="2527300"/>
          <p14:tracePt t="95256" x="3041650" y="2527300"/>
          <p14:tracePt t="95273" x="3060700" y="2527300"/>
          <p14:tracePt t="95290" x="3086100" y="2527300"/>
          <p14:tracePt t="95308" x="3136900" y="2527300"/>
          <p14:tracePt t="95323" x="3162300" y="2527300"/>
          <p14:tracePt t="95338" x="3219450" y="2527300"/>
          <p14:tracePt t="95355" x="3251200" y="2527300"/>
          <p14:tracePt t="95373" x="3257550" y="2527300"/>
          <p14:tracePt t="95415" x="3263900" y="2527300"/>
          <p14:tracePt t="95466" x="3270250" y="2533650"/>
          <p14:tracePt t="95487" x="3276600" y="2540000"/>
          <p14:tracePt t="95498" x="3289300" y="2540000"/>
          <p14:tracePt t="95508" x="3308350" y="2546350"/>
          <p14:tracePt t="95523" x="3333750" y="2552700"/>
          <p14:tracePt t="95524" x="3403600" y="2571750"/>
          <p14:tracePt t="95540" x="3441700" y="2578100"/>
          <p14:tracePt t="95556" x="3492500" y="2590800"/>
          <p14:tracePt t="95573" x="3505200" y="2597150"/>
          <p14:tracePt t="95590" x="3517900" y="2603500"/>
          <p14:tracePt t="95694" x="3517900" y="2609850"/>
          <p14:tracePt t="98668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l-SI" altLang="sr-Latn-RS" sz="4400">
                <a:solidFill>
                  <a:schemeClr val="tx2"/>
                </a:solidFill>
              </a:rPr>
              <a:t>SPORE REAKCIJE</a:t>
            </a:r>
            <a:endParaRPr lang="en-US" altLang="sr-Latn-RS" sz="4400">
              <a:solidFill>
                <a:schemeClr val="tx2"/>
              </a:solidFill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755650" y="1700213"/>
            <a:ext cx="77057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sr-Latn-RS" sz="2800"/>
              <a:t>L </a:t>
            </a:r>
            <a:r>
              <a:rPr lang="sl-SI" altLang="sr-Latn-RS" sz="2800">
                <a:latin typeface="Wingdings 3" pitchFamily="18" charset="2"/>
              </a:rPr>
              <a:t>Ć </a:t>
            </a:r>
            <a:r>
              <a:rPr lang="sl-SI" altLang="sr-Latn-RS" sz="2800"/>
              <a:t>D aspartinsku kiselinu </a:t>
            </a:r>
            <a:r>
              <a:rPr lang="sl-SI" altLang="sr-Latn-RS" sz="3200"/>
              <a:t>10</a:t>
            </a:r>
            <a:r>
              <a:rPr lang="sl-SI" altLang="sr-Latn-RS" sz="3200" baseline="30000"/>
              <a:t>9</a:t>
            </a:r>
            <a:r>
              <a:rPr lang="sl-SI" altLang="sr-Latn-RS" sz="3200"/>
              <a:t> s</a:t>
            </a:r>
            <a:endParaRPr lang="en-US" altLang="sr-Latn-RS" sz="2800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3276600" y="2362200"/>
          <a:ext cx="323850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Photo Editor Photo" r:id="rId6" imgW="3238952" imgH="3772427" progId="">
                  <p:embed/>
                </p:oleObj>
              </mc:Choice>
              <mc:Fallback>
                <p:oleObj name="Photo Editor Photo" r:id="rId6" imgW="3238952" imgH="3772427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3238500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741" x="5683250" y="2260600"/>
          <p14:tracePt t="2117" x="5676900" y="2260600"/>
          <p14:tracePt t="2148" x="5670550" y="2260600"/>
          <p14:tracePt t="2158" x="5657850" y="2260600"/>
          <p14:tracePt t="2171" x="5645150" y="2260600"/>
          <p14:tracePt t="2172" x="5626100" y="2260600"/>
          <p14:tracePt t="2186" x="5556250" y="2247900"/>
          <p14:tracePt t="2203" x="5524500" y="2241550"/>
          <p14:tracePt t="2220" x="5448300" y="2228850"/>
          <p14:tracePt t="2238" x="5391150" y="2216150"/>
          <p14:tracePt t="2255" x="5372100" y="2216150"/>
          <p14:tracePt t="2271" x="5346700" y="2209800"/>
          <p14:tracePt t="2288" x="5308600" y="2209800"/>
          <p14:tracePt t="2304" x="5283200" y="2209800"/>
          <p14:tracePt t="2321" x="5207000" y="2203450"/>
          <p14:tracePt t="2338" x="5175250" y="2203450"/>
          <p14:tracePt t="2354" x="5118100" y="2197100"/>
          <p14:tracePt t="2371" x="5073650" y="2197100"/>
          <p14:tracePt t="2388" x="5060950" y="2197100"/>
          <p14:tracePt t="2404" x="5022850" y="2197100"/>
          <p14:tracePt t="2421" x="4997450" y="2197100"/>
          <p14:tracePt t="2438" x="4933950" y="2197100"/>
          <p14:tracePt t="2454" x="4857750" y="2197100"/>
          <p14:tracePt t="2471" x="4832350" y="2197100"/>
          <p14:tracePt t="2488" x="4787900" y="2197100"/>
          <p14:tracePt t="2504" x="4768850" y="2197100"/>
          <p14:tracePt t="2521" x="4737100" y="2197100"/>
          <p14:tracePt t="2537" x="4705350" y="2197100"/>
          <p14:tracePt t="2554" x="4667250" y="2197100"/>
          <p14:tracePt t="2571" x="4603750" y="2197100"/>
          <p14:tracePt t="2588" x="4572000" y="2197100"/>
          <p14:tracePt t="2604" x="4502150" y="2197100"/>
          <p14:tracePt t="2621" x="4457700" y="2197100"/>
          <p14:tracePt t="2638" x="4432300" y="2197100"/>
          <p14:tracePt t="2654" x="4375150" y="2197100"/>
          <p14:tracePt t="2671" x="4343400" y="2197100"/>
          <p14:tracePt t="2688" x="4286250" y="2197100"/>
          <p14:tracePt t="2704" x="4216400" y="2197100"/>
          <p14:tracePt t="2721" x="4184650" y="2197100"/>
          <p14:tracePt t="2738" x="4133850" y="2197100"/>
          <p14:tracePt t="2754" x="4121150" y="2197100"/>
          <p14:tracePt t="2771" x="4083050" y="2197100"/>
          <p14:tracePt t="2788" x="4044950" y="2197100"/>
          <p14:tracePt t="2805" x="4019550" y="2197100"/>
          <p14:tracePt t="2821" x="3975100" y="2197100"/>
          <p14:tracePt t="2836" x="3949700" y="2197100"/>
          <p14:tracePt t="2853" x="3911600" y="2197100"/>
          <p14:tracePt t="2871" x="3854450" y="2197100"/>
          <p14:tracePt t="2889" x="3822700" y="2197100"/>
          <p14:tracePt t="2905" x="3733800" y="2197100"/>
          <p14:tracePt t="2920" x="3676650" y="2197100"/>
          <p14:tracePt t="2937" x="3556000" y="2197100"/>
          <p14:tracePt t="2953" x="3505200" y="2197100"/>
          <p14:tracePt t="2970" x="3416300" y="2197100"/>
          <p14:tracePt t="2988" x="3359150" y="2197100"/>
          <p14:tracePt t="3004" x="3333750" y="2197100"/>
          <p14:tracePt t="3020" x="3282950" y="2197100"/>
          <p14:tracePt t="3038" x="3251200" y="2197100"/>
          <p14:tracePt t="3054" x="3181350" y="2197100"/>
          <p14:tracePt t="3071" x="3098800" y="2197100"/>
          <p14:tracePt t="3088" x="3060700" y="2197100"/>
          <p14:tracePt t="3104" x="3003550" y="2197100"/>
          <p14:tracePt t="3121" x="2978150" y="2197100"/>
          <p14:tracePt t="3138" x="2940050" y="2197100"/>
          <p14:tracePt t="3154" x="2908300" y="2197100"/>
          <p14:tracePt t="3171" x="2895600" y="2197100"/>
          <p14:tracePt t="3188" x="2857500" y="2197100"/>
          <p14:tracePt t="3204" x="2851150" y="2197100"/>
          <p14:tracePt t="3221" x="2819400" y="2197100"/>
          <p14:tracePt t="3238" x="2787650" y="2197100"/>
          <p14:tracePt t="3254" x="2768600" y="2197100"/>
          <p14:tracePt t="3271" x="2717800" y="2197100"/>
          <p14:tracePt t="3288" x="2698750" y="2197100"/>
          <p14:tracePt t="3304" x="2641600" y="2197100"/>
          <p14:tracePt t="3321" x="2597150" y="2197100"/>
          <p14:tracePt t="3338" x="2578100" y="2197100"/>
          <p14:tracePt t="3354" x="2540000" y="2197100"/>
          <p14:tracePt t="3371" x="2520950" y="2197100"/>
          <p14:tracePt t="3388" x="2470150" y="2197100"/>
          <p14:tracePt t="3404" x="2432050" y="2197100"/>
          <p14:tracePt t="3421" x="2413000" y="2197100"/>
          <p14:tracePt t="3438" x="2393950" y="2197100"/>
          <p14:tracePt t="4623" x="2393950" y="2203450"/>
          <p14:tracePt t="6586" x="2387600" y="2203450"/>
          <p14:tracePt t="6598" x="2374900" y="2203450"/>
          <p14:tracePt t="6607" x="2362200" y="2209800"/>
          <p14:tracePt t="6614" x="2349500" y="2209800"/>
          <p14:tracePt t="6622" x="2298700" y="2209800"/>
          <p14:tracePt t="6639" x="2279650" y="2209800"/>
          <p14:tracePt t="6655" x="2247900" y="2209800"/>
          <p14:tracePt t="6672" x="2228850" y="2209800"/>
          <p14:tracePt t="6689" x="2203450" y="2209800"/>
          <p14:tracePt t="6705" x="2171700" y="2209800"/>
          <p14:tracePt t="6722" x="2159000" y="2209800"/>
          <p14:tracePt t="6738" x="2108200" y="2209800"/>
          <p14:tracePt t="6755" x="2082800" y="2209800"/>
          <p14:tracePt t="6772" x="2006600" y="2209800"/>
          <p14:tracePt t="6789" x="1930400" y="2216150"/>
          <p14:tracePt t="6806" x="1892300" y="2222500"/>
          <p14:tracePt t="6821" x="1822450" y="2228850"/>
          <p14:tracePt t="6837" x="1790700" y="2241550"/>
          <p14:tracePt t="6855" x="1739900" y="2247900"/>
          <p14:tracePt t="6872" x="1708150" y="2247900"/>
          <p14:tracePt t="6889" x="1689100" y="2247900"/>
          <p14:tracePt t="6905" x="1657350" y="2247900"/>
          <p14:tracePt t="6922" x="1651000" y="2247900"/>
          <p14:tracePt t="6939" x="1606550" y="2247900"/>
          <p14:tracePt t="6955" x="1574800" y="2247900"/>
          <p14:tracePt t="6972" x="1511300" y="2247900"/>
          <p14:tracePt t="6989" x="1428750" y="2247900"/>
          <p14:tracePt t="7006" x="1397000" y="2247900"/>
          <p14:tracePt t="7022" x="1365250" y="2247900"/>
          <p14:tracePt t="7311" x="1371600" y="2247900"/>
          <p14:tracePt t="7321" x="1377950" y="2247900"/>
          <p14:tracePt t="7337" x="1390650" y="2247900"/>
          <p14:tracePt t="7347" x="1397000" y="2247900"/>
          <p14:tracePt t="7355" x="1409700" y="2247900"/>
          <p14:tracePt t="7372" x="1435100" y="2247900"/>
          <p14:tracePt t="7389" x="1479550" y="2247900"/>
          <p14:tracePt t="7405" x="1511300" y="2247900"/>
          <p14:tracePt t="7422" x="1581150" y="2247900"/>
          <p14:tracePt t="7439" x="1625600" y="2247900"/>
          <p14:tracePt t="7455" x="1720850" y="2247900"/>
          <p14:tracePt t="7472" x="1797050" y="2247900"/>
          <p14:tracePt t="7489" x="1822450" y="2247900"/>
          <p14:tracePt t="7505" x="1873250" y="2247900"/>
          <p14:tracePt t="7522" x="1924050" y="2247900"/>
          <p14:tracePt t="7539" x="1943100" y="2247900"/>
          <p14:tracePt t="7556" x="2012950" y="2260600"/>
          <p14:tracePt t="7572" x="2044700" y="2260600"/>
          <p14:tracePt t="7589" x="2089150" y="2266950"/>
          <p14:tracePt t="7605" x="2108200" y="2273300"/>
          <p14:tracePt t="7622" x="2114550" y="2273300"/>
          <p14:tracePt t="7639" x="2120900" y="2273300"/>
          <p14:tracePt t="7675" x="2127250" y="2273300"/>
          <p14:tracePt t="8317" x="2133600" y="2273300"/>
          <p14:tracePt t="8358" x="2139950" y="2273300"/>
          <p14:tracePt t="8888" x="2146300" y="2273300"/>
          <p14:tracePt t="8918" x="2152650" y="2273300"/>
          <p14:tracePt t="8929" x="2159000" y="2273300"/>
          <p14:tracePt t="8939" x="2165350" y="2273300"/>
          <p14:tracePt t="8961" x="2171700" y="2273300"/>
          <p14:tracePt t="8971" x="2178050" y="2273300"/>
          <p14:tracePt t="8992" x="2184400" y="2273300"/>
          <p14:tracePt t="9005" x="2197100" y="2273300"/>
          <p14:tracePt t="9006" x="2203450" y="2273300"/>
          <p14:tracePt t="9022" x="2241550" y="2273300"/>
          <p14:tracePt t="9039" x="2305050" y="2273300"/>
          <p14:tracePt t="9056" x="2349500" y="2273300"/>
          <p14:tracePt t="9071" x="2438400" y="2273300"/>
          <p14:tracePt t="9089" x="2495550" y="2273300"/>
          <p14:tracePt t="9105" x="2603500" y="2273300"/>
          <p14:tracePt t="9122" x="2730500" y="2273300"/>
          <p14:tracePt t="9139" x="2800350" y="2273300"/>
          <p14:tracePt t="9155" x="2940050" y="2273300"/>
          <p14:tracePt t="9172" x="3003550" y="2273300"/>
          <p14:tracePt t="9188" x="3143250" y="2273300"/>
          <p14:tracePt t="9205" x="3232150" y="2273300"/>
          <p14:tracePt t="9222" x="3276600" y="2273300"/>
          <p14:tracePt t="9238" x="3333750" y="2273300"/>
          <p14:tracePt t="9255" x="3359150" y="2273300"/>
          <p14:tracePt t="9272" x="3409950" y="2273300"/>
          <p14:tracePt t="9289" x="3435350" y="2273300"/>
          <p14:tracePt t="9305" x="3479800" y="2273300"/>
          <p14:tracePt t="9321" x="3524250" y="2273300"/>
          <p14:tracePt t="9339" x="3530600" y="2273300"/>
          <p14:tracePt t="9355" x="3543300" y="2273300"/>
          <p14:tracePt t="10302" x="3549650" y="2273300"/>
          <p14:tracePt t="10329" x="3556000" y="2273300"/>
          <p14:tracePt t="10355" x="3562350" y="2273300"/>
          <p14:tracePt t="10368" x="3568700" y="2273300"/>
          <p14:tracePt t="10387" x="3575050" y="2273300"/>
          <p14:tracePt t="10390" x="3581400" y="2273300"/>
          <p14:tracePt t="10407" x="3587750" y="2273300"/>
          <p14:tracePt t="10437" x="3594100" y="2273300"/>
          <p14:tracePt t="10459" x="3600450" y="2273300"/>
          <p14:tracePt t="10480" x="3606800" y="2273300"/>
          <p14:tracePt t="11020" x="3613150" y="2273300"/>
          <p14:tracePt t="11050" x="3619500" y="2273300"/>
          <p14:tracePt t="11063" x="3619500" y="2266950"/>
          <p14:tracePt t="11071" x="3625850" y="2266950"/>
          <p14:tracePt t="11072" x="3638550" y="2266950"/>
          <p14:tracePt t="11088" x="3689350" y="2260600"/>
          <p14:tracePt t="11105" x="3733800" y="2260600"/>
          <p14:tracePt t="11121" x="3841750" y="2260600"/>
          <p14:tracePt t="11138" x="3905250" y="2260600"/>
          <p14:tracePt t="11154" x="4038600" y="2260600"/>
          <p14:tracePt t="11171" x="4178300" y="2260600"/>
          <p14:tracePt t="11188" x="4241800" y="2260600"/>
          <p14:tracePt t="11204" x="4394200" y="2260600"/>
          <p14:tracePt t="11221" x="4533900" y="2260600"/>
          <p14:tracePt t="11238" x="4603750" y="2260600"/>
          <p14:tracePt t="11254" x="4711700" y="2260600"/>
          <p14:tracePt t="11270" x="4756150" y="2260600"/>
          <p14:tracePt t="11288" x="4832350" y="2260600"/>
          <p14:tracePt t="11304" x="4933950" y="2279650"/>
          <p14:tracePt t="11321" x="5010150" y="2286000"/>
          <p14:tracePt t="11337" x="5187950" y="2324100"/>
          <p14:tracePt t="11354" x="5295900" y="2343150"/>
          <p14:tracePt t="11370" x="5473700" y="2368550"/>
          <p14:tracePt t="11388" x="5530850" y="2374900"/>
          <p14:tracePt t="11388" x="5575300" y="2381250"/>
          <p14:tracePt t="11404" x="5600700" y="2381250"/>
          <p14:tracePt t="11456" x="5607050" y="2381250"/>
          <p14:tracePt t="11466" x="5619750" y="2381250"/>
          <p14:tracePt t="11479" x="5626100" y="2381250"/>
          <p14:tracePt t="11489" x="5638800" y="2381250"/>
          <p14:tracePt t="11489" x="5657850" y="2374900"/>
          <p14:tracePt t="11504" x="5683250" y="2362200"/>
          <p14:tracePt t="11521" x="5702300" y="2362200"/>
          <p14:tracePt t="11538" x="5715000" y="2355850"/>
          <p14:tracePt t="11571" x="5727700" y="2349500"/>
          <p14:tracePt t="11572" x="5753100" y="2349500"/>
          <p14:tracePt t="11588" x="5842000" y="2343150"/>
          <p14:tracePt t="11605" x="5905500" y="2343150"/>
          <p14:tracePt t="11621" x="6076950" y="2343150"/>
          <p14:tracePt t="11638" x="6165850" y="2330450"/>
          <p14:tracePt t="11654" x="6286500" y="2330450"/>
          <p14:tracePt t="11671" x="6343650" y="2324100"/>
          <p14:tracePt t="12491" x="6337300" y="2324100"/>
          <p14:tracePt t="12532" x="6330950" y="2324100"/>
          <p14:tracePt t="13632" x="6330950" y="2317750"/>
          <p14:tracePt t="13642" x="6330950" y="2311400"/>
          <p14:tracePt t="13652" x="6330950" y="2305050"/>
          <p14:tracePt t="13662" x="6330950" y="2298700"/>
          <p14:tracePt t="13670" x="6330950" y="2286000"/>
          <p14:tracePt t="13705" x="6337300" y="2279650"/>
          <p14:tracePt t="13706" x="6337300" y="2273300"/>
          <p14:tracePt t="13720" x="6337300" y="2266950"/>
          <p14:tracePt t="13738" x="6337300" y="2260600"/>
          <p14:tracePt t="13754" x="6337300" y="2254250"/>
          <p14:tracePt t="13788" x="6337300" y="2247900"/>
          <p14:tracePt t="13789" x="6337300" y="2241550"/>
          <p14:tracePt t="13900" x="6337300" y="2235200"/>
          <p14:tracePt t="13951" x="6337300" y="2228850"/>
          <p14:tracePt t="13972" x="6337300" y="2222500"/>
          <p14:tracePt t="14065" x="6337300" y="2216150"/>
          <p14:tracePt t="14076" x="6337300" y="2209800"/>
          <p14:tracePt t="14088" x="6337300" y="2203450"/>
          <p14:tracePt t="14108" x="6337300" y="2190750"/>
          <p14:tracePt t="14121" x="6337300" y="2184400"/>
          <p14:tracePt t="14122" x="6337300" y="2178050"/>
          <p14:tracePt t="14138" x="6337300" y="2165350"/>
          <p14:tracePt t="14154" x="6337300" y="2152650"/>
          <p14:tracePt t="14170" x="6337300" y="2146300"/>
          <p14:tracePt t="14187" x="6337300" y="2127250"/>
          <p14:tracePt t="14204" x="6337300" y="2114550"/>
          <p14:tracePt t="14220" x="6337300" y="2101850"/>
          <p14:tracePt t="14237" x="6337300" y="2095500"/>
          <p14:tracePt t="14316" x="6337300" y="2089150"/>
          <p14:tracePt t="14337" x="6337300" y="2082800"/>
          <p14:tracePt t="14347" x="6337300" y="2076450"/>
          <p14:tracePt t="14378" x="6337300" y="2070100"/>
          <p14:tracePt t="14400" x="6337300" y="2063750"/>
          <p14:tracePt t="14421" x="6337300" y="2057400"/>
          <p14:tracePt t="14431" x="6337300" y="2051050"/>
          <p14:tracePt t="14441" x="6337300" y="2044700"/>
          <p14:tracePt t="14462" x="6337300" y="2038350"/>
          <p14:tracePt t="14524" x="6343650" y="2038350"/>
          <p14:tracePt t="14534" x="6343650" y="2032000"/>
          <p14:tracePt t="14565" x="6343650" y="2025650"/>
          <p14:tracePt t="14606" x="6343650" y="2019300"/>
          <p14:tracePt t="14617" x="6343650" y="2012950"/>
          <p14:tracePt t="14621" x="6343650" y="2006600"/>
          <p14:tracePt t="14639" x="6343650" y="2000250"/>
          <p14:tracePt t="14654" x="6343650" y="1993900"/>
          <p14:tracePt t="14690" x="6343650" y="1987550"/>
          <p14:tracePt t="14691" x="6343650" y="1981200"/>
          <p14:tracePt t="14703" x="6343650" y="1974850"/>
          <p14:tracePt t="14720" x="6343650" y="1968500"/>
          <p14:tracePt t="14737" x="6343650" y="1962150"/>
          <p14:tracePt t="14773" x="6343650" y="1955800"/>
          <p14:tracePt t="14774" x="6343650" y="1949450"/>
          <p14:tracePt t="14787" x="6343650" y="1943100"/>
          <p14:tracePt t="14804" x="6343650" y="1936750"/>
          <p14:tracePt t="14821" x="6343650" y="1924050"/>
          <p14:tracePt t="14855" x="6343650" y="1917700"/>
          <p14:tracePt t="14871" x="6343650" y="1911350"/>
          <p14:tracePt t="14897" x="6343650" y="1905000"/>
          <p14:tracePt t="14999" x="6343650" y="1898650"/>
          <p14:tracePt t="15020" x="6343650" y="1892300"/>
          <p14:tracePt t="15163" x="6343650" y="1885950"/>
          <p14:tracePt t="15255" x="6337300" y="1885950"/>
          <p14:tracePt t="15296" x="6330950" y="1885950"/>
          <p14:tracePt t="15318" x="6324600" y="1879600"/>
          <p14:tracePt t="15358" x="6324600" y="1873250"/>
          <p14:tracePt t="15399" x="6318250" y="1873250"/>
          <p14:tracePt t="15440" x="6311900" y="1873250"/>
          <p14:tracePt t="15543" x="6305550" y="1873250"/>
          <p14:tracePt t="15624" x="6299200" y="1873250"/>
          <p14:tracePt t="15665" x="6292850" y="1873250"/>
          <p14:tracePt t="20430" x="6299200" y="1873250"/>
          <p14:tracePt t="20440" x="6305550" y="1873250"/>
          <p14:tracePt t="20454" x="6318250" y="1873250"/>
          <p14:tracePt t="20455" x="6362700" y="1873250"/>
          <p14:tracePt t="20472" x="6381750" y="1873250"/>
          <p14:tracePt t="20489" x="6438900" y="1873250"/>
          <p14:tracePt t="20506" x="6457950" y="1873250"/>
          <p14:tracePt t="20506" x="6477000" y="1873250"/>
          <p14:tracePt t="20523" x="6496050" y="1873250"/>
          <p14:tracePt t="20539" x="6527800" y="1866900"/>
          <p14:tracePt t="20556" x="6546850" y="1866900"/>
          <p14:tracePt t="20572" x="6604000" y="1866900"/>
          <p14:tracePt t="20589" x="6642100" y="1854200"/>
          <p14:tracePt t="20589" x="6686550" y="1854200"/>
          <p14:tracePt t="20606" x="6718300" y="1847850"/>
          <p14:tracePt t="20622" x="6794500" y="1847850"/>
          <p14:tracePt t="20639" x="6819900" y="1847850"/>
          <p14:tracePt t="20656" x="6896100" y="1847850"/>
          <p14:tracePt t="20673" x="6940550" y="1847850"/>
          <p14:tracePt t="20689" x="7061200" y="1847850"/>
          <p14:tracePt t="20706" x="7181850" y="1847850"/>
          <p14:tracePt t="20724" x="7226300" y="1847850"/>
          <p14:tracePt t="20739" x="7296150" y="1847850"/>
          <p14:tracePt t="20865" x="7296150" y="1854200"/>
          <p14:tracePt t="25445" x="7283450" y="1854200"/>
          <p14:tracePt t="25464" x="7251700" y="1854200"/>
          <p14:tracePt t="25477" x="7226300" y="1854200"/>
          <p14:tracePt t="25478" x="7194550" y="1854200"/>
          <p14:tracePt t="25489" x="7150100" y="1854200"/>
          <p14:tracePt t="25506" x="7080250" y="1854200"/>
          <p14:tracePt t="25522" x="7023100" y="1854200"/>
          <p14:tracePt t="25539" x="7004050" y="1854200"/>
          <p14:tracePt t="25555" x="6959600" y="1854200"/>
          <p14:tracePt t="25572" x="6934200" y="1854200"/>
          <p14:tracePt t="25589" x="6870700" y="1854200"/>
          <p14:tracePt t="25606" x="6781800" y="1854200"/>
          <p14:tracePt t="25623" x="6750050" y="1854200"/>
          <p14:tracePt t="25639" x="6680200" y="1854200"/>
          <p14:tracePt t="25656" x="6661150" y="1854200"/>
          <p14:tracePt t="25672" x="6635750" y="1854200"/>
          <p14:tracePt t="25689" x="6623050" y="1854200"/>
          <p14:tracePt t="25725" x="6616700" y="1854200"/>
          <p14:tracePt t="25726" x="6610350" y="1860550"/>
          <p14:tracePt t="25739" x="6604000" y="1866900"/>
          <p14:tracePt t="25756" x="6578600" y="1873250"/>
          <p14:tracePt t="25772" x="6546850" y="1879600"/>
          <p14:tracePt t="25789" x="6527800" y="1879600"/>
          <p14:tracePt t="25806" x="6483350" y="1885950"/>
          <p14:tracePt t="25838" x="6464300" y="1885950"/>
          <p14:tracePt t="25838" x="6445250" y="1885950"/>
          <p14:tracePt t="25922" x="6438900" y="1885950"/>
          <p14:tracePt t="25963" x="6432550" y="1885950"/>
          <p14:tracePt t="25973" x="6426200" y="1885950"/>
          <p14:tracePt t="25983" x="6419850" y="1879600"/>
          <p14:tracePt t="25994" x="6407150" y="1866900"/>
          <p14:tracePt t="26006" x="6388100" y="1866900"/>
          <p14:tracePt t="26007" x="6375400" y="1860550"/>
          <p14:tracePt t="26022" x="6343650" y="1847850"/>
          <p14:tracePt t="26039" x="6324600" y="1841500"/>
          <p14:tracePt t="26056" x="6299200" y="1828800"/>
          <p14:tracePt t="26072" x="6292850" y="1828800"/>
          <p14:tracePt t="26089" x="6280150" y="1822450"/>
          <p14:tracePt t="26106" x="6261100" y="1816100"/>
          <p14:tracePt t="26123" x="6248400" y="1816100"/>
          <p14:tracePt t="26139" x="6216650" y="1809750"/>
          <p14:tracePt t="26157" x="6184900" y="1809750"/>
          <p14:tracePt t="26172" x="6172200" y="1803400"/>
          <p14:tracePt t="26189" x="6159500" y="1803400"/>
          <p14:tracePt t="26206" x="6153150" y="1803400"/>
          <p14:tracePt t="26222" x="6146800" y="1803400"/>
          <p14:tracePt t="26239" x="6134100" y="1803400"/>
          <p14:tracePt t="26256" x="6127750" y="1803400"/>
          <p14:tracePt t="26272" x="6115050" y="1803400"/>
          <p14:tracePt t="26289" x="6089650" y="1809750"/>
          <p14:tracePt t="26306" x="6083300" y="1816100"/>
          <p14:tracePt t="26322" x="6051550" y="1822450"/>
          <p14:tracePt t="26339" x="6038850" y="1828800"/>
          <p14:tracePt t="26356" x="6000750" y="1841500"/>
          <p14:tracePt t="26372" x="5956300" y="1854200"/>
          <p14:tracePt t="26389" x="5937250" y="1860550"/>
          <p14:tracePt t="26406" x="5899150" y="1873250"/>
          <p14:tracePt t="26422" x="5892800" y="1879600"/>
          <p14:tracePt t="26439" x="5867400" y="1892300"/>
          <p14:tracePt t="26456" x="5861050" y="1905000"/>
          <p14:tracePt t="26472" x="5854700" y="1911350"/>
          <p14:tracePt t="26489" x="5854700" y="1924050"/>
          <p14:tracePt t="26506" x="5848350" y="1936750"/>
          <p14:tracePt t="26522" x="5848350" y="1955800"/>
          <p14:tracePt t="26539" x="5848350" y="1968500"/>
          <p14:tracePt t="26556" x="5848350" y="1987550"/>
          <p14:tracePt t="26573" x="5848350" y="2006600"/>
          <p14:tracePt t="26589" x="5848350" y="2012950"/>
          <p14:tracePt t="26606" x="5848350" y="2025650"/>
          <p14:tracePt t="26621" x="5854700" y="2025650"/>
          <p14:tracePt t="26637" x="5867400" y="2032000"/>
          <p14:tracePt t="26656" x="5873750" y="2044700"/>
          <p14:tracePt t="26672" x="5886450" y="2044700"/>
          <p14:tracePt t="26689" x="5905500" y="2051050"/>
          <p14:tracePt t="26706" x="5918200" y="2057400"/>
          <p14:tracePt t="26722" x="5956300" y="2070100"/>
          <p14:tracePt t="26739" x="6019800" y="2082800"/>
          <p14:tracePt t="26757" x="6051550" y="2089150"/>
          <p14:tracePt t="26772" x="6121400" y="2089150"/>
          <p14:tracePt t="26789" x="6153150" y="2095500"/>
          <p14:tracePt t="26806" x="6210300" y="2095500"/>
          <p14:tracePt t="26823" x="6261100" y="2095500"/>
          <p14:tracePt t="26839" x="6280150" y="2095500"/>
          <p14:tracePt t="26856" x="6305550" y="2095500"/>
          <p14:tracePt t="26872" x="6311900" y="2095500"/>
          <p14:tracePt t="30387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7620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l-SI" altLang="sr-Latn-RS" sz="4000">
                <a:solidFill>
                  <a:schemeClr val="tx2"/>
                </a:solidFill>
              </a:rPr>
              <a:t>Brzina hemijskih reakcija</a:t>
            </a:r>
            <a:endParaRPr lang="en-US" altLang="sr-Latn-RS" sz="4000">
              <a:solidFill>
                <a:schemeClr val="tx2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973888" y="6396038"/>
            <a:ext cx="2170112" cy="461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sr-Latn-CS" sz="2400" dirty="0">
                <a:latin typeface="+mj-lt"/>
                <a:cs typeface="+mn-cs"/>
              </a:rPr>
              <a:t>Predavanje 1. </a:t>
            </a:r>
            <a:endParaRPr lang="en-US" sz="2400" dirty="0">
              <a:latin typeface="+mj-lt"/>
              <a:cs typeface="+mn-cs"/>
            </a:endParaRPr>
          </a:p>
        </p:txBody>
      </p:sp>
      <p:pic>
        <p:nvPicPr>
          <p:cNvPr id="2052" name="Picture 8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" t="33142" r="-1154" b="25418"/>
          <a:stretch>
            <a:fillRect/>
          </a:stretch>
        </p:blipFill>
        <p:spPr bwMode="auto">
          <a:xfrm>
            <a:off x="533400" y="2286000"/>
            <a:ext cx="813752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6488113"/>
            <a:ext cx="1806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b="1">
                <a:latin typeface="Monotype Corsiva" pitchFamily="66" charset="0"/>
              </a:rPr>
              <a:t>V</a:t>
            </a:r>
            <a:r>
              <a:rPr lang="sr-Latn-CS" altLang="sr-Latn-RS" b="1">
                <a:latin typeface="Monotype Corsiva" pitchFamily="66" charset="0"/>
              </a:rPr>
              <a:t>.</a:t>
            </a:r>
            <a:r>
              <a:rPr lang="en-US" altLang="sr-Latn-RS" b="1">
                <a:latin typeface="Monotype Corsiva" pitchFamily="66" charset="0"/>
              </a:rPr>
              <a:t>D</a:t>
            </a:r>
            <a:r>
              <a:rPr lang="sr-Latn-CS" altLang="sr-Latn-RS" b="1">
                <a:latin typeface="Monotype Corsiva" pitchFamily="66" charset="0"/>
              </a:rPr>
              <a:t>ondur, 201</a:t>
            </a:r>
            <a:r>
              <a:rPr lang="sr-Latn-RS" altLang="sr-Latn-RS" b="1">
                <a:latin typeface="Monotype Corsiva" pitchFamily="66" charset="0"/>
              </a:rPr>
              <a:t>6</a:t>
            </a:r>
            <a:r>
              <a:rPr lang="en-US" altLang="sr-Latn-RS" b="1">
                <a:latin typeface="Monotype Corsiva" pitchFamily="66" charset="0"/>
              </a:rPr>
              <a:t>/</a:t>
            </a:r>
            <a:r>
              <a:rPr lang="sr-Latn-CS" altLang="sr-Latn-RS" b="1">
                <a:latin typeface="Monotype Corsiva" pitchFamily="66" charset="0"/>
              </a:rPr>
              <a:t>1</a:t>
            </a:r>
            <a:r>
              <a:rPr lang="sr-Latn-RS" altLang="sr-Latn-RS" b="1">
                <a:latin typeface="Monotype Corsiva" pitchFamily="66" charset="0"/>
              </a:rPr>
              <a:t>7</a:t>
            </a:r>
            <a:endParaRPr lang="en-US" altLang="sr-Latn-R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914400" y="4800600"/>
            <a:ext cx="73421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ctr">
              <a:spcBef>
                <a:spcPct val="20000"/>
              </a:spcBef>
            </a:pPr>
            <a:r>
              <a:rPr lang="en-US" altLang="sr-Latn-RS" sz="2400">
                <a:solidFill>
                  <a:schemeClr val="tx2"/>
                </a:solidFill>
              </a:rPr>
              <a:t>“Kinetika prou</a:t>
            </a:r>
            <a:r>
              <a:rPr lang="sl-SI" altLang="sr-Latn-RS" sz="2400">
                <a:solidFill>
                  <a:schemeClr val="tx2"/>
                </a:solidFill>
              </a:rPr>
              <a:t>čava  brzinu hemijskih reakcija</a:t>
            </a:r>
            <a:r>
              <a:rPr lang="en-US" altLang="sr-Latn-RS" sz="2400">
                <a:solidFill>
                  <a:schemeClr val="tx2"/>
                </a:solidFill>
              </a:rPr>
              <a:t>.”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633" x="806450" y="400050"/>
          <p14:tracePt t="4695" x="793750" y="393700"/>
          <p14:tracePt t="4705" x="762000" y="381000"/>
          <p14:tracePt t="4715" x="692150" y="355600"/>
          <p14:tracePt t="4728" x="615950" y="330200"/>
          <p14:tracePt t="4729" x="527050" y="298450"/>
          <p14:tracePt t="4745" x="323850" y="228600"/>
          <p14:tracePt t="4762" x="177800" y="165100"/>
          <p14:tracePt t="4762" x="0" y="0"/>
        </p14:tracePtLst>
        <p14:tracePtLst>
          <p14:tracePt t="5773" x="2711450" y="1625600"/>
          <p14:tracePt t="6030" x="2705100" y="1625600"/>
          <p14:tracePt t="6041" x="2698750" y="1625600"/>
          <p14:tracePt t="6054" x="2692400" y="1625600"/>
          <p14:tracePt t="6061" x="2667000" y="1625600"/>
          <p14:tracePt t="6071" x="2641600" y="1619250"/>
          <p14:tracePt t="6079" x="2546350" y="1593850"/>
          <p14:tracePt t="6096" x="2501900" y="1574800"/>
          <p14:tracePt t="6112" x="2406650" y="1555750"/>
          <p14:tracePt t="6129" x="2362200" y="1543050"/>
          <p14:tracePt t="6146" x="2362200" y="1536700"/>
          <p14:tracePt t="6162" x="2362200" y="1530350"/>
          <p14:tracePt t="6179" x="2355850" y="1530350"/>
          <p14:tracePt t="6196" x="2336800" y="1524000"/>
          <p14:tracePt t="6212" x="2298700" y="1511300"/>
          <p14:tracePt t="6229" x="2279650" y="1504950"/>
          <p14:tracePt t="6246" x="2235200" y="1485900"/>
          <p14:tracePt t="6262" x="2228850" y="1485900"/>
          <p14:tracePt t="6331" x="2228850" y="1479550"/>
          <p14:tracePt t="6352" x="2222500" y="1473200"/>
          <p14:tracePt t="6371" x="2209800" y="1460500"/>
          <p14:tracePt t="6373" x="2197100" y="1441450"/>
          <p14:tracePt t="6379" x="2152650" y="1403350"/>
          <p14:tracePt t="6396" x="2133600" y="1384300"/>
          <p14:tracePt t="6413" x="2089150" y="1352550"/>
          <p14:tracePt t="6429" x="2076450" y="1339850"/>
          <p14:tracePt t="6875" x="2082800" y="1339850"/>
          <p14:tracePt t="6915" x="2089150" y="1339850"/>
          <p14:tracePt t="6967" x="2095500" y="1339850"/>
          <p14:tracePt t="7100" x="2101850" y="1339850"/>
          <p14:tracePt t="7141" x="2108200" y="1339850"/>
          <p14:tracePt t="7701" x="2114550" y="1339850"/>
          <p14:tracePt t="7722" x="2120900" y="1339850"/>
          <p14:tracePt t="7732" x="2127250" y="1339850"/>
          <p14:tracePt t="7764" x="2133600" y="1339850"/>
          <p14:tracePt t="7775" x="2139950" y="1339850"/>
          <p14:tracePt t="7788" x="2146300" y="1339850"/>
          <p14:tracePt t="7806" x="2159000" y="1339850"/>
          <p14:tracePt t="7816" x="2165350" y="1339850"/>
          <p14:tracePt t="7826" x="2178050" y="1339850"/>
          <p14:tracePt t="7829" x="2190750" y="1339850"/>
          <p14:tracePt t="7846" x="2222500" y="1339850"/>
          <p14:tracePt t="7862" x="2292350" y="1339850"/>
          <p14:tracePt t="7879" x="2330450" y="1339850"/>
          <p14:tracePt t="7896" x="2432050" y="1339850"/>
          <p14:tracePt t="7913" x="2489200" y="1339850"/>
          <p14:tracePt t="7929" x="2609850" y="1339850"/>
          <p14:tracePt t="7945" x="2647950" y="1339850"/>
          <p14:tracePt t="7961" x="2730500" y="1339850"/>
          <p14:tracePt t="7978" x="2794000" y="1339850"/>
          <p14:tracePt t="7996" x="2832100" y="1339850"/>
          <p14:tracePt t="8012" x="2940050" y="1339850"/>
          <p14:tracePt t="8028" x="2990850" y="1339850"/>
          <p14:tracePt t="8045" x="3136900" y="1339850"/>
          <p14:tracePt t="8061" x="3263900" y="1339850"/>
          <p14:tracePt t="8078" x="3308350" y="1339850"/>
          <p14:tracePt t="8096" x="3409950" y="1339850"/>
          <p14:tracePt t="8111" x="3454400" y="1339850"/>
          <p14:tracePt t="8128" x="3536950" y="1339850"/>
          <p14:tracePt t="8146" x="3657600" y="1339850"/>
          <p14:tracePt t="8162" x="3727450" y="1339850"/>
          <p14:tracePt t="8179" x="3854450" y="1339850"/>
          <p14:tracePt t="8196" x="3911600" y="1339850"/>
          <p14:tracePt t="8212" x="4038600" y="1339850"/>
          <p14:tracePt t="8229" x="4178300" y="1339850"/>
          <p14:tracePt t="8246" x="4254500" y="1339850"/>
          <p14:tracePt t="8262" x="4406900" y="1339850"/>
          <p14:tracePt t="8279" x="4476750" y="1339850"/>
          <p14:tracePt t="8295" x="4591050" y="1339850"/>
          <p14:tracePt t="8311" x="4654550" y="1339850"/>
          <p14:tracePt t="8328" x="4673600" y="1339850"/>
          <p14:tracePt t="8344" x="4718050" y="1339850"/>
          <p14:tracePt t="8363" x="4737100" y="1339850"/>
          <p14:tracePt t="8379" x="4800600" y="1339850"/>
          <p14:tracePt t="8396" x="4889500" y="1339850"/>
          <p14:tracePt t="8413" x="4946650" y="1339850"/>
          <p14:tracePt t="8429" x="5029200" y="1339850"/>
          <p14:tracePt t="8447" x="5073650" y="1339850"/>
          <p14:tracePt t="8462" x="5143500" y="1339850"/>
          <p14:tracePt t="8479" x="5194300" y="1339850"/>
          <p14:tracePt t="8496" x="5213350" y="1339850"/>
          <p14:tracePt t="8512" x="5257800" y="1339850"/>
          <p14:tracePt t="8529" x="5276850" y="1339850"/>
          <p14:tracePt t="8546" x="5314950" y="1339850"/>
          <p14:tracePt t="8562" x="5365750" y="1339850"/>
          <p14:tracePt t="8579" x="5384800" y="1339850"/>
          <p14:tracePt t="8596" x="5429250" y="1339850"/>
          <p14:tracePt t="8612" x="5454650" y="1339850"/>
          <p14:tracePt t="8629" x="5505450" y="1339850"/>
          <p14:tracePt t="8646" x="5562600" y="1339850"/>
          <p14:tracePt t="8662" x="5588000" y="1339850"/>
          <p14:tracePt t="8679" x="5645150" y="1339850"/>
          <p14:tracePt t="8696" x="5676900" y="1339850"/>
          <p14:tracePt t="8712" x="5740400" y="1339850"/>
          <p14:tracePt t="8729" x="5797550" y="1339850"/>
          <p14:tracePt t="8746" x="5822950" y="1339850"/>
          <p14:tracePt t="8762" x="5854700" y="1339850"/>
          <p14:tracePt t="8779" x="5861050" y="1339850"/>
          <p14:tracePt t="8796" x="5873750" y="1339850"/>
          <p14:tracePt t="8812" x="5880100" y="1339850"/>
          <p14:tracePt t="8829" x="5886450" y="1339850"/>
          <p14:tracePt t="8846" x="5892800" y="1339850"/>
          <p14:tracePt t="8863" x="5899150" y="1339850"/>
          <p14:tracePt t="8879" x="5911850" y="1339850"/>
          <p14:tracePt t="8896" x="5918200" y="1339850"/>
          <p14:tracePt t="8912" x="5924550" y="1339850"/>
          <p14:tracePt t="8929" x="5943600" y="1339850"/>
          <p14:tracePt t="8946" x="5956300" y="1339850"/>
          <p14:tracePt t="8962" x="5988050" y="1339850"/>
          <p14:tracePt t="8979" x="6013450" y="1339850"/>
          <p14:tracePt t="8996" x="6026150" y="1339850"/>
          <p14:tracePt t="9012" x="6032500" y="1339850"/>
          <p14:tracePt t="9048" x="6038850" y="1339850"/>
          <p14:tracePt t="9078" x="6051550" y="1339850"/>
          <p14:tracePt t="9090" x="6057900" y="1339850"/>
          <p14:tracePt t="9099" x="6076950" y="1339850"/>
          <p14:tracePt t="9100" x="6096000" y="1339850"/>
          <p14:tracePt t="9112" x="6121400" y="1339850"/>
          <p14:tracePt t="9129" x="6159500" y="1339850"/>
          <p14:tracePt t="9145" x="6178550" y="1339850"/>
          <p14:tracePt t="9162" x="6203950" y="1339850"/>
          <p14:tracePt t="9179" x="6235700" y="1339850"/>
          <p14:tracePt t="9195" x="6242050" y="1339850"/>
          <p14:tracePt t="9212" x="6292850" y="1339850"/>
          <p14:tracePt t="9229" x="6318250" y="1339850"/>
          <p14:tracePt t="9246" x="6381750" y="1339850"/>
          <p14:tracePt t="9262" x="6451600" y="1339850"/>
          <p14:tracePt t="9279" x="6483350" y="1339850"/>
          <p14:tracePt t="9296" x="6540500" y="1339850"/>
          <p14:tracePt t="9312" x="6565900" y="1339850"/>
          <p14:tracePt t="9312" x="6591300" y="1339850"/>
          <p14:tracePt t="9329" x="6616700" y="1339850"/>
          <p14:tracePt t="9345" x="6667500" y="1339850"/>
          <p14:tracePt t="9362" x="6692900" y="1339850"/>
          <p14:tracePt t="9379" x="6737350" y="1339850"/>
          <p14:tracePt t="9396" x="6756400" y="1339850"/>
          <p14:tracePt t="9412" x="6781800" y="1339850"/>
          <p14:tracePt t="9429" x="6794500" y="1339850"/>
          <p14:tracePt t="9446" x="6813550" y="1339850"/>
          <p14:tracePt t="9463" x="6845300" y="1339850"/>
          <p14:tracePt t="9479" x="6870700" y="1339850"/>
          <p14:tracePt t="9496" x="6934200" y="1339850"/>
          <p14:tracePt t="9512" x="6991350" y="1339850"/>
          <p14:tracePt t="9529" x="7010400" y="1339850"/>
          <p14:tracePt t="9546" x="7048500" y="1339850"/>
          <p14:tracePt t="9562" x="7054850" y="1339850"/>
          <p14:tracePt t="9579" x="7086600" y="1339850"/>
          <p14:tracePt t="9596" x="7131050" y="1339850"/>
          <p14:tracePt t="9612" x="7162800" y="1339850"/>
          <p14:tracePt t="9629" x="7245350" y="1339850"/>
          <p14:tracePt t="9645" x="7277100" y="1339850"/>
          <p14:tracePt t="9662" x="7327900" y="1339850"/>
          <p14:tracePt t="9679" x="7346950" y="1339850"/>
          <p14:tracePt t="28283" x="7340600" y="1339850"/>
          <p14:tracePt t="28294" x="7327900" y="1339850"/>
          <p14:tracePt t="28314" x="7308850" y="1339850"/>
          <p14:tracePt t="28315" x="7302500" y="1339850"/>
          <p14:tracePt t="28329" x="7264400" y="1339850"/>
          <p14:tracePt t="28346" x="7258050" y="1339850"/>
          <p14:tracePt t="28363" x="7232650" y="1339850"/>
          <p14:tracePt t="28380" x="7219950" y="1339850"/>
          <p14:tracePt t="28396" x="7188200" y="1339850"/>
          <p14:tracePt t="28413" x="7137400" y="1339850"/>
          <p14:tracePt t="28429" x="7086600" y="1339850"/>
          <p14:tracePt t="28446" x="6953250" y="1320800"/>
          <p14:tracePt t="28463" x="6800850" y="1314450"/>
          <p14:tracePt t="28481" x="6724650" y="1308100"/>
          <p14:tracePt t="28495" x="6591300" y="1295400"/>
          <p14:tracePt t="28513" x="6534150" y="1289050"/>
          <p14:tracePt t="28529" x="6438900" y="1289050"/>
          <p14:tracePt t="28546" x="6318250" y="1289050"/>
          <p14:tracePt t="28563" x="6242050" y="1289050"/>
          <p14:tracePt t="28579" x="6038850" y="1289050"/>
          <p14:tracePt t="28596" x="5930900" y="1289050"/>
          <p14:tracePt t="28613" x="5695950" y="1289050"/>
          <p14:tracePt t="28629" x="5588000" y="1289050"/>
          <p14:tracePt t="28629" x="5480050" y="1289050"/>
          <p14:tracePt t="28646" x="5384800" y="1289050"/>
          <p14:tracePt t="28663" x="5219700" y="1289050"/>
          <p14:tracePt t="28679" x="5156200" y="1289050"/>
          <p14:tracePt t="28696" x="5022850" y="1289050"/>
          <p14:tracePt t="28713" x="4959350" y="1289050"/>
          <p14:tracePt t="28713" x="4895850" y="1289050"/>
          <p14:tracePt t="28730" x="4826000" y="1289050"/>
          <p14:tracePt t="28746" x="4711700" y="1289050"/>
          <p14:tracePt t="28764" x="4641850" y="1289050"/>
          <p14:tracePt t="28779" x="4514850" y="1289050"/>
          <p14:tracePt t="28796" x="4400550" y="1282700"/>
          <p14:tracePt t="28813" x="4356100" y="1282700"/>
          <p14:tracePt t="28829" x="4279900" y="1282700"/>
          <p14:tracePt t="28846" x="4254500" y="1282700"/>
          <p14:tracePt t="28863" x="4184650" y="1289050"/>
          <p14:tracePt t="28880" x="4146550" y="1289050"/>
          <p14:tracePt t="28896" x="4044950" y="1308100"/>
          <p14:tracePt t="28913" x="3898900" y="1314450"/>
          <p14:tracePt t="28929" x="3822700" y="1314450"/>
          <p14:tracePt t="28946" x="3683000" y="1314450"/>
          <p14:tracePt t="28963" x="3619500" y="1314450"/>
          <p14:tracePt t="28979" x="3511550" y="1314450"/>
          <p14:tracePt t="28996" x="3422650" y="1314450"/>
          <p14:tracePt t="29013" x="3378200" y="1314450"/>
          <p14:tracePt t="29029" x="3289300" y="1314450"/>
          <p14:tracePt t="29046" x="3232150" y="1314450"/>
          <p14:tracePt t="29063" x="3111500" y="1314450"/>
          <p14:tracePt t="29079" x="3003550" y="1314450"/>
          <p14:tracePt t="29096" x="2946400" y="1314450"/>
          <p14:tracePt t="29113" x="2832100" y="1314450"/>
          <p14:tracePt t="29129" x="2774950" y="1314450"/>
          <p14:tracePt t="29146" x="2667000" y="1314450"/>
          <p14:tracePt t="29163" x="2559050" y="1314450"/>
          <p14:tracePt t="29180" x="2514600" y="1314450"/>
          <p14:tracePt t="29196" x="2400300" y="1314450"/>
          <p14:tracePt t="29214" x="2355850" y="1314450"/>
          <p14:tracePt t="29230" x="2273300" y="1314450"/>
          <p14:tracePt t="29246" x="2203450" y="1314450"/>
          <p14:tracePt t="29263" x="2184400" y="1314450"/>
          <p14:tracePt t="29279" x="2159000" y="1314450"/>
          <p14:tracePt t="29296" x="2146300" y="1314450"/>
          <p14:tracePt t="29313" x="2120900" y="1314450"/>
          <p14:tracePt t="29330" x="2063750" y="1314450"/>
          <p14:tracePt t="29346" x="2032000" y="1314450"/>
          <p14:tracePt t="29363" x="1949450" y="1314450"/>
          <p14:tracePt t="29380" x="1911350" y="1314450"/>
          <p14:tracePt t="29396" x="1860550" y="1314450"/>
          <p14:tracePt t="29413" x="1847850" y="1314450"/>
          <p14:tracePt t="39400" x="1854200" y="1314450"/>
          <p14:tracePt t="39413" x="1860550" y="1314450"/>
          <p14:tracePt t="39432" x="1873250" y="1314450"/>
          <p14:tracePt t="39433" x="1879600" y="1314450"/>
          <p14:tracePt t="39446" x="1885950" y="1314450"/>
          <p14:tracePt t="39461" x="1898650" y="1314450"/>
          <p14:tracePt t="39478" x="1911350" y="1314450"/>
          <p14:tracePt t="39496" x="1917700" y="1314450"/>
          <p14:tracePt t="39513" x="1930400" y="1314450"/>
          <p14:tracePt t="39529" x="1955800" y="1314450"/>
          <p14:tracePt t="39546" x="1974850" y="1314450"/>
          <p14:tracePt t="39563" x="2051050" y="1314450"/>
          <p14:tracePt t="39579" x="2095500" y="1320800"/>
          <p14:tracePt t="39596" x="2171700" y="1320800"/>
          <p14:tracePt t="39613" x="2241550" y="1327150"/>
          <p14:tracePt t="39629" x="2266950" y="1327150"/>
          <p14:tracePt t="39646" x="2311400" y="1327150"/>
          <p14:tracePt t="39663" x="2330450" y="1327150"/>
          <p14:tracePt t="39679" x="2406650" y="1327150"/>
          <p14:tracePt t="39696" x="2520950" y="1327150"/>
          <p14:tracePt t="39713" x="2571750" y="1327150"/>
          <p14:tracePt t="39729" x="2673350" y="1327150"/>
          <p14:tracePt t="39746" x="2717800" y="1327150"/>
          <p14:tracePt t="39763" x="2806700" y="1327150"/>
          <p14:tracePt t="39779" x="2851150" y="1327150"/>
          <p14:tracePt t="39796" x="2946400" y="1327150"/>
          <p14:tracePt t="39813" x="3048000" y="1327150"/>
          <p14:tracePt t="39829" x="3098800" y="1327150"/>
          <p14:tracePt t="39846" x="3213100" y="1327150"/>
          <p14:tracePt t="39863" x="3263900" y="1327150"/>
          <p14:tracePt t="39863" x="3308350" y="1327150"/>
          <p14:tracePt t="39880" x="3365500" y="1327150"/>
          <p14:tracePt t="39896" x="3454400" y="1327150"/>
          <p14:tracePt t="39913" x="3498850" y="1327150"/>
          <p14:tracePt t="39929" x="3581400" y="1327150"/>
          <p14:tracePt t="39946" x="3619500" y="1327150"/>
          <p14:tracePt t="39963" x="3695700" y="1327150"/>
          <p14:tracePt t="39979" x="3784600" y="1327150"/>
          <p14:tracePt t="39996" x="3829050" y="1327150"/>
          <p14:tracePt t="40013" x="3949700" y="1327150"/>
          <p14:tracePt t="40029" x="4013200" y="1327150"/>
          <p14:tracePt t="40046" x="4133850" y="1327150"/>
          <p14:tracePt t="40063" x="4229100" y="1327150"/>
          <p14:tracePt t="40079" x="4273550" y="1327150"/>
          <p14:tracePt t="40096" x="4330700" y="1327150"/>
          <p14:tracePt t="40113" x="4362450" y="1327150"/>
          <p14:tracePt t="40129" x="4432300" y="1333500"/>
          <p14:tracePt t="40146" x="4521200" y="1333500"/>
          <p14:tracePt t="40163" x="4572000" y="1333500"/>
          <p14:tracePt t="40179" x="4692650" y="1346200"/>
          <p14:tracePt t="40196" x="4737100" y="1346200"/>
          <p14:tracePt t="40213" x="4819650" y="1346200"/>
          <p14:tracePt t="40229" x="4864100" y="1346200"/>
          <p14:tracePt t="40246" x="4883150" y="1346200"/>
          <p14:tracePt t="40263" x="4927600" y="1346200"/>
          <p14:tracePt t="40279" x="4959350" y="1346200"/>
          <p14:tracePt t="40296" x="5048250" y="1346200"/>
          <p14:tracePt t="40313" x="5175250" y="1346200"/>
          <p14:tracePt t="40329" x="5238750" y="1346200"/>
          <p14:tracePt t="40346" x="5340350" y="1346200"/>
          <p14:tracePt t="40363" x="5372100" y="1346200"/>
          <p14:tracePt t="40379" x="5416550" y="1346200"/>
          <p14:tracePt t="40396" x="5448300" y="1346200"/>
          <p14:tracePt t="40413" x="5473700" y="1346200"/>
          <p14:tracePt t="40429" x="5537200" y="1346200"/>
          <p14:tracePt t="40446" x="5581650" y="1346200"/>
          <p14:tracePt t="40463" x="5702300" y="1346200"/>
          <p14:tracePt t="40479" x="5803900" y="1346200"/>
          <p14:tracePt t="40496" x="5835650" y="1346200"/>
          <p14:tracePt t="40513" x="5886450" y="1346200"/>
          <p14:tracePt t="40529" x="5905500" y="1346200"/>
          <p14:tracePt t="40546" x="5943600" y="1346200"/>
          <p14:tracePt t="40563" x="6000750" y="1346200"/>
          <p14:tracePt t="40579" x="6045200" y="1346200"/>
          <p14:tracePt t="40596" x="6146800" y="1346200"/>
          <p14:tracePt t="40613" x="6191250" y="1346200"/>
          <p14:tracePt t="40629" x="6280150" y="1346200"/>
          <p14:tracePt t="40646" x="6343650" y="1346200"/>
          <p14:tracePt t="40663" x="6369050" y="1346200"/>
          <p14:tracePt t="40679" x="6426200" y="1346200"/>
          <p14:tracePt t="40696" x="6457950" y="1346200"/>
          <p14:tracePt t="40713" x="6527800" y="1346200"/>
          <p14:tracePt t="40729" x="6572250" y="1346200"/>
          <p14:tracePt t="40746" x="6648450" y="1346200"/>
          <p14:tracePt t="40763" x="6718300" y="1346200"/>
          <p14:tracePt t="40779" x="6750050" y="1346200"/>
          <p14:tracePt t="40796" x="6819900" y="1346200"/>
          <p14:tracePt t="40813" x="6864350" y="1346200"/>
          <p14:tracePt t="40829" x="6940550" y="1346200"/>
          <p14:tracePt t="40846" x="7016750" y="1346200"/>
          <p14:tracePt t="40863" x="7048500" y="1346200"/>
          <p14:tracePt t="40879" x="7099300" y="1346200"/>
          <p14:tracePt t="40896" x="7118350" y="1346200"/>
          <p14:tracePt t="40896" x="7124700" y="1346200"/>
          <p14:tracePt t="40915" x="7143750" y="1346200"/>
          <p14:tracePt t="40930" x="7200900" y="1346200"/>
          <p14:tracePt t="40947" x="7232650" y="1346200"/>
          <p14:tracePt t="40964" x="7321550" y="1346200"/>
          <p14:tracePt t="40981" x="7353300" y="1346200"/>
          <p14:tracePt t="40997" x="7404100" y="1346200"/>
          <p14:tracePt t="41014" x="7423150" y="1346200"/>
          <p14:tracePt t="45300" x="7423150" y="1352550"/>
          <p14:tracePt t="45464" x="7416800" y="1352550"/>
          <p14:tracePt t="45485" x="7410450" y="1352550"/>
          <p14:tracePt t="45537" x="7404100" y="1352550"/>
          <p14:tracePt t="45557" x="7397750" y="1352550"/>
          <p14:tracePt t="45568" x="7391400" y="1352550"/>
          <p14:tracePt t="45589" x="7378700" y="1352550"/>
          <p14:tracePt t="45599" x="7366000" y="1352550"/>
          <p14:tracePt t="45600" x="7359650" y="1352550"/>
          <p14:tracePt t="45617" x="7340600" y="1352550"/>
          <p14:tracePt t="45629" x="7315200" y="1352550"/>
          <p14:tracePt t="45645" x="7283450" y="1352550"/>
          <p14:tracePt t="45663" x="7270750" y="1352550"/>
          <p14:tracePt t="45679" x="7245350" y="1352550"/>
          <p14:tracePt t="45695" x="7232650" y="1352550"/>
          <p14:tracePt t="45712" x="7181850" y="1352550"/>
          <p14:tracePt t="45729" x="7137400" y="1352550"/>
          <p14:tracePt t="45746" x="7016750" y="1352550"/>
          <p14:tracePt t="45762" x="6883400" y="1352550"/>
          <p14:tracePt t="45779" x="6832600" y="1352550"/>
          <p14:tracePt t="45796" x="6724650" y="1352550"/>
          <p14:tracePt t="45812" x="6686550" y="1352550"/>
          <p14:tracePt t="45829" x="6642100" y="1352550"/>
          <p14:tracePt t="45846" x="6597650" y="1365250"/>
          <p14:tracePt t="45862" x="6559550" y="1371600"/>
          <p14:tracePt t="45879" x="6483350" y="1384300"/>
          <p14:tracePt t="45896" x="6426200" y="1397000"/>
          <p14:tracePt t="45912" x="6305550" y="1403350"/>
          <p14:tracePt t="45929" x="6184900" y="1409700"/>
          <p14:tracePt t="45945" x="6127750" y="1409700"/>
          <p14:tracePt t="45963" x="6038850" y="1409700"/>
          <p14:tracePt t="45979" x="6007100" y="1409700"/>
          <p14:tracePt t="45996" x="5949950" y="1409700"/>
          <p14:tracePt t="46013" x="5848350" y="1409700"/>
          <p14:tracePt t="46029" x="5784850" y="1409700"/>
          <p14:tracePt t="46046" x="5613400" y="1409700"/>
          <p14:tracePt t="46062" x="5518150" y="1409700"/>
          <p14:tracePt t="46079" x="5321300" y="1409700"/>
          <p14:tracePt t="46095" x="5162550" y="1409700"/>
          <p14:tracePt t="46112" x="5086350" y="1409700"/>
          <p14:tracePt t="46129" x="4921250" y="1409700"/>
          <p14:tracePt t="46146" x="4832350" y="1409700"/>
          <p14:tracePt t="46162" x="4610100" y="1409700"/>
          <p14:tracePt t="46179" x="4343400" y="1409700"/>
          <p14:tracePt t="46196" x="4191000" y="1409700"/>
          <p14:tracePt t="46212" x="3962400" y="1409700"/>
          <p14:tracePt t="46229" x="3867150" y="1409700"/>
          <p14:tracePt t="46246" x="3714750" y="1409700"/>
          <p14:tracePt t="46262" x="3594100" y="1409700"/>
          <p14:tracePt t="46279" x="3530600" y="1409700"/>
          <p14:tracePt t="46296" x="3397250" y="1409700"/>
          <p14:tracePt t="46313" x="3321050" y="1409700"/>
          <p14:tracePt t="46329" x="3168650" y="1403350"/>
          <p14:tracePt t="46346" x="3035300" y="1384300"/>
          <p14:tracePt t="46362" x="2971800" y="1377950"/>
          <p14:tracePt t="46379" x="2876550" y="1358900"/>
          <p14:tracePt t="46396" x="2832100" y="1358900"/>
          <p14:tracePt t="46413" x="2736850" y="1352550"/>
          <p14:tracePt t="46429" x="2603500" y="1352550"/>
          <p14:tracePt t="46446" x="2527300" y="1352550"/>
          <p14:tracePt t="46462" x="2406650" y="1352550"/>
          <p14:tracePt t="46480" x="2355850" y="1352550"/>
          <p14:tracePt t="46496" x="2305050" y="1352550"/>
          <p14:tracePt t="46513" x="2286000" y="1352550"/>
          <p14:tracePt t="46529" x="2273300" y="1352550"/>
          <p14:tracePt t="46546" x="2241550" y="1352550"/>
          <p14:tracePt t="46563" x="2216150" y="1352550"/>
          <p14:tracePt t="46579" x="2178050" y="1352550"/>
          <p14:tracePt t="46595" x="2165350" y="1352550"/>
          <p14:tracePt t="46673" x="2159000" y="1352550"/>
          <p14:tracePt t="46714" x="2152650" y="1352550"/>
          <p14:tracePt t="46725" x="2146300" y="1352550"/>
          <p14:tracePt t="46745" x="2139950" y="1352550"/>
          <p14:tracePt t="46756" x="2133600" y="1352550"/>
          <p14:tracePt t="46777" x="2127250" y="1352550"/>
          <p14:tracePt t="46788" x="2120900" y="1352550"/>
          <p14:tracePt t="46807" x="2114550" y="1352550"/>
          <p14:tracePt t="46900" x="2108200" y="1352550"/>
          <p14:tracePt t="52251" x="2101850" y="1352550"/>
          <p14:tracePt t="52273" x="2095500" y="1352550"/>
          <p14:tracePt t="52283" x="2082800" y="1346200"/>
          <p14:tracePt t="52295" x="2070100" y="1346200"/>
          <p14:tracePt t="52296" x="2044700" y="1339850"/>
          <p14:tracePt t="52312" x="2006600" y="1327150"/>
          <p14:tracePt t="52329" x="1962150" y="1314450"/>
          <p14:tracePt t="52346" x="1943100" y="1308100"/>
          <p14:tracePt t="52362" x="1930400" y="1308100"/>
          <p14:tracePt t="52826" x="1936750" y="1308100"/>
          <p14:tracePt t="53477" x="1943100" y="1308100"/>
          <p14:tracePt t="91359" x="1943100" y="1320800"/>
          <p14:tracePt t="91373" x="1943100" y="1333500"/>
          <p14:tracePt t="91390" x="1943100" y="1390650"/>
          <p14:tracePt t="91400" x="1936750" y="1441450"/>
          <p14:tracePt t="91401" x="1930400" y="1504950"/>
          <p14:tracePt t="91414" x="1911350" y="1562100"/>
          <p14:tracePt t="91431" x="1879600" y="1689100"/>
          <p14:tracePt t="91448" x="1847850" y="1803400"/>
          <p14:tracePt t="91464" x="1828800" y="1866900"/>
          <p14:tracePt t="91481" x="1816100" y="1981200"/>
          <p14:tracePt t="91497" x="1816100" y="2057400"/>
          <p14:tracePt t="91515" x="1803400" y="2209800"/>
          <p14:tracePt t="91531" x="1803400" y="2368550"/>
          <p14:tracePt t="91548" x="1803400" y="2457450"/>
          <p14:tracePt t="91564" x="1803400" y="2641600"/>
          <p14:tracePt t="91581" x="1803400" y="2736850"/>
          <p14:tracePt t="91597" x="1803400" y="2921000"/>
          <p14:tracePt t="91614" x="1803400" y="3136900"/>
          <p14:tracePt t="91631" x="1803400" y="3232150"/>
          <p14:tracePt t="91648" x="1803400" y="3448050"/>
          <p14:tracePt t="91665" x="1803400" y="3543300"/>
          <p14:tracePt t="91681" x="1803400" y="3759200"/>
          <p14:tracePt t="91698" x="1803400" y="3987800"/>
          <p14:tracePt t="91714" x="1803400" y="4102100"/>
          <p14:tracePt t="91731" x="1803400" y="4387850"/>
          <p14:tracePt t="91748" x="1803400" y="4565650"/>
          <p14:tracePt t="91764" x="1803400" y="4946650"/>
          <p14:tracePt t="91781" x="1809750" y="5283200"/>
          <p14:tracePt t="91798" x="1828800" y="5429250"/>
          <p14:tracePt t="91814" x="1860550" y="5695950"/>
          <p14:tracePt t="91831" x="1879600" y="5803900"/>
          <p14:tracePt t="91848" x="1905000" y="5981700"/>
          <p14:tracePt t="91864" x="1930400" y="6121400"/>
          <p14:tracePt t="91881" x="1936750" y="6191250"/>
          <p14:tracePt t="91897" x="1955800" y="6280150"/>
          <p14:tracePt t="91914" x="1962150" y="6324600"/>
          <p14:tracePt t="91931" x="1981200" y="6419850"/>
          <p14:tracePt t="91947" x="2006600" y="6489700"/>
          <p14:tracePt t="91964" x="2006600" y="6534150"/>
          <p14:tracePt t="91981" x="2012950" y="6616700"/>
          <p14:tracePt t="91997" x="2019300" y="6673850"/>
          <p14:tracePt t="92014" x="2019300" y="6788150"/>
          <p14:tracePt t="92031" x="2019300" y="6851650"/>
          <p14:tracePt t="92223" x="2012950" y="6851650"/>
          <p14:tracePt t="92234" x="2006600" y="6845300"/>
          <p14:tracePt t="92248" x="2000250" y="6832600"/>
          <p14:tracePt t="92249" x="1987550" y="6819900"/>
          <p14:tracePt t="92264" x="1936750" y="6762750"/>
          <p14:tracePt t="92281" x="1866900" y="6680200"/>
          <p14:tracePt t="92297" x="1835150" y="6642100"/>
          <p14:tracePt t="92314" x="1784350" y="6584950"/>
          <p14:tracePt t="92331" x="1758950" y="6553200"/>
          <p14:tracePt t="92348" x="1752600" y="6546850"/>
          <p14:tracePt t="92364" x="1746250" y="6540500"/>
          <p14:tracePt t="92400" x="1746250" y="6534150"/>
          <p14:tracePt t="92401" x="1733550" y="6527800"/>
          <p14:tracePt t="92414" x="1695450" y="6502400"/>
          <p14:tracePt t="92431" x="1670050" y="6483350"/>
          <p14:tracePt t="92447" x="1606550" y="6438900"/>
          <p14:tracePt t="92464" x="1568450" y="6419850"/>
          <p14:tracePt t="92481" x="1524000" y="6388100"/>
          <p14:tracePt t="92498" x="1498600" y="6369050"/>
          <p14:tracePt t="92514" x="1485900" y="6356350"/>
          <p14:tracePt t="92531" x="1479550" y="6350000"/>
          <p14:tracePt t="92548" x="1466850" y="6343650"/>
          <p14:tracePt t="92564" x="1441450" y="6324600"/>
          <p14:tracePt t="92581" x="1397000" y="6305550"/>
          <p14:tracePt t="92598" x="1371600" y="6299200"/>
          <p14:tracePt t="92615" x="1327150" y="6280150"/>
          <p14:tracePt t="92631" x="1308100" y="6273800"/>
          <p14:tracePt t="92647" x="1289050" y="6267450"/>
          <p14:tracePt t="92665" x="1263650" y="6267450"/>
          <p14:tracePt t="92681" x="1257300" y="6267450"/>
          <p14:tracePt t="92698" x="1206500" y="6267450"/>
          <p14:tracePt t="92714" x="1168400" y="6267450"/>
          <p14:tracePt t="92731" x="1092200" y="6267450"/>
          <p14:tracePt t="92748" x="1003300" y="6267450"/>
          <p14:tracePt t="92764" x="971550" y="6267450"/>
          <p14:tracePt t="92781" x="901700" y="6267450"/>
          <p14:tracePt t="92797" x="876300" y="6267450"/>
          <p14:tracePt t="92814" x="831850" y="6280150"/>
          <p14:tracePt t="92831" x="806450" y="6286500"/>
          <p14:tracePt t="92831" x="787400" y="6292850"/>
          <p14:tracePt t="92848" x="762000" y="6299200"/>
          <p14:tracePt t="92864" x="723900" y="6305550"/>
          <p14:tracePt t="92881" x="711200" y="6305550"/>
          <p14:tracePt t="92897" x="673100" y="6305550"/>
          <p14:tracePt t="92914" x="641350" y="6305550"/>
          <p14:tracePt t="92931" x="622300" y="6311900"/>
          <p14:tracePt t="92948" x="584200" y="6324600"/>
          <p14:tracePt t="92964" x="565150" y="6330950"/>
          <p14:tracePt t="92981" x="539750" y="6343650"/>
          <p14:tracePt t="92998" x="514350" y="6350000"/>
          <p14:tracePt t="93014" x="514350" y="6356350"/>
          <p14:tracePt t="93031" x="495300" y="6362700"/>
          <p14:tracePt t="93048" x="488950" y="6362700"/>
          <p14:tracePt t="93064" x="463550" y="6381750"/>
          <p14:tracePt t="93081" x="444500" y="6388100"/>
          <p14:tracePt t="93098" x="406400" y="6400800"/>
          <p14:tracePt t="93114" x="374650" y="6413500"/>
          <p14:tracePt t="93131" x="361950" y="6413500"/>
          <p14:tracePt t="93148" x="349250" y="6419850"/>
          <p14:tracePt t="93165" x="336550" y="6432550"/>
          <p14:tracePt t="93181" x="317500" y="6438900"/>
          <p14:tracePt t="93198" x="273050" y="6457950"/>
          <p14:tracePt t="93214" x="247650" y="6464300"/>
          <p14:tracePt t="93231" x="203200" y="6477000"/>
          <p14:tracePt t="93247" x="177800" y="6483350"/>
          <p14:tracePt t="93264" x="158750" y="6489700"/>
          <p14:tracePt t="93281" x="152400" y="6496050"/>
          <p14:tracePt t="93298" x="152400" y="6502400"/>
          <p14:tracePt t="93314" x="146050" y="6515100"/>
          <p14:tracePt t="93331" x="139700" y="6527800"/>
          <p14:tracePt t="93349" x="139700" y="6540500"/>
          <p14:tracePt t="93365" x="133350" y="6553200"/>
          <p14:tracePt t="93382" x="127000" y="6565900"/>
          <p14:tracePt t="93398" x="120650" y="6578600"/>
          <p14:tracePt t="93415" x="120650" y="6584950"/>
          <p14:tracePt t="93432" x="120650" y="6597650"/>
          <p14:tracePt t="93448" x="120650" y="6610350"/>
          <p14:tracePt t="93465" x="120650" y="6616700"/>
          <p14:tracePt t="93482" x="120650" y="6635750"/>
          <p14:tracePt t="93515" x="120650" y="6648450"/>
          <p14:tracePt t="93516" x="120650" y="6661150"/>
          <p14:tracePt t="93532" x="120650" y="6680200"/>
          <p14:tracePt t="93549" x="120650" y="6686550"/>
          <p14:tracePt t="93565" x="127000" y="6711950"/>
          <p14:tracePt t="93582" x="127000" y="6718300"/>
          <p14:tracePt t="93599" x="133350" y="6724650"/>
          <p14:tracePt t="93641" x="139700" y="6731000"/>
          <p14:tracePt t="93663" x="146050" y="6737350"/>
          <p14:tracePt t="93674" x="152400" y="6737350"/>
          <p14:tracePt t="93683" x="158750" y="6737350"/>
          <p14:tracePt t="93686" x="171450" y="6743700"/>
          <p14:tracePt t="93699" x="196850" y="6762750"/>
          <p14:tracePt t="93715" x="203200" y="6769100"/>
          <p14:tracePt t="93732" x="222250" y="6775450"/>
          <p14:tracePt t="93749" x="228600" y="6781800"/>
          <p14:tracePt t="93765" x="241300" y="6794500"/>
          <p14:tracePt t="93782" x="260350" y="6800850"/>
          <p14:tracePt t="93799" x="285750" y="6807200"/>
          <p14:tracePt t="93815" x="336550" y="6832600"/>
          <p14:tracePt t="93832" x="361950" y="6832600"/>
          <p14:tracePt t="93849" x="400050" y="6845300"/>
          <p14:tracePt t="93865" x="425450" y="6851650"/>
          <p14:tracePt t="93882" x="431800" y="6851650"/>
          <p14:tracePt t="93898" x="450850" y="6851650"/>
          <p14:tracePt t="93915" x="488950" y="6851650"/>
          <p14:tracePt t="93932" x="584200" y="6851650"/>
          <p14:tracePt t="93949" x="692150" y="6851650"/>
          <p14:tracePt t="93965" x="736600" y="6851650"/>
          <p14:tracePt t="93982" x="806450" y="6851650"/>
          <p14:tracePt t="94028" x="812800" y="6851650"/>
          <p14:tracePt t="94048" x="819150" y="6851650"/>
          <p14:tracePt t="94059" x="838200" y="6851650"/>
          <p14:tracePt t="94074" x="869950" y="6851650"/>
          <p14:tracePt t="94075" x="901700" y="6851650"/>
          <p14:tracePt t="94082" x="946150" y="6851650"/>
          <p14:tracePt t="94099" x="1047750" y="6851650"/>
          <p14:tracePt t="94115" x="1123950" y="6851650"/>
          <p14:tracePt t="94132" x="1136650" y="6851650"/>
          <p14:tracePt t="94149" x="1168400" y="6851650"/>
          <p14:tracePt t="94164" x="1174750" y="6851650"/>
          <p14:tracePt t="94181" x="1219200" y="6851650"/>
          <p14:tracePt t="94198" x="1244600" y="6851650"/>
          <p14:tracePt t="94214" x="1308100" y="6851650"/>
          <p14:tracePt t="94231" x="1377950" y="6851650"/>
          <p14:tracePt t="94249" x="1403350" y="6851650"/>
          <p14:tracePt t="94265" x="1435100" y="6851650"/>
          <p14:tracePt t="94282" x="1454150" y="6851650"/>
          <p14:tracePt t="94299" x="1498600" y="6851650"/>
          <p14:tracePt t="94316" x="1587500" y="6851650"/>
          <p14:tracePt t="94332" x="1651000" y="6851650"/>
          <p14:tracePt t="94349" x="1778000" y="6851650"/>
          <p14:tracePt t="94365" x="1835150" y="6851650"/>
          <p14:tracePt t="94382" x="1905000" y="6851650"/>
          <p14:tracePt t="94465" x="1911350" y="6851650"/>
          <p14:tracePt t="94475" x="1917700" y="6851650"/>
          <p14:tracePt t="94506" x="1924050" y="6845300"/>
          <p14:tracePt t="94524" x="1930400" y="6838950"/>
          <p14:tracePt t="94527" x="1936750" y="6832600"/>
          <p14:tracePt t="94532" x="1943100" y="6826250"/>
          <p14:tracePt t="94549" x="1955800" y="6819900"/>
          <p14:tracePt t="94565" x="1974850" y="6807200"/>
          <p14:tracePt t="94582" x="1993900" y="6800850"/>
          <p14:tracePt t="94599" x="2025650" y="6781800"/>
          <p14:tracePt t="94615" x="2044700" y="6762750"/>
          <p14:tracePt t="94632" x="2044700" y="6756400"/>
          <p14:tracePt t="94649" x="2051050" y="6743700"/>
          <p14:tracePt t="94665" x="2051050" y="6737350"/>
          <p14:tracePt t="94682" x="2051050" y="6731000"/>
          <p14:tracePt t="94700" x="2032000" y="6718300"/>
          <p14:tracePt t="94715" x="2025650" y="6705600"/>
          <p14:tracePt t="94732" x="2006600" y="6686550"/>
          <p14:tracePt t="94748" x="1987550" y="6673850"/>
          <p14:tracePt t="94765" x="1962150" y="6642100"/>
          <p14:tracePt t="94782" x="1936750" y="6616700"/>
          <p14:tracePt t="94818" x="1930400" y="6610350"/>
          <p14:tracePt t="94820" x="1924050" y="6604000"/>
          <p14:tracePt t="94849" x="1917700" y="6597650"/>
          <p14:tracePt t="94850" x="1905000" y="6591300"/>
          <p14:tracePt t="94865" x="1898650" y="6584950"/>
          <p14:tracePt t="94882" x="1885950" y="6578600"/>
          <p14:tracePt t="94898" x="1873250" y="6565900"/>
          <p14:tracePt t="94915" x="1847850" y="6559550"/>
          <p14:tracePt t="94932" x="1841500" y="6559550"/>
          <p14:tracePt t="94949" x="1816100" y="6553200"/>
          <p14:tracePt t="94965" x="1809750" y="6546850"/>
          <p14:tracePt t="94982" x="1778000" y="6534150"/>
          <p14:tracePt t="94999" x="1765300" y="6521450"/>
          <p14:tracePt t="95015" x="1746250" y="6508750"/>
          <p14:tracePt t="95032" x="1714500" y="6496050"/>
          <p14:tracePt t="95048" x="1701800" y="6489700"/>
          <p14:tracePt t="95065" x="1663700" y="6477000"/>
          <p14:tracePt t="95082" x="1644650" y="6470650"/>
          <p14:tracePt t="95099" x="1600200" y="6457950"/>
          <p14:tracePt t="95115" x="1549400" y="6438900"/>
          <p14:tracePt t="95132" x="1524000" y="6432550"/>
          <p14:tracePt t="95149" x="1454150" y="6419850"/>
          <p14:tracePt t="95165" x="1416050" y="6400800"/>
          <p14:tracePt t="95182" x="1358900" y="6388100"/>
          <p14:tracePt t="95199" x="1308100" y="6375400"/>
          <p14:tracePt t="95215" x="1282700" y="6369050"/>
          <p14:tracePt t="95232" x="1250950" y="6362700"/>
          <p14:tracePt t="95249" x="1225550" y="6362700"/>
          <p14:tracePt t="95265" x="1187450" y="6362700"/>
          <p14:tracePt t="95282" x="1130300" y="6362700"/>
          <p14:tracePt t="95299" x="1104900" y="6362700"/>
          <p14:tracePt t="95315" x="1047750" y="6362700"/>
          <p14:tracePt t="95332" x="1022350" y="6362700"/>
          <p14:tracePt t="95349" x="977900" y="6362700"/>
          <p14:tracePt t="95365" x="933450" y="6362700"/>
          <p14:tracePt t="95382" x="914400" y="6362700"/>
          <p14:tracePt t="95399" x="869950" y="6362700"/>
          <p14:tracePt t="95415" x="844550" y="6369050"/>
          <p14:tracePt t="95432" x="800100" y="6388100"/>
          <p14:tracePt t="95449" x="755650" y="6407150"/>
          <p14:tracePt t="95465" x="736600" y="6413500"/>
          <p14:tracePt t="95482" x="717550" y="6426200"/>
          <p14:tracePt t="95499" x="704850" y="6432550"/>
          <p14:tracePt t="95515" x="685800" y="6445250"/>
          <p14:tracePt t="95532" x="660400" y="6451600"/>
          <p14:tracePt t="95549" x="647700" y="6457950"/>
          <p14:tracePt t="95565" x="622300" y="6470650"/>
          <p14:tracePt t="95582" x="609600" y="6483350"/>
          <p14:tracePt t="95599" x="584200" y="6496050"/>
          <p14:tracePt t="95615" x="571500" y="6496050"/>
          <p14:tracePt t="95632" x="558800" y="6502400"/>
          <p14:tracePt t="95649" x="539750" y="6508750"/>
          <p14:tracePt t="95665" x="527050" y="6515100"/>
          <p14:tracePt t="95682" x="501650" y="6527800"/>
          <p14:tracePt t="95698" x="469900" y="6534150"/>
          <p14:tracePt t="95715" x="450850" y="6540500"/>
          <p14:tracePt t="95733" x="419100" y="6546850"/>
          <p14:tracePt t="95749" x="406400" y="6546850"/>
          <p14:tracePt t="95765" x="381000" y="6559550"/>
          <p14:tracePt t="95782" x="349250" y="6565900"/>
          <p14:tracePt t="95799" x="342900" y="6565900"/>
          <p14:tracePt t="95815" x="323850" y="6572250"/>
          <p14:tracePt t="95832" x="317500" y="6578600"/>
          <p14:tracePt t="95849" x="298450" y="6578600"/>
          <p14:tracePt t="95865" x="279400" y="6591300"/>
          <p14:tracePt t="95882" x="266700" y="6597650"/>
          <p14:tracePt t="95899" x="247650" y="6616700"/>
          <p14:tracePt t="95933" x="241300" y="6629400"/>
          <p14:tracePt t="95948" x="234950" y="6635750"/>
          <p14:tracePt t="95950" x="228600" y="6648450"/>
          <p14:tracePt t="95965" x="228600" y="6654800"/>
          <p14:tracePt t="95982" x="228600" y="6661150"/>
          <p14:tracePt t="95999" x="228600" y="6667500"/>
          <p14:tracePt t="96015" x="222250" y="6673850"/>
          <p14:tracePt t="96059" x="222250" y="6680200"/>
          <p14:tracePt t="96070" x="222250" y="6686550"/>
          <p14:tracePt t="96090" x="222250" y="6692900"/>
          <p14:tracePt t="96112" x="222250" y="6699250"/>
          <p14:tracePt t="96113" x="228600" y="6705600"/>
          <p14:tracePt t="96132" x="234950" y="6711950"/>
          <p14:tracePt t="96148" x="234950" y="6718300"/>
          <p14:tracePt t="96149" x="241300" y="6731000"/>
          <p14:tracePt t="96165" x="241300" y="6743700"/>
          <p14:tracePt t="96182" x="247650" y="6756400"/>
          <p14:tracePt t="96199" x="254000" y="6762750"/>
          <p14:tracePt t="96216" x="260350" y="6775450"/>
          <p14:tracePt t="96232" x="266700" y="6788150"/>
          <p14:tracePt t="96249" x="273050" y="6788150"/>
          <p14:tracePt t="96265" x="298450" y="6800850"/>
          <p14:tracePt t="96282" x="317500" y="6807200"/>
          <p14:tracePt t="96282" x="336550" y="6807200"/>
          <p14:tracePt t="96299" x="361950" y="6807200"/>
          <p14:tracePt t="96315" x="400050" y="6819900"/>
          <p14:tracePt t="96332" x="425450" y="6826250"/>
          <p14:tracePt t="96349" x="457200" y="6832600"/>
          <p14:tracePt t="96365" x="476250" y="6838950"/>
          <p14:tracePt t="96382" x="501650" y="6838950"/>
          <p14:tracePt t="96399" x="552450" y="6845300"/>
          <p14:tracePt t="96415" x="584200" y="6845300"/>
          <p14:tracePt t="96432" x="666750" y="6851650"/>
          <p14:tracePt t="96449" x="711200" y="6851650"/>
          <p14:tracePt t="96465" x="768350" y="6851650"/>
          <p14:tracePt t="96482" x="800100" y="6851650"/>
          <p14:tracePt t="96499" x="812800" y="6851650"/>
          <p14:tracePt t="96515" x="844550" y="6851650"/>
          <p14:tracePt t="96532" x="869950" y="6851650"/>
          <p14:tracePt t="96549" x="977900" y="6851650"/>
          <p14:tracePt t="96565" x="1117600" y="6851650"/>
          <p14:tracePt t="96582" x="1206500" y="6851650"/>
          <p14:tracePt t="96599" x="1320800" y="6851650"/>
          <p14:tracePt t="96615" x="1365250" y="6851650"/>
          <p14:tracePt t="96632" x="1409700" y="6851650"/>
          <p14:tracePt t="96649" x="1441450" y="6851650"/>
          <p14:tracePt t="96665" x="1466850" y="6851650"/>
          <p14:tracePt t="96682" x="1543050" y="6851650"/>
          <p14:tracePt t="96699" x="1587500" y="6851650"/>
          <p14:tracePt t="96716" x="1670050" y="6851650"/>
          <p14:tracePt t="96732" x="1727200" y="6851650"/>
          <p14:tracePt t="96800" x="1733550" y="6851650"/>
          <p14:tracePt t="96811" x="1739900" y="6851650"/>
          <p14:tracePt t="96821" x="1746250" y="6851650"/>
          <p14:tracePt t="96832" x="1758950" y="6851650"/>
          <p14:tracePt t="96833" x="1778000" y="6851650"/>
          <p14:tracePt t="96849" x="1803400" y="6851650"/>
          <p14:tracePt t="96865" x="1816100" y="6851650"/>
          <p14:tracePt t="96882" x="1822450" y="6851650"/>
          <p14:tracePt t="96898" x="1828800" y="6851650"/>
          <p14:tracePt t="96946" x="1835150" y="6851650"/>
          <p14:tracePt t="96957" x="1841500" y="6851650"/>
          <p14:tracePt t="96987" x="1847850" y="6851650"/>
          <p14:tracePt t="120653" x="1847850" y="6845300"/>
          <p14:tracePt t="134756" x="1847850" y="6838950"/>
          <p14:tracePt t="134777" x="1847850" y="6832600"/>
          <p14:tracePt t="134787" x="1847850" y="6826250"/>
          <p14:tracePt t="134800" x="1854200" y="6819900"/>
          <p14:tracePt t="134808" x="1854200" y="6813550"/>
          <p14:tracePt t="134818" x="1854200" y="6800850"/>
          <p14:tracePt t="134833" x="1860550" y="6800850"/>
          <p14:tracePt t="135002" x="1860550" y="6794500"/>
          <p14:tracePt t="135043" x="1860550" y="6788150"/>
          <p14:tracePt t="138809" x="1866900" y="6788150"/>
          <p14:tracePt t="139684" x="1866900" y="6781800"/>
          <p14:tracePt t="139818" x="1866900" y="6775450"/>
          <p14:tracePt t="139858" x="1866900" y="6769100"/>
          <p14:tracePt t="139868" x="1873250" y="6769100"/>
          <p14:tracePt t="140042" x="1873250" y="6762750"/>
          <p14:tracePt t="140124" x="1873250" y="6756400"/>
          <p14:tracePt t="140155" x="1873250" y="6750050"/>
          <p14:tracePt t="140186" x="1873250" y="6743700"/>
          <p14:tracePt t="140206" x="1873250" y="6737350"/>
          <p14:tracePt t="140238" x="1873250" y="6731000"/>
          <p14:tracePt t="140258" x="1873250" y="6724650"/>
          <p14:tracePt t="140310" x="1873250" y="6718300"/>
          <p14:tracePt t="140392" x="1873250" y="6711950"/>
          <p14:tracePt t="140423" x="1873250" y="6705600"/>
          <p14:tracePt t="140443" x="1873250" y="6699250"/>
          <p14:tracePt t="140466" x="1873250" y="6692900"/>
          <p14:tracePt t="140486" x="1873250" y="6686550"/>
          <p14:tracePt t="140497" x="1873250" y="6680200"/>
          <p14:tracePt t="140579" x="1873250" y="6673850"/>
          <p14:tracePt t="140592" x="1866900" y="6673850"/>
          <p14:tracePt t="140600" x="1866900" y="6667500"/>
          <p14:tracePt t="140621" x="1866900" y="6661150"/>
          <p14:tracePt t="140622" x="1866900" y="6654800"/>
          <p14:tracePt t="140633" x="1866900" y="6648450"/>
          <p14:tracePt t="140650" x="1866900" y="6642100"/>
          <p14:tracePt t="140667" x="1860550" y="6629400"/>
          <p14:tracePt t="140714" x="1854200" y="6629400"/>
          <p14:tracePt t="140734" x="1854200" y="6623050"/>
          <p14:tracePt t="140755" x="1847850" y="6623050"/>
          <p14:tracePt t="140766" x="1847850" y="6616700"/>
          <p14:tracePt t="140787" x="1841500" y="6616700"/>
          <p14:tracePt t="140799" x="1835150" y="6610350"/>
          <p14:tracePt t="140828" x="1828800" y="6604000"/>
          <p14:tracePt t="140859" x="1822450" y="6597650"/>
          <p14:tracePt t="140879" x="1816100" y="6597650"/>
          <p14:tracePt t="140900" x="1809750" y="6597650"/>
          <p14:tracePt t="140916" x="1803400" y="6597650"/>
          <p14:tracePt t="140917" x="1797050" y="6591300"/>
          <p14:tracePt t="140953" x="1790700" y="6584950"/>
          <p14:tracePt t="140953" x="1784350" y="6578600"/>
          <p14:tracePt t="140966" x="1778000" y="6578600"/>
          <p14:tracePt t="140983" x="1778000" y="6572250"/>
          <p14:tracePt t="140999" x="1765300" y="6565900"/>
          <p14:tracePt t="141016" x="1758950" y="6553200"/>
          <p14:tracePt t="141033" x="1758950" y="6546850"/>
          <p14:tracePt t="141049" x="1752600" y="6540500"/>
          <p14:tracePt t="141067" x="1746250" y="6527800"/>
          <p14:tracePt t="141083" x="1746250" y="6521450"/>
          <p14:tracePt t="141099" x="1739900" y="6515100"/>
          <p14:tracePt t="141117" x="1739900" y="6508750"/>
          <p14:tracePt t="141150" x="1733550" y="6508750"/>
          <p14:tracePt t="141151" x="1733550" y="6502400"/>
          <p14:tracePt t="141166" x="1727200" y="6496050"/>
          <p14:tracePt t="141183" x="1727200" y="6489700"/>
          <p14:tracePt t="141223" x="1720850" y="6489700"/>
          <p14:tracePt t="141295" x="1714500" y="6483350"/>
          <p14:tracePt t="141326" x="1708150" y="6477000"/>
          <p14:tracePt t="141368" x="1701800" y="6470650"/>
          <p14:tracePt t="141378" x="1695450" y="6464300"/>
          <p14:tracePt t="141399" x="1695450" y="6457950"/>
          <p14:tracePt t="141430" x="1689100" y="6457950"/>
          <p14:tracePt t="141471" x="1682750" y="6457950"/>
          <p14:tracePt t="141645" x="1689100" y="6464300"/>
          <p14:tracePt t="141655" x="1689100" y="6470650"/>
          <p14:tracePt t="141665" x="1695450" y="6470650"/>
          <p14:tracePt t="141675" x="1708150" y="6483350"/>
          <p14:tracePt t="141683" x="1727200" y="6502400"/>
          <p14:tracePt t="141699" x="1739900" y="6508750"/>
          <p14:tracePt t="141717" x="1771650" y="6534150"/>
          <p14:tracePt t="141733" x="1790700" y="6559550"/>
          <p14:tracePt t="141750" x="1803400" y="6572250"/>
          <p14:tracePt t="141767" x="1822450" y="6591300"/>
          <p14:tracePt t="141783" x="1835150" y="6604000"/>
          <p14:tracePt t="141800" x="1847850" y="6616700"/>
          <p14:tracePt t="141816" x="1854200" y="6629400"/>
          <p14:tracePt t="141816" x="1854200" y="6635750"/>
          <p14:tracePt t="141833" x="1860550" y="6648450"/>
          <p14:tracePt t="141850" x="1873250" y="6667500"/>
          <p14:tracePt t="141867" x="1873250" y="6680200"/>
          <p14:tracePt t="141882" x="1873250" y="6705600"/>
          <p14:tracePt t="141898" x="1879600" y="6737350"/>
          <p14:tracePt t="141917" x="1885950" y="6750050"/>
          <p14:tracePt t="141933" x="1885950" y="6781800"/>
          <p14:tracePt t="141950" x="1885950" y="6788150"/>
          <p14:tracePt t="141966" x="1885950" y="6813550"/>
          <p14:tracePt t="141983" x="1885950" y="6826250"/>
          <p14:tracePt t="142000" x="1885950" y="6832600"/>
          <p14:tracePt t="142016" x="1885950" y="6838950"/>
          <p14:tracePt t="142052" x="1873250" y="6838950"/>
          <p14:tracePt t="142053" x="1854200" y="6838950"/>
          <p14:tracePt t="142066" x="1841500" y="6838950"/>
          <p14:tracePt t="142083" x="1784350" y="6838950"/>
          <p14:tracePt t="142099" x="1733550" y="6832600"/>
          <p14:tracePt t="142116" x="1708150" y="6826250"/>
          <p14:tracePt t="142133" x="1670050" y="6819900"/>
          <p14:tracePt t="142150" x="1638300" y="6813550"/>
          <p14:tracePt t="142166" x="1619250" y="6813550"/>
          <p14:tracePt t="142183" x="1568450" y="6813550"/>
          <p14:tracePt t="142199" x="1536700" y="6813550"/>
          <p14:tracePt t="142215" x="1454150" y="6813550"/>
          <p14:tracePt t="142232" x="1409700" y="6813550"/>
          <p14:tracePt t="142248" x="1308100" y="6807200"/>
          <p14:tracePt t="142265" x="1219200" y="6794500"/>
          <p14:tracePt t="142283" x="1181100" y="6794500"/>
          <p14:tracePt t="142300" x="1136650" y="6788150"/>
          <p14:tracePt t="142317" x="1111250" y="6781800"/>
          <p14:tracePt t="142333" x="1060450" y="6781800"/>
          <p14:tracePt t="142349" x="1003300" y="6781800"/>
          <p14:tracePt t="142366" x="958850" y="6781800"/>
          <p14:tracePt t="142383" x="857250" y="6775450"/>
          <p14:tracePt t="142399" x="812800" y="6775450"/>
          <p14:tracePt t="142416" x="749300" y="6769100"/>
          <p14:tracePt t="142433" x="711200" y="6769100"/>
          <p14:tracePt t="142450" x="692150" y="6769100"/>
          <p14:tracePt t="142466" x="666750" y="6762750"/>
          <p14:tracePt t="142483" x="615950" y="6756400"/>
          <p14:tracePt t="142502" x="577850" y="6750050"/>
          <p14:tracePt t="142516" x="482600" y="6743700"/>
          <p14:tracePt t="142533" x="438150" y="6743700"/>
          <p14:tracePt t="142549" x="381000" y="6743700"/>
          <p14:tracePt t="142567" x="355600" y="6743700"/>
          <p14:tracePt t="142583" x="342900" y="6743700"/>
          <p14:tracePt t="142637" x="336550" y="6743700"/>
          <p14:tracePt t="142657" x="323850" y="6743700"/>
          <p14:tracePt t="142668" x="311150" y="6743700"/>
          <p14:tracePt t="142689" x="298450" y="6743700"/>
          <p14:tracePt t="142699" x="292100" y="6743700"/>
          <p14:tracePt t="142709" x="279400" y="6743700"/>
          <p14:tracePt t="142717" x="266700" y="6743700"/>
          <p14:tracePt t="142822" x="260350" y="6743700"/>
          <p14:tracePt t="142976" x="266700" y="6743700"/>
          <p14:tracePt t="142986" x="279400" y="6743700"/>
          <p14:tracePt t="142987" x="285750" y="6743700"/>
          <p14:tracePt t="142999" x="311150" y="6743700"/>
          <p14:tracePt t="143017" x="361950" y="6743700"/>
          <p14:tracePt t="143033" x="419100" y="6743700"/>
          <p14:tracePt t="143050" x="450850" y="6743700"/>
          <p14:tracePt t="143066" x="501650" y="6743700"/>
          <p14:tracePt t="143083" x="514350" y="6743700"/>
          <p14:tracePt t="143099" x="571500" y="6743700"/>
          <p14:tracePt t="143116" x="660400" y="6743700"/>
          <p14:tracePt t="143133" x="730250" y="6743700"/>
          <p14:tracePt t="143149" x="882650" y="6743700"/>
          <p14:tracePt t="143166" x="946150" y="6756400"/>
          <p14:tracePt t="143166" x="1009650" y="6762750"/>
          <p14:tracePt t="143183" x="1066800" y="6769100"/>
          <p14:tracePt t="143199" x="1104900" y="6769100"/>
          <p14:tracePt t="143236" x="1111250" y="6769100"/>
          <p14:tracePt t="143237" x="1123950" y="6769100"/>
          <p14:tracePt t="143250" x="1174750" y="6769100"/>
          <p14:tracePt t="143266" x="1219200" y="6769100"/>
          <p14:tracePt t="143283" x="1339850" y="6769100"/>
          <p14:tracePt t="143299" x="1409700" y="6769100"/>
          <p14:tracePt t="143317" x="1504950" y="6769100"/>
          <p14:tracePt t="143333" x="1530350" y="6769100"/>
          <p14:tracePt t="145608" x="1536700" y="6769100"/>
          <p14:tracePt t="146322" x="1536700" y="6756400"/>
          <p14:tracePt t="146332" x="1530350" y="6699250"/>
          <p14:tracePt t="146353" x="1524000" y="6642100"/>
          <p14:tracePt t="146367" x="1517650" y="6578600"/>
          <p14:tracePt t="146368" x="1517650" y="6502400"/>
          <p14:tracePt t="146384" x="1498600" y="6337300"/>
          <p14:tracePt t="146401" x="1492250" y="6159500"/>
          <p14:tracePt t="146418" x="1479550" y="6064250"/>
          <p14:tracePt t="146434" x="1454150" y="5880100"/>
          <p14:tracePt t="146450" x="1409700" y="5689600"/>
          <p14:tracePt t="146467" x="1384300" y="5613400"/>
          <p14:tracePt t="146484" x="1352550" y="5486400"/>
          <p14:tracePt t="146501" x="1339850" y="5448300"/>
          <p14:tracePt t="146517" x="1327150" y="5397500"/>
          <p14:tracePt t="146534" x="1314450" y="5353050"/>
          <p14:tracePt t="146551" x="1308100" y="5340350"/>
          <p14:tracePt t="146567" x="1295400" y="5295900"/>
          <p14:tracePt t="146583" x="1276350" y="5257800"/>
          <p14:tracePt t="146601" x="1257300" y="5175250"/>
          <p14:tracePt t="146617" x="1231900" y="5086350"/>
          <p14:tracePt t="146634" x="1219200" y="5035550"/>
          <p14:tracePt t="146650" x="1193800" y="4946650"/>
          <p14:tracePt t="146667" x="1181100" y="4895850"/>
          <p14:tracePt t="146683" x="1155700" y="4813300"/>
          <p14:tracePt t="146700" x="1130300" y="4711700"/>
          <p14:tracePt t="146717" x="1117600" y="4654550"/>
          <p14:tracePt t="146734" x="1098550" y="4521200"/>
          <p14:tracePt t="146750" x="1092200" y="4457700"/>
          <p14:tracePt t="146767" x="1085850" y="4337050"/>
          <p14:tracePt t="146784" x="1073150" y="4235450"/>
          <p14:tracePt t="146800" x="1073150" y="4191000"/>
          <p14:tracePt t="146817" x="1073150" y="4121150"/>
          <p14:tracePt t="146834" x="1073150" y="4102100"/>
          <p14:tracePt t="146850" x="1073150" y="4025900"/>
          <p14:tracePt t="146867" x="1073150" y="3943350"/>
          <p14:tracePt t="146884" x="1073150" y="3892550"/>
          <p14:tracePt t="146900" x="1073150" y="3803650"/>
          <p14:tracePt t="146918" x="1073150" y="3771900"/>
          <p14:tracePt t="146934" x="1073150" y="3708400"/>
          <p14:tracePt t="146950" x="1073150" y="3676650"/>
          <p14:tracePt t="146967" x="1073150" y="3663950"/>
          <p14:tracePt t="146984" x="1073150" y="3638550"/>
          <p14:tracePt t="147001" x="1073150" y="3632200"/>
          <p14:tracePt t="147017" x="1073150" y="3619500"/>
          <p14:tracePt t="147034" x="1073150" y="3613150"/>
          <p14:tracePt t="147590" x="1073150" y="3606800"/>
          <p14:tracePt t="147621" x="1073150" y="3600450"/>
          <p14:tracePt t="147631" x="1073150" y="3594100"/>
          <p14:tracePt t="147652" x="1060450" y="3581400"/>
          <p14:tracePt t="147662" x="1054100" y="3575050"/>
          <p14:tracePt t="147672" x="1047750" y="3568700"/>
          <p14:tracePt t="147683" x="1041400" y="3556000"/>
          <p14:tracePt t="147693" x="1035050" y="3549650"/>
          <p14:tracePt t="147700" x="1016000" y="3530600"/>
          <p14:tracePt t="147717" x="1016000" y="3524250"/>
          <p14:tracePt t="147734" x="996950" y="3505200"/>
          <p14:tracePt t="147750" x="977900" y="3473450"/>
          <p14:tracePt t="147767" x="971550" y="3454400"/>
          <p14:tracePt t="147784" x="952500" y="3435350"/>
          <p14:tracePt t="147800" x="952500" y="3422650"/>
          <p14:tracePt t="147817" x="946150" y="3397250"/>
          <p14:tracePt t="147834" x="939800" y="3390900"/>
          <p14:tracePt t="147850" x="933450" y="3384550"/>
          <p14:tracePt t="147867" x="927100" y="3371850"/>
          <p14:tracePt t="147883" x="901700" y="3340100"/>
          <p14:tracePt t="147901" x="889000" y="3327400"/>
          <p14:tracePt t="147917" x="869950" y="3302000"/>
          <p14:tracePt t="147934" x="863600" y="3282950"/>
          <p14:tracePt t="147950" x="850900" y="3263900"/>
          <p14:tracePt t="147968" x="844550" y="3257550"/>
          <p14:tracePt t="147982" x="844550" y="3244850"/>
          <p14:tracePt t="147999" x="838200" y="3244850"/>
          <p14:tracePt t="148017" x="838200" y="3238500"/>
          <p14:tracePt t="148034" x="838200" y="3232150"/>
          <p14:tracePt t="148050" x="838200" y="3225800"/>
          <p14:tracePt t="148231" x="844550" y="3225800"/>
          <p14:tracePt t="148303" x="844550" y="3219450"/>
          <p14:tracePt t="148547" x="850900" y="3219450"/>
          <p14:tracePt t="148691" x="850900" y="3213100"/>
          <p14:tracePt t="148732" x="850900" y="3206750"/>
          <p14:tracePt t="148854" x="857250" y="3206750"/>
          <p14:tracePt t="148895" x="863600" y="3206750"/>
          <p14:tracePt t="149170" x="863600" y="3200400"/>
          <p14:tracePt t="149385" x="869950" y="3200400"/>
          <p14:tracePt t="149446" x="876300" y="3200400"/>
          <p14:tracePt t="149467" x="882650" y="3200400"/>
          <p14:tracePt t="149621" x="889000" y="3200400"/>
          <p14:tracePt t="149652" x="895350" y="3200400"/>
          <p14:tracePt t="149662" x="901700" y="3200400"/>
          <p14:tracePt t="149682" x="908050" y="3200400"/>
          <p14:tracePt t="149694" x="914400" y="3200400"/>
          <p14:tracePt t="149704" x="920750" y="3200400"/>
          <p14:tracePt t="149715" x="927100" y="3200400"/>
          <p14:tracePt t="149736" x="933450" y="3200400"/>
          <p14:tracePt t="149756" x="939800" y="3200400"/>
          <p14:tracePt t="149767" x="946150" y="3200400"/>
          <p14:tracePt t="149768" x="952500" y="3200400"/>
          <p14:tracePt t="149910" x="958850" y="3200400"/>
          <p14:tracePt t="149951" x="965200" y="3200400"/>
          <p14:tracePt t="150327" x="971550" y="3200400"/>
          <p14:tracePt t="150369" x="977900" y="3200400"/>
          <p14:tracePt t="150380" x="984250" y="3200400"/>
          <p14:tracePt t="150400" x="990600" y="3200400"/>
          <p14:tracePt t="150411" x="996950" y="3200400"/>
          <p14:tracePt t="150421" x="1003300" y="3200400"/>
          <p14:tracePt t="150422" x="1016000" y="3200400"/>
          <p14:tracePt t="150433" x="1035050" y="3200400"/>
          <p14:tracePt t="150450" x="1092200" y="3200400"/>
          <p14:tracePt t="150467" x="1123950" y="3200400"/>
          <p14:tracePt t="150484" x="1168400" y="3200400"/>
          <p14:tracePt t="150517" x="1206500" y="3200400"/>
          <p14:tracePt t="150518" x="1219200" y="3200400"/>
          <p14:tracePt t="150534" x="1231900" y="3200400"/>
          <p14:tracePt t="150550" x="1250950" y="3200400"/>
          <p14:tracePt t="150567" x="1289050" y="3200400"/>
          <p14:tracePt t="150583" x="1346200" y="3200400"/>
          <p14:tracePt t="150600" x="1377950" y="3200400"/>
          <p14:tracePt t="150617" x="1428750" y="3200400"/>
          <p14:tracePt t="150633" x="1447800" y="3200400"/>
          <p14:tracePt t="150650" x="1485900" y="3200400"/>
          <p14:tracePt t="150667" x="1555750" y="3200400"/>
          <p14:tracePt t="150684" x="1600200" y="3200400"/>
          <p14:tracePt t="150700" x="1708150" y="3200400"/>
          <p14:tracePt t="150717" x="1758950" y="3200400"/>
          <p14:tracePt t="150733" x="1841500" y="3200400"/>
          <p14:tracePt t="150750" x="1854200" y="3200400"/>
          <p14:tracePt t="150767" x="1860550" y="3200400"/>
          <p14:tracePt t="150783" x="1879600" y="3200400"/>
          <p14:tracePt t="150801" x="1898650" y="3200400"/>
          <p14:tracePt t="150817" x="1943100" y="3200400"/>
          <p14:tracePt t="150834" x="2000250" y="3200400"/>
          <p14:tracePt t="150850" x="2012950" y="3200400"/>
          <p14:tracePt t="150867" x="2051050" y="3200400"/>
          <p14:tracePt t="150884" x="2057400" y="3200400"/>
          <p14:tracePt t="150900" x="2082800" y="3200400"/>
          <p14:tracePt t="150917" x="2127250" y="3200400"/>
          <p14:tracePt t="150934" x="2165350" y="3200400"/>
          <p14:tracePt t="150950" x="2241550" y="3200400"/>
          <p14:tracePt t="150967" x="2286000" y="3200400"/>
          <p14:tracePt t="150984" x="2343150" y="3200400"/>
          <p14:tracePt t="151001" x="2362200" y="3200400"/>
          <p14:tracePt t="151017" x="2368550" y="3200400"/>
          <p14:tracePt t="151033" x="2387600" y="3200400"/>
          <p14:tracePt t="151050" x="2406650" y="3200400"/>
          <p14:tracePt t="151067" x="2463800" y="3200400"/>
          <p14:tracePt t="151083" x="2552700" y="3200400"/>
          <p14:tracePt t="151100" x="2584450" y="3200400"/>
          <p14:tracePt t="151117" x="2641600" y="3200400"/>
          <p14:tracePt t="151133" x="2660650" y="3200400"/>
          <p14:tracePt t="151150" x="2679700" y="3200400"/>
          <p14:tracePt t="151167" x="2698750" y="3200400"/>
          <p14:tracePt t="151184" x="2705100" y="3200400"/>
          <p14:tracePt t="151200" x="2755900" y="3200400"/>
          <p14:tracePt t="151217" x="2781300" y="3200400"/>
          <p14:tracePt t="151233" x="2825750" y="3200400"/>
          <p14:tracePt t="151250" x="2876550" y="3200400"/>
          <p14:tracePt t="151267" x="2901950" y="3200400"/>
          <p14:tracePt t="151283" x="2933700" y="3200400"/>
          <p14:tracePt t="151300" x="2952750" y="3200400"/>
          <p14:tracePt t="151317" x="3003550" y="3200400"/>
          <p14:tracePt t="151334" x="3048000" y="3200400"/>
          <p14:tracePt t="151350" x="3073400" y="3200400"/>
          <p14:tracePt t="151367" x="3117850" y="3200400"/>
          <p14:tracePt t="151383" x="3124200" y="3200400"/>
          <p14:tracePt t="151400" x="3143250" y="3200400"/>
          <p14:tracePt t="151417" x="3155950" y="3200400"/>
          <p14:tracePt t="151434" x="3168650" y="3200400"/>
          <p14:tracePt t="151450" x="3200400" y="3200400"/>
          <p14:tracePt t="151467" x="3225800" y="3200400"/>
          <p14:tracePt t="151483" x="3263900" y="3200400"/>
          <p14:tracePt t="151503" x="3302000" y="3200400"/>
          <p14:tracePt t="151517" x="3314700" y="3200400"/>
          <p14:tracePt t="151534" x="3321050" y="3200400"/>
          <p14:tracePt t="151550" x="3327400" y="3200400"/>
          <p14:tracePt t="151567" x="3352800" y="3200400"/>
          <p14:tracePt t="151583" x="3371850" y="3200400"/>
          <p14:tracePt t="151601" x="3448050" y="3200400"/>
          <p14:tracePt t="151617" x="3524250" y="3200400"/>
          <p14:tracePt t="151633" x="3556000" y="3200400"/>
          <p14:tracePt t="151650" x="3606800" y="3200400"/>
          <p14:tracePt t="151704" x="3613150" y="3200400"/>
          <p14:tracePt t="151717" x="3619500" y="3200400"/>
          <p14:tracePt t="151727" x="3638550" y="3200400"/>
          <p14:tracePt t="151736" x="3657600" y="3200400"/>
          <p14:tracePt t="151747" x="3689350" y="3200400"/>
          <p14:tracePt t="151750" x="3714750" y="3200400"/>
          <p14:tracePt t="151767" x="3771900" y="3200400"/>
          <p14:tracePt t="151783" x="3810000" y="3200400"/>
          <p14:tracePt t="151800" x="3822700" y="3200400"/>
          <p14:tracePt t="151817" x="3841750" y="3200400"/>
          <p14:tracePt t="151834" x="3860800" y="3200400"/>
          <p14:tracePt t="151850" x="3917950" y="3200400"/>
          <p14:tracePt t="151867" x="4013200" y="3200400"/>
          <p14:tracePt t="151883" x="4070350" y="3200400"/>
          <p14:tracePt t="151900" x="4159250" y="3200400"/>
          <p14:tracePt t="151917" x="4191000" y="3200400"/>
          <p14:tracePt t="151933" x="4210050" y="3200400"/>
          <p14:tracePt t="151950" x="4216400" y="3200400"/>
          <p14:tracePt t="151997" x="4229100" y="3200400"/>
          <p14:tracePt t="152009" x="4235450" y="3200400"/>
          <p14:tracePt t="152018" x="4254500" y="3200400"/>
          <p14:tracePt t="152025" x="4273550" y="3200400"/>
          <p14:tracePt t="152032" x="4324350" y="3200400"/>
          <p14:tracePt t="152049" x="4343400" y="3200400"/>
          <p14:tracePt t="152067" x="4387850" y="3200400"/>
          <p14:tracePt t="152083" x="4406900" y="3200400"/>
          <p14:tracePt t="152100" x="4438650" y="3200400"/>
          <p14:tracePt t="152117" x="4483100" y="3200400"/>
          <p14:tracePt t="152134" x="4495800" y="3200400"/>
          <p14:tracePt t="152150" x="4540250" y="3200400"/>
          <p14:tracePt t="152167" x="4552950" y="3200400"/>
          <p14:tracePt t="152184" x="4578350" y="3200400"/>
          <p14:tracePt t="152200" x="4616450" y="3200400"/>
          <p14:tracePt t="152217" x="4635500" y="3200400"/>
          <p14:tracePt t="152234" x="4711700" y="3200400"/>
          <p14:tracePt t="152251" x="4768850" y="3200400"/>
          <p14:tracePt t="152267" x="4870450" y="3200400"/>
          <p14:tracePt t="152283" x="4933950" y="3200400"/>
          <p14:tracePt t="152300" x="4953000" y="3200400"/>
          <p14:tracePt t="152317" x="4978400" y="3200400"/>
          <p14:tracePt t="152334" x="4991100" y="3200400"/>
          <p14:tracePt t="152350" x="5016500" y="3200400"/>
          <p14:tracePt t="152367" x="5073650" y="3200400"/>
          <p14:tracePt t="152384" x="5099050" y="3200400"/>
          <p14:tracePt t="152400" x="5143500" y="3200400"/>
          <p14:tracePt t="152417" x="5156200" y="3200400"/>
          <p14:tracePt t="152434" x="5162550" y="3200400"/>
          <p14:tracePt t="152450" x="5175250" y="3200400"/>
          <p14:tracePt t="152488" x="5194300" y="3200400"/>
          <p14:tracePt t="152488" x="5213350" y="3200400"/>
          <p14:tracePt t="152501" x="5226050" y="3200400"/>
          <p14:tracePt t="152518" x="5276850" y="3200400"/>
          <p14:tracePt t="152534" x="5327650" y="3200400"/>
          <p14:tracePt t="152551" x="5359400" y="3200400"/>
          <p14:tracePt t="152567" x="5416550" y="3200400"/>
          <p14:tracePt t="152583" x="5448300" y="3200400"/>
          <p14:tracePt t="152600" x="5549900" y="3200400"/>
          <p14:tracePt t="152617" x="5600700" y="3200400"/>
          <p14:tracePt t="152634" x="5708650" y="3200400"/>
          <p14:tracePt t="152650" x="5778500" y="3200400"/>
          <p14:tracePt t="152667" x="5810250" y="3200400"/>
          <p14:tracePt t="152684" x="5880100" y="3200400"/>
          <p14:tracePt t="152700" x="5911850" y="3200400"/>
          <p14:tracePt t="152700" x="5969000" y="3200400"/>
          <p14:tracePt t="152717" x="6032500" y="3200400"/>
          <p14:tracePt t="152733" x="6184900" y="3200400"/>
          <p14:tracePt t="152750" x="6248400" y="3200400"/>
          <p14:tracePt t="152767" x="6369050" y="3200400"/>
          <p14:tracePt t="152784" x="6400800" y="3200400"/>
          <p14:tracePt t="152800" x="6438900" y="3200400"/>
          <p14:tracePt t="152817" x="6464300" y="3200400"/>
          <p14:tracePt t="152834" x="6483350" y="3200400"/>
          <p14:tracePt t="152850" x="6540500" y="3200400"/>
          <p14:tracePt t="152867" x="6572250" y="3200400"/>
          <p14:tracePt t="152884" x="6642100" y="3200400"/>
          <p14:tracePt t="152900" x="6692900" y="3200400"/>
          <p14:tracePt t="152917" x="6705600" y="3200400"/>
          <p14:tracePt t="152934" x="6731000" y="3200400"/>
          <p14:tracePt t="152968" x="6750050" y="3194050"/>
          <p14:tracePt t="152968" x="6769100" y="3194050"/>
          <p14:tracePt t="152983" x="6819900" y="3194050"/>
          <p14:tracePt t="153001" x="6870700" y="3187700"/>
          <p14:tracePt t="153017" x="6946900" y="3187700"/>
          <p14:tracePt t="153034" x="6978650" y="3187700"/>
          <p14:tracePt t="153050" x="7023100" y="3187700"/>
          <p14:tracePt t="153067" x="7042150" y="3187700"/>
          <p14:tracePt t="153083" x="7054850" y="3187700"/>
          <p14:tracePt t="153100" x="7061200" y="3187700"/>
          <p14:tracePt t="153117" x="7067550" y="3187700"/>
          <p14:tracePt t="153134" x="7073900" y="3187700"/>
          <p14:tracePt t="153150" x="7080250" y="3187700"/>
          <p14:tracePt t="153554" x="7073900" y="3187700"/>
          <p14:tracePt t="153564" x="7067550" y="3187700"/>
          <p14:tracePt t="153574" x="7054850" y="3187700"/>
          <p14:tracePt t="153585" x="7042150" y="3187700"/>
          <p14:tracePt t="153600" x="7004050" y="3194050"/>
          <p14:tracePt t="153601" x="6864350" y="3206750"/>
          <p14:tracePt t="153617" x="6743700" y="3206750"/>
          <p14:tracePt t="153634" x="6419850" y="3219450"/>
          <p14:tracePt t="153650" x="6210300" y="3232150"/>
          <p14:tracePt t="153667" x="5816600" y="3232150"/>
          <p14:tracePt t="153683" x="5568950" y="3232150"/>
          <p14:tracePt t="153700" x="5486400" y="3232150"/>
          <p14:tracePt t="153717" x="5365750" y="3251200"/>
          <p14:tracePt t="153733" x="5295900" y="3263900"/>
          <p14:tracePt t="153750" x="5137150" y="3308350"/>
          <p14:tracePt t="153767" x="4876800" y="3346450"/>
          <p14:tracePt t="153784" x="4711700" y="3371850"/>
          <p14:tracePt t="153800" x="4298950" y="3403600"/>
          <p14:tracePt t="153817" x="4108450" y="3429000"/>
          <p14:tracePt t="153833" x="3822700" y="3460750"/>
          <p14:tracePt t="153850" x="3644900" y="3492500"/>
          <p14:tracePt t="153867" x="3568700" y="3511550"/>
          <p14:tracePt t="153883" x="3422650" y="3536950"/>
          <p14:tracePt t="153900" x="3327400" y="3543300"/>
          <p14:tracePt t="153917" x="3124200" y="3556000"/>
          <p14:tracePt t="153934" x="2908300" y="3562350"/>
          <p14:tracePt t="153950" x="2806700" y="3575050"/>
          <p14:tracePt t="153967" x="2654300" y="3600450"/>
          <p14:tracePt t="153984" x="2597150" y="3606800"/>
          <p14:tracePt t="154000" x="2482850" y="3632200"/>
          <p14:tracePt t="154017" x="2317750" y="3651250"/>
          <p14:tracePt t="154033" x="2222500" y="3651250"/>
          <p14:tracePt t="154050" x="2000250" y="3657600"/>
          <p14:tracePt t="154067" x="1892300" y="3657600"/>
          <p14:tracePt t="154083" x="1695450" y="3657600"/>
          <p14:tracePt t="154100" x="1574800" y="3663950"/>
          <p14:tracePt t="154117" x="1536700" y="3670300"/>
          <p14:tracePt t="154133" x="1479550" y="3695700"/>
          <p14:tracePt t="154150" x="1447800" y="3708400"/>
          <p14:tracePt t="154167" x="1384300" y="3752850"/>
          <p14:tracePt t="154183" x="1289050" y="3790950"/>
          <p14:tracePt t="154200" x="1250950" y="3803650"/>
          <p14:tracePt t="154217" x="1168400" y="3841750"/>
          <p14:tracePt t="154233" x="1143000" y="3867150"/>
          <p14:tracePt t="154250" x="1085850" y="3905250"/>
          <p14:tracePt t="154267" x="1041400" y="3956050"/>
          <p14:tracePt t="154284" x="1022350" y="3975100"/>
          <p14:tracePt t="154300" x="984250" y="4013200"/>
          <p14:tracePt t="154317" x="977900" y="4025900"/>
          <p14:tracePt t="154334" x="958850" y="4051300"/>
          <p14:tracePt t="154350" x="952500" y="4070350"/>
          <p14:tracePt t="154367" x="946150" y="4089400"/>
          <p14:tracePt t="154383" x="946150" y="4108450"/>
          <p14:tracePt t="154400" x="946150" y="4121150"/>
          <p14:tracePt t="154417" x="946150" y="4133850"/>
          <p14:tracePt t="154434" x="946150" y="4140200"/>
          <p14:tracePt t="154450" x="946150" y="4146550"/>
          <p14:tracePt t="154929" x="952500" y="4146550"/>
          <p14:tracePt t="154971" x="958850" y="4146550"/>
          <p14:tracePt t="155124" x="965200" y="4140200"/>
          <p14:tracePt t="155144" x="971550" y="4140200"/>
          <p14:tracePt t="155155" x="977900" y="4140200"/>
          <p14:tracePt t="155159" x="984250" y="4133850"/>
          <p14:tracePt t="155167" x="990600" y="4127500"/>
          <p14:tracePt t="155184" x="1009650" y="4114800"/>
          <p14:tracePt t="155200" x="1016000" y="4102100"/>
          <p14:tracePt t="155217" x="1035050" y="4076700"/>
          <p14:tracePt t="155234" x="1054100" y="4057650"/>
          <p14:tracePt t="155250" x="1054100" y="4051300"/>
          <p14:tracePt t="155267" x="1060450" y="4038600"/>
          <p14:tracePt t="155284" x="1066800" y="4032250"/>
          <p14:tracePt t="155300" x="1066800" y="4013200"/>
          <p14:tracePt t="155317" x="1073150" y="3975100"/>
          <p14:tracePt t="155333" x="1079500" y="3968750"/>
          <p14:tracePt t="155350" x="1085850" y="3943350"/>
          <p14:tracePt t="155367" x="1085850" y="3937000"/>
          <p14:tracePt t="155383" x="1092200" y="3930650"/>
          <p14:tracePt t="155425" x="1092200" y="3924300"/>
          <p14:tracePt t="155436" x="1098550" y="3917950"/>
          <p14:tracePt t="155437" x="1098550" y="3911600"/>
          <p14:tracePt t="155450" x="1104900" y="3898900"/>
          <p14:tracePt t="155467" x="1117600" y="3860800"/>
          <p14:tracePt t="155484" x="1123950" y="3835400"/>
          <p14:tracePt t="155502" x="1123950" y="3822700"/>
          <p14:tracePt t="155581" x="1123950" y="3816350"/>
          <p14:tracePt t="155602" x="1123950" y="3810000"/>
          <p14:tracePt t="155612" x="1123950" y="3803650"/>
          <p14:tracePt t="155633" x="1123950" y="3797300"/>
          <p14:tracePt t="155645" x="1123950" y="3784600"/>
          <p14:tracePt t="155664" x="1123950" y="3778250"/>
          <p14:tracePt t="155685" x="1123950" y="3771900"/>
          <p14:tracePt t="155716" x="1123950" y="3765550"/>
          <p14:tracePt t="155726" x="1123950" y="3759200"/>
          <p14:tracePt t="155737" x="1123950" y="3752850"/>
          <p14:tracePt t="155738" x="1123950" y="3740150"/>
          <p14:tracePt t="155750" x="1123950" y="3727450"/>
          <p14:tracePt t="155767" x="1123950" y="3714750"/>
          <p14:tracePt t="155783" x="1123950" y="3702050"/>
          <p14:tracePt t="155800" x="1123950" y="3695700"/>
          <p14:tracePt t="155817" x="1123950" y="3689350"/>
          <p14:tracePt t="155833" x="1123950" y="3683000"/>
          <p14:tracePt t="155881" x="1123950" y="3676650"/>
          <p14:tracePt t="155892" x="1123950" y="3670300"/>
          <p14:tracePt t="155912" x="1123950" y="3663950"/>
          <p14:tracePt t="155926" x="1123950" y="3651250"/>
          <p14:tracePt t="155944" x="1123950" y="3644900"/>
          <p14:tracePt t="155954" x="1123950" y="3638550"/>
          <p14:tracePt t="155961" x="1123950" y="3632200"/>
          <p14:tracePt t="155967" x="1117600" y="3632200"/>
          <p14:tracePt t="155983" x="1117600" y="3625850"/>
          <p14:tracePt t="156001" x="1111250" y="3619500"/>
          <p14:tracePt t="156017" x="1104900" y="3613150"/>
          <p14:tracePt t="156033" x="1098550" y="3613150"/>
          <p14:tracePt t="156051" x="1092200" y="3606800"/>
          <p14:tracePt t="156067" x="1073150" y="3594100"/>
          <p14:tracePt t="156101" x="1066800" y="3594100"/>
          <p14:tracePt t="156102" x="1060450" y="3587750"/>
          <p14:tracePt t="156117" x="1054100" y="3587750"/>
          <p14:tracePt t="156133" x="1047750" y="3581400"/>
          <p14:tracePt t="156150" x="1041400" y="3581400"/>
          <p14:tracePt t="156167" x="1028700" y="3581400"/>
          <p14:tracePt t="156184" x="1022350" y="3581400"/>
          <p14:tracePt t="156200" x="1009650" y="3581400"/>
          <p14:tracePt t="156217" x="1003300" y="3581400"/>
          <p14:tracePt t="156234" x="977900" y="3575050"/>
          <p14:tracePt t="156268" x="965200" y="3575050"/>
          <p14:tracePt t="156268" x="952500" y="3575050"/>
          <p14:tracePt t="156350" x="952500" y="3568700"/>
          <p14:tracePt t="156370" x="946150" y="3562350"/>
          <p14:tracePt t="156380" x="946150" y="3556000"/>
          <p14:tracePt t="156384" x="939800" y="3556000"/>
          <p14:tracePt t="156400" x="933450" y="3536950"/>
          <p14:tracePt t="156417" x="933450" y="3524250"/>
          <p14:tracePt t="156433" x="933450" y="3505200"/>
          <p14:tracePt t="156450" x="927100" y="3467100"/>
          <p14:tracePt t="156467" x="927100" y="3441700"/>
          <p14:tracePt t="156483" x="920750" y="3384550"/>
          <p14:tracePt t="156502" x="920750" y="3333750"/>
          <p14:tracePt t="156517" x="920750" y="3308350"/>
          <p14:tracePt t="156533" x="920750" y="3263900"/>
          <p14:tracePt t="156550" x="920750" y="3225800"/>
          <p14:tracePt t="156550" x="920750" y="3206750"/>
          <p14:tracePt t="156568" x="920750" y="3168650"/>
          <p14:tracePt t="156583" x="920750" y="3092450"/>
          <p14:tracePt t="156600" x="920750" y="3048000"/>
          <p14:tracePt t="156617" x="920750" y="2984500"/>
          <p14:tracePt t="156633" x="920750" y="2959100"/>
          <p14:tracePt t="156650" x="920750" y="2921000"/>
          <p14:tracePt t="156667" x="920750" y="2895600"/>
          <p14:tracePt t="156683" x="920750" y="2882900"/>
          <p14:tracePt t="156700" x="920750" y="2870200"/>
          <p14:tracePt t="156717" x="920750" y="2851150"/>
          <p14:tracePt t="156734" x="927100" y="2838450"/>
          <p14:tracePt t="156750" x="946150" y="2800350"/>
          <p14:tracePt t="156767" x="952500" y="2787650"/>
          <p14:tracePt t="156783" x="971550" y="2749550"/>
          <p14:tracePt t="156800" x="977900" y="2724150"/>
          <p14:tracePt t="156817" x="984250" y="2705100"/>
          <p14:tracePt t="156834" x="996950" y="2679700"/>
          <p14:tracePt t="156850" x="1003300" y="2673350"/>
          <p14:tracePt t="156867" x="1009650" y="2667000"/>
          <p14:tracePt t="156884" x="1016000" y="2654300"/>
          <p14:tracePt t="156900" x="1022350" y="2654300"/>
          <p14:tracePt t="156917" x="1028700" y="2641600"/>
          <p14:tracePt t="156953" x="1035050" y="2635250"/>
          <p14:tracePt t="156954" x="1041400" y="2635250"/>
          <p14:tracePt t="156967" x="1041400" y="2628900"/>
          <p14:tracePt t="156983" x="1047750" y="2622550"/>
          <p14:tracePt t="157001" x="1054100" y="2622550"/>
          <p14:tracePt t="157046" x="1054100" y="2616200"/>
          <p14:tracePt t="157059" x="1060450" y="2616200"/>
          <p14:tracePt t="157271" x="1060450" y="2622550"/>
          <p14:tracePt t="157281" x="1060450" y="2628900"/>
          <p14:tracePt t="157312" x="1060450" y="2635250"/>
          <p14:tracePt t="157333" x="1060450" y="2641600"/>
          <p14:tracePt t="157354" x="1060450" y="2647950"/>
          <p14:tracePt t="157376" x="1060450" y="2654300"/>
          <p14:tracePt t="157386" x="1060450" y="2660650"/>
          <p14:tracePt t="157387" x="1060450" y="2667000"/>
          <p14:tracePt t="157400" x="1060450" y="2679700"/>
          <p14:tracePt t="157417" x="1060450" y="2686050"/>
          <p14:tracePt t="157433" x="1060450" y="2705100"/>
          <p14:tracePt t="157468" x="1060450" y="2711450"/>
          <p14:tracePt t="157469" x="1060450" y="2724150"/>
          <p14:tracePt t="157484" x="1060450" y="2730500"/>
          <p14:tracePt t="157501" x="1060450" y="2736850"/>
          <p14:tracePt t="157516" x="1060450" y="2749550"/>
          <p14:tracePt t="157532" x="1060450" y="2755900"/>
          <p14:tracePt t="157550" x="1060450" y="2768600"/>
          <p14:tracePt t="157567" x="1060450" y="2781300"/>
          <p14:tracePt t="157584" x="1060450" y="2787650"/>
          <p14:tracePt t="157600" x="1060450" y="2800350"/>
          <p14:tracePt t="157617" x="1060450" y="2813050"/>
          <p14:tracePt t="157633" x="1060450" y="2832100"/>
          <p14:tracePt t="157650" x="1054100" y="2857500"/>
          <p14:tracePt t="157667" x="1054100" y="2863850"/>
          <p14:tracePt t="157684" x="1054100" y="2889250"/>
          <p14:tracePt t="157718" x="1054100" y="2895600"/>
          <p14:tracePt t="157719" x="1054100" y="2901950"/>
          <p14:tracePt t="157733" x="1054100" y="2908300"/>
          <p14:tracePt t="157750" x="1054100" y="2921000"/>
          <p14:tracePt t="157767" x="1054100" y="2946400"/>
          <p14:tracePt t="157783" x="1054100" y="2971800"/>
          <p14:tracePt t="157800" x="1054100" y="3022600"/>
          <p14:tracePt t="157817" x="1054100" y="3079750"/>
          <p14:tracePt t="157833" x="1054100" y="3105150"/>
          <p14:tracePt t="157850" x="1054100" y="3143250"/>
          <p14:tracePt t="157867" x="1054100" y="3162300"/>
          <p14:tracePt t="157884" x="1054100" y="3194050"/>
          <p14:tracePt t="157900" x="1054100" y="3238500"/>
          <p14:tracePt t="157917" x="1054100" y="3257550"/>
          <p14:tracePt t="157933" x="1054100" y="3295650"/>
          <p14:tracePt t="157950" x="1054100" y="3321050"/>
          <p14:tracePt t="157967" x="1054100" y="3352800"/>
          <p14:tracePt t="157983" x="1047750" y="3384550"/>
          <p14:tracePt t="158000" x="1041400" y="3403600"/>
          <p14:tracePt t="158017" x="1035050" y="3422650"/>
          <p14:tracePt t="158034" x="1028700" y="3435350"/>
          <p14:tracePt t="158050" x="1016000" y="3460750"/>
          <p14:tracePt t="158067" x="1009650" y="3498850"/>
          <p14:tracePt t="158084" x="1009650" y="3517900"/>
          <p14:tracePt t="158100" x="1009650" y="3556000"/>
          <p14:tracePt t="158117" x="1009650" y="3575050"/>
          <p14:tracePt t="158133" x="1003300" y="3619500"/>
          <p14:tracePt t="158150" x="996950" y="3657600"/>
          <p14:tracePt t="158167" x="996950" y="3683000"/>
          <p14:tracePt t="158184" x="990600" y="3740150"/>
          <p14:tracePt t="158200" x="990600" y="3759200"/>
          <p14:tracePt t="158217" x="984250" y="3803650"/>
          <p14:tracePt t="158234" x="984250" y="3822700"/>
          <p14:tracePt t="158250" x="984250" y="3829050"/>
          <p14:tracePt t="158267" x="984250" y="3835400"/>
          <p14:tracePt t="158394" x="984250" y="3841750"/>
          <p14:tracePt t="158435" x="990600" y="3841750"/>
          <p14:tracePt t="158446" x="996950" y="3841750"/>
          <p14:tracePt t="158467" x="1003300" y="3841750"/>
          <p14:tracePt t="158479" x="1009650" y="3841750"/>
          <p14:tracePt t="158487" x="1016000" y="3841750"/>
          <p14:tracePt t="158508" x="1022350" y="3835400"/>
          <p14:tracePt t="158518" x="1028700" y="3829050"/>
          <p14:tracePt t="158532" x="1028700" y="3822700"/>
          <p14:tracePt t="158533" x="1041400" y="3822700"/>
          <p14:tracePt t="158549" x="1054100" y="3810000"/>
          <p14:tracePt t="158566" x="1079500" y="3797300"/>
          <p14:tracePt t="158582" x="1092200" y="3790950"/>
          <p14:tracePt t="158600" x="1111250" y="3778250"/>
          <p14:tracePt t="158618" x="1123950" y="3765550"/>
          <p14:tracePt t="158633" x="1130300" y="3752850"/>
          <p14:tracePt t="158650" x="1136650" y="3733800"/>
          <p14:tracePt t="158666" x="1149350" y="3702050"/>
          <p14:tracePt t="158700" x="1162050" y="3683000"/>
          <p14:tracePt t="158732" x="1162050" y="3676650"/>
          <p14:tracePt t="158733" x="1174750" y="3663950"/>
          <p14:tracePt t="158749" x="1181100" y="3663950"/>
          <p14:tracePt t="158765" x="1181100" y="3651250"/>
          <p14:tracePt t="158783" x="1181100" y="3644900"/>
          <p14:tracePt t="158800" x="1187450" y="3644900"/>
          <p14:tracePt t="158817" x="1193800" y="3644900"/>
          <p14:tracePt t="158834" x="1193800" y="3638550"/>
          <p14:tracePt t="158850" x="1193800" y="3632200"/>
          <p14:tracePt t="158894" x="1193800" y="3625850"/>
          <p14:tracePt t="158915" x="1193800" y="3619500"/>
          <p14:tracePt t="158925" x="1193800" y="3613150"/>
          <p14:tracePt t="158957" x="1193800" y="3606800"/>
          <p14:tracePt t="158977" x="1193800" y="3600450"/>
          <p14:tracePt t="158983" x="1193800" y="3594100"/>
          <p14:tracePt t="159019" x="1193800" y="3587750"/>
          <p14:tracePt t="159029" x="1193800" y="3581400"/>
          <p14:tracePt t="159050" x="1187450" y="3575050"/>
          <p14:tracePt t="159072" x="1187450" y="3568700"/>
          <p14:tracePt t="159103" x="1181100" y="3562350"/>
          <p14:tracePt t="159123" x="1174750" y="3562350"/>
          <p14:tracePt t="159143" x="1168400" y="3562350"/>
          <p14:tracePt t="159155" x="1168400" y="3556000"/>
          <p14:tracePt t="159166" x="1155700" y="3549650"/>
          <p14:tracePt t="159175" x="1143000" y="3543300"/>
          <p14:tracePt t="159185" x="1117600" y="3530600"/>
          <p14:tracePt t="159200" x="1098550" y="3524250"/>
          <p14:tracePt t="159217" x="1066800" y="3517900"/>
          <p14:tracePt t="159233" x="1054100" y="3511550"/>
          <p14:tracePt t="159250" x="1047750" y="3511550"/>
          <p14:tracePt t="159267" x="1041400" y="3511550"/>
          <p14:tracePt t="159283" x="1035050" y="3511550"/>
          <p14:tracePt t="159300" x="1016000" y="3511550"/>
          <p14:tracePt t="159316" x="971550" y="3505200"/>
          <p14:tracePt t="159334" x="946150" y="3498850"/>
          <p14:tracePt t="159350" x="889000" y="3492500"/>
          <p14:tracePt t="159367" x="863600" y="3492500"/>
          <p14:tracePt t="159383" x="825500" y="3486150"/>
          <p14:tracePt t="159400" x="806450" y="3486150"/>
          <p14:tracePt t="159436" x="800100" y="3486150"/>
          <p14:tracePt t="159437" x="793750" y="3486150"/>
          <p14:tracePt t="159450" x="787400" y="3486150"/>
          <p14:tracePt t="159467" x="749300" y="3498850"/>
          <p14:tracePt t="159484" x="704850" y="3517900"/>
          <p14:tracePt t="159502" x="679450" y="3530600"/>
          <p14:tracePt t="159517" x="641350" y="3549650"/>
          <p14:tracePt t="159534" x="628650" y="3556000"/>
          <p14:tracePt t="159550" x="622300" y="3562350"/>
          <p14:tracePt t="159567" x="615950" y="3568700"/>
          <p14:tracePt t="159604" x="615950" y="3575050"/>
          <p14:tracePt t="159605" x="609600" y="3587750"/>
          <p14:tracePt t="159617" x="603250" y="3594100"/>
          <p14:tracePt t="159633" x="590550" y="3638550"/>
          <p14:tracePt t="159650" x="577850" y="3689350"/>
          <p14:tracePt t="159667" x="558800" y="3733800"/>
          <p14:tracePt t="159683" x="546100" y="3810000"/>
          <p14:tracePt t="159700" x="533400" y="3841750"/>
          <p14:tracePt t="159717" x="520700" y="3898900"/>
          <p14:tracePt t="159733" x="508000" y="3930650"/>
          <p14:tracePt t="159750" x="508000" y="3943350"/>
          <p14:tracePt t="159767" x="501650" y="3962400"/>
          <p14:tracePt t="159783" x="501650" y="3968750"/>
          <p14:tracePt t="159800" x="501650" y="3994150"/>
          <p14:tracePt t="159817" x="501650" y="4025900"/>
          <p14:tracePt t="159834" x="501650" y="4044950"/>
          <p14:tracePt t="159850" x="501650" y="4076700"/>
          <p14:tracePt t="159867" x="501650" y="4095750"/>
          <p14:tracePt t="159883" x="501650" y="4133850"/>
          <p14:tracePt t="159900" x="501650" y="4165600"/>
          <p14:tracePt t="159917" x="501650" y="4178300"/>
          <p14:tracePt t="159933" x="501650" y="4203700"/>
          <p14:tracePt t="159969" x="501650" y="4216400"/>
          <p14:tracePt t="159970" x="501650" y="4222750"/>
          <p14:tracePt t="159983" x="501650" y="4235450"/>
          <p14:tracePt t="160001" x="501650" y="4241800"/>
          <p14:tracePt t="160017" x="501650" y="4248150"/>
          <p14:tracePt t="160033" x="501650" y="4254500"/>
          <p14:tracePt t="160050" x="508000" y="4260850"/>
          <p14:tracePt t="160067" x="508000" y="4279900"/>
          <p14:tracePt t="160083" x="514350" y="4286250"/>
          <p14:tracePt t="160100" x="520700" y="4305300"/>
          <p14:tracePt t="160117" x="527050" y="4305300"/>
          <p14:tracePt t="160134" x="533400" y="4324350"/>
          <p14:tracePt t="160150" x="539750" y="4324350"/>
          <p14:tracePt t="160167" x="571500" y="4356100"/>
          <p14:tracePt t="160184" x="635000" y="4381500"/>
          <p14:tracePt t="160200" x="673100" y="4406900"/>
          <p14:tracePt t="160217" x="749300" y="4438650"/>
          <p14:tracePt t="160233" x="768350" y="4445000"/>
          <p14:tracePt t="160250" x="774700" y="4445000"/>
          <p14:tracePt t="160303" x="781050" y="4445000"/>
          <p14:tracePt t="160325" x="787400" y="4445000"/>
          <p14:tracePt t="160344" x="793750" y="4445000"/>
          <p14:tracePt t="160354" x="800100" y="4445000"/>
          <p14:tracePt t="160361" x="806450" y="4438650"/>
          <p14:tracePt t="160367" x="819150" y="4432300"/>
          <p14:tracePt t="160383" x="863600" y="4413250"/>
          <p14:tracePt t="160400" x="901700" y="4406900"/>
          <p14:tracePt t="160417" x="984250" y="4387850"/>
          <p14:tracePt t="160433" x="1073150" y="4368800"/>
          <p14:tracePt t="160450" x="1111250" y="4362450"/>
          <p14:tracePt t="160467" x="1162050" y="4362450"/>
          <p14:tracePt t="160484" x="1187450" y="4356100"/>
          <p14:tracePt t="160517" x="1193800" y="4349750"/>
          <p14:tracePt t="160518" x="1193800" y="4343400"/>
          <p14:tracePt t="160534" x="1200150" y="4330700"/>
          <p14:tracePt t="160550" x="1212850" y="4305300"/>
          <p14:tracePt t="160567" x="1225550" y="4292600"/>
          <p14:tracePt t="160583" x="1244600" y="4260850"/>
          <p14:tracePt t="160600" x="1276350" y="4222750"/>
          <p14:tracePt t="160617" x="1289050" y="4197350"/>
          <p14:tracePt t="160634" x="1308100" y="4133850"/>
          <p14:tracePt t="160650" x="1320800" y="4102100"/>
          <p14:tracePt t="160667" x="1346200" y="4025900"/>
          <p14:tracePt t="160684" x="1365250" y="3975100"/>
          <p14:tracePt t="160700" x="1365250" y="3949700"/>
          <p14:tracePt t="160717" x="1371600" y="3917950"/>
          <p14:tracePt t="160734" x="1371600" y="3911600"/>
          <p14:tracePt t="160750" x="1371600" y="3873500"/>
          <p14:tracePt t="160766" x="1371600" y="3841750"/>
          <p14:tracePt t="160783" x="1371600" y="3816350"/>
          <p14:tracePt t="160800" x="1371600" y="3771900"/>
          <p14:tracePt t="160816" x="1371600" y="3752850"/>
          <p14:tracePt t="160833" x="1371600" y="3708400"/>
          <p14:tracePt t="160850" x="1371600" y="3676650"/>
          <p14:tracePt t="160867" x="1365250" y="3657600"/>
          <p14:tracePt t="160883" x="1352550" y="3632200"/>
          <p14:tracePt t="160900" x="1339850" y="3619500"/>
          <p14:tracePt t="160917" x="1320800" y="3600450"/>
          <p14:tracePt t="160933" x="1282700" y="3575050"/>
          <p14:tracePt t="160950" x="1263650" y="3562350"/>
          <p14:tracePt t="160966" x="1231900" y="3543300"/>
          <p14:tracePt t="160984" x="1225550" y="3536950"/>
          <p14:tracePt t="160999" x="1206500" y="3530600"/>
          <p14:tracePt t="161015" x="1187450" y="3517900"/>
          <p14:tracePt t="161033" x="1168400" y="3517900"/>
          <p14:tracePt t="161050" x="1092200" y="3505200"/>
          <p14:tracePt t="161066" x="1035050" y="3498850"/>
          <p14:tracePt t="161083" x="920750" y="3479800"/>
          <p14:tracePt t="161100" x="831850" y="3473450"/>
          <p14:tracePt t="161117" x="812800" y="3473450"/>
          <p14:tracePt t="161134" x="800100" y="3473450"/>
          <p14:tracePt t="161150" x="793750" y="3473450"/>
          <p14:tracePt t="161167" x="774700" y="3473450"/>
          <p14:tracePt t="161183" x="762000" y="3473450"/>
          <p14:tracePt t="161200" x="736600" y="3486150"/>
          <p14:tracePt t="161217" x="711200" y="3492500"/>
          <p14:tracePt t="161233" x="711200" y="3498850"/>
          <p14:tracePt t="161250" x="704850" y="3505200"/>
          <p14:tracePt t="161284" x="698500" y="3505200"/>
          <p14:tracePt t="161285" x="698500" y="3511550"/>
          <p14:tracePt t="161300" x="692150" y="3530600"/>
          <p14:tracePt t="161317" x="692150" y="3536950"/>
          <p14:tracePt t="161332" x="679450" y="3556000"/>
          <p14:tracePt t="161349" x="679450" y="3575050"/>
          <p14:tracePt t="161367" x="673100" y="3594100"/>
          <p14:tracePt t="161384" x="673100" y="3625850"/>
          <p14:tracePt t="161400" x="673100" y="3644900"/>
          <p14:tracePt t="161416" x="673100" y="3683000"/>
          <p14:tracePt t="161434" x="673100" y="3708400"/>
          <p14:tracePt t="161450" x="673100" y="3752850"/>
          <p14:tracePt t="161466" x="673100" y="3784600"/>
          <p14:tracePt t="161484" x="673100" y="3803650"/>
          <p14:tracePt t="161501" x="673100" y="3829050"/>
          <p14:tracePt t="161517" x="673100" y="3848100"/>
          <p14:tracePt t="161532" x="673100" y="3873500"/>
          <p14:tracePt t="161549" x="666750" y="3911600"/>
          <p14:tracePt t="161567" x="666750" y="3930650"/>
          <p14:tracePt t="161583" x="660400" y="3968750"/>
          <p14:tracePt t="161600" x="654050" y="3987800"/>
          <p14:tracePt t="161617" x="654050" y="4032250"/>
          <p14:tracePt t="161633" x="647700" y="4064000"/>
          <p14:tracePt t="161649" x="647700" y="4083050"/>
          <p14:tracePt t="161666" x="647700" y="4121150"/>
          <p14:tracePt t="161683" x="647700" y="4127500"/>
          <p14:tracePt t="161700" x="654050" y="4159250"/>
          <p14:tracePt t="161717" x="673100" y="4191000"/>
          <p14:tracePt t="161733" x="679450" y="4203700"/>
          <p14:tracePt t="161750" x="698500" y="4235450"/>
          <p14:tracePt t="161766" x="698500" y="4248150"/>
          <p14:tracePt t="161784" x="717550" y="4260850"/>
          <p14:tracePt t="161800" x="742950" y="4267200"/>
          <p14:tracePt t="161817" x="755650" y="4267200"/>
          <p14:tracePt t="161833" x="787400" y="4260850"/>
          <p14:tracePt t="161850" x="806450" y="4254500"/>
          <p14:tracePt t="161867" x="825500" y="4241800"/>
          <p14:tracePt t="161883" x="844550" y="4229100"/>
          <p14:tracePt t="161921" x="850900" y="4229100"/>
          <p14:tracePt t="161934" x="850900" y="4222750"/>
          <p14:tracePt t="161935" x="863600" y="4216400"/>
          <p14:tracePt t="161950" x="882650" y="4216400"/>
          <p14:tracePt t="161967" x="933450" y="4203700"/>
          <p14:tracePt t="161984" x="958850" y="4191000"/>
          <p14:tracePt t="162000" x="1009650" y="4178300"/>
          <p14:tracePt t="162017" x="1035050" y="4171950"/>
          <p14:tracePt t="162033" x="1054100" y="4165600"/>
          <p14:tracePt t="162050" x="1066800" y="4152900"/>
          <p14:tracePt t="162067" x="1066800" y="4146550"/>
          <p14:tracePt t="162084" x="1073150" y="4146550"/>
          <p14:tracePt t="162119" x="1073150" y="4140200"/>
          <p14:tracePt t="163931" x="1079500" y="4140200"/>
          <p14:tracePt t="163962" x="1079500" y="4133850"/>
          <p14:tracePt t="163965" x="1079500" y="4127500"/>
          <p14:tracePt t="163977" x="1085850" y="4127500"/>
          <p14:tracePt t="163984" x="1092200" y="4121150"/>
          <p14:tracePt t="164001" x="1098550" y="4108450"/>
          <p14:tracePt t="164018" x="1104900" y="4102100"/>
          <p14:tracePt t="164034" x="1117600" y="4089400"/>
          <p14:tracePt t="164051" x="1123950" y="4076700"/>
          <p14:tracePt t="164067" x="1130300" y="4070350"/>
          <p14:tracePt t="164108" x="1136650" y="4064000"/>
          <p14:tracePt t="164118" x="1136650" y="4057650"/>
          <p14:tracePt t="164134" x="1136650" y="4051300"/>
          <p14:tracePt t="164135" x="1143000" y="4051300"/>
          <p14:tracePt t="164170" x="1143000" y="4044950"/>
          <p14:tracePt t="164185" x="1149350" y="4044950"/>
          <p14:tracePt t="164185" x="1149350" y="4038600"/>
          <p14:tracePt t="164232" x="1149350" y="4032250"/>
          <p14:tracePt t="164243" x="1149350" y="4025900"/>
          <p14:tracePt t="164263" x="1149350" y="4019550"/>
          <p14:tracePt t="164294" x="1149350" y="4013200"/>
          <p14:tracePt t="164315" x="1149350" y="4006850"/>
          <p14:tracePt t="164335" x="1149350" y="4000500"/>
          <p14:tracePt t="164388" x="1149350" y="3994150"/>
          <p14:tracePt t="164398" x="1149350" y="3987800"/>
          <p14:tracePt t="164419" x="1149350" y="3981450"/>
          <p14:tracePt t="164430" x="1149350" y="3968750"/>
          <p14:tracePt t="164450" x="1149350" y="3956050"/>
          <p14:tracePt t="164460" x="1149350" y="3943350"/>
          <p14:tracePt t="164481" x="1149350" y="3930650"/>
          <p14:tracePt t="164491" x="1155700" y="3924300"/>
          <p14:tracePt t="164503" x="1155700" y="3917950"/>
          <p14:tracePt t="164504" x="1155700" y="3911600"/>
          <p14:tracePt t="164517" x="1155700" y="3905250"/>
          <p14:tracePt t="164535" x="1155700" y="3898900"/>
          <p14:tracePt t="164605" x="1155700" y="3892550"/>
          <p14:tracePt t="164646" x="1155700" y="3886200"/>
          <p14:tracePt t="164943" x="1149350" y="3886200"/>
          <p14:tracePt t="164960" x="1136650" y="3886200"/>
          <p14:tracePt t="164974" x="1123950" y="3886200"/>
          <p14:tracePt t="164984" x="1111250" y="3886200"/>
          <p14:tracePt t="164995" x="1104900" y="3886200"/>
          <p14:tracePt t="165001" x="1085850" y="3886200"/>
          <p14:tracePt t="165118" x="1085850" y="3879850"/>
          <p14:tracePt t="165128" x="1085850" y="3873500"/>
          <p14:tracePt t="165149" x="1085850" y="3867150"/>
          <p14:tracePt t="165159" x="1085850" y="3854450"/>
          <p14:tracePt t="165180" x="1092200" y="3848100"/>
          <p14:tracePt t="165193" x="1098550" y="3841750"/>
          <p14:tracePt t="165203" x="1098550" y="3835400"/>
          <p14:tracePt t="165204" x="1111250" y="3835400"/>
          <p14:tracePt t="165217" x="1136650" y="3822700"/>
          <p14:tracePt t="165235" x="1155700" y="3816350"/>
          <p14:tracePt t="165250" x="1187450" y="3803650"/>
          <p14:tracePt t="165266" x="1200150" y="3797300"/>
          <p14:tracePt t="165283" x="1225550" y="3784600"/>
          <p14:tracePt t="165300" x="1238250" y="3784600"/>
          <p14:tracePt t="165316" x="1250950" y="3778250"/>
          <p14:tracePt t="165333" x="1263650" y="3771900"/>
          <p14:tracePt t="165351" x="1270000" y="3771900"/>
          <p14:tracePt t="166152" x="1276350" y="3771900"/>
          <p14:tracePt t="166193" x="1282700" y="3771900"/>
          <p14:tracePt t="166265" x="1289050" y="3771900"/>
          <p14:tracePt t="166286" x="1295400" y="3771900"/>
          <p14:tracePt t="166296" x="1301750" y="3771900"/>
          <p14:tracePt t="166317" x="1308100" y="3778250"/>
          <p14:tracePt t="166328" x="1314450" y="3778250"/>
          <p14:tracePt t="166358" x="1320800" y="3778250"/>
          <p14:tracePt t="166377" x="1327150" y="3778250"/>
          <p14:tracePt t="166378" x="1339850" y="3784600"/>
          <p14:tracePt t="166384" x="1365250" y="3790950"/>
          <p14:tracePt t="166401" x="1384300" y="3790950"/>
          <p14:tracePt t="166418" x="1422400" y="3797300"/>
          <p14:tracePt t="166435" x="1441450" y="3803650"/>
          <p14:tracePt t="166451" x="1473200" y="3810000"/>
          <p14:tracePt t="166468" x="1479550" y="3810000"/>
          <p14:tracePt t="166484" x="1485900" y="3810000"/>
          <p14:tracePt t="166502" x="1511300" y="3816350"/>
          <p14:tracePt t="166517" x="1536700" y="3816350"/>
          <p14:tracePt t="166535" x="1581150" y="3822700"/>
          <p14:tracePt t="166551" x="1625600" y="3822700"/>
          <p14:tracePt t="166568" x="1644650" y="3822700"/>
          <p14:tracePt t="166585" x="1657350" y="3822700"/>
          <p14:tracePt t="166630" x="1663700" y="3822700"/>
          <p14:tracePt t="166651" x="1670050" y="3822700"/>
          <p14:tracePt t="166661" x="1676400" y="3822700"/>
          <p14:tracePt t="166677" x="1682750" y="3822700"/>
          <p14:tracePt t="166682" x="1695450" y="3822700"/>
          <p14:tracePt t="166685" x="1701800" y="3822700"/>
          <p14:tracePt t="166702" x="1739900" y="3829050"/>
          <p14:tracePt t="166718" x="1790700" y="3835400"/>
          <p14:tracePt t="166735" x="1816100" y="3835400"/>
          <p14:tracePt t="166751" x="1854200" y="3841750"/>
          <p14:tracePt t="166768" x="1873250" y="3841750"/>
          <p14:tracePt t="166785" x="1892300" y="3841750"/>
          <p14:tracePt t="166801" x="1905000" y="3841750"/>
          <p14:tracePt t="166879" x="1911350" y="3841750"/>
          <p14:tracePt t="166930" x="1917700" y="3841750"/>
          <p14:tracePt t="166940" x="1930400" y="3841750"/>
          <p14:tracePt t="166951" x="1936750" y="3841750"/>
          <p14:tracePt t="166960" x="1949450" y="3841750"/>
          <p14:tracePt t="166967" x="1968500" y="3841750"/>
          <p14:tracePt t="166984" x="1981200" y="3841750"/>
          <p14:tracePt t="167001" x="1987550" y="3841750"/>
          <p14:tracePt t="169446" x="1993900" y="3841750"/>
          <p14:tracePt t="169456" x="2000250" y="3841750"/>
          <p14:tracePt t="169487" x="2006600" y="3841750"/>
          <p14:tracePt t="169518" x="2012950" y="3841750"/>
          <p14:tracePt t="169549" x="2019300" y="3841750"/>
          <p14:tracePt t="169591" x="2025650" y="3841750"/>
          <p14:tracePt t="169632" x="2032000" y="3841750"/>
          <p14:tracePt t="169663" x="2038350" y="3841750"/>
          <p14:tracePt t="169979" x="2038350" y="3848100"/>
          <p14:tracePt t="170010" x="2038350" y="3854450"/>
          <p14:tracePt t="170031" x="2038350" y="3860800"/>
          <p14:tracePt t="170041" x="2038350" y="3873500"/>
          <p14:tracePt t="170060" x="2044700" y="3873500"/>
          <p14:tracePt t="170061" x="2044700" y="3886200"/>
          <p14:tracePt t="170068" x="2051050" y="3898900"/>
          <p14:tracePt t="170084" x="2051050" y="3905250"/>
          <p14:tracePt t="170101" x="2057400" y="3917950"/>
          <p14:tracePt t="170348" x="2063750" y="3917950"/>
          <p14:tracePt t="170358" x="2070100" y="3917950"/>
          <p14:tracePt t="170379" x="2076450" y="3917950"/>
          <p14:tracePt t="170461" x="2082800" y="3917950"/>
          <p14:tracePt t="170502" x="2089150" y="3917950"/>
          <p14:tracePt t="170554" x="2095500" y="3917950"/>
          <p14:tracePt t="170615" x="2101850" y="3917950"/>
          <p14:tracePt t="170637" x="2108200" y="3917950"/>
          <p14:tracePt t="170667" x="2114550" y="3917950"/>
          <p14:tracePt t="170678" x="2120900" y="3917950"/>
          <p14:tracePt t="171748" x="2120900" y="3911600"/>
          <p14:tracePt t="171778" x="2120900" y="3905250"/>
          <p14:tracePt t="171799" x="2120900" y="3898900"/>
          <p14:tracePt t="171809" x="2127250" y="3892550"/>
          <p14:tracePt t="171832" x="2127250" y="3886200"/>
          <p14:tracePt t="171842" x="2133600" y="3873500"/>
          <p14:tracePt t="171852" x="2139950" y="3867150"/>
          <p14:tracePt t="171867" x="2146300" y="3860800"/>
          <p14:tracePt t="171868" x="2159000" y="3848100"/>
          <p14:tracePt t="171884" x="2165350" y="3848100"/>
          <p14:tracePt t="171901" x="2165350" y="3835400"/>
          <p14:tracePt t="171917" x="2171700" y="3829050"/>
          <p14:tracePt t="171935" x="2184400" y="3822700"/>
          <p14:tracePt t="171951" x="2197100" y="3810000"/>
          <p14:tracePt t="171968" x="2203450" y="3810000"/>
          <p14:tracePt t="171984" x="2209800" y="3797300"/>
          <p14:tracePt t="172001" x="2216150" y="3797300"/>
          <p14:tracePt t="172017" x="2222500" y="3790950"/>
          <p14:tracePt t="172060" x="2222500" y="3784600"/>
          <p14:tracePt t="172091" x="2228850" y="3778250"/>
          <p14:tracePt t="172142" x="2235200" y="3771900"/>
          <p14:tracePt t="172173" x="2235200" y="3765550"/>
          <p14:tracePt t="172194" x="2241550" y="3759200"/>
          <p14:tracePt t="172199" x="2247900" y="3759200"/>
          <p14:tracePt t="172217" x="2254250" y="3752850"/>
          <p14:tracePt t="172236" x="2254250" y="3746500"/>
          <p14:tracePt t="172237" x="2260600" y="3746500"/>
          <p14:tracePt t="174525" x="2266950" y="3746500"/>
          <p14:tracePt t="174533" x="2273300" y="3746500"/>
          <p14:tracePt t="174551" x="2279650" y="3746500"/>
          <p14:tracePt t="174552" x="2324100" y="3746500"/>
          <p14:tracePt t="174567" x="2349500" y="3746500"/>
          <p14:tracePt t="174585" x="2413000" y="3746500"/>
          <p14:tracePt t="174600" x="2444750" y="3746500"/>
          <p14:tracePt t="174617" x="2489200" y="3746500"/>
          <p14:tracePt t="174634" x="2514600" y="3746500"/>
          <p14:tracePt t="174651" x="2527300" y="3746500"/>
          <p14:tracePt t="174667" x="2559050" y="3746500"/>
          <p14:tracePt t="174684" x="2578100" y="3746500"/>
          <p14:tracePt t="174701" x="2628900" y="3752850"/>
          <p14:tracePt t="174717" x="2673350" y="3765550"/>
          <p14:tracePt t="174735" x="2686050" y="3765550"/>
          <p14:tracePt t="174751" x="2730500" y="3778250"/>
          <p14:tracePt t="174768" x="2755900" y="3784600"/>
          <p14:tracePt t="174784" x="2806700" y="3790950"/>
          <p14:tracePt t="174801" x="2838450" y="3797300"/>
          <p14:tracePt t="174818" x="2857500" y="3797300"/>
          <p14:tracePt t="174834" x="2870200" y="3803650"/>
          <p14:tracePt t="174851" x="2876550" y="3803650"/>
          <p14:tracePt t="174867" x="2895600" y="3803650"/>
          <p14:tracePt t="174884" x="2933700" y="3803650"/>
          <p14:tracePt t="174901" x="2959100" y="3810000"/>
          <p14:tracePt t="174917" x="3035300" y="3816350"/>
          <p14:tracePt t="174935" x="3073400" y="3829050"/>
          <p14:tracePt t="174951" x="3143250" y="3841750"/>
          <p14:tracePt t="174968" x="3200400" y="3854450"/>
          <p14:tracePt t="174984" x="3225800" y="3860800"/>
          <p14:tracePt t="175001" x="3270250" y="3867150"/>
          <p14:tracePt t="175017" x="3302000" y="3867150"/>
          <p14:tracePt t="175034" x="3359150" y="3867150"/>
          <p14:tracePt t="175051" x="3429000" y="3873500"/>
          <p14:tracePt t="175067" x="3460750" y="3873500"/>
          <p14:tracePt t="175085" x="3511550" y="3879850"/>
          <p14:tracePt t="175100" x="3536950" y="3879850"/>
          <p14:tracePt t="175118" x="3613150" y="3886200"/>
          <p14:tracePt t="175134" x="3727450" y="3898900"/>
          <p14:tracePt t="175151" x="3790950" y="3905250"/>
          <p14:tracePt t="175167" x="3943350" y="3905250"/>
          <p14:tracePt t="175184" x="4006850" y="3911600"/>
          <p14:tracePt t="175201" x="4108450" y="3911600"/>
          <p14:tracePt t="175217" x="4152900" y="3911600"/>
          <p14:tracePt t="175255" x="4159250" y="3911600"/>
          <p14:tracePt t="175256" x="4165600" y="3911600"/>
          <p14:tracePt t="175296" x="4171950" y="3911600"/>
          <p14:tracePt t="175303" x="4178300" y="3911600"/>
          <p14:tracePt t="175328" x="4184650" y="3911600"/>
          <p14:tracePt t="175348" x="4191000" y="3911600"/>
          <p14:tracePt t="175359" x="4203700" y="3911600"/>
          <p14:tracePt t="175369" x="4216400" y="3911600"/>
          <p14:tracePt t="175380" x="4248150" y="3911600"/>
          <p14:tracePt t="175383" x="4337050" y="3911600"/>
          <p14:tracePt t="175401" x="4406900" y="3911600"/>
          <p14:tracePt t="175418" x="4533900" y="3911600"/>
          <p14:tracePt t="175434" x="4591050" y="3911600"/>
          <p14:tracePt t="175451" x="4654550" y="3911600"/>
          <p14:tracePt t="175467" x="4692650" y="3911600"/>
          <p14:tracePt t="175484" x="4699000" y="3911600"/>
          <p14:tracePt t="175503" x="4724400" y="3911600"/>
          <p14:tracePt t="175517" x="4737100" y="3911600"/>
          <p14:tracePt t="175534" x="4781550" y="3911600"/>
          <p14:tracePt t="175551" x="4806950" y="3911600"/>
          <p14:tracePt t="175567" x="4857750" y="3911600"/>
          <p14:tracePt t="175584" x="4889500" y="3911600"/>
          <p14:tracePt t="175601" x="4895850" y="3911600"/>
          <p14:tracePt t="175617" x="4914900" y="3911600"/>
          <p14:tracePt t="175634" x="4940300" y="3911600"/>
          <p14:tracePt t="175651" x="5003800" y="3911600"/>
          <p14:tracePt t="175667" x="5111750" y="3911600"/>
          <p14:tracePt t="175684" x="5181600" y="3911600"/>
          <p14:tracePt t="175701" x="5264150" y="3911600"/>
          <p14:tracePt t="175717" x="5302250" y="3911600"/>
          <p14:tracePt t="175717" x="5314950" y="3911600"/>
          <p14:tracePt t="175776" x="5321300" y="3911600"/>
          <p14:tracePt t="175786" x="5334000" y="3911600"/>
          <p14:tracePt t="175796" x="5340350" y="3911600"/>
          <p14:tracePt t="175801" x="5372100" y="3911600"/>
          <p14:tracePt t="175817" x="5378450" y="3911600"/>
          <p14:tracePt t="175834" x="5410200" y="3911600"/>
          <p14:tracePt t="175852" x="5416550" y="3911600"/>
          <p14:tracePt t="175867" x="5429250" y="3911600"/>
          <p14:tracePt t="175921" x="5435600" y="3911600"/>
          <p14:tracePt t="175962" x="5448300" y="3911600"/>
          <p14:tracePt t="175972" x="5454650" y="3911600"/>
          <p14:tracePt t="175982" x="5492750" y="3911600"/>
          <p14:tracePt t="176004" x="5518150" y="3911600"/>
          <p14:tracePt t="176004" x="5543550" y="3911600"/>
          <p14:tracePt t="176017" x="5575300" y="3911600"/>
          <p14:tracePt t="176034" x="5594350" y="3911600"/>
          <p14:tracePt t="176050" x="5607050" y="3911600"/>
          <p14:tracePt t="176067" x="5613400" y="3911600"/>
          <p14:tracePt t="176084" x="5626100" y="3911600"/>
          <p14:tracePt t="176101" x="5638800" y="3911600"/>
          <p14:tracePt t="176118" x="5657850" y="3911600"/>
          <p14:tracePt t="176135" x="5689600" y="3911600"/>
          <p14:tracePt t="176151" x="5702300" y="3911600"/>
          <p14:tracePt t="176167" x="5727700" y="3911600"/>
          <p14:tracePt t="176232" x="5740400" y="3911600"/>
          <p14:tracePt t="176242" x="5746750" y="3911600"/>
          <p14:tracePt t="176252" x="5759450" y="3911600"/>
          <p14:tracePt t="176267" x="5784850" y="3911600"/>
          <p14:tracePt t="176268" x="5810250" y="3911600"/>
          <p14:tracePt t="176284" x="5867400" y="3911600"/>
          <p14:tracePt t="176301" x="5924550" y="3911600"/>
          <p14:tracePt t="176317" x="5943600" y="3911600"/>
          <p14:tracePt t="176335" x="5988050" y="3911600"/>
          <p14:tracePt t="176367" x="6038850" y="3911600"/>
          <p14:tracePt t="176368" x="6070600" y="3917950"/>
          <p14:tracePt t="176385" x="6134100" y="3917950"/>
          <p14:tracePt t="176400" x="6172200" y="3917950"/>
          <p14:tracePt t="176417" x="6242050" y="3924300"/>
          <p14:tracePt t="176434" x="6273800" y="3924300"/>
          <p14:tracePt t="176451" x="6324600" y="3924300"/>
          <p14:tracePt t="176467" x="6375400" y="3924300"/>
          <p14:tracePt t="176484" x="6400800" y="3924300"/>
          <p14:tracePt t="176503" x="6445250" y="3924300"/>
          <p14:tracePt t="176517" x="6470650" y="3924300"/>
          <p14:tracePt t="176534" x="6508750" y="3924300"/>
          <p14:tracePt t="176550" x="6553200" y="3924300"/>
          <p14:tracePt t="176567" x="6572250" y="3924300"/>
          <p14:tracePt t="176584" x="6623050" y="3924300"/>
          <p14:tracePt t="176600" x="6661150" y="3924300"/>
          <p14:tracePt t="176617" x="6718300" y="3924300"/>
          <p14:tracePt t="176634" x="6769100" y="3924300"/>
          <p14:tracePt t="176652" x="6788150" y="3924300"/>
          <p14:tracePt t="176667" x="6800850" y="3924300"/>
          <p14:tracePt t="176701" x="6807200" y="3924300"/>
          <p14:tracePt t="177222" x="6807200" y="3930650"/>
          <p14:tracePt t="177263" x="6807200" y="3937000"/>
          <p14:tracePt t="177416" x="6813550" y="3937000"/>
          <p14:tracePt t="177443" x="6819900" y="3937000"/>
          <p14:tracePt t="177460" x="6826250" y="3937000"/>
          <p14:tracePt t="177478" x="6832600" y="3937000"/>
          <p14:tracePt t="177541" x="6838950" y="3937000"/>
          <p14:tracePt t="177582" x="6845300" y="3937000"/>
          <p14:tracePt t="177614" x="6851650" y="3937000"/>
          <p14:tracePt t="177634" x="6858000" y="3937000"/>
          <p14:tracePt t="177665" x="6864350" y="3937000"/>
          <p14:tracePt t="177685" x="6870700" y="3937000"/>
          <p14:tracePt t="177696" x="6877050" y="3937000"/>
          <p14:tracePt t="177716" x="6883400" y="3937000"/>
          <p14:tracePt t="177721" x="6889750" y="3937000"/>
          <p14:tracePt t="177734" x="6896100" y="3937000"/>
          <p14:tracePt t="177769" x="6902450" y="3937000"/>
          <p14:tracePt t="177789" x="6908800" y="3937000"/>
          <p14:tracePt t="177820" x="6915150" y="3937000"/>
          <p14:tracePt t="178075" x="6921500" y="3937000"/>
          <p14:tracePt t="178116" x="6927850" y="3937000"/>
          <p14:tracePt t="178198" x="6934200" y="3937000"/>
          <p14:tracePt t="178218" x="6940550" y="3937000"/>
          <p14:tracePt t="178504" x="6946900" y="3937000"/>
          <p14:tracePt t="178565" x="6953250" y="3937000"/>
          <p14:tracePt t="178586" x="6959600" y="3937000"/>
          <p14:tracePt t="178617" x="6965950" y="3937000"/>
          <p14:tracePt t="178648" x="6972300" y="3937000"/>
          <p14:tracePt t="178669" x="6978650" y="3937000"/>
          <p14:tracePt t="178802" x="6985000" y="3937000"/>
          <p14:tracePt t="178826" x="6991350" y="3937000"/>
          <p14:tracePt t="178827" x="6997700" y="3937000"/>
          <p14:tracePt t="179108" x="7004050" y="3937000"/>
          <p14:tracePt t="179149" x="7010400" y="3937000"/>
          <p14:tracePt t="179160" x="7016750" y="3937000"/>
          <p14:tracePt t="179180" x="7029450" y="3937000"/>
          <p14:tracePt t="179191" x="7035800" y="3937000"/>
          <p14:tracePt t="179201" x="7042150" y="3937000"/>
          <p14:tracePt t="179216" x="7048500" y="3937000"/>
          <p14:tracePt t="179216" x="7061200" y="3937000"/>
          <p14:tracePt t="179265" x="7067550" y="3937000"/>
          <p14:tracePt t="179306" x="7073900" y="3937000"/>
          <p14:tracePt t="179377" x="7086600" y="3937000"/>
          <p14:tracePt t="179388" x="7092950" y="3937000"/>
          <p14:tracePt t="179398" x="7118350" y="3937000"/>
          <p14:tracePt t="179419" x="7124700" y="3937000"/>
          <p14:tracePt t="179420" x="7143750" y="3937000"/>
          <p14:tracePt t="179434" x="7162800" y="3937000"/>
          <p14:tracePt t="179451" x="7181850" y="3937000"/>
          <p14:tracePt t="179467" x="7213600" y="3930650"/>
          <p14:tracePt t="179484" x="7245350" y="3917950"/>
          <p14:tracePt t="179502" x="7264400" y="3917950"/>
          <p14:tracePt t="179517" x="7296150" y="3911600"/>
          <p14:tracePt t="179534" x="7308850" y="3905250"/>
          <p14:tracePt t="179551" x="7327900" y="3905250"/>
          <p14:tracePt t="179567" x="7334250" y="3905250"/>
          <p14:tracePt t="179584" x="7372350" y="3905250"/>
          <p14:tracePt t="179601" x="7435850" y="3905250"/>
          <p14:tracePt t="179617" x="7480300" y="3905250"/>
          <p14:tracePt t="179634" x="7556500" y="3905250"/>
          <p14:tracePt t="179651" x="7594600" y="3905250"/>
          <p14:tracePt t="179667" x="7632700" y="3905250"/>
          <p14:tracePt t="179684" x="7658100" y="3905250"/>
          <p14:tracePt t="179700" x="7683500" y="3905250"/>
          <p14:tracePt t="179717" x="7740650" y="3905250"/>
          <p14:tracePt t="179734" x="7778750" y="3905250"/>
          <p14:tracePt t="179751" x="7842250" y="3905250"/>
          <p14:tracePt t="179767" x="7886700" y="3905250"/>
          <p14:tracePt t="180344" x="7893050" y="3905250"/>
          <p14:tracePt t="180355" x="7899400" y="3905250"/>
          <p14:tracePt t="180366" x="7905750" y="3905250"/>
          <p14:tracePt t="180375" x="7912100" y="3898900"/>
          <p14:tracePt t="180386" x="7924800" y="3898900"/>
          <p14:tracePt t="180396" x="7937500" y="3892550"/>
          <p14:tracePt t="180401" x="7969250" y="3892550"/>
          <p14:tracePt t="180418" x="7988300" y="3886200"/>
          <p14:tracePt t="180434" x="8020050" y="3886200"/>
          <p14:tracePt t="180450" x="8032750" y="3886200"/>
          <p14:tracePt t="180467" x="8051800" y="3886200"/>
          <p14:tracePt t="180484" x="8064500" y="3886200"/>
          <p14:tracePt t="180523" x="8070850" y="3886200"/>
          <p14:tracePt t="180523" x="8077200" y="3886200"/>
          <p14:tracePt t="180534" x="8083550" y="3879850"/>
          <p14:tracePt t="180551" x="8102600" y="3873500"/>
          <p14:tracePt t="180567" x="8115300" y="3867150"/>
          <p14:tracePt t="180584" x="8128000" y="3867150"/>
          <p14:tracePt t="180601" x="8134350" y="3860800"/>
          <p14:tracePt t="180636" x="8134350" y="3854450"/>
          <p14:tracePt t="180679" x="8134350" y="3848100"/>
          <p14:tracePt t="180699" x="8134350" y="3841750"/>
          <p14:tracePt t="180710" x="8140700" y="3835400"/>
          <p14:tracePt t="180721" x="8147050" y="3835400"/>
          <p14:tracePt t="180731" x="8153400" y="3829050"/>
          <p14:tracePt t="180750" x="8153400" y="3816350"/>
          <p14:tracePt t="180752" x="8159750" y="3816350"/>
          <p14:tracePt t="180767" x="8166100" y="3803650"/>
          <p14:tracePt t="180785" x="8166100" y="3797300"/>
          <p14:tracePt t="180801" x="8178800" y="3784600"/>
          <p14:tracePt t="180818" x="8185150" y="3784600"/>
          <p14:tracePt t="180835" x="8197850" y="3771900"/>
          <p14:tracePt t="180851" x="8210550" y="3765550"/>
          <p14:tracePt t="180868" x="8223250" y="3765550"/>
          <p14:tracePt t="180885" x="8235950" y="3765550"/>
          <p14:tracePt t="180902" x="8248650" y="3765550"/>
          <p14:tracePt t="180918" x="8261350" y="3765550"/>
          <p14:tracePt t="180935" x="8280400" y="3765550"/>
          <p14:tracePt t="180952" x="8293100" y="3765550"/>
          <p14:tracePt t="180968" x="8305800" y="3771900"/>
          <p14:tracePt t="180985" x="8318500" y="3784600"/>
          <p14:tracePt t="181002" x="8343900" y="3797300"/>
          <p14:tracePt t="181018" x="8356600" y="3822700"/>
          <p14:tracePt t="181035" x="8362950" y="3835400"/>
          <p14:tracePt t="181052" x="8382000" y="3854450"/>
          <p14:tracePt t="181068" x="8388350" y="3867150"/>
          <p14:tracePt t="181085" x="8394700" y="3886200"/>
          <p14:tracePt t="181102" x="8394700" y="3911600"/>
          <p14:tracePt t="181118" x="8401050" y="3917950"/>
          <p14:tracePt t="181135" x="8401050" y="3943350"/>
          <p14:tracePt t="181151" x="8401050" y="3949700"/>
          <p14:tracePt t="181168" x="8407400" y="3975100"/>
          <p14:tracePt t="181185" x="8407400" y="4000500"/>
          <p14:tracePt t="181202" x="8407400" y="4013200"/>
          <p14:tracePt t="181218" x="8401050" y="4044950"/>
          <p14:tracePt t="181235" x="8394700" y="4064000"/>
          <p14:tracePt t="181252" x="8382000" y="4102100"/>
          <p14:tracePt t="181268" x="8369300" y="4127500"/>
          <p14:tracePt t="181285" x="8356600" y="4140200"/>
          <p14:tracePt t="181301" x="8337550" y="4159250"/>
          <p14:tracePt t="181318" x="8331200" y="4165600"/>
          <p14:tracePt t="181335" x="8312150" y="4184650"/>
          <p14:tracePt t="181351" x="8305800" y="4191000"/>
          <p14:tracePt t="181351" x="8293100" y="4197350"/>
          <p14:tracePt t="181369" x="8280400" y="4197350"/>
          <p14:tracePt t="181385" x="8248650" y="4216400"/>
          <p14:tracePt t="181402" x="8229600" y="4222750"/>
          <p14:tracePt t="181419" x="8178800" y="4241800"/>
          <p14:tracePt t="181435" x="8134350" y="4260850"/>
          <p14:tracePt t="181452" x="8108950" y="4267200"/>
          <p14:tracePt t="181468" x="8064500" y="4279900"/>
          <p14:tracePt t="181485" x="8045450" y="4286250"/>
          <p14:tracePt t="181504" x="8020050" y="4292600"/>
          <p14:tracePt t="181518" x="8001000" y="4292600"/>
          <p14:tracePt t="181535" x="7969250" y="4298950"/>
          <p14:tracePt t="181552" x="7931150" y="4298950"/>
          <p14:tracePt t="181568" x="7912100" y="4292600"/>
          <p14:tracePt t="181585" x="7867650" y="4260850"/>
          <p14:tracePt t="181601" x="7842250" y="4241800"/>
          <p14:tracePt t="181618" x="7804150" y="4203700"/>
          <p14:tracePt t="181635" x="7772400" y="4152900"/>
          <p14:tracePt t="181651" x="7747000" y="4127500"/>
          <p14:tracePt t="181668" x="7734300" y="4095750"/>
          <p14:tracePt t="181685" x="7727950" y="4083050"/>
          <p14:tracePt t="181702" x="7721600" y="4038600"/>
          <p14:tracePt t="181718" x="7715250" y="3994150"/>
          <p14:tracePt t="181735" x="7715250" y="3975100"/>
          <p14:tracePt t="181751" x="7715250" y="3917950"/>
          <p14:tracePt t="181768" x="7715250" y="3892550"/>
          <p14:tracePt t="181768" x="7715250" y="3873500"/>
          <p14:tracePt t="181786" x="7715250" y="3848100"/>
          <p14:tracePt t="181801" x="7715250" y="3816350"/>
          <p14:tracePt t="181818" x="7721600" y="3797300"/>
          <p14:tracePt t="181835" x="7727950" y="3759200"/>
          <p14:tracePt t="181852" x="7727950" y="3752850"/>
          <p14:tracePt t="181868" x="7740650" y="3721100"/>
          <p14:tracePt t="181885" x="7753350" y="3702050"/>
          <p14:tracePt t="181902" x="7759700" y="3695700"/>
          <p14:tracePt t="181918" x="7772400" y="3689350"/>
          <p14:tracePt t="181935" x="7785100" y="3683000"/>
          <p14:tracePt t="181951" x="7810500" y="3676650"/>
          <p14:tracePt t="181968" x="7842250" y="3676650"/>
          <p14:tracePt t="181985" x="7854950" y="3676650"/>
          <p14:tracePt t="182001" x="7899400" y="3676650"/>
          <p14:tracePt t="182018" x="7918450" y="3676650"/>
          <p14:tracePt t="182035" x="7962900" y="3676650"/>
          <p14:tracePt t="182052" x="8007350" y="3676650"/>
          <p14:tracePt t="182068" x="8020050" y="3676650"/>
          <p14:tracePt t="182085" x="8039100" y="3683000"/>
          <p14:tracePt t="182101" x="8051800" y="3695700"/>
          <p14:tracePt t="182118" x="8064500" y="3702050"/>
          <p14:tracePt t="182135" x="8077200" y="3714750"/>
          <p14:tracePt t="182151" x="8083550" y="3727450"/>
          <p14:tracePt t="182168" x="8096250" y="3733800"/>
          <p14:tracePt t="182185" x="8102600" y="3746500"/>
          <p14:tracePt t="182202" x="8108950" y="3752850"/>
          <p14:tracePt t="182218" x="8115300" y="3771900"/>
          <p14:tracePt t="182235" x="8121650" y="3784600"/>
          <p14:tracePt t="182252" x="8121650" y="3797300"/>
          <p14:tracePt t="182268" x="8121650" y="3803650"/>
          <p14:tracePt t="182285" x="8128000" y="3810000"/>
          <p14:tracePt t="182301" x="8128000" y="3816350"/>
          <p14:tracePt t="182318" x="8128000" y="3822700"/>
          <p14:tracePt t="182335" x="8128000" y="3829050"/>
          <p14:tracePt t="184141" x="8121650" y="3829050"/>
          <p14:tracePt t="184151" x="8115300" y="3829050"/>
          <p14:tracePt t="184160" x="8108950" y="3829050"/>
          <p14:tracePt t="184168" x="8102600" y="3829050"/>
          <p14:tracePt t="184185" x="8089900" y="3829050"/>
          <p14:tracePt t="184201" x="8083550" y="3829050"/>
          <p14:tracePt t="184218" x="8070850" y="3829050"/>
          <p14:tracePt t="184235" x="8058150" y="3829050"/>
          <p14:tracePt t="184251" x="8039100" y="3816350"/>
          <p14:tracePt t="184268" x="8020050" y="3816350"/>
          <p14:tracePt t="184285" x="7988300" y="3797300"/>
          <p14:tracePt t="184301" x="7956550" y="3790950"/>
          <p14:tracePt t="184318" x="7943850" y="3784600"/>
          <p14:tracePt t="184335" x="7918450" y="3771900"/>
          <p14:tracePt t="184352" x="7918450" y="3765550"/>
          <p14:tracePt t="184431" x="7912100" y="3759200"/>
          <p14:tracePt t="184472" x="7905750" y="3759200"/>
          <p14:tracePt t="185989" x="7905750" y="3752850"/>
          <p14:tracePt t="186020" x="7905750" y="3746500"/>
          <p14:tracePt t="186061" x="7912100" y="3740150"/>
          <p14:tracePt t="186067" x="7918450" y="3733800"/>
          <p14:tracePt t="186085" x="7924800" y="3733800"/>
          <p14:tracePt t="186086" x="7937500" y="3727450"/>
          <p14:tracePt t="186102" x="7950200" y="3727450"/>
          <p14:tracePt t="186118" x="7956550" y="3721100"/>
          <p14:tracePt t="186135" x="7962900" y="3721100"/>
          <p14:tracePt t="186152" x="7975600" y="3721100"/>
          <p14:tracePt t="186196" x="7981950" y="3721100"/>
          <p14:tracePt t="186268" x="7988300" y="3721100"/>
          <p14:tracePt t="186309" x="7994650" y="3721100"/>
          <p14:tracePt t="186340" x="7994650" y="3727450"/>
          <p14:tracePt t="186360" x="7994650" y="3733800"/>
          <p14:tracePt t="186392" x="7994650" y="3740150"/>
          <p14:tracePt t="186423" x="7994650" y="3746500"/>
          <p14:tracePt t="186433" x="7988300" y="3746500"/>
          <p14:tracePt t="186443" x="7981950" y="3752850"/>
          <p14:tracePt t="186474" x="7975600" y="3752850"/>
          <p14:tracePt t="186485" x="7969250" y="3752850"/>
          <p14:tracePt t="186495" x="7962900" y="3752850"/>
          <p14:tracePt t="186516" x="7956550" y="3752850"/>
          <p14:tracePt t="186535" x="7943850" y="3752850"/>
          <p14:tracePt t="186536" x="7931150" y="3752850"/>
          <p14:tracePt t="186552" x="7924800" y="3752850"/>
          <p14:tracePt t="186712" x="7931150" y="3752850"/>
          <p14:tracePt t="186734" x="7937500" y="3752850"/>
          <p14:tracePt t="186764" x="7943850" y="3752850"/>
          <p14:tracePt t="188410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381500" y="3670300"/>
            <a:ext cx="4381500" cy="48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sr-Latn-RS" sz="2000" b="1">
                <a:solidFill>
                  <a:schemeClr val="tx2"/>
                </a:solidFill>
              </a:rPr>
              <a:t>EKSPERIMENTALNE METODE I </a:t>
            </a:r>
            <a:r>
              <a:rPr lang="sr-Latn-RS" altLang="sr-Latn-RS" sz="2000" b="1">
                <a:solidFill>
                  <a:schemeClr val="tx2"/>
                </a:solidFill>
              </a:rPr>
              <a:t>BRZINA REAKCIJE </a:t>
            </a:r>
            <a:endParaRPr lang="en-US" altLang="sr-Latn-RS" sz="2000" b="1">
              <a:solidFill>
                <a:schemeClr val="tx2"/>
              </a:solidFill>
            </a:endParaRPr>
          </a:p>
        </p:txBody>
      </p:sp>
      <p:grpSp>
        <p:nvGrpSpPr>
          <p:cNvPr id="20484" name="Group 3"/>
          <p:cNvGrpSpPr>
            <a:grpSpLocks/>
          </p:cNvGrpSpPr>
          <p:nvPr/>
        </p:nvGrpSpPr>
        <p:grpSpPr bwMode="auto">
          <a:xfrm>
            <a:off x="914400" y="685800"/>
            <a:ext cx="7848600" cy="5867400"/>
            <a:chOff x="2295" y="1560"/>
            <a:chExt cx="8805" cy="6750"/>
          </a:xfrm>
        </p:grpSpPr>
        <p:sp>
          <p:nvSpPr>
            <p:cNvPr id="20487" name="Line 4"/>
            <p:cNvSpPr>
              <a:spLocks noChangeShapeType="1"/>
            </p:cNvSpPr>
            <p:nvPr/>
          </p:nvSpPr>
          <p:spPr bwMode="auto">
            <a:xfrm flipH="1">
              <a:off x="2820" y="1905"/>
              <a:ext cx="30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3390" y="1560"/>
              <a:ext cx="217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400" b="1"/>
                <a:t>Raskidanje veza	</a:t>
              </a:r>
            </a:p>
            <a:p>
              <a:endParaRPr lang="en-US" altLang="sr-Latn-RS" sz="1400" b="1"/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>
              <a:off x="6375" y="1905"/>
              <a:ext cx="14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>
              <a:off x="8940" y="2415"/>
              <a:ext cx="12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1" name="Line 8"/>
            <p:cNvSpPr>
              <a:spLocks noChangeShapeType="1"/>
            </p:cNvSpPr>
            <p:nvPr/>
          </p:nvSpPr>
          <p:spPr bwMode="auto">
            <a:xfrm>
              <a:off x="7725" y="2415"/>
              <a:ext cx="9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2" name="Line 9"/>
            <p:cNvSpPr>
              <a:spLocks noChangeShapeType="1"/>
            </p:cNvSpPr>
            <p:nvPr/>
          </p:nvSpPr>
          <p:spPr bwMode="auto">
            <a:xfrm>
              <a:off x="6705" y="2940"/>
              <a:ext cx="17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6375" y="1663"/>
              <a:ext cx="14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400" b="1"/>
                <a:t>Reakcije radikala	</a:t>
              </a:r>
            </a:p>
            <a:p>
              <a:endParaRPr lang="en-US" altLang="sr-Latn-RS" sz="1400" b="1"/>
            </a:p>
          </p:txBody>
        </p:sp>
        <p:sp>
          <p:nvSpPr>
            <p:cNvPr id="20494" name="Text Box 11"/>
            <p:cNvSpPr txBox="1">
              <a:spLocks noChangeArrowheads="1"/>
            </p:cNvSpPr>
            <p:nvPr/>
          </p:nvSpPr>
          <p:spPr bwMode="auto">
            <a:xfrm>
              <a:off x="7605" y="2190"/>
              <a:ext cx="136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 b="1"/>
                <a:t>Fotohem.</a:t>
              </a:r>
              <a:br>
                <a:rPr lang="en-US" altLang="sr-Latn-RS" sz="1200" b="1"/>
              </a:br>
              <a:r>
                <a:rPr lang="en-US" altLang="sr-Latn-RS" sz="1200" b="1"/>
                <a:t>izomerizacija	</a:t>
              </a:r>
            </a:p>
            <a:p>
              <a:endParaRPr lang="en-US" altLang="sr-Latn-RS" sz="1200" b="1"/>
            </a:p>
          </p:txBody>
        </p:sp>
        <p:sp>
          <p:nvSpPr>
            <p:cNvPr id="20495" name="Text Box 12"/>
            <p:cNvSpPr txBox="1">
              <a:spLocks noChangeArrowheads="1"/>
            </p:cNvSpPr>
            <p:nvPr/>
          </p:nvSpPr>
          <p:spPr bwMode="auto">
            <a:xfrm>
              <a:off x="8925" y="2190"/>
              <a:ext cx="147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 b="1"/>
                <a:t>Fotohem.</a:t>
              </a:r>
            </a:p>
            <a:p>
              <a:r>
                <a:rPr lang="en-US" altLang="sr-Latn-RS" sz="1200" b="1"/>
                <a:t>disocijacija</a:t>
              </a:r>
            </a:p>
          </p:txBody>
        </p:sp>
        <p:sp>
          <p:nvSpPr>
            <p:cNvPr id="20496" name="Text Box 13"/>
            <p:cNvSpPr txBox="1">
              <a:spLocks noChangeArrowheads="1"/>
            </p:cNvSpPr>
            <p:nvPr/>
          </p:nvSpPr>
          <p:spPr bwMode="auto">
            <a:xfrm>
              <a:off x="6780" y="2744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 b="1"/>
                <a:t>Difuziono kontrol. reakcije	</a:t>
              </a:r>
            </a:p>
            <a:p>
              <a:endParaRPr lang="en-US" altLang="sr-Latn-RS" sz="1200" b="1"/>
            </a:p>
          </p:txBody>
        </p:sp>
        <p:sp>
          <p:nvSpPr>
            <p:cNvPr id="20497" name="Line 14"/>
            <p:cNvSpPr>
              <a:spLocks noChangeShapeType="1"/>
            </p:cNvSpPr>
            <p:nvPr/>
          </p:nvSpPr>
          <p:spPr bwMode="auto">
            <a:xfrm>
              <a:off x="9270" y="3375"/>
              <a:ext cx="7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8" name="Line 15"/>
            <p:cNvSpPr>
              <a:spLocks noChangeShapeType="1"/>
            </p:cNvSpPr>
            <p:nvPr/>
          </p:nvSpPr>
          <p:spPr bwMode="auto">
            <a:xfrm>
              <a:off x="8115" y="3375"/>
              <a:ext cx="8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499" name="Text Box 16"/>
            <p:cNvSpPr txBox="1">
              <a:spLocks noChangeArrowheads="1"/>
            </p:cNvSpPr>
            <p:nvPr/>
          </p:nvSpPr>
          <p:spPr bwMode="auto">
            <a:xfrm>
              <a:off x="8115" y="3150"/>
              <a:ext cx="91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 b="1"/>
                <a:t>Molekul. rotacija</a:t>
              </a:r>
            </a:p>
            <a:p>
              <a:endParaRPr lang="en-US" altLang="sr-Latn-RS" sz="1200" b="1"/>
            </a:p>
          </p:txBody>
        </p:sp>
        <p:sp>
          <p:nvSpPr>
            <p:cNvPr id="20500" name="Text Box 17"/>
            <p:cNvSpPr txBox="1">
              <a:spLocks noChangeArrowheads="1"/>
            </p:cNvSpPr>
            <p:nvPr/>
          </p:nvSpPr>
          <p:spPr bwMode="auto">
            <a:xfrm>
              <a:off x="9135" y="3150"/>
              <a:ext cx="100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 b="1"/>
                <a:t>Molekul. vibracija	</a:t>
              </a:r>
            </a:p>
            <a:p>
              <a:endParaRPr lang="en-US" altLang="sr-Latn-RS" sz="1200" b="1"/>
            </a:p>
          </p:txBody>
        </p:sp>
        <p:grpSp>
          <p:nvGrpSpPr>
            <p:cNvPr id="20501" name="Group 18"/>
            <p:cNvGrpSpPr>
              <a:grpSpLocks/>
            </p:cNvGrpSpPr>
            <p:nvPr/>
          </p:nvGrpSpPr>
          <p:grpSpPr bwMode="auto">
            <a:xfrm>
              <a:off x="2295" y="3832"/>
              <a:ext cx="8805" cy="1589"/>
              <a:chOff x="2295" y="3292"/>
              <a:chExt cx="8805" cy="1589"/>
            </a:xfrm>
          </p:grpSpPr>
          <p:grpSp>
            <p:nvGrpSpPr>
              <p:cNvPr id="20520" name="Group 19"/>
              <p:cNvGrpSpPr>
                <a:grpSpLocks/>
              </p:cNvGrpSpPr>
              <p:nvPr/>
            </p:nvGrpSpPr>
            <p:grpSpPr bwMode="auto">
              <a:xfrm>
                <a:off x="2400" y="3690"/>
                <a:ext cx="8460" cy="171"/>
                <a:chOff x="2715" y="3615"/>
                <a:chExt cx="5355" cy="167"/>
              </a:xfrm>
            </p:grpSpPr>
            <p:sp>
              <p:nvSpPr>
                <p:cNvPr id="20536" name="Freeform 20"/>
                <p:cNvSpPr>
                  <a:spLocks/>
                </p:cNvSpPr>
                <p:nvPr/>
              </p:nvSpPr>
              <p:spPr bwMode="auto">
                <a:xfrm>
                  <a:off x="2715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37" name="Freeform 21"/>
                <p:cNvSpPr>
                  <a:spLocks/>
                </p:cNvSpPr>
                <p:nvPr/>
              </p:nvSpPr>
              <p:spPr bwMode="auto">
                <a:xfrm>
                  <a:off x="3480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38" name="Freeform 22"/>
                <p:cNvSpPr>
                  <a:spLocks/>
                </p:cNvSpPr>
                <p:nvPr/>
              </p:nvSpPr>
              <p:spPr bwMode="auto">
                <a:xfrm>
                  <a:off x="4245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39" name="Freeform 23"/>
                <p:cNvSpPr>
                  <a:spLocks/>
                </p:cNvSpPr>
                <p:nvPr/>
              </p:nvSpPr>
              <p:spPr bwMode="auto">
                <a:xfrm>
                  <a:off x="5010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40" name="Freeform 24"/>
                <p:cNvSpPr>
                  <a:spLocks/>
                </p:cNvSpPr>
                <p:nvPr/>
              </p:nvSpPr>
              <p:spPr bwMode="auto">
                <a:xfrm>
                  <a:off x="5775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41" name="Freeform 25"/>
                <p:cNvSpPr>
                  <a:spLocks/>
                </p:cNvSpPr>
                <p:nvPr/>
              </p:nvSpPr>
              <p:spPr bwMode="auto">
                <a:xfrm>
                  <a:off x="6540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  <p:sp>
              <p:nvSpPr>
                <p:cNvPr id="20542" name="Freeform 26"/>
                <p:cNvSpPr>
                  <a:spLocks/>
                </p:cNvSpPr>
                <p:nvPr/>
              </p:nvSpPr>
              <p:spPr bwMode="auto">
                <a:xfrm>
                  <a:off x="7305" y="3615"/>
                  <a:ext cx="765" cy="167"/>
                </a:xfrm>
                <a:custGeom>
                  <a:avLst/>
                  <a:gdLst>
                    <a:gd name="T0" fmla="*/ 0 w 960"/>
                    <a:gd name="T1" fmla="*/ 16 h 210"/>
                    <a:gd name="T2" fmla="*/ 0 w 960"/>
                    <a:gd name="T3" fmla="*/ 0 h 210"/>
                    <a:gd name="T4" fmla="*/ 79 w 960"/>
                    <a:gd name="T5" fmla="*/ 0 h 210"/>
                    <a:gd name="T6" fmla="*/ 79 w 960"/>
                    <a:gd name="T7" fmla="*/ 17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210"/>
                    <a:gd name="T14" fmla="*/ 960 w 96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210">
                      <a:moveTo>
                        <a:pt x="0" y="195"/>
                      </a:moveTo>
                      <a:lnTo>
                        <a:pt x="0" y="0"/>
                      </a:lnTo>
                      <a:lnTo>
                        <a:pt x="960" y="0"/>
                      </a:lnTo>
                      <a:lnTo>
                        <a:pt x="960" y="21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r-Latn-RS"/>
                </a:p>
              </p:txBody>
            </p:sp>
          </p:grpSp>
          <p:sp>
            <p:nvSpPr>
              <p:cNvPr id="20521" name="Text Box 27"/>
              <p:cNvSpPr txBox="1">
                <a:spLocks noChangeArrowheads="1"/>
              </p:cNvSpPr>
              <p:nvPr/>
            </p:nvSpPr>
            <p:spPr bwMode="auto">
              <a:xfrm>
                <a:off x="2295" y="3891"/>
                <a:ext cx="31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/>
                  <a:t>6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2" name="Text Box 28"/>
              <p:cNvSpPr txBox="1">
                <a:spLocks noChangeArrowheads="1"/>
              </p:cNvSpPr>
              <p:nvPr/>
            </p:nvSpPr>
            <p:spPr bwMode="auto">
              <a:xfrm>
                <a:off x="3495" y="3891"/>
                <a:ext cx="315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/>
                  <a:t>3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3" name="Text Box 29"/>
              <p:cNvSpPr txBox="1">
                <a:spLocks noChangeArrowheads="1"/>
              </p:cNvSpPr>
              <p:nvPr/>
            </p:nvSpPr>
            <p:spPr bwMode="auto">
              <a:xfrm>
                <a:off x="4770" y="3883"/>
                <a:ext cx="137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4" name="Text Box 30"/>
              <p:cNvSpPr txBox="1">
                <a:spLocks noChangeArrowheads="1"/>
              </p:cNvSpPr>
              <p:nvPr/>
            </p:nvSpPr>
            <p:spPr bwMode="auto">
              <a:xfrm>
                <a:off x="5880" y="3891"/>
                <a:ext cx="390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>
                    <a:sym typeface="Symbol" pitchFamily="18" charset="2"/>
                  </a:rPr>
                  <a:t></a:t>
                </a:r>
                <a:r>
                  <a:rPr lang="en-US" altLang="sr-Latn-RS" sz="1200" baseline="30000"/>
                  <a:t>3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5" name="Text Box 31"/>
              <p:cNvSpPr txBox="1">
                <a:spLocks noChangeArrowheads="1"/>
              </p:cNvSpPr>
              <p:nvPr/>
            </p:nvSpPr>
            <p:spPr bwMode="auto">
              <a:xfrm>
                <a:off x="7035" y="3891"/>
                <a:ext cx="390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>
                    <a:sym typeface="Symbol" pitchFamily="18" charset="2"/>
                  </a:rPr>
                  <a:t></a:t>
                </a:r>
                <a:r>
                  <a:rPr lang="en-US" altLang="sr-Latn-RS" sz="1200" baseline="30000"/>
                  <a:t>6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6" name="Text Box 32"/>
              <p:cNvSpPr txBox="1">
                <a:spLocks noChangeArrowheads="1"/>
              </p:cNvSpPr>
              <p:nvPr/>
            </p:nvSpPr>
            <p:spPr bwMode="auto">
              <a:xfrm>
                <a:off x="8280" y="3891"/>
                <a:ext cx="390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000"/>
                  <a:t>10</a:t>
                </a:r>
                <a:r>
                  <a:rPr lang="en-US" altLang="sr-Latn-RS" sz="1000" baseline="30000">
                    <a:sym typeface="Symbol" pitchFamily="18" charset="2"/>
                  </a:rPr>
                  <a:t></a:t>
                </a:r>
                <a:r>
                  <a:rPr lang="en-US" altLang="sr-Latn-RS" sz="1000" baseline="30000"/>
                  <a:t>9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7" name="Text Box 33"/>
              <p:cNvSpPr txBox="1">
                <a:spLocks noChangeArrowheads="1"/>
              </p:cNvSpPr>
              <p:nvPr/>
            </p:nvSpPr>
            <p:spPr bwMode="auto">
              <a:xfrm>
                <a:off x="9420" y="3873"/>
                <a:ext cx="480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>
                    <a:sym typeface="Symbol" pitchFamily="18" charset="2"/>
                  </a:rPr>
                  <a:t></a:t>
                </a:r>
                <a:r>
                  <a:rPr lang="en-US" altLang="sr-Latn-RS" sz="1200" baseline="30000"/>
                  <a:t>12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8" name="Text Box 34"/>
              <p:cNvSpPr txBox="1">
                <a:spLocks noChangeArrowheads="1"/>
              </p:cNvSpPr>
              <p:nvPr/>
            </p:nvSpPr>
            <p:spPr bwMode="auto">
              <a:xfrm>
                <a:off x="10620" y="3873"/>
                <a:ext cx="480" cy="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10</a:t>
                </a:r>
                <a:r>
                  <a:rPr lang="en-US" altLang="sr-Latn-RS" sz="1200" baseline="30000">
                    <a:sym typeface="Symbol" pitchFamily="18" charset="2"/>
                  </a:rPr>
                  <a:t></a:t>
                </a:r>
                <a:r>
                  <a:rPr lang="en-US" altLang="sr-Latn-RS" sz="1200" baseline="30000"/>
                  <a:t>15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29" name="Text Box 35"/>
              <p:cNvSpPr txBox="1">
                <a:spLocks noChangeArrowheads="1"/>
              </p:cNvSpPr>
              <p:nvPr/>
            </p:nvSpPr>
            <p:spPr bwMode="auto">
              <a:xfrm>
                <a:off x="6270" y="4461"/>
                <a:ext cx="64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Radio talasi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30" name="Text Box 36"/>
              <p:cNvSpPr txBox="1">
                <a:spLocks noChangeArrowheads="1"/>
              </p:cNvSpPr>
              <p:nvPr/>
            </p:nvSpPr>
            <p:spPr bwMode="auto">
              <a:xfrm>
                <a:off x="8115" y="4461"/>
                <a:ext cx="645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Micro talasi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31" name="Text Box 37"/>
              <p:cNvSpPr txBox="1">
                <a:spLocks noChangeArrowheads="1"/>
              </p:cNvSpPr>
              <p:nvPr/>
            </p:nvSpPr>
            <p:spPr bwMode="auto">
              <a:xfrm>
                <a:off x="9420" y="4501"/>
                <a:ext cx="345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IR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32" name="Text Box 38"/>
              <p:cNvSpPr txBox="1">
                <a:spLocks noChangeArrowheads="1"/>
              </p:cNvSpPr>
              <p:nvPr/>
            </p:nvSpPr>
            <p:spPr bwMode="auto">
              <a:xfrm>
                <a:off x="10005" y="4559"/>
                <a:ext cx="570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000"/>
                  <a:t>vidljiva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33" name="Text Box 39"/>
              <p:cNvSpPr txBox="1">
                <a:spLocks noChangeArrowheads="1"/>
              </p:cNvSpPr>
              <p:nvPr/>
            </p:nvSpPr>
            <p:spPr bwMode="auto">
              <a:xfrm>
                <a:off x="10755" y="4461"/>
                <a:ext cx="345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/>
                  <a:t>UV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  <p:sp>
            <p:nvSpPr>
              <p:cNvPr id="20534" name="Line 40"/>
              <p:cNvSpPr>
                <a:spLocks noChangeShapeType="1"/>
              </p:cNvSpPr>
              <p:nvPr/>
            </p:nvSpPr>
            <p:spPr bwMode="auto">
              <a:xfrm flipV="1">
                <a:off x="10320" y="3690"/>
                <a:ext cx="255" cy="7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0535" name="Text Box 41"/>
              <p:cNvSpPr txBox="1">
                <a:spLocks noChangeArrowheads="1"/>
              </p:cNvSpPr>
              <p:nvPr/>
            </p:nvSpPr>
            <p:spPr bwMode="auto">
              <a:xfrm>
                <a:off x="2370" y="3292"/>
                <a:ext cx="855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sr-Latn-RS" sz="1200">
                    <a:solidFill>
                      <a:srgbClr val="FF0000"/>
                    </a:solidFill>
                  </a:rPr>
                  <a:t>Time (s)</a:t>
                </a:r>
                <a:r>
                  <a:rPr lang="en-US" altLang="sr-Latn-RS" sz="900"/>
                  <a:t>	</a:t>
                </a:r>
                <a:endParaRPr lang="en-US" altLang="sr-Latn-RS" sz="1000"/>
              </a:p>
              <a:p>
                <a:endParaRPr lang="en-US" altLang="sr-Latn-RS"/>
              </a:p>
            </p:txBody>
          </p:sp>
        </p:grpSp>
        <p:sp>
          <p:nvSpPr>
            <p:cNvPr id="20502" name="Line 42"/>
            <p:cNvSpPr>
              <a:spLocks noChangeShapeType="1"/>
            </p:cNvSpPr>
            <p:nvPr/>
          </p:nvSpPr>
          <p:spPr bwMode="auto">
            <a:xfrm>
              <a:off x="7530" y="3810"/>
              <a:ext cx="23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3" name="Text Box 43"/>
            <p:cNvSpPr txBox="1">
              <a:spLocks noChangeArrowheads="1"/>
            </p:cNvSpPr>
            <p:nvPr/>
          </p:nvSpPr>
          <p:spPr bwMode="auto">
            <a:xfrm>
              <a:off x="7875" y="3599"/>
              <a:ext cx="1695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400">
                  <a:solidFill>
                    <a:srgbClr val="0000FF"/>
                  </a:solidFill>
                </a:rPr>
                <a:t>Unutarmolekulske relaksacije</a:t>
              </a:r>
              <a:r>
                <a:rPr lang="en-US" altLang="sr-Latn-RS" sz="1400"/>
                <a:t>	</a:t>
              </a:r>
            </a:p>
            <a:p>
              <a:endParaRPr lang="en-US" altLang="sr-Latn-RS" sz="1400"/>
            </a:p>
          </p:txBody>
        </p:sp>
        <p:sp>
          <p:nvSpPr>
            <p:cNvPr id="20504" name="Line 44"/>
            <p:cNvSpPr>
              <a:spLocks noChangeShapeType="1"/>
            </p:cNvSpPr>
            <p:nvPr/>
          </p:nvSpPr>
          <p:spPr bwMode="auto">
            <a:xfrm flipH="1">
              <a:off x="2400" y="5760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5" name="Line 45"/>
            <p:cNvSpPr>
              <a:spLocks noChangeShapeType="1"/>
            </p:cNvSpPr>
            <p:nvPr/>
          </p:nvSpPr>
          <p:spPr bwMode="auto">
            <a:xfrm flipH="1">
              <a:off x="2295" y="6255"/>
              <a:ext cx="30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6" name="Line 46"/>
            <p:cNvSpPr>
              <a:spLocks noChangeShapeType="1"/>
            </p:cNvSpPr>
            <p:nvPr/>
          </p:nvSpPr>
          <p:spPr bwMode="auto">
            <a:xfrm flipH="1">
              <a:off x="6026" y="6255"/>
              <a:ext cx="22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7" name="Line 47"/>
            <p:cNvSpPr>
              <a:spLocks noChangeShapeType="1"/>
            </p:cNvSpPr>
            <p:nvPr/>
          </p:nvSpPr>
          <p:spPr bwMode="auto">
            <a:xfrm flipH="1">
              <a:off x="3225" y="6780"/>
              <a:ext cx="22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8" name="Line 48"/>
            <p:cNvSpPr>
              <a:spLocks noChangeShapeType="1"/>
            </p:cNvSpPr>
            <p:nvPr/>
          </p:nvSpPr>
          <p:spPr bwMode="auto">
            <a:xfrm flipH="1">
              <a:off x="3945" y="7245"/>
              <a:ext cx="30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09" name="Text Box 49"/>
            <p:cNvSpPr txBox="1">
              <a:spLocks noChangeArrowheads="1"/>
            </p:cNvSpPr>
            <p:nvPr/>
          </p:nvSpPr>
          <p:spPr bwMode="auto">
            <a:xfrm>
              <a:off x="2535" y="5549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Konvencionalne metode </a:t>
              </a:r>
              <a:r>
                <a:rPr lang="en-US" altLang="sr-Latn-RS" sz="900"/>
                <a:t>	</a:t>
              </a:r>
              <a:endParaRPr lang="en-US" altLang="sr-Latn-RS" sz="1000"/>
            </a:p>
            <a:p>
              <a:endParaRPr lang="en-US" altLang="sr-Latn-RS"/>
            </a:p>
          </p:txBody>
        </p:sp>
        <p:sp>
          <p:nvSpPr>
            <p:cNvPr id="20510" name="Text Box 50"/>
            <p:cNvSpPr txBox="1">
              <a:spLocks noChangeArrowheads="1"/>
            </p:cNvSpPr>
            <p:nvPr/>
          </p:nvSpPr>
          <p:spPr bwMode="auto">
            <a:xfrm>
              <a:off x="3360" y="6045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Protocne metode </a:t>
              </a:r>
              <a:r>
                <a:rPr lang="en-US" altLang="sr-Latn-RS" sz="900"/>
                <a:t>	</a:t>
              </a:r>
              <a:endParaRPr lang="en-US" altLang="sr-Latn-RS" sz="1000"/>
            </a:p>
            <a:p>
              <a:endParaRPr lang="en-US" altLang="sr-Latn-RS"/>
            </a:p>
          </p:txBody>
        </p:sp>
        <p:sp>
          <p:nvSpPr>
            <p:cNvPr id="20511" name="Text Box 51"/>
            <p:cNvSpPr txBox="1">
              <a:spLocks noChangeArrowheads="1"/>
            </p:cNvSpPr>
            <p:nvPr/>
          </p:nvSpPr>
          <p:spPr bwMode="auto">
            <a:xfrm>
              <a:off x="6270" y="6060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Ultrazvucne metode 	</a:t>
              </a:r>
            </a:p>
            <a:p>
              <a:endParaRPr lang="en-US" altLang="sr-Latn-RS"/>
            </a:p>
          </p:txBody>
        </p:sp>
        <p:sp>
          <p:nvSpPr>
            <p:cNvPr id="20512" name="Text Box 52"/>
            <p:cNvSpPr txBox="1">
              <a:spLocks noChangeArrowheads="1"/>
            </p:cNvSpPr>
            <p:nvPr/>
          </p:nvSpPr>
          <p:spPr bwMode="auto">
            <a:xfrm>
              <a:off x="3450" y="6585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Metode skoka pritska 	</a:t>
              </a:r>
            </a:p>
            <a:p>
              <a:endParaRPr lang="en-US" altLang="sr-Latn-RS"/>
            </a:p>
          </p:txBody>
        </p:sp>
        <p:sp>
          <p:nvSpPr>
            <p:cNvPr id="20513" name="Text Box 53"/>
            <p:cNvSpPr txBox="1">
              <a:spLocks noChangeArrowheads="1"/>
            </p:cNvSpPr>
            <p:nvPr/>
          </p:nvSpPr>
          <p:spPr bwMode="auto">
            <a:xfrm>
              <a:off x="4650" y="7020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000">
                  <a:solidFill>
                    <a:srgbClr val="FF0000"/>
                  </a:solidFill>
                </a:rPr>
                <a:t>Metode skoka temperature </a:t>
              </a:r>
              <a:endParaRPr lang="en-US" altLang="sr-Latn-RS" sz="1200">
                <a:solidFill>
                  <a:srgbClr val="FF0000"/>
                </a:solidFill>
              </a:endParaRPr>
            </a:p>
            <a:p>
              <a:endParaRPr lang="en-US" altLang="sr-Latn-RS"/>
            </a:p>
          </p:txBody>
        </p:sp>
        <p:sp>
          <p:nvSpPr>
            <p:cNvPr id="20514" name="Line 54"/>
            <p:cNvSpPr>
              <a:spLocks noChangeShapeType="1"/>
            </p:cNvSpPr>
            <p:nvPr/>
          </p:nvSpPr>
          <p:spPr bwMode="auto">
            <a:xfrm flipH="1">
              <a:off x="2535" y="7695"/>
              <a:ext cx="30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15" name="Text Box 55"/>
            <p:cNvSpPr txBox="1">
              <a:spLocks noChangeArrowheads="1"/>
            </p:cNvSpPr>
            <p:nvPr/>
          </p:nvSpPr>
          <p:spPr bwMode="auto">
            <a:xfrm>
              <a:off x="3360" y="7485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NMR metode, oblik linija</a:t>
              </a:r>
            </a:p>
            <a:p>
              <a:endParaRPr lang="en-US" altLang="sr-Latn-RS"/>
            </a:p>
          </p:txBody>
        </p:sp>
        <p:sp>
          <p:nvSpPr>
            <p:cNvPr id="20516" name="Line 56"/>
            <p:cNvSpPr>
              <a:spLocks noChangeShapeType="1"/>
            </p:cNvSpPr>
            <p:nvPr/>
          </p:nvSpPr>
          <p:spPr bwMode="auto">
            <a:xfrm flipH="1">
              <a:off x="7140" y="7695"/>
              <a:ext cx="189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17" name="Line 57"/>
            <p:cNvSpPr>
              <a:spLocks noChangeShapeType="1"/>
            </p:cNvSpPr>
            <p:nvPr/>
          </p:nvSpPr>
          <p:spPr bwMode="auto">
            <a:xfrm flipH="1">
              <a:off x="3360" y="8310"/>
              <a:ext cx="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0518" name="Text Box 58"/>
            <p:cNvSpPr txBox="1">
              <a:spLocks noChangeArrowheads="1"/>
            </p:cNvSpPr>
            <p:nvPr/>
          </p:nvSpPr>
          <p:spPr bwMode="auto">
            <a:xfrm>
              <a:off x="7275" y="7485"/>
              <a:ext cx="1695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NMR metode, korelaciona analiza </a:t>
              </a:r>
              <a:endParaRPr lang="en-US" altLang="sr-Latn-RS"/>
            </a:p>
          </p:txBody>
        </p:sp>
        <p:sp>
          <p:nvSpPr>
            <p:cNvPr id="20519" name="Text Box 59"/>
            <p:cNvSpPr txBox="1">
              <a:spLocks noChangeArrowheads="1"/>
            </p:cNvSpPr>
            <p:nvPr/>
          </p:nvSpPr>
          <p:spPr bwMode="auto">
            <a:xfrm>
              <a:off x="4650" y="8085"/>
              <a:ext cx="412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sr-Latn-RS" sz="1200">
                  <a:solidFill>
                    <a:srgbClr val="FF0000"/>
                  </a:solidFill>
                </a:rPr>
                <a:t>Laserske fles fotolize  (</a:t>
              </a:r>
              <a:r>
                <a:rPr lang="en-US" altLang="sr-Latn-RS" sz="1200">
                  <a:solidFill>
                    <a:srgbClr val="FF0000"/>
                  </a:solidFill>
                  <a:sym typeface="Symbol" pitchFamily="18" charset="2"/>
                </a:rPr>
                <a:t></a:t>
              </a:r>
              <a:r>
                <a:rPr lang="en-US" altLang="sr-Latn-RS" sz="1200">
                  <a:solidFill>
                    <a:srgbClr val="FF0000"/>
                  </a:solidFill>
                </a:rPr>
                <a:t>sec, nsec, psec, fsec)</a:t>
              </a:r>
              <a:r>
                <a:rPr lang="en-US" altLang="sr-Latn-RS" sz="900"/>
                <a:t>	</a:t>
              </a:r>
              <a:endParaRPr lang="en-US" altLang="sr-Latn-RS" sz="1000"/>
            </a:p>
            <a:p>
              <a:endParaRPr lang="en-US" altLang="sr-Latn-RS"/>
            </a:p>
          </p:txBody>
        </p:sp>
      </p:grpSp>
      <p:sp>
        <p:nvSpPr>
          <p:cNvPr id="20485" name="TextBox 1"/>
          <p:cNvSpPr txBox="1">
            <a:spLocks noChangeArrowheads="1"/>
          </p:cNvSpPr>
          <p:nvPr/>
        </p:nvSpPr>
        <p:spPr bwMode="auto">
          <a:xfrm>
            <a:off x="1349375" y="3670300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Period EM talasa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517900" y="3873500"/>
            <a:ext cx="7223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123" x="1009650" y="774700"/>
          <p14:tracePt t="4616" x="1003300" y="774700"/>
          <p14:tracePt t="4647" x="996950" y="774700"/>
          <p14:tracePt t="4668" x="990600" y="781050"/>
          <p14:tracePt t="4690" x="977900" y="787400"/>
          <p14:tracePt t="4695" x="965200" y="787400"/>
          <p14:tracePt t="4700" x="952500" y="787400"/>
          <p14:tracePt t="4717" x="901700" y="787400"/>
          <p14:tracePt t="4734" x="857250" y="787400"/>
          <p14:tracePt t="4750" x="781050" y="787400"/>
          <p14:tracePt t="4768" x="711200" y="787400"/>
          <p14:tracePt t="4785" x="692150" y="787400"/>
          <p14:tracePt t="4801" x="673100" y="787400"/>
          <p14:tracePt t="4926" x="685800" y="787400"/>
          <p14:tracePt t="4936" x="698500" y="787400"/>
          <p14:tracePt t="4943" x="711200" y="787400"/>
          <p14:tracePt t="4951" x="768350" y="787400"/>
          <p14:tracePt t="4968" x="806450" y="787400"/>
          <p14:tracePt t="4984" x="889000" y="787400"/>
          <p14:tracePt t="5001" x="933450" y="787400"/>
          <p14:tracePt t="5018" x="1054100" y="787400"/>
          <p14:tracePt t="5035" x="1174750" y="787400"/>
          <p14:tracePt t="5051" x="1238250" y="787400"/>
          <p14:tracePt t="5068" x="1358900" y="787400"/>
          <p14:tracePt t="5085" x="1403350" y="787400"/>
          <p14:tracePt t="5101" x="1492250" y="787400"/>
          <p14:tracePt t="5118" x="1581150" y="787400"/>
          <p14:tracePt t="5135" x="1638300" y="787400"/>
          <p14:tracePt t="5151" x="1765300" y="787400"/>
          <p14:tracePt t="5168" x="1841500" y="787400"/>
          <p14:tracePt t="5185" x="2006600" y="787400"/>
          <p14:tracePt t="5201" x="2165350" y="787400"/>
          <p14:tracePt t="5218" x="2241550" y="787400"/>
          <p14:tracePt t="5235" x="2374900" y="787400"/>
          <p14:tracePt t="5252" x="2438400" y="787400"/>
          <p14:tracePt t="5268" x="2597150" y="787400"/>
          <p14:tracePt t="5283" x="2806700" y="787400"/>
          <p14:tracePt t="5301" x="2921000" y="787400"/>
          <p14:tracePt t="5318" x="3244850" y="787400"/>
          <p14:tracePt t="5335" x="3403600" y="787400"/>
          <p14:tracePt t="5351" x="3714750" y="787400"/>
          <p14:tracePt t="5368" x="3968750" y="787400"/>
          <p14:tracePt t="5385" x="4083050" y="787400"/>
          <p14:tracePt t="5401" x="4292600" y="787400"/>
          <p14:tracePt t="5418" x="4387850" y="787400"/>
          <p14:tracePt t="5435" x="4546600" y="787400"/>
          <p14:tracePt t="5452" x="4667250" y="787400"/>
          <p14:tracePt t="5469" x="4711700" y="787400"/>
          <p14:tracePt t="5483" x="4768850" y="787400"/>
          <p14:tracePt t="5500" x="4787900" y="787400"/>
          <p14:tracePt t="5518" x="4826000" y="787400"/>
          <p14:tracePt t="5535" x="4857750" y="787400"/>
          <p14:tracePt t="5552" x="4876800" y="787400"/>
          <p14:tracePt t="5568" x="4902200" y="787400"/>
          <p14:tracePt t="5583" x="4921250" y="787400"/>
          <p14:tracePt t="5600" x="4933950" y="787400"/>
          <p14:tracePt t="7140" x="4933950" y="793750"/>
          <p14:tracePt t="7175" x="4933950" y="800100"/>
          <p14:tracePt t="7185" x="4933950" y="812800"/>
          <p14:tracePt t="7206" x="4933950" y="825500"/>
          <p14:tracePt t="7219" x="4933950" y="838200"/>
          <p14:tracePt t="7223" x="4933950" y="844550"/>
          <p14:tracePt t="7236" x="4933950" y="850900"/>
          <p14:tracePt t="8842" x="4933950" y="857250"/>
          <p14:tracePt t="10229" x="4940300" y="857250"/>
          <p14:tracePt t="10269" x="4946650" y="857250"/>
          <p14:tracePt t="16190" x="4940300" y="857250"/>
          <p14:tracePt t="16212" x="4933950" y="857250"/>
          <p14:tracePt t="16232" x="4927600" y="857250"/>
          <p14:tracePt t="16243" x="4921250" y="857250"/>
          <p14:tracePt t="16284" x="4914900" y="857250"/>
          <p14:tracePt t="16335" x="4908550" y="857250"/>
          <p14:tracePt t="16367" x="4902200" y="857250"/>
          <p14:tracePt t="16387" x="4895850" y="857250"/>
          <p14:tracePt t="16399" x="4889500" y="857250"/>
          <p14:tracePt t="16409" x="4883150" y="857250"/>
          <p14:tracePt t="16419" x="4876800" y="857250"/>
          <p14:tracePt t="16433" x="4870450" y="857250"/>
          <p14:tracePt t="16434" x="4864100" y="857250"/>
          <p14:tracePt t="16450" x="4857750" y="857250"/>
          <p14:tracePt t="16466" x="4851400" y="857250"/>
          <p14:tracePt t="16513" x="4845050" y="857250"/>
          <p14:tracePt t="16515" x="4838700" y="857250"/>
          <p14:tracePt t="16534" x="4832350" y="857250"/>
          <p14:tracePt t="16556" x="4819650" y="857250"/>
          <p14:tracePt t="16566" x="4813300" y="857250"/>
          <p14:tracePt t="16568" x="4806950" y="857250"/>
          <p14:tracePt t="16583" x="4794250" y="857250"/>
          <p14:tracePt t="16600" x="4787900" y="857250"/>
          <p14:tracePt t="16616" x="4775200" y="857250"/>
          <p14:tracePt t="16633" x="4749800" y="857250"/>
          <p14:tracePt t="16650" x="4743450" y="857250"/>
          <p14:tracePt t="16666" x="4718050" y="850900"/>
          <p14:tracePt t="16685" x="4692650" y="850900"/>
          <p14:tracePt t="16701" x="4679950" y="850900"/>
          <p14:tracePt t="16717" x="4660900" y="844550"/>
          <p14:tracePt t="16734" x="4648200" y="838200"/>
          <p14:tracePt t="16752" x="4629150" y="838200"/>
          <p14:tracePt t="16768" x="4603750" y="831850"/>
          <p14:tracePt t="16785" x="4597400" y="831850"/>
          <p14:tracePt t="16801" x="4565650" y="831850"/>
          <p14:tracePt t="16818" x="4559300" y="831850"/>
          <p14:tracePt t="16834" x="4533900" y="831850"/>
          <p14:tracePt t="16851" x="4527550" y="831850"/>
          <p14:tracePt t="16867" x="4508500" y="831850"/>
          <p14:tracePt t="16884" x="4495800" y="831850"/>
          <p14:tracePt t="16901" x="4489450" y="831850"/>
          <p14:tracePt t="16917" x="4464050" y="831850"/>
          <p14:tracePt t="16934" x="4457700" y="831850"/>
          <p14:tracePt t="16951" x="4425950" y="831850"/>
          <p14:tracePt t="16968" x="4400550" y="831850"/>
          <p14:tracePt t="16984" x="4381500" y="831850"/>
          <p14:tracePt t="17001" x="4349750" y="831850"/>
          <p14:tracePt t="17018" x="4330700" y="831850"/>
          <p14:tracePt t="17034" x="4286250" y="831850"/>
          <p14:tracePt t="17051" x="4248150" y="831850"/>
          <p14:tracePt t="17067" x="4222750" y="831850"/>
          <p14:tracePt t="17085" x="4184650" y="831850"/>
          <p14:tracePt t="17101" x="4171950" y="831850"/>
          <p14:tracePt t="17118" x="4133850" y="831850"/>
          <p14:tracePt t="17133" x="4108450" y="831850"/>
          <p14:tracePt t="17151" x="4089400" y="831850"/>
          <p14:tracePt t="17168" x="4064000" y="831850"/>
          <p14:tracePt t="17184" x="4044950" y="831850"/>
          <p14:tracePt t="17201" x="4013200" y="831850"/>
          <p14:tracePt t="17217" x="3981450" y="831850"/>
          <p14:tracePt t="17234" x="3975100" y="831850"/>
          <p14:tracePt t="17251" x="3949700" y="831850"/>
          <p14:tracePt t="17267" x="3943350" y="831850"/>
          <p14:tracePt t="17284" x="3924300" y="831850"/>
          <p14:tracePt t="17301" x="3905250" y="831850"/>
          <p14:tracePt t="17318" x="3886200" y="825500"/>
          <p14:tracePt t="17334" x="3860800" y="819150"/>
          <p14:tracePt t="17352" x="3841750" y="819150"/>
          <p14:tracePt t="17367" x="3816350" y="806450"/>
          <p14:tracePt t="17384" x="3790950" y="800100"/>
          <p14:tracePt t="17402" x="3784600" y="800100"/>
          <p14:tracePt t="17417" x="3778250" y="800100"/>
          <p14:tracePt t="17434" x="3765550" y="800100"/>
          <p14:tracePt t="17450" x="3759200" y="800100"/>
          <p14:tracePt t="17467" x="3746500" y="800100"/>
          <p14:tracePt t="17483" x="3733800" y="800100"/>
          <p14:tracePt t="17500" x="3721100" y="800100"/>
          <p14:tracePt t="17518" x="3714750" y="800100"/>
          <p14:tracePt t="17534" x="3702050" y="793750"/>
          <p14:tracePt t="17553" x="3689350" y="793750"/>
          <p14:tracePt t="17568" x="3683000" y="793750"/>
          <p14:tracePt t="17583" x="3663950" y="787400"/>
          <p14:tracePt t="17619" x="3651250" y="787400"/>
          <p14:tracePt t="17621" x="3644900" y="787400"/>
          <p14:tracePt t="17651" x="3638550" y="787400"/>
          <p14:tracePt t="17653" x="3632200" y="787400"/>
          <p14:tracePt t="17703" x="3625850" y="787400"/>
          <p14:tracePt t="17733" x="3619500" y="787400"/>
          <p14:tracePt t="17805" x="3619500" y="781050"/>
          <p14:tracePt t="17989" x="3613150" y="781050"/>
          <p14:tracePt t="18021" x="3606800" y="774700"/>
          <p14:tracePt t="18030" x="3594100" y="774700"/>
          <p14:tracePt t="18041" x="3594100" y="768350"/>
          <p14:tracePt t="18049" x="3568700" y="762000"/>
          <p14:tracePt t="18066" x="3543300" y="755650"/>
          <p14:tracePt t="18083" x="3530600" y="755650"/>
          <p14:tracePt t="18099" x="3517900" y="755650"/>
          <p14:tracePt t="18116" x="3505200" y="755650"/>
          <p14:tracePt t="18133" x="3486150" y="749300"/>
          <p14:tracePt t="18151" x="3473450" y="742950"/>
          <p14:tracePt t="18168" x="3454400" y="742950"/>
          <p14:tracePt t="18184" x="3435350" y="742950"/>
          <p14:tracePt t="18202" x="3416300" y="736600"/>
          <p14:tracePt t="18217" x="3397250" y="736600"/>
          <p14:tracePt t="18234" x="3371850" y="736600"/>
          <p14:tracePt t="18272" x="3359150" y="736600"/>
          <p14:tracePt t="18277" x="3352800" y="736600"/>
          <p14:tracePt t="18284" x="3346450" y="736600"/>
          <p14:tracePt t="18299" x="3327400" y="736600"/>
          <p14:tracePt t="18316" x="3302000" y="736600"/>
          <p14:tracePt t="18333" x="3289300" y="736600"/>
          <p14:tracePt t="18351" x="3270250" y="736600"/>
          <p14:tracePt t="18368" x="3263900" y="736600"/>
          <p14:tracePt t="18384" x="3232150" y="736600"/>
          <p14:tracePt t="18402" x="3200400" y="736600"/>
          <p14:tracePt t="18417" x="3187700" y="736600"/>
          <p14:tracePt t="18435" x="3149600" y="736600"/>
          <p14:tracePt t="18454" x="3130550" y="736600"/>
          <p14:tracePt t="18469" x="3092450" y="736600"/>
          <p14:tracePt t="18484" x="3041650" y="736600"/>
          <p14:tracePt t="18501" x="3003550" y="736600"/>
          <p14:tracePt t="18517" x="2940050" y="736600"/>
          <p14:tracePt t="18534" x="2901950" y="736600"/>
          <p14:tracePt t="18551" x="2844800" y="736600"/>
          <p14:tracePt t="18567" x="2813050" y="736600"/>
          <p14:tracePt t="18584" x="2800350" y="736600"/>
          <p14:tracePt t="18601" x="2781300" y="736600"/>
          <p14:tracePt t="18617" x="2755900" y="736600"/>
          <p14:tracePt t="18635" x="2705100" y="736600"/>
          <p14:tracePt t="18652" x="2628900" y="736600"/>
          <p14:tracePt t="18669" x="2597150" y="736600"/>
          <p14:tracePt t="18685" x="2527300" y="736600"/>
          <p14:tracePt t="18703" x="2495550" y="736600"/>
          <p14:tracePt t="18719" x="2438400" y="736600"/>
          <p14:tracePt t="18736" x="2381250" y="736600"/>
          <p14:tracePt t="18752" x="2349500" y="736600"/>
          <p14:tracePt t="18770" x="2273300" y="736600"/>
          <p14:tracePt t="18785" x="2228850" y="736600"/>
          <p14:tracePt t="18803" x="2146300" y="736600"/>
          <p14:tracePt t="18819" x="2082800" y="736600"/>
          <p14:tracePt t="18835" x="2051050" y="736600"/>
          <p14:tracePt t="18853" x="1981200" y="736600"/>
          <p14:tracePt t="18868" x="1955800" y="736600"/>
          <p14:tracePt t="18885" x="1898650" y="736600"/>
          <p14:tracePt t="18902" x="1854200" y="736600"/>
          <p14:tracePt t="18919" x="1835150" y="736600"/>
          <p14:tracePt t="18935" x="1797050" y="736600"/>
          <p14:tracePt t="18952" x="1784350" y="736600"/>
          <p14:tracePt t="18969" x="1739900" y="736600"/>
          <p14:tracePt t="18985" x="1695450" y="736600"/>
          <p14:tracePt t="19003" x="1676400" y="736600"/>
          <p14:tracePt t="19019" x="1619250" y="736600"/>
          <p14:tracePt t="19035" x="1587500" y="736600"/>
          <p14:tracePt t="19052" x="1530350" y="736600"/>
          <p14:tracePt t="19069" x="1485900" y="736600"/>
          <p14:tracePt t="19086" x="1466850" y="736600"/>
          <p14:tracePt t="19102" x="1447800" y="736600"/>
          <p14:tracePt t="19119" x="1441450" y="736600"/>
          <p14:tracePt t="19135" x="1435100" y="736600"/>
          <p14:tracePt t="19152" x="1428750" y="736600"/>
          <p14:tracePt t="19169" x="1416050" y="736600"/>
          <p14:tracePt t="19185" x="1403350" y="742950"/>
          <p14:tracePt t="19202" x="1397000" y="749300"/>
          <p14:tracePt t="19218" x="1384300" y="762000"/>
          <p14:tracePt t="19235" x="1377950" y="762000"/>
          <p14:tracePt t="19252" x="1371600" y="774700"/>
          <p14:tracePt t="19269" x="1365250" y="787400"/>
          <p14:tracePt t="19285" x="1365250" y="793750"/>
          <p14:tracePt t="19302" x="1365250" y="806450"/>
          <p14:tracePt t="19319" x="1365250" y="819150"/>
          <p14:tracePt t="19335" x="1365250" y="831850"/>
          <p14:tracePt t="19352" x="1365250" y="850900"/>
          <p14:tracePt t="19368" x="1365250" y="863600"/>
          <p14:tracePt t="19385" x="1365250" y="876300"/>
          <p14:tracePt t="19402" x="1371600" y="889000"/>
          <p14:tracePt t="19418" x="1384300" y="901700"/>
          <p14:tracePt t="19435" x="1397000" y="920750"/>
          <p14:tracePt t="19452" x="1403350" y="927100"/>
          <p14:tracePt t="19468" x="1409700" y="939800"/>
          <p14:tracePt t="19484" x="1416050" y="946150"/>
          <p14:tracePt t="19501" x="1422400" y="946150"/>
          <p14:tracePt t="19517" x="1428750" y="958850"/>
          <p14:tracePt t="19535" x="1435100" y="958850"/>
          <p14:tracePt t="19552" x="1441450" y="965200"/>
          <p14:tracePt t="19569" x="1447800" y="965200"/>
          <p14:tracePt t="19584" x="1454150" y="971550"/>
          <p14:tracePt t="19601" x="1460500" y="977900"/>
          <p14:tracePt t="19617" x="1466850" y="984250"/>
          <p14:tracePt t="19634" x="1485900" y="996950"/>
          <p14:tracePt t="19651" x="1504950" y="1003300"/>
          <p14:tracePt t="19667" x="1549400" y="1022350"/>
          <p14:tracePt t="19685" x="1587500" y="1047750"/>
          <p14:tracePt t="19702" x="1612900" y="1054100"/>
          <p14:tracePt t="19719" x="1631950" y="1066800"/>
          <p14:tracePt t="19736" x="1638300" y="1073150"/>
          <p14:tracePt t="19752" x="1651000" y="1079500"/>
          <p14:tracePt t="19770" x="1670050" y="1092200"/>
          <p14:tracePt t="19785" x="1689100" y="1098550"/>
          <p14:tracePt t="19802" x="1733550" y="1111250"/>
          <p14:tracePt t="19819" x="1758950" y="1123950"/>
          <p14:tracePt t="19835" x="1809750" y="1136650"/>
          <p14:tracePt t="19852" x="1854200" y="1149350"/>
          <p14:tracePt t="19869" x="1879600" y="1162050"/>
          <p14:tracePt t="19885" x="1930400" y="1181100"/>
          <p14:tracePt t="19902" x="1968500" y="1187450"/>
          <p14:tracePt t="19919" x="2051050" y="1219200"/>
          <p14:tracePt t="19935" x="2133600" y="1238250"/>
          <p14:tracePt t="19952" x="2165350" y="1250950"/>
          <p14:tracePt t="19968" x="2241550" y="1270000"/>
          <p14:tracePt t="19985" x="2273300" y="1276350"/>
          <p14:tracePt t="20002" x="2349500" y="1301750"/>
          <p14:tracePt t="20019" x="2444750" y="1308100"/>
          <p14:tracePt t="20036" x="2501900" y="1314450"/>
          <p14:tracePt t="20052" x="2622550" y="1314450"/>
          <p14:tracePt t="20069" x="2686050" y="1320800"/>
          <p14:tracePt t="20085" x="2787650" y="1320800"/>
          <p14:tracePt t="20102" x="2863850" y="1320800"/>
          <p14:tracePt t="20119" x="2889250" y="1320800"/>
          <p14:tracePt t="20135" x="2940050" y="1320800"/>
          <p14:tracePt t="20152" x="2971800" y="1320800"/>
          <p14:tracePt t="20168" x="3035300" y="1320800"/>
          <p14:tracePt t="20185" x="3092450" y="1320800"/>
          <p14:tracePt t="20202" x="3194050" y="1320800"/>
          <p14:tracePt t="20219" x="3302000" y="1320800"/>
          <p14:tracePt t="20236" x="3346450" y="1320800"/>
          <p14:tracePt t="20252" x="3403600" y="1327150"/>
          <p14:tracePt t="20269" x="3429000" y="1327150"/>
          <p14:tracePt t="20286" x="3473450" y="1346200"/>
          <p14:tracePt t="20302" x="3524250" y="1371600"/>
          <p14:tracePt t="20318" x="3562350" y="1390650"/>
          <p14:tracePt t="20335" x="3644900" y="1422400"/>
          <p14:tracePt t="20353" x="3689350" y="1441450"/>
          <p14:tracePt t="20369" x="3803650" y="1473200"/>
          <p14:tracePt t="20385" x="3930650" y="1511300"/>
          <p14:tracePt t="20402" x="3987800" y="1524000"/>
          <p14:tracePt t="20419" x="4114800" y="1568450"/>
          <p14:tracePt t="20435" x="4216400" y="1593850"/>
          <p14:tracePt t="20452" x="4254500" y="1606550"/>
          <p14:tracePt t="20471" x="4311650" y="1619250"/>
          <p14:tracePt t="20484" x="4330700" y="1631950"/>
          <p14:tracePt t="20501" x="4362450" y="1651000"/>
          <p14:tracePt t="20517" x="4387850" y="1663700"/>
          <p14:tracePt t="20534" x="4451350" y="1714500"/>
          <p14:tracePt t="20552" x="4572000" y="1784350"/>
          <p14:tracePt t="20569" x="4629150" y="1822450"/>
          <p14:tracePt t="20584" x="4749800" y="1885950"/>
          <p14:tracePt t="20601" x="4787900" y="1905000"/>
          <p14:tracePt t="20617" x="4845050" y="1943100"/>
          <p14:tracePt t="20634" x="4876800" y="1962150"/>
          <p14:tracePt t="20651" x="4889500" y="1974850"/>
          <p14:tracePt t="20669" x="4933950" y="2006600"/>
          <p14:tracePt t="20685" x="4965700" y="2032000"/>
          <p14:tracePt t="20703" x="5029200" y="2076450"/>
          <p14:tracePt t="20719" x="5086350" y="2101850"/>
          <p14:tracePt t="20735" x="5105400" y="2114550"/>
          <p14:tracePt t="20752" x="5143500" y="2139950"/>
          <p14:tracePt t="20769" x="5168900" y="2146300"/>
          <p14:tracePt t="20786" x="5238750" y="2178050"/>
          <p14:tracePt t="20803" x="5308600" y="2216150"/>
          <p14:tracePt t="20819" x="5359400" y="2235200"/>
          <p14:tracePt t="20835" x="5429250" y="2260600"/>
          <p14:tracePt t="20852" x="5461000" y="2273300"/>
          <p14:tracePt t="20868" x="5511800" y="2298700"/>
          <p14:tracePt t="20885" x="5562600" y="2311400"/>
          <p14:tracePt t="20902" x="5594350" y="2317750"/>
          <p14:tracePt t="20919" x="5689600" y="2330450"/>
          <p14:tracePt t="20935" x="5734050" y="2349500"/>
          <p14:tracePt t="20952" x="5835650" y="2368550"/>
          <p14:tracePt t="20969" x="5918200" y="2393950"/>
          <p14:tracePt t="20985" x="5943600" y="2406650"/>
          <p14:tracePt t="21002" x="6007100" y="2419350"/>
          <p14:tracePt t="21018" x="6051550" y="2432050"/>
          <p14:tracePt t="21035" x="6146800" y="2457450"/>
          <p14:tracePt t="21052" x="6280150" y="2489200"/>
          <p14:tracePt t="21069" x="6356350" y="2520950"/>
          <p14:tracePt t="21085" x="6502400" y="2552700"/>
          <p14:tracePt t="21102" x="6572250" y="2571750"/>
          <p14:tracePt t="21118" x="6705600" y="2609850"/>
          <p14:tracePt t="21135" x="6832600" y="2647950"/>
          <p14:tracePt t="21153" x="6889750" y="2660650"/>
          <p14:tracePt t="21169" x="7010400" y="2705100"/>
          <p14:tracePt t="21185" x="7080250" y="2717800"/>
          <p14:tracePt t="21202" x="7194550" y="2749550"/>
          <p14:tracePt t="21219" x="7239000" y="2762250"/>
          <p14:tracePt t="21235" x="7334250" y="2768600"/>
          <p14:tracePt t="21263" x="7385050" y="2768600"/>
          <p14:tracePt t="21287" x="7416800" y="2768600"/>
          <p14:tracePt t="21289" x="7442200" y="2762250"/>
          <p14:tracePt t="21300" x="7486650" y="2755900"/>
          <p14:tracePt t="21317" x="7600950" y="2736850"/>
          <p14:tracePt t="21335" x="7715250" y="2692400"/>
          <p14:tracePt t="21352" x="7759700" y="2660650"/>
          <p14:tracePt t="21368" x="7854950" y="2571750"/>
          <p14:tracePt t="21385" x="7880350" y="2520950"/>
          <p14:tracePt t="21402" x="7924800" y="2425700"/>
          <p14:tracePt t="21418" x="7950200" y="2343150"/>
          <p14:tracePt t="21435" x="7956550" y="2317750"/>
          <p14:tracePt t="21452" x="7969250" y="2279650"/>
          <p14:tracePt t="21469" x="7969250" y="2209800"/>
          <p14:tracePt t="21485" x="7969250" y="2178050"/>
          <p14:tracePt t="21500" x="7950200" y="2095500"/>
          <p14:tracePt t="21517" x="7937500" y="2057400"/>
          <p14:tracePt t="21534" x="7912100" y="1974850"/>
          <p14:tracePt t="21550" x="7893050" y="1936750"/>
          <p14:tracePt t="21569" x="7848600" y="1873250"/>
          <p14:tracePt t="21585" x="7778750" y="1803400"/>
          <p14:tracePt t="21602" x="7747000" y="1771650"/>
          <p14:tracePt t="21618" x="7658100" y="1701800"/>
          <p14:tracePt t="21635" x="7620000" y="1657350"/>
          <p14:tracePt t="21652" x="7543800" y="1587500"/>
          <p14:tracePt t="21668" x="7442200" y="1517650"/>
          <p14:tracePt t="21685" x="7385050" y="1479550"/>
          <p14:tracePt t="21702" x="7245350" y="1422400"/>
          <p14:tracePt t="21719" x="7188200" y="1384300"/>
          <p14:tracePt t="21735" x="7067550" y="1327150"/>
          <p14:tracePt t="21752" x="6985000" y="1282700"/>
          <p14:tracePt t="21768" x="6946900" y="1257300"/>
          <p14:tracePt t="21785" x="6889750" y="1225550"/>
          <p14:tracePt t="21803" x="6851650" y="1200150"/>
          <p14:tracePt t="21819" x="6769100" y="1168400"/>
          <p14:tracePt t="21835" x="6642100" y="1130300"/>
          <p14:tracePt t="21852" x="6565900" y="1104900"/>
          <p14:tracePt t="21869" x="6400800" y="1060450"/>
          <p14:tracePt t="21885" x="6318250" y="1035050"/>
          <p14:tracePt t="21902" x="6165850" y="984250"/>
          <p14:tracePt t="21919" x="6007100" y="927100"/>
          <p14:tracePt t="21935" x="5937250" y="901700"/>
          <p14:tracePt t="21952" x="5784850" y="857250"/>
          <p14:tracePt t="21969" x="5702300" y="844550"/>
          <p14:tracePt t="21984" x="5537200" y="819150"/>
          <p14:tracePt t="22001" x="5454650" y="806450"/>
          <p14:tracePt t="22017" x="5289550" y="787400"/>
          <p14:tracePt t="22034" x="5137150" y="774700"/>
          <p14:tracePt t="22052" x="5054600" y="755650"/>
          <p14:tracePt t="22069" x="4902200" y="723900"/>
          <p14:tracePt t="22085" x="4743450" y="685800"/>
          <p14:tracePt t="22102" x="4667250" y="666750"/>
          <p14:tracePt t="22119" x="4502150" y="635000"/>
          <p14:tracePt t="22135" x="4413250" y="628650"/>
          <p14:tracePt t="22152" x="4260850" y="615950"/>
          <p14:tracePt t="22169" x="4102100" y="609600"/>
          <p14:tracePt t="22186" x="4025900" y="609600"/>
          <p14:tracePt t="22202" x="3873500" y="609600"/>
          <p14:tracePt t="22219" x="3797300" y="609600"/>
          <p14:tracePt t="22235" x="3644900" y="609600"/>
          <p14:tracePt t="22252" x="3492500" y="609600"/>
          <p14:tracePt t="22269" x="3403600" y="609600"/>
          <p14:tracePt t="22285" x="3232150" y="609600"/>
          <p14:tracePt t="22302" x="3149600" y="609600"/>
          <p14:tracePt t="22319" x="2971800" y="609600"/>
          <p14:tracePt t="22335" x="2901950" y="609600"/>
          <p14:tracePt t="22352" x="2736850" y="609600"/>
          <p14:tracePt t="22369" x="2603500" y="609600"/>
          <p14:tracePt t="22384" x="2552700" y="609600"/>
          <p14:tracePt t="22401" x="2463800" y="609600"/>
          <p14:tracePt t="22417" x="2419350" y="615950"/>
          <p14:tracePt t="22434" x="2336800" y="641350"/>
          <p14:tracePt t="22451" x="2254250" y="660400"/>
          <p14:tracePt t="22468" x="2216150" y="679450"/>
          <p14:tracePt t="22484" x="2152650" y="698500"/>
          <p14:tracePt t="22501" x="2127250" y="711200"/>
          <p14:tracePt t="22517" x="2089150" y="730250"/>
          <p14:tracePt t="22534" x="2051050" y="749300"/>
          <p14:tracePt t="22552" x="2025650" y="762000"/>
          <p14:tracePt t="22569" x="1981200" y="787400"/>
          <p14:tracePt t="22584" x="1955800" y="800100"/>
          <p14:tracePt t="22601" x="1911350" y="825500"/>
          <p14:tracePt t="22617" x="1873250" y="857250"/>
          <p14:tracePt t="22634" x="1860550" y="869950"/>
          <p14:tracePt t="22652" x="1835150" y="901700"/>
          <p14:tracePt t="22669" x="1828800" y="914400"/>
          <p14:tracePt t="22685" x="1816100" y="952500"/>
          <p14:tracePt t="22702" x="1816100" y="984250"/>
          <p14:tracePt t="22719" x="1816100" y="1009650"/>
          <p14:tracePt t="22735" x="1816100" y="1054100"/>
          <p14:tracePt t="22752" x="1816100" y="1073150"/>
          <p14:tracePt t="22769" x="1816100" y="1130300"/>
          <p14:tracePt t="22785" x="1816100" y="1187450"/>
          <p14:tracePt t="22802" x="1816100" y="1212850"/>
          <p14:tracePt t="22819" x="1816100" y="1257300"/>
          <p14:tracePt t="22835" x="1816100" y="1276350"/>
          <p14:tracePt t="22852" x="1816100" y="1314450"/>
          <p14:tracePt t="22869" x="1816100" y="1339850"/>
          <p14:tracePt t="22885" x="1816100" y="1352550"/>
          <p14:tracePt t="22903" x="1822450" y="1365250"/>
          <p14:tracePt t="22969" x="1822450" y="1358900"/>
          <p14:tracePt t="22978" x="1822450" y="1352550"/>
          <p14:tracePt t="22998" x="1822450" y="1339850"/>
          <p14:tracePt t="23009" x="1828800" y="1327150"/>
          <p14:tracePt t="23026" x="1841500" y="1314450"/>
          <p14:tracePt t="23034" x="1854200" y="1301750"/>
          <p14:tracePt t="23035" x="1866900" y="1289050"/>
          <p14:tracePt t="23050" x="1905000" y="1250950"/>
          <p14:tracePt t="23067" x="1962150" y="1200150"/>
          <p14:tracePt t="23084" x="1987550" y="1168400"/>
          <p14:tracePt t="23101" x="2025650" y="1130300"/>
          <p14:tracePt t="23117" x="2044700" y="1111250"/>
          <p14:tracePt t="23134" x="2076450" y="1092200"/>
          <p14:tracePt t="23152" x="2101850" y="1066800"/>
          <p14:tracePt t="23169" x="2101850" y="1054100"/>
          <p14:tracePt t="23185" x="2120900" y="1041400"/>
          <p14:tracePt t="23202" x="2127250" y="1028700"/>
          <p14:tracePt t="23219" x="2127250" y="1022350"/>
          <p14:tracePt t="23331" x="2120900" y="1022350"/>
          <p14:tracePt t="23333" x="2114550" y="1022350"/>
          <p14:tracePt t="23352" x="2095500" y="1022350"/>
          <p14:tracePt t="23361" x="2076450" y="1022350"/>
          <p14:tracePt t="23367" x="2038350" y="1022350"/>
          <p14:tracePt t="23384" x="2012950" y="1022350"/>
          <p14:tracePt t="23401" x="1974850" y="1022350"/>
          <p14:tracePt t="23417" x="1962150" y="1022350"/>
          <p14:tracePt t="23587" x="1968500" y="1022350"/>
          <p14:tracePt t="23598" x="1987550" y="1022350"/>
          <p14:tracePt t="23608" x="2012950" y="1022350"/>
          <p14:tracePt t="23618" x="2044700" y="1022350"/>
          <p14:tracePt t="23628" x="2095500" y="1022350"/>
          <p14:tracePt t="23634" x="2260600" y="1022350"/>
          <p14:tracePt t="23650" x="2355850" y="1022350"/>
          <p14:tracePt t="23669" x="2552700" y="1022350"/>
          <p14:tracePt t="23685" x="2705100" y="1022350"/>
          <p14:tracePt t="23702" x="2749550" y="1022350"/>
          <p14:tracePt t="23718" x="2806700" y="1022350"/>
          <p14:tracePt t="23735" x="2819400" y="1022350"/>
          <p14:tracePt t="23752" x="2870200" y="1022350"/>
          <p14:tracePt t="23768" x="2978150" y="1022350"/>
          <p14:tracePt t="23786" x="3054350" y="1022350"/>
          <p14:tracePt t="23802" x="3244850" y="1022350"/>
          <p14:tracePt t="23818" x="3333750" y="1022350"/>
          <p14:tracePt t="23835" x="3473450" y="1022350"/>
          <p14:tracePt t="23852" x="3517900" y="1022350"/>
          <p14:tracePt t="24286" x="3524250" y="1022350"/>
          <p14:tracePt t="24296" x="3530600" y="1022350"/>
          <p14:tracePt t="24306" x="3536950" y="1022350"/>
          <p14:tracePt t="24317" x="3556000" y="1022350"/>
          <p14:tracePt t="24334" x="3587750" y="1022350"/>
          <p14:tracePt t="24335" x="3695700" y="1022350"/>
          <p14:tracePt t="24353" x="3848100" y="1022350"/>
          <p14:tracePt t="24369" x="3937000" y="1022350"/>
          <p14:tracePt t="24385" x="4083050" y="1022350"/>
          <p14:tracePt t="24402" x="4140200" y="1022350"/>
          <p14:tracePt t="24419" x="4216400" y="1022350"/>
          <p14:tracePt t="24435" x="4286250" y="1022350"/>
          <p14:tracePt t="24452" x="4330700" y="1022350"/>
          <p14:tracePt t="24469" x="4438650" y="1022350"/>
          <p14:tracePt t="24484" x="4514850" y="1022350"/>
          <p14:tracePt t="24501" x="4686300" y="1022350"/>
          <p14:tracePt t="24517" x="4762500" y="1022350"/>
          <p14:tracePt t="24534" x="4895850" y="1022350"/>
          <p14:tracePt t="24551" x="4972050" y="1022350"/>
          <p14:tracePt t="24567" x="4991100" y="1022350"/>
          <p14:tracePt t="24584" x="5016500" y="1022350"/>
          <p14:tracePt t="24601" x="5035550" y="1022350"/>
          <p14:tracePt t="24617" x="5073650" y="1022350"/>
          <p14:tracePt t="24635" x="5162550" y="1022350"/>
          <p14:tracePt t="24652" x="5207000" y="1022350"/>
          <p14:tracePt t="24669" x="5270500" y="1022350"/>
          <p14:tracePt t="24685" x="5295900" y="1022350"/>
          <p14:tracePt t="25261" x="5302250" y="1022350"/>
          <p14:tracePt t="25291" x="5314950" y="1022350"/>
          <p14:tracePt t="25301" x="5327650" y="1022350"/>
          <p14:tracePt t="25312" x="5340350" y="1022350"/>
          <p14:tracePt t="25317" x="5397500" y="1022350"/>
          <p14:tracePt t="25334" x="5435600" y="1022350"/>
          <p14:tracePt t="25350" x="5511800" y="1022350"/>
          <p14:tracePt t="25368" x="5607050" y="1022350"/>
          <p14:tracePt t="25385" x="5664200" y="1022350"/>
          <p14:tracePt t="25402" x="5772150" y="1022350"/>
          <p14:tracePt t="25418" x="5816600" y="1022350"/>
          <p14:tracePt t="25435" x="5873750" y="1022350"/>
          <p14:tracePt t="25452" x="5892800" y="1022350"/>
          <p14:tracePt t="25978" x="5892800" y="1028700"/>
          <p14:tracePt t="25987" x="5892800" y="1035050"/>
          <p14:tracePt t="25997" x="5892800" y="1041400"/>
          <p14:tracePt t="26002" x="5886450" y="1047750"/>
          <p14:tracePt t="26017" x="5880100" y="1066800"/>
          <p14:tracePt t="26035" x="5873750" y="1079500"/>
          <p14:tracePt t="26053" x="5873750" y="1085850"/>
          <p14:tracePt t="26068" x="5873750" y="1098550"/>
          <p14:tracePt t="26085" x="5867400" y="1111250"/>
          <p14:tracePt t="26102" x="5867400" y="1123950"/>
          <p14:tracePt t="26119" x="5861050" y="1136650"/>
          <p14:tracePt t="26135" x="5861050" y="1143000"/>
          <p14:tracePt t="26152" x="5861050" y="1149350"/>
          <p14:tracePt t="26438" x="5854700" y="1155700"/>
          <p14:tracePt t="26459" x="5854700" y="1162050"/>
          <p14:tracePt t="26471" x="5854700" y="1174750"/>
          <p14:tracePt t="26480" x="5848350" y="1187450"/>
          <p14:tracePt t="26493" x="5842000" y="1212850"/>
          <p14:tracePt t="26501" x="5829300" y="1231900"/>
          <p14:tracePt t="26517" x="5822950" y="1263650"/>
          <p14:tracePt t="26518" x="5803900" y="1314450"/>
          <p14:tracePt t="26534" x="5784850" y="1352550"/>
          <p14:tracePt t="26550" x="5765800" y="1422400"/>
          <p14:tracePt t="26567" x="5753100" y="1447800"/>
          <p14:tracePt t="26584" x="5721350" y="1511300"/>
          <p14:tracePt t="26600" x="5689600" y="1581150"/>
          <p14:tracePt t="26617" x="5670550" y="1600200"/>
          <p14:tracePt t="26635" x="5626100" y="1638300"/>
          <p14:tracePt t="26652" x="5600700" y="1670050"/>
          <p14:tracePt t="26668" x="5594350" y="1676400"/>
          <p14:tracePt t="26685" x="5581650" y="1682750"/>
          <p14:tracePt t="26723" x="5594350" y="1689100"/>
          <p14:tracePt t="26735" x="5613400" y="1701800"/>
          <p14:tracePt t="26750" x="5702300" y="1733550"/>
          <p14:tracePt t="26752" x="5778500" y="1752600"/>
          <p14:tracePt t="26767" x="5949950" y="1803400"/>
          <p14:tracePt t="26784" x="6026150" y="1828800"/>
          <p14:tracePt t="26800" x="6153150" y="1860550"/>
          <p14:tracePt t="26817" x="6184900" y="1879600"/>
          <p14:tracePt t="26834" x="6210300" y="1885950"/>
          <p14:tracePt t="26852" x="6216650" y="1892300"/>
          <p14:tracePt t="26869" x="6216650" y="1898650"/>
          <p14:tracePt t="26885" x="6210300" y="1898650"/>
          <p14:tracePt t="26903" x="6191250" y="1905000"/>
          <p14:tracePt t="26918" x="6134100" y="1924050"/>
          <p14:tracePt t="26935" x="6045200" y="1949450"/>
          <p14:tracePt t="26952" x="5988050" y="1974850"/>
          <p14:tracePt t="26969" x="5905500" y="2012950"/>
          <p14:tracePt t="26985" x="5886450" y="2025650"/>
          <p14:tracePt t="27002" x="5873750" y="2063750"/>
          <p14:tracePt t="27018" x="5892800" y="2101850"/>
          <p14:tracePt t="27035" x="5924550" y="2120900"/>
          <p14:tracePt t="27052" x="5994400" y="2146300"/>
          <p14:tracePt t="27068" x="6019800" y="2165350"/>
          <p14:tracePt t="27068" x="6051550" y="2178050"/>
          <p14:tracePt t="27085" x="6076950" y="2184400"/>
          <p14:tracePt t="27102" x="6089650" y="2184400"/>
          <p14:tracePt t="27119" x="6096000" y="2184400"/>
          <p14:tracePt t="27135" x="6108700" y="2190750"/>
          <p14:tracePt t="27152" x="6127750" y="2190750"/>
          <p14:tracePt t="27168" x="6191250" y="2216150"/>
          <p14:tracePt t="27185" x="6286500" y="2247900"/>
          <p14:tracePt t="27202" x="6343650" y="2273300"/>
          <p14:tracePt t="27218" x="6413500" y="2292350"/>
          <p14:tracePt t="27235" x="6438900" y="2298700"/>
          <p14:tracePt t="27252" x="6457950" y="2305050"/>
          <p14:tracePt t="29502" x="6457950" y="2317750"/>
          <p14:tracePt t="29512" x="6457950" y="2336800"/>
          <p14:tracePt t="29526" x="6457950" y="2374900"/>
          <p14:tracePt t="29528" x="6457950" y="2419350"/>
          <p14:tracePt t="29534" x="6438900" y="2495550"/>
          <p14:tracePt t="29550" x="6369050" y="2736850"/>
          <p14:tracePt t="29567" x="6337300" y="2889250"/>
          <p14:tracePt t="29584" x="6242050" y="3238500"/>
          <p14:tracePt t="29601" x="6165850" y="3587750"/>
          <p14:tracePt t="29617" x="6146800" y="3714750"/>
          <p14:tracePt t="29634" x="6134100" y="3930650"/>
          <p14:tracePt t="29650" x="6134100" y="4013200"/>
          <p14:tracePt t="29667" x="6134100" y="4159250"/>
          <p14:tracePt t="29684" x="6146800" y="4279900"/>
          <p14:tracePt t="29702" x="6153150" y="4324350"/>
          <p14:tracePt t="29719" x="6159500" y="4413250"/>
          <p14:tracePt t="29735" x="6165850" y="4464050"/>
          <p14:tracePt t="29752" x="6172200" y="4489450"/>
          <p14:tracePt t="29768" x="6178550" y="4521200"/>
          <p14:tracePt t="29785" x="6191250" y="4540250"/>
          <p14:tracePt t="29802" x="6203950" y="4565650"/>
          <p14:tracePt t="29818" x="6216650" y="4591050"/>
          <p14:tracePt t="29835" x="6223000" y="4603750"/>
          <p14:tracePt t="29852" x="6229350" y="4610100"/>
          <p14:tracePt t="29927" x="6235700" y="4610100"/>
          <p14:tracePt t="29979" x="6242050" y="4610100"/>
          <p14:tracePt t="30001" x="6248400" y="4610100"/>
          <p14:tracePt t="30225" x="6248400" y="4603750"/>
          <p14:tracePt t="30257" x="6242050" y="4603750"/>
          <p14:tracePt t="30276" x="6235700" y="4597400"/>
          <p14:tracePt t="30294" x="6229350" y="4584700"/>
          <p14:tracePt t="30294" x="6210300" y="4578350"/>
          <p14:tracePt t="30310" x="6197600" y="4572000"/>
          <p14:tracePt t="30326" x="6184900" y="4565650"/>
          <p14:tracePt t="30334" x="6159500" y="4552950"/>
          <p14:tracePt t="30335" x="6121400" y="4540250"/>
          <p14:tracePt t="30350" x="6102350" y="4533900"/>
          <p14:tracePt t="30367" x="6076950" y="4527550"/>
          <p14:tracePt t="30385" x="6045200" y="4521200"/>
          <p14:tracePt t="30402" x="6026150" y="4514850"/>
          <p14:tracePt t="30418" x="5969000" y="4502150"/>
          <p14:tracePt t="30436" x="5930900" y="4495800"/>
          <p14:tracePt t="30452" x="5822950" y="4476750"/>
          <p14:tracePt t="30469" x="5708650" y="4470400"/>
          <p14:tracePt t="30486" x="5664200" y="4464050"/>
          <p14:tracePt t="30502" x="5588000" y="4464050"/>
          <p14:tracePt t="30518" x="5562600" y="4464050"/>
          <p14:tracePt t="30535" x="5524500" y="4464050"/>
          <p14:tracePt t="30552" x="5492750" y="4464050"/>
          <p14:tracePt t="30570" x="5467350" y="4464050"/>
          <p14:tracePt t="30585" x="5416550" y="4464050"/>
          <p14:tracePt t="30601" x="5397500" y="4464050"/>
          <p14:tracePt t="30617" x="5327650" y="4464050"/>
          <p14:tracePt t="30634" x="5295900" y="4464050"/>
          <p14:tracePt t="30652" x="5245100" y="4464050"/>
          <p14:tracePt t="30668" x="5207000" y="4464050"/>
          <p14:tracePt t="30686" x="5194300" y="4464050"/>
          <p14:tracePt t="30702" x="5168900" y="4464050"/>
          <p14:tracePt t="30719" x="5162550" y="4464050"/>
          <p14:tracePt t="30735" x="5124450" y="4464050"/>
          <p14:tracePt t="30753" x="5086350" y="4464050"/>
          <p14:tracePt t="30768" x="5054600" y="4464050"/>
          <p14:tracePt t="30785" x="5003800" y="4464050"/>
          <p14:tracePt t="30803" x="4978400" y="4464050"/>
          <p14:tracePt t="30819" x="4946650" y="4464050"/>
          <p14:tracePt t="30835" x="4914900" y="4464050"/>
          <p14:tracePt t="30852" x="4902200" y="4464050"/>
          <p14:tracePt t="30869" x="4857750" y="4464050"/>
          <p14:tracePt t="30885" x="4832350" y="4464050"/>
          <p14:tracePt t="30902" x="4775200" y="4464050"/>
          <p14:tracePt t="30919" x="4737100" y="4464050"/>
          <p14:tracePt t="30935" x="4711700" y="4464050"/>
          <p14:tracePt t="30952" x="4692650" y="4464050"/>
          <p14:tracePt t="30968" x="4686300" y="4464050"/>
          <p14:tracePt t="30985" x="4667250" y="4464050"/>
          <p14:tracePt t="31002" x="4629150" y="4464050"/>
          <p14:tracePt t="31018" x="4603750" y="4464050"/>
          <p14:tracePt t="31035" x="4565650" y="4464050"/>
          <p14:tracePt t="31052" x="4540250" y="4464050"/>
          <p14:tracePt t="31068" x="4495800" y="4457700"/>
          <p14:tracePt t="31085" x="4470400" y="4451350"/>
          <p14:tracePt t="31102" x="4457700" y="4451350"/>
          <p14:tracePt t="31118" x="4438650" y="4445000"/>
          <p14:tracePt t="31135" x="4419600" y="4438650"/>
          <p14:tracePt t="31152" x="4375150" y="4432300"/>
          <p14:tracePt t="31168" x="4318000" y="4413250"/>
          <p14:tracePt t="31185" x="4286250" y="4400550"/>
          <p14:tracePt t="31202" x="4216400" y="4375150"/>
          <p14:tracePt t="31219" x="4178300" y="4362450"/>
          <p14:tracePt t="31235" x="4114800" y="4343400"/>
          <p14:tracePt t="31252" x="4083050" y="4337050"/>
          <p14:tracePt t="31268" x="4000500" y="4318000"/>
          <p14:tracePt t="31285" x="3917950" y="4305300"/>
          <p14:tracePt t="31302" x="3873500" y="4298950"/>
          <p14:tracePt t="31318" x="3803650" y="4286250"/>
          <p14:tracePt t="31335" x="3752850" y="4267200"/>
          <p14:tracePt t="31352" x="3727450" y="4260850"/>
          <p14:tracePt t="31368" x="3689350" y="4254500"/>
          <p14:tracePt t="31385" x="3676650" y="4248150"/>
          <p14:tracePt t="31402" x="3644900" y="4248150"/>
          <p14:tracePt t="31419" x="3600450" y="4241800"/>
          <p14:tracePt t="31436" x="3581400" y="4235450"/>
          <p14:tracePt t="31452" x="3543300" y="4222750"/>
          <p14:tracePt t="31469" x="3524250" y="4216400"/>
          <p14:tracePt t="31486" x="3486150" y="4203700"/>
          <p14:tracePt t="31500" x="3473450" y="4203700"/>
          <p14:tracePt t="31517" x="3429000" y="4197350"/>
          <p14:tracePt t="31535" x="3378200" y="4197350"/>
          <p14:tracePt t="31552" x="3352800" y="4197350"/>
          <p14:tracePt t="31568" x="3314700" y="4197350"/>
          <p14:tracePt t="31584" x="3295650" y="4197350"/>
          <p14:tracePt t="31601" x="3270250" y="4197350"/>
          <p14:tracePt t="31617" x="3238500" y="4197350"/>
          <p14:tracePt t="31634" x="3225800" y="4197350"/>
          <p14:tracePt t="31650" x="3187700" y="4197350"/>
          <p14:tracePt t="31667" x="3168650" y="4197350"/>
          <p14:tracePt t="31685" x="3162300" y="4197350"/>
          <p14:tracePt t="31745" x="3155950" y="4197350"/>
          <p14:tracePt t="31768" x="3149600" y="4197350"/>
          <p14:tracePt t="31789" x="3136900" y="4197350"/>
          <p14:tracePt t="31800" x="3124200" y="4197350"/>
          <p14:tracePt t="31811" x="3117850" y="4197350"/>
          <p14:tracePt t="31820" x="3105150" y="4197350"/>
          <p14:tracePt t="31824" x="3098800" y="4197350"/>
          <p14:tracePt t="31833" x="3086100" y="4197350"/>
          <p14:tracePt t="31850" x="3067050" y="4197350"/>
          <p14:tracePt t="31867" x="3041650" y="4197350"/>
          <p14:tracePt t="31885" x="3035300" y="4197350"/>
          <p14:tracePt t="31902" x="3003550" y="4197350"/>
          <p14:tracePt t="31919" x="2971800" y="4197350"/>
          <p14:tracePt t="31935" x="2952750" y="4197350"/>
          <p14:tracePt t="31952" x="2927350" y="4197350"/>
          <p14:tracePt t="31968" x="2908300" y="4197350"/>
          <p14:tracePt t="31985" x="2889250" y="4197350"/>
          <p14:tracePt t="32002" x="2857500" y="4197350"/>
          <p14:tracePt t="32018" x="2851150" y="4197350"/>
          <p14:tracePt t="32035" x="2813050" y="4197350"/>
          <p14:tracePt t="32052" x="2800350" y="4197350"/>
          <p14:tracePt t="32068" x="2774950" y="4197350"/>
          <p14:tracePt t="32497" x="2768600" y="4191000"/>
          <p14:tracePt t="32507" x="2762250" y="4191000"/>
          <p14:tracePt t="32519" x="2755900" y="4191000"/>
          <p14:tracePt t="32520" x="2755900" y="4184650"/>
          <p14:tracePt t="32534" x="2743200" y="4178300"/>
          <p14:tracePt t="32550" x="2736850" y="4178300"/>
          <p14:tracePt t="32592" x="2724150" y="4178300"/>
          <p14:tracePt t="32602" x="2717800" y="4178300"/>
          <p14:tracePt t="32603" x="2711450" y="4171950"/>
          <p14:tracePt t="32617" x="2673350" y="4165600"/>
          <p14:tracePt t="32634" x="2660650" y="4165600"/>
          <p14:tracePt t="32650" x="2609850" y="4159250"/>
          <p14:tracePt t="32667" x="2590800" y="4159250"/>
          <p14:tracePt t="32684" x="2540000" y="4159250"/>
          <p14:tracePt t="32700" x="2508250" y="4159250"/>
          <p14:tracePt t="32717" x="2482850" y="4159250"/>
          <p14:tracePt t="32736" x="2457450" y="4159250"/>
          <p14:tracePt t="32753" x="2438400" y="4159250"/>
          <p14:tracePt t="32768" x="2400300" y="4159250"/>
          <p14:tracePt t="32785" x="2368550" y="4159250"/>
          <p14:tracePt t="32802" x="2349500" y="4159250"/>
          <p14:tracePt t="32818" x="2324100" y="4159250"/>
          <p14:tracePt t="32835" x="2298700" y="4159250"/>
          <p14:tracePt t="32852" x="2279650" y="4159250"/>
          <p14:tracePt t="32868" x="2241550" y="4159250"/>
          <p14:tracePt t="32885" x="2228850" y="4159250"/>
          <p14:tracePt t="32902" x="2178050" y="4159250"/>
          <p14:tracePt t="32918" x="2120900" y="4159250"/>
          <p14:tracePt t="32935" x="2089150" y="4159250"/>
          <p14:tracePt t="32952" x="2019300" y="4159250"/>
          <p14:tracePt t="32968" x="1987550" y="4159250"/>
          <p14:tracePt t="32985" x="1930400" y="4159250"/>
          <p14:tracePt t="33002" x="1905000" y="4159250"/>
          <p14:tracePt t="33002" x="1885950" y="4159250"/>
          <p14:tracePt t="33019" x="1879600" y="4159250"/>
          <p14:tracePt t="33035" x="1847850" y="4159250"/>
          <p14:tracePt t="33052" x="1828800" y="4159250"/>
          <p14:tracePt t="33068" x="1809750" y="4159250"/>
          <p14:tracePt t="33085" x="1790700" y="4159250"/>
          <p14:tracePt t="33102" x="1746250" y="4159250"/>
          <p14:tracePt t="33118" x="1695450" y="4159250"/>
          <p14:tracePt t="33135" x="1663700" y="4159250"/>
          <p14:tracePt t="33152" x="1593850" y="4159250"/>
          <p14:tracePt t="33168" x="1574800" y="4159250"/>
          <p14:tracePt t="33185" x="1517650" y="4159250"/>
          <p14:tracePt t="33202" x="1473200" y="4159250"/>
          <p14:tracePt t="33218" x="1454150" y="4159250"/>
          <p14:tracePt t="33235" x="1422400" y="4159250"/>
          <p14:tracePt t="33252" x="1403350" y="4159250"/>
          <p14:tracePt t="33268" x="1365250" y="4159250"/>
          <p14:tracePt t="33285" x="1314450" y="4159250"/>
          <p14:tracePt t="33302" x="1282700" y="4159250"/>
          <p14:tracePt t="33318" x="1225550" y="4159250"/>
          <p14:tracePt t="33335" x="1200150" y="4159250"/>
          <p14:tracePt t="33352" x="1155700" y="4165600"/>
          <p14:tracePt t="33369" x="1111250" y="4165600"/>
          <p14:tracePt t="33385" x="1092200" y="4171950"/>
          <p14:tracePt t="33402" x="1073150" y="4171950"/>
          <p14:tracePt t="33418" x="1060450" y="4171950"/>
          <p14:tracePt t="33435" x="1054100" y="4178300"/>
          <p14:tracePt t="33452" x="1047750" y="4184650"/>
          <p14:tracePt t="33469" x="1041400" y="4191000"/>
          <p14:tracePt t="33486" x="1035050" y="4191000"/>
          <p14:tracePt t="33500" x="1035050" y="4203700"/>
          <p14:tracePt t="33517" x="1016000" y="4222750"/>
          <p14:tracePt t="33534" x="1003300" y="4222750"/>
          <p14:tracePt t="33550" x="996950" y="4241800"/>
          <p14:tracePt t="33568" x="984250" y="4248150"/>
          <p14:tracePt t="33585" x="984250" y="4254500"/>
          <p14:tracePt t="33624" x="984250" y="4260850"/>
          <p14:tracePt t="33645" x="984250" y="4267200"/>
          <p14:tracePt t="33676" x="984250" y="4273550"/>
          <p14:tracePt t="33686" x="984250" y="4279900"/>
          <p14:tracePt t="33697" x="977900" y="4279900"/>
          <p14:tracePt t="33710" x="977900" y="4286250"/>
          <p14:tracePt t="33727" x="977900" y="4292600"/>
          <p14:tracePt t="33731" x="977900" y="4305300"/>
          <p14:tracePt t="33760" x="977900" y="4318000"/>
          <p14:tracePt t="33764" x="977900" y="4324350"/>
          <p14:tracePt t="33784" x="977900" y="4343400"/>
          <p14:tracePt t="33785" x="977900" y="4356100"/>
          <p14:tracePt t="33800" x="977900" y="4381500"/>
          <p14:tracePt t="33817" x="977900" y="4400550"/>
          <p14:tracePt t="33835" x="977900" y="4406900"/>
          <p14:tracePt t="33852" x="977900" y="4432300"/>
          <p14:tracePt t="33885" x="977900" y="4445000"/>
          <p14:tracePt t="33889" x="977900" y="4451350"/>
          <p14:tracePt t="33901" x="977900" y="4464050"/>
          <p14:tracePt t="33918" x="977900" y="4470400"/>
          <p14:tracePt t="34243" x="984250" y="4476750"/>
          <p14:tracePt t="34263" x="990600" y="4483100"/>
          <p14:tracePt t="34276" x="990600" y="4489450"/>
          <p14:tracePt t="34285" x="996950" y="4489450"/>
          <p14:tracePt t="34287" x="996950" y="4495800"/>
          <p14:tracePt t="34300" x="996950" y="4502150"/>
          <p14:tracePt t="34358" x="996950" y="4508500"/>
          <p14:tracePt t="34377" x="996950" y="4514850"/>
          <p14:tracePt t="34393" x="996950" y="4521200"/>
          <p14:tracePt t="34394" x="996950" y="4527550"/>
          <p14:tracePt t="34402" x="996950" y="4540250"/>
          <p14:tracePt t="34418" x="990600" y="4572000"/>
          <p14:tracePt t="34435" x="971550" y="4616450"/>
          <p14:tracePt t="34452" x="965200" y="4641850"/>
          <p14:tracePt t="34470" x="952500" y="4692650"/>
          <p14:tracePt t="34486" x="946150" y="4718050"/>
          <p14:tracePt t="34501" x="946150" y="4768850"/>
          <p14:tracePt t="34517" x="952500" y="4806950"/>
          <p14:tracePt t="34534" x="958850" y="4819650"/>
          <p14:tracePt t="34550" x="965200" y="4851400"/>
          <p14:tracePt t="34567" x="971550" y="4857750"/>
          <p14:tracePt t="34626" x="977900" y="4857750"/>
          <p14:tracePt t="34647" x="984250" y="4864100"/>
          <p14:tracePt t="34658" x="984250" y="4870450"/>
          <p14:tracePt t="34670" x="990600" y="4870450"/>
          <p14:tracePt t="34671" x="1003300" y="4883150"/>
          <p14:tracePt t="34685" x="1016000" y="4902200"/>
          <p14:tracePt t="34701" x="1022350" y="4908550"/>
          <p14:tracePt t="34718" x="1028700" y="4914900"/>
          <p14:tracePt t="35566" x="1022350" y="4914900"/>
          <p14:tracePt t="35577" x="1009650" y="4914900"/>
          <p14:tracePt t="35588" x="996950" y="4914900"/>
          <p14:tracePt t="35609" x="984250" y="4914900"/>
          <p14:tracePt t="35618" x="971550" y="4908550"/>
          <p14:tracePt t="35627" x="965200" y="4902200"/>
          <p14:tracePt t="35635" x="965200" y="4889500"/>
          <p14:tracePt t="35732" x="965200" y="4902200"/>
          <p14:tracePt t="35736" x="965200" y="4914900"/>
          <p14:tracePt t="35753" x="965200" y="4933950"/>
          <p14:tracePt t="35769" x="965200" y="5010150"/>
          <p14:tracePt t="35785" x="965200" y="5054600"/>
          <p14:tracePt t="35786" x="965200" y="5118100"/>
          <p14:tracePt t="35801" x="965200" y="5251450"/>
          <p14:tracePt t="35820" x="965200" y="5314950"/>
          <p14:tracePt t="35820" x="965200" y="5378450"/>
          <p14:tracePt t="35836" x="965200" y="5448300"/>
          <p14:tracePt t="35853" x="965200" y="5588000"/>
          <p14:tracePt t="35869" x="971550" y="5651500"/>
          <p14:tracePt t="35886" x="990600" y="5816600"/>
          <p14:tracePt t="35903" x="1022350" y="5975350"/>
          <p14:tracePt t="35920" x="1041400" y="6051550"/>
          <p14:tracePt t="35937" x="1066800" y="6184900"/>
          <p14:tracePt t="35954" x="1085850" y="6242050"/>
          <p14:tracePt t="35971" x="1098550" y="6330950"/>
          <p14:tracePt t="35987" x="1136650" y="6419850"/>
          <p14:tracePt t="36005" x="1168400" y="6464300"/>
          <p14:tracePt t="36021" x="1263650" y="6565900"/>
          <p14:tracePt t="36037" x="1301750" y="6597650"/>
          <p14:tracePt t="36054" x="1409700" y="6680200"/>
          <p14:tracePt t="36070" x="1485900" y="6737350"/>
          <p14:tracePt t="36087" x="1524000" y="6769100"/>
          <p14:tracePt t="36104" x="1600200" y="6813550"/>
          <p14:tracePt t="36121" x="1644650" y="6845300"/>
          <p14:tracePt t="36137" x="1746250" y="6851650"/>
          <p14:tracePt t="36154" x="1803400" y="6851650"/>
          <p14:tracePt t="36170" x="1930400" y="6851650"/>
          <p14:tracePt t="36187" x="2044700" y="6851650"/>
          <p14:tracePt t="36204" x="2101850" y="6851650"/>
          <p14:tracePt t="36220" x="2203450" y="6851650"/>
          <p14:tracePt t="36237" x="2324100" y="6851650"/>
          <p14:tracePt t="36255" x="2400300" y="6851650"/>
          <p14:tracePt t="36270" x="2552700" y="6851650"/>
          <p14:tracePt t="36287" x="2635250" y="6851650"/>
          <p14:tracePt t="36304" x="2819400" y="6851650"/>
          <p14:tracePt t="36320" x="2895600" y="6851650"/>
          <p14:tracePt t="36337" x="3067050" y="6851650"/>
          <p14:tracePt t="36354" x="3219450" y="6851650"/>
          <p14:tracePt t="36370" x="3295650" y="6851650"/>
          <p14:tracePt t="36387" x="3448050" y="6845300"/>
          <p14:tracePt t="36404" x="3536950" y="6832600"/>
          <p14:tracePt t="36420" x="3670300" y="6832600"/>
          <p14:tracePt t="36437" x="3797300" y="6826250"/>
          <p14:tracePt t="36454" x="3854450" y="6826250"/>
          <p14:tracePt t="36471" x="3962400" y="6819900"/>
          <p14:tracePt t="36487" x="4019550" y="6807200"/>
          <p14:tracePt t="36502" x="4133850" y="6794500"/>
          <p14:tracePt t="36519" x="4222750" y="6769100"/>
          <p14:tracePt t="36537" x="4273550" y="6743700"/>
          <p14:tracePt t="36554" x="4356100" y="6705600"/>
          <p14:tracePt t="36572" x="4387850" y="6680200"/>
          <p14:tracePt t="36587" x="4445000" y="6635750"/>
          <p14:tracePt t="36603" x="4464050" y="6616700"/>
          <p14:tracePt t="36603" x="4483100" y="6597650"/>
          <p14:tracePt t="36619" x="4502150" y="6578600"/>
          <p14:tracePt t="36635" x="4546600" y="6540500"/>
          <p14:tracePt t="36654" x="4565650" y="6521450"/>
          <p14:tracePt t="36670" x="4629150" y="6451600"/>
          <p14:tracePt t="36688" x="4705350" y="6381750"/>
          <p14:tracePt t="36704" x="4756150" y="6330950"/>
          <p14:tracePt t="36719" x="4826000" y="6242050"/>
          <p14:tracePt t="36736" x="4870450" y="6191250"/>
          <p14:tracePt t="36754" x="4914900" y="6108700"/>
          <p14:tracePt t="36770" x="4959350" y="6013450"/>
          <p14:tracePt t="36787" x="4972050" y="5962650"/>
          <p14:tracePt t="36804" x="4997450" y="5873750"/>
          <p14:tracePt t="36820" x="5003800" y="5835650"/>
          <p14:tracePt t="36837" x="5010150" y="5746750"/>
          <p14:tracePt t="36854" x="5010150" y="5676900"/>
          <p14:tracePt t="36870" x="5010150" y="5645150"/>
          <p14:tracePt t="36887" x="5010150" y="5568950"/>
          <p14:tracePt t="36904" x="5010150" y="5524500"/>
          <p14:tracePt t="36920" x="5016500" y="5454650"/>
          <p14:tracePt t="36937" x="5029200" y="5384800"/>
          <p14:tracePt t="36954" x="5035550" y="5359400"/>
          <p14:tracePt t="36970" x="5060950" y="5295900"/>
          <p14:tracePt t="36987" x="5073650" y="5270500"/>
          <p14:tracePt t="37004" x="5086350" y="5219700"/>
          <p14:tracePt t="37020" x="5092700" y="5194300"/>
          <p14:tracePt t="37020" x="5092700" y="5181600"/>
          <p14:tracePt t="37038" x="5092700" y="5162550"/>
          <p14:tracePt t="37053" x="5092700" y="5124450"/>
          <p14:tracePt t="37070" x="5092700" y="5111750"/>
          <p14:tracePt t="37086" x="5092700" y="5073650"/>
          <p14:tracePt t="37104" x="5092700" y="5035550"/>
          <p14:tracePt t="37121" x="5092700" y="5016500"/>
          <p14:tracePt t="37137" x="5092700" y="4965700"/>
          <p14:tracePt t="37154" x="5086350" y="4946650"/>
          <p14:tracePt t="37170" x="5067300" y="4902200"/>
          <p14:tracePt t="37187" x="5048250" y="4883150"/>
          <p14:tracePt t="37204" x="5016500" y="4851400"/>
          <p14:tracePt t="37220" x="4978400" y="4819650"/>
          <p14:tracePt t="37237" x="4946650" y="4787900"/>
          <p14:tracePt t="37254" x="4902200" y="4762500"/>
          <p14:tracePt t="37270" x="4864100" y="4743450"/>
          <p14:tracePt t="37287" x="4800600" y="4711700"/>
          <p14:tracePt t="37304" x="4724400" y="4692650"/>
          <p14:tracePt t="37320" x="4667250" y="4673600"/>
          <p14:tracePt t="37337" x="4546600" y="4641850"/>
          <p14:tracePt t="37354" x="4464050" y="4622800"/>
          <p14:tracePt t="37370" x="4311650" y="4597400"/>
          <p14:tracePt t="37387" x="4159250" y="4572000"/>
          <p14:tracePt t="37404" x="4089400" y="4565650"/>
          <p14:tracePt t="37420" x="3962400" y="4565650"/>
          <p14:tracePt t="37437" x="3886200" y="4565650"/>
          <p14:tracePt t="37454" x="3733800" y="4565650"/>
          <p14:tracePt t="37471" x="3562350" y="4565650"/>
          <p14:tracePt t="37487" x="3467100" y="4565650"/>
          <p14:tracePt t="37502" x="3302000" y="4565650"/>
          <p14:tracePt t="37519" x="3225800" y="4565650"/>
          <p14:tracePt t="37536" x="3073400" y="4565650"/>
          <p14:tracePt t="37554" x="2933700" y="4565650"/>
          <p14:tracePt t="37571" x="2870200" y="4565650"/>
          <p14:tracePt t="37587" x="2749550" y="4565650"/>
          <p14:tracePt t="37604" x="2686050" y="4565650"/>
          <p14:tracePt t="37619" x="2565400" y="4565650"/>
          <p14:tracePt t="37636" x="2495550" y="4565650"/>
          <p14:tracePt t="37636" x="2444750" y="4565650"/>
          <p14:tracePt t="37652" x="2368550" y="4565650"/>
          <p14:tracePt t="37669" x="2216150" y="4565650"/>
          <p14:tracePt t="37687" x="2063750" y="4565650"/>
          <p14:tracePt t="37705" x="2000250" y="4565650"/>
          <p14:tracePt t="37720" x="1936750" y="4565650"/>
          <p14:tracePt t="37735" x="1847850" y="4565650"/>
          <p14:tracePt t="37752" x="1797050" y="4565650"/>
          <p14:tracePt t="37771" x="1771650" y="4572000"/>
          <p14:tracePt t="37787" x="1727200" y="4591050"/>
          <p14:tracePt t="37804" x="1676400" y="4610100"/>
          <p14:tracePt t="37821" x="1651000" y="4622800"/>
          <p14:tracePt t="37837" x="1606550" y="4641850"/>
          <p14:tracePt t="37854" x="1593850" y="4648200"/>
          <p14:tracePt t="37870" x="1581150" y="4648200"/>
          <p14:tracePt t="38303" x="1587500" y="4648200"/>
          <p14:tracePt t="38311" x="1587500" y="4641850"/>
          <p14:tracePt t="38322" x="1587500" y="4629150"/>
          <p14:tracePt t="38335" x="1587500" y="4610100"/>
          <p14:tracePt t="38337" x="1587500" y="4591050"/>
          <p14:tracePt t="38352" x="1587500" y="4540250"/>
          <p14:tracePt t="38369" x="1587500" y="4451350"/>
          <p14:tracePt t="38386" x="1587500" y="4400550"/>
          <p14:tracePt t="38403" x="1562100" y="4292600"/>
          <p14:tracePt t="38420" x="1511300" y="4165600"/>
          <p14:tracePt t="38437" x="1479550" y="4095750"/>
          <p14:tracePt t="38454" x="1416050" y="3975100"/>
          <p14:tracePt t="38470" x="1390650" y="3917950"/>
          <p14:tracePt t="38487" x="1346200" y="3816350"/>
          <p14:tracePt t="38505" x="1301750" y="3721100"/>
          <p14:tracePt t="38519" x="1289050" y="3663950"/>
          <p14:tracePt t="38536" x="1238250" y="3556000"/>
          <p14:tracePt t="38554" x="1212850" y="3505200"/>
          <p14:tracePt t="38571" x="1174750" y="3435350"/>
          <p14:tracePt t="38587" x="1155700" y="3403600"/>
          <p14:tracePt t="38603" x="1130300" y="3359150"/>
          <p14:tracePt t="38619" x="1104900" y="3321050"/>
          <p14:tracePt t="38636" x="1085850" y="3314700"/>
          <p14:tracePt t="38652" x="1060450" y="3276600"/>
          <p14:tracePt t="38670" x="1016000" y="3251200"/>
          <p14:tracePt t="38687" x="1003300" y="3238500"/>
          <p14:tracePt t="38704" x="971550" y="3219450"/>
          <p14:tracePt t="38721" x="965200" y="3219450"/>
          <p14:tracePt t="39259" x="971550" y="3219450"/>
          <p14:tracePt t="39279" x="977900" y="3219450"/>
          <p14:tracePt t="39920" x="984250" y="3219450"/>
          <p14:tracePt t="39941" x="990600" y="3219450"/>
          <p14:tracePt t="40034" x="996950" y="3219450"/>
          <p14:tracePt t="40085" x="1003300" y="3219450"/>
          <p14:tracePt t="40107" x="1016000" y="3219450"/>
          <p14:tracePt t="40120" x="1022350" y="3219450"/>
          <p14:tracePt t="40124" x="1047750" y="3219450"/>
          <p14:tracePt t="40135" x="1123950" y="3219450"/>
          <p14:tracePt t="40152" x="1263650" y="3219450"/>
          <p14:tracePt t="40170" x="1352550" y="3219450"/>
          <p14:tracePt t="40186" x="1524000" y="3219450"/>
          <p14:tracePt t="40204" x="1689100" y="3219450"/>
          <p14:tracePt t="40220" x="1752600" y="3219450"/>
          <p14:tracePt t="40237" x="1873250" y="3219450"/>
          <p14:tracePt t="40254" x="1917700" y="3219450"/>
          <p14:tracePt t="40270" x="2012950" y="3219450"/>
          <p14:tracePt t="40287" x="2120900" y="3219450"/>
          <p14:tracePt t="40303" x="2178050" y="3219450"/>
          <p14:tracePt t="40320" x="2298700" y="3219450"/>
          <p14:tracePt t="40337" x="2343150" y="3219450"/>
          <p14:tracePt t="40353" x="2438400" y="3219450"/>
          <p14:tracePt t="40370" x="2520950" y="3219450"/>
          <p14:tracePt t="40387" x="2552700" y="3219450"/>
          <p14:tracePt t="40404" x="2641600" y="3219450"/>
          <p14:tracePt t="40420" x="2692400" y="3219450"/>
          <p14:tracePt t="40437" x="2806700" y="3219450"/>
          <p14:tracePt t="40454" x="2927350" y="3219450"/>
          <p14:tracePt t="40470" x="2978150" y="3219450"/>
          <p14:tracePt t="40488" x="3079750" y="3219450"/>
          <p14:tracePt t="40503" x="3124200" y="3219450"/>
          <p14:tracePt t="40519" x="3213100" y="3219450"/>
          <p14:tracePt t="40536" x="3251200" y="3219450"/>
          <p14:tracePt t="40553" x="3340100" y="3219450"/>
          <p14:tracePt t="40569" x="3429000" y="3219450"/>
          <p14:tracePt t="40586" x="3467100" y="3219450"/>
          <p14:tracePt t="40602" x="3530600" y="3219450"/>
          <p14:tracePt t="40619" x="3556000" y="3219450"/>
          <p14:tracePt t="40635" x="3638550" y="3219450"/>
          <p14:tracePt t="40654" x="3752850" y="3219450"/>
          <p14:tracePt t="40670" x="3816350" y="3219450"/>
          <p14:tracePt t="40687" x="3943350" y="3219450"/>
          <p14:tracePt t="40704" x="4032250" y="3219450"/>
          <p14:tracePt t="40721" x="4057650" y="3219450"/>
          <p14:tracePt t="40737" x="4095750" y="3219450"/>
          <p14:tracePt t="40754" x="4108450" y="3219450"/>
          <p14:tracePt t="40769" x="4146550" y="3219450"/>
          <p14:tracePt t="40786" x="4171950" y="3219450"/>
          <p14:tracePt t="40802" x="4248150" y="3219450"/>
          <p14:tracePt t="40819" x="4337050" y="3219450"/>
          <p14:tracePt t="40837" x="4368800" y="3219450"/>
          <p14:tracePt t="40854" x="4413250" y="3219450"/>
          <p14:tracePt t="40870" x="4432300" y="3219450"/>
          <p14:tracePt t="40887" x="4451350" y="3219450"/>
          <p14:tracePt t="41041" x="4451350" y="3213100"/>
          <p14:tracePt t="41632" x="4457700" y="3213100"/>
          <p14:tracePt t="41673" x="4464050" y="3213100"/>
          <p14:tracePt t="42293" x="4470400" y="3213100"/>
          <p14:tracePt t="46943" x="4470400" y="3206750"/>
          <p14:tracePt t="46964" x="4470400" y="3194050"/>
          <p14:tracePt t="46975" x="4470400" y="3181350"/>
          <p14:tracePt t="46984" x="4470400" y="3143250"/>
          <p14:tracePt t="46995" x="4464050" y="3098800"/>
          <p14:tracePt t="47003" x="4413250" y="2971800"/>
          <p14:tracePt t="47018" x="4368800" y="2895600"/>
          <p14:tracePt t="47036" x="4279900" y="2724150"/>
          <p14:tracePt t="47051" x="4171950" y="2565400"/>
          <p14:tracePt t="47069" x="4121150" y="2482850"/>
          <p14:tracePt t="47085" x="4038600" y="2330450"/>
          <p14:tracePt t="47102" x="4013200" y="2266950"/>
          <p14:tracePt t="47119" x="3968750" y="2127250"/>
          <p14:tracePt t="47135" x="3930650" y="1981200"/>
          <p14:tracePt t="47153" x="3911600" y="1905000"/>
          <p14:tracePt t="47169" x="3867150" y="1758950"/>
          <p14:tracePt t="47186" x="3848100" y="1689100"/>
          <p14:tracePt t="47202" x="3816350" y="1568450"/>
          <p14:tracePt t="47219" x="3790950" y="1441450"/>
          <p14:tracePt t="47236" x="3784600" y="1390650"/>
          <p14:tracePt t="47252" x="3778250" y="1263650"/>
          <p14:tracePt t="47269" x="3778250" y="1212850"/>
          <p14:tracePt t="47286" x="3771900" y="1092200"/>
          <p14:tracePt t="47303" x="3771900" y="990600"/>
          <p14:tracePt t="47319" x="3771900" y="946150"/>
          <p14:tracePt t="47335" x="3771900" y="850900"/>
          <p14:tracePt t="47353" x="3771900" y="806450"/>
          <p14:tracePt t="47369" x="3771900" y="736600"/>
          <p14:tracePt t="47386" x="3771900" y="704850"/>
          <p14:tracePt t="47402" x="3771900" y="647700"/>
          <p14:tracePt t="47419" x="3771900" y="622300"/>
          <p14:tracePt t="47435" x="3765550" y="609600"/>
          <p14:tracePt t="47452" x="3765550" y="590550"/>
          <p14:tracePt t="47469" x="3759200" y="590550"/>
          <p14:tracePt t="47507" x="3752850" y="590550"/>
          <p14:tracePt t="47651" x="3746500" y="590550"/>
          <p14:tracePt t="47652" x="3740150" y="609600"/>
          <p14:tracePt t="47671" x="3733800" y="622300"/>
          <p14:tracePt t="47684" x="3721100" y="654050"/>
          <p14:tracePt t="47685" x="3714750" y="673100"/>
          <p14:tracePt t="47701" x="3689350" y="755650"/>
          <p14:tracePt t="47717" x="3670300" y="819150"/>
          <p14:tracePt t="47736" x="3663950" y="844550"/>
          <p14:tracePt t="47753" x="3657600" y="863600"/>
          <p14:tracePt t="47797" x="3657600" y="869950"/>
          <p14:tracePt t="47827" x="3657600" y="876300"/>
          <p14:tracePt t="47843" x="3657600" y="882650"/>
          <p14:tracePt t="47845" x="3651250" y="882650"/>
          <p14:tracePt t="47851" x="3638550" y="895350"/>
          <p14:tracePt t="47868" x="3638550" y="901700"/>
          <p14:tracePt t="47884" x="3625850" y="908050"/>
          <p14:tracePt t="47951" x="3625850" y="914400"/>
          <p14:tracePt t="47992" x="3619500" y="914400"/>
          <p14:tracePt t="48013" x="3619500" y="920750"/>
          <p14:tracePt t="48032" x="3619500" y="927100"/>
          <p14:tracePt t="48451" x="3619500" y="933450"/>
          <p14:tracePt t="48462" x="3613150" y="939800"/>
          <p14:tracePt t="48473" x="3613150" y="952500"/>
          <p14:tracePt t="48485" x="3606800" y="965200"/>
          <p14:tracePt t="48486" x="3600450" y="977900"/>
          <p14:tracePt t="48501" x="3594100" y="1022350"/>
          <p14:tracePt t="48518" x="3587750" y="1066800"/>
          <p14:tracePt t="48535" x="3581400" y="1079500"/>
          <p14:tracePt t="48551" x="3581400" y="1136650"/>
          <p14:tracePt t="48568" x="3581400" y="1162050"/>
          <p14:tracePt t="48585" x="3581400" y="1250950"/>
          <p14:tracePt t="48601" x="3581400" y="1358900"/>
          <p14:tracePt t="48618" x="3581400" y="1422400"/>
          <p14:tracePt t="48634" x="3581400" y="1574800"/>
          <p14:tracePt t="48651" x="3581400" y="1638300"/>
          <p14:tracePt t="48668" x="3575050" y="1758950"/>
          <p14:tracePt t="48685" x="3568700" y="1879600"/>
          <p14:tracePt t="48701" x="3568700" y="1949450"/>
          <p14:tracePt t="48720" x="3556000" y="2076450"/>
          <p14:tracePt t="48736" x="3549650" y="2152650"/>
          <p14:tracePt t="48752" x="3549650" y="2305050"/>
          <p14:tracePt t="48769" x="3549650" y="2451100"/>
          <p14:tracePt t="48786" x="3549650" y="2501900"/>
          <p14:tracePt t="48803" x="3549650" y="2609850"/>
          <p14:tracePt t="48819" x="3549650" y="2667000"/>
          <p14:tracePt t="48836" x="3543300" y="2768600"/>
          <p14:tracePt t="48852" x="3524250" y="2876550"/>
          <p14:tracePt t="48870" x="3517900" y="2933700"/>
          <p14:tracePt t="48885" x="3492500" y="3067050"/>
          <p14:tracePt t="48901" x="3486150" y="3124200"/>
          <p14:tracePt t="48917" x="3479800" y="3257550"/>
          <p14:tracePt t="48936" x="3467100" y="3378200"/>
          <p14:tracePt t="48952" x="3467100" y="3441700"/>
          <p14:tracePt t="48969" x="3467100" y="3549650"/>
          <p14:tracePt t="48986" x="3467100" y="3606800"/>
          <p14:tracePt t="49002" x="3467100" y="3727450"/>
          <p14:tracePt t="49019" x="3467100" y="3848100"/>
          <p14:tracePt t="49036" x="3467100" y="3911600"/>
          <p14:tracePt t="49052" x="3467100" y="4032250"/>
          <p14:tracePt t="49069" x="3467100" y="4095750"/>
          <p14:tracePt t="49086" x="3467100" y="4216400"/>
          <p14:tracePt t="49102" x="3467100" y="4324350"/>
          <p14:tracePt t="49119" x="3467100" y="4381500"/>
          <p14:tracePt t="49135" x="3467100" y="4476750"/>
          <p14:tracePt t="49153" x="3467100" y="4521200"/>
          <p14:tracePt t="49169" x="3467100" y="4603750"/>
          <p14:tracePt t="49186" x="3467100" y="4660900"/>
          <p14:tracePt t="49203" x="3467100" y="4673600"/>
          <p14:tracePt t="49219" x="3467100" y="4718050"/>
          <p14:tracePt t="49235" x="3467100" y="4737100"/>
          <p14:tracePt t="49252" x="3467100" y="4768850"/>
          <p14:tracePt t="49269" x="3467100" y="4806950"/>
          <p14:tracePt t="49286" x="3467100" y="4819650"/>
          <p14:tracePt t="49302" x="3467100" y="4838700"/>
          <p14:tracePt t="49319" x="3467100" y="4845050"/>
          <p14:tracePt t="49336" x="3467100" y="4851400"/>
          <p14:tracePt t="49511" x="3467100" y="4845050"/>
          <p14:tracePt t="49527" x="3467100" y="4832350"/>
          <p14:tracePt t="49529" x="3467100" y="4813300"/>
          <p14:tracePt t="49534" x="3467100" y="4787900"/>
          <p14:tracePt t="49551" x="3467100" y="4711700"/>
          <p14:tracePt t="49568" x="3479800" y="4591050"/>
          <p14:tracePt t="49586" x="3479800" y="4527550"/>
          <p14:tracePt t="49603" x="3479800" y="4394200"/>
          <p14:tracePt t="49618" x="3486150" y="4337050"/>
          <p14:tracePt t="49634" x="3492500" y="4216400"/>
          <p14:tracePt t="49651" x="3498850" y="4076700"/>
          <p14:tracePt t="49668" x="3498850" y="3987800"/>
          <p14:tracePt t="49685" x="3511550" y="3816350"/>
          <p14:tracePt t="49703" x="3511550" y="3727450"/>
          <p14:tracePt t="49719" x="3524250" y="3568700"/>
          <p14:tracePt t="49736" x="3543300" y="3435350"/>
          <p14:tracePt t="49752" x="3562350" y="3378200"/>
          <p14:tracePt t="49769" x="3600450" y="3251200"/>
          <p14:tracePt t="49786" x="3625850" y="3181350"/>
          <p14:tracePt t="49802" x="3670300" y="3048000"/>
          <p14:tracePt t="49819" x="3714750" y="2921000"/>
          <p14:tracePt t="49836" x="3733800" y="2863850"/>
          <p14:tracePt t="49852" x="3778250" y="2755900"/>
          <p14:tracePt t="49869" x="3803650" y="2711450"/>
          <p14:tracePt t="49886" x="3829050" y="2616200"/>
          <p14:tracePt t="49902" x="3867150" y="2501900"/>
          <p14:tracePt t="49919" x="3879850" y="2444750"/>
          <p14:tracePt t="49935" x="3905250" y="2343150"/>
          <p14:tracePt t="49952" x="3911600" y="2286000"/>
          <p14:tracePt t="49969" x="3917950" y="2197100"/>
          <p14:tracePt t="49986" x="3930650" y="2095500"/>
          <p14:tracePt t="50002" x="3930650" y="2044700"/>
          <p14:tracePt t="50019" x="3937000" y="1930400"/>
          <p14:tracePt t="50035" x="3937000" y="1879600"/>
          <p14:tracePt t="50052" x="3937000" y="1765300"/>
          <p14:tracePt t="50069" x="3937000" y="1651000"/>
          <p14:tracePt t="50086" x="3937000" y="1581150"/>
          <p14:tracePt t="50102" x="3937000" y="1441450"/>
          <p14:tracePt t="50119" x="3937000" y="1365250"/>
          <p14:tracePt t="50136" x="3937000" y="1225550"/>
          <p14:tracePt t="50152" x="3937000" y="1117600"/>
          <p14:tracePt t="50169" x="3937000" y="1079500"/>
          <p14:tracePt t="50185" x="3937000" y="1022350"/>
          <p14:tracePt t="50202" x="3937000" y="996950"/>
          <p14:tracePt t="50219" x="3924300" y="952500"/>
          <p14:tracePt t="50236" x="3917950" y="927100"/>
          <p14:tracePt t="50252" x="3898900" y="850900"/>
          <p14:tracePt t="50269" x="3873500" y="787400"/>
          <p14:tracePt t="50285" x="3860800" y="762000"/>
          <p14:tracePt t="50302" x="3848100" y="711200"/>
          <p14:tracePt t="50319" x="3835400" y="679450"/>
          <p14:tracePt t="50336" x="3835400" y="673100"/>
          <p14:tracePt t="50352" x="3829050" y="660400"/>
          <p14:tracePt t="50370" x="3822700" y="660400"/>
          <p14:tracePt t="50385" x="3816350" y="660400"/>
          <p14:tracePt t="50402" x="3810000" y="660400"/>
          <p14:tracePt t="50419" x="3797300" y="673100"/>
          <p14:tracePt t="50436" x="3790950" y="692150"/>
          <p14:tracePt t="50452" x="3784600" y="704850"/>
          <p14:tracePt t="50469" x="3765550" y="730250"/>
          <p14:tracePt t="50487" x="3759200" y="755650"/>
          <p14:tracePt t="50503" x="3733800" y="831850"/>
          <p14:tracePt t="50518" x="3689350" y="927100"/>
          <p14:tracePt t="50534" x="3676650" y="971550"/>
          <p14:tracePt t="50551" x="3638550" y="1079500"/>
          <p14:tracePt t="50568" x="3619500" y="1130300"/>
          <p14:tracePt t="50586" x="3587750" y="1225550"/>
          <p14:tracePt t="50601" x="3556000" y="1333500"/>
          <p14:tracePt t="50618" x="3543300" y="1377950"/>
          <p14:tracePt t="50634" x="3498850" y="1492250"/>
          <p14:tracePt t="50651" x="3486150" y="1549400"/>
          <p14:tracePt t="50668" x="3460750" y="1695450"/>
          <p14:tracePt t="50684" x="3441700" y="1847850"/>
          <p14:tracePt t="50703" x="3429000" y="1936750"/>
          <p14:tracePt t="50719" x="3397250" y="2082800"/>
          <p14:tracePt t="50736" x="3378200" y="2159000"/>
          <p14:tracePt t="50752" x="3346450" y="2279650"/>
          <p14:tracePt t="50769" x="3321050" y="2387600"/>
          <p14:tracePt t="50786" x="3308350" y="2444750"/>
          <p14:tracePt t="50802" x="3282950" y="2546350"/>
          <p14:tracePt t="50820" x="3276600" y="2609850"/>
          <p14:tracePt t="50835" x="3251200" y="2724150"/>
          <p14:tracePt t="50852" x="3219450" y="2851150"/>
          <p14:tracePt t="50869" x="3200400" y="2908300"/>
          <p14:tracePt t="50885" x="3187700" y="3016250"/>
          <p14:tracePt t="50901" x="3175000" y="3060700"/>
          <p14:tracePt t="50917" x="3162300" y="3162300"/>
          <p14:tracePt t="50934" x="3155950" y="3213100"/>
          <p14:tracePt t="50951" x="3130550" y="3314700"/>
          <p14:tracePt t="50969" x="3098800" y="3416300"/>
          <p14:tracePt t="50986" x="3079750" y="3473450"/>
          <p14:tracePt t="51002" x="3060700" y="3594100"/>
          <p14:tracePt t="51019" x="3035300" y="3721100"/>
          <p14:tracePt t="51035" x="3016250" y="3765550"/>
          <p14:tracePt t="51052" x="2990850" y="3892550"/>
          <p14:tracePt t="51069" x="2978150" y="3937000"/>
          <p14:tracePt t="51085" x="2946400" y="4032250"/>
          <p14:tracePt t="51102" x="2914650" y="4114800"/>
          <p14:tracePt t="51119" x="2908300" y="4159250"/>
          <p14:tracePt t="51136" x="2889250" y="4235450"/>
          <p14:tracePt t="51152" x="2876550" y="4267200"/>
          <p14:tracePt t="51169" x="2863850" y="4311650"/>
          <p14:tracePt t="51185" x="2857500" y="4330700"/>
          <p14:tracePt t="51202" x="2857500" y="4343400"/>
          <p14:tracePt t="51703" x="2863850" y="4343400"/>
          <p14:tracePt t="51744" x="2870200" y="4337050"/>
          <p14:tracePt t="51754" x="2870200" y="4330700"/>
          <p14:tracePt t="51764" x="2870200" y="4318000"/>
          <p14:tracePt t="51775" x="2870200" y="4298950"/>
          <p14:tracePt t="51786" x="2863850" y="4260850"/>
          <p14:tracePt t="51787" x="2844800" y="4216400"/>
          <p14:tracePt t="51801" x="2794000" y="4051300"/>
          <p14:tracePt t="51817" x="2730500" y="3930650"/>
          <p14:tracePt t="51834" x="2514600" y="3562350"/>
          <p14:tracePt t="51851" x="2216150" y="3060700"/>
          <p14:tracePt t="51885" x="1847850" y="2533650"/>
          <p14:tracePt t="51890" x="1689100" y="2273300"/>
          <p14:tracePt t="51902" x="1549400" y="2032000"/>
          <p14:tracePt t="51918" x="1327150" y="1625600"/>
          <p14:tracePt t="51934" x="1250950" y="1460500"/>
          <p14:tracePt t="51951" x="1143000" y="1162050"/>
          <p14:tracePt t="51967" x="1066800" y="927100"/>
          <p14:tracePt t="51984" x="1028700" y="812800"/>
          <p14:tracePt t="52001" x="965200" y="622300"/>
          <p14:tracePt t="52019" x="908050" y="444500"/>
          <p14:tracePt t="52035" x="882650" y="368300"/>
          <p14:tracePt t="52052" x="838200" y="222250"/>
          <p14:tracePt t="52069" x="812800" y="152400"/>
          <p14:tracePt t="52086" x="781050" y="31750"/>
          <p14:tracePt t="52102" x="762000" y="0"/>
          <p14:tracePt t="52119" x="755650" y="0"/>
          <p14:tracePt t="52135" x="742950" y="0"/>
          <p14:tracePt t="52193" x="742950" y="6350"/>
          <p14:tracePt t="52197" x="736600" y="38100"/>
          <p14:tracePt t="52223" x="736600" y="57150"/>
          <p14:tracePt t="52227" x="736600" y="69850"/>
          <p14:tracePt t="52236" x="736600" y="88900"/>
          <p14:tracePt t="52252" x="749300" y="133350"/>
          <p14:tracePt t="52269" x="787400" y="184150"/>
          <p14:tracePt t="52286" x="812800" y="215900"/>
          <p14:tracePt t="52302" x="876300" y="273050"/>
          <p14:tracePt t="52320" x="920750" y="317500"/>
          <p14:tracePt t="52335" x="990600" y="406400"/>
          <p14:tracePt t="52352" x="1073150" y="482600"/>
          <p14:tracePt t="52369" x="1104900" y="533400"/>
          <p14:tracePt t="52385" x="1168400" y="628650"/>
          <p14:tracePt t="52402" x="1193800" y="679450"/>
          <p14:tracePt t="52419" x="1231900" y="793750"/>
          <p14:tracePt t="52436" x="1276350" y="901700"/>
          <p14:tracePt t="52452" x="1282700" y="946150"/>
          <p14:tracePt t="52469" x="1301750" y="1016000"/>
          <p14:tracePt t="52486" x="1314450" y="1035050"/>
          <p14:tracePt t="52503" x="1320800" y="1066800"/>
          <p14:tracePt t="52519" x="1327150" y="1073150"/>
          <p14:tracePt t="52534" x="1327150" y="1085850"/>
          <p14:tracePt t="52553" x="1333500" y="1098550"/>
          <p14:tracePt t="52569" x="1333500" y="1117600"/>
          <p14:tracePt t="52586" x="1333500" y="1149350"/>
          <p14:tracePt t="52602" x="1333500" y="1168400"/>
          <p14:tracePt t="52618" x="1333500" y="1200150"/>
          <p14:tracePt t="52635" x="1339850" y="1219200"/>
          <p14:tracePt t="52671" x="1346200" y="1219200"/>
          <p14:tracePt t="52675" x="1352550" y="1219200"/>
          <p14:tracePt t="52686" x="1358900" y="1212850"/>
          <p14:tracePt t="52736" x="1358900" y="1206500"/>
          <p14:tracePt t="52754" x="1358900" y="1200150"/>
          <p14:tracePt t="52774" x="1365250" y="1193800"/>
          <p14:tracePt t="52785" x="1371600" y="1181100"/>
          <p14:tracePt t="52796" x="1384300" y="1168400"/>
          <p14:tracePt t="52806" x="1397000" y="1162050"/>
          <p14:tracePt t="52817" x="1416050" y="1143000"/>
          <p14:tracePt t="52819" x="1422400" y="1130300"/>
          <p14:tracePt t="52834" x="1460500" y="1098550"/>
          <p14:tracePt t="52852" x="1479550" y="1092200"/>
          <p14:tracePt t="52852" x="1498600" y="1079500"/>
          <p14:tracePt t="52869" x="1524000" y="1073150"/>
          <p14:tracePt t="52886" x="1562100" y="1073150"/>
          <p14:tracePt t="52902" x="1587500" y="1066800"/>
          <p14:tracePt t="52919" x="1663700" y="1066800"/>
          <p14:tracePt t="52936" x="1708150" y="1066800"/>
          <p14:tracePt t="52951" x="1809750" y="1066800"/>
          <p14:tracePt t="52967" x="1911350" y="1066800"/>
          <p14:tracePt t="52984" x="1962150" y="1066800"/>
          <p14:tracePt t="53002" x="2063750" y="1066800"/>
          <p14:tracePt t="53019" x="2114550" y="1066800"/>
          <p14:tracePt t="53036" x="2203450" y="1066800"/>
          <p14:tracePt t="53052" x="2292350" y="1066800"/>
          <p14:tracePt t="53069" x="2324100" y="1066800"/>
          <p14:tracePt t="53086" x="2393950" y="1066800"/>
          <p14:tracePt t="53102" x="2425700" y="1066800"/>
          <p14:tracePt t="53119" x="2495550" y="1060450"/>
          <p14:tracePt t="53135" x="2552700" y="1060450"/>
          <p14:tracePt t="53152" x="2597150" y="1060450"/>
          <p14:tracePt t="53169" x="2673350" y="1054100"/>
          <p14:tracePt t="53185" x="2705100" y="1054100"/>
          <p14:tracePt t="53202" x="2787650" y="1054100"/>
          <p14:tracePt t="53219" x="2851150" y="1054100"/>
          <p14:tracePt t="53236" x="2882900" y="1054100"/>
          <p14:tracePt t="53252" x="2946400" y="1054100"/>
          <p14:tracePt t="53269" x="2978150" y="1054100"/>
          <p14:tracePt t="53285" x="3016250" y="1054100"/>
          <p14:tracePt t="53302" x="3060700" y="1054100"/>
          <p14:tracePt t="53320" x="3073400" y="1054100"/>
          <p14:tracePt t="53335" x="3105150" y="1060450"/>
          <p14:tracePt t="53352" x="3117850" y="1060450"/>
          <p14:tracePt t="53369" x="3155950" y="1060450"/>
          <p14:tracePt t="53385" x="3213100" y="1060450"/>
          <p14:tracePt t="53403" x="3244850" y="1060450"/>
          <p14:tracePt t="53420" x="3327400" y="1060450"/>
          <p14:tracePt t="53437" x="3371850" y="1066800"/>
          <p14:tracePt t="53453" x="3448050" y="1066800"/>
          <p14:tracePt t="53470" x="3517900" y="1073150"/>
          <p14:tracePt t="53487" x="3549650" y="1073150"/>
          <p14:tracePt t="53504" x="3625850" y="1073150"/>
          <p14:tracePt t="53519" x="3663950" y="1073150"/>
          <p14:tracePt t="53535" x="3727450" y="1073150"/>
          <p14:tracePt t="53552" x="3752850" y="1073150"/>
          <p14:tracePt t="53568" x="3803650" y="1073150"/>
          <p14:tracePt t="53585" x="3822700" y="1073150"/>
          <p14:tracePt t="53733" x="3829050" y="1073150"/>
          <p14:tracePt t="53764" x="3835400" y="1073150"/>
          <p14:tracePt t="53770" x="3848100" y="1073150"/>
          <p14:tracePt t="53785" x="3854450" y="1073150"/>
          <p14:tracePt t="53787" x="3873500" y="1073150"/>
          <p14:tracePt t="53802" x="3905250" y="1073150"/>
          <p14:tracePt t="53819" x="3917950" y="1073150"/>
          <p14:tracePt t="53835" x="3943350" y="1073150"/>
          <p14:tracePt t="53894" x="3949700" y="1073150"/>
          <p14:tracePt t="53898" x="3956050" y="1073150"/>
          <p14:tracePt t="53911" x="3962400" y="1073150"/>
          <p14:tracePt t="53922" x="3975100" y="1073150"/>
          <p14:tracePt t="53923" x="3987800" y="1073150"/>
          <p14:tracePt t="53952" x="4000500" y="1073150"/>
          <p14:tracePt t="53953" x="4006850" y="1073150"/>
          <p14:tracePt t="54217" x="4013200" y="1073150"/>
          <p14:tracePt t="54248" x="4013200" y="1079500"/>
          <p14:tracePt t="54261" x="4019550" y="1085850"/>
          <p14:tracePt t="54269" x="4019550" y="1104900"/>
          <p14:tracePt t="54271" x="4025900" y="1130300"/>
          <p14:tracePt t="54285" x="4032250" y="1200150"/>
          <p14:tracePt t="54302" x="4032250" y="1244600"/>
          <p14:tracePt t="54318" x="4032250" y="1333500"/>
          <p14:tracePt t="54336" x="4032250" y="1409700"/>
          <p14:tracePt t="54353" x="4032250" y="1454150"/>
          <p14:tracePt t="54370" x="4032250" y="1530350"/>
          <p14:tracePt t="54387" x="4032250" y="1574800"/>
          <p14:tracePt t="54403" x="4032250" y="1676400"/>
          <p14:tracePt t="54421" x="4032250" y="1771650"/>
          <p14:tracePt t="54436" x="4032250" y="1816100"/>
          <p14:tracePt t="54453" x="4032250" y="1905000"/>
          <p14:tracePt t="54471" x="4032250" y="1949450"/>
          <p14:tracePt t="54487" x="4032250" y="2038350"/>
          <p14:tracePt t="54502" x="4032250" y="2095500"/>
          <p14:tracePt t="54519" x="4032250" y="2203450"/>
          <p14:tracePt t="54535" x="4032250" y="2311400"/>
          <p14:tracePt t="54552" x="4032250" y="2368550"/>
          <p14:tracePt t="54570" x="4032250" y="2457450"/>
          <p14:tracePt t="54587" x="4032250" y="2540000"/>
          <p14:tracePt t="54603" x="4032250" y="2578100"/>
          <p14:tracePt t="54620" x="4032250" y="2641600"/>
          <p14:tracePt t="54636" x="4032250" y="2667000"/>
          <p14:tracePt t="54653" x="4032250" y="2724150"/>
          <p14:tracePt t="54670" x="4032250" y="2774950"/>
          <p14:tracePt t="54687" x="4038600" y="2806700"/>
          <p14:tracePt t="54703" x="4057650" y="2876550"/>
          <p14:tracePt t="54720" x="4076700" y="2927350"/>
          <p14:tracePt t="54737" x="4095750" y="2990850"/>
          <p14:tracePt t="54753" x="4108450" y="3022600"/>
          <p14:tracePt t="54753" x="4114800" y="3048000"/>
          <p14:tracePt t="54771" x="4127500" y="3067050"/>
          <p14:tracePt t="54787" x="4133850" y="3086100"/>
          <p14:tracePt t="54823" x="4140200" y="3086100"/>
          <p14:tracePt t="56115" x="4146550" y="3086100"/>
          <p14:tracePt t="56157" x="4152900" y="3092450"/>
          <p14:tracePt t="56553" x="4152900" y="3098800"/>
          <p14:tracePt t="56594" x="4152900" y="3105150"/>
          <p14:tracePt t="57287" x="4152900" y="3111500"/>
          <p14:tracePt t="57481" x="4152900" y="3105150"/>
          <p14:tracePt t="57494" x="4152900" y="3086100"/>
          <p14:tracePt t="57502" x="4152900" y="3060700"/>
          <p14:tracePt t="57504" x="4146550" y="3022600"/>
          <p14:tracePt t="57519" x="4121150" y="2933700"/>
          <p14:tracePt t="57535" x="4114800" y="2876550"/>
          <p14:tracePt t="57552" x="4089400" y="2762250"/>
          <p14:tracePt t="57571" x="4057650" y="2616200"/>
          <p14:tracePt t="57586" x="4038600" y="2552700"/>
          <p14:tracePt t="57604" x="3994150" y="2374900"/>
          <p14:tracePt t="57620" x="3975100" y="2273300"/>
          <p14:tracePt t="57635" x="3949700" y="2082800"/>
          <p14:tracePt t="57652" x="3943350" y="2000250"/>
          <p14:tracePt t="57668" x="3930650" y="1873250"/>
          <p14:tracePt t="57685" x="3930650" y="1765300"/>
          <p14:tracePt t="57702" x="3930650" y="1727200"/>
          <p14:tracePt t="57736" x="3937000" y="1670050"/>
          <p14:tracePt t="57740" x="3949700" y="1631950"/>
          <p14:tracePt t="57753" x="3949700" y="1612900"/>
          <p14:tracePt t="57770" x="3962400" y="1600200"/>
          <p14:tracePt t="57787" x="3962400" y="1593850"/>
          <p14:tracePt t="57787" x="3968750" y="1587500"/>
          <p14:tracePt t="57876" x="3968750" y="1574800"/>
          <p14:tracePt t="57887" x="3968750" y="1568450"/>
          <p14:tracePt t="57907" x="3968750" y="1562100"/>
          <p14:tracePt t="57919" x="3968750" y="1549400"/>
          <p14:tracePt t="57938" x="3975100" y="1549400"/>
          <p14:tracePt t="57970" x="3981450" y="1543050"/>
          <p14:tracePt t="57980" x="3981450" y="1536700"/>
          <p14:tracePt t="57985" x="3987800" y="1530350"/>
          <p14:tracePt t="58002" x="3987800" y="1511300"/>
          <p14:tracePt t="58003" x="3994150" y="1492250"/>
          <p14:tracePt t="58018" x="3994150" y="1466850"/>
          <p14:tracePt t="58035" x="3994150" y="1441450"/>
          <p14:tracePt t="58105" x="3994150" y="1435100"/>
          <p14:tracePt t="58115" x="3994150" y="1428750"/>
          <p14:tracePt t="58146" x="3994150" y="1422400"/>
          <p14:tracePt t="58156" x="3994150" y="1416050"/>
          <p14:tracePt t="58166" x="3994150" y="1409700"/>
          <p14:tracePt t="58177" x="3994150" y="1403350"/>
          <p14:tracePt t="58188" x="3994150" y="1397000"/>
          <p14:tracePt t="58202" x="4000500" y="1390650"/>
          <p14:tracePt t="58218" x="4006850" y="1384300"/>
          <p14:tracePt t="58235" x="4006850" y="1371600"/>
          <p14:tracePt t="58236" x="4013200" y="1352550"/>
          <p14:tracePt t="58253" x="4013200" y="1339850"/>
          <p14:tracePt t="58270" x="4013200" y="1320800"/>
          <p14:tracePt t="58286" x="4013200" y="1295400"/>
          <p14:tracePt t="58303" x="4013200" y="1282700"/>
          <p14:tracePt t="58320" x="4013200" y="1257300"/>
          <p14:tracePt t="58337" x="4013200" y="1244600"/>
          <p14:tracePt t="58353" x="4013200" y="1231900"/>
          <p14:tracePt t="58370" x="4013200" y="1212850"/>
          <p14:tracePt t="58407" x="4013200" y="1206500"/>
          <p14:tracePt t="58420" x="4019550" y="1200150"/>
          <p14:tracePt t="58539" x="4019550" y="1193800"/>
          <p14:tracePt t="58712" x="4019550" y="1187450"/>
          <p14:tracePt t="58723" x="4019550" y="1181100"/>
          <p14:tracePt t="58733" x="4025900" y="1174750"/>
          <p14:tracePt t="58744" x="4025900" y="1168400"/>
          <p14:tracePt t="58755" x="4032250" y="1155700"/>
          <p14:tracePt t="58756" x="4038600" y="1136650"/>
          <p14:tracePt t="58768" x="4044950" y="1130300"/>
          <p14:tracePt t="58785" x="4051300" y="1104900"/>
          <p14:tracePt t="58803" x="4051300" y="1092200"/>
          <p14:tracePt t="61870" x="4044950" y="1092200"/>
          <p14:tracePt t="61880" x="4019550" y="1085850"/>
          <p14:tracePt t="61894" x="3975100" y="1073150"/>
          <p14:tracePt t="61896" x="3917950" y="1066800"/>
          <p14:tracePt t="61903" x="3841750" y="1054100"/>
          <p14:tracePt t="61918" x="3644900" y="1016000"/>
          <p14:tracePt t="61935" x="3536950" y="996950"/>
          <p14:tracePt t="61951" x="3327400" y="977900"/>
          <p14:tracePt t="61970" x="3111500" y="971550"/>
          <p14:tracePt t="61985" x="3016250" y="958850"/>
          <p14:tracePt t="62003" x="2844800" y="958850"/>
          <p14:tracePt t="62020" x="2787650" y="958850"/>
          <p14:tracePt t="62036" x="2711450" y="958850"/>
          <p14:tracePt t="62053" x="2686050" y="958850"/>
          <p14:tracePt t="62273" x="2686050" y="952500"/>
          <p14:tracePt t="62315" x="2692400" y="952500"/>
          <p14:tracePt t="62317" x="2692400" y="946150"/>
          <p14:tracePt t="62336" x="2698750" y="946150"/>
          <p14:tracePt t="62361" x="2705100" y="939800"/>
          <p14:tracePt t="62365" x="2717800" y="939800"/>
          <p14:tracePt t="62390" x="2736850" y="933450"/>
          <p14:tracePt t="62391" x="2749550" y="927100"/>
          <p14:tracePt t="62402" x="2768600" y="927100"/>
          <p14:tracePt t="62418" x="2832100" y="920750"/>
          <p14:tracePt t="62435" x="2908300" y="920750"/>
          <p14:tracePt t="62453" x="2940050" y="920750"/>
          <p14:tracePt t="62470" x="3028950" y="920750"/>
          <p14:tracePt t="62486" x="3060700" y="920750"/>
          <p14:tracePt t="62503" x="3117850" y="920750"/>
          <p14:tracePt t="62522" x="3168650" y="920750"/>
          <p14:tracePt t="62537" x="3194050" y="920750"/>
          <p14:tracePt t="62552" x="3257550" y="939800"/>
          <p14:tracePt t="62568" x="3289300" y="946150"/>
          <p14:tracePt t="62587" x="3365500" y="977900"/>
          <p14:tracePt t="62603" x="3422650" y="990600"/>
          <p14:tracePt t="62621" x="3441700" y="996950"/>
          <p14:tracePt t="62635" x="3473450" y="1003300"/>
          <p14:tracePt t="62652" x="3479800" y="1009650"/>
          <p14:tracePt t="62669" x="3511550" y="1022350"/>
          <p14:tracePt t="62685" x="3562350" y="1041400"/>
          <p14:tracePt t="62703" x="3587750" y="1047750"/>
          <p14:tracePt t="62720" x="3644900" y="1073150"/>
          <p14:tracePt t="62737" x="3670300" y="1079500"/>
          <p14:tracePt t="62753" x="3676650" y="1085850"/>
          <p14:tracePt t="62818" x="3683000" y="1085850"/>
          <p14:tracePt t="62828" x="3689350" y="1085850"/>
          <p14:tracePt t="62832" x="3695700" y="1085850"/>
          <p14:tracePt t="62852" x="3695700" y="1092200"/>
          <p14:tracePt t="62868" x="3708400" y="1092200"/>
          <p14:tracePt t="62870" x="3714750" y="1092200"/>
          <p14:tracePt t="63661" x="3708400" y="1092200"/>
          <p14:tracePt t="63671" x="3702050" y="1092200"/>
          <p14:tracePt t="63682" x="3683000" y="1092200"/>
          <p14:tracePt t="63692" x="3657600" y="1092200"/>
          <p14:tracePt t="63703" x="3625850" y="1092200"/>
          <p14:tracePt t="63704" x="3581400" y="1092200"/>
          <p14:tracePt t="63718" x="3479800" y="1092200"/>
          <p14:tracePt t="63735" x="3422650" y="1079500"/>
          <p14:tracePt t="63753" x="3333750" y="1079500"/>
          <p14:tracePt t="63770" x="3270250" y="1079500"/>
          <p14:tracePt t="63786" x="3238500" y="1079500"/>
          <p14:tracePt t="63803" x="3168650" y="1079500"/>
          <p14:tracePt t="63821" x="3136900" y="1079500"/>
          <p14:tracePt t="63836" x="3048000" y="1079500"/>
          <p14:tracePt t="63853" x="2971800" y="1079500"/>
          <p14:tracePt t="63870" x="2933700" y="1079500"/>
          <p14:tracePt t="63887" x="2876550" y="1079500"/>
          <p14:tracePt t="63903" x="2851150" y="1079500"/>
          <p14:tracePt t="63920" x="2813050" y="1079500"/>
          <p14:tracePt t="63937" x="2774950" y="1079500"/>
          <p14:tracePt t="63953" x="2755900" y="1079500"/>
          <p14:tracePt t="63970" x="2711450" y="1079500"/>
          <p14:tracePt t="63986" x="2692400" y="1079500"/>
          <p14:tracePt t="64003" x="2667000" y="1079500"/>
          <p14:tracePt t="64020" x="2654300" y="1079500"/>
          <p14:tracePt t="64219" x="2660650" y="1079500"/>
          <p14:tracePt t="64229" x="2667000" y="1079500"/>
          <p14:tracePt t="64241" x="2673350" y="1079500"/>
          <p14:tracePt t="64251" x="2692400" y="1079500"/>
          <p14:tracePt t="64253" x="2711450" y="1079500"/>
          <p14:tracePt t="64268" x="2749550" y="1073150"/>
          <p14:tracePt t="64285" x="2787650" y="1073150"/>
          <p14:tracePt t="64301" x="2825750" y="1073150"/>
          <p14:tracePt t="64318" x="2863850" y="1073150"/>
          <p14:tracePt t="64335" x="2870200" y="1073150"/>
          <p14:tracePt t="64352" x="2876550" y="1073150"/>
          <p14:tracePt t="65201" x="2870200" y="1073150"/>
          <p14:tracePt t="65232" x="2863850" y="1085850"/>
          <p14:tracePt t="65233" x="2857500" y="1085850"/>
          <p14:tracePt t="65253" x="2851150" y="1098550"/>
          <p14:tracePt t="65255" x="2851150" y="1104900"/>
          <p14:tracePt t="65270" x="2844800" y="1130300"/>
          <p14:tracePt t="65285" x="2838450" y="1143000"/>
          <p14:tracePt t="65303" x="2825750" y="1162050"/>
          <p14:tracePt t="65320" x="2819400" y="1187450"/>
          <p14:tracePt t="65336" x="2819400" y="1193800"/>
          <p14:tracePt t="65352" x="2819400" y="1212850"/>
          <p14:tracePt t="65370" x="2813050" y="1219200"/>
          <p14:tracePt t="65386" x="2806700" y="1244600"/>
          <p14:tracePt t="65403" x="2800350" y="1270000"/>
          <p14:tracePt t="65420" x="2800350" y="1289050"/>
          <p14:tracePt t="65437" x="2787650" y="1333500"/>
          <p14:tracePt t="65453" x="2787650" y="1352550"/>
          <p14:tracePt t="65470" x="2781300" y="1403350"/>
          <p14:tracePt t="65486" x="2774950" y="1460500"/>
          <p14:tracePt t="65503" x="2774950" y="1504950"/>
          <p14:tracePt t="65521" x="2774950" y="1581150"/>
          <p14:tracePt t="65552" x="2774950" y="1670050"/>
          <p14:tracePt t="65553" x="2774950" y="1727200"/>
          <p14:tracePt t="65568" x="2774950" y="1778000"/>
          <p14:tracePt t="65585" x="2774950" y="1911350"/>
          <p14:tracePt t="65603" x="2774950" y="2051050"/>
          <p14:tracePt t="65621" x="2774950" y="2127250"/>
          <p14:tracePt t="65635" x="2774950" y="2266950"/>
          <p14:tracePt t="65652" x="2774950" y="2387600"/>
          <p14:tracePt t="65668" x="2774950" y="2444750"/>
          <p14:tracePt t="65685" x="2774950" y="2520950"/>
          <p14:tracePt t="65703" x="2781300" y="2559050"/>
          <p14:tracePt t="65720" x="2787650" y="2616200"/>
          <p14:tracePt t="65737" x="2794000" y="2673350"/>
          <p14:tracePt t="65753" x="2800350" y="2711450"/>
          <p14:tracePt t="65770" x="2832100" y="2794000"/>
          <p14:tracePt t="65786" x="2851150" y="2832100"/>
          <p14:tracePt t="65803" x="2895600" y="2901950"/>
          <p14:tracePt t="65820" x="2927350" y="2959100"/>
          <p14:tracePt t="65837" x="2940050" y="2978150"/>
          <p14:tracePt t="65853" x="2959100" y="3009900"/>
          <p14:tracePt t="65870" x="2965450" y="3016250"/>
          <p14:tracePt t="65886" x="2971800" y="3028950"/>
          <p14:tracePt t="65903" x="2990850" y="3041650"/>
          <p14:tracePt t="65920" x="2997200" y="3048000"/>
          <p14:tracePt t="65936" x="3028950" y="3073400"/>
          <p14:tracePt t="65953" x="3048000" y="3092450"/>
          <p14:tracePt t="65970" x="3105150" y="3124200"/>
          <p14:tracePt t="65986" x="3181350" y="3168650"/>
          <p14:tracePt t="66003" x="3206750" y="3187700"/>
          <p14:tracePt t="66020" x="3257550" y="3206750"/>
          <p14:tracePt t="66036" x="3276600" y="3213100"/>
          <p14:tracePt t="66053" x="3289300" y="3213100"/>
          <p14:tracePt t="66070" x="3295650" y="3213100"/>
          <p14:tracePt t="66126" x="3302000" y="3213100"/>
          <p14:tracePt t="67553" x="3295650" y="3213100"/>
          <p14:tracePt t="67574" x="3289300" y="3213100"/>
          <p14:tracePt t="67606" x="3289300" y="3206750"/>
          <p14:tracePt t="67617" x="3282950" y="3200400"/>
          <p14:tracePt t="67627" x="3276600" y="3200400"/>
          <p14:tracePt t="67637" x="3270250" y="3187700"/>
          <p14:tracePt t="67652" x="3270250" y="3175000"/>
          <p14:tracePt t="67653" x="3257550" y="3143250"/>
          <p14:tracePt t="67669" x="3244850" y="3117850"/>
          <p14:tracePt t="67686" x="3232150" y="3079750"/>
          <p14:tracePt t="67704" x="3225800" y="3048000"/>
          <p14:tracePt t="67722" x="3225800" y="3041650"/>
          <p14:tracePt t="67737" x="3225800" y="3035300"/>
          <p14:tracePt t="68933" x="3219450" y="3035300"/>
          <p14:tracePt t="68974" x="3213100" y="3035300"/>
          <p14:tracePt t="69086" x="3206750" y="3035300"/>
          <p14:tracePt t="69097" x="3194050" y="3035300"/>
          <p14:tracePt t="69108" x="3181350" y="3035300"/>
          <p14:tracePt t="69119" x="3162300" y="3035300"/>
          <p14:tracePt t="69121" x="3143250" y="3035300"/>
          <p14:tracePt t="69136" x="3098800" y="3035300"/>
          <p14:tracePt t="69153" x="3079750" y="3035300"/>
          <p14:tracePt t="69170" x="3048000" y="3035300"/>
          <p14:tracePt t="69224" x="3041650" y="3035300"/>
          <p14:tracePt t="69243" x="3035300" y="3035300"/>
          <p14:tracePt t="69265" x="3028950" y="3035300"/>
          <p14:tracePt t="69275" x="3016250" y="3035300"/>
          <p14:tracePt t="69295" x="2997200" y="3035300"/>
          <p14:tracePt t="69307" x="2984500" y="3035300"/>
          <p14:tracePt t="69316" x="2978150" y="3035300"/>
          <p14:tracePt t="69327" x="2965450" y="3035300"/>
          <p14:tracePt t="69336" x="2933700" y="3035300"/>
          <p14:tracePt t="69354" x="2863850" y="3028950"/>
          <p14:tracePt t="69371" x="2819400" y="3022600"/>
          <p14:tracePt t="69387" x="2698750" y="3003550"/>
          <p14:tracePt t="69404" x="2628900" y="2997200"/>
          <p14:tracePt t="69421" x="2495550" y="2978150"/>
          <p14:tracePt t="69437" x="2400300" y="2971800"/>
          <p14:tracePt t="69454" x="2362200" y="2971800"/>
          <p14:tracePt t="69471" x="2324100" y="2971800"/>
          <p14:tracePt t="69487" x="2305050" y="2971800"/>
          <p14:tracePt t="69504" x="2279650" y="2971800"/>
          <p14:tracePt t="69522" x="2241550" y="2971800"/>
          <p14:tracePt t="69536" x="2228850" y="2971800"/>
          <p14:tracePt t="69553" x="2178050" y="2971800"/>
          <p14:tracePt t="69572" x="2146300" y="2971800"/>
          <p14:tracePt t="69587" x="2089150" y="2971800"/>
          <p14:tracePt t="69604" x="2032000" y="2971800"/>
          <p14:tracePt t="69621" x="2000250" y="2971800"/>
          <p14:tracePt t="69638" x="1930400" y="2971800"/>
          <p14:tracePt t="69653" x="1898650" y="2971800"/>
          <p14:tracePt t="69669" x="1841500" y="2971800"/>
          <p14:tracePt t="69686" x="1790700" y="2971800"/>
          <p14:tracePt t="69702" x="1778000" y="2971800"/>
          <p14:tracePt t="69721" x="1771650" y="2971800"/>
          <p14:tracePt t="69777" x="1765300" y="2971800"/>
          <p14:tracePt t="69782" x="1758950" y="2971800"/>
          <p14:tracePt t="69808" x="1758950" y="2978150"/>
          <p14:tracePt t="69821" x="1752600" y="2978150"/>
          <p14:tracePt t="69825" x="1739900" y="2978150"/>
          <p14:tracePt t="69836" x="1727200" y="2984500"/>
          <p14:tracePt t="69852" x="1714500" y="2984500"/>
          <p14:tracePt t="69871" x="1708150" y="2984500"/>
          <p14:tracePt t="69887" x="1695450" y="2984500"/>
          <p14:tracePt t="69904" x="1689100" y="2984500"/>
          <p14:tracePt t="69921" x="1676400" y="2984500"/>
          <p14:tracePt t="69966" x="1670050" y="2984500"/>
          <p14:tracePt t="69985" x="1663700" y="2984500"/>
          <p14:tracePt t="70107" x="1670050" y="2984500"/>
          <p14:tracePt t="70118" x="1695450" y="2990850"/>
          <p14:tracePt t="70137" x="1714500" y="2990850"/>
          <p14:tracePt t="70152" x="1733550" y="2990850"/>
          <p14:tracePt t="70154" x="1765300" y="2990850"/>
          <p14:tracePt t="70169" x="1835150" y="2997200"/>
          <p14:tracePt t="70186" x="1917700" y="2997200"/>
          <p14:tracePt t="70202" x="1949450" y="2997200"/>
          <p14:tracePt t="70220" x="2006600" y="2997200"/>
          <p14:tracePt t="70237" x="2038350" y="2997200"/>
          <p14:tracePt t="70254" x="2051050" y="2997200"/>
          <p14:tracePt t="70271" x="2063750" y="3003550"/>
          <p14:tracePt t="70287" x="2070100" y="3003550"/>
          <p14:tracePt t="70304" x="2082800" y="3003550"/>
          <p14:tracePt t="70321" x="2082800" y="3009900"/>
          <p14:tracePt t="70337" x="2089150" y="3009900"/>
          <p14:tracePt t="70354" x="2095500" y="3009900"/>
          <p14:tracePt t="70400" x="2101850" y="3009900"/>
          <p14:tracePt t="70402" x="2108200" y="3009900"/>
          <p14:tracePt t="70419" x="2114550" y="3009900"/>
          <p14:tracePt t="70442" x="2120900" y="3009900"/>
          <p14:tracePt t="70443" x="2127250" y="3009900"/>
          <p14:tracePt t="70452" x="2133600" y="3009900"/>
          <p14:tracePt t="70469" x="2139950" y="3009900"/>
          <p14:tracePt t="71277" x="2139950" y="3016250"/>
          <p14:tracePt t="71289" x="2139950" y="3022600"/>
          <p14:tracePt t="71309" x="2139950" y="3028950"/>
          <p14:tracePt t="71332" x="2139950" y="3035300"/>
          <p14:tracePt t="71337" x="2133600" y="3041650"/>
          <p14:tracePt t="71363" x="2133600" y="3048000"/>
          <p14:tracePt t="72451" x="2139950" y="3048000"/>
          <p14:tracePt t="72461" x="2152650" y="3048000"/>
          <p14:tracePt t="72471" x="2171700" y="3048000"/>
          <p14:tracePt t="72475" x="2184400" y="3048000"/>
          <p14:tracePt t="72489" x="2241550" y="3048000"/>
          <p14:tracePt t="72505" x="2286000" y="3048000"/>
          <p14:tracePt t="72505" x="2330450" y="3048000"/>
          <p14:tracePt t="72524" x="2362200" y="3048000"/>
          <p14:tracePt t="72537" x="2400300" y="3048000"/>
          <p14:tracePt t="72554" x="2463800" y="3048000"/>
          <p14:tracePt t="72570" x="2508250" y="3048000"/>
          <p14:tracePt t="72587" x="2533650" y="3048000"/>
          <p14:tracePt t="72605" x="2578100" y="3048000"/>
          <p14:tracePt t="72623" x="2647950" y="3048000"/>
          <p14:tracePt t="72638" x="2673350" y="3048000"/>
          <p14:tracePt t="72654" x="2724150" y="3048000"/>
          <p14:tracePt t="72670" x="2749550" y="3048000"/>
          <p14:tracePt t="72687" x="2762250" y="3048000"/>
          <p14:tracePt t="72761" x="2768600" y="3048000"/>
          <p14:tracePt t="72833" x="2774950" y="3048000"/>
          <p14:tracePt t="72853" x="2781300" y="3048000"/>
          <p14:tracePt t="72867" x="2787650" y="3048000"/>
          <p14:tracePt t="72880" x="2794000" y="3048000"/>
          <p14:tracePt t="72884" x="2813050" y="3048000"/>
          <p14:tracePt t="72909" x="2819400" y="3048000"/>
          <p14:tracePt t="72913" x="2825750" y="3048000"/>
          <p14:tracePt t="72922" x="2838450" y="3048000"/>
          <p14:tracePt t="72938" x="2844800" y="3048000"/>
          <p14:tracePt t="72955" x="2863850" y="3048000"/>
          <p14:tracePt t="72972" x="2889250" y="3048000"/>
          <p14:tracePt t="72988" x="2952750" y="3048000"/>
          <p14:tracePt t="73005" x="3067050" y="3060700"/>
          <p14:tracePt t="73021" x="3124200" y="3067050"/>
          <p14:tracePt t="73038" x="3194050" y="3079750"/>
          <p14:tracePt t="73173" x="3194050" y="3086100"/>
          <p14:tracePt t="73215" x="3194050" y="3092450"/>
          <p14:tracePt t="73255" x="3181350" y="3092450"/>
          <p14:tracePt t="73266" x="3175000" y="3092450"/>
          <p14:tracePt t="73272" x="3155950" y="3092450"/>
          <p14:tracePt t="73288" x="3130550" y="3092450"/>
          <p14:tracePt t="73290" x="3105150" y="3092450"/>
          <p14:tracePt t="73303" x="3054350" y="3092450"/>
          <p14:tracePt t="73320" x="3016250" y="3092450"/>
          <p14:tracePt t="73337" x="2959100" y="3092450"/>
          <p14:tracePt t="73355" x="2908300" y="3092450"/>
          <p14:tracePt t="73371" x="2889250" y="3092450"/>
          <p14:tracePt t="73388" x="2844800" y="3092450"/>
          <p14:tracePt t="73404" x="2819400" y="3092450"/>
          <p14:tracePt t="73422" x="2774950" y="3092450"/>
          <p14:tracePt t="73437" x="2698750" y="3092450"/>
          <p14:tracePt t="73454" x="2660650" y="3092450"/>
          <p14:tracePt t="73470" x="2597150" y="3092450"/>
          <p14:tracePt t="73487" x="2559050" y="3092450"/>
          <p14:tracePt t="73504" x="2514600" y="3092450"/>
          <p14:tracePt t="73520" x="2489200" y="3092450"/>
          <p14:tracePt t="73537" x="2444750" y="3092450"/>
          <p14:tracePt t="73553" x="2387600" y="3092450"/>
          <p14:tracePt t="73570" x="2368550" y="3092450"/>
          <p14:tracePt t="73589" x="2298700" y="3092450"/>
          <p14:tracePt t="73605" x="2241550" y="3092450"/>
          <p14:tracePt t="73623" x="2209800" y="3092450"/>
          <p14:tracePt t="73638" x="2165350" y="3092450"/>
          <p14:tracePt t="73654" x="2159000" y="3092450"/>
          <p14:tracePt t="73670" x="2120900" y="3092450"/>
          <p14:tracePt t="73687" x="2089150" y="3092450"/>
          <p14:tracePt t="73705" x="2070100" y="3092450"/>
          <p14:tracePt t="73722" x="2019300" y="3092450"/>
          <p14:tracePt t="73738" x="1987550" y="3092450"/>
          <p14:tracePt t="73755" x="1930400" y="3092450"/>
          <p14:tracePt t="73772" x="1873250" y="3092450"/>
          <p14:tracePt t="73788" x="1860550" y="3092450"/>
          <p14:tracePt t="73805" x="1822450" y="3092450"/>
          <p14:tracePt t="73822" x="1803400" y="3098800"/>
          <p14:tracePt t="73838" x="1784350" y="3098800"/>
          <p14:tracePt t="73855" x="1771650" y="3105150"/>
          <p14:tracePt t="73872" x="1739900" y="3111500"/>
          <p14:tracePt t="73888" x="1708150" y="3117850"/>
          <p14:tracePt t="73904" x="1689100" y="3117850"/>
          <p14:tracePt t="73921" x="1651000" y="3130550"/>
          <p14:tracePt t="73938" x="1606550" y="3136900"/>
          <p14:tracePt t="73955" x="1587500" y="3143250"/>
          <p14:tracePt t="73971" x="1549400" y="3149600"/>
          <p14:tracePt t="73988" x="1530350" y="3155950"/>
          <p14:tracePt t="74005" x="1504950" y="3168650"/>
          <p14:tracePt t="74022" x="1492250" y="3175000"/>
          <p14:tracePt t="74038" x="1485900" y="3181350"/>
          <p14:tracePt t="74084" x="1479550" y="3181350"/>
          <p14:tracePt t="74129" x="1479550" y="3187700"/>
          <p14:tracePt t="74147" x="1473200" y="3187700"/>
          <p14:tracePt t="74151" x="1466850" y="3187700"/>
          <p14:tracePt t="74192" x="1460500" y="3187700"/>
          <p14:tracePt t="74238" x="1454150" y="3187700"/>
          <p14:tracePt t="74248" x="1441450" y="3187700"/>
          <p14:tracePt t="74257" x="1428750" y="3187700"/>
          <p14:tracePt t="74267" x="1409700" y="3187700"/>
          <p14:tracePt t="74270" x="1384300" y="3187700"/>
          <p14:tracePt t="74287" x="1339850" y="3175000"/>
          <p14:tracePt t="74305" x="1308100" y="3168650"/>
          <p14:tracePt t="74321" x="1295400" y="3162300"/>
          <p14:tracePt t="74338" x="1282700" y="3155950"/>
          <p14:tracePt t="74355" x="1276350" y="3149600"/>
          <p14:tracePt t="74372" x="1263650" y="3136900"/>
          <p14:tracePt t="74388" x="1257300" y="3117850"/>
          <p14:tracePt t="74404" x="1250950" y="3111500"/>
          <p14:tracePt t="74422" x="1244600" y="3086100"/>
          <p14:tracePt t="74438" x="1244600" y="3073400"/>
          <p14:tracePt t="74455" x="1238250" y="3060700"/>
          <p14:tracePt t="74472" x="1225550" y="3048000"/>
          <p14:tracePt t="74488" x="1219200" y="3041650"/>
          <p14:tracePt t="74505" x="1193800" y="3028950"/>
          <p14:tracePt t="74523" x="1181100" y="3022600"/>
          <p14:tracePt t="74553" x="1168400" y="3016250"/>
          <p14:tracePt t="74555" x="1162050" y="3016250"/>
          <p14:tracePt t="74703" x="1174750" y="3016250"/>
          <p14:tracePt t="74714" x="1193800" y="3016250"/>
          <p14:tracePt t="74724" x="1212850" y="3016250"/>
          <p14:tracePt t="74737" x="1250950" y="3022600"/>
          <p14:tracePt t="74738" x="1295400" y="3022600"/>
          <p14:tracePt t="74753" x="1422400" y="3022600"/>
          <p14:tracePt t="74770" x="1568450" y="3028950"/>
          <p14:tracePt t="74788" x="1631950" y="3028950"/>
          <p14:tracePt t="74805" x="1752600" y="3028950"/>
          <p14:tracePt t="74822" x="1797050" y="3028950"/>
          <p14:tracePt t="74838" x="1879600" y="3028950"/>
          <p14:tracePt t="74855" x="1981200" y="3028950"/>
          <p14:tracePt t="74871" x="2025650" y="3028950"/>
          <p14:tracePt t="74888" x="2146300" y="3028950"/>
          <p14:tracePt t="74905" x="2197100" y="3028950"/>
          <p14:tracePt t="74922" x="2298700" y="3028950"/>
          <p14:tracePt t="74938" x="2368550" y="3035300"/>
          <p14:tracePt t="74955" x="2400300" y="3035300"/>
          <p14:tracePt t="74971" x="2444750" y="3041650"/>
          <p14:tracePt t="74988" x="2463800" y="3048000"/>
          <p14:tracePt t="75005" x="2489200" y="3048000"/>
          <p14:tracePt t="75022" x="2514600" y="3054350"/>
          <p14:tracePt t="75038" x="2527300" y="3054350"/>
          <p14:tracePt t="75055" x="2552700" y="3054350"/>
          <p14:tracePt t="75072" x="2565400" y="3054350"/>
          <p14:tracePt t="75088" x="2584450" y="3054350"/>
          <p14:tracePt t="75104" x="2609850" y="3054350"/>
          <p14:tracePt t="75122" x="2616200" y="3054350"/>
          <p14:tracePt t="75138" x="2635250" y="3054350"/>
          <p14:tracePt t="75155" x="2641600" y="3048000"/>
          <p14:tracePt t="75171" x="2647950" y="3041650"/>
          <p14:tracePt t="75188" x="2660650" y="3041650"/>
          <p14:tracePt t="75205" x="2673350" y="3041650"/>
          <p14:tracePt t="75222" x="2686050" y="3035300"/>
          <p14:tracePt t="75239" x="2698750" y="3035300"/>
          <p14:tracePt t="75255" x="2711450" y="3028950"/>
          <p14:tracePt t="75271" x="2717800" y="3028950"/>
          <p14:tracePt t="75288" x="2730500" y="3028950"/>
          <p14:tracePt t="75305" x="2774950" y="3028950"/>
          <p14:tracePt t="75322" x="2819400" y="3035300"/>
          <p14:tracePt t="75338" x="2921000" y="3060700"/>
          <p14:tracePt t="75355" x="3022600" y="3092450"/>
          <p14:tracePt t="75371" x="3060700" y="3098800"/>
          <p14:tracePt t="75388" x="3079750" y="3111500"/>
          <p14:tracePt t="76145" x="3079750" y="3117850"/>
          <p14:tracePt t="76166" x="3079750" y="3124200"/>
          <p14:tracePt t="76187" x="3073400" y="3124200"/>
          <p14:tracePt t="76198" x="3073400" y="3130550"/>
          <p14:tracePt t="76206" x="3073400" y="3136900"/>
          <p14:tracePt t="76727" x="3073400" y="3130550"/>
          <p14:tracePt t="76758" x="3079750" y="3130550"/>
          <p14:tracePt t="76768" x="3079750" y="3124200"/>
          <p14:tracePt t="76780" x="3086100" y="3124200"/>
          <p14:tracePt t="76902" x="3086100" y="3130550"/>
          <p14:tracePt t="76934" x="3092450" y="3136900"/>
          <p14:tracePt t="76938" x="3098800" y="3143250"/>
          <p14:tracePt t="76968" x="3105150" y="3162300"/>
          <p14:tracePt t="76971" x="3111500" y="3181350"/>
          <p14:tracePt t="76987" x="3117850" y="3206750"/>
          <p14:tracePt t="76988" x="3124200" y="3232150"/>
          <p14:tracePt t="77003" x="3124200" y="3308350"/>
          <p14:tracePt t="77020" x="3124200" y="3352800"/>
          <p14:tracePt t="77037" x="3124200" y="3409950"/>
          <p14:tracePt t="77053" x="3124200" y="3448050"/>
          <p14:tracePt t="77071" x="3124200" y="3467100"/>
          <p14:tracePt t="77088" x="3124200" y="3479800"/>
          <p14:tracePt t="77105" x="3124200" y="3498850"/>
          <p14:tracePt t="77121" x="3117850" y="3505200"/>
          <p14:tracePt t="77138" x="3105150" y="3524250"/>
          <p14:tracePt t="77155" x="3092450" y="3536950"/>
          <p14:tracePt t="77171" x="3086100" y="3556000"/>
          <p14:tracePt t="77188" x="3073400" y="3587750"/>
          <p14:tracePt t="77205" x="3067050" y="3600450"/>
          <p14:tracePt t="77221" x="3048000" y="3663950"/>
          <p14:tracePt t="77238" x="3041650" y="3689350"/>
          <p14:tracePt t="77255" x="3016250" y="3752850"/>
          <p14:tracePt t="77271" x="2997200" y="3816350"/>
          <p14:tracePt t="77286" x="2990850" y="3841750"/>
          <p14:tracePt t="77304" x="2984500" y="3898900"/>
          <p14:tracePt t="77321" x="2984500" y="3917950"/>
          <p14:tracePt t="77338" x="2978150" y="3981450"/>
          <p14:tracePt t="77354" x="2971800" y="4044950"/>
          <p14:tracePt t="77372" x="2965450" y="4083050"/>
          <p14:tracePt t="77388" x="2952750" y="4133850"/>
          <p14:tracePt t="77405" x="2946400" y="4165600"/>
          <p14:tracePt t="77421" x="2927350" y="4216400"/>
          <p14:tracePt t="77438" x="2908300" y="4273550"/>
          <p14:tracePt t="77455" x="2895600" y="4298950"/>
          <p14:tracePt t="77471" x="2882900" y="4349750"/>
          <p14:tracePt t="77488" x="2876550" y="4375150"/>
          <p14:tracePt t="77505" x="2857500" y="4419600"/>
          <p14:tracePt t="77522" x="2832100" y="4457700"/>
          <p14:tracePt t="77538" x="2813050" y="4476750"/>
          <p14:tracePt t="77553" x="2774950" y="4508500"/>
          <p14:tracePt t="77571" x="2762250" y="4521200"/>
          <p14:tracePt t="77589" x="2736850" y="4533900"/>
          <p14:tracePt t="77605" x="2711450" y="4540250"/>
          <p14:tracePt t="77621" x="2705100" y="4546600"/>
          <p14:tracePt t="77638" x="2698750" y="4546600"/>
          <p14:tracePt t="77671" x="2692400" y="4552950"/>
          <p14:tracePt t="77826" x="2692400" y="4540250"/>
          <p14:tracePt t="77837" x="2686050" y="4527550"/>
          <p14:tracePt t="77848" x="2686050" y="4521200"/>
          <p14:tracePt t="77857" x="2686050" y="4508500"/>
          <p14:tracePt t="77870" x="2686050" y="4489450"/>
          <p14:tracePt t="77872" x="2686050" y="4476750"/>
          <p14:tracePt t="77887" x="2686050" y="4445000"/>
          <p14:tracePt t="77905" x="2686050" y="4425950"/>
          <p14:tracePt t="77921" x="2686050" y="4406900"/>
          <p14:tracePt t="77938" x="2686050" y="4381500"/>
          <p14:tracePt t="77955" x="2686050" y="4362450"/>
          <p14:tracePt t="77972" x="2679700" y="4318000"/>
          <p14:tracePt t="77988" x="2673350" y="4273550"/>
          <p14:tracePt t="78004" x="2660650" y="4260850"/>
          <p14:tracePt t="78022" x="2622550" y="4229100"/>
          <p14:tracePt t="78038" x="2597150" y="4216400"/>
          <p14:tracePt t="78055" x="2546350" y="4203700"/>
          <p14:tracePt t="78072" x="2482850" y="4191000"/>
          <p14:tracePt t="78088" x="2451100" y="4184650"/>
          <p14:tracePt t="78105" x="2387600" y="4165600"/>
          <p14:tracePt t="78121" x="2349500" y="4159250"/>
          <p14:tracePt t="78138" x="2273300" y="4140200"/>
          <p14:tracePt t="78155" x="2165350" y="4114800"/>
          <p14:tracePt t="78171" x="2120900" y="4102100"/>
          <p14:tracePt t="78188" x="2025650" y="4076700"/>
          <p14:tracePt t="78204" x="2000250" y="4070350"/>
          <p14:tracePt t="78221" x="1943100" y="4051300"/>
          <p14:tracePt t="78238" x="1898650" y="4038600"/>
          <p14:tracePt t="78255" x="1873250" y="4038600"/>
          <p14:tracePt t="78272" x="1822450" y="4032250"/>
          <p14:tracePt t="78288" x="1790700" y="4032250"/>
          <p14:tracePt t="78305" x="1733550" y="4032250"/>
          <p14:tracePt t="78321" x="1670050" y="4032250"/>
          <p14:tracePt t="78338" x="1644650" y="4032250"/>
          <p14:tracePt t="78354" x="1568450" y="4032250"/>
          <p14:tracePt t="78372" x="1536700" y="4032250"/>
          <p14:tracePt t="78388" x="1447800" y="4032250"/>
          <p14:tracePt t="78405" x="1371600" y="4032250"/>
          <p14:tracePt t="78421" x="1327150" y="4032250"/>
          <p14:tracePt t="78438" x="1270000" y="4032250"/>
          <p14:tracePt t="78455" x="1231900" y="4032250"/>
          <p14:tracePt t="78471" x="1187450" y="4032250"/>
          <p14:tracePt t="78488" x="1155700" y="4032250"/>
          <p14:tracePt t="78488" x="1117600" y="4032250"/>
          <p14:tracePt t="78505" x="1098550" y="4032250"/>
          <p14:tracePt t="78522" x="1041400" y="4032250"/>
          <p14:tracePt t="78537" x="1016000" y="4032250"/>
          <p14:tracePt t="78553" x="971550" y="4032250"/>
          <p14:tracePt t="78571" x="952500" y="4032250"/>
          <p14:tracePt t="78587" x="927100" y="4038600"/>
          <p14:tracePt t="78604" x="889000" y="4044950"/>
          <p14:tracePt t="78620" x="882650" y="4051300"/>
          <p14:tracePt t="78637" x="844550" y="4064000"/>
          <p14:tracePt t="78653" x="831850" y="4076700"/>
          <p14:tracePt t="78670" x="819150" y="4089400"/>
          <p14:tracePt t="78688" x="812800" y="4108450"/>
          <p14:tracePt t="78705" x="806450" y="4108450"/>
          <p14:tracePt t="78721" x="806450" y="4133850"/>
          <p14:tracePt t="78738" x="806450" y="4146550"/>
          <p14:tracePt t="78755" x="806450" y="4159250"/>
          <p14:tracePt t="78772" x="806450" y="4191000"/>
          <p14:tracePt t="78788" x="806450" y="4203700"/>
          <p14:tracePt t="78804" x="812800" y="4229100"/>
          <p14:tracePt t="78821" x="819150" y="4248150"/>
          <p14:tracePt t="78838" x="825500" y="4267200"/>
          <p14:tracePt t="78855" x="838200" y="4292600"/>
          <p14:tracePt t="78888" x="838200" y="4305300"/>
          <p14:tracePt t="78905" x="844550" y="4311650"/>
          <p14:tracePt t="78921" x="850900" y="4318000"/>
          <p14:tracePt t="78925" x="857250" y="4324350"/>
          <p14:tracePt t="78938" x="857250" y="4330700"/>
          <p14:tracePt t="78954" x="857250" y="4337050"/>
          <p14:tracePt t="78971" x="863600" y="4343400"/>
          <p14:tracePt t="78988" x="869950" y="4349750"/>
          <p14:tracePt t="79004" x="876300" y="4362450"/>
          <p14:tracePt t="79022" x="882650" y="4375150"/>
          <p14:tracePt t="79038" x="889000" y="4387850"/>
          <p14:tracePt t="79055" x="895350" y="4394200"/>
          <p14:tracePt t="79071" x="895350" y="4400550"/>
          <p14:tracePt t="79088" x="908050" y="4406900"/>
          <p14:tracePt t="79105" x="927100" y="4419600"/>
          <p14:tracePt t="79121" x="939800" y="4425950"/>
          <p14:tracePt t="79138" x="971550" y="4445000"/>
          <p14:tracePt t="79154" x="984250" y="4451350"/>
          <p14:tracePt t="79172" x="1022350" y="4457700"/>
          <p14:tracePt t="79188" x="1041400" y="4464050"/>
          <p14:tracePt t="79204" x="1054100" y="4470400"/>
          <p14:tracePt t="79221" x="1073150" y="4476750"/>
          <p14:tracePt t="79258" x="1085850" y="4483100"/>
          <p14:tracePt t="79262" x="1104900" y="4483100"/>
          <p14:tracePt t="79271" x="1130300" y="4489450"/>
          <p14:tracePt t="79289" x="1149350" y="4489450"/>
          <p14:tracePt t="79305" x="1187450" y="4495800"/>
          <p14:tracePt t="79320" x="1206500" y="4495800"/>
          <p14:tracePt t="79336" x="1238250" y="4495800"/>
          <p14:tracePt t="79354" x="1270000" y="4495800"/>
          <p14:tracePt t="79371" x="1282700" y="4495800"/>
          <p14:tracePt t="79388" x="1314450" y="4495800"/>
          <p14:tracePt t="79405" x="1333500" y="4502150"/>
          <p14:tracePt t="79421" x="1377950" y="4508500"/>
          <p14:tracePt t="79438" x="1422400" y="4514850"/>
          <p14:tracePt t="79455" x="1447800" y="4514850"/>
          <p14:tracePt t="79471" x="1492250" y="4521200"/>
          <p14:tracePt t="79488" x="1517650" y="4521200"/>
          <p14:tracePt t="79505" x="1562100" y="4521200"/>
          <p14:tracePt t="79521" x="1593850" y="4521200"/>
          <p14:tracePt t="79537" x="1651000" y="4521200"/>
          <p14:tracePt t="79553" x="1708150" y="4521200"/>
          <p14:tracePt t="79570" x="1746250" y="4521200"/>
          <p14:tracePt t="79587" x="1809750" y="4521200"/>
          <p14:tracePt t="79603" x="1835150" y="4521200"/>
          <p14:tracePt t="79621" x="1892300" y="4521200"/>
          <p14:tracePt t="79637" x="1943100" y="4521200"/>
          <p14:tracePt t="79653" x="1962150" y="4521200"/>
          <p14:tracePt t="79671" x="2006600" y="4521200"/>
          <p14:tracePt t="79688" x="2038350" y="4521200"/>
          <p14:tracePt t="79705" x="2063750" y="4521200"/>
          <p14:tracePt t="79721" x="2101850" y="4521200"/>
          <p14:tracePt t="79738" x="2127250" y="4521200"/>
          <p14:tracePt t="79754" x="2171700" y="4521200"/>
          <p14:tracePt t="79771" x="2241550" y="4521200"/>
          <p14:tracePt t="79788" x="2273300" y="4521200"/>
          <p14:tracePt t="79805" x="2349500" y="4521200"/>
          <p14:tracePt t="79822" x="2381250" y="4521200"/>
          <p14:tracePt t="79838" x="2451100" y="4521200"/>
          <p14:tracePt t="79855" x="2482850" y="4521200"/>
          <p14:tracePt t="79871" x="2527300" y="4521200"/>
          <p14:tracePt t="79888" x="2565400" y="4508500"/>
          <p14:tracePt t="79905" x="2571750" y="4495800"/>
          <p14:tracePt t="79921" x="2597150" y="4476750"/>
          <p14:tracePt t="79938" x="2609850" y="4470400"/>
          <p14:tracePt t="79955" x="2641600" y="4445000"/>
          <p14:tracePt t="79972" x="2673350" y="4432300"/>
          <p14:tracePt t="79988" x="2692400" y="4425950"/>
          <p14:tracePt t="80004" x="2711450" y="4406900"/>
          <p14:tracePt t="80022" x="2717800" y="4394200"/>
          <p14:tracePt t="80038" x="2730500" y="4375150"/>
          <p14:tracePt t="80055" x="2730500" y="4343400"/>
          <p14:tracePt t="80071" x="2736850" y="4337050"/>
          <p14:tracePt t="80088" x="2736850" y="4324350"/>
          <p14:tracePt t="80105" x="2736850" y="4318000"/>
          <p14:tracePt t="80121" x="2743200" y="4305300"/>
          <p14:tracePt t="80138" x="2743200" y="4292600"/>
          <p14:tracePt t="80154" x="2743200" y="4286250"/>
          <p14:tracePt t="80171" x="2743200" y="4273550"/>
          <p14:tracePt t="80188" x="2743200" y="4260850"/>
          <p14:tracePt t="80205" x="2736850" y="4254500"/>
          <p14:tracePt t="80221" x="2730500" y="4241800"/>
          <p14:tracePt t="80238" x="2717800" y="4229100"/>
          <p14:tracePt t="80254" x="2692400" y="4210050"/>
          <p14:tracePt t="80271" x="2667000" y="4203700"/>
          <p14:tracePt t="80288" x="2616200" y="4191000"/>
          <p14:tracePt t="80305" x="2540000" y="4191000"/>
          <p14:tracePt t="80322" x="2495550" y="4191000"/>
          <p14:tracePt t="80338" x="2419350" y="4191000"/>
          <p14:tracePt t="80355" x="2381250" y="4184650"/>
          <p14:tracePt t="80371" x="2317750" y="4178300"/>
          <p14:tracePt t="80388" x="2266950" y="4171950"/>
          <p14:tracePt t="80405" x="2247900" y="4171950"/>
          <p14:tracePt t="80421" x="2216150" y="4159250"/>
          <p14:tracePt t="80438" x="2203450" y="4159250"/>
          <p14:tracePt t="80454" x="2184400" y="4152900"/>
          <p14:tracePt t="80471" x="2159000" y="4146550"/>
          <p14:tracePt t="80488" x="2146300" y="4140200"/>
          <p14:tracePt t="80505" x="2101850" y="4127500"/>
          <p14:tracePt t="80522" x="2063750" y="4121150"/>
          <p14:tracePt t="80539" x="1981200" y="4114800"/>
          <p14:tracePt t="80553" x="1943100" y="4114800"/>
          <p14:tracePt t="80570" x="1873250" y="4114800"/>
          <p14:tracePt t="80588" x="1835150" y="4114800"/>
          <p14:tracePt t="80605" x="1828800" y="4114800"/>
          <p14:tracePt t="80622" x="1809750" y="4114800"/>
          <p14:tracePt t="80637" x="1790700" y="4114800"/>
          <p14:tracePt t="80653" x="1746250" y="4114800"/>
          <p14:tracePt t="80670" x="1670050" y="4114800"/>
          <p14:tracePt t="80686" x="1625600" y="4114800"/>
          <p14:tracePt t="80705" x="1536700" y="4114800"/>
          <p14:tracePt t="80722" x="1473200" y="4114800"/>
          <p14:tracePt t="80738" x="1447800" y="4114800"/>
          <p14:tracePt t="80754" x="1422400" y="4127500"/>
          <p14:tracePt t="80772" x="1422400" y="4133850"/>
          <p14:tracePt t="80788" x="1403350" y="4140200"/>
          <p14:tracePt t="80805" x="1384300" y="4140200"/>
          <p14:tracePt t="80822" x="1371600" y="4140200"/>
          <p14:tracePt t="80838" x="1339850" y="4146550"/>
          <p14:tracePt t="80855" x="1314450" y="4146550"/>
          <p14:tracePt t="80871" x="1270000" y="4146550"/>
          <p14:tracePt t="80888" x="1250950" y="4146550"/>
          <p14:tracePt t="80904" x="1206500" y="4146550"/>
          <p14:tracePt t="80921" x="1168400" y="4146550"/>
          <p14:tracePt t="80938" x="1155700" y="4146550"/>
          <p14:tracePt t="80954" x="1117600" y="4152900"/>
          <p14:tracePt t="80972" x="1098550" y="4152900"/>
          <p14:tracePt t="80988" x="1073150" y="4165600"/>
          <p14:tracePt t="81005" x="1047750" y="4178300"/>
          <p14:tracePt t="81021" x="1047750" y="4184650"/>
          <p14:tracePt t="81038" x="1028700" y="4191000"/>
          <p14:tracePt t="81071" x="1022350" y="4197350"/>
          <p14:tracePt t="81088" x="1022350" y="4203700"/>
          <p14:tracePt t="81104" x="1016000" y="4216400"/>
          <p14:tracePt t="81121" x="1009650" y="4229100"/>
          <p14:tracePt t="81125" x="1009650" y="4241800"/>
          <p14:tracePt t="81138" x="1009650" y="4248150"/>
          <p14:tracePt t="81154" x="1009650" y="4279900"/>
          <p14:tracePt t="81172" x="1009650" y="4305300"/>
          <p14:tracePt t="81188" x="1009650" y="4318000"/>
          <p14:tracePt t="81205" x="1009650" y="4330700"/>
          <p14:tracePt t="81221" x="1009650" y="4337050"/>
          <p14:tracePt t="81238" x="1009650" y="4343400"/>
          <p14:tracePt t="81270" x="1009650" y="4349750"/>
          <p14:tracePt t="81291" x="1009650" y="4356100"/>
          <p14:tracePt t="81292" x="1016000" y="4356100"/>
          <p14:tracePt t="81303" x="1022350" y="4362450"/>
          <p14:tracePt t="81320" x="1047750" y="4375150"/>
          <p14:tracePt t="81336" x="1060450" y="4387850"/>
          <p14:tracePt t="81355" x="1073150" y="4387850"/>
          <p14:tracePt t="81371" x="1085850" y="4387850"/>
          <p14:tracePt t="81388" x="1098550" y="4394200"/>
          <p14:tracePt t="81405" x="1111250" y="4400550"/>
          <p14:tracePt t="81421" x="1143000" y="4413250"/>
          <p14:tracePt t="81438" x="1162050" y="4419600"/>
          <p14:tracePt t="81454" x="1200150" y="4438650"/>
          <p14:tracePt t="81472" x="1225550" y="4445000"/>
          <p14:tracePt t="81488" x="1276350" y="4457700"/>
          <p14:tracePt t="81504" x="1327150" y="4464050"/>
          <p14:tracePt t="81521" x="1352550" y="4470400"/>
          <p14:tracePt t="81538" x="1390650" y="4470400"/>
          <p14:tracePt t="81555" x="1403350" y="4470400"/>
          <p14:tracePt t="81571" x="1435100" y="4470400"/>
          <p14:tracePt t="81588" x="1454150" y="4470400"/>
          <p14:tracePt t="81604" x="1473200" y="4470400"/>
          <p14:tracePt t="81621" x="1498600" y="4470400"/>
          <p14:tracePt t="81638" x="1517650" y="4470400"/>
          <p14:tracePt t="81654" x="1562100" y="4470400"/>
          <p14:tracePt t="81672" x="1612900" y="4470400"/>
          <p14:tracePt t="81688" x="1638300" y="4470400"/>
          <p14:tracePt t="81704" x="1695450" y="4470400"/>
          <p14:tracePt t="81721" x="1720850" y="4470400"/>
          <p14:tracePt t="81738" x="1784350" y="4470400"/>
          <p14:tracePt t="81754" x="1873250" y="4470400"/>
          <p14:tracePt t="81771" x="1917700" y="4470400"/>
          <p14:tracePt t="81787" x="2006600" y="4470400"/>
          <p14:tracePt t="81804" x="2051050" y="4470400"/>
          <p14:tracePt t="81821" x="2120900" y="4457700"/>
          <p14:tracePt t="81838" x="2178050" y="4451350"/>
          <p14:tracePt t="81855" x="2197100" y="4445000"/>
          <p14:tracePt t="81871" x="2247900" y="4438650"/>
          <p14:tracePt t="81888" x="2273300" y="4438650"/>
          <p14:tracePt t="81905" x="2330450" y="4432300"/>
          <p14:tracePt t="81921" x="2355850" y="4425950"/>
          <p14:tracePt t="81937" x="2432050" y="4425950"/>
          <p14:tracePt t="81954" x="2501900" y="4425950"/>
          <p14:tracePt t="81972" x="2533650" y="4425950"/>
          <p14:tracePt t="81988" x="2578100" y="4425950"/>
          <p14:tracePt t="82004" x="2635250" y="4425950"/>
          <p14:tracePt t="82021" x="2660650" y="4425950"/>
          <p14:tracePt t="82038" x="2730500" y="4425950"/>
          <p14:tracePt t="82054" x="2762250" y="4425950"/>
          <p14:tracePt t="82071" x="2819400" y="4425950"/>
          <p14:tracePt t="82088" x="2844800" y="4425950"/>
          <p14:tracePt t="82088" x="2870200" y="4425950"/>
          <p14:tracePt t="82105" x="2876550" y="4425950"/>
          <p14:tracePt t="82121" x="2901950" y="4425950"/>
          <p14:tracePt t="82158" x="2908300" y="4425950"/>
          <p14:tracePt t="82179" x="2914650" y="4425950"/>
          <p14:tracePt t="82196" x="2921000" y="4419600"/>
          <p14:tracePt t="82213" x="2921000" y="4413250"/>
          <p14:tracePt t="82217" x="2921000" y="4406900"/>
          <p14:tracePt t="82252" x="2921000" y="4400550"/>
          <p14:tracePt t="82253" x="2921000" y="4394200"/>
          <p14:tracePt t="82283" x="2921000" y="4381500"/>
          <p14:tracePt t="82295" x="2921000" y="4375150"/>
          <p14:tracePt t="82303" x="2921000" y="4368800"/>
          <p14:tracePt t="82320" x="2914650" y="4356100"/>
          <p14:tracePt t="82321" x="2876550" y="4337050"/>
          <p14:tracePt t="82336" x="2851150" y="4324350"/>
          <p14:tracePt t="82353" x="2794000" y="4292600"/>
          <p14:tracePt t="82370" x="2743200" y="4260850"/>
          <p14:tracePt t="82388" x="2717800" y="4248150"/>
          <p14:tracePt t="82404" x="2679700" y="4229100"/>
          <p14:tracePt t="82421" x="2660650" y="4222750"/>
          <p14:tracePt t="82438" x="2622550" y="4216400"/>
          <p14:tracePt t="82455" x="2578100" y="4203700"/>
          <p14:tracePt t="82472" x="2552700" y="4203700"/>
          <p14:tracePt t="82488" x="2482850" y="4184650"/>
          <p14:tracePt t="82505" x="2438400" y="4178300"/>
          <p14:tracePt t="82522" x="2362200" y="4159250"/>
          <p14:tracePt t="82539" x="2305050" y="4146550"/>
          <p14:tracePt t="82553" x="2286000" y="4140200"/>
          <p14:tracePt t="82570" x="2260600" y="4127500"/>
          <p14:tracePt t="82588" x="2247900" y="4127500"/>
          <p14:tracePt t="82604" x="2235200" y="4127500"/>
          <p14:tracePt t="82624" x="2222500" y="4127500"/>
          <p14:tracePt t="82638" x="2216150" y="4127500"/>
          <p14:tracePt t="82654" x="2178050" y="4127500"/>
          <p14:tracePt t="82670" x="2159000" y="4127500"/>
          <p14:tracePt t="82687" x="2120900" y="4127500"/>
          <p14:tracePt t="82703" x="2101850" y="4127500"/>
          <p14:tracePt t="82720" x="2076450" y="4127500"/>
          <p14:tracePt t="82738" x="2063750" y="4127500"/>
          <p14:tracePt t="83180" x="2063750" y="4114800"/>
          <p14:tracePt t="83203" x="2063750" y="4095750"/>
          <p14:tracePt t="83204" x="2063750" y="4083050"/>
          <p14:tracePt t="83222" x="2063750" y="4057650"/>
          <p14:tracePt t="83225" x="2063750" y="4025900"/>
          <p14:tracePt t="83236" x="2063750" y="3987800"/>
          <p14:tracePt t="83253" x="2063750" y="3898900"/>
          <p14:tracePt t="83270" x="2063750" y="3816350"/>
          <p14:tracePt t="83288" x="2063750" y="3771900"/>
          <p14:tracePt t="83305" x="2063750" y="3683000"/>
          <p14:tracePt t="83321" x="2063750" y="3594100"/>
          <p14:tracePt t="83338" x="2063750" y="3562350"/>
          <p14:tracePt t="83354" x="2063750" y="3492500"/>
          <p14:tracePt t="83370" x="2063750" y="3467100"/>
          <p14:tracePt t="83386" x="2063750" y="3429000"/>
          <p14:tracePt t="83403" x="2063750" y="3409950"/>
          <p14:tracePt t="83420" x="2063750" y="3390900"/>
          <p14:tracePt t="83438" x="2063750" y="3384550"/>
          <p14:tracePt t="83453" x="2063750" y="3378200"/>
          <p14:tracePt t="83470" x="2063750" y="3371850"/>
          <p14:tracePt t="83486" x="2063750" y="3365500"/>
          <p14:tracePt t="83503" x="2063750" y="3352800"/>
          <p14:tracePt t="83520" x="2063750" y="3333750"/>
          <p14:tracePt t="83751" x="2063750" y="3340100"/>
          <p14:tracePt t="83762" x="2063750" y="3346450"/>
          <p14:tracePt t="83773" x="2063750" y="3359150"/>
          <p14:tracePt t="83786" x="2070100" y="3384550"/>
          <p14:tracePt t="83788" x="2070100" y="3416300"/>
          <p14:tracePt t="83803" x="2076450" y="3517900"/>
          <p14:tracePt t="83821" x="2082800" y="3638550"/>
          <p14:tracePt t="83838" x="2095500" y="3708400"/>
          <p14:tracePt t="83855" x="2095500" y="3816350"/>
          <p14:tracePt t="83871" x="2101850" y="3905250"/>
          <p14:tracePt t="83888" x="2108200" y="3949700"/>
          <p14:tracePt t="83904" x="2133600" y="4044950"/>
          <p14:tracePt t="83921" x="2146300" y="4089400"/>
          <p14:tracePt t="83938" x="2190750" y="4197350"/>
          <p14:tracePt t="83954" x="2228850" y="4286250"/>
          <p14:tracePt t="83971" x="2241550" y="4337050"/>
          <p14:tracePt t="83988" x="2273300" y="4400550"/>
          <p14:tracePt t="84005" x="2286000" y="4419600"/>
          <p14:tracePt t="84021" x="2298700" y="4445000"/>
          <p14:tracePt t="84038" x="2317750" y="4470400"/>
          <p14:tracePt t="84054" x="2330450" y="4483100"/>
          <p14:tracePt t="84071" x="2362200" y="4502150"/>
          <p14:tracePt t="84088" x="2374900" y="4502150"/>
          <p14:tracePt t="84104" x="2419350" y="4508500"/>
          <p14:tracePt t="84121" x="2470150" y="4514850"/>
          <p14:tracePt t="84138" x="2501900" y="4521200"/>
          <p14:tracePt t="84154" x="2571750" y="4533900"/>
          <p14:tracePt t="84171" x="2597150" y="4540250"/>
          <p14:tracePt t="84188" x="2654300" y="4540250"/>
          <p14:tracePt t="84204" x="2692400" y="4527550"/>
          <p14:tracePt t="84221" x="2705100" y="4502150"/>
          <p14:tracePt t="84237" x="2711450" y="4451350"/>
          <p14:tracePt t="84254" x="2717800" y="4425950"/>
          <p14:tracePt t="84271" x="2724150" y="4368800"/>
          <p14:tracePt t="84288" x="2730500" y="4324350"/>
          <p14:tracePt t="84305" x="2730500" y="4311650"/>
          <p14:tracePt t="84321" x="2749550" y="4292600"/>
          <p14:tracePt t="84338" x="2755900" y="4279900"/>
          <p14:tracePt t="84354" x="2774950" y="4254500"/>
          <p14:tracePt t="84392" x="2781300" y="4248150"/>
          <p14:tracePt t="84396" x="2787650" y="4241800"/>
          <p14:tracePt t="84405" x="2794000" y="4241800"/>
          <p14:tracePt t="84450" x="2794000" y="4235450"/>
          <p14:tracePt t="96000" x="2800350" y="4235450"/>
          <p14:tracePt t="96042" x="2806700" y="4235450"/>
          <p14:tracePt t="103519" x="2813050" y="4235450"/>
          <p14:tracePt t="104620" x="2819400" y="4235450"/>
          <p14:tracePt t="104661" x="2825750" y="4235450"/>
          <p14:tracePt t="105240" x="2825750" y="4241800"/>
          <p14:tracePt t="105281" x="2825750" y="4248150"/>
          <p14:tracePt t="105699" x="2825750" y="4254500"/>
          <p14:tracePt t="105710" x="2825750" y="4260850"/>
          <p14:tracePt t="105725" x="2825750" y="4267200"/>
          <p14:tracePt t="105751" x="2825750" y="4273550"/>
          <p14:tracePt t="105763" x="2825750" y="4279900"/>
          <p14:tracePt t="105772" x="2825750" y="4286250"/>
          <p14:tracePt t="105792" x="2825750" y="4292600"/>
          <p14:tracePt t="105803" x="2819400" y="4305300"/>
          <p14:tracePt t="105824" x="2813050" y="4311650"/>
          <p14:tracePt t="105825" x="2813050" y="4318000"/>
          <p14:tracePt t="105948" x="2806700" y="4318000"/>
          <p14:tracePt t="105958" x="2806700" y="4311650"/>
          <p14:tracePt t="105969" x="2800350" y="4311650"/>
          <p14:tracePt t="105990" x="2794000" y="4305300"/>
          <p14:tracePt t="106000" x="2787650" y="4292600"/>
          <p14:tracePt t="106010" x="2774950" y="4286250"/>
          <p14:tracePt t="106031" x="2768600" y="4279900"/>
          <p14:tracePt t="106042" x="2755900" y="4273550"/>
          <p14:tracePt t="106044" x="2749550" y="4267200"/>
          <p14:tracePt t="106054" x="2743200" y="4267200"/>
          <p14:tracePt t="106071" x="2717800" y="4248150"/>
          <p14:tracePt t="106088" x="2686050" y="4235450"/>
          <p14:tracePt t="106106" x="2667000" y="4222750"/>
          <p14:tracePt t="106122" x="2616200" y="4210050"/>
          <p14:tracePt t="106139" x="2565400" y="4191000"/>
          <p14:tracePt t="106156" x="2527300" y="4184650"/>
          <p14:tracePt t="106172" x="2482850" y="4171950"/>
          <p14:tracePt t="106190" x="2470150" y="4165600"/>
          <p14:tracePt t="106206" x="2438400" y="4152900"/>
          <p14:tracePt t="106223" x="2419350" y="4146550"/>
          <p14:tracePt t="106239" x="2406650" y="4146550"/>
          <p14:tracePt t="106256" x="2393950" y="4140200"/>
          <p14:tracePt t="106273" x="2374900" y="4140200"/>
          <p14:tracePt t="106290" x="2355850" y="4133850"/>
          <p14:tracePt t="106306" x="2324100" y="4133850"/>
          <p14:tracePt t="106322" x="2305050" y="4133850"/>
          <p14:tracePt t="106340" x="2273300" y="4133850"/>
          <p14:tracePt t="106356" x="2247900" y="4133850"/>
          <p14:tracePt t="106372" x="2197100" y="4133850"/>
          <p14:tracePt t="106390" x="2133600" y="4133850"/>
          <p14:tracePt t="106406" x="2101850" y="4133850"/>
          <p14:tracePt t="106423" x="2051050" y="4133850"/>
          <p14:tracePt t="106439" x="2025650" y="4133850"/>
          <p14:tracePt t="106456" x="1981200" y="4133850"/>
          <p14:tracePt t="106473" x="1930400" y="4133850"/>
          <p14:tracePt t="106489" x="1905000" y="4133850"/>
          <p14:tracePt t="106506" x="1847850" y="4133850"/>
          <p14:tracePt t="106523" x="1816100" y="4133850"/>
          <p14:tracePt t="106523" x="1784350" y="4133850"/>
          <p14:tracePt t="106541" x="1746250" y="4133850"/>
          <p14:tracePt t="106555" x="1714500" y="4133850"/>
          <p14:tracePt t="106571" x="1657350" y="4133850"/>
          <p14:tracePt t="106588" x="1612900" y="4133850"/>
          <p14:tracePt t="106605" x="1587500" y="4133850"/>
          <p14:tracePt t="106623" x="1530350" y="4133850"/>
          <p14:tracePt t="106640" x="1441450" y="4133850"/>
          <p14:tracePt t="106657" x="1384300" y="4133850"/>
          <p14:tracePt t="106671" x="1289050" y="4133850"/>
          <p14:tracePt t="106688" x="1244600" y="4133850"/>
          <p14:tracePt t="106705" x="1174750" y="4133850"/>
          <p14:tracePt t="106721" x="1143000" y="4133850"/>
          <p14:tracePt t="106740" x="1130300" y="4133850"/>
          <p14:tracePt t="106756" x="1111250" y="4140200"/>
          <p14:tracePt t="106773" x="1111250" y="4146550"/>
          <p14:tracePt t="106790" x="1092200" y="4159250"/>
          <p14:tracePt t="106806" x="1079500" y="4184650"/>
          <p14:tracePt t="106823" x="1066800" y="4197350"/>
          <p14:tracePt t="106840" x="1054100" y="4216400"/>
          <p14:tracePt t="106856" x="1047750" y="4229100"/>
          <p14:tracePt t="106873" x="1041400" y="4241800"/>
          <p14:tracePt t="106890" x="1035050" y="4260850"/>
          <p14:tracePt t="106906" x="1035050" y="4267200"/>
          <p14:tracePt t="106922" x="1035050" y="4286250"/>
          <p14:tracePt t="106939" x="1035050" y="4292600"/>
          <p14:tracePt t="106956" x="1035050" y="4324350"/>
          <p14:tracePt t="106973" x="1035050" y="4343400"/>
          <p14:tracePt t="106990" x="1035050" y="4349750"/>
          <p14:tracePt t="107006" x="1035050" y="4375150"/>
          <p14:tracePt t="107043" x="1035050" y="4387850"/>
          <p14:tracePt t="107047" x="1035050" y="4400550"/>
          <p14:tracePt t="107076" x="1035050" y="4413250"/>
          <p14:tracePt t="107080" x="1035050" y="4419600"/>
          <p14:tracePt t="107090" x="1035050" y="4432300"/>
          <p14:tracePt t="107106" x="1035050" y="4438650"/>
          <p14:tracePt t="107122" x="1047750" y="4445000"/>
          <p14:tracePt t="107139" x="1054100" y="4451350"/>
          <p14:tracePt t="107156" x="1073150" y="4464050"/>
          <p14:tracePt t="107172" x="1098550" y="4470400"/>
          <p14:tracePt t="107206" x="1130300" y="4483100"/>
          <p14:tracePt t="107210" x="1155700" y="4495800"/>
          <p14:tracePt t="107223" x="1174750" y="4502150"/>
          <p14:tracePt t="107239" x="1225550" y="4514850"/>
          <p14:tracePt t="107256" x="1270000" y="4521200"/>
          <p14:tracePt t="107272" x="1289050" y="4527550"/>
          <p14:tracePt t="107289" x="1346200" y="4527550"/>
          <p14:tracePt t="107306" x="1384300" y="4527550"/>
          <p14:tracePt t="107322" x="1447800" y="4527550"/>
          <p14:tracePt t="107339" x="1517650" y="4527550"/>
          <p14:tracePt t="107356" x="1549400" y="4527550"/>
          <p14:tracePt t="107373" x="1600200" y="4527550"/>
          <p14:tracePt t="107389" x="1625600" y="4527550"/>
          <p14:tracePt t="107406" x="1682750" y="4527550"/>
          <p14:tracePt t="107423" x="1727200" y="4527550"/>
          <p14:tracePt t="107439" x="1752600" y="4527550"/>
          <p14:tracePt t="107456" x="1809750" y="4527550"/>
          <p14:tracePt t="107472" x="1841500" y="4521200"/>
          <p14:tracePt t="107490" x="1892300" y="4514850"/>
          <p14:tracePt t="107507" x="1936750" y="4508500"/>
          <p14:tracePt t="107523" x="1949450" y="4508500"/>
          <p14:tracePt t="107540" x="1974850" y="4508500"/>
          <p14:tracePt t="107556" x="1987550" y="4508500"/>
          <p14:tracePt t="107571" x="2019300" y="4508500"/>
          <p14:tracePt t="107588" x="2038350" y="4508500"/>
          <p14:tracePt t="107605" x="2076450" y="4508500"/>
          <p14:tracePt t="107621" x="2120900" y="4508500"/>
          <p14:tracePt t="107638" x="2133600" y="4508500"/>
          <p14:tracePt t="107655" x="2171700" y="4508500"/>
          <p14:tracePt t="107671" x="2209800" y="4508500"/>
          <p14:tracePt t="107688" x="2228850" y="4502150"/>
          <p14:tracePt t="107705" x="2273300" y="4489450"/>
          <p14:tracePt t="107723" x="2298700" y="4476750"/>
          <p14:tracePt t="107740" x="2349500" y="4464050"/>
          <p14:tracePt t="107756" x="2387600" y="4451350"/>
          <p14:tracePt t="107773" x="2400300" y="4445000"/>
          <p14:tracePt t="107790" x="2419350" y="4445000"/>
          <p14:tracePt t="107806" x="2432050" y="4438650"/>
          <p14:tracePt t="107823" x="2457450" y="4419600"/>
          <p14:tracePt t="107840" x="2476500" y="4413250"/>
          <p14:tracePt t="107856" x="2514600" y="4394200"/>
          <p14:tracePt t="107873" x="2540000" y="4381500"/>
          <p14:tracePt t="107890" x="2552700" y="4375150"/>
          <p14:tracePt t="107930" x="2559050" y="4368800"/>
          <p14:tracePt t="107934" x="2559050" y="4362450"/>
          <p14:tracePt t="107948" x="2565400" y="4362450"/>
          <p14:tracePt t="107956" x="2565400" y="4349750"/>
          <p14:tracePt t="107973" x="2565400" y="4343400"/>
          <p14:tracePt t="107990" x="2571750" y="4337050"/>
          <p14:tracePt t="108004" x="2571750" y="4330700"/>
          <p14:tracePt t="108021" x="2578100" y="4324350"/>
          <p14:tracePt t="108038" x="2578100" y="4318000"/>
          <p14:tracePt t="108056" x="2584450" y="4311650"/>
          <p14:tracePt t="108072" x="2584450" y="4305300"/>
          <p14:tracePt t="108090" x="2584450" y="4292600"/>
          <p14:tracePt t="108106" x="2584450" y="4286250"/>
          <p14:tracePt t="108151" x="2584450" y="4279900"/>
          <p14:tracePt t="108168" x="2578100" y="4273550"/>
          <p14:tracePt t="108171" x="2571750" y="4273550"/>
          <p14:tracePt t="108191" x="2559050" y="4267200"/>
          <p14:tracePt t="108192" x="2540000" y="4267200"/>
          <p14:tracePt t="108204" x="2501900" y="4254500"/>
          <p14:tracePt t="108221" x="2482850" y="4241800"/>
          <p14:tracePt t="108239" x="2444750" y="4229100"/>
          <p14:tracePt t="108256" x="2419350" y="4216400"/>
          <p14:tracePt t="108273" x="2343150" y="4191000"/>
          <p14:tracePt t="108290" x="2247900" y="4152900"/>
          <p14:tracePt t="108306" x="2190750" y="4133850"/>
          <p14:tracePt t="108323" x="2076450" y="4102100"/>
          <p14:tracePt t="108340" x="2032000" y="4095750"/>
          <p14:tracePt t="108356" x="1955800" y="4083050"/>
          <p14:tracePt t="108373" x="1873250" y="4076700"/>
          <p14:tracePt t="108389" x="1841500" y="4076700"/>
          <p14:tracePt t="108406" x="1765300" y="4076700"/>
          <p14:tracePt t="108423" x="1720850" y="4076700"/>
          <p14:tracePt t="108439" x="1619250" y="4076700"/>
          <p14:tracePt t="108456" x="1530350" y="4076700"/>
          <p14:tracePt t="108473" x="1498600" y="4076700"/>
          <p14:tracePt t="108489" x="1422400" y="4076700"/>
          <p14:tracePt t="108506" x="1384300" y="4076700"/>
          <p14:tracePt t="108523" x="1339850" y="4076700"/>
          <p14:tracePt t="108540" x="1295400" y="4076700"/>
          <p14:tracePt t="108557" x="1282700" y="4083050"/>
          <p14:tracePt t="108571" x="1263650" y="4095750"/>
          <p14:tracePt t="108589" x="1250950" y="4108450"/>
          <p14:tracePt t="108605" x="1231900" y="4127500"/>
          <p14:tracePt t="108623" x="1212850" y="4152900"/>
          <p14:tracePt t="108640" x="1200150" y="4165600"/>
          <p14:tracePt t="108655" x="1181100" y="4191000"/>
          <p14:tracePt t="108671" x="1168400" y="4210050"/>
          <p14:tracePt t="108688" x="1155700" y="4241800"/>
          <p14:tracePt t="108705" x="1149350" y="4260850"/>
          <p14:tracePt t="108721" x="1149350" y="4298950"/>
          <p14:tracePt t="108738" x="1143000" y="4330700"/>
          <p14:tracePt t="108756" x="1143000" y="4343400"/>
          <p14:tracePt t="108773" x="1143000" y="4368800"/>
          <p14:tracePt t="108790" x="1143000" y="4381500"/>
          <p14:tracePt t="108806" x="1143000" y="4387850"/>
          <p14:tracePt t="108823" x="1143000" y="4394200"/>
          <p14:tracePt t="108838" x="1149350" y="4394200"/>
          <p14:tracePt t="108855" x="1168400" y="4394200"/>
          <p14:tracePt t="108871" x="1193800" y="4394200"/>
          <p14:tracePt t="108888" x="1250950" y="4394200"/>
          <p14:tracePt t="108921" x="1346200" y="4394200"/>
          <p14:tracePt t="108923" x="1403350" y="4394200"/>
          <p14:tracePt t="108939" x="1524000" y="4394200"/>
          <p14:tracePt t="108955" x="1568450" y="4394200"/>
          <p14:tracePt t="108971" x="1644650" y="4394200"/>
          <p14:tracePt t="108988" x="1714500" y="4394200"/>
          <p14:tracePt t="109004" x="1739900" y="4394200"/>
          <p14:tracePt t="109023" x="1790700" y="4394200"/>
          <p14:tracePt t="109040" x="1873250" y="4394200"/>
          <p14:tracePt t="109056" x="1917700" y="4394200"/>
          <p14:tracePt t="109072" x="2012950" y="4394200"/>
          <p14:tracePt t="109089" x="2044700" y="4394200"/>
          <p14:tracePt t="109106" x="2114550" y="4394200"/>
          <p14:tracePt t="109122" x="2165350" y="4394200"/>
          <p14:tracePt t="109156" x="2203450" y="4387850"/>
          <p14:tracePt t="109160" x="2216150" y="4381500"/>
          <p14:tracePt t="109173" x="2235200" y="4381500"/>
          <p14:tracePt t="109189" x="2286000" y="4381500"/>
          <p14:tracePt t="109206" x="2317750" y="4381500"/>
          <p14:tracePt t="109222" x="2381250" y="4381500"/>
          <p14:tracePt t="109239" x="2463800" y="4381500"/>
          <p14:tracePt t="109256" x="2508250" y="4381500"/>
          <p14:tracePt t="109272" x="2565400" y="4381500"/>
          <p14:tracePt t="109289" x="2590800" y="4381500"/>
          <p14:tracePt t="109306" x="2628900" y="4381500"/>
          <p14:tracePt t="109322" x="2641600" y="4381500"/>
          <p14:tracePt t="109339" x="2647950" y="4381500"/>
          <p14:tracePt t="109356" x="2654300" y="4381500"/>
          <p14:tracePt t="109461" x="2660650" y="4381500"/>
          <p14:tracePt t="109502" x="2667000" y="4381500"/>
          <p14:tracePt t="110673" x="2673350" y="4381500"/>
          <p14:tracePt t="110713" x="2679700" y="4381500"/>
          <p14:tracePt t="110989" x="2686050" y="4368800"/>
          <p14:tracePt t="110999" x="2692400" y="4356100"/>
          <p14:tracePt t="111010" x="2705100" y="4349750"/>
          <p14:tracePt t="111021" x="2717800" y="4330700"/>
          <p14:tracePt t="111023" x="2736850" y="4298950"/>
          <p14:tracePt t="111038" x="2794000" y="4254500"/>
          <p14:tracePt t="111055" x="2819400" y="4229100"/>
          <p14:tracePt t="111071" x="2882900" y="4159250"/>
          <p14:tracePt t="111089" x="2946400" y="4083050"/>
          <p14:tracePt t="111106" x="2978150" y="4044950"/>
          <p14:tracePt t="111123" x="3003550" y="3962400"/>
          <p14:tracePt t="111140" x="3022600" y="3911600"/>
          <p14:tracePt t="111156" x="3035300" y="3867150"/>
          <p14:tracePt t="111172" x="3048000" y="3835400"/>
          <p14:tracePt t="111189" x="3054350" y="3816350"/>
          <p14:tracePt t="111206" x="3067050" y="3784600"/>
          <p14:tracePt t="111222" x="3073400" y="3759200"/>
          <p14:tracePt t="111239" x="3079750" y="3708400"/>
          <p14:tracePt t="111256" x="3105150" y="3657600"/>
          <p14:tracePt t="111272" x="3111500" y="3638550"/>
          <p14:tracePt t="111289" x="3136900" y="3600450"/>
          <p14:tracePt t="111306" x="3155950" y="3587750"/>
          <p14:tracePt t="111323" x="3194050" y="3543300"/>
          <p14:tracePt t="111339" x="3238500" y="3473450"/>
          <p14:tracePt t="111356" x="3263900" y="3429000"/>
          <p14:tracePt t="111372" x="3308350" y="3340100"/>
          <p14:tracePt t="111389" x="3327400" y="3295650"/>
          <p14:tracePt t="111406" x="3340100" y="3244850"/>
          <p14:tracePt t="111422" x="3352800" y="3213100"/>
          <p14:tracePt t="111460" x="3352800" y="3206750"/>
          <p14:tracePt t="111476" x="3352800" y="3200400"/>
          <p14:tracePt t="111493" x="3359150" y="3200400"/>
          <p14:tracePt t="111504" x="3359150" y="3194050"/>
          <p14:tracePt t="111506" x="3359150" y="3187700"/>
          <p14:tracePt t="111521" x="3365500" y="3175000"/>
          <p14:tracePt t="111538" x="3365500" y="3155950"/>
          <p14:tracePt t="111555" x="3365500" y="3149600"/>
          <p14:tracePt t="111572" x="3365500" y="3136900"/>
          <p14:tracePt t="111588" x="3365500" y="3117850"/>
          <p14:tracePt t="111606" x="3365500" y="3111500"/>
          <p14:tracePt t="111623" x="3365500" y="3098800"/>
          <p14:tracePt t="111739" x="3365500" y="3092450"/>
          <p14:tracePt t="111759" x="3359150" y="3092450"/>
          <p14:tracePt t="111770" x="3359150" y="3086100"/>
          <p14:tracePt t="111791" x="3352800" y="3079750"/>
          <p14:tracePt t="111801" x="3346450" y="3079750"/>
          <p14:tracePt t="111822" x="3340100" y="3079750"/>
          <p14:tracePt t="111832" x="3333750" y="3079750"/>
          <p14:tracePt t="111853" x="3327400" y="3079750"/>
          <p14:tracePt t="111884" x="3314700" y="3079750"/>
          <p14:tracePt t="111897" x="3308350" y="3079750"/>
          <p14:tracePt t="111905" x="3302000" y="3079750"/>
          <p14:tracePt t="111906" x="3282950" y="3079750"/>
          <p14:tracePt t="111923" x="3263900" y="3079750"/>
          <p14:tracePt t="111940" x="3251200" y="3079750"/>
          <p14:tracePt t="111956" x="3238500" y="3086100"/>
          <p14:tracePt t="111973" x="3225800" y="3092450"/>
          <p14:tracePt t="111989" x="3225800" y="3098800"/>
          <p14:tracePt t="112006" x="3219450" y="3098800"/>
          <p14:tracePt t="112051" x="3213100" y="3105150"/>
          <p14:tracePt t="112559" x="3213100" y="3092450"/>
          <p14:tracePt t="112570" x="3206750" y="3079750"/>
          <p14:tracePt t="112594" x="3206750" y="3073400"/>
          <p14:tracePt t="112598" x="3206750" y="3067050"/>
          <p14:tracePt t="112633" x="3206750" y="3060700"/>
          <p14:tracePt t="112663" x="3206750" y="3054350"/>
          <p14:tracePt t="112683" x="3206750" y="3048000"/>
          <p14:tracePt t="112776" x="3206750" y="3041650"/>
          <p14:tracePt t="112818" x="3206750" y="3035300"/>
          <p14:tracePt t="112858" x="3206750" y="3028950"/>
          <p14:tracePt t="112900" x="3206750" y="3022600"/>
          <p14:tracePt t="113085" x="3206750" y="3016250"/>
          <p14:tracePt t="113156" x="3206750" y="3009900"/>
          <p14:tracePt t="113198" x="3206750" y="3003550"/>
          <p14:tracePt t="113930" x="3206750" y="3009900"/>
          <p14:tracePt t="113962" x="3200400" y="3022600"/>
          <p14:tracePt t="113972" x="3200400" y="3028950"/>
          <p14:tracePt t="113992" x="3200400" y="3041650"/>
          <p14:tracePt t="114004" x="3200400" y="3048000"/>
          <p14:tracePt t="114024" x="3200400" y="3054350"/>
          <p14:tracePt t="114034" x="3200400" y="3060700"/>
          <p14:tracePt t="114054" x="3200400" y="3067050"/>
          <p14:tracePt t="114075" x="3200400" y="3073400"/>
          <p14:tracePt t="114088" x="3200400" y="3079750"/>
          <p14:tracePt t="114106" x="3200400" y="3086100"/>
          <p14:tracePt t="114118" x="3200400" y="3098800"/>
          <p14:tracePt t="114137" x="3200400" y="3105150"/>
          <p14:tracePt t="114148" x="3200400" y="3117850"/>
          <p14:tracePt t="114159" x="3200400" y="3124200"/>
          <p14:tracePt t="114160" x="3200400" y="3136900"/>
          <p14:tracePt t="114171" x="3200400" y="3155950"/>
          <p14:tracePt t="114187" x="3200400" y="3181350"/>
          <p14:tracePt t="114206" x="3200400" y="3206750"/>
          <p14:tracePt t="114222" x="3200400" y="3219450"/>
          <p14:tracePt t="114239" x="3200400" y="3232150"/>
          <p14:tracePt t="122962" x="3200400" y="3238500"/>
          <p14:tracePt t="122982" x="3200400" y="3244850"/>
          <p14:tracePt t="123003" x="3200400" y="3251200"/>
          <p14:tracePt t="123024" x="3200400" y="3257550"/>
          <p14:tracePt t="123034" x="3200400" y="3263900"/>
          <p14:tracePt t="123048" x="3200400" y="3270250"/>
          <p14:tracePt t="123096" x="3200400" y="3276600"/>
          <p14:tracePt t="123127" x="3200400" y="3282950"/>
          <p14:tracePt t="123148" x="3200400" y="3289300"/>
          <p14:tracePt t="124574" x="3200400" y="3282950"/>
          <p14:tracePt t="124595" x="3200400" y="3276600"/>
          <p14:tracePt t="124627" x="3200400" y="3270250"/>
          <p14:tracePt t="124636" x="3200400" y="3263900"/>
          <p14:tracePt t="124647" x="3200400" y="3257550"/>
          <p14:tracePt t="124669" x="3200400" y="3251200"/>
          <p14:tracePt t="124681" x="3200400" y="3238500"/>
          <p14:tracePt t="124688" x="3200400" y="3232150"/>
          <p14:tracePt t="124705" x="3200400" y="3219450"/>
          <p14:tracePt t="124706" x="3200400" y="3200400"/>
          <p14:tracePt t="124722" x="3200400" y="3187700"/>
          <p14:tracePt t="124740" x="3200400" y="3181350"/>
          <p14:tracePt t="124758" x="3200400" y="3168650"/>
          <p14:tracePt t="124794" x="3200400" y="3155950"/>
          <p14:tracePt t="124798" x="3200400" y="3149600"/>
          <p14:tracePt t="124807" x="3194050" y="3143250"/>
          <p14:tracePt t="124823" x="3194050" y="3124200"/>
          <p14:tracePt t="124840" x="3187700" y="3111500"/>
          <p14:tracePt t="124916" x="3187700" y="3105150"/>
          <p14:tracePt t="124958" x="3187700" y="3098800"/>
          <p14:tracePt t="124969" x="3187700" y="3092450"/>
          <p14:tracePt t="124970" x="3187700" y="3086100"/>
          <p14:tracePt t="125061" x="3187700" y="3079750"/>
          <p14:tracePt t="125082" x="3187700" y="3073400"/>
          <p14:tracePt t="125112" x="3187700" y="3067050"/>
          <p14:tracePt t="125124" x="3187700" y="3060700"/>
          <p14:tracePt t="125165" x="3187700" y="3054350"/>
          <p14:tracePt t="125238" x="3187700" y="3048000"/>
          <p14:tracePt t="125278" x="3187700" y="3041650"/>
          <p14:tracePt t="125318" x="3187700" y="3035300"/>
          <p14:tracePt t="126174" x="3187700" y="3041650"/>
          <p14:tracePt t="126188" x="3187700" y="3048000"/>
          <p14:tracePt t="126267" x="3187700" y="3054350"/>
          <p14:tracePt t="126288" x="3187700" y="3060700"/>
          <p14:tracePt t="126319" x="3187700" y="3067050"/>
          <p14:tracePt t="126359" x="3187700" y="3073400"/>
          <p14:tracePt t="127256" x="3187700" y="3079750"/>
          <p14:tracePt t="127287" x="3187700" y="3092450"/>
          <p14:tracePt t="127297" x="3187700" y="3098800"/>
          <p14:tracePt t="127308" x="3187700" y="3105150"/>
          <p14:tracePt t="127310" x="3187700" y="3117850"/>
          <p14:tracePt t="127322" x="3187700" y="3130550"/>
          <p14:tracePt t="127339" x="3187700" y="3143250"/>
          <p14:tracePt t="127355" x="3187700" y="3155950"/>
          <p14:tracePt t="127374" x="3187700" y="3162300"/>
          <p14:tracePt t="127390" x="3187700" y="3168650"/>
          <p14:tracePt t="127407" x="3187700" y="3200400"/>
          <p14:tracePt t="127423" x="3187700" y="3213100"/>
          <p14:tracePt t="127440" x="3181350" y="3257550"/>
          <p14:tracePt t="127457" x="3181350" y="3282950"/>
          <p14:tracePt t="127473" x="3175000" y="3327400"/>
          <p14:tracePt t="127490" x="3175000" y="3365500"/>
          <p14:tracePt t="127507" x="3175000" y="3378200"/>
          <p14:tracePt t="127523" x="3175000" y="3397250"/>
          <p14:tracePt t="127540" x="3175000" y="3403600"/>
          <p14:tracePt t="128017" x="3175000" y="3409950"/>
          <p14:tracePt t="128027" x="3175000" y="3422650"/>
          <p14:tracePt t="128031" x="3175000" y="3429000"/>
          <p14:tracePt t="128039" x="3175000" y="3441700"/>
          <p14:tracePt t="128055" x="3175000" y="3473450"/>
          <p14:tracePt t="128072" x="3168650" y="3498850"/>
          <p14:tracePt t="128088" x="3162300" y="3549650"/>
          <p14:tracePt t="128107" x="3143250" y="3594100"/>
          <p14:tracePt t="128123" x="3136900" y="3619500"/>
          <p14:tracePt t="128140" x="3111500" y="3683000"/>
          <p14:tracePt t="128157" x="3086100" y="3752850"/>
          <p14:tracePt t="128173" x="3073400" y="3810000"/>
          <p14:tracePt t="128190" x="3054350" y="3943350"/>
          <p14:tracePt t="128206" x="3054350" y="4006850"/>
          <p14:tracePt t="128223" x="3048000" y="4140200"/>
          <p14:tracePt t="128240" x="3048000" y="4260850"/>
          <p14:tracePt t="128257" x="3048000" y="4305300"/>
          <p14:tracePt t="128273" x="3048000" y="4375150"/>
          <p14:tracePt t="128290" x="3048000" y="4400550"/>
          <p14:tracePt t="128307" x="3048000" y="4451350"/>
          <p14:tracePt t="128323" x="3054350" y="4502150"/>
          <p14:tracePt t="128340" x="3054350" y="4527550"/>
          <p14:tracePt t="128356" x="3073400" y="4572000"/>
          <p14:tracePt t="128373" x="3086100" y="4616450"/>
          <p14:tracePt t="128390" x="3092450" y="4635500"/>
          <p14:tracePt t="128407" x="3098800" y="4667250"/>
          <p14:tracePt t="128423" x="3111500" y="4686300"/>
          <p14:tracePt t="128440" x="3130550" y="4724400"/>
          <p14:tracePt t="128457" x="3136900" y="4743450"/>
          <p14:tracePt t="128473" x="3155950" y="4768850"/>
          <p14:tracePt t="128490" x="3168650" y="4794250"/>
          <p14:tracePt t="128506" x="3168650" y="4800600"/>
          <p14:tracePt t="128587" x="3175000" y="4800600"/>
          <p14:tracePt t="128608" x="3181350" y="4800600"/>
          <p14:tracePt t="128629" x="3187700" y="4800600"/>
          <p14:tracePt t="128639" x="3200400" y="4800600"/>
          <p14:tracePt t="128655" x="3206750" y="4800600"/>
          <p14:tracePt t="128657" x="3213100" y="4794250"/>
          <p14:tracePt t="128672" x="3219450" y="4787900"/>
          <p14:tracePt t="128688" x="3225800" y="4781550"/>
          <p14:tracePt t="128727" x="3225800" y="4775200"/>
          <p14:tracePt t="128731" x="3232150" y="4775200"/>
          <p14:tracePt t="128786" x="3238500" y="4775200"/>
          <p14:tracePt t="128816" x="3238500" y="4768850"/>
          <p14:tracePt t="128847" x="3238500" y="4762500"/>
          <p14:tracePt t="128868" x="3238500" y="4756150"/>
          <p14:tracePt t="128872" x="3238500" y="4749800"/>
          <p14:tracePt t="128910" x="3225800" y="4743450"/>
          <p14:tracePt t="128920" x="3225800" y="4737100"/>
          <p14:tracePt t="128930" x="3213100" y="4730750"/>
          <p14:tracePt t="128947" x="3200400" y="4730750"/>
          <p14:tracePt t="128949" x="3194050" y="4730750"/>
          <p14:tracePt t="128955" x="3162300" y="4724400"/>
          <p14:tracePt t="128972" x="3143250" y="4724400"/>
          <p14:tracePt t="128988" x="3117850" y="4718050"/>
          <p14:tracePt t="129005" x="3105150" y="4718050"/>
          <p14:tracePt t="129005" x="3098800" y="4718050"/>
          <p14:tracePt t="129023" x="3086100" y="4711700"/>
          <p14:tracePt t="129040" x="3067050" y="4711700"/>
          <p14:tracePt t="129057" x="3060700" y="4711700"/>
          <p14:tracePt t="129073" x="3054350" y="4705350"/>
          <p14:tracePt t="129090" x="3041650" y="4705350"/>
          <p14:tracePt t="129107" x="3035300" y="4705350"/>
          <p14:tracePt t="129123" x="3009900" y="4705350"/>
          <p14:tracePt t="129140" x="2990850" y="4705350"/>
          <p14:tracePt t="129156" x="2952750" y="4705350"/>
          <p14:tracePt t="129173" x="2927350" y="4705350"/>
          <p14:tracePt t="129190" x="2889250" y="4699000"/>
          <p14:tracePt t="129207" x="2863850" y="4692650"/>
          <p14:tracePt t="129224" x="2857500" y="4686300"/>
          <p14:tracePt t="129240" x="2851150" y="4686300"/>
          <p14:tracePt t="129257" x="2844800" y="4686300"/>
          <p14:tracePt t="129273" x="2825750" y="4686300"/>
          <p14:tracePt t="129290" x="2794000" y="4686300"/>
          <p14:tracePt t="129307" x="2774950" y="4686300"/>
          <p14:tracePt t="129323" x="2736850" y="4679950"/>
          <p14:tracePt t="129341" x="2692400" y="4673600"/>
          <p14:tracePt t="129357" x="2673350" y="4667250"/>
          <p14:tracePt t="129373" x="2647950" y="4660900"/>
          <p14:tracePt t="129390" x="2635250" y="4654550"/>
          <p14:tracePt t="129407" x="2609850" y="4641850"/>
          <p14:tracePt t="129423" x="2597150" y="4641850"/>
          <p14:tracePt t="129440" x="2578100" y="4635500"/>
          <p14:tracePt t="129457" x="2546350" y="4629150"/>
          <p14:tracePt t="129473" x="2527300" y="4629150"/>
          <p14:tracePt t="129490" x="2508250" y="4629150"/>
          <p14:tracePt t="129505" x="2501900" y="4629150"/>
          <p14:tracePt t="129522" x="2489200" y="4629150"/>
          <p14:tracePt t="129540" x="2476500" y="4629150"/>
          <p14:tracePt t="129559" x="2470150" y="4629150"/>
          <p14:tracePt t="129573" x="2451100" y="4629150"/>
          <p14:tracePt t="129590" x="2444750" y="4629150"/>
          <p14:tracePt t="129605" x="2425700" y="4629150"/>
          <p14:tracePt t="129622" x="2413000" y="4629150"/>
          <p14:tracePt t="129639" x="2400300" y="4629150"/>
          <p14:tracePt t="129655" x="2387600" y="4629150"/>
          <p14:tracePt t="129672" x="2374900" y="4629150"/>
          <p14:tracePt t="129688" x="2349500" y="4629150"/>
          <p14:tracePt t="129705" x="2336800" y="4629150"/>
          <p14:tracePt t="129722" x="2305050" y="4629150"/>
          <p14:tracePt t="129738" x="2273300" y="4629150"/>
          <p14:tracePt t="129757" x="2254250" y="4629150"/>
          <p14:tracePt t="129773" x="2228850" y="4622800"/>
          <p14:tracePt t="129790" x="2209800" y="4616450"/>
          <p14:tracePt t="129805" x="2197100" y="4616450"/>
          <p14:tracePt t="129822" x="2171700" y="4610100"/>
          <p14:tracePt t="129838" x="2159000" y="4610100"/>
          <p14:tracePt t="129855" x="2139950" y="4603750"/>
          <p14:tracePt t="129872" x="2127250" y="4603750"/>
          <p14:tracePt t="129888" x="2114550" y="4603750"/>
          <p14:tracePt t="129907" x="2108200" y="4603750"/>
          <p14:tracePt t="129923" x="2101850" y="4603750"/>
          <p14:tracePt t="129940" x="2089150" y="4603750"/>
          <p14:tracePt t="129956" x="2082800" y="4603750"/>
          <p14:tracePt t="129973" x="2076450" y="4603750"/>
          <p14:tracePt t="129990" x="2063750" y="4603750"/>
          <p14:tracePt t="130025" x="2057400" y="4603750"/>
          <p14:tracePt t="130026" x="2051050" y="4603750"/>
          <p14:tracePt t="130038" x="2044700" y="4603750"/>
          <p14:tracePt t="130055" x="2032000" y="4603750"/>
          <p14:tracePt t="130073" x="2019300" y="4603750"/>
          <p14:tracePt t="130090" x="2006600" y="4610100"/>
          <p14:tracePt t="130106" x="1987550" y="4610100"/>
          <p14:tracePt t="130123" x="1962150" y="4616450"/>
          <p14:tracePt t="130140" x="1955800" y="4616450"/>
          <p14:tracePt t="130157" x="1924050" y="4616450"/>
          <p14:tracePt t="130173" x="1917700" y="4616450"/>
          <p14:tracePt t="130190" x="1898650" y="4616450"/>
          <p14:tracePt t="130207" x="1885950" y="4616450"/>
          <p14:tracePt t="130223" x="1866900" y="4616450"/>
          <p14:tracePt t="130240" x="1841500" y="4616450"/>
          <p14:tracePt t="130277" x="1835150" y="4616450"/>
          <p14:tracePt t="130281" x="1828800" y="4616450"/>
          <p14:tracePt t="130290" x="1828800" y="4622800"/>
          <p14:tracePt t="130307" x="1822450" y="4622800"/>
          <p14:tracePt t="130323" x="1822450" y="4629150"/>
          <p14:tracePt t="130369" x="1822450" y="4635500"/>
          <p14:tracePt t="130382" x="1816100" y="4635500"/>
          <p14:tracePt t="130386" x="1816100" y="4641850"/>
          <p14:tracePt t="130398" x="1816100" y="4648200"/>
          <p14:tracePt t="130406" x="1809750" y="4648200"/>
          <p14:tracePt t="130423" x="1809750" y="4654550"/>
          <p14:tracePt t="130476" x="1809750" y="4660900"/>
          <p14:tracePt t="130480" x="1803400" y="4660900"/>
          <p14:tracePt t="130504" x="1797050" y="4660900"/>
          <p14:tracePt t="130516" x="1790700" y="4660900"/>
          <p14:tracePt t="130527" x="1790700" y="4667250"/>
          <p14:tracePt t="130538" x="1784350" y="4673600"/>
          <p14:tracePt t="130540" x="1778000" y="4673600"/>
          <p14:tracePt t="130556" x="1765300" y="4679950"/>
          <p14:tracePt t="130572" x="1746250" y="4686300"/>
          <p14:tracePt t="130588" x="1733550" y="4686300"/>
          <p14:tracePt t="130605" x="1714500" y="4686300"/>
          <p14:tracePt t="130623" x="1695450" y="4686300"/>
          <p14:tracePt t="130640" x="1670050" y="4686300"/>
          <p14:tracePt t="130657" x="1644650" y="4686300"/>
          <p14:tracePt t="130672" x="1631950" y="4686300"/>
          <p14:tracePt t="130689" x="1612900" y="4686300"/>
          <p14:tracePt t="130725" x="1606550" y="4686300"/>
          <p14:tracePt t="130726" x="1600200" y="4686300"/>
          <p14:tracePt t="130738" x="1593850" y="4686300"/>
          <p14:tracePt t="130755" x="1581150" y="4686300"/>
          <p14:tracePt t="130773" x="1568450" y="4686300"/>
          <p14:tracePt t="130790" x="1555750" y="4686300"/>
          <p14:tracePt t="130807" x="1543050" y="4686300"/>
          <p14:tracePt t="130823" x="1524000" y="4686300"/>
          <p14:tracePt t="130840" x="1517650" y="4686300"/>
          <p14:tracePt t="130857" x="1498600" y="4686300"/>
          <p14:tracePt t="130873" x="1492250" y="4686300"/>
          <p14:tracePt t="130890" x="1479550" y="4686300"/>
          <p14:tracePt t="130907" x="1460500" y="4686300"/>
          <p14:tracePt t="130923" x="1447800" y="4686300"/>
          <p14:tracePt t="130940" x="1416050" y="4686300"/>
          <p14:tracePt t="130957" x="1409700" y="4692650"/>
          <p14:tracePt t="130973" x="1371600" y="4705350"/>
          <p14:tracePt t="130990" x="1339850" y="4724400"/>
          <p14:tracePt t="131008" x="1333500" y="4730750"/>
          <p14:tracePt t="131023" x="1314450" y="4737100"/>
          <p14:tracePt t="131040" x="1314450" y="4743450"/>
          <p14:tracePt t="131057" x="1308100" y="4756150"/>
          <p14:tracePt t="131073" x="1301750" y="4756150"/>
          <p14:tracePt t="131090" x="1301750" y="4762500"/>
          <p14:tracePt t="131107" x="1301750" y="4768850"/>
          <p14:tracePt t="131148" x="1301750" y="4775200"/>
          <p14:tracePt t="131173" x="1301750" y="4781550"/>
          <p14:tracePt t="131178" x="1301750" y="4787900"/>
          <p14:tracePt t="131215" x="1301750" y="4794250"/>
          <p14:tracePt t="131225" x="1301750" y="4800600"/>
          <p14:tracePt t="131235" x="1308100" y="4806950"/>
          <p14:tracePt t="131238" x="1308100" y="4813300"/>
          <p14:tracePt t="131257" x="1314450" y="4819650"/>
          <p14:tracePt t="131258" x="1327150" y="4832350"/>
          <p14:tracePt t="131272" x="1371600" y="4851400"/>
          <p14:tracePt t="131288" x="1409700" y="4864100"/>
          <p14:tracePt t="131305" x="1498600" y="4876800"/>
          <p14:tracePt t="131322" x="1555750" y="4889500"/>
          <p14:tracePt t="131340" x="1676400" y="4895850"/>
          <p14:tracePt t="131358" x="1778000" y="4895850"/>
          <p14:tracePt t="131373" x="1816100" y="4895850"/>
          <p14:tracePt t="131390" x="1898650" y="4895850"/>
          <p14:tracePt t="131407" x="1930400" y="4895850"/>
          <p14:tracePt t="131423" x="2000250" y="4895850"/>
          <p14:tracePt t="131439" x="2063750" y="4902200"/>
          <p14:tracePt t="131457" x="2089150" y="4902200"/>
          <p14:tracePt t="131473" x="2159000" y="4902200"/>
          <p14:tracePt t="131490" x="2216150" y="4908550"/>
          <p14:tracePt t="131507" x="2247900" y="4908550"/>
          <p14:tracePt t="131523" x="2324100" y="4908550"/>
          <p14:tracePt t="131540" x="2362200" y="4908550"/>
          <p14:tracePt t="131572" x="2438400" y="4908550"/>
          <p14:tracePt t="131574" x="2470150" y="4914900"/>
          <p14:tracePt t="131588" x="2540000" y="4914900"/>
          <p14:tracePt t="131605" x="2609850" y="4921250"/>
          <p14:tracePt t="131622" x="2641600" y="4921250"/>
          <p14:tracePt t="131638" x="2705100" y="4921250"/>
          <p14:tracePt t="131655" x="2743200" y="4921250"/>
          <p14:tracePt t="131672" x="2819400" y="4921250"/>
          <p14:tracePt t="131689" x="2895600" y="4921250"/>
          <p14:tracePt t="131705" x="2921000" y="4921250"/>
          <p14:tracePt t="131722" x="2959100" y="4921250"/>
          <p14:tracePt t="131738" x="2971800" y="4921250"/>
          <p14:tracePt t="131755" x="2984500" y="4921250"/>
          <p14:tracePt t="131801" x="2990850" y="4921250"/>
          <p14:tracePt t="131805" x="2997200" y="4921250"/>
          <p14:tracePt t="131832" x="3009900" y="4921250"/>
          <p14:tracePt t="131836" x="3022600" y="4921250"/>
          <p14:tracePt t="131848" x="3028950" y="4914900"/>
          <p14:tracePt t="131857" x="3060700" y="4908550"/>
          <p14:tracePt t="131873" x="3073400" y="4902200"/>
          <p14:tracePt t="131890" x="3105150" y="4895850"/>
          <p14:tracePt t="131906" x="3130550" y="4889500"/>
          <p14:tracePt t="131923" x="3181350" y="4883150"/>
          <p14:tracePt t="131940" x="3225800" y="4870450"/>
          <p14:tracePt t="131956" x="3251200" y="4864100"/>
          <p14:tracePt t="131973" x="3276600" y="4857750"/>
          <p14:tracePt t="131990" x="3289300" y="4851400"/>
          <p14:tracePt t="131990" x="3295650" y="4845050"/>
          <p14:tracePt t="132008" x="3302000" y="4832350"/>
          <p14:tracePt t="132023" x="3314700" y="4826000"/>
          <p14:tracePt t="132040" x="3321050" y="4813300"/>
          <p14:tracePt t="132056" x="3333750" y="4806950"/>
          <p14:tracePt t="132073" x="3340100" y="4794250"/>
          <p14:tracePt t="132090" x="3346450" y="4781550"/>
          <p14:tracePt t="132106" x="3359150" y="4762500"/>
          <p14:tracePt t="132148" x="3365500" y="4756150"/>
          <p14:tracePt t="132165" x="3365500" y="4749800"/>
          <p14:tracePt t="132185" x="3365500" y="4743450"/>
          <p14:tracePt t="132195" x="3365500" y="4737100"/>
          <p14:tracePt t="132237" x="3365500" y="4730750"/>
          <p14:tracePt t="132280" x="3365500" y="4724400"/>
          <p14:tracePt t="132289" x="3365500" y="4718050"/>
          <p14:tracePt t="132314" x="3365500" y="4711700"/>
          <p14:tracePt t="132316" x="3352800" y="4711700"/>
          <p14:tracePt t="132323" x="3346450" y="4711700"/>
          <p14:tracePt t="132340" x="3302000" y="4705350"/>
          <p14:tracePt t="132358" x="3276600" y="4705350"/>
          <p14:tracePt t="132373" x="3200400" y="4692650"/>
          <p14:tracePt t="132390" x="3124200" y="4692650"/>
          <p14:tracePt t="132407" x="3086100" y="4692650"/>
          <p14:tracePt t="132423" x="3016250" y="4686300"/>
          <p14:tracePt t="132440" x="2959100" y="4679950"/>
          <p14:tracePt t="132457" x="2927350" y="4673600"/>
          <p14:tracePt t="132473" x="2863850" y="4667250"/>
          <p14:tracePt t="132489" x="2832100" y="4660900"/>
          <p14:tracePt t="132507" x="2762250" y="4648200"/>
          <p14:tracePt t="132523" x="2705100" y="4641850"/>
          <p14:tracePt t="132540" x="2679700" y="4635500"/>
          <p14:tracePt t="132558" x="2635250" y="4629150"/>
          <p14:tracePt t="132574" x="2609850" y="4622800"/>
          <p14:tracePt t="132590" x="2559050" y="4610100"/>
          <p14:tracePt t="132605" x="2527300" y="4603750"/>
          <p14:tracePt t="132605" x="2489200" y="4597400"/>
          <p14:tracePt t="132624" x="2457450" y="4591050"/>
          <p14:tracePt t="132640" x="2362200" y="4572000"/>
          <p14:tracePt t="132658" x="2317750" y="4572000"/>
          <p14:tracePt t="132674" x="2241550" y="4559300"/>
          <p14:tracePt t="132688" x="2203450" y="4559300"/>
          <p14:tracePt t="132705" x="2139950" y="4559300"/>
          <p14:tracePt t="132722" x="2089150" y="4559300"/>
          <p14:tracePt t="132739" x="2070100" y="4559300"/>
          <p14:tracePt t="132755" x="2012950" y="4559300"/>
          <p14:tracePt t="132772" x="1993900" y="4559300"/>
          <p14:tracePt t="132788" x="1911350" y="4559300"/>
          <p14:tracePt t="132807" x="1835150" y="4559300"/>
          <p14:tracePt t="132823" x="1790700" y="4559300"/>
          <p14:tracePt t="132840" x="1733550" y="4559300"/>
          <p14:tracePt t="132857" x="1720850" y="4559300"/>
          <p14:tracePt t="132874" x="1676400" y="4559300"/>
          <p14:tracePt t="132890" x="1651000" y="4565650"/>
          <p14:tracePt t="132907" x="1631950" y="4572000"/>
          <p14:tracePt t="132923" x="1593850" y="4584700"/>
          <p14:tracePt t="132939" x="1581150" y="4591050"/>
          <p14:tracePt t="132957" x="1555750" y="4603750"/>
          <p14:tracePt t="132973" x="1530350" y="4622800"/>
          <p14:tracePt t="132989" x="1517650" y="4629150"/>
          <p14:tracePt t="133007" x="1504950" y="4648200"/>
          <p14:tracePt t="133023" x="1492250" y="4660900"/>
          <p14:tracePt t="133040" x="1473200" y="4686300"/>
          <p14:tracePt t="133055" x="1460500" y="4705350"/>
          <p14:tracePt t="133073" x="1454150" y="4711700"/>
          <p14:tracePt t="133089" x="1447800" y="4718050"/>
          <p14:tracePt t="133107" x="1447800" y="4724400"/>
          <p14:tracePt t="133123" x="1447800" y="4730750"/>
          <p14:tracePt t="133140" x="1447800" y="4737100"/>
          <p14:tracePt t="133189" x="1447800" y="4743450"/>
          <p14:tracePt t="133210" x="1447800" y="4749800"/>
          <p14:tracePt t="133220" x="1454150" y="4756150"/>
          <p14:tracePt t="133221" x="1460500" y="4756150"/>
          <p14:tracePt t="133240" x="1473200" y="4756150"/>
          <p14:tracePt t="133241" x="1485900" y="4768850"/>
          <p14:tracePt t="133255" x="1524000" y="4781550"/>
          <p14:tracePt t="133272" x="1543050" y="4787900"/>
          <p14:tracePt t="133288" x="1606550" y="4800600"/>
          <p14:tracePt t="133305" x="1663700" y="4813300"/>
          <p14:tracePt t="133323" x="1695450" y="4813300"/>
          <p14:tracePt t="133340" x="1790700" y="4832350"/>
          <p14:tracePt t="133357" x="1835150" y="4832350"/>
          <p14:tracePt t="133374" x="1943100" y="4838700"/>
          <p14:tracePt t="133390" x="2044700" y="4845050"/>
          <p14:tracePt t="133407" x="2089150" y="4845050"/>
          <p14:tracePt t="133423" x="2165350" y="4845050"/>
          <p14:tracePt t="133439" x="2197100" y="4845050"/>
          <p14:tracePt t="133457" x="2279650" y="4845050"/>
          <p14:tracePt t="133473" x="2362200" y="4845050"/>
          <p14:tracePt t="133490" x="2419350" y="4851400"/>
          <p14:tracePt t="133507" x="2533650" y="4851400"/>
          <p14:tracePt t="133523" x="2584450" y="4851400"/>
          <p14:tracePt t="133540" x="2686050" y="4864100"/>
          <p14:tracePt t="133557" x="2781300" y="4864100"/>
          <p14:tracePt t="133574" x="2825750" y="4864100"/>
          <p14:tracePt t="133588" x="2908300" y="4864100"/>
          <p14:tracePt t="133605" x="2940050" y="4864100"/>
          <p14:tracePt t="133621" x="2990850" y="4864100"/>
          <p14:tracePt t="133638" x="3028950" y="4864100"/>
          <p14:tracePt t="133658" x="3048000" y="4864100"/>
          <p14:tracePt t="133674" x="3086100" y="4864100"/>
          <p14:tracePt t="133690" x="3105150" y="4864100"/>
          <p14:tracePt t="133705" x="3149600" y="4864100"/>
          <p14:tracePt t="133722" x="3175000" y="4864100"/>
          <p14:tracePt t="133739" x="3206750" y="4864100"/>
          <p14:tracePt t="133757" x="3251200" y="4864100"/>
          <p14:tracePt t="133774" x="3263900" y="4864100"/>
          <p14:tracePt t="133790" x="3289300" y="4864100"/>
          <p14:tracePt t="133807" x="3302000" y="4857750"/>
          <p14:tracePt t="133823" x="3327400" y="4845050"/>
          <p14:tracePt t="133840" x="3346450" y="4832350"/>
          <p14:tracePt t="133857" x="3365500" y="4826000"/>
          <p14:tracePt t="133873" x="3397250" y="4813300"/>
          <p14:tracePt t="133891" x="3409950" y="4806950"/>
          <p14:tracePt t="133906" x="3435350" y="4794250"/>
          <p14:tracePt t="133923" x="3460750" y="4775200"/>
          <p14:tracePt t="133940" x="3473450" y="4768850"/>
          <p14:tracePt t="133957" x="3492500" y="4749800"/>
          <p14:tracePt t="133973" x="3511550" y="4743450"/>
          <p14:tracePt t="133990" x="3556000" y="4724400"/>
          <p14:tracePt t="134007" x="3594100" y="4711700"/>
          <p14:tracePt t="134023" x="3600450" y="4699000"/>
          <p14:tracePt t="134040" x="3619500" y="4673600"/>
          <p14:tracePt t="134057" x="3625850" y="4660900"/>
          <p14:tracePt t="134072" x="3625850" y="4629150"/>
          <p14:tracePt t="134088" x="3625850" y="4616450"/>
          <p14:tracePt t="134105" x="3625850" y="4597400"/>
          <p14:tracePt t="134123" x="3619500" y="4591050"/>
          <p14:tracePt t="134160" x="3613150" y="4584700"/>
          <p14:tracePt t="134173" x="3606800" y="4584700"/>
          <p14:tracePt t="134177" x="3600450" y="4572000"/>
          <p14:tracePt t="134190" x="3587750" y="4565650"/>
          <p14:tracePt t="134207" x="3549650" y="4546600"/>
          <p14:tracePt t="134223" x="3524250" y="4540250"/>
          <p14:tracePt t="134240" x="3441700" y="4514850"/>
          <p14:tracePt t="134257" x="3340100" y="4502150"/>
          <p14:tracePt t="134273" x="3289300" y="4495800"/>
          <p14:tracePt t="134290" x="3175000" y="4483100"/>
          <p14:tracePt t="134307" x="3124200" y="4483100"/>
          <p14:tracePt t="134323" x="3003550" y="4483100"/>
          <p14:tracePt t="134340" x="2870200" y="4483100"/>
          <p14:tracePt t="134357" x="2819400" y="4483100"/>
          <p14:tracePt t="134373" x="2673350" y="4483100"/>
          <p14:tracePt t="134391" x="2609850" y="4483100"/>
          <p14:tracePt t="134407" x="2489200" y="4483100"/>
          <p14:tracePt t="134423" x="2425700" y="4483100"/>
          <p14:tracePt t="134440" x="2336800" y="4483100"/>
          <p14:tracePt t="134457" x="2260600" y="4483100"/>
          <p14:tracePt t="134473" x="2235200" y="4483100"/>
          <p14:tracePt t="134490" x="2178050" y="4483100"/>
          <p14:tracePt t="134507" x="2101850" y="4483100"/>
          <p14:tracePt t="134523" x="2057400" y="4483100"/>
          <p14:tracePt t="134539" x="1936750" y="4489450"/>
          <p14:tracePt t="134557" x="1873250" y="4489450"/>
          <p14:tracePt t="134574" x="1733550" y="4489450"/>
          <p14:tracePt t="134590" x="1676400" y="4489450"/>
          <p14:tracePt t="134605" x="1568450" y="4489450"/>
          <p14:tracePt t="134622" x="1492250" y="4489450"/>
          <p14:tracePt t="134638" x="1454150" y="4489450"/>
          <p14:tracePt t="134655" x="1377950" y="4489450"/>
          <p14:tracePt t="134672" x="1346200" y="4489450"/>
          <p14:tracePt t="134689" x="1276350" y="4489450"/>
          <p14:tracePt t="134705" x="1212850" y="4489450"/>
          <p14:tracePt t="134723" x="1174750" y="4489450"/>
          <p14:tracePt t="134740" x="1136650" y="4502150"/>
          <p14:tracePt t="134757" x="1117600" y="4508500"/>
          <p14:tracePt t="134773" x="1073150" y="4514850"/>
          <p14:tracePt t="134790" x="1041400" y="4527550"/>
          <p14:tracePt t="134807" x="1035050" y="4540250"/>
          <p14:tracePt t="134823" x="1009650" y="4552950"/>
          <p14:tracePt t="134840" x="990600" y="4572000"/>
          <p14:tracePt t="134857" x="984250" y="4572000"/>
          <p14:tracePt t="134874" x="977900" y="4591050"/>
          <p14:tracePt t="134890" x="971550" y="4591050"/>
          <p14:tracePt t="134907" x="971550" y="4603750"/>
          <p14:tracePt t="134923" x="971550" y="4610100"/>
          <p14:tracePt t="134939" x="965200" y="4629150"/>
          <p14:tracePt t="134957" x="965200" y="4654550"/>
          <p14:tracePt t="134973" x="965200" y="4667250"/>
          <p14:tracePt t="134990" x="965200" y="4699000"/>
          <p14:tracePt t="135007" x="965200" y="4711700"/>
          <p14:tracePt t="135023" x="977900" y="4737100"/>
          <p14:tracePt t="135040" x="984250" y="4756150"/>
          <p14:tracePt t="135057" x="990600" y="4762500"/>
          <p14:tracePt t="135073" x="996950" y="4775200"/>
          <p14:tracePt t="135088" x="1003300" y="4775200"/>
          <p14:tracePt t="135105" x="1022350" y="4781550"/>
          <p14:tracePt t="135121" x="1035050" y="4787900"/>
          <p14:tracePt t="135138" x="1073150" y="4800600"/>
          <p14:tracePt t="135157" x="1123950" y="4813300"/>
          <p14:tracePt t="135173" x="1162050" y="4832350"/>
          <p14:tracePt t="135190" x="1231900" y="4845050"/>
          <p14:tracePt t="135207" x="1301750" y="4857750"/>
          <p14:tracePt t="135223" x="1346200" y="4864100"/>
          <p14:tracePt t="135239" x="1428750" y="4870450"/>
          <p14:tracePt t="135257" x="1473200" y="4870450"/>
          <p14:tracePt t="135273" x="1555750" y="4870450"/>
          <p14:tracePt t="135289" x="1657350" y="4870450"/>
          <p14:tracePt t="135307" x="1701800" y="4870450"/>
          <p14:tracePt t="135323" x="1797050" y="4870450"/>
          <p14:tracePt t="135340" x="1854200" y="4870450"/>
          <p14:tracePt t="135357" x="1962150" y="4870450"/>
          <p14:tracePt t="135373" x="2051050" y="4870450"/>
          <p14:tracePt t="135389" x="2095500" y="4870450"/>
          <p14:tracePt t="135407" x="2165350" y="4870450"/>
          <p14:tracePt t="135424" x="2190750" y="4870450"/>
          <p14:tracePt t="135440" x="2235200" y="4870450"/>
          <p14:tracePt t="135457" x="2305050" y="4870450"/>
          <p14:tracePt t="135473" x="2343150" y="4870450"/>
          <p14:tracePt t="135490" x="2432050" y="4870450"/>
          <p14:tracePt t="135506" x="2476500" y="4870450"/>
          <p14:tracePt t="135523" x="2565400" y="4870450"/>
          <p14:tracePt t="135540" x="2641600" y="4870450"/>
          <p14:tracePt t="135559" x="2679700" y="4870450"/>
          <p14:tracePt t="135573" x="2743200" y="4870450"/>
          <p14:tracePt t="135590" x="2781300" y="4870450"/>
          <p14:tracePt t="135605" x="2819400" y="4870450"/>
          <p14:tracePt t="135623" x="2857500" y="4870450"/>
          <p14:tracePt t="135640" x="2870200" y="4870450"/>
          <p14:tracePt t="135657" x="2908300" y="4870450"/>
          <p14:tracePt t="135674" x="2933700" y="4870450"/>
          <p14:tracePt t="135688" x="2990850" y="4870450"/>
          <p14:tracePt t="135705" x="3022600" y="4870450"/>
          <p14:tracePt t="135722" x="3079750" y="4870450"/>
          <p14:tracePt t="135738" x="3136900" y="4870450"/>
          <p14:tracePt t="135755" x="3155950" y="4870450"/>
          <p14:tracePt t="135773" x="3175000" y="4870450"/>
          <p14:tracePt t="135790" x="3200400" y="4870450"/>
          <p14:tracePt t="135807" x="3225800" y="4870450"/>
          <p14:tracePt t="135823" x="3282950" y="4870450"/>
          <p14:tracePt t="135840" x="3327400" y="4870450"/>
          <p14:tracePt t="135857" x="3397250" y="4870450"/>
          <p14:tracePt t="135873" x="3416300" y="4870450"/>
          <p14:tracePt t="135890" x="3454400" y="4870450"/>
          <p14:tracePt t="135907" x="3479800" y="4870450"/>
          <p14:tracePt t="135923" x="3505200" y="4870450"/>
          <p14:tracePt t="135940" x="3556000" y="4870450"/>
          <p14:tracePt t="135957" x="3587750" y="4870450"/>
          <p14:tracePt t="135973" x="3638550" y="4870450"/>
          <p14:tracePt t="135990" x="3651250" y="4870450"/>
          <p14:tracePt t="136117" x="3651250" y="4864100"/>
          <p14:tracePt t="147493" x="3651250" y="4857750"/>
          <p14:tracePt t="147524" x="3651250" y="4851400"/>
          <p14:tracePt t="147537" x="3651250" y="4845050"/>
          <p14:tracePt t="147541" x="3638550" y="4832350"/>
          <p14:tracePt t="147557" x="3619500" y="4819650"/>
          <p14:tracePt t="147560" x="3600450" y="4800600"/>
          <p14:tracePt t="147573" x="3556000" y="4756150"/>
          <p14:tracePt t="147589" x="3524250" y="4737100"/>
          <p14:tracePt t="147606" x="3479800" y="4705350"/>
          <p14:tracePt t="147624" x="3435350" y="4686300"/>
          <p14:tracePt t="147641" x="3409950" y="4679950"/>
          <p14:tracePt t="147657" x="3359150" y="4667250"/>
          <p14:tracePt t="147674" x="3327400" y="4660900"/>
          <p14:tracePt t="147689" x="3219450" y="4629150"/>
          <p14:tracePt t="147706" x="3098800" y="4591050"/>
          <p14:tracePt t="147723" x="3041650" y="4578350"/>
          <p14:tracePt t="147739" x="2946400" y="4546600"/>
          <p14:tracePt t="147757" x="2921000" y="4540250"/>
          <p14:tracePt t="147757" x="2901950" y="4533900"/>
          <p14:tracePt t="147774" x="2882900" y="4533900"/>
          <p14:tracePt t="147791" x="2870200" y="4527550"/>
          <p14:tracePt t="147807" x="2863850" y="4527550"/>
          <p14:tracePt t="147824" x="2832100" y="4527550"/>
          <p14:tracePt t="147841" x="2813050" y="4527550"/>
          <p14:tracePt t="147857" x="2787650" y="4527550"/>
          <p14:tracePt t="147874" x="2762250" y="4527550"/>
          <p14:tracePt t="147890" x="2743200" y="4527550"/>
          <p14:tracePt t="147908" x="2705100" y="4527550"/>
          <p14:tracePt t="147924" x="2686050" y="4521200"/>
          <p14:tracePt t="147940" x="2628900" y="4521200"/>
          <p14:tracePt t="147957" x="2559050" y="4514850"/>
          <p14:tracePt t="147974" x="2520950" y="4514850"/>
          <p14:tracePt t="147990" x="2463800" y="4514850"/>
          <p14:tracePt t="148007" x="2444750" y="4514850"/>
          <p14:tracePt t="148024" x="2406650" y="4514850"/>
          <p14:tracePt t="148040" x="2374900" y="4514850"/>
          <p14:tracePt t="148057" x="2349500" y="4514850"/>
          <p14:tracePt t="148073" x="2298700" y="4514850"/>
          <p14:tracePt t="148090" x="2273300" y="4514850"/>
          <p14:tracePt t="148107" x="2209800" y="4514850"/>
          <p14:tracePt t="148123" x="2139950" y="4514850"/>
          <p14:tracePt t="148141" x="2108200" y="4514850"/>
          <p14:tracePt t="148157" x="2019300" y="4514850"/>
          <p14:tracePt t="148174" x="1974850" y="4508500"/>
          <p14:tracePt t="148190" x="1866900" y="4508500"/>
          <p14:tracePt t="148207" x="1733550" y="4502150"/>
          <p14:tracePt t="148224" x="1657350" y="4502150"/>
          <p14:tracePt t="148240" x="1524000" y="4502150"/>
          <p14:tracePt t="148256" x="1460500" y="4502150"/>
          <p14:tracePt t="148272" x="1365250" y="4502150"/>
          <p14:tracePt t="148289" x="1320800" y="4502150"/>
          <p14:tracePt t="148306" x="1238250" y="4502150"/>
          <p14:tracePt t="148324" x="1181100" y="4502150"/>
          <p14:tracePt t="148341" x="1155700" y="4502150"/>
          <p14:tracePt t="148357" x="1123950" y="4502150"/>
          <p14:tracePt t="148374" x="1104900" y="4502150"/>
          <p14:tracePt t="148390" x="1092200" y="4502150"/>
          <p14:tracePt t="148407" x="1073150" y="4502150"/>
          <p14:tracePt t="148423" x="1054100" y="4502150"/>
          <p14:tracePt t="148440" x="1016000" y="4508500"/>
          <p14:tracePt t="148457" x="965200" y="4521200"/>
          <p14:tracePt t="148474" x="952500" y="4527550"/>
          <p14:tracePt t="148490" x="920750" y="4546600"/>
          <p14:tracePt t="148507" x="914400" y="4552950"/>
          <p14:tracePt t="148524" x="908050" y="4572000"/>
          <p14:tracePt t="148540" x="901700" y="4603750"/>
          <p14:tracePt t="148557" x="901700" y="4610100"/>
          <p14:tracePt t="148574" x="901700" y="4635500"/>
          <p14:tracePt t="148610" x="901700" y="4648200"/>
          <p14:tracePt t="148622" x="901700" y="4654550"/>
          <p14:tracePt t="148624" x="901700" y="4660900"/>
          <p14:tracePt t="148639" x="914400" y="4679950"/>
          <p14:tracePt t="148656" x="946150" y="4711700"/>
          <p14:tracePt t="148673" x="971550" y="4737100"/>
          <p14:tracePt t="148689" x="1041400" y="4787900"/>
          <p14:tracePt t="148706" x="1085850" y="4813300"/>
          <p14:tracePt t="148722" x="1206500" y="4864100"/>
          <p14:tracePt t="148740" x="1320800" y="4895850"/>
          <p14:tracePt t="148757" x="1377950" y="4908550"/>
          <p14:tracePt t="148774" x="1473200" y="4921250"/>
          <p14:tracePt t="148791" x="1524000" y="4927600"/>
          <p14:tracePt t="148807" x="1581150" y="4927600"/>
          <p14:tracePt t="148824" x="1625600" y="4927600"/>
          <p14:tracePt t="148840" x="1651000" y="4927600"/>
          <p14:tracePt t="148857" x="1720850" y="4927600"/>
          <p14:tracePt t="148874" x="1752600" y="4927600"/>
          <p14:tracePt t="148891" x="1841500" y="4927600"/>
          <p14:tracePt t="148907" x="1917700" y="4927600"/>
          <p14:tracePt t="148923" x="1949450" y="4927600"/>
          <p14:tracePt t="148941" x="2038350" y="4927600"/>
          <p14:tracePt t="148957" x="2082800" y="4927600"/>
          <p14:tracePt t="148974" x="2171700" y="4927600"/>
          <p14:tracePt t="148991" x="2279650" y="4927600"/>
          <p14:tracePt t="149007" x="2324100" y="4927600"/>
          <p14:tracePt t="149024" x="2413000" y="4927600"/>
          <p14:tracePt t="149040" x="2444750" y="4927600"/>
          <p14:tracePt t="149057" x="2514600" y="4927600"/>
          <p14:tracePt t="149074" x="2559050" y="4927600"/>
          <p14:tracePt t="149090" x="2584450" y="4927600"/>
          <p14:tracePt t="149107" x="2654300" y="4927600"/>
          <p14:tracePt t="149124" x="2686050" y="4927600"/>
          <p14:tracePt t="149140" x="2755900" y="4927600"/>
          <p14:tracePt t="149157" x="2832100" y="4927600"/>
          <p14:tracePt t="149174" x="2863850" y="4927600"/>
          <p14:tracePt t="149190" x="2914650" y="4927600"/>
          <p14:tracePt t="149207" x="2946400" y="4927600"/>
          <p14:tracePt t="149224" x="3003550" y="4927600"/>
          <p14:tracePt t="149240" x="3067050" y="4927600"/>
          <p14:tracePt t="149258" x="3105150" y="4927600"/>
          <p14:tracePt t="149272" x="3168650" y="4927600"/>
          <p14:tracePt t="149289" x="3194050" y="4927600"/>
          <p14:tracePt t="149305" x="3238500" y="4927600"/>
          <p14:tracePt t="149322" x="3276600" y="4927600"/>
          <p14:tracePt t="149340" x="3302000" y="4927600"/>
          <p14:tracePt t="149357" x="3359150" y="4927600"/>
          <p14:tracePt t="149374" x="3384550" y="4927600"/>
          <p14:tracePt t="149390" x="3441700" y="4927600"/>
          <p14:tracePt t="149407" x="3479800" y="4927600"/>
          <p14:tracePt t="149424" x="3498850" y="4927600"/>
          <p14:tracePt t="149440" x="3517900" y="4927600"/>
          <p14:tracePt t="149457" x="3530600" y="4927600"/>
          <p14:tracePt t="149474" x="3549650" y="4927600"/>
          <p14:tracePt t="149490" x="3575050" y="4927600"/>
          <p14:tracePt t="149507" x="3587750" y="4927600"/>
          <p14:tracePt t="149523" x="3606800" y="4927600"/>
          <p14:tracePt t="149540" x="3619500" y="4927600"/>
          <p14:tracePt t="149557" x="3625850" y="4927600"/>
          <p14:tracePt t="149610" x="3632200" y="4927600"/>
          <p14:tracePt t="149633" x="3638550" y="4927600"/>
          <p14:tracePt t="149643" x="3644900" y="4921250"/>
          <p14:tracePt t="149663" x="3651250" y="4908550"/>
          <p14:tracePt t="149675" x="3657600" y="4902200"/>
          <p14:tracePt t="149676" x="3657600" y="4895850"/>
          <p14:tracePt t="149689" x="3663950" y="4876800"/>
          <p14:tracePt t="149726" x="3670300" y="4870450"/>
          <p14:tracePt t="149727" x="3670300" y="4864100"/>
          <p14:tracePt t="149739" x="3676650" y="4857750"/>
          <p14:tracePt t="149777" x="3676650" y="4851400"/>
          <p14:tracePt t="150380" x="3670300" y="4851400"/>
          <p14:tracePt t="153330" x="3676650" y="4851400"/>
          <p14:tracePt t="153340" x="3683000" y="4851400"/>
          <p14:tracePt t="153345" x="3702050" y="4851400"/>
          <p14:tracePt t="153356" x="3740150" y="4851400"/>
          <p14:tracePt t="153372" x="3759200" y="4851400"/>
          <p14:tracePt t="153390" x="3816350" y="4851400"/>
          <p14:tracePt t="153407" x="3860800" y="4851400"/>
          <p14:tracePt t="153424" x="3879850" y="4851400"/>
          <p14:tracePt t="153440" x="3911600" y="4851400"/>
          <p14:tracePt t="153457" x="3924300" y="4851400"/>
          <p14:tracePt t="153473" x="3943350" y="4845050"/>
          <p14:tracePt t="153490" x="3975100" y="4845050"/>
          <p14:tracePt t="153507" x="3987800" y="4838700"/>
          <p14:tracePt t="153523" x="4032250" y="4838700"/>
          <p14:tracePt t="153540" x="4064000" y="4838700"/>
          <p14:tracePt t="153557" x="4121150" y="4838700"/>
          <p14:tracePt t="153574" x="4171950" y="4838700"/>
          <p14:tracePt t="153590" x="4184650" y="4838700"/>
          <p14:tracePt t="153606" x="4216400" y="4838700"/>
          <p14:tracePt t="153622" x="4222750" y="4838700"/>
          <p14:tracePt t="153639" x="4248150" y="4838700"/>
          <p14:tracePt t="153656" x="4254500" y="4838700"/>
          <p14:tracePt t="153672" x="4298950" y="4838700"/>
          <p14:tracePt t="153689" x="4337050" y="4838700"/>
          <p14:tracePt t="153705" x="4362450" y="4838700"/>
          <p14:tracePt t="153722" x="4406900" y="4845050"/>
          <p14:tracePt t="153739" x="4438650" y="4845050"/>
          <p14:tracePt t="153757" x="4457700" y="4845050"/>
          <p14:tracePt t="153774" x="4508500" y="4845050"/>
          <p14:tracePt t="153790" x="4540250" y="4845050"/>
          <p14:tracePt t="153807" x="4603750" y="4845050"/>
          <p14:tracePt t="153824" x="4667250" y="4845050"/>
          <p14:tracePt t="153840" x="4679950" y="4845050"/>
          <p14:tracePt t="153857" x="4711700" y="4845050"/>
          <p14:tracePt t="153874" x="4724400" y="4845050"/>
          <p14:tracePt t="153891" x="4749800" y="4845050"/>
          <p14:tracePt t="153907" x="4762500" y="4838700"/>
          <p14:tracePt t="153907" x="4768850" y="4838700"/>
          <p14:tracePt t="153924" x="4787900" y="4832350"/>
          <p14:tracePt t="153940" x="4813300" y="4832350"/>
          <p14:tracePt t="153957" x="4826000" y="4826000"/>
          <p14:tracePt t="153973" x="4864100" y="4826000"/>
          <p14:tracePt t="153990" x="4902200" y="4819650"/>
          <p14:tracePt t="154007" x="4933950" y="4819650"/>
          <p14:tracePt t="154024" x="4984750" y="4819650"/>
          <p14:tracePt t="154041" x="5010150" y="4813300"/>
          <p14:tracePt t="154057" x="5054600" y="4806950"/>
          <p14:tracePt t="154074" x="5067300" y="4800600"/>
          <p14:tracePt t="154090" x="5105400" y="4787900"/>
          <p14:tracePt t="154107" x="5143500" y="4775200"/>
          <p14:tracePt t="154124" x="5168900" y="4768850"/>
          <p14:tracePt t="154140" x="5219700" y="4756150"/>
          <p14:tracePt t="154157" x="5251450" y="4749800"/>
          <p14:tracePt t="154174" x="5340350" y="4749800"/>
          <p14:tracePt t="154190" x="5448300" y="4743450"/>
          <p14:tracePt t="154207" x="5505450" y="4743450"/>
          <p14:tracePt t="154223" x="5607050" y="4743450"/>
          <p14:tracePt t="154240" x="5651500" y="4743450"/>
          <p14:tracePt t="154257" x="5708650" y="4743450"/>
          <p14:tracePt t="154274" x="5753100" y="4743450"/>
          <p14:tracePt t="154290" x="5772150" y="4743450"/>
          <p14:tracePt t="154307" x="5803900" y="4743450"/>
          <p14:tracePt t="154324" x="5810250" y="4743450"/>
          <p14:tracePt t="154339" x="5829300" y="4743450"/>
          <p14:tracePt t="154687" x="5829300" y="4737100"/>
          <p14:tracePt t="154718" x="5829300" y="4730750"/>
          <p14:tracePt t="154738" x="5822950" y="4730750"/>
          <p14:tracePt t="154749" x="5816600" y="4730750"/>
          <p14:tracePt t="154764" x="5797550" y="4724400"/>
          <p14:tracePt t="154765" x="5778500" y="4718050"/>
          <p14:tracePt t="154772" x="5759450" y="4718050"/>
          <p14:tracePt t="154789" x="5708650" y="4711700"/>
          <p14:tracePt t="154807" x="5657850" y="4711700"/>
          <p14:tracePt t="154824" x="5619750" y="4711700"/>
          <p14:tracePt t="154841" x="5530850" y="4711700"/>
          <p14:tracePt t="154857" x="5422900" y="4711700"/>
          <p14:tracePt t="154874" x="5372100" y="4711700"/>
          <p14:tracePt t="154890" x="5257800" y="4711700"/>
          <p14:tracePt t="154907" x="5213350" y="4711700"/>
          <p14:tracePt t="154924" x="5137150" y="4711700"/>
          <p14:tracePt t="154940" x="5105400" y="4711700"/>
          <p14:tracePt t="154957" x="5054600" y="4711700"/>
          <p14:tracePt t="154974" x="5016500" y="4711700"/>
          <p14:tracePt t="154990" x="4991100" y="4711700"/>
          <p14:tracePt t="155006" x="4921250" y="4711700"/>
          <p14:tracePt t="155023" x="4883150" y="4711700"/>
          <p14:tracePt t="155040" x="4781550" y="4711700"/>
          <p14:tracePt t="155057" x="4679950" y="4718050"/>
          <p14:tracePt t="155074" x="4648200" y="4718050"/>
          <p14:tracePt t="155090" x="4584700" y="4730750"/>
          <p14:tracePt t="155107" x="4559300" y="4730750"/>
          <p14:tracePt t="155123" x="4533900" y="4743450"/>
          <p14:tracePt t="155140" x="4495800" y="4749800"/>
          <p14:tracePt t="155157" x="4476750" y="4749800"/>
          <p14:tracePt t="155174" x="4451350" y="4749800"/>
          <p14:tracePt t="155207" x="4413250" y="4762500"/>
          <p14:tracePt t="155211" x="4400550" y="4768850"/>
          <p14:tracePt t="155224" x="4349750" y="4787900"/>
          <p14:tracePt t="155240" x="4324350" y="4794250"/>
          <p14:tracePt t="155257" x="4267200" y="4819650"/>
          <p14:tracePt t="155274" x="4241800" y="4832350"/>
          <p14:tracePt t="155290" x="4203700" y="4851400"/>
          <p14:tracePt t="155307" x="4191000" y="4857750"/>
          <p14:tracePt t="155447" x="4197350" y="4857750"/>
          <p14:tracePt t="155467" x="4203700" y="4857750"/>
          <p14:tracePt t="155476" x="4210050" y="4857750"/>
          <p14:tracePt t="155487" x="4216400" y="4857750"/>
          <p14:tracePt t="155488" x="4229100" y="4857750"/>
          <p14:tracePt t="155505" x="4273550" y="4857750"/>
          <p14:tracePt t="155523" x="4337050" y="4857750"/>
          <p14:tracePt t="155540" x="4375150" y="4857750"/>
          <p14:tracePt t="155557" x="4451350" y="4857750"/>
          <p14:tracePt t="155575" x="4495800" y="4857750"/>
          <p14:tracePt t="155591" x="4584700" y="4857750"/>
          <p14:tracePt t="155606" x="4692650" y="4857750"/>
          <p14:tracePt t="155622" x="4756150" y="4857750"/>
          <p14:tracePt t="155639" x="4864100" y="4857750"/>
          <p14:tracePt t="155656" x="4908550" y="4857750"/>
          <p14:tracePt t="155672" x="4978400" y="4857750"/>
          <p14:tracePt t="155689" x="5003800" y="4857750"/>
          <p14:tracePt t="155727" x="5010150" y="4857750"/>
          <p14:tracePt t="155757" x="5010150" y="4851400"/>
          <p14:tracePt t="155767" x="5010150" y="4845050"/>
          <p14:tracePt t="155778" x="5003800" y="4832350"/>
          <p14:tracePt t="155788" x="4991100" y="4800600"/>
          <p14:tracePt t="155798" x="4965700" y="4756150"/>
          <p14:tracePt t="155805" x="4870450" y="4603750"/>
          <p14:tracePt t="155822" x="4819650" y="4514850"/>
          <p14:tracePt t="155839" x="4718050" y="4324350"/>
          <p14:tracePt t="155857" x="4648200" y="4146550"/>
          <p14:tracePt t="155874" x="4616450" y="4057650"/>
          <p14:tracePt t="155890" x="4610100" y="3924300"/>
          <p14:tracePt t="155907" x="4603750" y="3854450"/>
          <p14:tracePt t="155923" x="4584700" y="3727450"/>
          <p14:tracePt t="155940" x="4565650" y="3581400"/>
          <p14:tracePt t="155957" x="4559300" y="3505200"/>
          <p14:tracePt t="155973" x="4540250" y="3371850"/>
          <p14:tracePt t="155991" x="4540250" y="3314700"/>
          <p14:tracePt t="156007" x="4540250" y="3225800"/>
          <p14:tracePt t="156023" x="4533900" y="3168650"/>
          <p14:tracePt t="156040" x="4533900" y="3143250"/>
          <p14:tracePt t="156057" x="4533900" y="3117850"/>
          <p14:tracePt t="156074" x="4533900" y="3098800"/>
          <p14:tracePt t="156090" x="4527550" y="3079750"/>
          <p14:tracePt t="156107" x="4521200" y="3067050"/>
          <p14:tracePt t="156174" x="4514850" y="3067050"/>
          <p14:tracePt t="156215" x="4514850" y="3073400"/>
          <p14:tracePt t="156226" x="4514850" y="3079750"/>
          <p14:tracePt t="156246" x="4508500" y="3092450"/>
          <p14:tracePt t="156256" x="4508500" y="3105150"/>
          <p14:tracePt t="156264" x="4502150" y="3105150"/>
          <p14:tracePt t="156272" x="4495800" y="3124200"/>
          <p14:tracePt t="156289" x="4495800" y="3130550"/>
          <p14:tracePt t="156306" x="4489450" y="3149600"/>
          <p14:tracePt t="156323" x="4489450" y="3162300"/>
          <p14:tracePt t="156341" x="4489450" y="3168650"/>
          <p14:tracePt t="156357" x="4508500" y="3181350"/>
          <p14:tracePt t="156373" x="4533900" y="3187700"/>
          <p14:tracePt t="156390" x="4591050" y="3200400"/>
          <p14:tracePt t="156407" x="4705350" y="3219450"/>
          <p14:tracePt t="156423" x="4762500" y="3219450"/>
          <p14:tracePt t="156440" x="4902200" y="3225800"/>
          <p14:tracePt t="156457" x="4965700" y="3225800"/>
          <p14:tracePt t="156473" x="5099050" y="3225800"/>
          <p14:tracePt t="156490" x="5219700" y="3225800"/>
          <p14:tracePt t="156507" x="5270500" y="3225800"/>
          <p14:tracePt t="156524" x="5359400" y="3225800"/>
          <p14:tracePt t="156540" x="5403850" y="3225800"/>
          <p14:tracePt t="156557" x="5492750" y="3225800"/>
          <p14:tracePt t="156574" x="5600700" y="3225800"/>
          <p14:tracePt t="156590" x="5645150" y="3225800"/>
          <p14:tracePt t="156606" x="5746750" y="3232150"/>
          <p14:tracePt t="156622" x="5791200" y="3238500"/>
          <p14:tracePt t="156639" x="5873750" y="3251200"/>
          <p14:tracePt t="156655" x="5930900" y="3263900"/>
          <p14:tracePt t="156672" x="5956300" y="3263900"/>
          <p14:tracePt t="156689" x="6026150" y="3270250"/>
          <p14:tracePt t="156706" x="6057900" y="3270250"/>
          <p14:tracePt t="156722" x="6134100" y="3270250"/>
          <p14:tracePt t="156739" x="6184900" y="3270250"/>
          <p14:tracePt t="156757" x="6197600" y="3270250"/>
          <p14:tracePt t="156774" x="6210300" y="3270250"/>
          <p14:tracePt t="157062" x="6210300" y="3276600"/>
          <p14:tracePt t="157114" x="6203950" y="3282950"/>
          <p14:tracePt t="157125" x="6191250" y="3282950"/>
          <p14:tracePt t="157135" x="6178550" y="3289300"/>
          <p14:tracePt t="157139" x="6153150" y="3289300"/>
          <p14:tracePt t="157155" x="6083300" y="3289300"/>
          <p14:tracePt t="157174" x="6000750" y="3289300"/>
          <p14:tracePt t="157190" x="5943600" y="3289300"/>
          <p14:tracePt t="157207" x="5822950" y="3289300"/>
          <p14:tracePt t="157224" x="5759450" y="3289300"/>
          <p14:tracePt t="157240" x="5581650" y="3270250"/>
          <p14:tracePt t="157257" x="5378450" y="3251200"/>
          <p14:tracePt t="157273" x="5270500" y="3244850"/>
          <p14:tracePt t="157290" x="5060950" y="3232150"/>
          <p14:tracePt t="157307" x="4902200" y="3232150"/>
          <p14:tracePt t="157324" x="4832350" y="3232150"/>
          <p14:tracePt t="157340" x="4749800" y="3232150"/>
          <p14:tracePt t="157357" x="4724400" y="3232150"/>
          <p14:tracePt t="157374" x="4679950" y="3232150"/>
          <p14:tracePt t="157390" x="4654550" y="3232150"/>
          <p14:tracePt t="157390" x="4629150" y="3232150"/>
          <p14:tracePt t="157407" x="4597400" y="3232150"/>
          <p14:tracePt t="157423" x="4521200" y="3232150"/>
          <p14:tracePt t="157440" x="4476750" y="3232150"/>
          <p14:tracePt t="157456" x="4375150" y="3232150"/>
          <p14:tracePt t="157473" x="4318000" y="3232150"/>
          <p14:tracePt t="157490" x="4305300" y="3232150"/>
          <p14:tracePt t="157507" x="4292600" y="3232150"/>
          <p14:tracePt t="157634" x="4292600" y="3238500"/>
          <p14:tracePt t="157653" x="4298950" y="3238500"/>
          <p14:tracePt t="157666" x="4311650" y="3238500"/>
          <p14:tracePt t="157669" x="4337050" y="3244850"/>
          <p14:tracePt t="157683" x="4368800" y="3244850"/>
          <p14:tracePt t="157690" x="4413250" y="3244850"/>
          <p14:tracePt t="157706" x="4521200" y="3244850"/>
          <p14:tracePt t="157723" x="4660900" y="3244850"/>
          <p14:tracePt t="157739" x="4737100" y="3244850"/>
          <p14:tracePt t="157756" x="4883150" y="3244850"/>
          <p14:tracePt t="157774" x="5022850" y="3244850"/>
          <p14:tracePt t="157791" x="5086350" y="3244850"/>
          <p14:tracePt t="157807" x="5207000" y="3244850"/>
          <p14:tracePt t="157824" x="5270500" y="3244850"/>
          <p14:tracePt t="157840" x="5378450" y="3244850"/>
          <p14:tracePt t="157857" x="5492750" y="3244850"/>
          <p14:tracePt t="157874" x="5543550" y="3244850"/>
          <p14:tracePt t="157890" x="5664200" y="3244850"/>
          <p14:tracePt t="157907" x="5721350" y="3244850"/>
          <p14:tracePt t="157924" x="5842000" y="3244850"/>
          <p14:tracePt t="157940" x="5886450" y="3244850"/>
          <p14:tracePt t="157957" x="5969000" y="3244850"/>
          <p14:tracePt t="157974" x="6038850" y="3244850"/>
          <p14:tracePt t="157990" x="6064250" y="3244850"/>
          <p14:tracePt t="158007" x="6121400" y="3244850"/>
          <p14:tracePt t="158024" x="6153150" y="3244850"/>
          <p14:tracePt t="158040" x="6242050" y="3244850"/>
          <p14:tracePt t="158057" x="6305550" y="3244850"/>
          <p14:tracePt t="158073" x="6330950" y="3244850"/>
          <p14:tracePt t="158090" x="6356350" y="3244850"/>
          <p14:tracePt t="158318" x="6350000" y="3251200"/>
          <p14:tracePt t="158322" x="6337300" y="3251200"/>
          <p14:tracePt t="158341" x="6324600" y="3257550"/>
          <p14:tracePt t="158358" x="6286500" y="3270250"/>
          <p14:tracePt t="158361" x="6267450" y="3270250"/>
          <p14:tracePt t="158373" x="6242050" y="3276600"/>
          <p14:tracePt t="158390" x="6191250" y="3289300"/>
          <p14:tracePt t="158406" x="6140450" y="3314700"/>
          <p14:tracePt t="158424" x="6115050" y="3327400"/>
          <p14:tracePt t="158441" x="6070600" y="3352800"/>
          <p14:tracePt t="158458" x="6032500" y="3397250"/>
          <p14:tracePt t="158476" x="6013450" y="3422650"/>
          <p14:tracePt t="158491" x="6000750" y="3505200"/>
          <p14:tracePt t="158508" x="5994400" y="3549650"/>
          <p14:tracePt t="158525" x="5994400" y="3670300"/>
          <p14:tracePt t="158541" x="5994400" y="3835400"/>
          <p14:tracePt t="158558" x="6007100" y="3930650"/>
          <p14:tracePt t="158575" x="6038850" y="4140200"/>
          <p14:tracePt t="158592" x="6057900" y="4235450"/>
          <p14:tracePt t="158607" x="6115050" y="4438650"/>
          <p14:tracePt t="158623" x="6172200" y="4591050"/>
          <p14:tracePt t="158640" x="6197600" y="4654550"/>
          <p14:tracePt t="158656" x="6248400" y="4756150"/>
          <p14:tracePt t="158677" x="6261100" y="4787900"/>
          <p14:tracePt t="158690" x="6292850" y="4838700"/>
          <p14:tracePt t="158707" x="6305550" y="4870450"/>
          <p14:tracePt t="158723" x="6311900" y="4876800"/>
          <p14:tracePt t="158740" x="6311900" y="4883150"/>
          <p14:tracePt t="158787" x="6311900" y="4889500"/>
          <p14:tracePt t="158820" x="6311900" y="4895850"/>
          <p14:tracePt t="158824" x="6311900" y="4902200"/>
          <p14:tracePt t="158840" x="6311900" y="4908550"/>
          <p14:tracePt t="158856" x="6318250" y="4914900"/>
          <p14:tracePt t="158858" x="6318250" y="4927600"/>
          <p14:tracePt t="158873" x="6324600" y="4940300"/>
          <p14:tracePt t="158912" x="6330950" y="4940300"/>
          <p14:tracePt t="158932" x="6337300" y="4940300"/>
          <p14:tracePt t="158963" x="6343650" y="4940300"/>
          <p14:tracePt t="160358" x="6350000" y="4940300"/>
          <p14:tracePt t="160378" x="6356350" y="4940300"/>
          <p14:tracePt t="160399" x="6362700" y="4933950"/>
          <p14:tracePt t="160409" x="6369050" y="4933950"/>
          <p14:tracePt t="160420" x="6375400" y="4933950"/>
          <p14:tracePt t="160441" x="6375400" y="4927600"/>
          <p14:tracePt t="160443" x="6381750" y="4927600"/>
          <p14:tracePt t="160458" x="6388100" y="4921250"/>
          <p14:tracePt t="160534" x="6388100" y="4914900"/>
          <p14:tracePt t="160544" x="6388100" y="4908550"/>
          <p14:tracePt t="160556" x="6388100" y="4902200"/>
          <p14:tracePt t="160576" x="6388100" y="4895850"/>
          <p14:tracePt t="161259" x="6381750" y="4895850"/>
          <p14:tracePt t="161312" x="6375400" y="4895850"/>
          <p14:tracePt t="161407" x="6375400" y="4902200"/>
          <p14:tracePt t="161424" x="6375400" y="4908550"/>
          <p14:tracePt t="161446" x="6369050" y="4914900"/>
          <p14:tracePt t="161537" x="6362700" y="4914900"/>
          <p14:tracePt t="161609" x="6356350" y="4914900"/>
          <p14:tracePt t="161619" x="6356350" y="4921250"/>
          <p14:tracePt t="161632" x="6350000" y="4921250"/>
          <p14:tracePt t="161641" x="6350000" y="4927600"/>
          <p14:tracePt t="161643" x="6343650" y="4927600"/>
          <p14:tracePt t="161656" x="6324600" y="4933950"/>
          <p14:tracePt t="161673" x="6318250" y="4940300"/>
          <p14:tracePt t="161690" x="6292850" y="4953000"/>
          <p14:tracePt t="161708" x="6248400" y="4965700"/>
          <p14:tracePt t="161724" x="6223000" y="4972050"/>
          <p14:tracePt t="161741" x="6172200" y="4991100"/>
          <p14:tracePt t="161758" x="6134100" y="5003800"/>
          <p14:tracePt t="161774" x="6045200" y="5022850"/>
          <p14:tracePt t="161792" x="5956300" y="5029200"/>
          <p14:tracePt t="161808" x="5899150" y="5029200"/>
          <p14:tracePt t="161824" x="5772150" y="5035550"/>
          <p14:tracePt t="161841" x="5695950" y="5035550"/>
          <p14:tracePt t="161841" x="5632450" y="5035550"/>
          <p14:tracePt t="161858" x="5556250" y="5035550"/>
          <p14:tracePt t="161874" x="5410200" y="5054600"/>
          <p14:tracePt t="161891" x="5353050" y="5060950"/>
          <p14:tracePt t="161907" x="5251450" y="5080000"/>
          <p14:tracePt t="161924" x="5207000" y="5086350"/>
          <p14:tracePt t="161941" x="5099050" y="5092700"/>
          <p14:tracePt t="161958" x="4984750" y="5099050"/>
          <p14:tracePt t="161975" x="4940300" y="5099050"/>
          <p14:tracePt t="161991" x="4851400" y="5105400"/>
          <p14:tracePt t="162008" x="4819650" y="5105400"/>
          <p14:tracePt t="162024" x="4781550" y="5105400"/>
          <p14:tracePt t="162041" x="4749800" y="5111750"/>
          <p14:tracePt t="162058" x="4737100" y="5111750"/>
          <p14:tracePt t="162075" x="4705350" y="5111750"/>
          <p14:tracePt t="162091" x="4686300" y="5118100"/>
          <p14:tracePt t="162107" x="4648200" y="5124450"/>
          <p14:tracePt t="162125" x="4610100" y="5130800"/>
          <p14:tracePt t="162141" x="4584700" y="5130800"/>
          <p14:tracePt t="162158" x="4540250" y="5137150"/>
          <p14:tracePt t="162174" x="4508500" y="5137150"/>
          <p14:tracePt t="162191" x="4438650" y="5137150"/>
          <p14:tracePt t="162208" x="4381500" y="5137150"/>
          <p14:tracePt t="162224" x="4349750" y="5137150"/>
          <p14:tracePt t="162241" x="4311650" y="5137150"/>
          <p14:tracePt t="162258" x="4298950" y="5137150"/>
          <p14:tracePt t="162274" x="4279900" y="5143500"/>
          <p14:tracePt t="162291" x="4267200" y="5149850"/>
          <p14:tracePt t="162308" x="4260850" y="5149850"/>
          <p14:tracePt t="162324" x="4241800" y="5162550"/>
          <p14:tracePt t="162341" x="4235450" y="5168900"/>
          <p14:tracePt t="162357" x="4216400" y="5175250"/>
          <p14:tracePt t="162374" x="4203700" y="5175250"/>
          <p14:tracePt t="162391" x="4197350" y="5175250"/>
          <p14:tracePt t="162407" x="4191000" y="5181600"/>
          <p14:tracePt t="162425" x="4184650" y="5187950"/>
          <p14:tracePt t="162441" x="4171950" y="5194300"/>
          <p14:tracePt t="162458" x="4146550" y="5194300"/>
          <p14:tracePt t="162474" x="4133850" y="5194300"/>
          <p14:tracePt t="162491" x="4108450" y="5200650"/>
          <p14:tracePt t="162508" x="4095750" y="5207000"/>
          <p14:tracePt t="162524" x="4076700" y="5213350"/>
          <p14:tracePt t="162541" x="4057650" y="5213350"/>
          <p14:tracePt t="162558" x="4044950" y="5213350"/>
          <p14:tracePt t="162574" x="4032250" y="5219700"/>
          <p14:tracePt t="162590" x="4025900" y="5219700"/>
          <p14:tracePt t="162606" x="4019550" y="5219700"/>
          <p14:tracePt t="162623" x="4013200" y="5219700"/>
          <p14:tracePt t="162640" x="4006850" y="5219700"/>
          <p14:tracePt t="162656" x="3994150" y="5219700"/>
          <p14:tracePt t="162673" x="3987800" y="5226050"/>
          <p14:tracePt t="162690" x="3975100" y="5226050"/>
          <p14:tracePt t="162706" x="3968750" y="5226050"/>
          <p14:tracePt t="162723" x="3962400" y="5226050"/>
          <p14:tracePt t="162739" x="3949700" y="5226050"/>
          <p14:tracePt t="162778" x="3943350" y="5226050"/>
          <p14:tracePt t="162782" x="3937000" y="5226050"/>
          <p14:tracePt t="162791" x="3930650" y="5226050"/>
          <p14:tracePt t="162809" x="3930650" y="5232400"/>
          <p14:tracePt t="163114" x="3930650" y="5238750"/>
          <p14:tracePt t="163155" x="3937000" y="5238750"/>
          <p14:tracePt t="164356" x="3943350" y="5245100"/>
          <p14:tracePt t="164397" x="3943350" y="5251450"/>
          <p14:tracePt t="165059" x="3949700" y="5251450"/>
          <p14:tracePt t="165100" x="3956050" y="5251450"/>
          <p14:tracePt t="167552" x="3962400" y="5251450"/>
          <p14:tracePt t="168612" x="3962400" y="5245100"/>
          <p14:tracePt t="168622" x="3956050" y="5245100"/>
          <p14:tracePt t="168632" x="3956050" y="5232400"/>
          <p14:tracePt t="168639" x="3956050" y="5194300"/>
          <p14:tracePt t="168657" x="3949700" y="5149850"/>
          <p14:tracePt t="168675" x="3949700" y="5029200"/>
          <p14:tracePt t="168691" x="3949700" y="4857750"/>
          <p14:tracePt t="168708" x="3949700" y="4781550"/>
          <p14:tracePt t="168723" x="3962400" y="4616450"/>
          <p14:tracePt t="168740" x="3975100" y="4540250"/>
          <p14:tracePt t="168756" x="4000500" y="4394200"/>
          <p14:tracePt t="168775" x="4038600" y="4248150"/>
          <p14:tracePt t="168791" x="4044950" y="4171950"/>
          <p14:tracePt t="168808" x="4070350" y="4057650"/>
          <p14:tracePt t="168825" x="4076700" y="4013200"/>
          <p14:tracePt t="168841" x="4089400" y="3943350"/>
          <p14:tracePt t="168858" x="4102100" y="3917950"/>
          <p14:tracePt t="168875" x="4114800" y="3905250"/>
          <p14:tracePt t="168891" x="4133850" y="3879850"/>
          <p14:tracePt t="168908" x="4140200" y="3867150"/>
          <p14:tracePt t="168923" x="4165600" y="3841750"/>
          <p14:tracePt t="168940" x="4178300" y="3829050"/>
          <p14:tracePt t="168956" x="4210050" y="3790950"/>
          <p14:tracePt t="168973" x="4235450" y="3759200"/>
          <p14:tracePt t="168991" x="4248150" y="3740150"/>
          <p14:tracePt t="169008" x="4254500" y="3714750"/>
          <p14:tracePt t="169023" x="4254500" y="3702050"/>
          <p14:tracePt t="169039" x="4260850" y="3683000"/>
          <p14:tracePt t="169056" x="4260850" y="3638550"/>
          <p14:tracePt t="169073" x="4248150" y="3613150"/>
          <p14:tracePt t="169089" x="4216400" y="3549650"/>
          <p14:tracePt t="169107" x="4159250" y="3479800"/>
          <p14:tracePt t="169125" x="4121150" y="3448050"/>
          <p14:tracePt t="169141" x="4044950" y="3403600"/>
          <p14:tracePt t="169157" x="4006850" y="3390900"/>
          <p14:tracePt t="169175" x="3930650" y="3378200"/>
          <p14:tracePt t="169191" x="3879850" y="3365500"/>
          <p14:tracePt t="169208" x="3784600" y="3365500"/>
          <p14:tracePt t="169224" x="3695700" y="3365500"/>
          <p14:tracePt t="169241" x="3663950" y="3365500"/>
          <p14:tracePt t="169257" x="3619500" y="3365500"/>
          <p14:tracePt t="169275" x="3600450" y="3365500"/>
          <p14:tracePt t="169291" x="3581400" y="3365500"/>
          <p14:tracePt t="169307" x="3562350" y="3365500"/>
          <p14:tracePt t="169341" x="3549650" y="3365500"/>
          <p14:tracePt t="169345" x="3543300" y="3365500"/>
          <p14:tracePt t="169358" x="3530600" y="3365500"/>
          <p14:tracePt t="169467" x="3543300" y="3365500"/>
          <p14:tracePt t="169472" x="3549650" y="3365500"/>
          <p14:tracePt t="169489" x="3568700" y="3359150"/>
          <p14:tracePt t="169491" x="3594100" y="3346450"/>
          <p14:tracePt t="169506" x="3663950" y="3327400"/>
          <p14:tracePt t="169525" x="3759200" y="3314700"/>
          <p14:tracePt t="169541" x="3816350" y="3308350"/>
          <p14:tracePt t="169556" x="3924300" y="3308350"/>
          <p14:tracePt t="169573" x="4000500" y="3308350"/>
          <p14:tracePt t="169590" x="4159250" y="3308350"/>
          <p14:tracePt t="169606" x="4343400" y="3308350"/>
          <p14:tracePt t="169623" x="4451350" y="3308350"/>
          <p14:tracePt t="169639" x="4648200" y="3308350"/>
          <p14:tracePt t="169658" x="4806950" y="3308350"/>
          <p14:tracePt t="169675" x="4870450" y="3308350"/>
          <p14:tracePt t="169691" x="4972050" y="3308350"/>
          <p14:tracePt t="169706" x="5003800" y="3308350"/>
          <p14:tracePt t="169723" x="5092700" y="3308350"/>
          <p14:tracePt t="169740" x="5137150" y="3308350"/>
          <p14:tracePt t="169756" x="5226050" y="3308350"/>
          <p14:tracePt t="169775" x="5314950" y="3308350"/>
          <p14:tracePt t="169791" x="5359400" y="3308350"/>
          <p14:tracePt t="169807" x="5422900" y="3308350"/>
          <p14:tracePt t="169825" x="5461000" y="3308350"/>
          <p14:tracePt t="169841" x="5537200" y="3308350"/>
          <p14:tracePt t="169858" x="5657850" y="3308350"/>
          <p14:tracePt t="169875" x="5708650" y="3308350"/>
          <p14:tracePt t="169891" x="5829300" y="3308350"/>
          <p14:tracePt t="169908" x="5905500" y="3308350"/>
          <p14:tracePt t="169925" x="5930900" y="3308350"/>
          <p14:tracePt t="169941" x="5975350" y="3308350"/>
          <p14:tracePt t="169957" x="5988050" y="3308350"/>
          <p14:tracePt t="169975" x="6038850" y="3308350"/>
          <p14:tracePt t="169991" x="6083300" y="3308350"/>
          <p14:tracePt t="170008" x="6159500" y="3308350"/>
          <p14:tracePt t="170025" x="6223000" y="3308350"/>
          <p14:tracePt t="170041" x="6242050" y="3308350"/>
          <p14:tracePt t="170057" x="6261100" y="3308350"/>
          <p14:tracePt t="170224" x="6254750" y="3308350"/>
          <p14:tracePt t="170236" x="6248400" y="3308350"/>
          <p14:tracePt t="170244" x="6235700" y="3308350"/>
          <p14:tracePt t="170256" x="6223000" y="3308350"/>
          <p14:tracePt t="170258" x="6203950" y="3314700"/>
          <p14:tracePt t="170273" x="6140450" y="3321050"/>
          <p14:tracePt t="170290" x="6070600" y="3333750"/>
          <p14:tracePt t="170308" x="6026150" y="3340100"/>
          <p14:tracePt t="170324" x="5937250" y="3346450"/>
          <p14:tracePt t="170341" x="5892800" y="3346450"/>
          <p14:tracePt t="170358" x="5803900" y="3352800"/>
          <p14:tracePt t="170374" x="5695950" y="3352800"/>
          <p14:tracePt t="170391" x="5626100" y="3352800"/>
          <p14:tracePt t="170408" x="5499100" y="3352800"/>
          <p14:tracePt t="170425" x="5422900" y="3352800"/>
          <p14:tracePt t="170441" x="5257800" y="3352800"/>
          <p14:tracePt t="170457" x="5086350" y="3352800"/>
          <p14:tracePt t="170475" x="5010150" y="3352800"/>
          <p14:tracePt t="170491" x="4883150" y="3365500"/>
          <p14:tracePt t="170507" x="4813300" y="3365500"/>
          <p14:tracePt t="170524" x="4705350" y="3371850"/>
          <p14:tracePt t="170541" x="4660900" y="3378200"/>
          <p14:tracePt t="170557" x="4559300" y="3384550"/>
          <p14:tracePt t="170573" x="4438650" y="3397250"/>
          <p14:tracePt t="170590" x="4381500" y="3397250"/>
          <p14:tracePt t="170606" x="4273550" y="3403600"/>
          <p14:tracePt t="170623" x="4216400" y="3403600"/>
          <p14:tracePt t="170639" x="4121150" y="3403600"/>
          <p14:tracePt t="170656" x="4032250" y="3403600"/>
          <p14:tracePt t="170674" x="3987800" y="3403600"/>
          <p14:tracePt t="170691" x="3886200" y="3403600"/>
          <p14:tracePt t="170708" x="3841750" y="3403600"/>
          <p14:tracePt t="170723" x="3752850" y="3403600"/>
          <p14:tracePt t="170740" x="3676650" y="3403600"/>
          <p14:tracePt t="170756" x="3644900" y="3403600"/>
          <p14:tracePt t="170773" x="3594100" y="3403600"/>
          <p14:tracePt t="170791" x="3568700" y="3403600"/>
          <p14:tracePt t="170808" x="3530600" y="3403600"/>
          <p14:tracePt t="170825" x="3486150" y="3403600"/>
          <p14:tracePt t="170841" x="3473450" y="3403600"/>
          <p14:tracePt t="170858" x="3429000" y="3409950"/>
          <p14:tracePt t="170874" x="3409950" y="3409950"/>
          <p14:tracePt t="170891" x="3378200" y="3409950"/>
          <p14:tracePt t="170908" x="3352800" y="3416300"/>
          <p14:tracePt t="170925" x="3346450" y="3416300"/>
          <p14:tracePt t="170941" x="3340100" y="3416300"/>
          <p14:tracePt t="171098" x="3333750" y="3416300"/>
          <p14:tracePt t="171149" x="3327400" y="3416300"/>
          <p14:tracePt t="171165" x="3321050" y="3416300"/>
          <p14:tracePt t="171173" x="3314700" y="3416300"/>
          <p14:tracePt t="171174" x="3314700" y="3422650"/>
          <p14:tracePt t="171213" x="3308350" y="3429000"/>
          <p14:tracePt t="171233" x="3308350" y="3435350"/>
          <p14:tracePt t="171253" x="3302000" y="3435350"/>
          <p14:tracePt t="171570" x="3308350" y="3435350"/>
          <p14:tracePt t="171591" x="3321050" y="3435350"/>
          <p14:tracePt t="171601" x="3333750" y="3435350"/>
          <p14:tracePt t="171611" x="3346450" y="3435350"/>
          <p14:tracePt t="171615" x="3371850" y="3435350"/>
          <p14:tracePt t="171623" x="3403600" y="3435350"/>
          <p14:tracePt t="171639" x="3492500" y="3435350"/>
          <p14:tracePt t="171658" x="3600450" y="3435350"/>
          <p14:tracePt t="171675" x="3644900" y="3435350"/>
          <p14:tracePt t="171691" x="3746500" y="3435350"/>
          <p14:tracePt t="171708" x="3778250" y="3435350"/>
          <p14:tracePt t="171723" x="3829050" y="3435350"/>
          <p14:tracePt t="171740" x="3848100" y="3435350"/>
          <p14:tracePt t="171756" x="3873500" y="3435350"/>
          <p14:tracePt t="171775" x="3892550" y="3435350"/>
          <p14:tracePt t="172174" x="3898900" y="3435350"/>
          <p14:tracePt t="172194" x="3905250" y="3435350"/>
          <p14:tracePt t="172216" x="3911600" y="3435350"/>
          <p14:tracePt t="172232" x="3924300" y="3435350"/>
          <p14:tracePt t="172248" x="3937000" y="3435350"/>
          <p14:tracePt t="172257" x="3949700" y="3435350"/>
          <p14:tracePt t="172272" x="3962400" y="3435350"/>
          <p14:tracePt t="172282" x="3968750" y="3435350"/>
          <p14:tracePt t="172319" x="3975100" y="3435350"/>
          <p14:tracePt t="172330" x="3981450" y="3435350"/>
          <p14:tracePt t="172340" x="3987800" y="3435350"/>
          <p14:tracePt t="172343" x="4006850" y="3435350"/>
          <p14:tracePt t="172356" x="4044950" y="3435350"/>
          <p14:tracePt t="172374" x="4057650" y="3435350"/>
          <p14:tracePt t="172391" x="4102100" y="3435350"/>
          <p14:tracePt t="172407" x="4140200" y="3435350"/>
          <p14:tracePt t="172425" x="4159250" y="3435350"/>
          <p14:tracePt t="172441" x="4191000" y="3435350"/>
          <p14:tracePt t="172458" x="4203700" y="3435350"/>
          <p14:tracePt t="172474" x="4229100" y="3435350"/>
          <p14:tracePt t="172491" x="4235450" y="3435350"/>
          <p14:tracePt t="172507" x="4241800" y="3435350"/>
          <p14:tracePt t="172524" x="4254500" y="3435350"/>
          <p14:tracePt t="172540" x="4267200" y="3435350"/>
          <p14:tracePt t="172557" x="4298950" y="3435350"/>
          <p14:tracePt t="172575" x="4337050" y="3435350"/>
          <p14:tracePt t="172591" x="4349750" y="3435350"/>
          <p14:tracePt t="172608" x="4375150" y="3435350"/>
          <p14:tracePt t="172684" x="4381500" y="3435350"/>
          <p14:tracePt t="172705" x="4387850" y="3435350"/>
          <p14:tracePt t="173631" x="4394200" y="3435350"/>
          <p14:tracePt t="173653" x="4400550" y="3435350"/>
          <p14:tracePt t="173673" x="4406900" y="3435350"/>
          <p14:tracePt t="173694" x="4413250" y="3435350"/>
          <p14:tracePt t="173704" x="4425950" y="3435350"/>
          <p14:tracePt t="173725" x="4438650" y="3435350"/>
          <p14:tracePt t="173736" x="4451350" y="3435350"/>
          <p14:tracePt t="173745" x="4464050" y="3435350"/>
          <p14:tracePt t="173756" x="4483100" y="3435350"/>
          <p14:tracePt t="173765" x="4502150" y="3435350"/>
          <p14:tracePt t="173773" x="4533900" y="3435350"/>
          <p14:tracePt t="173791" x="4546600" y="3435350"/>
          <p14:tracePt t="173791" x="4559300" y="3435350"/>
          <p14:tracePt t="173808" x="4572000" y="3435350"/>
          <p14:tracePt t="173825" x="4616450" y="3435350"/>
          <p14:tracePt t="173841" x="4648200" y="3435350"/>
          <p14:tracePt t="173857" x="4768850" y="3435350"/>
          <p14:tracePt t="173874" x="4940300" y="3435350"/>
          <p14:tracePt t="173891" x="5029200" y="3435350"/>
          <p14:tracePt t="173907" x="5175250" y="3435350"/>
          <p14:tracePt t="173925" x="5219700" y="3435350"/>
          <p14:tracePt t="173941" x="5270500" y="3435350"/>
          <p14:tracePt t="173958" x="5302250" y="3435350"/>
          <p14:tracePt t="173974" x="5308600" y="3435350"/>
          <p14:tracePt t="173991" x="5346700" y="3435350"/>
          <p14:tracePt t="174007" x="5372100" y="3435350"/>
          <p14:tracePt t="174024" x="5429250" y="3435350"/>
          <p14:tracePt t="174041" x="5473700" y="3435350"/>
          <p14:tracePt t="174057" x="5486400" y="3435350"/>
          <p14:tracePt t="174111" x="5492750" y="3435350"/>
          <p14:tracePt t="177234" x="5492750" y="3441700"/>
          <p14:tracePt t="177275" x="5492750" y="3448050"/>
          <p14:tracePt t="177296" x="5486400" y="3448050"/>
          <p14:tracePt t="177317" x="5473700" y="3448050"/>
          <p14:tracePt t="177327" x="5461000" y="3448050"/>
          <p14:tracePt t="177340" x="5435600" y="3454400"/>
          <p14:tracePt t="177342" x="5416550" y="3454400"/>
          <p14:tracePt t="177357" x="5340350" y="3454400"/>
          <p14:tracePt t="177374" x="5226050" y="3454400"/>
          <p14:tracePt t="177390" x="5162550" y="3454400"/>
          <p14:tracePt t="177407" x="5060950" y="3454400"/>
          <p14:tracePt t="177424" x="4978400" y="3454400"/>
          <p14:tracePt t="177441" x="4940300" y="3454400"/>
          <p14:tracePt t="177458" x="4851400" y="3454400"/>
          <p14:tracePt t="177475" x="4800600" y="3454400"/>
          <p14:tracePt t="177492" x="4667250" y="3454400"/>
          <p14:tracePt t="177508" x="4508500" y="3454400"/>
          <p14:tracePt t="177526" x="4438650" y="3454400"/>
          <p14:tracePt t="177541" x="4311650" y="3454400"/>
          <p14:tracePt t="177558" x="4273550" y="3448050"/>
          <p14:tracePt t="177575" x="4222750" y="3441700"/>
          <p14:tracePt t="177592" x="4184650" y="3441700"/>
          <p14:tracePt t="177624" x="4146550" y="3441700"/>
          <p14:tracePt t="177625" x="4051300" y="3441700"/>
          <p14:tracePt t="177641" x="3987800" y="3441700"/>
          <p14:tracePt t="177657" x="3835400" y="3441700"/>
          <p14:tracePt t="177674" x="3765550" y="3441700"/>
          <p14:tracePt t="177690" x="3670300" y="3441700"/>
          <p14:tracePt t="177707" x="3619500" y="3441700"/>
          <p14:tracePt t="177724" x="3600450" y="3441700"/>
          <p14:tracePt t="177740" x="3587750" y="3441700"/>
          <p14:tracePt t="177757" x="3575050" y="3441700"/>
          <p14:tracePt t="177775" x="3568700" y="3441700"/>
          <p14:tracePt t="177792" x="3556000" y="3441700"/>
          <p14:tracePt t="177808" x="3543300" y="3441700"/>
          <p14:tracePt t="177825" x="3536950" y="3441700"/>
          <p14:tracePt t="177919" x="3530600" y="3441700"/>
          <p14:tracePt t="183017" x="3524250" y="3441700"/>
          <p14:tracePt t="183049" x="3517900" y="3441700"/>
          <p14:tracePt t="183070" x="3505200" y="3441700"/>
          <p14:tracePt t="183072" x="3498850" y="3441700"/>
          <p14:tracePt t="183082" x="3486150" y="3441700"/>
          <p14:tracePt t="183090" x="3473450" y="3441700"/>
          <p14:tracePt t="183107" x="3454400" y="3441700"/>
          <p14:tracePt t="183124" x="3448050" y="3441700"/>
          <p14:tracePt t="186307" x="3441700" y="3441700"/>
          <p14:tracePt t="186327" x="3435350" y="3441700"/>
          <p14:tracePt t="186338" x="3429000" y="3441700"/>
          <p14:tracePt t="186368" x="3422650" y="3441700"/>
          <p14:tracePt t="186379" x="3409950" y="3441700"/>
          <p14:tracePt t="186399" x="3397250" y="3441700"/>
          <p14:tracePt t="186418" x="3384550" y="3441700"/>
          <p14:tracePt t="186420" x="3378200" y="3441700"/>
          <p14:tracePt t="186425" x="3359150" y="3441700"/>
          <p14:tracePt t="186440" x="3327400" y="3441700"/>
          <p14:tracePt t="186457" x="3295650" y="3441700"/>
          <p14:tracePt t="186475" x="3289300" y="3441700"/>
          <p14:tracePt t="186492" x="3270250" y="3441700"/>
          <p14:tracePt t="187897" x="3263900" y="3441700"/>
          <p14:tracePt t="187918" x="3257550" y="3441700"/>
          <p14:tracePt t="187932" x="3244850" y="3441700"/>
          <p14:tracePt t="187939" x="3213100" y="3441700"/>
          <p14:tracePt t="187961" x="3187700" y="3441700"/>
          <p14:tracePt t="187962" x="3168650" y="3441700"/>
          <p14:tracePt t="187973" x="3155950" y="3441700"/>
          <p14:tracePt t="187990" x="3124200" y="3441700"/>
          <p14:tracePt t="188036" x="3117850" y="3441700"/>
          <p14:tracePt t="188105" x="3111500" y="3435350"/>
          <p14:tracePt t="188146" x="3111500" y="3429000"/>
          <p14:tracePt t="188156" x="3117850" y="3429000"/>
          <p14:tracePt t="188166" x="3136900" y="3429000"/>
          <p14:tracePt t="188178" x="3168650" y="3429000"/>
          <p14:tracePt t="188179" x="3206750" y="3429000"/>
          <p14:tracePt t="188190" x="3251200" y="3435350"/>
          <p14:tracePt t="188207" x="3359150" y="3441700"/>
          <p14:tracePt t="188225" x="3448050" y="3454400"/>
          <p14:tracePt t="188241" x="3498850" y="3460750"/>
          <p14:tracePt t="188258" x="3575050" y="3460750"/>
          <p14:tracePt t="188275" x="3638550" y="3460750"/>
          <p14:tracePt t="188292" x="3676650" y="3460750"/>
          <p14:tracePt t="188308" x="3740150" y="3460750"/>
          <p14:tracePt t="188325" x="3765550" y="3460750"/>
          <p14:tracePt t="188341" x="3822700" y="3460750"/>
          <p14:tracePt t="188358" x="3860800" y="3460750"/>
          <p14:tracePt t="188375" x="3886200" y="3460750"/>
          <p14:tracePt t="188391" x="3956050" y="3460750"/>
          <p14:tracePt t="188408" x="4006850" y="3460750"/>
          <p14:tracePt t="188425" x="4140200" y="3460750"/>
          <p14:tracePt t="188441" x="4298950" y="3460750"/>
          <p14:tracePt t="188458" x="4368800" y="3460750"/>
          <p14:tracePt t="188475" x="4464050" y="3460750"/>
          <p14:tracePt t="188492" x="4489450" y="3460750"/>
          <p14:tracePt t="188508" x="4508500" y="3460750"/>
          <p14:tracePt t="188554" x="4514850" y="3460750"/>
          <p14:tracePt t="188572" x="4521200" y="3460750"/>
          <p14:tracePt t="189356" x="4521200" y="3454400"/>
          <p14:tracePt t="189448" x="4521200" y="3448050"/>
          <p14:tracePt t="189469" x="4521200" y="3441700"/>
          <p14:tracePt t="189473" x="4521200" y="3435350"/>
          <p14:tracePt t="189510" x="4521200" y="3429000"/>
          <p14:tracePt t="189521" x="4514850" y="3429000"/>
          <p14:tracePt t="189523" x="4514850" y="3422650"/>
          <p14:tracePt t="189593" x="4508500" y="3422650"/>
          <p14:tracePt t="189624" x="4502150" y="3416300"/>
          <p14:tracePt t="189634" x="4495800" y="3416300"/>
          <p14:tracePt t="189645" x="4483100" y="3409950"/>
          <p14:tracePt t="189656" x="4470400" y="3403600"/>
          <p14:tracePt t="189657" x="4451350" y="3397250"/>
          <p14:tracePt t="189673" x="4413250" y="3384550"/>
          <p14:tracePt t="189690" x="4381500" y="3371850"/>
          <p14:tracePt t="189707" x="4337050" y="3359150"/>
          <p14:tracePt t="189723" x="4279900" y="3340100"/>
          <p14:tracePt t="189740" x="4254500" y="3327400"/>
          <p14:tracePt t="189756" x="4191000" y="3308350"/>
          <p14:tracePt t="189775" x="4133850" y="3295650"/>
          <p14:tracePt t="189793" x="4095750" y="3282950"/>
          <p14:tracePt t="189809" x="4051300" y="3282950"/>
          <p14:tracePt t="189825" x="4025900" y="3282950"/>
          <p14:tracePt t="189840" x="3981450" y="3282950"/>
          <p14:tracePt t="189857" x="3937000" y="3282950"/>
          <p14:tracePt t="189875" x="3911600" y="3282950"/>
          <p14:tracePt t="189891" x="3841750" y="3270250"/>
          <p14:tracePt t="189908" x="3797300" y="3263900"/>
          <p14:tracePt t="189925" x="3708400" y="3257550"/>
          <p14:tracePt t="189942" x="3651250" y="3257550"/>
          <p14:tracePt t="189942" x="3606800" y="3251200"/>
          <p14:tracePt t="189958" x="3575050" y="3251200"/>
          <p14:tracePt t="189975" x="3505200" y="3251200"/>
          <p14:tracePt t="189991" x="3473450" y="3251200"/>
          <p14:tracePt t="190008" x="3422650" y="3251200"/>
          <p14:tracePt t="190025" x="3365500" y="3263900"/>
          <p14:tracePt t="190041" x="3340100" y="3270250"/>
          <p14:tracePt t="190058" x="3276600" y="3289300"/>
          <p14:tracePt t="190075" x="3257550" y="3295650"/>
          <p14:tracePt t="190092" x="3225800" y="3302000"/>
          <p14:tracePt t="190108" x="3206750" y="3314700"/>
          <p14:tracePt t="190125" x="3200400" y="3314700"/>
          <p14:tracePt t="190170" x="3194050" y="3314700"/>
          <p14:tracePt t="190330" x="3194050" y="3321050"/>
          <p14:tracePt t="190350" x="3194050" y="3327400"/>
          <p14:tracePt t="190371" x="3194050" y="3333750"/>
          <p14:tracePt t="190381" x="3206750" y="3333750"/>
          <p14:tracePt t="190392" x="3219450" y="3340100"/>
          <p14:tracePt t="190408" x="3232150" y="3340100"/>
          <p14:tracePt t="190412" x="3276600" y="3346450"/>
          <p14:tracePt t="190425" x="3295650" y="3346450"/>
          <p14:tracePt t="190440" x="3346450" y="3346450"/>
          <p14:tracePt t="190457" x="3378200" y="3346450"/>
          <p14:tracePt t="190475" x="3454400" y="3346450"/>
          <p14:tracePt t="190491" x="3543300" y="3346450"/>
          <p14:tracePt t="190508" x="3594100" y="3346450"/>
          <p14:tracePt t="190524" x="3727450" y="3346450"/>
          <p14:tracePt t="190541" x="3790950" y="3346450"/>
          <p14:tracePt t="190558" x="3924300" y="3346450"/>
          <p14:tracePt t="190575" x="4064000" y="3346450"/>
          <p14:tracePt t="190592" x="4127500" y="3346450"/>
          <p14:tracePt t="190608" x="4260850" y="3359150"/>
          <p14:tracePt t="190626" x="4324350" y="3359150"/>
          <p14:tracePt t="190640" x="4445000" y="3371850"/>
          <p14:tracePt t="190657" x="4489450" y="3371850"/>
          <p14:tracePt t="190673" x="4552950" y="3384550"/>
          <p14:tracePt t="190690" x="4572000" y="3390900"/>
          <p14:tracePt t="191510" x="4578350" y="3397250"/>
          <p14:tracePt t="192641" x="4584700" y="3397250"/>
          <p14:tracePt t="192682" x="4591050" y="3397250"/>
          <p14:tracePt t="192814" x="4591050" y="3403600"/>
          <p14:tracePt t="192947" x="4597400" y="3403600"/>
          <p14:tracePt t="193509" x="4597400" y="3409950"/>
          <p14:tracePt t="193550" x="4597400" y="3416300"/>
          <p14:tracePt t="193704" x="4591050" y="3422650"/>
          <p14:tracePt t="193725" x="4584700" y="3422650"/>
          <p14:tracePt t="193735" x="4578350" y="3429000"/>
          <p14:tracePt t="193746" x="4578350" y="3441700"/>
          <p14:tracePt t="193766" x="4578350" y="3454400"/>
          <p14:tracePt t="193777" x="4578350" y="3460750"/>
          <p14:tracePt t="193779" x="4578350" y="3467100"/>
          <p14:tracePt t="193791" x="4578350" y="3479800"/>
          <p14:tracePt t="193981" x="4578350" y="3486150"/>
          <p14:tracePt t="194001" x="4578350" y="3498850"/>
          <p14:tracePt t="194027" x="4578350" y="3505200"/>
          <p14:tracePt t="194031" x="4578350" y="3511550"/>
          <p14:tracePt t="194051" x="4578350" y="3517900"/>
          <p14:tracePt t="194380" x="4572000" y="3517900"/>
          <p14:tracePt t="194410" x="4565650" y="3517900"/>
          <p14:tracePt t="194422" x="4559300" y="3517900"/>
          <p14:tracePt t="194442" x="4552950" y="3517900"/>
          <p14:tracePt t="194452" x="4546600" y="3517900"/>
          <p14:tracePt t="194557" x="4546600" y="3524250"/>
          <p14:tracePt t="194568" x="4546600" y="3530600"/>
          <p14:tracePt t="194579" x="4546600" y="3536950"/>
          <p14:tracePt t="194598" x="4540250" y="3536950"/>
          <p14:tracePt t="194608" x="4540250" y="3543300"/>
          <p14:tracePt t="194624" x="4533900" y="3556000"/>
          <p14:tracePt t="194626" x="4527550" y="3568700"/>
          <p14:tracePt t="194641" x="4521200" y="3575050"/>
          <p14:tracePt t="194658" x="4514850" y="3581400"/>
          <p14:tracePt t="194704" x="4508500" y="3581400"/>
          <p14:tracePt t="194735" x="4508500" y="3587750"/>
          <p14:tracePt t="194744" x="4502150" y="3587750"/>
          <p14:tracePt t="194754" x="4502150" y="3594100"/>
          <p14:tracePt t="194767" x="4495800" y="3594100"/>
          <p14:tracePt t="194837" x="4495800" y="3587750"/>
          <p14:tracePt t="194841" x="4489450" y="3587750"/>
          <p14:tracePt t="194859" x="4483100" y="3587750"/>
          <p14:tracePt t="194876" x="4464050" y="3587750"/>
          <p14:tracePt t="194880" x="4406900" y="3581400"/>
          <p14:tracePt t="194893" x="4362450" y="3581400"/>
          <p14:tracePt t="194908" x="4235450" y="3556000"/>
          <p14:tracePt t="194924" x="4184650" y="3549650"/>
          <p14:tracePt t="194941" x="4076700" y="3517900"/>
          <p14:tracePt t="194957" x="4025900" y="3498850"/>
          <p14:tracePt t="194976" x="4013200" y="3492500"/>
          <p14:tracePt t="195017" x="4006850" y="3492500"/>
          <p14:tracePt t="195021" x="3987800" y="3486150"/>
          <p14:tracePt t="195042" x="3962400" y="3479800"/>
          <p14:tracePt t="195046" x="3879850" y="3454400"/>
          <p14:tracePt t="195059" x="3822700" y="3441700"/>
          <p14:tracePt t="195076" x="3721100" y="3409950"/>
          <p14:tracePt t="195092" x="3683000" y="3397250"/>
          <p14:tracePt t="195109" x="3644900" y="3384550"/>
          <p14:tracePt t="195125" x="3638550" y="3384550"/>
          <p14:tracePt t="195143" x="3632200" y="3384550"/>
          <p14:tracePt t="195158" x="3613150" y="3384550"/>
          <p14:tracePt t="195175" x="3587750" y="3384550"/>
          <p14:tracePt t="195192" x="3530600" y="3384550"/>
          <p14:tracePt t="195209" x="3467100" y="3384550"/>
          <p14:tracePt t="195226" x="3429000" y="3384550"/>
          <p14:tracePt t="195243" x="3390900" y="3384550"/>
          <p14:tracePt t="195259" x="3378200" y="3384550"/>
          <p14:tracePt t="195275" x="3365500" y="3384550"/>
          <p14:tracePt t="195410" x="3371850" y="3384550"/>
          <p14:tracePt t="195420" x="3384550" y="3384550"/>
          <p14:tracePt t="195431" x="3397250" y="3384550"/>
          <p14:tracePt t="195441" x="3416300" y="3384550"/>
          <p14:tracePt t="195451" x="3448050" y="3384550"/>
          <p14:tracePt t="195457" x="3549650" y="3384550"/>
          <p14:tracePt t="195474" x="3625850" y="3384550"/>
          <p14:tracePt t="195491" x="3784600" y="3384550"/>
          <p14:tracePt t="195509" x="3956050" y="3384550"/>
          <p14:tracePt t="195525" x="4025900" y="3384550"/>
          <p14:tracePt t="195542" x="4121150" y="3384550"/>
          <p14:tracePt t="195559" x="4146550" y="3384550"/>
          <p14:tracePt t="195559" x="4165600" y="3384550"/>
          <p14:tracePt t="195600" x="4171950" y="3384550"/>
          <p14:tracePt t="195605" x="4184650" y="3378200"/>
          <p14:tracePt t="195639" x="4197350" y="3371850"/>
          <p14:tracePt t="195641" x="4216400" y="3371850"/>
          <p14:tracePt t="195661" x="4229100" y="3365500"/>
          <p14:tracePt t="195662" x="4248150" y="3365500"/>
          <p14:tracePt t="195674" x="4279900" y="3359150"/>
          <p14:tracePt t="195712" x="4292600" y="3359150"/>
          <p14:tracePt t="195814" x="4298950" y="3359150"/>
          <p14:tracePt t="198624" x="4298950" y="3365500"/>
          <p14:tracePt t="198636" x="4292600" y="3365500"/>
          <p14:tracePt t="198647" x="4292600" y="3371850"/>
          <p14:tracePt t="198657" x="4286250" y="3378200"/>
          <p14:tracePt t="198667" x="4286250" y="3384550"/>
          <p14:tracePt t="198674" x="4273550" y="3403600"/>
          <p14:tracePt t="198691" x="4267200" y="3409950"/>
          <p14:tracePt t="198708" x="4267200" y="3429000"/>
          <p14:tracePt t="198724" x="4254500" y="3448050"/>
          <p14:tracePt t="198741" x="4254500" y="3460750"/>
          <p14:tracePt t="198757" x="4248150" y="3479800"/>
          <p14:tracePt t="198774" x="4241800" y="3492500"/>
          <p14:tracePt t="198791" x="4241800" y="3524250"/>
          <p14:tracePt t="198810" x="4235450" y="3549650"/>
          <p14:tracePt t="198826" x="4235450" y="3568700"/>
          <p14:tracePt t="198843" x="4235450" y="3600450"/>
          <p14:tracePt t="198859" x="4235450" y="3619500"/>
          <p14:tracePt t="198875" x="4235450" y="3663950"/>
          <p14:tracePt t="198892" x="4235450" y="3689350"/>
          <p14:tracePt t="198909" x="4235450" y="3702050"/>
          <p14:tracePt t="198925" x="4235450" y="3714750"/>
          <p14:tracePt t="198943" x="4235450" y="3721100"/>
          <p14:tracePt t="198957" x="4235450" y="3733800"/>
          <p14:tracePt t="198974" x="4235450" y="3740150"/>
          <p14:tracePt t="198991" x="4235450" y="3752850"/>
          <p14:tracePt t="199007" x="4235450" y="3771900"/>
          <p14:tracePt t="199026" x="4235450" y="3790950"/>
          <p14:tracePt t="199026" x="4235450" y="3803650"/>
          <p14:tracePt t="199043" x="4235450" y="3816350"/>
          <p14:tracePt t="199059" x="4235450" y="3854450"/>
          <p14:tracePt t="199076" x="4235450" y="3867150"/>
          <p14:tracePt t="199092" x="4235450" y="3898900"/>
          <p14:tracePt t="199109" x="4235450" y="3917950"/>
          <p14:tracePt t="199125" x="4235450" y="3949700"/>
          <p14:tracePt t="199143" x="4235450" y="3975100"/>
          <p14:tracePt t="199159" x="4235450" y="3994150"/>
          <p14:tracePt t="199175" x="4235450" y="4032250"/>
          <p14:tracePt t="199192" x="4235450" y="4044950"/>
          <p14:tracePt t="199209" x="4235450" y="4095750"/>
          <p14:tracePt t="199225" x="4235450" y="4146550"/>
          <p14:tracePt t="199242" x="4235450" y="4171950"/>
          <p14:tracePt t="199258" x="4235450" y="4210050"/>
          <p14:tracePt t="199275" x="4235450" y="4235450"/>
          <p14:tracePt t="199275" x="4235450" y="4254500"/>
          <p14:tracePt t="199309" x="4235450" y="4267200"/>
          <p14:tracePt t="199313" x="4235450" y="4305300"/>
          <p14:tracePt t="199326" x="4235450" y="4324350"/>
          <p14:tracePt t="199343" x="4235450" y="4349750"/>
          <p14:tracePt t="199359" x="4235450" y="4362450"/>
          <p14:tracePt t="199375" x="4235450" y="4375150"/>
          <p14:tracePt t="199392" x="4235450" y="4387850"/>
          <p14:tracePt t="199409" x="4235450" y="4400550"/>
          <p14:tracePt t="199425" x="4235450" y="4419600"/>
          <p14:tracePt t="199443" x="4229100" y="4432300"/>
          <p14:tracePt t="199459" x="4222750" y="4445000"/>
          <p14:tracePt t="199475" x="4216400" y="4470400"/>
          <p14:tracePt t="199493" x="4210050" y="4476750"/>
          <p14:tracePt t="199509" x="4191000" y="4495800"/>
          <p14:tracePt t="199526" x="4191000" y="4502150"/>
          <p14:tracePt t="199542" x="4159250" y="4521200"/>
          <p14:tracePt t="199559" x="4127500" y="4533900"/>
          <p14:tracePt t="199576" x="4121150" y="4540250"/>
          <p14:tracePt t="199593" x="4089400" y="4546600"/>
          <p14:tracePt t="199609" x="4083050" y="4546600"/>
          <p14:tracePt t="199626" x="4064000" y="4552950"/>
          <p14:tracePt t="199641" x="4057650" y="4552950"/>
          <p14:tracePt t="199657" x="4044950" y="4559300"/>
          <p14:tracePt t="199676" x="4038600" y="4565650"/>
          <p14:tracePt t="199692" x="4032250" y="4572000"/>
          <p14:tracePt t="199709" x="4019550" y="4572000"/>
          <p14:tracePt t="199726" x="4013200" y="4572000"/>
          <p14:tracePt t="199741" x="4000500" y="4572000"/>
          <p14:tracePt t="199758" x="3981450" y="4578350"/>
          <p14:tracePt t="199774" x="3975100" y="4578350"/>
          <p14:tracePt t="199792" x="3949700" y="4584700"/>
          <p14:tracePt t="199810" x="3924300" y="4584700"/>
          <p14:tracePt t="199826" x="3905250" y="4584700"/>
          <p14:tracePt t="199843" x="3892550" y="4584700"/>
          <p14:tracePt t="199859" x="3879850" y="4584700"/>
          <p14:tracePt t="199876" x="3873500" y="4584700"/>
          <p14:tracePt t="199892" x="3860800" y="4584700"/>
          <p14:tracePt t="199909" x="3848100" y="4584700"/>
          <p14:tracePt t="199925" x="3835400" y="4584700"/>
          <p14:tracePt t="199943" x="3829050" y="4584700"/>
          <p14:tracePt t="199959" x="3816350" y="4584700"/>
          <p14:tracePt t="199994" x="3810000" y="4584700"/>
          <p14:tracePt t="200007" x="3803650" y="4584700"/>
          <p14:tracePt t="200009" x="3797300" y="4584700"/>
          <p14:tracePt t="200024" x="3790950" y="4591050"/>
          <p14:tracePt t="200041" x="3784600" y="4591050"/>
          <p14:tracePt t="200057" x="3771900" y="4591050"/>
          <p14:tracePt t="200075" x="3765550" y="4591050"/>
          <p14:tracePt t="200093" x="3752850" y="4591050"/>
          <p14:tracePt t="200229" x="3746500" y="4591050"/>
          <p14:tracePt t="200284" x="3740150" y="4591050"/>
          <p14:tracePt t="200288" x="3727450" y="4597400"/>
          <p14:tracePt t="200314" x="3714750" y="4603750"/>
          <p14:tracePt t="200318" x="3702050" y="4603750"/>
          <p14:tracePt t="200325" x="3695700" y="4610100"/>
          <p14:tracePt t="200341" x="3670300" y="4616450"/>
          <p14:tracePt t="200357" x="3663950" y="4622800"/>
          <p14:tracePt t="200374" x="3644900" y="4622800"/>
          <p14:tracePt t="200393" x="3638550" y="4622800"/>
          <p14:tracePt t="200409" x="3632200" y="4629150"/>
          <p14:tracePt t="200425" x="3619500" y="4629150"/>
          <p14:tracePt t="200443" x="3606800" y="4635500"/>
          <p14:tracePt t="200459" x="3600450" y="4641850"/>
          <p14:tracePt t="200475" x="3587750" y="4660900"/>
          <p14:tracePt t="200493" x="3581400" y="4667250"/>
          <p14:tracePt t="200509" x="3575050" y="4692650"/>
          <p14:tracePt t="200525" x="3568700" y="4699000"/>
          <p14:tracePt t="200543" x="3562350" y="4705350"/>
          <p14:tracePt t="200747" x="3556000" y="4705350"/>
          <p14:tracePt t="200777" x="3549650" y="4705350"/>
          <p14:tracePt t="200819" x="3543300" y="4705350"/>
          <p14:tracePt t="200829" x="3543300" y="4711700"/>
          <p14:tracePt t="200850" x="3536950" y="4711700"/>
          <p14:tracePt t="200871" x="3530600" y="4711700"/>
          <p14:tracePt t="200881" x="3524250" y="4711700"/>
          <p14:tracePt t="200891" x="3517900" y="4711700"/>
          <p14:tracePt t="200896" x="3505200" y="4711700"/>
          <p14:tracePt t="200907" x="3467100" y="4711700"/>
          <p14:tracePt t="200924" x="3441700" y="4711700"/>
          <p14:tracePt t="200943" x="3371850" y="4711700"/>
          <p14:tracePt t="200959" x="3308350" y="4711700"/>
          <p14:tracePt t="200976" x="3276600" y="4711700"/>
          <p14:tracePt t="200991" x="3225800" y="4718050"/>
          <p14:tracePt t="201007" x="3200400" y="4724400"/>
          <p14:tracePt t="201025" x="3162300" y="4730750"/>
          <p14:tracePt t="201043" x="3143250" y="4737100"/>
          <p14:tracePt t="201059" x="3130550" y="4743450"/>
          <p14:tracePt t="201075" x="3111500" y="4749800"/>
          <p14:tracePt t="201093" x="3098800" y="4756150"/>
          <p14:tracePt t="201109" x="3079750" y="4762500"/>
          <p14:tracePt t="201126" x="3048000" y="4775200"/>
          <p14:tracePt t="201142" x="3035300" y="4781550"/>
          <p14:tracePt t="201159" x="3016250" y="4794250"/>
          <p14:tracePt t="201175" x="3003550" y="4800600"/>
          <p14:tracePt t="201192" x="2997200" y="4800600"/>
          <p14:tracePt t="201209" x="2984500" y="4806950"/>
          <p14:tracePt t="201259" x="2978150" y="4813300"/>
          <p14:tracePt t="201298" x="2971800" y="4819650"/>
          <p14:tracePt t="201908" x="2971800" y="4826000"/>
          <p14:tracePt t="202511" x="2978150" y="4826000"/>
          <p14:tracePt t="202530" x="2984500" y="4826000"/>
          <p14:tracePt t="202552" x="2990850" y="4826000"/>
          <p14:tracePt t="203021" x="2997200" y="4826000"/>
          <p14:tracePt t="203031" x="3009900" y="4832350"/>
          <p14:tracePt t="203042" x="3016250" y="4832350"/>
          <p14:tracePt t="203044" x="3035300" y="4838700"/>
          <p14:tracePt t="203059" x="3086100" y="4845050"/>
          <p14:tracePt t="203074" x="3117850" y="4845050"/>
          <p14:tracePt t="203092" x="3187700" y="4851400"/>
          <p14:tracePt t="203109" x="3244850" y="4851400"/>
          <p14:tracePt t="203126" x="3270250" y="4851400"/>
          <p14:tracePt t="203142" x="3302000" y="4851400"/>
          <p14:tracePt t="203159" x="3321050" y="4851400"/>
          <p14:tracePt t="203175" x="3346450" y="4851400"/>
          <p14:tracePt t="203193" x="3378200" y="4851400"/>
          <p14:tracePt t="203209" x="3384550" y="4851400"/>
          <p14:tracePt t="203225" x="3403600" y="4851400"/>
          <p14:tracePt t="203243" x="3409950" y="4851400"/>
          <p14:tracePt t="203259" x="3435350" y="4857750"/>
          <p14:tracePt t="203276" x="3473450" y="4864100"/>
          <p14:tracePt t="203293" x="3498850" y="4870450"/>
          <p14:tracePt t="203309" x="3562350" y="4876800"/>
          <p14:tracePt t="203325" x="3600450" y="4883150"/>
          <p14:tracePt t="203343" x="3613150" y="4883150"/>
          <p14:tracePt t="203669" x="3600450" y="4883150"/>
          <p14:tracePt t="203679" x="3587750" y="4883150"/>
          <p14:tracePt t="203686" x="3575050" y="4883150"/>
          <p14:tracePt t="203693" x="3549650" y="4883150"/>
          <p14:tracePt t="203709" x="3492500" y="4883150"/>
          <p14:tracePt t="203726" x="3422650" y="4883150"/>
          <p14:tracePt t="203743" x="3390900" y="4883150"/>
          <p14:tracePt t="203758" x="3321050" y="4883150"/>
          <p14:tracePt t="203774" x="3289300" y="4883150"/>
          <p14:tracePt t="203791" x="3219450" y="4876800"/>
          <p14:tracePt t="203807" x="3175000" y="4876800"/>
          <p14:tracePt t="203825" x="3098800" y="4876800"/>
          <p14:tracePt t="203843" x="3009900" y="4876800"/>
          <p14:tracePt t="203859" x="2978150" y="4876800"/>
          <p14:tracePt t="203876" x="2921000" y="4876800"/>
          <p14:tracePt t="203893" x="2901950" y="4876800"/>
          <p14:tracePt t="203909" x="2876550" y="4876800"/>
          <p14:tracePt t="205977" x="2876550" y="4883150"/>
          <p14:tracePt t="205988" x="2876550" y="4889500"/>
          <p14:tracePt t="206030" x="2876550" y="4895850"/>
          <p14:tracePt t="206039" x="2876550" y="4902200"/>
          <p14:tracePt t="206060" x="2876550" y="4914900"/>
          <p14:tracePt t="206071" x="2876550" y="4921250"/>
          <p14:tracePt t="206073" x="2876550" y="4927600"/>
          <p14:tracePt t="206092" x="2870200" y="4940300"/>
          <p14:tracePt t="206107" x="2863850" y="4953000"/>
          <p14:tracePt t="206109" x="2851150" y="4972050"/>
          <p14:tracePt t="206124" x="2844800" y="4984750"/>
          <p14:tracePt t="206141" x="2838450" y="5010150"/>
          <p14:tracePt t="206157" x="2832100" y="5016500"/>
          <p14:tracePt t="206174" x="2832100" y="5029200"/>
          <p14:tracePt t="206216" x="2832100" y="5035550"/>
          <p14:tracePt t="206234" x="2832100" y="5041900"/>
          <p14:tracePt t="206238" x="2832100" y="5048250"/>
          <p14:tracePt t="206251" x="2825750" y="5048250"/>
          <p14:tracePt t="206279" x="2819400" y="5054600"/>
          <p14:tracePt t="206292" x="2819400" y="5067300"/>
          <p14:tracePt t="206310" x="2819400" y="5073650"/>
          <p14:tracePt t="206312" x="2813050" y="5080000"/>
          <p14:tracePt t="206324" x="2813050" y="5086350"/>
          <p14:tracePt t="206341" x="2806700" y="5092700"/>
          <p14:tracePt t="206357" x="2800350" y="5099050"/>
          <p14:tracePt t="206505" x="2794000" y="5099050"/>
          <p14:tracePt t="206546" x="2787650" y="5099050"/>
          <p14:tracePt t="206568" x="2781300" y="5099050"/>
          <p14:tracePt t="206599" x="2774950" y="5099050"/>
          <p14:tracePt t="206608" x="2768600" y="5099050"/>
          <p14:tracePt t="206620" x="2762250" y="5099050"/>
          <p14:tracePt t="206629" x="2755900" y="5099050"/>
          <p14:tracePt t="206641" x="2743200" y="5099050"/>
          <p14:tracePt t="206642" x="2736850" y="5099050"/>
          <p14:tracePt t="206657" x="2717800" y="5099050"/>
          <p14:tracePt t="206674" x="2705100" y="5099050"/>
          <p14:tracePt t="206692" x="2686050" y="5099050"/>
          <p14:tracePt t="206709" x="2660650" y="5099050"/>
          <p14:tracePt t="206746" x="2654300" y="5099050"/>
          <p14:tracePt t="207214" x="2647950" y="5099050"/>
          <p14:tracePt t="207235" x="2641600" y="5099050"/>
          <p14:tracePt t="207265" x="2635250" y="5099050"/>
          <p14:tracePt t="207276" x="2622550" y="5099050"/>
          <p14:tracePt t="207290" x="2609850" y="5099050"/>
          <p14:tracePt t="207307" x="2603500" y="5099050"/>
          <p14:tracePt t="207309" x="2597150" y="5099050"/>
          <p14:tracePt t="207324" x="2571750" y="5086350"/>
          <p14:tracePt t="207341" x="2565400" y="5086350"/>
          <p14:tracePt t="207359" x="2540000" y="5080000"/>
          <p14:tracePt t="207375" x="2520950" y="5080000"/>
          <p14:tracePt t="207392" x="2508250" y="5073650"/>
          <p14:tracePt t="207410" x="2489200" y="5073650"/>
          <p14:tracePt t="207425" x="2476500" y="5067300"/>
          <p14:tracePt t="207442" x="2463800" y="5067300"/>
          <p14:tracePt t="207458" x="2444750" y="5067300"/>
          <p14:tracePt t="207475" x="2432050" y="5067300"/>
          <p14:tracePt t="207492" x="2406650" y="5067300"/>
          <p14:tracePt t="207508" x="2374900" y="5067300"/>
          <p14:tracePt t="207526" x="2368550" y="5067300"/>
          <p14:tracePt t="207543" x="2343150" y="5067300"/>
          <p14:tracePt t="207606" x="2336800" y="5067300"/>
          <p14:tracePt t="207620" x="2324100" y="5067300"/>
          <p14:tracePt t="207641" x="2311400" y="5067300"/>
          <p14:tracePt t="207650" x="2305050" y="5067300"/>
          <p14:tracePt t="207660" x="2298700" y="5067300"/>
          <p14:tracePt t="207670" x="2286000" y="5067300"/>
          <p14:tracePt t="207691" x="2279650" y="5067300"/>
          <p14:tracePt t="207692" x="2273300" y="5067300"/>
          <p14:tracePt t="207707" x="2260600" y="5067300"/>
          <p14:tracePt t="207726" x="2247900" y="5067300"/>
          <p14:tracePt t="207741" x="2228850" y="5067300"/>
          <p14:tracePt t="207757" x="2209800" y="5067300"/>
          <p14:tracePt t="207774" x="2190750" y="5067300"/>
          <p14:tracePt t="207791" x="2184400" y="5067300"/>
          <p14:tracePt t="207828" x="2178050" y="5067300"/>
          <p14:tracePt t="207859" x="2171700" y="5067300"/>
          <p14:tracePt t="207871" x="2165350" y="5067300"/>
          <p14:tracePt t="207872" x="2159000" y="5067300"/>
          <p14:tracePt t="207883" x="2146300" y="5067300"/>
          <p14:tracePt t="207891" x="2133600" y="5067300"/>
          <p14:tracePt t="207907" x="2120900" y="5067300"/>
          <p14:tracePt t="207926" x="2114550" y="5067300"/>
          <p14:tracePt t="208005" x="2108200" y="5067300"/>
          <p14:tracePt t="208035" x="2101850" y="5067300"/>
          <p14:tracePt t="208076" x="2095500" y="5067300"/>
          <p14:tracePt t="208086" x="2089150" y="5067300"/>
          <p14:tracePt t="208101" x="2082800" y="5067300"/>
          <p14:tracePt t="208121" x="2076450" y="5067300"/>
          <p14:tracePt t="208134" x="2063750" y="5067300"/>
          <p14:tracePt t="208150" x="2051050" y="5080000"/>
          <p14:tracePt t="208166" x="2044700" y="5080000"/>
          <p14:tracePt t="208168" x="2044700" y="5086350"/>
          <p14:tracePt t="208174" x="2025650" y="5086350"/>
          <p14:tracePt t="208222" x="2019300" y="5086350"/>
          <p14:tracePt t="208233" x="2012950" y="5086350"/>
          <p14:tracePt t="208242" x="2006600" y="5086350"/>
          <p14:tracePt t="208257" x="2006600" y="5092700"/>
          <p14:tracePt t="208259" x="1993900" y="5092700"/>
          <p14:tracePt t="208293" x="1987550" y="5099050"/>
          <p14:tracePt t="208335" x="1981200" y="5105400"/>
          <p14:tracePt t="208366" x="1974850" y="5105400"/>
          <p14:tracePt t="208387" x="1968500" y="5105400"/>
          <p14:tracePt t="208397" x="1962150" y="5105400"/>
          <p14:tracePt t="208402" x="1955800" y="5111750"/>
          <p14:tracePt t="208409" x="1949450" y="5111750"/>
          <p14:tracePt t="208425" x="1930400" y="5118100"/>
          <p14:tracePt t="208463" x="1924050" y="5118100"/>
          <p14:tracePt t="208475" x="1917700" y="5124450"/>
          <p14:tracePt t="208492" x="1911350" y="5124450"/>
          <p14:tracePt t="208511" x="1905000" y="5124450"/>
          <p14:tracePt t="208534" x="1898650" y="5130800"/>
          <p14:tracePt t="208556" x="1898650" y="5137150"/>
          <p14:tracePt t="208557" x="1892300" y="5137150"/>
          <p14:tracePt t="208577" x="1885950" y="5137150"/>
          <p14:tracePt t="208596" x="1879600" y="5143500"/>
          <p14:tracePt t="208627" x="1873250" y="5143500"/>
          <p14:tracePt t="208638" x="1873250" y="5149850"/>
          <p14:tracePt t="208648" x="1866900" y="5149850"/>
          <p14:tracePt t="208658" x="1866900" y="5156200"/>
          <p14:tracePt t="208680" x="1860550" y="5156200"/>
          <p14:tracePt t="208681" x="1854200" y="5162550"/>
          <p14:tracePt t="208707" x="1854200" y="5168900"/>
          <p14:tracePt t="208708" x="1847850" y="5175250"/>
          <p14:tracePt t="208743" x="1841500" y="5181600"/>
          <p14:tracePt t="208763" x="1835150" y="5187950"/>
          <p14:tracePt t="208805" x="1828800" y="5194300"/>
          <p14:tracePt t="208823" x="1828800" y="5200650"/>
          <p14:tracePt t="208838" x="1828800" y="5207000"/>
          <p14:tracePt t="208857" x="1828800" y="5213350"/>
          <p14:tracePt t="208868" x="1828800" y="5226050"/>
          <p14:tracePt t="208878" x="1828800" y="5232400"/>
          <p14:tracePt t="208880" x="1828800" y="5238750"/>
          <p14:tracePt t="208891" x="1828800" y="5251450"/>
          <p14:tracePt t="208907" x="1828800" y="5270500"/>
          <p14:tracePt t="208925" x="1828800" y="5289550"/>
          <p14:tracePt t="208943" x="1828800" y="5302250"/>
          <p14:tracePt t="208962" x="1835150" y="5321300"/>
          <p14:tracePt t="208975" x="1835150" y="5334000"/>
          <p14:tracePt t="208992" x="1847850" y="5353050"/>
          <p14:tracePt t="209008" x="1854200" y="5378450"/>
          <p14:tracePt t="209025" x="1860550" y="5391150"/>
          <p14:tracePt t="209042" x="1866900" y="5410200"/>
          <p14:tracePt t="209059" x="1866900" y="5416550"/>
          <p14:tracePt t="209075" x="1873250" y="5435600"/>
          <p14:tracePt t="209091" x="1885950" y="5441950"/>
          <p14:tracePt t="209107" x="1885950" y="5454650"/>
          <p14:tracePt t="209125" x="1905000" y="5467350"/>
          <p14:tracePt t="209142" x="1911350" y="5467350"/>
          <p14:tracePt t="209158" x="1917700" y="5486400"/>
          <p14:tracePt t="209175" x="1930400" y="5499100"/>
          <p14:tracePt t="209192" x="1936750" y="5505450"/>
          <p14:tracePt t="209209" x="1962150" y="5524500"/>
          <p14:tracePt t="209225" x="1974850" y="5543550"/>
          <p14:tracePt t="209242" x="2006600" y="5568950"/>
          <p14:tracePt t="209258" x="2025650" y="5588000"/>
          <p14:tracePt t="209275" x="2038350" y="5600700"/>
          <p14:tracePt t="209292" x="2051050" y="5607050"/>
          <p14:tracePt t="209308" x="2063750" y="5619750"/>
          <p14:tracePt t="209325" x="2101850" y="5638800"/>
          <p14:tracePt t="209343" x="2152650" y="5664200"/>
          <p14:tracePt t="209359" x="2178050" y="5676900"/>
          <p14:tracePt t="209375" x="2228850" y="5689600"/>
          <p14:tracePt t="209392" x="2241550" y="5695950"/>
          <p14:tracePt t="209408" x="2254250" y="5702300"/>
          <p14:tracePt t="209425" x="2260600" y="5708650"/>
          <p14:tracePt t="209443" x="2266950" y="5708650"/>
          <p14:tracePt t="209458" x="2286000" y="5715000"/>
          <p14:tracePt t="209475" x="2317750" y="5727700"/>
          <p14:tracePt t="209492" x="2387600" y="5740400"/>
          <p14:tracePt t="209509" x="2470150" y="5765800"/>
          <p14:tracePt t="209525" x="2501900" y="5772150"/>
          <p14:tracePt t="209542" x="2552700" y="5791200"/>
          <p14:tracePt t="209559" x="2571750" y="5797550"/>
          <p14:tracePt t="209575" x="2609850" y="5803900"/>
          <p14:tracePt t="209593" x="2628900" y="5810250"/>
          <p14:tracePt t="209609" x="2667000" y="5816600"/>
          <p14:tracePt t="209626" x="2724150" y="5816600"/>
          <p14:tracePt t="209641" x="2755900" y="5816600"/>
          <p14:tracePt t="209657" x="2806700" y="5816600"/>
          <p14:tracePt t="209674" x="2851150" y="5816600"/>
          <p14:tracePt t="209692" x="2863850" y="5816600"/>
          <p14:tracePt t="209708" x="2901950" y="5816600"/>
          <p14:tracePt t="209726" x="2921000" y="5816600"/>
          <p14:tracePt t="209743" x="2965450" y="5816600"/>
          <p14:tracePt t="209757" x="2990850" y="5816600"/>
          <p14:tracePt t="209774" x="3060700" y="5816600"/>
          <p14:tracePt t="209791" x="3124200" y="5816600"/>
          <p14:tracePt t="209807" x="3155950" y="5816600"/>
          <p14:tracePt t="209825" x="3206750" y="5816600"/>
          <p14:tracePt t="209842" x="3257550" y="5816600"/>
          <p14:tracePt t="209859" x="3282950" y="5816600"/>
          <p14:tracePt t="209875" x="3314700" y="5816600"/>
          <p14:tracePt t="209893" x="3340100" y="5816600"/>
          <p14:tracePt t="209909" x="3371850" y="5816600"/>
          <p14:tracePt t="209925" x="3390900" y="5816600"/>
          <p14:tracePt t="209942" x="3435350" y="5816600"/>
          <p14:tracePt t="209962" x="3492500" y="5816600"/>
          <p14:tracePt t="209976" x="3511550" y="5816600"/>
          <p14:tracePt t="209992" x="3562350" y="5816600"/>
          <p14:tracePt t="210009" x="3587750" y="5816600"/>
          <p14:tracePt t="210025" x="3619500" y="5816600"/>
          <p14:tracePt t="210042" x="3651250" y="5822950"/>
          <p14:tracePt t="210058" x="3657600" y="5822950"/>
          <p14:tracePt t="210075" x="3676650" y="5822950"/>
          <p14:tracePt t="210093" x="3695700" y="5829300"/>
          <p14:tracePt t="210108" x="3727450" y="5835650"/>
          <p14:tracePt t="210124" x="3771900" y="5848350"/>
          <p14:tracePt t="210142" x="3790950" y="5848350"/>
          <p14:tracePt t="210159" x="3829050" y="5854700"/>
          <p14:tracePt t="210175" x="3841750" y="5854700"/>
          <p14:tracePt t="210192" x="3873500" y="5854700"/>
          <p14:tracePt t="210209" x="3917950" y="5854700"/>
          <p14:tracePt t="210225" x="3943350" y="5854700"/>
          <p14:tracePt t="210242" x="4000500" y="5854700"/>
          <p14:tracePt t="210258" x="4032250" y="5854700"/>
          <p14:tracePt t="210275" x="4070350" y="5854700"/>
          <p14:tracePt t="210292" x="4108450" y="5854700"/>
          <p14:tracePt t="210308" x="4114800" y="5854700"/>
          <p14:tracePt t="210325" x="4146550" y="5854700"/>
          <p14:tracePt t="210342" x="4165600" y="5854700"/>
          <p14:tracePt t="210359" x="4203700" y="5854700"/>
          <p14:tracePt t="210375" x="4248150" y="5854700"/>
          <p14:tracePt t="210392" x="4267200" y="5854700"/>
          <p14:tracePt t="210408" x="4305300" y="5854700"/>
          <p14:tracePt t="210425" x="4324350" y="5854700"/>
          <p14:tracePt t="210442" x="4356100" y="5854700"/>
          <p14:tracePt t="210458" x="4400550" y="5854700"/>
          <p14:tracePt t="210476" x="4432300" y="5854700"/>
          <p14:tracePt t="210492" x="4508500" y="5854700"/>
          <p14:tracePt t="210509" x="4552950" y="5854700"/>
          <p14:tracePt t="210525" x="4622800" y="5854700"/>
          <p14:tracePt t="210542" x="4667250" y="5854700"/>
          <p14:tracePt t="210559" x="4679950" y="5854700"/>
          <p14:tracePt t="210575" x="4699000" y="5854700"/>
          <p14:tracePt t="210592" x="4711700" y="5854700"/>
          <p14:tracePt t="210608" x="4730750" y="5854700"/>
          <p14:tracePt t="210626" x="4756150" y="5854700"/>
          <p14:tracePt t="210642" x="4775200" y="5854700"/>
          <p14:tracePt t="210657" x="4806950" y="5854700"/>
          <p14:tracePt t="210674" x="4819650" y="5854700"/>
          <p14:tracePt t="210693" x="4851400" y="5854700"/>
          <p14:tracePt t="210709" x="4870450" y="5854700"/>
          <p14:tracePt t="210726" x="4876800" y="5854700"/>
          <p14:tracePt t="210741" x="4889500" y="5854700"/>
          <p14:tracePt t="210758" x="4895850" y="5854700"/>
          <p14:tracePt t="210775" x="4902200" y="5854700"/>
          <p14:tracePt t="210792" x="4914900" y="5854700"/>
          <p14:tracePt t="210834" x="4921250" y="5854700"/>
          <p14:tracePt t="210851" x="4933950" y="5854700"/>
          <p14:tracePt t="210867" x="4953000" y="5854700"/>
          <p14:tracePt t="210875" x="4965700" y="5848350"/>
          <p14:tracePt t="210876" x="4984750" y="5848350"/>
          <p14:tracePt t="210892" x="5003800" y="5842000"/>
          <p14:tracePt t="210908" x="5022850" y="5835650"/>
          <p14:tracePt t="210927" x="5029200" y="5835650"/>
          <p14:tracePt t="210943" x="5035550" y="5822950"/>
          <p14:tracePt t="210976" x="5041900" y="5816600"/>
          <p14:tracePt t="210980" x="5048250" y="5810250"/>
          <p14:tracePt t="210993" x="5060950" y="5784850"/>
          <p14:tracePt t="211010" x="5073650" y="5778500"/>
          <p14:tracePt t="211026" x="5080000" y="5746750"/>
          <p14:tracePt t="211043" x="5086350" y="5734050"/>
          <p14:tracePt t="211060" x="5099050" y="5702300"/>
          <p14:tracePt t="211076" x="5099050" y="5670550"/>
          <p14:tracePt t="211093" x="5099050" y="5657850"/>
          <p14:tracePt t="211110" x="5099050" y="5626100"/>
          <p14:tracePt t="211126" x="5099050" y="5619750"/>
          <p14:tracePt t="211142" x="5099050" y="5600700"/>
          <p14:tracePt t="211158" x="5099050" y="5581650"/>
          <p14:tracePt t="211176" x="5099050" y="5568950"/>
          <p14:tracePt t="211193" x="5099050" y="5543550"/>
          <p14:tracePt t="211209" x="5092700" y="5524500"/>
          <p14:tracePt t="211226" x="5073650" y="5486400"/>
          <p14:tracePt t="211243" x="5041900" y="5448300"/>
          <p14:tracePt t="211259" x="5029200" y="5435600"/>
          <p14:tracePt t="211276" x="4991100" y="5397500"/>
          <p14:tracePt t="211293" x="4965700" y="5378450"/>
          <p14:tracePt t="211310" x="4895850" y="5340350"/>
          <p14:tracePt t="211326" x="4826000" y="5302250"/>
          <p14:tracePt t="211343" x="4787900" y="5276850"/>
          <p14:tracePt t="211359" x="4699000" y="5238750"/>
          <p14:tracePt t="211376" x="4654550" y="5226050"/>
          <p14:tracePt t="211393" x="4540250" y="5187950"/>
          <p14:tracePt t="211409" x="4438650" y="5168900"/>
          <p14:tracePt t="211426" x="4381500" y="5149850"/>
          <p14:tracePt t="211443" x="4279900" y="5124450"/>
          <p14:tracePt t="211460" x="4241800" y="5118100"/>
          <p14:tracePt t="211477" x="4146550" y="5099050"/>
          <p14:tracePt t="211493" x="4044950" y="5073650"/>
          <p14:tracePt t="211510" x="3994150" y="5067300"/>
          <p14:tracePt t="211526" x="3892550" y="5048250"/>
          <p14:tracePt t="211543" x="3841750" y="5041900"/>
          <p14:tracePt t="211559" x="3759200" y="5016500"/>
          <p14:tracePt t="211576" x="3683000" y="5003800"/>
          <p14:tracePt t="211593" x="3632200" y="4991100"/>
          <p14:tracePt t="211609" x="3556000" y="4972050"/>
          <p14:tracePt t="211627" x="3505200" y="4965700"/>
          <p14:tracePt t="211642" x="3429000" y="4953000"/>
          <p14:tracePt t="211658" x="3378200" y="4946650"/>
          <p14:tracePt t="211676" x="3282950" y="4946650"/>
          <p14:tracePt t="211693" x="3175000" y="4946650"/>
          <p14:tracePt t="211710" x="3060700" y="4946650"/>
          <p14:tracePt t="211728" x="3009900" y="4946650"/>
          <p14:tracePt t="211742" x="2952750" y="4946650"/>
          <p14:tracePt t="211758" x="2857500" y="4946650"/>
          <p14:tracePt t="211775" x="2787650" y="4946650"/>
          <p14:tracePt t="211792" x="2762250" y="4946650"/>
          <p14:tracePt t="211808" x="2717800" y="4946650"/>
          <p14:tracePt t="211825" x="2692400" y="4946650"/>
          <p14:tracePt t="211842" x="2641600" y="4959350"/>
          <p14:tracePt t="211860" x="2584450" y="4965700"/>
          <p14:tracePt t="211876" x="2546350" y="4972050"/>
          <p14:tracePt t="211893" x="2476500" y="4972050"/>
          <p14:tracePt t="211910" x="2400300" y="4972050"/>
          <p14:tracePt t="211927" x="2368550" y="4972050"/>
          <p14:tracePt t="211943" x="2317750" y="4972050"/>
          <p14:tracePt t="211962" x="2292350" y="4972050"/>
          <p14:tracePt t="211977" x="2247900" y="4972050"/>
          <p14:tracePt t="211993" x="2216150" y="4972050"/>
          <p14:tracePt t="212009" x="2159000" y="4972050"/>
          <p14:tracePt t="212026" x="2108200" y="4972050"/>
          <p14:tracePt t="212043" x="2082800" y="4972050"/>
          <p14:tracePt t="212060" x="2038350" y="4972050"/>
          <p14:tracePt t="212076" x="2019300" y="4978400"/>
          <p14:tracePt t="212093" x="1974850" y="4978400"/>
          <p14:tracePt t="212110" x="1943100" y="4984750"/>
          <p14:tracePt t="212126" x="1924050" y="4991100"/>
          <p14:tracePt t="212143" x="1879600" y="5010150"/>
          <p14:tracePt t="212160" x="1860550" y="5016500"/>
          <p14:tracePt t="212176" x="1822450" y="5029200"/>
          <p14:tracePt t="212193" x="1797050" y="5041900"/>
          <p14:tracePt t="212209" x="1784350" y="5048250"/>
          <p14:tracePt t="212226" x="1758950" y="5054600"/>
          <p14:tracePt t="212243" x="1746250" y="5054600"/>
          <p14:tracePt t="212259" x="1727200" y="5067300"/>
          <p14:tracePt t="212276" x="1695450" y="5080000"/>
          <p14:tracePt t="212293" x="1682750" y="5086350"/>
          <p14:tracePt t="212310" x="1663700" y="5111750"/>
          <p14:tracePt t="212326" x="1651000" y="5124450"/>
          <p14:tracePt t="212343" x="1638300" y="5143500"/>
          <p14:tracePt t="212359" x="1631950" y="5162550"/>
          <p14:tracePt t="212376" x="1631950" y="5168900"/>
          <p14:tracePt t="212393" x="1625600" y="5175250"/>
          <p14:tracePt t="212409" x="1625600" y="5181600"/>
          <p14:tracePt t="212426" x="1625600" y="5187950"/>
          <p14:tracePt t="212443" x="1625600" y="5194300"/>
          <p14:tracePt t="212481" x="1625600" y="5200650"/>
          <p14:tracePt t="213193" x="1631950" y="5200650"/>
          <p14:tracePt t="213213" x="1638300" y="5200650"/>
          <p14:tracePt t="213226" x="1644650" y="5200650"/>
          <p14:tracePt t="213237" x="1651000" y="5200650"/>
          <p14:tracePt t="213246" x="1657350" y="5200650"/>
          <p14:tracePt t="213256" x="1682750" y="5200650"/>
          <p14:tracePt t="213278" x="1689100" y="5200650"/>
          <p14:tracePt t="213279" x="1695450" y="5200650"/>
          <p14:tracePt t="213291" x="1708150" y="5200650"/>
          <p14:tracePt t="213291" x="1714500" y="5200650"/>
          <p14:tracePt t="213308" x="1727200" y="5200650"/>
          <p14:tracePt t="213326" x="1746250" y="5200650"/>
          <p14:tracePt t="213343" x="1765300" y="5200650"/>
          <p14:tracePt t="213359" x="1790700" y="5200650"/>
          <p14:tracePt t="213376" x="1822450" y="5200650"/>
          <p14:tracePt t="213409" x="1835150" y="5200650"/>
          <p14:tracePt t="213414" x="1841500" y="5200650"/>
          <p14:tracePt t="213426" x="1847850" y="5200650"/>
          <p14:tracePt t="213443" x="1866900" y="5200650"/>
          <p14:tracePt t="213460" x="1885950" y="5207000"/>
          <p14:tracePt t="213460" x="1905000" y="5207000"/>
          <p14:tracePt t="213476" x="1924050" y="5213350"/>
          <p14:tracePt t="213494" x="1962150" y="5219700"/>
          <p14:tracePt t="213509" x="1974850" y="5226050"/>
          <p14:tracePt t="213526" x="2000250" y="5232400"/>
          <p14:tracePt t="213572" x="2006600" y="5232400"/>
          <p14:tracePt t="213576" x="2012950" y="5232400"/>
          <p14:tracePt t="213591" x="2019300" y="5232400"/>
          <p14:tracePt t="213593" x="2032000" y="5238750"/>
          <p14:tracePt t="213608" x="2063750" y="5245100"/>
          <p14:tracePt t="213625" x="2089150" y="5251450"/>
          <p14:tracePt t="213642" x="2127250" y="5257800"/>
          <p14:tracePt t="213658" x="2159000" y="5270500"/>
          <p14:tracePt t="213675" x="2178050" y="5276850"/>
          <p14:tracePt t="213691" x="2203450" y="5276850"/>
          <p14:tracePt t="213708" x="2216150" y="5283200"/>
          <p14:tracePt t="213725" x="2235200" y="5283200"/>
          <p14:tracePt t="213742" x="2266950" y="5289550"/>
          <p14:tracePt t="213758" x="2273300" y="5289550"/>
          <p14:tracePt t="213775" x="2286000" y="5289550"/>
          <p14:tracePt t="213792" x="2298700" y="5289550"/>
          <p14:tracePt t="213808" x="2317750" y="5289550"/>
          <p14:tracePt t="213825" x="2349500" y="5289550"/>
          <p14:tracePt t="213842" x="2362200" y="5289550"/>
          <p14:tracePt t="213858" x="2406650" y="5289550"/>
          <p14:tracePt t="213876" x="2451100" y="5289550"/>
          <p14:tracePt t="213893" x="2463800" y="5289550"/>
          <p14:tracePt t="213910" x="2489200" y="5289550"/>
          <p14:tracePt t="213926" x="2495550" y="5289550"/>
          <p14:tracePt t="213943" x="2520950" y="5289550"/>
          <p14:tracePt t="213962" x="2527300" y="5289550"/>
          <p14:tracePt t="213976" x="2552700" y="5283200"/>
          <p14:tracePt t="213993" x="2565400" y="5270500"/>
          <p14:tracePt t="214010" x="2584450" y="5270500"/>
          <p14:tracePt t="214026" x="2603500" y="5264150"/>
          <p14:tracePt t="214043" x="2616200" y="5264150"/>
          <p14:tracePt t="214059" x="2647950" y="5257800"/>
          <p14:tracePt t="214076" x="2692400" y="5257800"/>
          <p14:tracePt t="214093" x="2717800" y="5257800"/>
          <p14:tracePt t="214110" x="2768600" y="5251450"/>
          <p14:tracePt t="214126" x="2787650" y="5251450"/>
          <p14:tracePt t="214143" x="2838450" y="5251450"/>
          <p14:tracePt t="214175" x="2889250" y="5251450"/>
          <p14:tracePt t="214176" x="2921000" y="5251450"/>
          <p14:tracePt t="214193" x="2984500" y="5251450"/>
          <p14:tracePt t="214209" x="3028950" y="5251450"/>
          <p14:tracePt t="214226" x="3111500" y="5251450"/>
          <p14:tracePt t="214243" x="3162300" y="5251450"/>
          <p14:tracePt t="214260" x="3175000" y="5251450"/>
          <p14:tracePt t="214328" x="3181350" y="5251450"/>
          <p14:tracePt t="214341" x="3181350" y="5245100"/>
          <p14:tracePt t="214352" x="3187700" y="5245100"/>
          <p14:tracePt t="214363" x="3187700" y="5238750"/>
          <p14:tracePt t="214385" x="3187700" y="5232400"/>
          <p14:tracePt t="214934" x="3187700" y="5238750"/>
          <p14:tracePt t="214951" x="3187700" y="5245100"/>
          <p14:tracePt t="214966" x="3187700" y="5257800"/>
          <p14:tracePt t="214976" x="3187700" y="5264150"/>
          <p14:tracePt t="214978" x="3181350" y="5270500"/>
          <p14:tracePt t="214991" x="3168650" y="5289550"/>
          <p14:tracePt t="215008" x="3162300" y="5295900"/>
          <p14:tracePt t="215025" x="3136900" y="5321300"/>
          <p14:tracePt t="215043" x="3117850" y="5340350"/>
          <p14:tracePt t="215059" x="3105150" y="5346700"/>
          <p14:tracePt t="215076" x="3079750" y="5384800"/>
          <p14:tracePt t="215093" x="3060700" y="5397500"/>
          <p14:tracePt t="215109" x="3035300" y="5435600"/>
          <p14:tracePt t="215126" x="3009900" y="5467350"/>
          <p14:tracePt t="215143" x="2997200" y="5473700"/>
          <p14:tracePt t="215160" x="2978150" y="5499100"/>
          <p14:tracePt t="215177" x="2965450" y="5505450"/>
          <p14:tracePt t="215191" x="2952750" y="5524500"/>
          <p14:tracePt t="215208" x="2946400" y="5524500"/>
          <p14:tracePt t="215226" x="2933700" y="5537200"/>
          <p14:tracePt t="215243" x="2921000" y="5543550"/>
          <p14:tracePt t="215260" x="2914650" y="5543550"/>
          <p14:tracePt t="215276" x="2901950" y="5549900"/>
          <p14:tracePt t="215293" x="2895600" y="5556250"/>
          <p14:tracePt t="215309" x="2876550" y="5562600"/>
          <p14:tracePt t="215326" x="2870200" y="5562600"/>
          <p14:tracePt t="215342" x="2863850" y="5562600"/>
          <p14:tracePt t="215359" x="2851150" y="5568950"/>
          <p14:tracePt t="215376" x="2844800" y="5575300"/>
          <p14:tracePt t="215392" x="2832100" y="5581650"/>
          <p14:tracePt t="215410" x="2806700" y="5588000"/>
          <p14:tracePt t="215426" x="2800350" y="5594350"/>
          <p14:tracePt t="215443" x="2781300" y="5600700"/>
          <p14:tracePt t="215459" x="2774950" y="5600700"/>
          <p14:tracePt t="215476" x="2743200" y="5600700"/>
          <p14:tracePt t="215493" x="2730500" y="5600700"/>
          <p14:tracePt t="215509" x="2717800" y="5600700"/>
          <p14:tracePt t="215733" x="2724150" y="5600700"/>
          <p14:tracePt t="215743" x="2730500" y="5600700"/>
          <p14:tracePt t="215748" x="2736850" y="5600700"/>
          <p14:tracePt t="215758" x="2762250" y="5600700"/>
          <p14:tracePt t="215775" x="2781300" y="5600700"/>
          <p14:tracePt t="215791" x="2819400" y="5600700"/>
          <p14:tracePt t="215808" x="2870200" y="5600700"/>
          <p14:tracePt t="215827" x="2901950" y="5600700"/>
          <p14:tracePt t="215843" x="2959100" y="5600700"/>
          <p14:tracePt t="215860" x="2984500" y="5600700"/>
          <p14:tracePt t="215876" x="3028950" y="5600700"/>
          <p14:tracePt t="215893" x="3060700" y="5594350"/>
          <p14:tracePt t="215910" x="3073400" y="5588000"/>
          <p14:tracePt t="215926" x="3098800" y="5581650"/>
          <p14:tracePt t="215943" x="3117850" y="5575300"/>
          <p14:tracePt t="215959" x="3155950" y="5575300"/>
          <p14:tracePt t="215976" x="3200400" y="5568950"/>
          <p14:tracePt t="215993" x="3225800" y="5568950"/>
          <p14:tracePt t="216009" x="3295650" y="5568950"/>
          <p14:tracePt t="216026" x="3327400" y="5568950"/>
          <p14:tracePt t="216043" x="3448050" y="5568950"/>
          <p14:tracePt t="216059" x="3568700" y="5568950"/>
          <p14:tracePt t="216076" x="3619500" y="5568950"/>
          <p14:tracePt t="216093" x="3727450" y="5568950"/>
          <p14:tracePt t="216109" x="3765550" y="5568950"/>
          <p14:tracePt t="216126" x="3803650" y="5568950"/>
          <p14:tracePt t="216143" x="3841750" y="5568950"/>
          <p14:tracePt t="216159" x="3854450" y="5568950"/>
          <p14:tracePt t="216176" x="3905250" y="5568950"/>
          <p14:tracePt t="216193" x="3930650" y="5568950"/>
          <p14:tracePt t="216210" x="4006850" y="5568950"/>
          <p14:tracePt t="216226" x="4057650" y="5568950"/>
          <p14:tracePt t="216243" x="4083050" y="5568950"/>
          <p14:tracePt t="216259" x="4108450" y="5575300"/>
          <p14:tracePt t="216276" x="4127500" y="5575300"/>
          <p14:tracePt t="216293" x="4152900" y="5575300"/>
          <p14:tracePt t="216309" x="4210050" y="5575300"/>
          <p14:tracePt t="216326" x="4241800" y="5575300"/>
          <p14:tracePt t="216343" x="4324350" y="5575300"/>
          <p14:tracePt t="216360" x="4356100" y="5581650"/>
          <p14:tracePt t="216376" x="4400550" y="5581650"/>
          <p14:tracePt t="216421" x="4400550" y="5588000"/>
          <p14:tracePt t="216442" x="4406900" y="5588000"/>
          <p14:tracePt t="216452" x="4419600" y="5594350"/>
          <p14:tracePt t="216463" x="4425950" y="5594350"/>
          <p14:tracePt t="216472" x="4438650" y="5600700"/>
          <p14:tracePt t="216475" x="4451350" y="5600700"/>
          <p14:tracePt t="216491" x="4464050" y="5607050"/>
          <p14:tracePt t="216535" x="4470400" y="5607050"/>
          <p14:tracePt t="216544" x="4476750" y="5607050"/>
          <p14:tracePt t="216566" x="4489450" y="5607050"/>
          <p14:tracePt t="216577" x="4502150" y="5607050"/>
          <p14:tracePt t="216587" x="4508500" y="5607050"/>
          <p14:tracePt t="216591" x="4527550" y="5607050"/>
          <p14:tracePt t="216608" x="4533900" y="5607050"/>
          <p14:tracePt t="216625" x="4540250" y="5607050"/>
          <p14:tracePt t="216660" x="4546600" y="5613400"/>
          <p14:tracePt t="216742" x="4552950" y="5613400"/>
          <p14:tracePt t="216773" x="4559300" y="5613400"/>
          <p14:tracePt t="216804" x="4565650" y="5613400"/>
          <p14:tracePt t="216846" x="4572000" y="5613400"/>
          <p14:tracePt t="217619" x="4578350" y="5613400"/>
          <p14:tracePt t="217634" x="4584700" y="5613400"/>
          <p14:tracePt t="217650" x="4591050" y="5613400"/>
          <p14:tracePt t="217661" x="4597400" y="5613400"/>
          <p14:tracePt t="222814" x="4597400" y="5607050"/>
          <p14:tracePt t="222824" x="4597400" y="5600700"/>
          <p14:tracePt t="222828" x="4591050" y="5600700"/>
          <p14:tracePt t="222843" x="4584700" y="5594350"/>
          <p14:tracePt t="222844" x="4578350" y="5581650"/>
          <p14:tracePt t="222858" x="4552950" y="5568950"/>
          <p14:tracePt t="222875" x="4540250" y="5556250"/>
          <p14:tracePt t="222892" x="4508500" y="5543550"/>
          <p14:tracePt t="222909" x="4464050" y="5530850"/>
          <p14:tracePt t="222926" x="4425950" y="5511800"/>
          <p14:tracePt t="222943" x="4375150" y="5499100"/>
          <p14:tracePt t="222960" x="4343400" y="5492750"/>
          <p14:tracePt t="222976" x="4286250" y="5486400"/>
          <p14:tracePt t="222992" x="4241800" y="5473700"/>
          <p14:tracePt t="223009" x="4216400" y="5473700"/>
          <p14:tracePt t="223026" x="4159250" y="5461000"/>
          <p14:tracePt t="223043" x="4121150" y="5454650"/>
          <p14:tracePt t="223059" x="4076700" y="5435600"/>
          <p14:tracePt t="223076" x="4025900" y="5422900"/>
          <p14:tracePt t="223093" x="4006850" y="5416550"/>
          <p14:tracePt t="223109" x="3981450" y="5403850"/>
          <p14:tracePt t="223126" x="3962400" y="5403850"/>
          <p14:tracePt t="223143" x="3917950" y="5384800"/>
          <p14:tracePt t="223160" x="3848100" y="5372100"/>
          <p14:tracePt t="223176" x="3810000" y="5359400"/>
          <p14:tracePt t="223192" x="3727450" y="5334000"/>
          <p14:tracePt t="223209" x="3683000" y="5321300"/>
          <p14:tracePt t="223226" x="3619500" y="5302250"/>
          <p14:tracePt t="223243" x="3581400" y="5289550"/>
          <p14:tracePt t="223260" x="3549650" y="5276850"/>
          <p14:tracePt t="223276" x="3524250" y="5264150"/>
          <p14:tracePt t="223293" x="3511550" y="5257800"/>
          <p14:tracePt t="223309" x="3492500" y="5245100"/>
          <p14:tracePt t="223326" x="3460750" y="5238750"/>
          <p14:tracePt t="223343" x="3448050" y="5226050"/>
          <p14:tracePt t="223359" x="3416300" y="5219700"/>
          <p14:tracePt t="223376" x="3397250" y="5213350"/>
          <p14:tracePt t="223393" x="3359150" y="5200650"/>
          <p14:tracePt t="223409" x="3340100" y="5194300"/>
          <p14:tracePt t="223426" x="3321050" y="5187950"/>
          <p14:tracePt t="223443" x="3314700" y="5187950"/>
          <p14:tracePt t="223520" x="3308350" y="5187950"/>
          <p14:tracePt t="223949" x="3314700" y="5187950"/>
          <p14:tracePt t="223962" x="3321050" y="5194300"/>
          <p14:tracePt t="223970" x="3327400" y="5200650"/>
          <p14:tracePt t="223980" x="3327400" y="5207000"/>
          <p14:tracePt t="223986" x="3327400" y="5213350"/>
          <p14:tracePt t="223991" x="3333750" y="5226050"/>
          <p14:tracePt t="224008" x="3352800" y="5245100"/>
          <p14:tracePt t="224025" x="3359150" y="5257800"/>
          <p14:tracePt t="224041" x="3371850" y="5270500"/>
          <p14:tracePt t="224058" x="3390900" y="5289550"/>
          <p14:tracePt t="224076" x="3397250" y="5302250"/>
          <p14:tracePt t="224093" x="3403600" y="5308600"/>
          <p14:tracePt t="224110" x="3409950" y="5321300"/>
          <p14:tracePt t="224126" x="3422650" y="5340350"/>
          <p14:tracePt t="224143" x="3429000" y="5365750"/>
          <p14:tracePt t="224160" x="3435350" y="5378450"/>
          <p14:tracePt t="224176" x="3454400" y="5403850"/>
          <p14:tracePt t="224193" x="3479800" y="5435600"/>
          <p14:tracePt t="224209" x="3492500" y="5448300"/>
          <p14:tracePt t="224225" x="3524250" y="5492750"/>
          <p14:tracePt t="224243" x="3536950" y="5511800"/>
          <p14:tracePt t="224259" x="3581400" y="5556250"/>
          <p14:tracePt t="224276" x="3613150" y="5588000"/>
          <p14:tracePt t="224293" x="3613150" y="5600700"/>
          <p14:tracePt t="224308" x="3625850" y="5607050"/>
          <p14:tracePt t="224436" x="3632200" y="5607050"/>
          <p14:tracePt t="224467" x="3638550" y="5607050"/>
          <p14:tracePt t="224498" x="3644900" y="5607050"/>
          <p14:tracePt t="224519" x="3651250" y="5607050"/>
          <p14:tracePt t="224540" x="3651250" y="5600700"/>
          <p14:tracePt t="224550" x="3651250" y="5594350"/>
          <p14:tracePt t="224560" x="3644900" y="5588000"/>
          <p14:tracePt t="224574" x="3638550" y="5575300"/>
          <p14:tracePt t="224576" x="3625850" y="5562600"/>
          <p14:tracePt t="224591" x="3594100" y="5524500"/>
          <p14:tracePt t="224608" x="3543300" y="5480050"/>
          <p14:tracePt t="224625" x="3524250" y="5461000"/>
          <p14:tracePt t="224641" x="3486150" y="5422900"/>
          <p14:tracePt t="224658" x="3454400" y="5384800"/>
          <p14:tracePt t="224676" x="3435350" y="5372100"/>
          <p14:tracePt t="224692" x="3416300" y="5340350"/>
          <p14:tracePt t="224709" x="3403600" y="5327650"/>
          <p14:tracePt t="224725" x="3378200" y="5302250"/>
          <p14:tracePt t="224742" x="3352800" y="5283200"/>
          <p14:tracePt t="224760" x="3352800" y="5270500"/>
          <p14:tracePt t="224776" x="3333750" y="5257800"/>
          <p14:tracePt t="224793" x="3327400" y="5251450"/>
          <p14:tracePt t="224809" x="3314700" y="5238750"/>
          <p14:tracePt t="224826" x="3302000" y="5232400"/>
          <p14:tracePt t="224842" x="3276600" y="5207000"/>
          <p14:tracePt t="224859" x="3244850" y="5181600"/>
          <p14:tracePt t="224876" x="3219450" y="5162550"/>
          <p14:tracePt t="224892" x="3187700" y="5143500"/>
          <p14:tracePt t="224910" x="3181350" y="5137150"/>
          <p14:tracePt t="224951" x="3175000" y="5137150"/>
          <p14:tracePt t="224989" x="3168650" y="5130800"/>
          <p14:tracePt t="225122" x="3168650" y="5143500"/>
          <p14:tracePt t="225134" x="3168650" y="5149850"/>
          <p14:tracePt t="225146" x="3168650" y="5162550"/>
          <p14:tracePt t="225151" x="3175000" y="5175250"/>
          <p14:tracePt t="225159" x="3187700" y="5207000"/>
          <p14:tracePt t="225175" x="3200400" y="5226050"/>
          <p14:tracePt t="225191" x="3232150" y="5264150"/>
          <p14:tracePt t="225208" x="3244850" y="5283200"/>
          <p14:tracePt t="225224" x="3270250" y="5314950"/>
          <p14:tracePt t="225242" x="3289300" y="5346700"/>
          <p14:tracePt t="225260" x="3295650" y="5353050"/>
          <p14:tracePt t="225276" x="3321050" y="5391150"/>
          <p14:tracePt t="225293" x="3346450" y="5429250"/>
          <p14:tracePt t="225310" x="3359150" y="5441950"/>
          <p14:tracePt t="225324" x="3384550" y="5467350"/>
          <p14:tracePt t="225341" x="3397250" y="5480050"/>
          <p14:tracePt t="225359" x="3416300" y="5511800"/>
          <p14:tracePt t="225376" x="3441700" y="5530850"/>
          <p14:tracePt t="225393" x="3454400" y="5537200"/>
          <p14:tracePt t="225409" x="3486150" y="5562600"/>
          <p14:tracePt t="225426" x="3505200" y="5581650"/>
          <p14:tracePt t="225443" x="3543300" y="5607050"/>
          <p14:tracePt t="225459" x="3575050" y="5626100"/>
          <p14:tracePt t="225476" x="3587750" y="5638800"/>
          <p14:tracePt t="225492" x="3606800" y="5645150"/>
          <p14:tracePt t="225509" x="3613150" y="5651500"/>
          <p14:tracePt t="225526" x="3619500" y="5664200"/>
          <p14:tracePt t="225542" x="3625850" y="5664200"/>
          <p14:tracePt t="225559" x="3632200" y="5664200"/>
          <p14:tracePt t="225623" x="3638550" y="5664200"/>
          <p14:tracePt t="225642" x="3644900" y="5664200"/>
          <p14:tracePt t="225685" x="3644900" y="5651500"/>
          <p14:tracePt t="225700" x="3638550" y="5638800"/>
          <p14:tracePt t="225708" x="3632200" y="5632450"/>
          <p14:tracePt t="225710" x="3613150" y="5619750"/>
          <p14:tracePt t="225725" x="3581400" y="5581650"/>
          <p14:tracePt t="225741" x="3549650" y="5549900"/>
          <p14:tracePt t="225758" x="3536950" y="5537200"/>
          <p14:tracePt t="225774" x="3505200" y="5518150"/>
          <p14:tracePt t="225791" x="3486150" y="5505450"/>
          <p14:tracePt t="225809" x="3454400" y="5480050"/>
          <p14:tracePt t="225826" x="3416300" y="5454650"/>
          <p14:tracePt t="225843" x="3397250" y="5441950"/>
          <p14:tracePt t="225859" x="3365500" y="5416550"/>
          <p14:tracePt t="225877" x="3352800" y="5403850"/>
          <p14:tracePt t="225893" x="3340100" y="5391150"/>
          <p14:tracePt t="225909" x="3314700" y="5365750"/>
          <p14:tracePt t="225926" x="3295650" y="5359400"/>
          <p14:tracePt t="225943" x="3263900" y="5334000"/>
          <p14:tracePt t="225960" x="3244850" y="5314950"/>
          <p14:tracePt t="225976" x="3194050" y="5270500"/>
          <p14:tracePt t="225993" x="3155950" y="5245100"/>
          <p14:tracePt t="226009" x="3136900" y="5232400"/>
          <p14:tracePt t="226025" x="3117850" y="5207000"/>
          <p14:tracePt t="226042" x="3105150" y="5200650"/>
          <p14:tracePt t="226059" x="3098800" y="5194300"/>
          <p14:tracePt t="226076" x="3086100" y="5181600"/>
          <p14:tracePt t="226092" x="3079750" y="5181600"/>
          <p14:tracePt t="226109" x="3067050" y="5168900"/>
          <p14:tracePt t="226126" x="3060700" y="5162550"/>
          <p14:tracePt t="226142" x="3054350" y="5156200"/>
          <p14:tracePt t="226370" x="3054350" y="5162550"/>
          <p14:tracePt t="226379" x="3054350" y="5168900"/>
          <p14:tracePt t="226389" x="3054350" y="5175250"/>
          <p14:tracePt t="226400" x="3060700" y="5187950"/>
          <p14:tracePt t="226409" x="3073400" y="5200650"/>
          <p14:tracePt t="226426" x="3079750" y="5213350"/>
          <p14:tracePt t="226443" x="3086100" y="5213350"/>
          <p14:tracePt t="226460" x="3105150" y="5238750"/>
          <p14:tracePt t="226476" x="3124200" y="5251450"/>
          <p14:tracePt t="226492" x="3175000" y="5289550"/>
          <p14:tracePt t="226510" x="3219450" y="5321300"/>
          <p14:tracePt t="226526" x="3238500" y="5334000"/>
          <p14:tracePt t="226543" x="3257550" y="5353050"/>
          <p14:tracePt t="227900" x="3263900" y="5353050"/>
          <p14:tracePt t="227942" x="3270250" y="5353050"/>
          <p14:tracePt t="228002" x="3263900" y="5346700"/>
          <p14:tracePt t="228025" x="3257550" y="5340350"/>
          <p14:tracePt t="228035" x="3251200" y="5340350"/>
          <p14:tracePt t="228040" x="3244850" y="5340350"/>
          <p14:tracePt t="228050" x="3244850" y="5334000"/>
          <p14:tracePt t="228085" x="3238500" y="5334000"/>
          <p14:tracePt t="228105" x="3232150" y="5334000"/>
          <p14:tracePt t="228127" x="3225800" y="5327650"/>
          <p14:tracePt t="228147" x="3219450" y="5327650"/>
          <p14:tracePt t="228157" x="3213100" y="5327650"/>
          <p14:tracePt t="228167" x="3213100" y="5321300"/>
          <p14:tracePt t="228179" x="3206750" y="5314950"/>
          <p14:tracePt t="228180" x="3194050" y="5308600"/>
          <p14:tracePt t="228191" x="3187700" y="5308600"/>
          <p14:tracePt t="228208" x="3181350" y="5302250"/>
          <p14:tracePt t="228224" x="3175000" y="5295900"/>
          <p14:tracePt t="228354" x="3168650" y="5295900"/>
          <p14:tracePt t="228599" x="3175000" y="5295900"/>
          <p14:tracePt t="228610" x="3181350" y="5295900"/>
          <p14:tracePt t="228620" x="3187700" y="5289550"/>
          <p14:tracePt t="228626" x="3213100" y="5283200"/>
          <p14:tracePt t="228662" x="3225800" y="5283200"/>
          <p14:tracePt t="228664" x="3232150" y="5276850"/>
          <p14:tracePt t="228675" x="3232150" y="5270500"/>
          <p14:tracePt t="228711" x="3232150" y="5264150"/>
          <p14:tracePt t="228728" x="3238500" y="5257800"/>
          <p14:tracePt t="228742" x="3238500" y="5251450"/>
          <p14:tracePt t="228744" x="3251200" y="5245100"/>
          <p14:tracePt t="228759" x="3257550" y="5238750"/>
          <p14:tracePt t="228775" x="3263900" y="5232400"/>
          <p14:tracePt t="228848" x="3263900" y="5226050"/>
          <p14:tracePt t="228859" x="3263900" y="5213350"/>
          <p14:tracePt t="228879" x="3270250" y="5200650"/>
          <p14:tracePt t="228889" x="3270250" y="5194300"/>
          <p14:tracePt t="228901" x="3270250" y="5187950"/>
          <p14:tracePt t="228911" x="3270250" y="5175250"/>
          <p14:tracePt t="228912" x="3276600" y="5168900"/>
          <p14:tracePt t="228925" x="3282950" y="5162550"/>
          <p14:tracePt t="228942" x="3289300" y="5162550"/>
          <p14:tracePt t="228959" x="3289300" y="5156200"/>
          <p14:tracePt t="229064" x="3282950" y="5156200"/>
          <p14:tracePt t="229075" x="3276600" y="5149850"/>
          <p14:tracePt t="229084" x="3263900" y="5149850"/>
          <p14:tracePt t="229092" x="3232150" y="5130800"/>
          <p14:tracePt t="229110" x="3187700" y="5118100"/>
          <p14:tracePt t="229127" x="3175000" y="5111750"/>
          <p14:tracePt t="229144" x="3136900" y="5105400"/>
          <p14:tracePt t="229161" x="3124200" y="5099050"/>
          <p14:tracePt t="229177" x="3098800" y="5099050"/>
          <p14:tracePt t="229193" x="3073400" y="5099050"/>
          <p14:tracePt t="229210" x="3054350" y="5105400"/>
          <p14:tracePt t="229227" x="3016250" y="5111750"/>
          <p14:tracePt t="229244" x="3003550" y="5118100"/>
          <p14:tracePt t="229260" x="2990850" y="5124450"/>
          <p14:tracePt t="229277" x="2978150" y="5124450"/>
          <p14:tracePt t="229294" x="2971800" y="5124450"/>
          <p14:tracePt t="229311" x="2965450" y="5124450"/>
          <p14:tracePt t="229327" x="2965450" y="5130800"/>
          <p14:tracePt t="229343" x="2952750" y="5137150"/>
          <p14:tracePt t="229361" x="2946400" y="5137150"/>
          <p14:tracePt t="229375" x="2940050" y="5149850"/>
          <p14:tracePt t="229392" x="2933700" y="5156200"/>
          <p14:tracePt t="229443" x="2933700" y="5162550"/>
          <p14:tracePt t="229460" x="2933700" y="5168900"/>
          <p14:tracePt t="229470" x="2933700" y="5175250"/>
          <p14:tracePt t="229490" x="2940050" y="5181600"/>
          <p14:tracePt t="229501" x="2946400" y="5187950"/>
          <p14:tracePt t="229510" x="2959100" y="5194300"/>
          <p14:tracePt t="229525" x="2978150" y="5200650"/>
          <p14:tracePt t="229527" x="2997200" y="5200650"/>
          <p14:tracePt t="229542" x="3035300" y="5207000"/>
          <p14:tracePt t="229559" x="3079750" y="5207000"/>
          <p14:tracePt t="229575" x="3098800" y="5207000"/>
          <p14:tracePt t="229593" x="3124200" y="5207000"/>
          <p14:tracePt t="229610" x="3143250" y="5207000"/>
          <p14:tracePt t="229628" x="3149600" y="5207000"/>
          <p14:tracePt t="230165" x="3155950" y="5207000"/>
          <p14:tracePt t="230196" x="3155950" y="5213350"/>
          <p14:tracePt t="230207" x="3162300" y="5213350"/>
          <p14:tracePt t="230218" x="3175000" y="5219700"/>
          <p14:tracePt t="230228" x="3187700" y="5226050"/>
          <p14:tracePt t="230242" x="3194050" y="5232400"/>
          <p14:tracePt t="230244" x="3219450" y="5238750"/>
          <p14:tracePt t="230259" x="3225800" y="5238750"/>
          <p14:tracePt t="230275" x="3251200" y="5245100"/>
          <p14:tracePt t="230292" x="3257550" y="5245100"/>
          <p14:tracePt t="230310" x="3270250" y="5251450"/>
          <p14:tracePt t="230327" x="3276600" y="5257800"/>
          <p14:tracePt t="230343" x="3295650" y="5257800"/>
          <p14:tracePt t="230360" x="3321050" y="5270500"/>
          <p14:tracePt t="230377" x="3340100" y="5276850"/>
          <p14:tracePt t="230392" x="3403600" y="5295900"/>
          <p14:tracePt t="230409" x="3467100" y="5314950"/>
          <p14:tracePt t="230427" x="3492500" y="5321300"/>
          <p14:tracePt t="230443" x="3517900" y="5334000"/>
          <p14:tracePt t="230477" x="3524250" y="5334000"/>
          <p14:tracePt t="230481" x="3530600" y="5340350"/>
          <p14:tracePt t="230493" x="3549650" y="5346700"/>
          <p14:tracePt t="230510" x="3568700" y="5353050"/>
          <p14:tracePt t="230527" x="3613150" y="5372100"/>
          <p14:tracePt t="230544" x="3657600" y="5397500"/>
          <p14:tracePt t="230560" x="3683000" y="5410200"/>
          <p14:tracePt t="230577" x="3708400" y="5422900"/>
          <p14:tracePt t="230593" x="3721100" y="5429250"/>
          <p14:tracePt t="230610" x="3746500" y="5441950"/>
          <p14:tracePt t="230644" x="3765550" y="5448300"/>
          <p14:tracePt t="230645" x="3778250" y="5454650"/>
          <p14:tracePt t="230659" x="3790950" y="5467350"/>
          <p14:tracePt t="230675" x="3803650" y="5467350"/>
          <p14:tracePt t="230767" x="3810000" y="5467350"/>
          <p14:tracePt t="230787" x="3816350" y="5473700"/>
          <p14:tracePt t="230859" x="3816350" y="5480050"/>
          <p14:tracePt t="230869" x="3822700" y="5486400"/>
          <p14:tracePt t="230890" x="3829050" y="5492750"/>
          <p14:tracePt t="230892" x="3835400" y="5505450"/>
          <p14:tracePt t="230912" x="3841750" y="5505450"/>
          <p14:tracePt t="230925" x="3841750" y="5511800"/>
          <p14:tracePt t="230944" x="3848100" y="5518150"/>
          <p14:tracePt t="230974" x="3854450" y="5524500"/>
          <p14:tracePt t="231076" x="3854450" y="5530850"/>
          <p14:tracePt t="231087" x="3860800" y="5530850"/>
          <p14:tracePt t="231096" x="3860800" y="5537200"/>
          <p14:tracePt t="231109" x="3867150" y="5537200"/>
          <p14:tracePt t="231111" x="3867150" y="5543550"/>
          <p14:tracePt t="231125" x="3873500" y="5543550"/>
          <p14:tracePt t="231143" x="3873500" y="5549900"/>
          <p14:tracePt t="231193" x="3879850" y="5556250"/>
          <p14:tracePt t="231207" x="3886200" y="5562600"/>
          <p14:tracePt t="231232" x="3892550" y="5568950"/>
          <p14:tracePt t="234791" x="3886200" y="5562600"/>
          <p14:tracePt t="234794" x="3879850" y="5562600"/>
          <p14:tracePt t="234810" x="3879850" y="5556250"/>
          <p14:tracePt t="234827" x="3873500" y="5549900"/>
          <p14:tracePt t="234844" x="3860800" y="5537200"/>
          <p14:tracePt t="234845" x="3848100" y="5524500"/>
          <p14:tracePt t="234859" x="3822700" y="5505450"/>
          <p14:tracePt t="234877" x="3810000" y="5499100"/>
          <p14:tracePt t="234893" x="3778250" y="5480050"/>
          <p14:tracePt t="234911" x="3733800" y="5461000"/>
          <p14:tracePt t="234927" x="3708400" y="5454650"/>
          <p14:tracePt t="234943" x="3651250" y="5429250"/>
          <p14:tracePt t="234963" x="3619500" y="5410200"/>
          <p14:tracePt t="234977" x="3575050" y="5391150"/>
          <p14:tracePt t="234994" x="3536950" y="5372100"/>
          <p14:tracePt t="235010" x="3517900" y="5365750"/>
          <p14:tracePt t="235027" x="3498850" y="5346700"/>
          <p14:tracePt t="235043" x="3467100" y="5327650"/>
          <p14:tracePt t="235061" x="3448050" y="5321300"/>
          <p14:tracePt t="235077" x="3403600" y="5302250"/>
          <p14:tracePt t="235093" x="3378200" y="5289550"/>
          <p14:tracePt t="235108" x="3333750" y="5270500"/>
          <p14:tracePt t="235125" x="3302000" y="5257800"/>
          <p14:tracePt t="235144" x="3289300" y="5245100"/>
          <p14:tracePt t="235160" x="3282950" y="5245100"/>
          <p14:tracePt t="235177" x="3276600" y="5245100"/>
          <p14:tracePt t="235218" x="3270250" y="5245100"/>
          <p14:tracePt t="235235" x="3263900" y="5245100"/>
          <p14:tracePt t="235239" x="3263900" y="5238750"/>
          <p14:tracePt t="235260" x="3257550" y="5238750"/>
          <p14:tracePt t="235264" x="3251200" y="5232400"/>
          <p14:tracePt t="235276" x="3244850" y="5232400"/>
          <p14:tracePt t="235464" x="3251200" y="5232400"/>
          <p14:tracePt t="235484" x="3257550" y="5238750"/>
          <p14:tracePt t="235495" x="3270250" y="5245100"/>
          <p14:tracePt t="235496" x="3289300" y="5257800"/>
          <p14:tracePt t="235508" x="3302000" y="5270500"/>
          <p14:tracePt t="235525" x="3327400" y="5302250"/>
          <p14:tracePt t="235542" x="3359150" y="5334000"/>
          <p14:tracePt t="235560" x="3371850" y="5340350"/>
          <p14:tracePt t="235576" x="3403600" y="5372100"/>
          <p14:tracePt t="235594" x="3441700" y="5403850"/>
          <p14:tracePt t="235610" x="3454400" y="5416550"/>
          <p14:tracePt t="235627" x="3492500" y="5441950"/>
          <p14:tracePt t="235642" x="3511550" y="5454650"/>
          <p14:tracePt t="235659" x="3556000" y="5480050"/>
          <p14:tracePt t="235675" x="3575050" y="5499100"/>
          <p14:tracePt t="235692" x="3619500" y="5530850"/>
          <p14:tracePt t="235709" x="3676650" y="5562600"/>
          <p14:tracePt t="235726" x="3702050" y="5588000"/>
          <p14:tracePt t="235742" x="3759200" y="5619750"/>
          <p14:tracePt t="235760" x="3778250" y="5638800"/>
          <p14:tracePt t="235775" x="3822700" y="5664200"/>
          <p14:tracePt t="235792" x="3841750" y="5676900"/>
          <p14:tracePt t="235809" x="3848100" y="5676900"/>
          <p14:tracePt t="235859" x="3854450" y="5676900"/>
          <p14:tracePt t="235901" x="3860800" y="5676900"/>
          <p14:tracePt t="235973" x="3860800" y="5670550"/>
          <p14:tracePt t="235994" x="3860800" y="5657850"/>
          <p14:tracePt t="236004" x="3854450" y="5645150"/>
          <p14:tracePt t="236014" x="3841750" y="5632450"/>
          <p14:tracePt t="236025" x="3822700" y="5613400"/>
          <p14:tracePt t="236026" x="3790950" y="5588000"/>
          <p14:tracePt t="236042" x="3727450" y="5537200"/>
          <p14:tracePt t="236058" x="3695700" y="5511800"/>
          <p14:tracePt t="236077" x="3644900" y="5480050"/>
          <p14:tracePt t="236093" x="3606800" y="5448300"/>
          <p14:tracePt t="236110" x="3587750" y="5435600"/>
          <p14:tracePt t="236127" x="3549650" y="5403850"/>
          <p14:tracePt t="236143" x="3498850" y="5372100"/>
          <p14:tracePt t="236161" x="3460750" y="5353050"/>
          <p14:tracePt t="236176" x="3409950" y="5321300"/>
          <p14:tracePt t="236193" x="3390900" y="5314950"/>
          <p14:tracePt t="236211" x="3365500" y="5295900"/>
          <p14:tracePt t="236227" x="3333750" y="5276850"/>
          <p14:tracePt t="236243" x="3314700" y="5264150"/>
          <p14:tracePt t="236260" x="3282950" y="5238750"/>
          <p14:tracePt t="236276" x="3263900" y="5226050"/>
          <p14:tracePt t="236293" x="3225800" y="5207000"/>
          <p14:tracePt t="236310" x="3213100" y="5207000"/>
          <p14:tracePt t="236398" x="3213100" y="5213350"/>
          <p14:tracePt t="236429" x="3213100" y="5219700"/>
          <p14:tracePt t="236440" x="3213100" y="5226050"/>
          <p14:tracePt t="236451" x="3213100" y="5232400"/>
          <p14:tracePt t="236460" x="3219450" y="5232400"/>
          <p14:tracePt t="236482" x="3225800" y="5232400"/>
          <p14:tracePt t="236492" x="3225800" y="5238750"/>
          <p14:tracePt t="236512" x="3238500" y="5245100"/>
          <p14:tracePt t="236526" x="3244850" y="5251450"/>
          <p14:tracePt t="236543" x="3270250" y="5270500"/>
          <p14:tracePt t="236547" x="3295650" y="5283200"/>
          <p14:tracePt t="236561" x="3346450" y="5334000"/>
          <p14:tracePt t="236576" x="3378200" y="5365750"/>
          <p14:tracePt t="236593" x="3422650" y="5403850"/>
          <p14:tracePt t="236611" x="3454400" y="5435600"/>
          <p14:tracePt t="236627" x="3467100" y="5441950"/>
          <p14:tracePt t="236642" x="3486150" y="5467350"/>
          <p14:tracePt t="236659" x="3505200" y="5486400"/>
          <p14:tracePt t="236675" x="3556000" y="5524500"/>
          <p14:tracePt t="236693" x="3600450" y="5568950"/>
          <p14:tracePt t="236711" x="3632200" y="5588000"/>
          <p14:tracePt t="236727" x="3663950" y="5619750"/>
          <p14:tracePt t="236744" x="3683000" y="5626100"/>
          <p14:tracePt t="236759" x="3702050" y="5632450"/>
          <p14:tracePt t="236775" x="3708400" y="5638800"/>
          <p14:tracePt t="236792" x="3721100" y="5651500"/>
          <p14:tracePt t="236809" x="3727450" y="5651500"/>
          <p14:tracePt t="236828" x="3733800" y="5651500"/>
          <p14:tracePt t="239918" x="3733800" y="5645150"/>
          <p14:tracePt t="239929" x="3727450" y="5638800"/>
          <p14:tracePt t="239939" x="3721100" y="5632450"/>
          <p14:tracePt t="239951" x="3708400" y="5613400"/>
          <p14:tracePt t="239961" x="3695700" y="5600700"/>
          <p14:tracePt t="239977" x="3689350" y="5588000"/>
          <p14:tracePt t="239992" x="3638550" y="5530850"/>
          <p14:tracePt t="239993" x="3606800" y="5505450"/>
          <p14:tracePt t="240009" x="3543300" y="5454650"/>
          <p14:tracePt t="240027" x="3511550" y="5429250"/>
          <p14:tracePt t="240027" x="3486150" y="5403850"/>
          <p14:tracePt t="240044" x="3454400" y="5384800"/>
          <p14:tracePt t="240060" x="3429000" y="5365750"/>
          <p14:tracePt t="240076" x="3416300" y="5353050"/>
          <p14:tracePt t="240093" x="3390900" y="5340350"/>
          <p14:tracePt t="240110" x="3384550" y="5334000"/>
          <p14:tracePt t="240126" x="3359150" y="5321300"/>
          <p14:tracePt t="240143" x="3333750" y="5314950"/>
          <p14:tracePt t="240161" x="3321050" y="5314950"/>
          <p14:tracePt t="240177" x="3302000" y="5314950"/>
          <p14:tracePt t="240193" x="3289300" y="5314950"/>
          <p14:tracePt t="240210" x="3270250" y="5308600"/>
          <p14:tracePt t="240226" x="3251200" y="5308600"/>
          <p14:tracePt t="240243" x="3244850" y="5308600"/>
          <p14:tracePt t="240260" x="3232150" y="5302250"/>
          <p14:tracePt t="240317" x="3232150" y="5295900"/>
          <p14:tracePt t="240335" x="3219450" y="5289550"/>
          <p14:tracePt t="240341" x="3213100" y="5289550"/>
          <p14:tracePt t="240351" x="3206750" y="5283200"/>
          <p14:tracePt t="240358" x="3194050" y="5276850"/>
          <p14:tracePt t="240375" x="3181350" y="5264150"/>
          <p14:tracePt t="240392" x="3168650" y="5264150"/>
          <p14:tracePt t="240889" x="3175000" y="5257800"/>
          <p14:tracePt t="240918" x="3181350" y="5251450"/>
          <p14:tracePt t="240939" x="3187700" y="5251450"/>
          <p14:tracePt t="240971" x="3194050" y="5245100"/>
          <p14:tracePt t="240991" x="3200400" y="5238750"/>
          <p14:tracePt t="241003" x="3206750" y="5232400"/>
          <p14:tracePt t="242162" x="3213100" y="5232400"/>
          <p14:tracePt t="242193" x="3219450" y="5232400"/>
          <p14:tracePt t="242204" x="3225800" y="5238750"/>
          <p14:tracePt t="242217" x="3232150" y="5245100"/>
          <p14:tracePt t="242219" x="3238500" y="5245100"/>
          <p14:tracePt t="242225" x="3251200" y="5257800"/>
          <p14:tracePt t="242242" x="3270250" y="5276850"/>
          <p14:tracePt t="242259" x="3282950" y="5283200"/>
          <p14:tracePt t="242259" x="3295650" y="5295900"/>
          <p14:tracePt t="242277" x="3314700" y="5314950"/>
          <p14:tracePt t="242293" x="3333750" y="5340350"/>
          <p14:tracePt t="242310" x="3352800" y="5359400"/>
          <p14:tracePt t="242326" x="3371850" y="5372100"/>
          <p14:tracePt t="242344" x="3390900" y="5397500"/>
          <p14:tracePt t="242361" x="3397250" y="5410200"/>
          <p14:tracePt t="242377" x="3409950" y="5422900"/>
          <p14:tracePt t="242393" x="3422650" y="5435600"/>
          <p14:tracePt t="242410" x="3448050" y="5461000"/>
          <p14:tracePt t="242427" x="3479800" y="5480050"/>
          <p14:tracePt t="242444" x="3486150" y="5492750"/>
          <p14:tracePt t="242460" x="3505200" y="5511800"/>
          <p14:tracePt t="242477" x="3517900" y="5524500"/>
          <p14:tracePt t="242493" x="3549650" y="5549900"/>
          <p14:tracePt t="242510" x="3562350" y="5562600"/>
          <p14:tracePt t="242526" x="3606800" y="5600700"/>
          <p14:tracePt t="242542" x="3663950" y="5651500"/>
          <p14:tracePt t="242558" x="3676650" y="5664200"/>
          <p14:tracePt t="242575" x="3702050" y="5683250"/>
          <p14:tracePt t="242672" x="3702050" y="5676900"/>
          <p14:tracePt t="242684" x="3708400" y="5676900"/>
          <p14:tracePt t="242685" x="3708400" y="5670550"/>
          <p14:tracePt t="242693" x="3708400" y="5664200"/>
          <p14:tracePt t="242710" x="3708400" y="5651500"/>
          <p14:tracePt t="242728" x="3708400" y="5645150"/>
          <p14:tracePt t="242744" x="3702050" y="5632450"/>
          <p14:tracePt t="242759" x="3695700" y="5619750"/>
          <p14:tracePt t="242775" x="3638550" y="5575300"/>
          <p14:tracePt t="242792" x="3556000" y="5505450"/>
          <p14:tracePt t="242809" x="3511550" y="5473700"/>
          <p14:tracePt t="242827" x="3409950" y="5410200"/>
          <p14:tracePt t="242843" x="3346450" y="5365750"/>
          <p14:tracePt t="242860" x="3333750" y="5359400"/>
          <p14:tracePt t="242877" x="3308350" y="5340350"/>
          <p14:tracePt t="242893" x="3302000" y="5340350"/>
          <p14:tracePt t="242909" x="3282950" y="5321300"/>
          <p14:tracePt t="242925" x="3263900" y="5308600"/>
          <p14:tracePt t="242942" x="3244850" y="5302250"/>
          <p14:tracePt t="242962" x="3219450" y="5295900"/>
          <p14:tracePt t="242977" x="3187700" y="5289550"/>
          <p14:tracePt t="242994" x="3168650" y="5283200"/>
          <p14:tracePt t="243010" x="3130550" y="5270500"/>
          <p14:tracePt t="243027" x="3117850" y="5264150"/>
          <p14:tracePt t="243043" x="3079750" y="5257800"/>
          <p14:tracePt t="243060" x="3067050" y="5251450"/>
          <p14:tracePt t="243076" x="3054350" y="5245100"/>
          <p14:tracePt t="243526" x="3060700" y="5245100"/>
          <p14:tracePt t="243567" x="3067050" y="5238750"/>
          <p14:tracePt t="243610" x="3073400" y="5238750"/>
          <p14:tracePt t="243620" x="3079750" y="5232400"/>
          <p14:tracePt t="243629" x="3086100" y="5232400"/>
          <p14:tracePt t="243642" x="3092450" y="5226050"/>
          <p14:tracePt t="243643" x="3098800" y="5226050"/>
          <p14:tracePt t="243659" x="3105150" y="5219700"/>
          <p14:tracePt t="243675" x="3111500" y="5219700"/>
          <p14:tracePt t="243692" x="3111500" y="5213350"/>
          <p14:tracePt t="243708" x="3117850" y="5207000"/>
          <p14:tracePt t="243757" x="3117850" y="5200650"/>
          <p14:tracePt t="243776" x="3124200" y="5194300"/>
          <p14:tracePt t="243798" x="3124200" y="5187950"/>
          <p14:tracePt t="243828" x="3124200" y="5181600"/>
          <p14:tracePt t="243881" x="3124200" y="5175250"/>
          <p14:tracePt t="243891" x="3117850" y="5175250"/>
          <p14:tracePt t="243902" x="3111500" y="5175250"/>
          <p14:tracePt t="243909" x="3098800" y="5168900"/>
          <p14:tracePt t="243926" x="3086100" y="5156200"/>
          <p14:tracePt t="243944" x="3073400" y="5149850"/>
          <p14:tracePt t="243963" x="3060700" y="5149850"/>
          <p14:tracePt t="243976" x="3054350" y="5149850"/>
          <p14:tracePt t="243993" x="3048000" y="5143500"/>
          <p14:tracePt t="244010" x="3041650" y="5143500"/>
          <p14:tracePt t="244027" x="3028950" y="5143500"/>
          <p14:tracePt t="244043" x="3022600" y="5143500"/>
          <p14:tracePt t="244076" x="3016250" y="5143500"/>
          <p14:tracePt t="244141" x="3016250" y="5149850"/>
          <p14:tracePt t="244151" x="3022600" y="5156200"/>
          <p14:tracePt t="244161" x="3022600" y="5162550"/>
          <p14:tracePt t="244172" x="3028950" y="5168900"/>
          <p14:tracePt t="244175" x="3054350" y="5194300"/>
          <p14:tracePt t="244193" x="3067050" y="5207000"/>
          <p14:tracePt t="244210" x="3098800" y="5226050"/>
          <p14:tracePt t="244227" x="3111500" y="5245100"/>
          <p14:tracePt t="244243" x="3143250" y="5276850"/>
          <p14:tracePt t="244260" x="3181350" y="5308600"/>
          <p14:tracePt t="244276" x="3206750" y="5327650"/>
          <p14:tracePt t="244293" x="3251200" y="5365750"/>
          <p14:tracePt t="244310" x="3282950" y="5391150"/>
          <p14:tracePt t="244326" x="3333750" y="5422900"/>
          <p14:tracePt t="244343" x="3371850" y="5441950"/>
          <p14:tracePt t="244360" x="3378200" y="5454650"/>
          <p14:tracePt t="244376" x="3390900" y="5461000"/>
          <p14:tracePt t="244393" x="3397250" y="5467350"/>
          <p14:tracePt t="244410" x="3429000" y="5492750"/>
          <p14:tracePt t="244426" x="3473450" y="5524500"/>
          <p14:tracePt t="244443" x="3498850" y="5537200"/>
          <p14:tracePt t="244460" x="3543300" y="5568950"/>
          <p14:tracePt t="244477" x="3562350" y="5575300"/>
          <p14:tracePt t="244493" x="3587750" y="5588000"/>
          <p14:tracePt t="244560" x="3587750" y="5594350"/>
          <p14:tracePt t="244587" x="3594100" y="5594350"/>
          <p14:tracePt t="244593" x="3594100" y="5600700"/>
          <p14:tracePt t="244608" x="3600450" y="5600700"/>
          <p14:tracePt t="244610" x="3600450" y="5607050"/>
          <p14:tracePt t="244710" x="3606800" y="5607050"/>
          <p14:tracePt t="244782" x="3606800" y="5600700"/>
          <p14:tracePt t="244793" x="3606800" y="5594350"/>
          <p14:tracePt t="244803" x="3600450" y="5575300"/>
          <p14:tracePt t="244813" x="3581400" y="5556250"/>
          <p14:tracePt t="244824" x="3556000" y="5524500"/>
          <p14:tracePt t="244826" x="3530600" y="5499100"/>
          <p14:tracePt t="244841" x="3473450" y="5448300"/>
          <p14:tracePt t="244860" x="3422650" y="5397500"/>
          <p14:tracePt t="244876" x="3409950" y="5384800"/>
          <p14:tracePt t="244893" x="3384550" y="5372100"/>
          <p14:tracePt t="244910" x="3378200" y="5359400"/>
          <p14:tracePt t="244927" x="3346450" y="5327650"/>
          <p14:tracePt t="244942" x="3327400" y="5308600"/>
          <p14:tracePt t="244958" x="3282950" y="5270500"/>
          <p14:tracePt t="244975" x="3219450" y="5213350"/>
          <p14:tracePt t="244992" x="3200400" y="5194300"/>
          <p14:tracePt t="245008" x="3168650" y="5162550"/>
          <p14:tracePt t="245025" x="3149600" y="5143500"/>
          <p14:tracePt t="245042" x="3124200" y="5124450"/>
          <p14:tracePt t="245059" x="3105150" y="5111750"/>
          <p14:tracePt t="245076" x="3098800" y="5105400"/>
          <p14:tracePt t="245093" x="3086100" y="5092700"/>
          <p14:tracePt t="245197" x="3079750" y="5092700"/>
          <p14:tracePt t="245242" x="3073400" y="5092700"/>
          <p14:tracePt t="245311" x="3079750" y="5099050"/>
          <p14:tracePt t="245332" x="3092450" y="5111750"/>
          <p14:tracePt t="245342" x="3105150" y="5124450"/>
          <p14:tracePt t="245352" x="3117850" y="5137150"/>
          <p14:tracePt t="245367" x="3130550" y="5149850"/>
          <p14:tracePt t="245369" x="3149600" y="5168900"/>
          <p14:tracePt t="245375" x="3162300" y="5175250"/>
          <p14:tracePt t="245392" x="3225800" y="5207000"/>
          <p14:tracePt t="245409" x="3263900" y="5226050"/>
          <p14:tracePt t="245425" x="3359150" y="5283200"/>
          <p14:tracePt t="245442" x="3454400" y="5334000"/>
          <p14:tracePt t="245461" x="3492500" y="5353050"/>
          <p14:tracePt t="245476" x="3581400" y="5410200"/>
          <p14:tracePt t="245494" x="3638550" y="5454650"/>
          <p14:tracePt t="245510" x="3657600" y="5473700"/>
          <p14:tracePt t="245526" x="3695700" y="5499100"/>
          <p14:tracePt t="245543" x="3708400" y="5511800"/>
          <p14:tracePt t="246722" x="3714750" y="5511800"/>
          <p14:tracePt t="247130" x="3702050" y="5511800"/>
          <p14:tracePt t="247140" x="3695700" y="5511800"/>
          <p14:tracePt t="247168" x="3689350" y="5511800"/>
          <p14:tracePt t="247222" x="3683000" y="5511800"/>
          <p14:tracePt t="247253" x="3676650" y="5511800"/>
          <p14:tracePt t="247263" x="3663950" y="5518150"/>
          <p14:tracePt t="247274" x="3657600" y="5530850"/>
          <p14:tracePt t="247276" x="3657600" y="5537200"/>
          <p14:tracePt t="247293" x="3644900" y="5556250"/>
          <p14:tracePt t="247309" x="3638550" y="5575300"/>
          <p14:tracePt t="247328" x="3638550" y="5581650"/>
          <p14:tracePt t="247344" x="3638550" y="5588000"/>
          <p14:tracePt t="247459" x="3644900" y="5588000"/>
          <p14:tracePt t="247512" x="3657600" y="5588000"/>
          <p14:tracePt t="247523" x="3663950" y="5588000"/>
          <p14:tracePt t="247532" x="3676650" y="5588000"/>
          <p14:tracePt t="247542" x="3695700" y="5588000"/>
          <p14:tracePt t="247559" x="3714750" y="5588000"/>
          <p14:tracePt t="247561" x="3759200" y="5588000"/>
          <p14:tracePt t="247576" x="3778250" y="5588000"/>
          <p14:tracePt t="247593" x="3816350" y="5594350"/>
          <p14:tracePt t="247609" x="3841750" y="5600700"/>
          <p14:tracePt t="247626" x="3860800" y="5600700"/>
          <p14:tracePt t="247643" x="3879850" y="5607050"/>
          <p14:tracePt t="247660" x="3892550" y="5613400"/>
          <p14:tracePt t="247678" x="3898900" y="5613400"/>
          <p14:tracePt t="247694" x="3911600" y="5613400"/>
          <p14:tracePt t="247711" x="3924300" y="5613400"/>
          <p14:tracePt t="247728" x="3943350" y="5613400"/>
          <p14:tracePt t="247745" x="3968750" y="5613400"/>
          <p14:tracePt t="247760" x="3981450" y="5613400"/>
          <p14:tracePt t="247776" x="4006850" y="5613400"/>
          <p14:tracePt t="247812" x="4013200" y="5613400"/>
          <p14:tracePt t="247814" x="4019550" y="5613400"/>
          <p14:tracePt t="247826" x="4025900" y="5613400"/>
          <p14:tracePt t="247868" x="4032250" y="5613400"/>
          <p14:tracePt t="247886" x="4038600" y="5613400"/>
          <p14:tracePt t="247907" x="4044950" y="5613400"/>
          <p14:tracePt t="247927" x="4051300" y="5613400"/>
          <p14:tracePt t="247988" x="4057650" y="5613400"/>
          <p14:tracePt t="248029" x="4057650" y="5607050"/>
          <p14:tracePt t="248040" x="4064000" y="5607050"/>
          <p14:tracePt t="248052" x="4070350" y="5600700"/>
          <p14:tracePt t="248061" x="4076700" y="5600700"/>
          <p14:tracePt t="248062" x="4083050" y="5594350"/>
          <p14:tracePt t="248076" x="4102100" y="5588000"/>
          <p14:tracePt t="248094" x="4114800" y="5588000"/>
          <p14:tracePt t="248111" x="4133850" y="5581650"/>
          <p14:tracePt t="248144" x="4140200" y="5575300"/>
          <p14:tracePt t="248148" x="4152900" y="5575300"/>
          <p14:tracePt t="248161" x="4159250" y="5568950"/>
          <p14:tracePt t="248177" x="4165600" y="5568950"/>
          <p14:tracePt t="248194" x="4184650" y="5568950"/>
          <p14:tracePt t="248211" x="4203700" y="5556250"/>
          <p14:tracePt t="248227" x="4216400" y="5556250"/>
          <p14:tracePt t="248244" x="4229100" y="5549900"/>
          <p14:tracePt t="248289" x="4235450" y="5543550"/>
          <p14:tracePt t="248303" x="4248150" y="5543550"/>
          <p14:tracePt t="248307" x="4254500" y="5543550"/>
          <p14:tracePt t="248319" x="4267200" y="5543550"/>
          <p14:tracePt t="248327" x="4298950" y="5537200"/>
          <p14:tracePt t="248344" x="4311650" y="5537200"/>
          <p14:tracePt t="248361" x="4337050" y="5537200"/>
          <p14:tracePt t="248377" x="4349750" y="5537200"/>
          <p14:tracePt t="248414" x="4356100" y="5537200"/>
          <p14:tracePt t="248448" x="4362450" y="5537200"/>
          <p14:tracePt t="248456" x="4368800" y="5537200"/>
          <p14:tracePt t="248462" x="4375150" y="5537200"/>
          <p14:tracePt t="248477" x="4381500" y="5537200"/>
          <p14:tracePt t="248479" x="4394200" y="5537200"/>
          <p14:tracePt t="248492" x="4400550" y="5537200"/>
          <p14:tracePt t="248793" x="4406900" y="5537200"/>
          <p14:tracePt t="248835" x="4413250" y="5537200"/>
          <p14:tracePt t="250616" x="4419600" y="5537200"/>
          <p14:tracePt t="253882" x="4419600" y="5530850"/>
          <p14:tracePt t="253893" x="4419600" y="5524500"/>
          <p14:tracePt t="253914" x="4413250" y="5511800"/>
          <p14:tracePt t="253915" x="4400550" y="5499100"/>
          <p14:tracePt t="253926" x="4387850" y="5486400"/>
          <p14:tracePt t="253943" x="4356100" y="5461000"/>
          <p14:tracePt t="253959" x="4311650" y="5416550"/>
          <p14:tracePt t="253978" x="4286250" y="5397500"/>
          <p14:tracePt t="253994" x="4216400" y="5353050"/>
          <p14:tracePt t="254010" x="4178300" y="5327650"/>
          <p14:tracePt t="254027" x="4095750" y="5302250"/>
          <p14:tracePt t="254044" x="4019550" y="5270500"/>
          <p14:tracePt t="254060" x="3987800" y="5264150"/>
          <p14:tracePt t="254077" x="3943350" y="5257800"/>
          <p14:tracePt t="254094" x="3917950" y="5251450"/>
          <p14:tracePt t="254110" x="3886200" y="5251450"/>
          <p14:tracePt t="254128" x="3848100" y="5251450"/>
          <p14:tracePt t="254144" x="3835400" y="5251450"/>
          <p14:tracePt t="254159" x="3771900" y="5245100"/>
          <p14:tracePt t="254176" x="3752850" y="5245100"/>
          <p14:tracePt t="254192" x="3708400" y="5238750"/>
          <p14:tracePt t="254209" x="3670300" y="5238750"/>
          <p14:tracePt t="254340" x="3663950" y="5238750"/>
          <p14:tracePt t="261736" x="3670300" y="5238750"/>
          <p14:tracePt t="261778" x="3676650" y="5245100"/>
          <p14:tracePt t="261788" x="3676650" y="5257800"/>
          <p14:tracePt t="261798" x="3683000" y="5264150"/>
          <p14:tracePt t="261801" x="3683000" y="5276850"/>
          <p14:tracePt t="261809" x="3689350" y="5289550"/>
          <p14:tracePt t="261826" x="3702050" y="5314950"/>
          <p14:tracePt t="261842" x="3708400" y="5334000"/>
          <p14:tracePt t="261860" x="3740150" y="5372100"/>
          <p14:tracePt t="261877" x="3778250" y="5410200"/>
          <p14:tracePt t="261894" x="3797300" y="5429250"/>
          <p14:tracePt t="261910" x="3829050" y="5461000"/>
          <p14:tracePt t="261928" x="3841750" y="5473700"/>
          <p14:tracePt t="261944" x="3854450" y="5492750"/>
          <p14:tracePt t="261963" x="3873500" y="5524500"/>
          <p14:tracePt t="261978" x="3879850" y="5543550"/>
          <p14:tracePt t="261994" x="3905250" y="5575300"/>
          <p14:tracePt t="262010" x="3924300" y="5594350"/>
          <p14:tracePt t="262027" x="3949700" y="5632450"/>
          <p14:tracePt t="262044" x="3962400" y="5651500"/>
          <p14:tracePt t="262060" x="3968750" y="5651500"/>
          <p14:tracePt t="262944" x="3975100" y="5651500"/>
          <p14:tracePt t="262986" x="3981450" y="5651500"/>
          <p14:tracePt t="263873" x="3981450" y="5657850"/>
          <p14:tracePt t="263877" x="3981450" y="5664200"/>
          <p14:tracePt t="263887" x="3981450" y="5670550"/>
          <p14:tracePt t="263895" x="3981450" y="5676900"/>
          <p14:tracePt t="263912" x="3981450" y="5702300"/>
          <p14:tracePt t="263928" x="3981450" y="5715000"/>
          <p14:tracePt t="263945" x="3981450" y="5746750"/>
          <p14:tracePt t="263964" x="3981450" y="5784850"/>
          <p14:tracePt t="263978" x="3981450" y="5803900"/>
          <p14:tracePt t="263995" x="3981450" y="5848350"/>
          <p14:tracePt t="264011" x="3981450" y="5873750"/>
          <p14:tracePt t="264029" x="3981450" y="5918200"/>
          <p14:tracePt t="264044" x="3981450" y="5943600"/>
          <p14:tracePt t="264061" x="3981450" y="5956300"/>
          <p14:tracePt t="264078" x="3981450" y="5969000"/>
          <p14:tracePt t="264111" x="3981450" y="5975350"/>
          <p14:tracePt t="264115" x="3981450" y="5981700"/>
          <p14:tracePt t="264156" x="3981450" y="5988050"/>
          <p14:tracePt t="264170" x="3981450" y="5994400"/>
          <p14:tracePt t="264542" x="3981450" y="5988050"/>
          <p14:tracePt t="264574" x="3981450" y="5981700"/>
          <p14:tracePt t="264594" x="3968750" y="5975350"/>
          <p14:tracePt t="264605" x="3968750" y="5969000"/>
          <p14:tracePt t="264616" x="3956050" y="5969000"/>
          <p14:tracePt t="264625" x="3937000" y="5962650"/>
          <p14:tracePt t="264646" x="3924300" y="5962650"/>
          <p14:tracePt t="264648" x="3911600" y="5962650"/>
          <p14:tracePt t="264660" x="3898900" y="5956300"/>
          <p14:tracePt t="264677" x="3879850" y="5956300"/>
          <p14:tracePt t="264693" x="3854450" y="5943600"/>
          <p14:tracePt t="264710" x="3835400" y="5943600"/>
          <p14:tracePt t="264728" x="3797300" y="5937250"/>
          <p14:tracePt t="264745" x="3765550" y="5930900"/>
          <p14:tracePt t="264763" x="3740150" y="5924550"/>
          <p14:tracePt t="264777" x="3702050" y="5924550"/>
          <p14:tracePt t="264794" x="3689350" y="5924550"/>
          <p14:tracePt t="264810" x="3638550" y="5918200"/>
          <p14:tracePt t="264827" x="3613150" y="5911850"/>
          <p14:tracePt t="264843" x="3549650" y="5899150"/>
          <p14:tracePt t="264860" x="3505200" y="5892800"/>
          <p14:tracePt t="264877" x="3479800" y="5892800"/>
          <p14:tracePt t="264895" x="3435350" y="5886450"/>
          <p14:tracePt t="264912" x="3409950" y="5880100"/>
          <p14:tracePt t="264929" x="3390900" y="5880100"/>
          <p14:tracePt t="264945" x="3365500" y="5880100"/>
          <p14:tracePt t="264964" x="3352800" y="5873750"/>
          <p14:tracePt t="264979" x="3314700" y="5873750"/>
          <p14:tracePt t="264993" x="3276600" y="5867400"/>
          <p14:tracePt t="265011" x="3251200" y="5867400"/>
          <p14:tracePt t="265028" x="3206750" y="5861050"/>
          <p14:tracePt t="265044" x="3194050" y="5854700"/>
          <p14:tracePt t="265062" x="3155950" y="5854700"/>
          <p14:tracePt t="265077" x="3143250" y="5854700"/>
          <p14:tracePt t="265093" x="3124200" y="5854700"/>
          <p14:tracePt t="265110" x="3111500" y="5854700"/>
          <p14:tracePt t="265126" x="3092450" y="5854700"/>
          <p14:tracePt t="265143" x="3060700" y="5854700"/>
          <p14:tracePt t="265160" x="3041650" y="5854700"/>
          <p14:tracePt t="265177" x="2990850" y="5854700"/>
          <p14:tracePt t="265193" x="2940050" y="5854700"/>
          <p14:tracePt t="265210" x="2921000" y="5854700"/>
          <p14:tracePt t="265226" x="2876550" y="5854700"/>
          <p14:tracePt t="265243" x="2857500" y="5854700"/>
          <p14:tracePt t="265260" x="2825750" y="5854700"/>
          <p14:tracePt t="265277" x="2787650" y="5854700"/>
          <p14:tracePt t="265293" x="2774950" y="5854700"/>
          <p14:tracePt t="265310" x="2736850" y="5854700"/>
          <p14:tracePt t="265326" x="2717800" y="5848350"/>
          <p14:tracePt t="265343" x="2686050" y="5842000"/>
          <p14:tracePt t="265360" x="2647950" y="5829300"/>
          <p14:tracePt t="265377" x="2622550" y="5822950"/>
          <p14:tracePt t="265393" x="2578100" y="5816600"/>
          <p14:tracePt t="265410" x="2552700" y="5810250"/>
          <p14:tracePt t="265426" x="2495550" y="5803900"/>
          <p14:tracePt t="265443" x="2438400" y="5803900"/>
          <p14:tracePt t="265460" x="2413000" y="5803900"/>
          <p14:tracePt t="265476" x="2368550" y="5803900"/>
          <p14:tracePt t="265493" x="2343150" y="5803900"/>
          <p14:tracePt t="265510" x="2317750" y="5803900"/>
          <p14:tracePt t="265526" x="2305050" y="5803900"/>
          <p14:tracePt t="265615" x="2298700" y="5803900"/>
          <p14:tracePt t="265645" x="2292350" y="5803900"/>
          <p14:tracePt t="265655" x="2286000" y="5803900"/>
          <p14:tracePt t="265676" x="2279650" y="5803900"/>
          <p14:tracePt t="265686" x="2273300" y="5803900"/>
          <p14:tracePt t="265717" x="2266950" y="5803900"/>
          <p14:tracePt t="265728" x="2260600" y="5803900"/>
          <p14:tracePt t="265738" x="2254250" y="5803900"/>
          <p14:tracePt t="265760" x="2247900" y="5803900"/>
          <p14:tracePt t="265771" x="2235200" y="5803900"/>
          <p14:tracePt t="265780" x="2228850" y="5803900"/>
          <p14:tracePt t="265793" x="2216150" y="5803900"/>
          <p14:tracePt t="265794" x="2203450" y="5803900"/>
          <p14:tracePt t="265810" x="2184400" y="5803900"/>
          <p14:tracePt t="265826" x="2165350" y="5803900"/>
          <p14:tracePt t="265843" x="2152650" y="5803900"/>
          <p14:tracePt t="265860" x="2139950" y="5810250"/>
          <p14:tracePt t="265876" x="2133600" y="5816600"/>
          <p14:tracePt t="265893" x="2127250" y="5822950"/>
          <p14:tracePt t="265910" x="2120900" y="5822950"/>
          <p14:tracePt t="265928" x="2114550" y="5822950"/>
          <p14:tracePt t="265945" x="2108200" y="5829300"/>
          <p14:tracePt t="265989" x="2101850" y="5835650"/>
          <p14:tracePt t="266008" x="2095500" y="5835650"/>
          <p14:tracePt t="266029" x="2095500" y="5842000"/>
          <p14:tracePt t="266050" x="2089150" y="5848350"/>
          <p14:tracePt t="266061" x="2089150" y="5854700"/>
          <p14:tracePt t="266092" x="2089150" y="5861050"/>
          <p14:tracePt t="266113" x="2089150" y="5867400"/>
          <p14:tracePt t="266123" x="2082800" y="5873750"/>
          <p14:tracePt t="266145" x="2076450" y="5880100"/>
          <p14:tracePt t="266165" x="2076450" y="5886450"/>
          <p14:tracePt t="266176" x="2070100" y="5886450"/>
          <p14:tracePt t="266177" x="2070100" y="5892800"/>
          <p14:tracePt t="266196" x="2063750" y="5899150"/>
          <p14:tracePt t="266217" x="2057400" y="5905500"/>
          <p14:tracePt t="266249" x="2057400" y="5911850"/>
          <p14:tracePt t="266260" x="2051050" y="5918200"/>
          <p14:tracePt t="266281" x="2044700" y="5924550"/>
          <p14:tracePt t="266291" x="2038350" y="5924550"/>
          <p14:tracePt t="266311" x="2038350" y="5930900"/>
          <p14:tracePt t="266321" x="2038350" y="5937250"/>
          <p14:tracePt t="266332" x="2032000" y="5937250"/>
          <p14:tracePt t="266334" x="2025650" y="5943600"/>
          <p14:tracePt t="266343" x="2025650" y="5949950"/>
          <p14:tracePt t="266360" x="2025650" y="5956300"/>
          <p14:tracePt t="266399" x="2025650" y="5969000"/>
          <p14:tracePt t="266403" x="2025650" y="5975350"/>
          <p14:tracePt t="266411" x="2019300" y="5981700"/>
          <p14:tracePt t="266428" x="2019300" y="5988050"/>
          <p14:tracePt t="266445" x="2012950" y="5994400"/>
          <p14:tracePt t="266461" x="2012950" y="6000750"/>
          <p14:tracePt t="266478" x="2012950" y="6007100"/>
          <p14:tracePt t="266744" x="2019300" y="6007100"/>
          <p14:tracePt t="266777" x="2032000" y="6007100"/>
          <p14:tracePt t="266786" x="2038350" y="6007100"/>
          <p14:tracePt t="266796" x="2044700" y="6007100"/>
          <p14:tracePt t="266798" x="2063750" y="6007100"/>
          <p14:tracePt t="266810" x="2070100" y="6007100"/>
          <p14:tracePt t="266826" x="2089150" y="6007100"/>
          <p14:tracePt t="266845" x="2095500" y="6007100"/>
          <p14:tracePt t="266887" x="2101850" y="6007100"/>
          <p14:tracePt t="266912" x="2108200" y="6007100"/>
          <p14:tracePt t="266919" x="2114550" y="6007100"/>
          <p14:tracePt t="266931" x="2120900" y="6007100"/>
          <p14:tracePt t="266934" x="2133600" y="6007100"/>
          <p14:tracePt t="266943" x="2139950" y="6007100"/>
          <p14:tracePt t="266960" x="2165350" y="6007100"/>
          <p14:tracePt t="267024" x="2171700" y="6007100"/>
          <p14:tracePt t="267055" x="2178050" y="6007100"/>
          <p14:tracePt t="267065" x="2184400" y="6007100"/>
          <p14:tracePt t="267096" x="2190750" y="6007100"/>
          <p14:tracePt t="267137" x="2197100" y="6007100"/>
          <p14:tracePt t="267158" x="2203450" y="6007100"/>
          <p14:tracePt t="267179" x="2209800" y="6007100"/>
          <p14:tracePt t="267193" x="2216150" y="6007100"/>
          <p14:tracePt t="267210" x="2222500" y="6007100"/>
          <p14:tracePt t="267221" x="2228850" y="6007100"/>
          <p14:tracePt t="267231" x="2235200" y="6007100"/>
          <p14:tracePt t="267241" x="2241550" y="6007100"/>
          <p14:tracePt t="267243" x="2247900" y="6007100"/>
          <p14:tracePt t="267260" x="2254250" y="6007100"/>
          <p14:tracePt t="267276" x="2273300" y="6007100"/>
          <p14:tracePt t="267295" x="2279650" y="6007100"/>
          <p14:tracePt t="267311" x="2292350" y="6007100"/>
          <p14:tracePt t="267773" x="2298700" y="6007100"/>
          <p14:tracePt t="267824" x="2305050" y="6007100"/>
          <p14:tracePt t="267855" x="2311400" y="6007100"/>
          <p14:tracePt t="267886" x="2317750" y="6007100"/>
          <p14:tracePt t="267897" x="2324100" y="6007100"/>
          <p14:tracePt t="267928" x="2330450" y="6007100"/>
          <p14:tracePt t="267939" x="2343150" y="6007100"/>
          <p14:tracePt t="267947" x="2349500" y="6007100"/>
          <p14:tracePt t="267960" x="2362200" y="6013450"/>
          <p14:tracePt t="267977" x="2374900" y="6019800"/>
          <p14:tracePt t="267978" x="2406650" y="6019800"/>
          <p14:tracePt t="267993" x="2425700" y="6026150"/>
          <p14:tracePt t="267993" x="2444750" y="6032500"/>
          <p14:tracePt t="268011" x="2463800" y="6038850"/>
          <p14:tracePt t="268028" x="2476500" y="6038850"/>
          <p14:tracePt t="268045" x="2489200" y="6038850"/>
          <p14:tracePt t="268061" x="2501900" y="6045200"/>
          <p14:tracePt t="268078" x="2520950" y="6051550"/>
          <p14:tracePt t="268095" x="2533650" y="6057900"/>
          <p14:tracePt t="268111" x="2578100" y="6064250"/>
          <p14:tracePt t="268128" x="2597150" y="6064250"/>
          <p14:tracePt t="268145" x="2635250" y="6064250"/>
          <p14:tracePt t="268161" x="2673350" y="6064250"/>
          <p14:tracePt t="268178" x="2686050" y="6064250"/>
          <p14:tracePt t="268195" x="2717800" y="6064250"/>
          <p14:tracePt t="268211" x="2724150" y="6064250"/>
          <p14:tracePt t="268229" x="2749550" y="6064250"/>
          <p14:tracePt t="268244" x="2774950" y="6064250"/>
          <p14:tracePt t="268261" x="2794000" y="6064250"/>
          <p14:tracePt t="268278" x="2825750" y="6064250"/>
          <p14:tracePt t="268294" x="2851150" y="6064250"/>
          <p14:tracePt t="268311" x="2895600" y="6064250"/>
          <p14:tracePt t="268329" x="2927350" y="6064250"/>
          <p14:tracePt t="268344" x="2946400" y="6064250"/>
          <p14:tracePt t="268361" x="2971800" y="6057900"/>
          <p14:tracePt t="268379" x="2984500" y="6051550"/>
          <p14:tracePt t="268395" x="3016250" y="6038850"/>
          <p14:tracePt t="268411" x="3035300" y="6032500"/>
          <p14:tracePt t="268428" x="3054350" y="6032500"/>
          <p14:tracePt t="268444" x="3079750" y="6026150"/>
          <p14:tracePt t="268461" x="3092450" y="6026150"/>
          <p14:tracePt t="268478" x="3117850" y="6019800"/>
          <p14:tracePt t="268494" x="3136900" y="6019800"/>
          <p14:tracePt t="268512" x="3143250" y="6019800"/>
          <p14:tracePt t="268528" x="3155950" y="6019800"/>
          <p14:tracePt t="269053" x="3162300" y="6019800"/>
          <p14:tracePt t="269184" x="3168650" y="6019800"/>
          <p14:tracePt t="269225" x="3175000" y="6019800"/>
          <p14:tracePt t="269287" x="3175000" y="6013450"/>
          <p14:tracePt t="269302" x="3168650" y="6013450"/>
          <p14:tracePt t="269308" x="3162300" y="6007100"/>
          <p14:tracePt t="269311" x="3143250" y="6000750"/>
          <p14:tracePt t="269327" x="3098800" y="5988050"/>
          <p14:tracePt t="269343" x="3073400" y="5981700"/>
          <p14:tracePt t="269360" x="3022600" y="5969000"/>
          <p14:tracePt t="269378" x="2978150" y="5962650"/>
          <p14:tracePt t="269395" x="2965450" y="5962650"/>
          <p14:tracePt t="269411" x="2927350" y="5962650"/>
          <p14:tracePt t="269429" x="2908300" y="5962650"/>
          <p14:tracePt t="269444" x="2895600" y="5962650"/>
          <p14:tracePt t="269462" x="2889250" y="5962650"/>
          <p14:tracePt t="269478" x="2882900" y="5962650"/>
          <p14:tracePt t="269494" x="2876550" y="5962650"/>
          <p14:tracePt t="269511" x="2870200" y="5962650"/>
          <p14:tracePt t="269528" x="2857500" y="5962650"/>
          <p14:tracePt t="269545" x="2851150" y="5962650"/>
          <p14:tracePt t="269561" x="2838450" y="5962650"/>
          <p14:tracePt t="269579" x="2832100" y="5962650"/>
          <p14:tracePt t="269594" x="2825750" y="5962650"/>
          <p14:tracePt t="269656" x="2819400" y="5962650"/>
          <p14:tracePt t="269660" x="2813050" y="5956300"/>
          <p14:tracePt t="269677" x="2806700" y="5943600"/>
          <p14:tracePt t="269678" x="2787650" y="5930900"/>
          <p14:tracePt t="269693" x="2762250" y="5911850"/>
          <p14:tracePt t="269710" x="2705100" y="5886450"/>
          <p14:tracePt t="269726" x="2686050" y="5873750"/>
          <p14:tracePt t="269743" x="2654300" y="5867400"/>
          <p14:tracePt t="269761" x="2603500" y="5854700"/>
          <p14:tracePt t="269779" x="2584450" y="5854700"/>
          <p14:tracePt t="269793" x="2533650" y="5848350"/>
          <p14:tracePt t="269810" x="2501900" y="5842000"/>
          <p14:tracePt t="269827" x="2444750" y="5835650"/>
          <p14:tracePt t="269843" x="2419350" y="5835650"/>
          <p14:tracePt t="269860" x="2381250" y="5835650"/>
          <p14:tracePt t="269876" x="2349500" y="5835650"/>
          <p14:tracePt t="269893" x="2343150" y="5835650"/>
          <p14:tracePt t="269911" x="2317750" y="5835650"/>
          <p14:tracePt t="269929" x="2311400" y="5835650"/>
          <p14:tracePt t="269943" x="2279650" y="5835650"/>
          <p14:tracePt t="269961" x="2254250" y="5835650"/>
          <p14:tracePt t="269977" x="2235200" y="5835650"/>
          <p14:tracePt t="269993" x="2216150" y="5835650"/>
          <p14:tracePt t="270010" x="2203450" y="5835650"/>
          <p14:tracePt t="270026" x="2190750" y="5835650"/>
          <p14:tracePt t="270043" x="2184400" y="5835650"/>
          <p14:tracePt t="270060" x="2171700" y="5842000"/>
          <p14:tracePt t="270076" x="2159000" y="5848350"/>
          <p14:tracePt t="270093" x="2152650" y="5848350"/>
          <p14:tracePt t="270110" x="2139950" y="5854700"/>
          <p14:tracePt t="270126" x="2133600" y="5854700"/>
          <p14:tracePt t="270143" x="2120900" y="5867400"/>
          <p14:tracePt t="270160" x="2114550" y="5867400"/>
          <p14:tracePt t="270176" x="2108200" y="5873750"/>
          <p14:tracePt t="270193" x="2101850" y="5880100"/>
          <p14:tracePt t="270210" x="2101850" y="5886450"/>
          <p14:tracePt t="270248" x="2095500" y="5886450"/>
          <p14:tracePt t="270249" x="2095500" y="5892800"/>
          <p14:tracePt t="270260" x="2089150" y="5899150"/>
          <p14:tracePt t="270276" x="2089150" y="5905500"/>
          <p14:tracePt t="270310" x="2082800" y="5911850"/>
          <p14:tracePt t="270331" x="2082800" y="5918200"/>
          <p14:tracePt t="270332" x="2076450" y="5918200"/>
          <p14:tracePt t="270343" x="2076450" y="5924550"/>
          <p14:tracePt t="270394" x="2076450" y="5930900"/>
          <p14:tracePt t="270404" x="2076450" y="5937250"/>
          <p14:tracePt t="270425" x="2076450" y="5943600"/>
          <p14:tracePt t="270436" x="2076450" y="5949950"/>
          <p14:tracePt t="270446" x="2076450" y="5956300"/>
          <p14:tracePt t="270459" x="2076450" y="5962650"/>
          <p14:tracePt t="270469" x="2076450" y="5969000"/>
          <p14:tracePt t="270502" x="2076450" y="5975350"/>
          <p14:tracePt t="270754" x="2082800" y="5975350"/>
          <p14:tracePt t="270785" x="2089150" y="5975350"/>
          <p14:tracePt t="270802" x="2101850" y="5975350"/>
          <p14:tracePt t="270816" x="2120900" y="5975350"/>
          <p14:tracePt t="270826" x="2127250" y="5975350"/>
          <p14:tracePt t="270843" x="2146300" y="5975350"/>
          <p14:tracePt t="270844" x="2197100" y="5975350"/>
          <p14:tracePt t="270860" x="2273300" y="5981700"/>
          <p14:tracePt t="270878" x="2305050" y="5981700"/>
          <p14:tracePt t="270894" x="2355850" y="5988050"/>
          <p14:tracePt t="270911" x="2374900" y="5994400"/>
          <p14:tracePt t="270928" x="2387600" y="5994400"/>
          <p14:tracePt t="270945" x="2400300" y="5994400"/>
          <p14:tracePt t="270962" x="2406650" y="5994400"/>
          <p14:tracePt t="270977" x="2432050" y="5994400"/>
          <p14:tracePt t="270993" x="2451100" y="5994400"/>
          <p14:tracePt t="271010" x="2508250" y="5994400"/>
          <p14:tracePt t="271029" x="2533650" y="5994400"/>
          <p14:tracePt t="271044" x="2590800" y="5994400"/>
          <p14:tracePt t="271061" x="2622550" y="5994400"/>
          <p14:tracePt t="271079" x="2647950" y="5994400"/>
          <p14:tracePt t="271094" x="2686050" y="6000750"/>
          <p14:tracePt t="271111" x="2743200" y="6007100"/>
          <p14:tracePt t="271128" x="2787650" y="6026150"/>
          <p14:tracePt t="271144" x="2876550" y="6038850"/>
          <p14:tracePt t="271161" x="2927350" y="6045200"/>
          <p14:tracePt t="271193" x="3003550" y="6064250"/>
          <p14:tracePt t="271194" x="3041650" y="6064250"/>
          <p14:tracePt t="271210" x="3073400" y="6064250"/>
          <p14:tracePt t="271226" x="3105150" y="6064250"/>
          <p14:tracePt t="271243" x="3111500" y="6064250"/>
          <p14:tracePt t="271261" x="3130550" y="6064250"/>
          <p14:tracePt t="271278" x="3136900" y="6064250"/>
          <p14:tracePt t="271294" x="3149600" y="6064250"/>
          <p14:tracePt t="274505" x="3143250" y="6064250"/>
          <p14:tracePt t="274509" x="3136900" y="6064250"/>
          <p14:tracePt t="274534" x="3124200" y="6064250"/>
          <p14:tracePt t="274544" x="3117850" y="6064250"/>
          <p14:tracePt t="274554" x="3111500" y="6064250"/>
          <p14:tracePt t="274560" x="3092450" y="6064250"/>
          <p14:tracePt t="274576" x="3079750" y="6064250"/>
          <p14:tracePt t="274594" x="3041650" y="6064250"/>
          <p14:tracePt t="274611" x="3009900" y="6064250"/>
          <p14:tracePt t="274628" x="2990850" y="6064250"/>
          <p14:tracePt t="274644" x="2946400" y="6064250"/>
          <p14:tracePt t="274661" x="2901950" y="6064250"/>
          <p14:tracePt t="274679" x="2876550" y="6064250"/>
          <p14:tracePt t="274695" x="2838450" y="6064250"/>
          <p14:tracePt t="274710" x="2819400" y="6064250"/>
          <p14:tracePt t="274726" x="2794000" y="6064250"/>
          <p14:tracePt t="274743" x="2781300" y="6064250"/>
          <p14:tracePt t="274760" x="2768600" y="6064250"/>
          <p14:tracePt t="274779" x="2749550" y="6064250"/>
          <p14:tracePt t="274814" x="2743200" y="6064250"/>
          <p14:tracePt t="274826" x="2730500" y="6064250"/>
          <p14:tracePt t="274843" x="2724150" y="6064250"/>
          <p14:tracePt t="274844" x="2686050" y="6064250"/>
          <p14:tracePt t="274860" x="2667000" y="6064250"/>
          <p14:tracePt t="274876" x="2641600" y="6057900"/>
          <p14:tracePt t="274895" x="2622550" y="6057900"/>
          <p14:tracePt t="274912" x="2616200" y="6051550"/>
          <p14:tracePt t="274928" x="2603500" y="6051550"/>
          <p14:tracePt t="274944" x="2590800" y="6051550"/>
          <p14:tracePt t="274964" x="2584450" y="6051550"/>
          <p14:tracePt t="274980" x="2565400" y="6051550"/>
          <p14:tracePt t="275014" x="2552700" y="6051550"/>
          <p14:tracePt t="275026" x="2546350" y="6051550"/>
          <p14:tracePt t="275028" x="2540000" y="6051550"/>
          <p14:tracePt t="275043" x="2527300" y="6051550"/>
          <p14:tracePt t="275060" x="2501900" y="6045200"/>
          <p14:tracePt t="275078" x="2495550" y="6045200"/>
          <p14:tracePt t="275094" x="2470150" y="6038850"/>
          <p14:tracePt t="275111" x="2444750" y="6026150"/>
          <p14:tracePt t="275128" x="2438400" y="6026150"/>
          <p14:tracePt t="275144" x="2425700" y="6026150"/>
          <p14:tracePt t="275182" x="2419350" y="6019800"/>
          <p14:tracePt t="275185" x="2413000" y="6019800"/>
          <p14:tracePt t="275194" x="2406650" y="6019800"/>
          <p14:tracePt t="275211" x="2393950" y="6019800"/>
          <p14:tracePt t="275228" x="2381250" y="6019800"/>
          <p14:tracePt t="275244" x="2374900" y="6019800"/>
          <p14:tracePt t="275261" x="2362200" y="6019800"/>
          <p14:tracePt t="275306" x="2355850" y="6019800"/>
          <p14:tracePt t="275335" x="2349500" y="6019800"/>
          <p14:tracePt t="275397" x="2349500" y="6013450"/>
          <p14:tracePt t="275438" x="2343150" y="6007100"/>
          <p14:tracePt t="275461" x="2336800" y="6007100"/>
          <p14:tracePt t="275465" x="2330450" y="6007100"/>
          <p14:tracePt t="275491" x="2324100" y="6007100"/>
          <p14:tracePt t="275493" x="2317750" y="6007100"/>
          <p14:tracePt t="275510" x="2311400" y="6000750"/>
          <p14:tracePt t="275526" x="2298700" y="6000750"/>
          <p14:tracePt t="275528" x="2286000" y="5994400"/>
          <p14:tracePt t="275543" x="2273300" y="5988050"/>
          <p14:tracePt t="275560" x="2266950" y="5988050"/>
          <p14:tracePt t="275654" x="2260600" y="5981700"/>
          <p14:tracePt t="275696" x="2254250" y="5981700"/>
          <p14:tracePt t="275717" x="2247900" y="5981700"/>
          <p14:tracePt t="275748" x="2241550" y="5981700"/>
          <p14:tracePt t="275758" x="2235200" y="5981700"/>
          <p14:tracePt t="275769" x="2228850" y="5981700"/>
          <p14:tracePt t="275790" x="2222500" y="5981700"/>
          <p14:tracePt t="275800" x="2209800" y="5981700"/>
          <p14:tracePt t="275820" x="2197100" y="5981700"/>
          <p14:tracePt t="275825" x="2190750" y="5981700"/>
          <p14:tracePt t="275853" x="2184400" y="5981700"/>
          <p14:tracePt t="276127" x="2190750" y="5981700"/>
          <p14:tracePt t="276138" x="2203450" y="5981700"/>
          <p14:tracePt t="276158" x="2216150" y="5981700"/>
          <p14:tracePt t="276169" x="2228850" y="5981700"/>
          <p14:tracePt t="276179" x="2235200" y="5981700"/>
          <p14:tracePt t="276181" x="2241550" y="5981700"/>
          <p14:tracePt t="276193" x="2247900" y="5981700"/>
          <p14:tracePt t="276210" x="2260600" y="5981700"/>
          <p14:tracePt t="276226" x="2273300" y="5981700"/>
          <p14:tracePt t="276245" x="2286000" y="5981700"/>
          <p14:tracePt t="276261" x="2298700" y="5981700"/>
          <p14:tracePt t="276278" x="2311400" y="5981700"/>
          <p14:tracePt t="276294" x="2317750" y="5981700"/>
          <p14:tracePt t="276447" x="2317750" y="5988050"/>
          <p14:tracePt t="276458" x="2317750" y="5994400"/>
          <p14:tracePt t="276479" x="2311400" y="5994400"/>
          <p14:tracePt t="276490" x="2305050" y="5994400"/>
          <p14:tracePt t="276499" x="2305050" y="6000750"/>
          <p14:tracePt t="276509" x="2305050" y="6007100"/>
          <p14:tracePt t="276531" x="2298700" y="6013450"/>
          <p14:tracePt t="276543" x="2292350" y="6013450"/>
          <p14:tracePt t="276562" x="2286000" y="6019800"/>
          <p14:tracePt t="276564" x="2286000" y="6026150"/>
          <p14:tracePt t="276576" x="2279650" y="6032500"/>
          <p14:tracePt t="276593" x="2273300" y="6032500"/>
          <p14:tracePt t="276651" x="2273300" y="6038850"/>
          <p14:tracePt t="276679" x="2279650" y="6038850"/>
          <p14:tracePt t="276697" x="2286000" y="6045200"/>
          <p14:tracePt t="276708" x="2298700" y="6045200"/>
          <p14:tracePt t="276710" x="2311400" y="6045200"/>
          <p14:tracePt t="276729" x="2330450" y="6045200"/>
          <p14:tracePt t="276738" x="2362200" y="6045200"/>
          <p14:tracePt t="276743" x="2425700" y="6045200"/>
          <p14:tracePt t="276760" x="2470150" y="6045200"/>
          <p14:tracePt t="276777" x="2584450" y="6045200"/>
          <p14:tracePt t="276793" x="2635250" y="6045200"/>
          <p14:tracePt t="276810" x="2724150" y="6045200"/>
          <p14:tracePt t="276827" x="2774950" y="6045200"/>
          <p14:tracePt t="276896" x="2781300" y="6045200"/>
          <p14:tracePt t="276907" x="2787650" y="6045200"/>
          <p14:tracePt t="276908" x="2794000" y="6045200"/>
          <p14:tracePt t="276927" x="2806700" y="6045200"/>
          <p14:tracePt t="276929" x="2825750" y="6045200"/>
          <p14:tracePt t="276943" x="2857500" y="6045200"/>
          <p14:tracePt t="276961" x="2870200" y="6045200"/>
          <p14:tracePt t="276976" x="2876550" y="6045200"/>
          <p14:tracePt t="277050" x="2882900" y="6045200"/>
          <p14:tracePt t="277091" x="2889250" y="6045200"/>
          <p14:tracePt t="277580" x="2895600" y="6045200"/>
          <p14:tracePt t="277591" x="2908300" y="6045200"/>
          <p14:tracePt t="277602" x="2914650" y="6051550"/>
          <p14:tracePt t="277604" x="2933700" y="6051550"/>
          <p14:tracePt t="277611" x="2952750" y="6057900"/>
          <p14:tracePt t="277626" x="2997200" y="6057900"/>
          <p14:tracePt t="277643" x="3016250" y="6057900"/>
          <p14:tracePt t="277660" x="3079750" y="6070600"/>
          <p14:tracePt t="277677" x="3117850" y="6070600"/>
          <p14:tracePt t="277693" x="3251200" y="6070600"/>
          <p14:tracePt t="277710" x="3429000" y="6070600"/>
          <p14:tracePt t="277726" x="3530600" y="6070600"/>
          <p14:tracePt t="277744" x="3721100" y="6070600"/>
          <p14:tracePt t="277761" x="3898900" y="6076950"/>
          <p14:tracePt t="277779" x="3962400" y="6083300"/>
          <p14:tracePt t="277793" x="4083050" y="6108700"/>
          <p14:tracePt t="277810" x="4165600" y="6127750"/>
          <p14:tracePt t="277826" x="4318000" y="6159500"/>
          <p14:tracePt t="277843" x="4495800" y="6197600"/>
          <p14:tracePt t="277862" x="4572000" y="6203950"/>
          <p14:tracePt t="277879" x="4711700" y="6216650"/>
          <p14:tracePt t="277895" x="4768850" y="6223000"/>
          <p14:tracePt t="277911" x="4838700" y="6223000"/>
          <p14:tracePt t="277928" x="4895850" y="6223000"/>
          <p14:tracePt t="277945" x="4921250" y="6223000"/>
          <p14:tracePt t="277962" x="4984750" y="6223000"/>
          <p14:tracePt t="277994" x="5041900" y="6223000"/>
          <p14:tracePt t="277999" x="5067300" y="6223000"/>
          <p14:tracePt t="278011" x="5105400" y="6223000"/>
          <p14:tracePt t="278028" x="5118100" y="6223000"/>
          <p14:tracePt t="278043" x="5149850" y="6216650"/>
          <p14:tracePt t="278059" x="5175250" y="6210300"/>
          <p14:tracePt t="278077" x="5245100" y="6197600"/>
          <p14:tracePt t="278094" x="5327650" y="6178550"/>
          <p14:tracePt t="278111" x="5359400" y="6172200"/>
          <p14:tracePt t="278129" x="5410200" y="6172200"/>
          <p14:tracePt t="278284" x="5416550" y="6172200"/>
          <p14:tracePt t="278468" x="5422900" y="6172200"/>
          <p14:tracePt t="278499" x="5429250" y="6172200"/>
          <p14:tracePt t="278509" x="5429250" y="6165850"/>
          <p14:tracePt t="278530" x="5435600" y="6165850"/>
          <p14:tracePt t="278540" x="5448300" y="6165850"/>
          <p14:tracePt t="278561" x="5454650" y="6165850"/>
          <p14:tracePt t="278563" x="5467350" y="6165850"/>
          <p14:tracePt t="278576" x="5480050" y="6165850"/>
          <p14:tracePt t="278593" x="5486400" y="6165850"/>
          <p14:tracePt t="278611" x="5492750" y="6165850"/>
          <p14:tracePt t="278726" x="5492750" y="6172200"/>
          <p14:tracePt t="278747" x="5492750" y="6178550"/>
          <p14:tracePt t="278920" x="5499100" y="6178550"/>
          <p14:tracePt t="278941" x="5505450" y="6178550"/>
          <p14:tracePt t="279033" x="5511800" y="6178550"/>
          <p14:tracePt t="279074" x="5518150" y="6178550"/>
          <p14:tracePt t="280418" x="5511800" y="6178550"/>
          <p14:tracePt t="280439" x="5505450" y="6184900"/>
          <p14:tracePt t="280452" x="5499100" y="6184900"/>
          <p14:tracePt t="280454" x="5492750" y="6184900"/>
          <p14:tracePt t="280460" x="5480050" y="6184900"/>
          <p14:tracePt t="280478" x="5454650" y="6184900"/>
          <p14:tracePt t="280493" x="5441950" y="6184900"/>
          <p14:tracePt t="280510" x="5429250" y="6184900"/>
          <p14:tracePt t="280528" x="5416550" y="6184900"/>
          <p14:tracePt t="280859" x="5422900" y="6184900"/>
          <p14:tracePt t="280881" x="5429250" y="6184900"/>
          <p14:tracePt t="280891" x="5435600" y="6184900"/>
          <p14:tracePt t="280903" x="5441950" y="6184900"/>
          <p14:tracePt t="280912" x="5448300" y="6184900"/>
          <p14:tracePt t="280927" x="5461000" y="6184900"/>
          <p14:tracePt t="280928" x="5467350" y="6184900"/>
          <p14:tracePt t="280945" x="5473700" y="6178550"/>
          <p14:tracePt t="280964" x="5480050" y="6172200"/>
          <p14:tracePt t="280979" x="5492750" y="6172200"/>
          <p14:tracePt t="280996" x="5499100" y="6165850"/>
          <p14:tracePt t="281012" x="5524500" y="6159500"/>
          <p14:tracePt t="281029" x="5530850" y="6153150"/>
          <p14:tracePt t="281045" x="5549900" y="6146800"/>
          <p14:tracePt t="281062" x="5556250" y="6146800"/>
          <p14:tracePt t="281079" x="5562600" y="6146800"/>
          <p14:tracePt t="281094" x="5568950" y="6140450"/>
          <p14:tracePt t="281110" x="5568950" y="6134100"/>
          <p14:tracePt t="281129" x="5568950" y="6115050"/>
          <p14:tracePt t="281145" x="5568950" y="6102350"/>
          <p14:tracePt t="281162" x="5562600" y="6083300"/>
          <p14:tracePt t="281179" x="5524500" y="6057900"/>
          <p14:tracePt t="281196" x="5505450" y="6051550"/>
          <p14:tracePt t="281212" x="5473700" y="6038850"/>
          <p14:tracePt t="281229" x="5467350" y="6038850"/>
          <p14:tracePt t="281245" x="5454650" y="6038850"/>
          <p14:tracePt t="281286" x="5448300" y="6038850"/>
          <p14:tracePt t="281291" x="5441950" y="6038850"/>
          <p14:tracePt t="281315" x="5435600" y="6038850"/>
          <p14:tracePt t="281494" x="5435600" y="6032500"/>
          <p14:tracePt t="281505" x="5435600" y="6026150"/>
          <p14:tracePt t="281514" x="5435600" y="6019800"/>
          <p14:tracePt t="281527" x="5435600" y="6013450"/>
          <p14:tracePt t="281529" x="5435600" y="6007100"/>
          <p14:tracePt t="281544" x="5435600" y="6000750"/>
          <p14:tracePt t="281561" x="5435600" y="5988050"/>
          <p14:tracePt t="281579" x="5435600" y="5981700"/>
          <p14:tracePt t="281619" x="5441950" y="5975350"/>
          <p14:tracePt t="281623" x="5448300" y="5969000"/>
          <p14:tracePt t="281645" x="5461000" y="5962650"/>
          <p14:tracePt t="281662" x="5486400" y="5956300"/>
          <p14:tracePt t="281666" x="5499100" y="5943600"/>
          <p14:tracePt t="281679" x="5518150" y="5930900"/>
          <p14:tracePt t="281694" x="5530850" y="5924550"/>
          <p14:tracePt t="281710" x="5549900" y="5918200"/>
          <p14:tracePt t="281727" x="5575300" y="5911850"/>
          <p14:tracePt t="281744" x="5588000" y="5905500"/>
          <p14:tracePt t="281762" x="5619750" y="5899150"/>
          <p14:tracePt t="281779" x="5651500" y="5899150"/>
          <p14:tracePt t="281796" x="5670550" y="5899150"/>
          <p14:tracePt t="281811" x="5695950" y="5899150"/>
          <p14:tracePt t="281827" x="5715000" y="5899150"/>
          <p14:tracePt t="281844" x="5734050" y="5899150"/>
          <p14:tracePt t="281860" x="5740400" y="5899150"/>
          <p14:tracePt t="281879" x="5765800" y="5899150"/>
          <p14:tracePt t="281895" x="5797550" y="5899150"/>
          <p14:tracePt t="281912" x="5810250" y="5899150"/>
          <p14:tracePt t="281929" x="5829300" y="5899150"/>
          <p14:tracePt t="281945" x="5842000" y="5899150"/>
          <p14:tracePt t="281964" x="5848350" y="5899150"/>
          <p14:tracePt t="281979" x="5854700" y="5899150"/>
          <p14:tracePt t="282016" x="5867400" y="5899150"/>
          <p14:tracePt t="282020" x="5873750" y="5899150"/>
          <p14:tracePt t="282029" x="5880100" y="5899150"/>
          <p14:tracePt t="282045" x="5892800" y="5899150"/>
          <p14:tracePt t="282062" x="5911850" y="5899150"/>
          <p14:tracePt t="282078" x="5918200" y="5899150"/>
          <p14:tracePt t="282095" x="5937250" y="5899150"/>
          <p14:tracePt t="282112" x="5943600" y="5899150"/>
          <p14:tracePt t="282128" x="5956300" y="5899150"/>
          <p14:tracePt t="282145" x="5969000" y="5899150"/>
          <p14:tracePt t="282162" x="5975350" y="5899150"/>
          <p14:tracePt t="282215" x="5981700" y="5899150"/>
          <p14:tracePt t="282234" x="5988050" y="5899150"/>
          <p14:tracePt t="282244" x="5994400" y="5899150"/>
          <p14:tracePt t="282266" x="6000750" y="5899150"/>
          <p14:tracePt t="282275" x="6013450" y="5899150"/>
          <p14:tracePt t="282297" x="6026150" y="5899150"/>
          <p14:tracePt t="282308" x="6032500" y="5899150"/>
          <p14:tracePt t="282309" x="6038850" y="5899150"/>
          <p14:tracePt t="282328" x="6051550" y="5899150"/>
          <p14:tracePt t="282344" x="6057900" y="5899150"/>
          <p14:tracePt t="282345" x="6096000" y="5905500"/>
          <p14:tracePt t="282360" x="6108700" y="5905500"/>
          <p14:tracePt t="282377" x="6134100" y="5918200"/>
          <p14:tracePt t="282395" x="6159500" y="5924550"/>
          <p14:tracePt t="282412" x="6165850" y="5924550"/>
          <p14:tracePt t="282429" x="6184900" y="5930900"/>
          <p14:tracePt t="282446" x="6197600" y="5930900"/>
          <p14:tracePt t="282462" x="6242050" y="5937250"/>
          <p14:tracePt t="282479" x="6292850" y="5949950"/>
          <p14:tracePt t="282496" x="6324600" y="5949950"/>
          <p14:tracePt t="282512" x="6375400" y="5962650"/>
          <p14:tracePt t="282529" x="6388100" y="5969000"/>
          <p14:tracePt t="282546" x="6413500" y="5969000"/>
          <p14:tracePt t="282562" x="6445250" y="5975350"/>
          <p14:tracePt t="282579" x="6457950" y="5981700"/>
          <p14:tracePt t="282595" x="6489700" y="5994400"/>
          <p14:tracePt t="282612" x="6502400" y="6000750"/>
          <p14:tracePt t="282628" x="6527800" y="6007100"/>
          <p14:tracePt t="282683" x="6534150" y="6013450"/>
          <p14:tracePt t="282703" x="6540500" y="6013450"/>
          <p14:tracePt t="282724" x="6546850" y="6019800"/>
          <p14:tracePt t="282734" x="6546850" y="6026150"/>
          <p14:tracePt t="282744" x="6553200" y="6032500"/>
          <p14:tracePt t="282767" x="6559550" y="6038850"/>
          <p14:tracePt t="282768" x="6559550" y="6045200"/>
          <p14:tracePt t="282798" x="6559550" y="6051550"/>
          <p14:tracePt t="282799" x="6559550" y="6057900"/>
          <p14:tracePt t="282810" x="6559550" y="6064250"/>
          <p14:tracePt t="282827" x="6559550" y="6076950"/>
          <p14:tracePt t="282846" x="6559550" y="6083300"/>
          <p14:tracePt t="282862" x="6559550" y="6096000"/>
          <p14:tracePt t="282879" x="6553200" y="6102350"/>
          <p14:tracePt t="282895" x="6546850" y="6108700"/>
          <p14:tracePt t="282895" x="6534150" y="6115050"/>
          <p14:tracePt t="282912" x="6515100" y="6115050"/>
          <p14:tracePt t="282929" x="6489700" y="6121400"/>
          <p14:tracePt t="282946" x="6470650" y="6121400"/>
          <p14:tracePt t="282963" x="6445250" y="6121400"/>
          <p14:tracePt t="282979" x="6426200" y="6121400"/>
          <p14:tracePt t="282995" x="6381750" y="6121400"/>
          <p14:tracePt t="283012" x="6337300" y="6121400"/>
          <p14:tracePt t="283029" x="6305550" y="6121400"/>
          <p14:tracePt t="283045" x="6235700" y="6121400"/>
          <p14:tracePt t="283062" x="6191250" y="6121400"/>
          <p14:tracePt t="283078" x="6115050" y="6121400"/>
          <p14:tracePt t="283095" x="6045200" y="6121400"/>
          <p14:tracePt t="283112" x="6013450" y="6121400"/>
          <p14:tracePt t="283129" x="5956300" y="6121400"/>
          <p14:tracePt t="283146" x="5924550" y="6121400"/>
          <p14:tracePt t="283162" x="5867400" y="6121400"/>
          <p14:tracePt t="283179" x="5797550" y="6115050"/>
          <p14:tracePt t="283195" x="5759450" y="6108700"/>
          <p14:tracePt t="283212" x="5715000" y="6102350"/>
          <p14:tracePt t="283229" x="5695950" y="6102350"/>
          <p14:tracePt t="283245" x="5651500" y="6096000"/>
          <p14:tracePt t="283262" x="5619750" y="6096000"/>
          <p14:tracePt t="283279" x="5594350" y="6096000"/>
          <p14:tracePt t="283295" x="5549900" y="6096000"/>
          <p14:tracePt t="283312" x="5537200" y="6096000"/>
          <p14:tracePt t="283329" x="5511800" y="6096000"/>
          <p14:tracePt t="283385" x="5511800" y="6089650"/>
          <p14:tracePt t="283390" x="5511800" y="6083300"/>
          <p14:tracePt t="283424" x="5511800" y="6076950"/>
          <p14:tracePt t="283433" x="5511800" y="6064250"/>
          <p14:tracePt t="283445" x="5518150" y="6051550"/>
          <p14:tracePt t="283447" x="5524500" y="6045200"/>
          <p14:tracePt t="283461" x="5549900" y="6026150"/>
          <p14:tracePt t="283477" x="5575300" y="6013450"/>
          <p14:tracePt t="283495" x="5613400" y="6000750"/>
          <p14:tracePt t="283512" x="5689600" y="5988050"/>
          <p14:tracePt t="283529" x="5721350" y="5988050"/>
          <p14:tracePt t="283545" x="5797550" y="5981700"/>
          <p14:tracePt t="283562" x="5835650" y="5981700"/>
          <p14:tracePt t="283579" x="5943600" y="5981700"/>
          <p14:tracePt t="283595" x="6038850" y="5981700"/>
          <p14:tracePt t="283612" x="6096000" y="5981700"/>
          <p14:tracePt t="283628" x="6191250" y="5981700"/>
          <p14:tracePt t="283645" x="6242050" y="5969000"/>
          <p14:tracePt t="283662" x="6311900" y="5962650"/>
          <p14:tracePt t="283679" x="6388100" y="5956300"/>
          <p14:tracePt t="283696" x="6432550" y="5956300"/>
          <p14:tracePt t="283711" x="6508750" y="5956300"/>
          <p14:tracePt t="283727" x="6546850" y="5956300"/>
          <p14:tracePt t="283744" x="6616700" y="5981700"/>
          <p14:tracePt t="283762" x="6654800" y="6000750"/>
          <p14:tracePt t="283779" x="6673850" y="6013450"/>
          <p14:tracePt t="283794" x="6692900" y="6026150"/>
          <p14:tracePt t="283811" x="6692900" y="6038850"/>
          <p14:tracePt t="283827" x="6705600" y="6064250"/>
          <p14:tracePt t="283844" x="6711950" y="6076950"/>
          <p14:tracePt t="283862" x="6718300" y="6089650"/>
          <p14:tracePt t="283879" x="6724650" y="6102350"/>
          <p14:tracePt t="283895" x="6724650" y="6108700"/>
          <p14:tracePt t="283912" x="6724650" y="6121400"/>
          <p14:tracePt t="283929" x="6724650" y="6127750"/>
          <p14:tracePt t="283929" x="6718300" y="6140450"/>
          <p14:tracePt t="283946" x="6705600" y="6153150"/>
          <p14:tracePt t="283964" x="6661150" y="6172200"/>
          <p14:tracePt t="283979" x="6623050" y="6184900"/>
          <p14:tracePt t="283995" x="6534150" y="6203950"/>
          <p14:tracePt t="284012" x="6477000" y="6203950"/>
          <p14:tracePt t="284028" x="6350000" y="6210300"/>
          <p14:tracePt t="284045" x="6223000" y="6197600"/>
          <p14:tracePt t="284062" x="6159500" y="6191250"/>
          <p14:tracePt t="284079" x="6057900" y="6165850"/>
          <p14:tracePt t="284095" x="6000750" y="6159500"/>
          <p14:tracePt t="284112" x="5918200" y="6140450"/>
          <p14:tracePt t="284127" x="5880100" y="6127750"/>
          <p14:tracePt t="284144" x="5835650" y="6121400"/>
          <p14:tracePt t="284160" x="5765800" y="6102350"/>
          <p14:tracePt t="284177" x="5727700" y="6096000"/>
          <p14:tracePt t="284195" x="5676900" y="6076950"/>
          <p14:tracePt t="284212" x="5613400" y="6057900"/>
          <p14:tracePt t="284229" x="5594350" y="6051550"/>
          <p14:tracePt t="284245" x="5568950" y="6038850"/>
          <p14:tracePt t="284262" x="5562600" y="6038850"/>
          <p14:tracePt t="284322" x="5562600" y="6032500"/>
          <p14:tracePt t="284342" x="5562600" y="6026150"/>
          <p14:tracePt t="284373" x="5562600" y="6019800"/>
          <p14:tracePt t="284394" x="5562600" y="6013450"/>
          <p14:tracePt t="284405" x="5562600" y="6007100"/>
          <p14:tracePt t="284436" x="5575300" y="6000750"/>
          <p14:tracePt t="284448" x="5581650" y="6000750"/>
          <p14:tracePt t="284456" x="5588000" y="6000750"/>
          <p14:tracePt t="284467" x="5607050" y="6000750"/>
          <p14:tracePt t="284479" x="5626100" y="6000750"/>
          <p14:tracePt t="284480" x="5645150" y="6000750"/>
          <p14:tracePt t="284494" x="5689600" y="6000750"/>
          <p14:tracePt t="284512" x="5721350" y="6000750"/>
          <p14:tracePt t="284529" x="5791200" y="6000750"/>
          <p14:tracePt t="284545" x="5842000" y="6000750"/>
          <p14:tracePt t="284562" x="5854700" y="6000750"/>
          <p14:tracePt t="284578" x="5867400" y="6000750"/>
          <p14:tracePt t="285520" x="5873750" y="6000750"/>
          <p14:tracePt t="286813" x="5880100" y="6000750"/>
          <p14:tracePt t="286853" x="5886450" y="6000750"/>
          <p14:tracePt t="288095" x="5886450" y="5994400"/>
          <p14:tracePt t="288119" x="5886450" y="5988050"/>
          <p14:tracePt t="288127" x="5886450" y="5981700"/>
          <p14:tracePt t="288129" x="5886450" y="5969000"/>
          <p14:tracePt t="288144" x="5861050" y="5892800"/>
          <p14:tracePt t="288161" x="5816600" y="5835650"/>
          <p14:tracePt t="288177" x="5607050" y="5613400"/>
          <p14:tracePt t="288194" x="5168900" y="5245100"/>
          <p14:tracePt t="288212" x="4883150" y="5035550"/>
          <p14:tracePt t="288228" x="4324350" y="4629150"/>
          <p14:tracePt t="288245" x="3854450" y="4273550"/>
          <p14:tracePt t="288262" x="3670300" y="4127500"/>
          <p14:tracePt t="288278" x="3429000" y="3905250"/>
          <p14:tracePt t="288295" x="3346450" y="3835400"/>
          <p14:tracePt t="288312" x="3194050" y="3727450"/>
          <p14:tracePt t="288328" x="3124200" y="3683000"/>
          <p14:tracePt t="288345" x="2997200" y="3613150"/>
          <p14:tracePt t="288362" x="2889250" y="3575050"/>
          <p14:tracePt t="288378" x="2832100" y="3549650"/>
          <p14:tracePt t="288395" x="2730500" y="3511550"/>
          <p14:tracePt t="288412" x="2667000" y="3486150"/>
          <p14:tracePt t="288428" x="2546350" y="3435350"/>
          <p14:tracePt t="288445" x="2425700" y="3384550"/>
          <p14:tracePt t="288462" x="2381250" y="3365500"/>
          <p14:tracePt t="288478" x="2305050" y="3346450"/>
          <p14:tracePt t="288495" x="2292350" y="3346450"/>
          <p14:tracePt t="288512" x="2260600" y="3340100"/>
          <p14:tracePt t="288528" x="2247900" y="3346450"/>
          <p14:tracePt t="288545" x="2241550" y="3346450"/>
          <p14:tracePt t="288562" x="2235200" y="3365500"/>
          <p14:tracePt t="288579" x="2222500" y="3371850"/>
          <p14:tracePt t="288595" x="2203450" y="3384550"/>
          <p14:tracePt t="288612" x="2190750" y="3409950"/>
          <p14:tracePt t="288628" x="2178050" y="3422650"/>
          <p14:tracePt t="288646" x="2152650" y="3441700"/>
          <p14:tracePt t="288662" x="2139950" y="3454400"/>
          <p14:tracePt t="288680" x="2114550" y="3479800"/>
          <p14:tracePt t="288696" x="2095500" y="3492500"/>
          <p14:tracePt t="288711" x="2082800" y="3505200"/>
          <p14:tracePt t="288727" x="2076450" y="3511550"/>
          <p14:tracePt t="288794" x="2070100" y="3511550"/>
          <p14:tracePt t="288816" x="2063750" y="3511550"/>
          <p14:tracePt t="288825" x="2051050" y="3511550"/>
          <p14:tracePt t="288835" x="2032000" y="3511550"/>
          <p14:tracePt t="288842" x="2019300" y="3511550"/>
          <p14:tracePt t="288860" x="1993900" y="3511550"/>
          <p14:tracePt t="288862" x="1968500" y="3511550"/>
          <p14:tracePt t="288877" x="1924050" y="3511550"/>
          <p14:tracePt t="288896" x="1905000" y="3511550"/>
          <p14:tracePt t="288912" x="1898650" y="3511550"/>
          <p14:tracePt t="288929" x="1892300" y="3511550"/>
          <p14:tracePt t="288945" x="1866900" y="3511550"/>
          <p14:tracePt t="288965" x="1841500" y="3511550"/>
          <p14:tracePt t="288978" x="1778000" y="3511550"/>
          <p14:tracePt t="288995" x="1739900" y="3511550"/>
          <p14:tracePt t="289012" x="1676400" y="3511550"/>
          <p14:tracePt t="289028" x="1631950" y="3517900"/>
          <p14:tracePt t="289045" x="1619250" y="3524250"/>
          <p14:tracePt t="289062" x="1606550" y="3536950"/>
          <p14:tracePt t="289079" x="1600200" y="3543300"/>
          <p14:tracePt t="289095" x="1581150" y="3556000"/>
          <p14:tracePt t="289112" x="1549400" y="3581400"/>
          <p14:tracePt t="289129" x="1536700" y="3587750"/>
          <p14:tracePt t="289145" x="1517650" y="3606800"/>
          <p14:tracePt t="289162" x="1511300" y="3613150"/>
          <p14:tracePt t="289178" x="1504950" y="3638550"/>
          <p14:tracePt t="289196" x="1498600" y="3644900"/>
          <p14:tracePt t="289212" x="1485900" y="3676650"/>
          <p14:tracePt t="289228" x="1479550" y="3702050"/>
          <p14:tracePt t="289245" x="1473200" y="3721100"/>
          <p14:tracePt t="289262" x="1473200" y="3740150"/>
          <p14:tracePt t="289279" x="1473200" y="3752850"/>
          <p14:tracePt t="289295" x="1473200" y="3778250"/>
          <p14:tracePt t="289311" x="1473200" y="3816350"/>
          <p14:tracePt t="289328" x="1473200" y="3841750"/>
          <p14:tracePt t="289345" x="1473200" y="3873500"/>
          <p14:tracePt t="289362" x="1473200" y="3892550"/>
          <p14:tracePt t="289378" x="1473200" y="3911600"/>
          <p14:tracePt t="289396" x="1473200" y="3930650"/>
          <p14:tracePt t="289428" x="1473200" y="3937000"/>
          <p14:tracePt t="289445" x="1473200" y="3943350"/>
          <p14:tracePt t="289449" x="1473200" y="3949700"/>
          <p14:tracePt t="289462" x="1479550" y="3949700"/>
          <p14:tracePt t="289507" x="1485900" y="3949700"/>
          <p14:tracePt t="289520" x="1492250" y="3949700"/>
          <p14:tracePt t="289537" x="1524000" y="3949700"/>
          <p14:tracePt t="289553" x="1543050" y="3949700"/>
          <p14:tracePt t="289560" x="1574800" y="3949700"/>
          <p14:tracePt t="289562" x="1600200" y="3949700"/>
          <p14:tracePt t="289562" x="1638300" y="3949700"/>
          <p14:tracePt t="289577" x="1676400" y="3949700"/>
          <p14:tracePt t="289594" x="1733550" y="3949700"/>
          <p14:tracePt t="289612" x="1746250" y="3949700"/>
          <p14:tracePt t="289628" x="1778000" y="3949700"/>
          <p14:tracePt t="289645" x="1797050" y="3949700"/>
          <p14:tracePt t="289662" x="1816100" y="3949700"/>
          <p14:tracePt t="289678" x="1847850" y="3949700"/>
          <p14:tracePt t="289696" x="1873250" y="3949700"/>
          <p14:tracePt t="289712" x="1930400" y="3949700"/>
          <p14:tracePt t="289728" x="2006600" y="3949700"/>
          <p14:tracePt t="289745" x="2044700" y="3949700"/>
          <p14:tracePt t="289762" x="2082800" y="3949700"/>
          <p14:tracePt t="289778" x="2101850" y="3949700"/>
          <p14:tracePt t="289795" x="2133600" y="3949700"/>
          <p14:tracePt t="289812" x="2171700" y="3949700"/>
          <p14:tracePt t="289828" x="2184400" y="3949700"/>
          <p14:tracePt t="289845" x="2235200" y="3956050"/>
          <p14:tracePt t="289862" x="2260600" y="3956050"/>
          <p14:tracePt t="289878" x="2317750" y="3968750"/>
          <p14:tracePt t="289895" x="2368550" y="3981450"/>
          <p14:tracePt t="289912" x="2393950" y="3987800"/>
          <p14:tracePt t="289928" x="2451100" y="3994150"/>
          <p14:tracePt t="289945" x="2501900" y="4000500"/>
          <p14:tracePt t="289964" x="2533650" y="4000500"/>
          <p14:tracePt t="289978" x="2609850" y="4000500"/>
          <p14:tracePt t="289995" x="2660650" y="4006850"/>
          <p14:tracePt t="290012" x="2736850" y="4006850"/>
          <p14:tracePt t="290028" x="2768600" y="4019550"/>
          <p14:tracePt t="290045" x="2838450" y="4025900"/>
          <p14:tracePt t="290062" x="2933700" y="4038600"/>
          <p14:tracePt t="290079" x="2984500" y="4038600"/>
          <p14:tracePt t="290095" x="3086100" y="4044950"/>
          <p14:tracePt t="290112" x="3143250" y="4044950"/>
          <p14:tracePt t="290128" x="3206750" y="4044950"/>
          <p14:tracePt t="290145" x="3225800" y="4044950"/>
          <p14:tracePt t="290145" x="3238500" y="4044950"/>
          <p14:tracePt t="290162" x="3244850" y="4044950"/>
          <p14:tracePt t="290178" x="3257550" y="4044950"/>
          <p14:tracePt t="290196" x="3270250" y="4044950"/>
          <p14:tracePt t="290212" x="3295650" y="4044950"/>
          <p14:tracePt t="290229" x="3321050" y="4044950"/>
          <p14:tracePt t="290245" x="3365500" y="4044950"/>
          <p14:tracePt t="290262" x="3397250" y="4038600"/>
          <p14:tracePt t="290278" x="3409950" y="4038600"/>
          <p14:tracePt t="290295" x="3441700" y="4032250"/>
          <p14:tracePt t="290312" x="3448050" y="4025900"/>
          <p14:tracePt t="290329" x="3473450" y="4013200"/>
          <p14:tracePt t="290345" x="3498850" y="4000500"/>
          <p14:tracePt t="290362" x="3511550" y="4000500"/>
          <p14:tracePt t="290378" x="3524250" y="3994150"/>
          <p14:tracePt t="290554" x="3530600" y="3994150"/>
          <p14:tracePt t="295754" x="3530600" y="3987800"/>
          <p14:tracePt t="295797" x="3530600" y="3981450"/>
          <p14:tracePt t="297373" x="3536950" y="3981450"/>
          <p14:tracePt t="297394" x="3543300" y="3981450"/>
          <p14:tracePt t="297415" x="3549650" y="3981450"/>
          <p14:tracePt t="297425" x="3549650" y="3975100"/>
          <p14:tracePt t="297446" x="3556000" y="3975100"/>
          <p14:tracePt t="297456" x="3556000" y="3968750"/>
          <p14:tracePt t="297466" x="3562350" y="3968750"/>
          <p14:tracePt t="297478" x="3562350" y="3962400"/>
          <p14:tracePt t="297493" x="3562350" y="3956050"/>
          <p14:tracePt t="297494" x="3568700" y="3943350"/>
          <p14:tracePt t="297510" x="3575050" y="3930650"/>
          <p14:tracePt t="297526" x="3587750" y="3905250"/>
          <p14:tracePt t="297545" x="3613150" y="3867150"/>
          <p14:tracePt t="297561" x="3625850" y="3848100"/>
          <p14:tracePt t="297578" x="3657600" y="3803650"/>
          <p14:tracePt t="297595" x="3670300" y="3784600"/>
          <p14:tracePt t="297611" x="3695700" y="3759200"/>
          <p14:tracePt t="297628" x="3727450" y="3721100"/>
          <p14:tracePt t="297645" x="3740150" y="3702050"/>
          <p14:tracePt t="297662" x="3778250" y="3663950"/>
          <p14:tracePt t="297678" x="3829050" y="3606800"/>
          <p14:tracePt t="297695" x="3860800" y="3575050"/>
          <p14:tracePt t="297710" x="3930650" y="3505200"/>
          <p14:tracePt t="297727" x="3956050" y="3473450"/>
          <p14:tracePt t="297743" x="4006850" y="3429000"/>
          <p14:tracePt t="297760" x="4051300" y="3378200"/>
          <p14:tracePt t="297779" x="4064000" y="3359150"/>
          <p14:tracePt t="297797" x="4095750" y="3340100"/>
          <p14:tracePt t="297810" x="4108450" y="3327400"/>
          <p14:tracePt t="297827" x="4133850" y="3302000"/>
          <p14:tracePt t="297844" x="4140200" y="3289300"/>
          <p14:tracePt t="297860" x="4165600" y="3270250"/>
          <p14:tracePt t="297877" x="4191000" y="3244850"/>
          <p14:tracePt t="297893" x="4197350" y="3232150"/>
          <p14:tracePt t="297910" x="4216400" y="3219450"/>
          <p14:tracePt t="297928" x="4235450" y="3200400"/>
          <p14:tracePt t="297945" x="4235450" y="3194050"/>
          <p14:tracePt t="297978" x="4248150" y="3187700"/>
          <p14:tracePt t="297982" x="4254500" y="3181350"/>
          <p14:tracePt t="297995" x="4254500" y="3175000"/>
          <p14:tracePt t="298012" x="4260850" y="3168650"/>
          <p14:tracePt t="298052" x="4267200" y="3168650"/>
          <p14:tracePt t="298356" x="4273550" y="3168650"/>
          <p14:tracePt t="298376" x="4279900" y="3168650"/>
          <p14:tracePt t="298386" x="4292600" y="3168650"/>
          <p14:tracePt t="298398" x="4298950" y="3168650"/>
          <p14:tracePt t="298399" x="4324350" y="3175000"/>
          <p14:tracePt t="298411" x="4381500" y="3181350"/>
          <p14:tracePt t="298428" x="4419600" y="3187700"/>
          <p14:tracePt t="298444" x="4483100" y="3200400"/>
          <p14:tracePt t="298462" x="4514850" y="3206750"/>
          <p14:tracePt t="298479" x="4559300" y="3206750"/>
          <p14:tracePt t="298496" x="4616450" y="3213100"/>
          <p14:tracePt t="298513" x="4648200" y="3213100"/>
          <p14:tracePt t="298529" x="4724400" y="3213100"/>
          <p14:tracePt t="298546" x="4762500" y="3213100"/>
          <p14:tracePt t="298563" x="4826000" y="3213100"/>
          <p14:tracePt t="298579" x="4864100" y="3213100"/>
          <p14:tracePt t="298596" x="4876800" y="3213100"/>
          <p14:tracePt t="298612" x="4908550" y="3213100"/>
          <p14:tracePt t="298629" x="4927600" y="3213100"/>
          <p14:tracePt t="298646" x="4984750" y="3213100"/>
          <p14:tracePt t="298662" x="5048250" y="3206750"/>
          <p14:tracePt t="298679" x="5092700" y="3206750"/>
          <p14:tracePt t="298711" x="5105400" y="3206750"/>
          <p14:tracePt t="298713" x="5118100" y="3206750"/>
          <p14:tracePt t="298728" x="5130800" y="3206750"/>
          <p14:tracePt t="298745" x="5156200" y="3200400"/>
          <p14:tracePt t="298763" x="5162550" y="3200400"/>
          <p14:tracePt t="298780" x="5187950" y="3194050"/>
          <p14:tracePt t="298797" x="5200650" y="3187700"/>
          <p14:tracePt t="298814" x="5213350" y="3187700"/>
          <p14:tracePt t="298852" x="5219700" y="3187700"/>
          <p14:tracePt t="298864" x="5232400" y="3187700"/>
          <p14:tracePt t="298866" x="5232400" y="3181350"/>
          <p14:tracePt t="298881" x="5238750" y="3181350"/>
          <p14:tracePt t="298895" x="5257800" y="3175000"/>
          <p14:tracePt t="298911" x="5264150" y="3175000"/>
          <p14:tracePt t="299376" x="5264150" y="3181350"/>
          <p14:tracePt t="299417" x="5257800" y="3181350"/>
          <p14:tracePt t="299428" x="5251450" y="3187700"/>
          <p14:tracePt t="299439" x="5245100" y="3187700"/>
          <p14:tracePt t="299448" x="5245100" y="3194050"/>
          <p14:tracePt t="299461" x="5238750" y="3200400"/>
          <p14:tracePt t="299482" x="5232400" y="3200400"/>
          <p14:tracePt t="299483" x="5226050" y="3206750"/>
          <p14:tracePt t="299495" x="5226050" y="3213100"/>
          <p14:tracePt t="299511" x="5213350" y="3219450"/>
          <p14:tracePt t="299528" x="5207000" y="3232150"/>
          <p14:tracePt t="299546" x="5200650" y="3232150"/>
          <p14:tracePt t="299563" x="5187950" y="3251200"/>
          <p14:tracePt t="299579" x="5168900" y="3263900"/>
          <p14:tracePt t="299596" x="5156200" y="3276600"/>
          <p14:tracePt t="299612" x="5143500" y="3295650"/>
          <p14:tracePt t="299629" x="5130800" y="3295650"/>
          <p14:tracePt t="299646" x="5118100" y="3308350"/>
          <p14:tracePt t="299663" x="5105400" y="3321050"/>
          <p14:tracePt t="299679" x="5099050" y="3321050"/>
          <p14:tracePt t="299697" x="5092700" y="3327400"/>
          <p14:tracePt t="299713" x="5086350" y="3340100"/>
          <p14:tracePt t="299728" x="5067300" y="3359150"/>
          <p14:tracePt t="299745" x="5054600" y="3378200"/>
          <p14:tracePt t="299761" x="5016500" y="3435350"/>
          <p14:tracePt t="299778" x="4978400" y="3486150"/>
          <p14:tracePt t="299798" x="4959350" y="3505200"/>
          <p14:tracePt t="299811" x="4927600" y="3543300"/>
          <p14:tracePt t="299828" x="4914900" y="3562350"/>
          <p14:tracePt t="299845" x="4889500" y="3587750"/>
          <p14:tracePt t="299861" x="4870450" y="3600450"/>
          <p14:tracePt t="299878" x="4864100" y="3613150"/>
          <p14:tracePt t="299894" x="4845050" y="3644900"/>
          <p14:tracePt t="299913" x="4838700" y="3657600"/>
          <p14:tracePt t="299929" x="4819650" y="3683000"/>
          <p14:tracePt t="299946" x="4794250" y="3721100"/>
          <p14:tracePt t="299964" x="4781550" y="3746500"/>
          <p14:tracePt t="299979" x="4756150" y="3790950"/>
          <p14:tracePt t="299997" x="4743450" y="3816350"/>
          <p14:tracePt t="300012" x="4724400" y="3860800"/>
          <p14:tracePt t="300029" x="4718050" y="3898900"/>
          <p14:tracePt t="300046" x="4711700" y="3905250"/>
          <p14:tracePt t="300062" x="4705350" y="3924300"/>
          <p14:tracePt t="300079" x="4699000" y="3924300"/>
          <p14:tracePt t="300096" x="4692650" y="3943350"/>
          <p14:tracePt t="300113" x="4692650" y="3956050"/>
          <p14:tracePt t="300129" x="4692650" y="3968750"/>
          <p14:tracePt t="300146" x="4692650" y="3981450"/>
          <p14:tracePt t="300163" x="4692650" y="3994150"/>
          <p14:tracePt t="300179" x="4692650" y="4006850"/>
          <p14:tracePt t="300196" x="4692650" y="4013200"/>
          <p14:tracePt t="300233" x="4692650" y="4019550"/>
          <p14:tracePt t="300237" x="4692650" y="4025900"/>
          <p14:tracePt t="301555" x="4692650" y="4032250"/>
          <p14:tracePt t="301576" x="4686300" y="4032250"/>
          <p14:tracePt t="301577" x="4673600" y="4032250"/>
          <p14:tracePt t="301596" x="4667250" y="4032250"/>
          <p14:tracePt t="301599" x="4648200" y="4038600"/>
          <p14:tracePt t="301613" x="4578350" y="4044950"/>
          <p14:tracePt t="301629" x="4533900" y="4044950"/>
          <p14:tracePt t="301646" x="4425950" y="4044950"/>
          <p14:tracePt t="301662" x="4362450" y="4044950"/>
          <p14:tracePt t="301679" x="4197350" y="4044950"/>
          <p14:tracePt t="301698" x="4025900" y="4044950"/>
          <p14:tracePt t="301711" x="3930650" y="4044950"/>
          <p14:tracePt t="301728" x="3746500" y="4044950"/>
          <p14:tracePt t="301744" x="3594100" y="4044950"/>
          <p14:tracePt t="301763" x="3530600" y="4044950"/>
          <p14:tracePt t="301779" x="3422650" y="4044950"/>
          <p14:tracePt t="301797" x="3365500" y="4044950"/>
          <p14:tracePt t="301813" x="3302000" y="4044950"/>
          <p14:tracePt t="301828" x="3263900" y="4044950"/>
          <p14:tracePt t="301845" x="3232150" y="4044950"/>
          <p14:tracePt t="301861" x="3206750" y="4044950"/>
          <p14:tracePt t="302020" x="3219450" y="4044950"/>
          <p14:tracePt t="302040" x="3238500" y="4044950"/>
          <p14:tracePt t="302053" x="3263900" y="4044950"/>
          <p14:tracePt t="302061" x="3295650" y="4044950"/>
          <p14:tracePt t="302063" x="3346450" y="4044950"/>
          <p14:tracePt t="302077" x="3498850" y="4044950"/>
          <p14:tracePt t="302096" x="3587750" y="4044950"/>
          <p14:tracePt t="302112" x="3778250" y="4044950"/>
          <p14:tracePt t="302129" x="3956050" y="4044950"/>
          <p14:tracePt t="302146" x="4025900" y="4044950"/>
          <p14:tracePt t="302162" x="4171950" y="4044950"/>
          <p14:tracePt t="302179" x="4235450" y="4044950"/>
          <p14:tracePt t="302196" x="4375150" y="4044950"/>
          <p14:tracePt t="302212" x="4540250" y="4044950"/>
          <p14:tracePt t="302229" x="4622800" y="4044950"/>
          <p14:tracePt t="302246" x="4775200" y="4044950"/>
          <p14:tracePt t="302263" x="4838700" y="4044950"/>
          <p14:tracePt t="302279" x="4933950" y="4044950"/>
          <p14:tracePt t="302296" x="4972050" y="4044950"/>
          <p14:tracePt t="302312" x="4984750" y="4044950"/>
          <p14:tracePt t="310279" x="4991100" y="4044950"/>
          <p14:tracePt t="310361" x="4972050" y="4044950"/>
          <p14:tracePt t="310372" x="4946650" y="4044950"/>
          <p14:tracePt t="310378" x="4908550" y="4044950"/>
          <p14:tracePt t="310394" x="4851400" y="4044950"/>
          <p14:tracePt t="310396" x="4794250" y="4044950"/>
          <p14:tracePt t="310411" x="4673600" y="4038600"/>
          <p14:tracePt t="310428" x="4584700" y="4025900"/>
          <p14:tracePt t="310452" x="4540250" y="4025900"/>
          <p14:tracePt t="310463" x="4451350" y="4006850"/>
          <p14:tracePt t="310479" x="4381500" y="4000500"/>
          <p14:tracePt t="310494" x="4273550" y="3994150"/>
          <p14:tracePt t="310511" x="4127500" y="3975100"/>
          <p14:tracePt t="310529" x="4064000" y="3968750"/>
          <p14:tracePt t="310546" x="3962400" y="3962400"/>
          <p14:tracePt t="310562" x="3930650" y="3949700"/>
          <p14:tracePt t="310579" x="3860800" y="3943350"/>
          <p14:tracePt t="310596" x="3778250" y="3937000"/>
          <p14:tracePt t="310613" x="3733800" y="3937000"/>
          <p14:tracePt t="310629" x="3638550" y="3937000"/>
          <p14:tracePt t="310646" x="3581400" y="3937000"/>
          <p14:tracePt t="310662" x="3492500" y="3937000"/>
          <p14:tracePt t="310679" x="3435350" y="3937000"/>
          <p14:tracePt t="310696" x="3409950" y="3937000"/>
          <p14:tracePt t="310713" x="3378200" y="3937000"/>
          <p14:tracePt t="310729" x="3352800" y="3930650"/>
          <p14:tracePt t="310744" x="3308350" y="3930650"/>
          <p14:tracePt t="310762" x="3289300" y="3930650"/>
          <p14:tracePt t="310779" x="3225800" y="3924300"/>
          <p14:tracePt t="310796" x="3181350" y="3924300"/>
          <p14:tracePt t="310813" x="3155950" y="3924300"/>
          <p14:tracePt t="310828" x="3111500" y="3924300"/>
          <p14:tracePt t="310845" x="3092450" y="3924300"/>
          <p14:tracePt t="310861" x="3035300" y="3924300"/>
          <p14:tracePt t="310878" x="2978150" y="3924300"/>
          <p14:tracePt t="310896" x="2959100" y="3924300"/>
          <p14:tracePt t="310912" x="2921000" y="3924300"/>
          <p14:tracePt t="310929" x="2908300" y="3924300"/>
          <p14:tracePt t="310946" x="2901950" y="3924300"/>
          <p14:tracePt t="310964" x="2895600" y="3924300"/>
          <p14:tracePt t="310979" x="2889250" y="3924300"/>
          <p14:tracePt t="312423" x="2895600" y="3924300"/>
          <p14:tracePt t="312466" x="2901950" y="3930650"/>
          <p14:tracePt t="312475" x="2908300" y="3930650"/>
          <p14:tracePt t="312485" x="2908300" y="3943350"/>
          <p14:tracePt t="312497" x="2914650" y="3956050"/>
          <p14:tracePt t="312498" x="2921000" y="3962400"/>
          <p14:tracePt t="312511" x="2927350" y="4006850"/>
          <p14:tracePt t="312530" x="2946400" y="4032250"/>
          <p14:tracePt t="312544" x="2959100" y="4095750"/>
          <p14:tracePt t="312563" x="2971800" y="4121150"/>
          <p14:tracePt t="312579" x="2990850" y="4184650"/>
          <p14:tracePt t="312596" x="3003550" y="4222750"/>
          <p14:tracePt t="312613" x="3009900" y="4241800"/>
          <p14:tracePt t="312627" x="3028950" y="4279900"/>
          <p14:tracePt t="312644" x="3035300" y="4305300"/>
          <p14:tracePt t="312662" x="3054350" y="4356100"/>
          <p14:tracePt t="312679" x="3073400" y="4419600"/>
          <p14:tracePt t="312696" x="3086100" y="4445000"/>
          <p14:tracePt t="312711" x="3117850" y="4508500"/>
          <p14:tracePt t="312728" x="3130550" y="4533900"/>
          <p14:tracePt t="312744" x="3155950" y="4591050"/>
          <p14:tracePt t="312761" x="3168650" y="4603750"/>
          <p14:tracePt t="312777" x="3181350" y="4629150"/>
          <p14:tracePt t="312794" x="3187700" y="4641850"/>
          <p14:tracePt t="312811" x="3194050" y="4641850"/>
          <p14:tracePt t="312828" x="3200400" y="4660900"/>
          <p14:tracePt t="312845" x="3213100" y="4667250"/>
          <p14:tracePt t="312861" x="3238500" y="4686300"/>
          <p14:tracePt t="312878" x="3257550" y="4705350"/>
          <p14:tracePt t="312896" x="3270250" y="4711700"/>
          <p14:tracePt t="312912" x="3282950" y="4711700"/>
          <p14:tracePt t="312929" x="3295650" y="4711700"/>
          <p14:tracePt t="313393" x="3295650" y="4718050"/>
          <p14:tracePt t="313424" x="3295650" y="4724400"/>
          <p14:tracePt t="313445" x="3289300" y="4730750"/>
          <p14:tracePt t="313456" x="3289300" y="4743450"/>
          <p14:tracePt t="313467" x="3282950" y="4743450"/>
          <p14:tracePt t="313476" x="3282950" y="4756150"/>
          <p14:tracePt t="313476" x="3276600" y="4768850"/>
          <p14:tracePt t="313497" x="3270250" y="4781550"/>
          <p14:tracePt t="313499" x="3263900" y="4787900"/>
          <p14:tracePt t="313511" x="3263900" y="4806950"/>
          <p14:tracePt t="313528" x="3257550" y="4845050"/>
          <p14:tracePt t="313544" x="3257550" y="4876800"/>
          <p14:tracePt t="313561" x="3257550" y="4895850"/>
          <p14:tracePt t="313577" x="3257550" y="4914900"/>
          <p14:tracePt t="313596" x="3257550" y="4927600"/>
          <p14:tracePt t="313988" x="3251200" y="4927600"/>
          <p14:tracePt t="314008" x="3244850" y="4927600"/>
          <p14:tracePt t="314020" x="3238500" y="4927600"/>
          <p14:tracePt t="314029" x="3232150" y="4927600"/>
          <p14:tracePt t="314050" x="3225800" y="4927600"/>
          <p14:tracePt t="314061" x="3219450" y="4927600"/>
          <p14:tracePt t="314077" x="3219450" y="4933950"/>
          <p14:tracePt t="314078" x="3213100" y="4946650"/>
          <p14:tracePt t="314096" x="3213100" y="4953000"/>
          <p14:tracePt t="314112" x="3200400" y="4978400"/>
          <p14:tracePt t="314129" x="3194050" y="5003800"/>
          <p14:tracePt t="314146" x="3187700" y="5022850"/>
          <p14:tracePt t="314162" x="3187700" y="5060950"/>
          <p14:tracePt t="314179" x="3187700" y="5073650"/>
          <p14:tracePt t="314195" x="3187700" y="5118100"/>
          <p14:tracePt t="314212" x="3213100" y="5156200"/>
          <p14:tracePt t="314229" x="3232150" y="5181600"/>
          <p14:tracePt t="314246" x="3295650" y="5251450"/>
          <p14:tracePt t="314263" x="3333750" y="5283200"/>
          <p14:tracePt t="314279" x="3409950" y="5334000"/>
          <p14:tracePt t="314295" x="3467100" y="5378450"/>
          <p14:tracePt t="314312" x="3492500" y="5391150"/>
          <p14:tracePt t="314329" x="3556000" y="5429250"/>
          <p14:tracePt t="314346" x="3587750" y="5441950"/>
          <p14:tracePt t="314362" x="3670300" y="5473700"/>
          <p14:tracePt t="314379" x="3759200" y="5499100"/>
          <p14:tracePt t="314396" x="3810000" y="5518150"/>
          <p14:tracePt t="314412" x="3905250" y="5549900"/>
          <p14:tracePt t="314429" x="3937000" y="5556250"/>
          <p14:tracePt t="314446" x="4019550" y="5562600"/>
          <p14:tracePt t="314462" x="4076700" y="5568950"/>
          <p14:tracePt t="314479" x="4108450" y="5568950"/>
          <p14:tracePt t="314496" x="4178300" y="5568950"/>
          <p14:tracePt t="314513" x="4222750" y="5568950"/>
          <p14:tracePt t="314529" x="4298950" y="5568950"/>
          <p14:tracePt t="314544" x="4343400" y="5568950"/>
          <p14:tracePt t="314561" x="4432300" y="5556250"/>
          <p14:tracePt t="314577" x="4508500" y="5518150"/>
          <p14:tracePt t="314594" x="4533900" y="5505450"/>
          <p14:tracePt t="314612" x="4572000" y="5467350"/>
          <p14:tracePt t="314629" x="4603750" y="5429250"/>
          <p14:tracePt t="314645" x="4616450" y="5410200"/>
          <p14:tracePt t="314662" x="4635500" y="5384800"/>
          <p14:tracePt t="314679" x="4648200" y="5372100"/>
          <p14:tracePt t="314696" x="4673600" y="5346700"/>
          <p14:tracePt t="314713" x="4705350" y="5314950"/>
          <p14:tracePt t="314728" x="4724400" y="5295900"/>
          <p14:tracePt t="314744" x="4762500" y="5257800"/>
          <p14:tracePt t="314761" x="4781550" y="5232400"/>
          <p14:tracePt t="314777" x="4813300" y="5194300"/>
          <p14:tracePt t="314796" x="4832350" y="5156200"/>
          <p14:tracePt t="314812" x="4838700" y="5137150"/>
          <p14:tracePt t="314829" x="4851400" y="5105400"/>
          <p14:tracePt t="314844" x="4851400" y="5092700"/>
          <p14:tracePt t="314861" x="4857750" y="5080000"/>
          <p14:tracePt t="314896" x="4857750" y="5073650"/>
          <p14:tracePt t="314917" x="4857750" y="5067300"/>
          <p14:tracePt t="314936" x="4857750" y="5060950"/>
          <p14:tracePt t="314947" x="4864100" y="5054600"/>
          <p14:tracePt t="314949" x="4864100" y="5048250"/>
          <p14:tracePt t="314961" x="4864100" y="5041900"/>
          <p14:tracePt t="314978" x="4864100" y="5029200"/>
          <p14:tracePt t="314994" x="4870450" y="5016500"/>
          <p14:tracePt t="315011" x="4870450" y="5003800"/>
          <p14:tracePt t="315029" x="4876800" y="4997450"/>
          <p14:tracePt t="315046" x="4883150" y="4978400"/>
          <p14:tracePt t="315083" x="4883150" y="4972050"/>
          <p14:tracePt t="315087" x="4889500" y="4965700"/>
          <p14:tracePt t="315389" x="4895850" y="4965700"/>
          <p14:tracePt t="315421" x="4902200" y="4965700"/>
          <p14:tracePt t="315431" x="4908550" y="4959350"/>
          <p14:tracePt t="315444" x="4921250" y="4953000"/>
          <p14:tracePt t="315446" x="4933950" y="4946650"/>
          <p14:tracePt t="315461" x="4978400" y="4933950"/>
          <p14:tracePt t="315478" x="5060950" y="4921250"/>
          <p14:tracePt t="315494" x="5111750" y="4902200"/>
          <p14:tracePt t="315512" x="5181600" y="4883150"/>
          <p14:tracePt t="315530" x="5207000" y="4870450"/>
          <p14:tracePt t="315546" x="5238750" y="4832350"/>
          <p14:tracePt t="315561" x="5251450" y="4794250"/>
          <p14:tracePt t="315577" x="5251450" y="4781550"/>
          <p14:tracePt t="315596" x="5251450" y="4730750"/>
          <p14:tracePt t="315612" x="5251450" y="4705350"/>
          <p14:tracePt t="315629" x="5251450" y="4648200"/>
          <p14:tracePt t="315645" x="5251450" y="4597400"/>
          <p14:tracePt t="315663" x="5251450" y="4578350"/>
          <p14:tracePt t="315680" x="5251450" y="4527550"/>
          <p14:tracePt t="315697" x="5245100" y="4483100"/>
          <p14:tracePt t="315714" x="5238750" y="4457700"/>
          <p14:tracePt t="315730" x="5226050" y="4432300"/>
          <p14:tracePt t="315730" x="5213350" y="4406900"/>
          <p14:tracePt t="315745" x="5194300" y="4368800"/>
          <p14:tracePt t="315762" x="5156200" y="4311650"/>
          <p14:tracePt t="315780" x="5130800" y="4286250"/>
          <p14:tracePt t="315797" x="5092700" y="4235450"/>
          <p14:tracePt t="315814" x="5054600" y="4197350"/>
          <p14:tracePt t="315830" x="5029200" y="4171950"/>
          <p14:tracePt t="315845" x="4965700" y="4102100"/>
          <p14:tracePt t="315862" x="4927600" y="4051300"/>
          <p14:tracePt t="315878" x="4851400" y="3975100"/>
          <p14:tracePt t="315895" x="4813300" y="3930650"/>
          <p14:tracePt t="315912" x="4743450" y="3860800"/>
          <p14:tracePt t="315929" x="4711700" y="3835400"/>
          <p14:tracePt t="315945" x="4705350" y="3822700"/>
          <p14:tracePt t="315962" x="4705350" y="3816350"/>
          <p14:tracePt t="316012" x="4705350" y="3810000"/>
          <p14:tracePt t="316782" x="4699000" y="3810000"/>
          <p14:tracePt t="316801" x="4692650" y="3810000"/>
          <p14:tracePt t="317534" x="4692650" y="3816350"/>
          <p14:tracePt t="317575" x="4692650" y="3822700"/>
          <p14:tracePt t="317820" x="4686300" y="3822700"/>
          <p14:tracePt t="317850" x="4679950" y="3822700"/>
          <p14:tracePt t="317862" x="4673600" y="3822700"/>
          <p14:tracePt t="317882" x="4667250" y="3822700"/>
          <p14:tracePt t="317892" x="4660900" y="3810000"/>
          <p14:tracePt t="317913" x="4654550" y="3797300"/>
          <p14:tracePt t="317923" x="4648200" y="3784600"/>
          <p14:tracePt t="317934" x="4648200" y="3771900"/>
          <p14:tracePt t="317945" x="4648200" y="3759200"/>
          <p14:tracePt t="317946" x="4648200" y="3740150"/>
          <p14:tracePt t="317962" x="4648200" y="3702050"/>
          <p14:tracePt t="317979" x="4648200" y="3676650"/>
          <p14:tracePt t="317995" x="4654550" y="3606800"/>
          <p14:tracePt t="318012" x="4686300" y="3543300"/>
          <p14:tracePt t="318030" x="4711700" y="3505200"/>
          <p14:tracePt t="318047" x="4768850" y="3435350"/>
          <p14:tracePt t="318063" x="4826000" y="3384550"/>
          <p14:tracePt t="318080" x="4857750" y="3365500"/>
          <p14:tracePt t="318096" x="4902200" y="3333750"/>
          <p14:tracePt t="318113" x="4927600" y="3321050"/>
          <p14:tracePt t="318129" x="4991100" y="3282950"/>
          <p14:tracePt t="318146" x="5086350" y="3251200"/>
          <p14:tracePt t="318164" x="5143500" y="3225800"/>
          <p14:tracePt t="318180" x="5283200" y="3155950"/>
          <p14:tracePt t="318197" x="5365750" y="3105150"/>
          <p14:tracePt t="318213" x="5518150" y="2997200"/>
          <p14:tracePt t="318230" x="5645150" y="2882900"/>
          <p14:tracePt t="318246" x="5708650" y="2832100"/>
          <p14:tracePt t="318263" x="5797550" y="2768600"/>
          <p14:tracePt t="318280" x="5822950" y="2755900"/>
          <p14:tracePt t="318296" x="5842000" y="2736850"/>
          <p14:tracePt t="318313" x="5861050" y="2730500"/>
          <p14:tracePt t="318330" x="5873750" y="2724150"/>
          <p14:tracePt t="318347" x="5918200" y="2711450"/>
          <p14:tracePt t="318363" x="5956300" y="2698750"/>
          <p14:tracePt t="318380" x="6032500" y="2679700"/>
          <p14:tracePt t="318397" x="6076950" y="2654300"/>
          <p14:tracePt t="318413" x="6127750" y="2635250"/>
          <p14:tracePt t="318430" x="6165850" y="2616200"/>
          <p14:tracePt t="318446" x="6184900" y="2609850"/>
          <p14:tracePt t="318463" x="6229350" y="2590800"/>
          <p14:tracePt t="318480" x="6267450" y="2578100"/>
          <p14:tracePt t="318497" x="6292850" y="2565400"/>
          <p14:tracePt t="318513" x="6356350" y="2546350"/>
          <p14:tracePt t="318530" x="6394450" y="2533650"/>
          <p14:tracePt t="318547" x="6464300" y="2508250"/>
          <p14:tracePt t="318564" x="6502400" y="2495550"/>
          <p14:tracePt t="318564" x="6540500" y="2482850"/>
          <p14:tracePt t="318580" x="6584950" y="2463800"/>
          <p14:tracePt t="318597" x="6680200" y="2425700"/>
          <p14:tracePt t="318613" x="6731000" y="2400300"/>
          <p14:tracePt t="318629" x="6813550" y="2362200"/>
          <p14:tracePt t="318646" x="6870700" y="2330450"/>
          <p14:tracePt t="318827" x="6864350" y="2330450"/>
          <p14:tracePt t="318858" x="6858000" y="2330450"/>
          <p14:tracePt t="318869" x="6851650" y="2330450"/>
          <p14:tracePt t="318879" x="6845300" y="2324100"/>
          <p14:tracePt t="318896" x="6826250" y="2311400"/>
          <p14:tracePt t="318900" x="6813550" y="2298700"/>
          <p14:tracePt t="318913" x="6807200" y="2292350"/>
          <p14:tracePt t="318929" x="6788150" y="2279650"/>
          <p14:tracePt t="318945" x="6769100" y="2260600"/>
          <p14:tracePt t="318963" x="6762750" y="2254250"/>
          <p14:tracePt t="318979" x="6750050" y="2254250"/>
          <p14:tracePt t="318995" x="6743700" y="2247900"/>
          <p14:tracePt t="319013" x="6718300" y="2235200"/>
          <p14:tracePt t="319030" x="6692900" y="2222500"/>
          <p14:tracePt t="319047" x="6680200" y="2222500"/>
          <p14:tracePt t="319063" x="6648450" y="2203450"/>
          <p14:tracePt t="319080" x="6635750" y="2190750"/>
          <p14:tracePt t="319096" x="6616700" y="2178050"/>
          <p14:tracePt t="319114" x="6610350" y="2171700"/>
          <p14:tracePt t="319130" x="6604000" y="2171700"/>
          <p14:tracePt t="319146" x="6597650" y="2165350"/>
          <p14:tracePt t="319183" x="6591300" y="2165350"/>
          <p14:tracePt t="319188" x="6591300" y="2159000"/>
          <p14:tracePt t="319217" x="6584950" y="2152650"/>
          <p14:tracePt t="319221" x="6578600" y="2146300"/>
          <p14:tracePt t="319230" x="6572250" y="2139950"/>
          <p14:tracePt t="319247" x="6565900" y="2139950"/>
          <p14:tracePt t="319263" x="6559550" y="2139950"/>
          <p14:tracePt t="319280" x="6553200" y="2133600"/>
          <p14:tracePt t="319297" x="6527800" y="2127250"/>
          <p14:tracePt t="319313" x="6489700" y="2114550"/>
          <p14:tracePt t="319330" x="6464300" y="2108200"/>
          <p14:tracePt t="319347" x="6407150" y="2089150"/>
          <p14:tracePt t="319363" x="6381750" y="2082800"/>
          <p14:tracePt t="319380" x="6337300" y="2063750"/>
          <p14:tracePt t="319397" x="6311900" y="2057400"/>
          <p14:tracePt t="319413" x="6299200" y="2051050"/>
          <p14:tracePt t="319430" x="6267450" y="2051050"/>
          <p14:tracePt t="319446" x="6242050" y="2051050"/>
          <p14:tracePt t="319463" x="6197600" y="2051050"/>
          <p14:tracePt t="319480" x="6140450" y="2051050"/>
          <p14:tracePt t="319496" x="6115050" y="2051050"/>
          <p14:tracePt t="319513" x="6076950" y="2057400"/>
          <p14:tracePt t="319530" x="6057900" y="2063750"/>
          <p14:tracePt t="319546" x="6045200" y="2070100"/>
          <p14:tracePt t="319563" x="6032500" y="2076450"/>
          <p14:tracePt t="319581" x="6026150" y="2076450"/>
          <p14:tracePt t="319596" x="6013450" y="2089150"/>
          <p14:tracePt t="319612" x="6007100" y="2095500"/>
          <p14:tracePt t="319628" x="5988050" y="2114550"/>
          <p14:tracePt t="319645" x="5975350" y="2127250"/>
          <p14:tracePt t="319662" x="5949950" y="2159000"/>
          <p14:tracePt t="319680" x="5930900" y="2178050"/>
          <p14:tracePt t="319697" x="5924550" y="2197100"/>
          <p14:tracePt t="319714" x="5918200" y="2222500"/>
          <p14:tracePt t="319730" x="5911850" y="2241550"/>
          <p14:tracePt t="319745" x="5905500" y="2260600"/>
          <p14:tracePt t="319763" x="5905500" y="2286000"/>
          <p14:tracePt t="319780" x="5905500" y="2305050"/>
          <p14:tracePt t="319797" x="5905500" y="2330450"/>
          <p14:tracePt t="319814" x="5905500" y="2343150"/>
          <p14:tracePt t="319828" x="5911850" y="2362200"/>
          <p14:tracePt t="319845" x="5930900" y="2381250"/>
          <p14:tracePt t="319862" x="5943600" y="2387600"/>
          <p14:tracePt t="319878" x="5975350" y="2413000"/>
          <p14:tracePt t="319895" x="6019800" y="2432050"/>
          <p14:tracePt t="319914" x="6045200" y="2444750"/>
          <p14:tracePt t="319930" x="6121400" y="2470150"/>
          <p14:tracePt t="319947" x="6159500" y="2489200"/>
          <p14:tracePt t="319947" x="6184900" y="2495550"/>
          <p14:tracePt t="319964" x="6223000" y="2508250"/>
          <p14:tracePt t="319980" x="6280150" y="2520950"/>
          <p14:tracePt t="319997" x="6318250" y="2527300"/>
          <p14:tracePt t="320012" x="6381750" y="2533650"/>
          <p14:tracePt t="320028" x="6419850" y="2533650"/>
          <p14:tracePt t="320045" x="6464300" y="2533650"/>
          <p14:tracePt t="320063" x="6515100" y="2533650"/>
          <p14:tracePt t="320080" x="6534150" y="2533650"/>
          <p14:tracePt t="320096" x="6559550" y="2533650"/>
          <p14:tracePt t="320113" x="6578600" y="2533650"/>
          <p14:tracePt t="320130" x="6610350" y="2533650"/>
          <p14:tracePt t="320147" x="6648450" y="2527300"/>
          <p14:tracePt t="320163" x="6661150" y="2520950"/>
          <p14:tracePt t="320180" x="6680200" y="2495550"/>
          <p14:tracePt t="320197" x="6692900" y="2482850"/>
          <p14:tracePt t="320213" x="6699250" y="2463800"/>
          <p14:tracePt t="320230" x="6699250" y="2444750"/>
          <p14:tracePt t="320247" x="6705600" y="2419350"/>
          <p14:tracePt t="320263" x="6705600" y="2387600"/>
          <p14:tracePt t="320279" x="6705600" y="2381250"/>
          <p14:tracePt t="320296" x="6705600" y="2349500"/>
          <p14:tracePt t="320314" x="6699250" y="2330450"/>
          <p14:tracePt t="320314" x="6692900" y="2317750"/>
          <p14:tracePt t="320330" x="6686550" y="2298700"/>
          <p14:tracePt t="320346" x="6661150" y="2260600"/>
          <p14:tracePt t="320363" x="6654800" y="2241550"/>
          <p14:tracePt t="320380" x="6623050" y="2209800"/>
          <p14:tracePt t="320396" x="6610350" y="2203450"/>
          <p14:tracePt t="320413" x="6584950" y="2184400"/>
          <p14:tracePt t="320430" x="6565900" y="2178050"/>
          <p14:tracePt t="320446" x="6553200" y="2171700"/>
          <p14:tracePt t="320463" x="6527800" y="2159000"/>
          <p14:tracePt t="320479" x="6508750" y="2159000"/>
          <p14:tracePt t="320497" x="6457950" y="2146300"/>
          <p14:tracePt t="320513" x="6407150" y="2133600"/>
          <p14:tracePt t="320530" x="6381750" y="2120900"/>
          <p14:tracePt t="320546" x="6330950" y="2114550"/>
          <p14:tracePt t="320563" x="6311900" y="2108200"/>
          <p14:tracePt t="320579" x="6286500" y="2101850"/>
          <p14:tracePt t="320597" x="6261100" y="2101850"/>
          <p14:tracePt t="320614" x="6242050" y="2101850"/>
          <p14:tracePt t="320630" x="6216650" y="2120900"/>
          <p14:tracePt t="320647" x="6197600" y="2127250"/>
          <p14:tracePt t="320663" x="6184900" y="2146300"/>
          <p14:tracePt t="320680" x="6172200" y="2178050"/>
          <p14:tracePt t="320696" x="6165850" y="2190750"/>
          <p14:tracePt t="320714" x="6159500" y="2216150"/>
          <p14:tracePt t="320729" x="6159500" y="2228850"/>
          <p14:tracePt t="320745" x="6153150" y="2247900"/>
          <p14:tracePt t="320762" x="6153150" y="2260600"/>
          <p14:tracePt t="320778" x="6153150" y="2266950"/>
          <p14:tracePt t="320829" x="6159500" y="2266950"/>
          <p14:tracePt t="320841" x="6165850" y="2266950"/>
          <p14:tracePt t="320853" x="6178550" y="2266950"/>
          <p14:tracePt t="320862" x="6197600" y="2266950"/>
          <p14:tracePt t="320878" x="6223000" y="2273300"/>
          <p14:tracePt t="320895" x="6267450" y="2279650"/>
          <p14:tracePt t="320896" x="6292850" y="2279650"/>
          <p14:tracePt t="320912" x="6337300" y="2279650"/>
          <p14:tracePt t="320928" x="6356350" y="2279650"/>
          <p14:tracePt t="320947" x="6362700" y="2279650"/>
          <p14:tracePt t="320964" x="6369050" y="2273300"/>
          <p14:tracePt t="321223" x="6375400" y="2273300"/>
          <p14:tracePt t="321243" x="6375400" y="2266950"/>
          <p14:tracePt t="321294" x="6375400" y="2260600"/>
          <p14:tracePt t="321315" x="6375400" y="2254250"/>
          <p14:tracePt t="321459" x="6375400" y="2260600"/>
          <p14:tracePt t="321479" x="6381750" y="2266950"/>
          <p14:tracePt t="321490" x="6381750" y="2279650"/>
          <p14:tracePt t="321501" x="6388100" y="2286000"/>
          <p14:tracePt t="321511" x="6388100" y="2298700"/>
          <p14:tracePt t="321520" x="6394450" y="2311400"/>
          <p14:tracePt t="321528" x="6394450" y="2330450"/>
          <p14:tracePt t="321545" x="6400800" y="2343150"/>
          <p14:tracePt t="321605" x="6400800" y="2349500"/>
          <p14:tracePt t="321626" x="6400800" y="2355850"/>
          <p14:tracePt t="321646" x="6400800" y="2362200"/>
          <p14:tracePt t="321656" x="6400800" y="2374900"/>
          <p14:tracePt t="321671" x="6400800" y="2381250"/>
          <p14:tracePt t="321677" x="6394450" y="2400300"/>
          <p14:tracePt t="321679" x="6394450" y="2413000"/>
          <p14:tracePt t="321695" x="6381750" y="2432050"/>
          <p14:tracePt t="321713" x="6381750" y="2463800"/>
          <p14:tracePt t="321729" x="6375400" y="2476500"/>
          <p14:tracePt t="321746" x="6375400" y="2495550"/>
          <p14:tracePt t="321763" x="6375400" y="2501900"/>
          <p14:tracePt t="321780" x="6375400" y="2533650"/>
          <p14:tracePt t="321796" x="6375400" y="2552700"/>
          <p14:tracePt t="321813" x="6375400" y="2559050"/>
          <p14:tracePt t="321830" x="6375400" y="2571750"/>
          <p14:tracePt t="321846" x="6375400" y="2584450"/>
          <p14:tracePt t="321863" x="6375400" y="2597150"/>
          <p14:tracePt t="321880" x="6375400" y="2628900"/>
          <p14:tracePt t="321896" x="6375400" y="2647950"/>
          <p14:tracePt t="321913" x="6375400" y="2692400"/>
          <p14:tracePt t="321930" x="6369050" y="2711450"/>
          <p14:tracePt t="321946" x="6356350" y="2749550"/>
          <p14:tracePt t="321964" x="6343650" y="2787650"/>
          <p14:tracePt t="321980" x="6337300" y="2800350"/>
          <p14:tracePt t="321995" x="6337300" y="2806700"/>
          <p14:tracePt t="322012" x="6337300" y="2819400"/>
          <p14:tracePt t="322028" x="6330950" y="2825750"/>
          <p14:tracePt t="322045" x="6330950" y="2838450"/>
          <p14:tracePt t="322062" x="6330950" y="2863850"/>
          <p14:tracePt t="322078" x="6330950" y="2895600"/>
          <p14:tracePt t="322095" x="6330950" y="2921000"/>
          <p14:tracePt t="322113" x="6330950" y="2952750"/>
          <p14:tracePt t="322130" x="6330950" y="2978150"/>
          <p14:tracePt t="322147" x="6330950" y="2990850"/>
          <p14:tracePt t="322163" x="6330950" y="3009900"/>
          <p14:tracePt t="322180" x="6330950" y="3022600"/>
          <p14:tracePt t="322196" x="6330950" y="3054350"/>
          <p14:tracePt t="322213" x="6330950" y="3067050"/>
          <p14:tracePt t="322230" x="6330950" y="3092450"/>
          <p14:tracePt t="322246" x="6330950" y="3111500"/>
          <p14:tracePt t="322263" x="6330950" y="3117850"/>
          <p14:tracePt t="322280" x="6330950" y="3130550"/>
          <p14:tracePt t="322346" x="6330950" y="3136900"/>
          <p14:tracePt t="322369" x="6330950" y="3143250"/>
          <p14:tracePt t="322387" x="6330950" y="3149600"/>
          <p14:tracePt t="322396" x="6330950" y="3155950"/>
          <p14:tracePt t="322404" x="6330950" y="3162300"/>
          <p14:tracePt t="322429" x="6330950" y="3168650"/>
          <p14:tracePt t="322431" x="6330950" y="3181350"/>
          <p14:tracePt t="322467" x="6330950" y="3187700"/>
          <p14:tracePt t="322764" x="6330950" y="3194050"/>
          <p14:tracePt t="322796" x="6330950" y="3200400"/>
          <p14:tracePt t="322816" x="6330950" y="3206750"/>
          <p14:tracePt t="322826" x="6330950" y="3213100"/>
          <p14:tracePt t="322847" x="6330950" y="3219450"/>
          <p14:tracePt t="322849" x="6330950" y="3225800"/>
          <p14:tracePt t="322861" x="6330950" y="3232150"/>
          <p14:tracePt t="322900" x="6330950" y="3238500"/>
          <p14:tracePt t="322921" x="6330950" y="3244850"/>
          <p14:tracePt t="322930" x="6330950" y="3251200"/>
          <p14:tracePt t="322952" x="6330950" y="3257550"/>
          <p14:tracePt t="322962" x="6330950" y="3263900"/>
          <p14:tracePt t="322984" x="6330950" y="3276600"/>
          <p14:tracePt t="322994" x="6330950" y="3289300"/>
          <p14:tracePt t="322995" x="6330950" y="3295650"/>
          <p14:tracePt t="323011" x="6330950" y="3321050"/>
          <p14:tracePt t="323028" x="6330950" y="3346450"/>
          <p14:tracePt t="323046" x="6330950" y="3365500"/>
          <p14:tracePt t="323062" x="6330950" y="3384550"/>
          <p14:tracePt t="323078" x="6330950" y="3397250"/>
          <p14:tracePt t="323095" x="6330950" y="3409950"/>
          <p14:tracePt t="323112" x="6330950" y="3416300"/>
          <p14:tracePt t="323810" x="6337300" y="3416300"/>
          <p14:tracePt t="323820" x="6343650" y="3416300"/>
          <p14:tracePt t="323830" x="6350000" y="3416300"/>
          <p14:tracePt t="323852" x="6362700" y="3416300"/>
          <p14:tracePt t="323862" x="6375400" y="3416300"/>
          <p14:tracePt t="323864" x="6381750" y="3416300"/>
          <p14:tracePt t="323877" x="6407150" y="3409950"/>
          <p14:tracePt t="323894" x="6413500" y="3409950"/>
          <p14:tracePt t="323910" x="6432550" y="3403600"/>
          <p14:tracePt t="323949" x="6432550" y="3397250"/>
          <p14:tracePt t="323963" x="6445250" y="3390900"/>
          <p14:tracePt t="323968" x="6451600" y="3390900"/>
          <p14:tracePt t="323979" x="6451600" y="3384550"/>
          <p14:tracePt t="324019" x="6457950" y="3378200"/>
          <p14:tracePt t="324366" x="6451600" y="3378200"/>
          <p14:tracePt t="324376" x="6445250" y="3378200"/>
          <p14:tracePt t="324403" x="6438900" y="3378200"/>
          <p14:tracePt t="324420" x="6432550" y="3378200"/>
          <p14:tracePt t="324424" x="6426200" y="3378200"/>
          <p14:tracePt t="324449" x="6426200" y="3384550"/>
          <p14:tracePt t="324462" x="6419850" y="3384550"/>
          <p14:tracePt t="324482" x="6413500" y="3390900"/>
          <p14:tracePt t="324495" x="6407150" y="3390900"/>
          <p14:tracePt t="324512" x="6400800" y="3390900"/>
          <p14:tracePt t="324516" x="6388100" y="3397250"/>
          <p14:tracePt t="324529" x="6375400" y="3403600"/>
          <p14:tracePt t="324545" x="6362700" y="3403600"/>
          <p14:tracePt t="324562" x="6343650" y="3409950"/>
          <p14:tracePt t="324579" x="6330950" y="3409950"/>
          <p14:tracePt t="324596" x="6324600" y="3409950"/>
          <p14:tracePt t="324612" x="6311900" y="3409950"/>
          <p14:tracePt t="324629" x="6299200" y="3409950"/>
          <p14:tracePt t="324629" x="6292850" y="3409950"/>
          <p14:tracePt t="324646" x="6286500" y="3409950"/>
          <p14:tracePt t="324663" x="6273800" y="3409950"/>
          <p14:tracePt t="324840" x="6280150" y="3409950"/>
          <p14:tracePt t="324861" x="6286500" y="3403600"/>
          <p14:tracePt t="324882" x="6299200" y="3403600"/>
          <p14:tracePt t="324892" x="6305550" y="3403600"/>
          <p14:tracePt t="324894" x="6311900" y="3403600"/>
          <p14:tracePt t="324910" x="6330950" y="3403600"/>
          <p14:tracePt t="324929" x="6362700" y="3403600"/>
          <p14:tracePt t="324945" x="6369050" y="3403600"/>
          <p14:tracePt t="324964" x="6400800" y="3403600"/>
          <p14:tracePt t="324979" x="6407150" y="3403600"/>
          <p14:tracePt t="324995" x="6426200" y="3403600"/>
          <p14:tracePt t="325013" x="6432550" y="3403600"/>
          <p14:tracePt t="325049" x="6438900" y="3403600"/>
          <p14:tracePt t="325053" x="6445250" y="3403600"/>
          <p14:tracePt t="325101" x="6451600" y="3403600"/>
          <p14:tracePt t="325162" x="6457950" y="3403600"/>
          <p14:tracePt t="325204" x="6464300" y="3403600"/>
          <p14:tracePt t="325957" x="6457950" y="3403600"/>
          <p14:tracePt t="325967" x="6451600" y="3403600"/>
          <p14:tracePt t="325989" x="6438900" y="3403600"/>
          <p14:tracePt t="325999" x="6432550" y="3403600"/>
          <p14:tracePt t="326002" x="6426200" y="3403600"/>
          <p14:tracePt t="326011" x="6419850" y="3403600"/>
          <p14:tracePt t="326027" x="6407150" y="3403600"/>
          <p14:tracePt t="326044" x="6400800" y="3403600"/>
          <p14:tracePt t="326062" x="6394450" y="3403600"/>
          <p14:tracePt t="326103" x="6388100" y="3403600"/>
          <p14:tracePt t="326124" x="6381750" y="3403600"/>
          <p14:tracePt t="326125" x="6375400" y="3403600"/>
          <p14:tracePt t="326154" x="6369050" y="3403600"/>
          <p14:tracePt t="326165" x="6362700" y="3403600"/>
          <p14:tracePt t="326185" x="6356350" y="3403600"/>
          <p14:tracePt t="326195" x="6350000" y="3403600"/>
          <p14:tracePt t="326210" x="6343650" y="3403600"/>
          <p14:tracePt t="326212" x="6337300" y="3403600"/>
          <p14:tracePt t="326227" x="6330950" y="3403600"/>
          <p14:tracePt t="326244" x="6324600" y="3403600"/>
          <p14:tracePt t="326282" x="6318250" y="3403600"/>
          <p14:tracePt t="326286" x="6311900" y="3403600"/>
          <p14:tracePt t="326961" x="6311900" y="3397250"/>
          <p14:tracePt t="327003" x="6311900" y="3390900"/>
          <p14:tracePt t="327014" x="6311900" y="3384550"/>
          <p14:tracePt t="327036" x="6311900" y="3371850"/>
          <p14:tracePt t="327045" x="6305550" y="3359150"/>
          <p14:tracePt t="327047" x="6305550" y="3352800"/>
          <p14:tracePt t="327061" x="6299200" y="3327400"/>
          <p14:tracePt t="327077" x="6292850" y="3314700"/>
          <p14:tracePt t="327095" x="6286500" y="3295650"/>
          <p14:tracePt t="327112" x="6280150" y="3295650"/>
          <p14:tracePt t="327699" x="6280150" y="3289300"/>
          <p14:tracePt t="327708" x="6280150" y="3282950"/>
          <p14:tracePt t="327719" x="6280150" y="3276600"/>
          <p14:tracePt t="327729" x="6280150" y="3270250"/>
          <p14:tracePt t="327737" x="6280150" y="3251200"/>
          <p14:tracePt t="327744" x="6280150" y="3187700"/>
          <p14:tracePt t="327760" x="6280150" y="3130550"/>
          <p14:tracePt t="327778" x="6280150" y="3009900"/>
          <p14:tracePt t="327795" x="6299200" y="2870200"/>
          <p14:tracePt t="327813" x="6311900" y="2800350"/>
          <p14:tracePt t="327829" x="6337300" y="2679700"/>
          <p14:tracePt t="327844" x="6350000" y="2622550"/>
          <p14:tracePt t="327861" x="6362700" y="2552700"/>
          <p14:tracePt t="327877" x="6369050" y="2501900"/>
          <p14:tracePt t="327895" x="6369050" y="2482850"/>
          <p14:tracePt t="327912" x="6369050" y="2457450"/>
          <p14:tracePt t="327929" x="6369050" y="2438400"/>
          <p14:tracePt t="327945" x="6369050" y="2406650"/>
          <p14:tracePt t="327964" x="6362700" y="2362200"/>
          <p14:tracePt t="327979" x="6356350" y="2336800"/>
          <p14:tracePt t="327996" x="6350000" y="2298700"/>
          <p14:tracePt t="328012" x="6343650" y="2279650"/>
          <p14:tracePt t="328029" x="6337300" y="2266950"/>
          <p14:tracePt t="328046" x="6330950" y="2254250"/>
          <p14:tracePt t="328062" x="6324600" y="2247900"/>
          <p14:tracePt t="328079" x="6324600" y="2235200"/>
          <p14:tracePt t="328116" x="6324600" y="2228850"/>
          <p14:tracePt t="328328" x="6324600" y="2235200"/>
          <p14:tracePt t="328338" x="6324600" y="2247900"/>
          <p14:tracePt t="328350" x="6324600" y="2260600"/>
          <p14:tracePt t="328360" x="6324600" y="2286000"/>
          <p14:tracePt t="328362" x="6330950" y="2305050"/>
          <p14:tracePt t="328377" x="6350000" y="2381250"/>
          <p14:tracePt t="328394" x="6362700" y="2438400"/>
          <p14:tracePt t="328410" x="6381750" y="2546350"/>
          <p14:tracePt t="328427" x="6394450" y="2667000"/>
          <p14:tracePt t="328445" x="6394450" y="2724150"/>
          <p14:tracePt t="328462" x="6407150" y="2825750"/>
          <p14:tracePt t="328478" x="6407150" y="2914650"/>
          <p14:tracePt t="328495" x="6407150" y="2946400"/>
          <p14:tracePt t="328511" x="6407150" y="3016250"/>
          <p14:tracePt t="328528" x="6407150" y="3048000"/>
          <p14:tracePt t="328545" x="6407150" y="3111500"/>
          <p14:tracePt t="328562" x="6407150" y="3175000"/>
          <p14:tracePt t="328579" x="6407150" y="3206750"/>
          <p14:tracePt t="328595" x="6407150" y="3251200"/>
          <p14:tracePt t="328612" x="6407150" y="3276600"/>
          <p14:tracePt t="328628" x="6407150" y="3321050"/>
          <p14:tracePt t="328645" x="6407150" y="3352800"/>
          <p14:tracePt t="328662" x="6407150" y="3371850"/>
          <p14:tracePt t="328678" x="6407150" y="3409950"/>
          <p14:tracePt t="328696" x="6407150" y="3448050"/>
          <p14:tracePt t="328715" x="6407150" y="3467100"/>
          <p14:tracePt t="328737" x="6407150" y="3479800"/>
          <p14:tracePt t="328744" x="6407150" y="3486150"/>
          <p14:tracePt t="328836" x="6407150" y="3479800"/>
          <p14:tracePt t="328847" x="6407150" y="3473450"/>
          <p14:tracePt t="328857" x="6407150" y="3467100"/>
          <p14:tracePt t="328869" x="6407150" y="3448050"/>
          <p14:tracePt t="328880" x="6407150" y="3435350"/>
          <p14:tracePt t="328881" x="6407150" y="3416300"/>
          <p14:tracePt t="328893" x="6407150" y="3371850"/>
          <p14:tracePt t="328912" x="6407150" y="3346450"/>
          <p14:tracePt t="328928" x="6400800" y="3289300"/>
          <p14:tracePt t="328945" x="6388100" y="3200400"/>
          <p14:tracePt t="328965" x="6375400" y="3149600"/>
          <p14:tracePt t="328979" x="6350000" y="3035300"/>
          <p14:tracePt t="328996" x="6330950" y="2990850"/>
          <p14:tracePt t="329013" x="6318250" y="2876550"/>
          <p14:tracePt t="329029" x="6311900" y="2832100"/>
          <p14:tracePt t="329045" x="6299200" y="2743200"/>
          <p14:tracePt t="329062" x="6299200" y="2654300"/>
          <p14:tracePt t="329079" x="6299200" y="2622550"/>
          <p14:tracePt t="329095" x="6299200" y="2546350"/>
          <p14:tracePt t="329112" x="6299200" y="2514600"/>
          <p14:tracePt t="329128" x="6299200" y="2444750"/>
          <p14:tracePt t="329145" x="6299200" y="2387600"/>
          <p14:tracePt t="329162" x="6299200" y="2362200"/>
          <p14:tracePt t="329178" x="6299200" y="2305050"/>
          <p14:tracePt t="329196" x="6299200" y="2279650"/>
          <p14:tracePt t="329212" x="6299200" y="2247900"/>
          <p14:tracePt t="329229" x="6299200" y="2203450"/>
          <p14:tracePt t="329245" x="6299200" y="2190750"/>
          <p14:tracePt t="329262" x="6299200" y="2159000"/>
          <p14:tracePt t="329278" x="6299200" y="2139950"/>
          <p14:tracePt t="329295" x="6305550" y="2120900"/>
          <p14:tracePt t="329313" x="6311900" y="2108200"/>
          <p14:tracePt t="329328" x="6311900" y="2101850"/>
          <p14:tracePt t="329345" x="6318250" y="2095500"/>
          <p14:tracePt t="329362" x="6318250" y="2089150"/>
          <p14:tracePt t="329379" x="6318250" y="2076450"/>
          <p14:tracePt t="329395" x="6324600" y="2070100"/>
          <p14:tracePt t="329433" x="6330950" y="2070100"/>
          <p14:tracePt t="329453" x="6337300" y="2070100"/>
          <p14:tracePt t="329474" x="6350000" y="2070100"/>
          <p14:tracePt t="329484" x="6362700" y="2076450"/>
          <p14:tracePt t="329495" x="6375400" y="2082800"/>
          <p14:tracePt t="329497" x="6381750" y="2095500"/>
          <p14:tracePt t="329510" x="6413500" y="2114550"/>
          <p14:tracePt t="329527" x="6426200" y="2127250"/>
          <p14:tracePt t="329545" x="6438900" y="2139950"/>
          <p14:tracePt t="329562" x="6445250" y="2146300"/>
          <p14:tracePt t="329578" x="6445250" y="2152650"/>
          <p14:tracePt t="329595" x="6445250" y="2165350"/>
          <p14:tracePt t="329613" x="6445250" y="2171700"/>
          <p14:tracePt t="329628" x="6445250" y="2203450"/>
          <p14:tracePt t="329645" x="6445250" y="2235200"/>
          <p14:tracePt t="329662" x="6445250" y="2254250"/>
          <p14:tracePt t="329679" x="6445250" y="2273300"/>
          <p14:tracePt t="329695" x="6445250" y="2279650"/>
          <p14:tracePt t="329713" x="6445250" y="2286000"/>
          <p14:tracePt t="329730" x="6445250" y="2292350"/>
          <p14:tracePt t="329776" x="6445250" y="2298700"/>
          <p14:tracePt t="329786" x="6445250" y="2305050"/>
          <p14:tracePt t="329809" x="6445250" y="2311400"/>
          <p14:tracePt t="329810" x="6445250" y="2324100"/>
          <p14:tracePt t="329829" x="6445250" y="2336800"/>
          <p14:tracePt t="329831" x="6445250" y="2349500"/>
          <p14:tracePt t="329844" x="6445250" y="2393950"/>
          <p14:tracePt t="329860" x="6445250" y="2413000"/>
          <p14:tracePt t="329879" x="6445250" y="2470150"/>
          <p14:tracePt t="329895" x="6445250" y="2520950"/>
          <p14:tracePt t="329913" x="6445250" y="2546350"/>
          <p14:tracePt t="329929" x="6445250" y="2578100"/>
          <p14:tracePt t="329945" x="6445250" y="2597150"/>
          <p14:tracePt t="329962" x="6438900" y="2635250"/>
          <p14:tracePt t="329978" x="6426200" y="2686050"/>
          <p14:tracePt t="329995" x="6419850" y="2698750"/>
          <p14:tracePt t="330012" x="6400800" y="2768600"/>
          <p14:tracePt t="330029" x="6394450" y="2813050"/>
          <p14:tracePt t="330045" x="6381750" y="2895600"/>
          <p14:tracePt t="330062" x="6375400" y="2940050"/>
          <p14:tracePt t="330078" x="6369050" y="3028950"/>
          <p14:tracePt t="330095" x="6369050" y="3098800"/>
          <p14:tracePt t="330112" x="6369050" y="3130550"/>
          <p14:tracePt t="330128" x="6369050" y="3181350"/>
          <p14:tracePt t="330145" x="6369050" y="3206750"/>
          <p14:tracePt t="330162" x="6369050" y="3238500"/>
          <p14:tracePt t="330178" x="6369050" y="3263900"/>
          <p14:tracePt t="330195" x="6369050" y="3270250"/>
          <p14:tracePt t="330213" x="6369050" y="3282950"/>
          <p14:tracePt t="330229" x="6369050" y="3289300"/>
          <p14:tracePt t="330245" x="6369050" y="3302000"/>
          <p14:tracePt t="330262" x="6369050" y="3308350"/>
          <p14:tracePt t="330278" x="6369050" y="3314700"/>
          <p14:tracePt t="330421" x="6369050" y="3308350"/>
          <p14:tracePt t="330441" x="6369050" y="3302000"/>
          <p14:tracePt t="330443" x="6369050" y="3295650"/>
          <p14:tracePt t="330463" x="6369050" y="3289300"/>
          <p14:tracePt t="330465" x="6375400" y="3282950"/>
          <p14:tracePt t="330477" x="6375400" y="3263900"/>
          <p14:tracePt t="330494" x="6381750" y="3257550"/>
          <p14:tracePt t="330510" x="6388100" y="3225800"/>
          <p14:tracePt t="330527" x="6388100" y="3219450"/>
          <p14:tracePt t="330545" x="6394450" y="3200400"/>
          <p14:tracePt t="330562" x="6400800" y="3187700"/>
          <p14:tracePt t="330610" x="6400800" y="3181350"/>
          <p14:tracePt t="330641" x="6400800" y="3175000"/>
          <p14:tracePt t="330659" x="6407150" y="3175000"/>
          <p14:tracePt t="330671" x="6407150" y="3162300"/>
          <p14:tracePt t="330681" x="6407150" y="3155950"/>
          <p14:tracePt t="330701" x="6407150" y="3143250"/>
          <p14:tracePt t="330719" x="6407150" y="3136900"/>
          <p14:tracePt t="330734" x="6407150" y="3130550"/>
          <p14:tracePt t="330735" x="6407150" y="3124200"/>
          <p14:tracePt t="330744" x="6407150" y="3117850"/>
          <p14:tracePt t="330760" x="6407150" y="3111500"/>
          <p14:tracePt t="330777" x="6407150" y="3105150"/>
          <p14:tracePt t="330794" x="6407150" y="3092450"/>
          <p14:tracePt t="330811" x="6407150" y="3073400"/>
          <p14:tracePt t="330827" x="6413500" y="3060700"/>
          <p14:tracePt t="330844" x="6413500" y="3041650"/>
          <p14:tracePt t="330861" x="6413500" y="3028950"/>
          <p14:tracePt t="330877" x="6419850" y="3003550"/>
          <p14:tracePt t="330895" x="6419850" y="2978150"/>
          <p14:tracePt t="330912" x="6426200" y="2959100"/>
          <p14:tracePt t="330929" x="6426200" y="2914650"/>
          <p14:tracePt t="330945" x="6432550" y="2863850"/>
          <p14:tracePt t="330963" x="6432550" y="2832100"/>
          <p14:tracePt t="330979" x="6432550" y="2774950"/>
          <p14:tracePt t="330995" x="6432550" y="2749550"/>
          <p14:tracePt t="331012" x="6432550" y="2705100"/>
          <p14:tracePt t="331029" x="6438900" y="2679700"/>
          <p14:tracePt t="331045" x="6438900" y="2622550"/>
          <p14:tracePt t="331062" x="6445250" y="2552700"/>
          <p14:tracePt t="331078" x="6445250" y="2520950"/>
          <p14:tracePt t="331095" x="6445250" y="2463800"/>
          <p14:tracePt t="331112" x="6445250" y="2438400"/>
          <p14:tracePt t="331129" x="6445250" y="2406650"/>
          <p14:tracePt t="331145" x="6445250" y="2368550"/>
          <p14:tracePt t="331162" x="6445250" y="2355850"/>
          <p14:tracePt t="331178" x="6445250" y="2317750"/>
          <p14:tracePt t="331195" x="6445250" y="2298700"/>
          <p14:tracePt t="331212" x="6445250" y="2266950"/>
          <p14:tracePt t="331229" x="6445250" y="2241550"/>
          <p14:tracePt t="331245" x="6445250" y="2235200"/>
          <p14:tracePt t="331262" x="6445250" y="2216150"/>
          <p14:tracePt t="331756" x="6445250" y="2228850"/>
          <p14:tracePt t="331765" x="6445250" y="2235200"/>
          <p14:tracePt t="331777" x="6451600" y="2247900"/>
          <p14:tracePt t="331796" x="6451600" y="2298700"/>
          <p14:tracePt t="331797" x="6451600" y="2336800"/>
          <p14:tracePt t="331811" x="6457950" y="2451100"/>
          <p14:tracePt t="331827" x="6457950" y="2501900"/>
          <p14:tracePt t="331844" x="6457950" y="2635250"/>
          <p14:tracePt t="331861" x="6457950" y="2698750"/>
          <p14:tracePt t="331877" x="6451600" y="2813050"/>
          <p14:tracePt t="331895" x="6432550" y="2889250"/>
          <p14:tracePt t="331912" x="6426200" y="2927350"/>
          <p14:tracePt t="331928" x="6413500" y="2997200"/>
          <p14:tracePt t="331946" x="6407150" y="3067050"/>
          <p14:tracePt t="331963" x="6407150" y="3111500"/>
          <p14:tracePt t="331979" x="6407150" y="3206750"/>
          <p14:tracePt t="331995" x="6407150" y="3263900"/>
          <p14:tracePt t="332012" x="6407150" y="3365500"/>
          <p14:tracePt t="332029" x="6407150" y="3441700"/>
          <p14:tracePt t="332045" x="6407150" y="3473450"/>
          <p14:tracePt t="332062" x="6407150" y="3505200"/>
          <p14:tracePt t="332078" x="6407150" y="3511550"/>
          <p14:tracePt t="332384" x="6407150" y="3505200"/>
          <p14:tracePt t="332403" x="6407150" y="3492500"/>
          <p14:tracePt t="332415" x="6407150" y="3486150"/>
          <p14:tracePt t="332416" x="6407150" y="3479800"/>
          <p14:tracePt t="332446" x="6407150" y="3473450"/>
          <p14:tracePt t="332448" x="6407150" y="3467100"/>
          <p14:tracePt t="332460" x="6407150" y="3460750"/>
          <p14:tracePt t="332477" x="6407150" y="3435350"/>
          <p14:tracePt t="332495" x="6407150" y="3409950"/>
          <p14:tracePt t="332512" x="6407150" y="3390900"/>
          <p14:tracePt t="332528" x="6407150" y="3371850"/>
          <p14:tracePt t="332866" x="6407150" y="3365500"/>
          <p14:tracePt t="332886" x="6407150" y="3359150"/>
          <p14:tracePt t="332907" x="6407150" y="3352800"/>
          <p14:tracePt t="332920" x="6413500" y="3346450"/>
          <p14:tracePt t="332936" x="6419850" y="3333750"/>
          <p14:tracePt t="332944" x="6426200" y="3327400"/>
          <p14:tracePt t="332945" x="6432550" y="3308350"/>
          <p14:tracePt t="332960" x="6438900" y="3302000"/>
          <p14:tracePt t="332977" x="6445250" y="3276600"/>
          <p14:tracePt t="333012" x="6445250" y="3270250"/>
          <p14:tracePt t="333013" x="6451600" y="3263900"/>
          <p14:tracePt t="333216" x="6451600" y="3257550"/>
          <p14:tracePt t="333247" x="6451600" y="3251200"/>
          <p14:tracePt t="333259" x="6445250" y="3244850"/>
          <p14:tracePt t="333264" x="6438900" y="3238500"/>
          <p14:tracePt t="333278" x="6426200" y="3238500"/>
          <p14:tracePt t="333295" x="6413500" y="3238500"/>
          <p14:tracePt t="333296" x="6394450" y="3232150"/>
          <p14:tracePt t="333311" x="6381750" y="3225800"/>
          <p14:tracePt t="333328" x="6362700" y="3225800"/>
          <p14:tracePt t="333345" x="6356350" y="3225800"/>
          <p14:tracePt t="333363" x="6350000" y="3225800"/>
          <p14:tracePt t="333416" x="6343650" y="3225800"/>
          <p14:tracePt t="333434" x="6337300" y="3225800"/>
          <p14:tracePt t="333447" x="6330950" y="3225800"/>
          <p14:tracePt t="333457" x="6324600" y="3225800"/>
          <p14:tracePt t="333467" x="6318250" y="3225800"/>
          <p14:tracePt t="333478" x="6311900" y="3232150"/>
          <p14:tracePt t="333499" x="6305550" y="3238500"/>
          <p14:tracePt t="333511" x="6299200" y="3238500"/>
          <p14:tracePt t="333671" x="6305550" y="3238500"/>
          <p14:tracePt t="333805" x="6311900" y="3238500"/>
          <p14:tracePt t="334203" x="6318250" y="3244850"/>
          <p14:tracePt t="334224" x="6324600" y="3244850"/>
          <p14:tracePt t="334233" x="6324600" y="3251200"/>
          <p14:tracePt t="334245" x="6324600" y="3263900"/>
          <p14:tracePt t="334246" x="6330950" y="3276600"/>
          <p14:tracePt t="334264" x="6330950" y="3282950"/>
          <p14:tracePt t="334278" x="6330950" y="3302000"/>
          <p14:tracePt t="334611" x="6330950" y="3308350"/>
          <p14:tracePt t="334705" x="6330950" y="3314700"/>
          <p14:tracePt t="334724" x="6330950" y="3327400"/>
          <p14:tracePt t="334737" x="6324600" y="3340100"/>
          <p14:tracePt t="334746" x="6318250" y="3365500"/>
          <p14:tracePt t="334761" x="6305550" y="3403600"/>
          <p14:tracePt t="334763" x="6273800" y="3498850"/>
          <p14:tracePt t="334778" x="6261100" y="3543300"/>
          <p14:tracePt t="334797" x="6235700" y="3657600"/>
          <p14:tracePt t="334815" x="6229350" y="3695700"/>
          <p14:tracePt t="334828" x="6223000" y="3740150"/>
          <p14:tracePt t="334845" x="6223000" y="3784600"/>
          <p14:tracePt t="334862" x="6223000" y="3810000"/>
          <p14:tracePt t="334878" x="6223000" y="3848100"/>
          <p14:tracePt t="334896" x="6223000" y="3886200"/>
          <p14:tracePt t="334913" x="6223000" y="3905250"/>
          <p14:tracePt t="334930" x="6223000" y="3930650"/>
          <p14:tracePt t="334946" x="6223000" y="3937000"/>
          <p14:tracePt t="334964" x="6229350" y="3943350"/>
          <p14:tracePt t="334980" x="6235700" y="3956050"/>
          <p14:tracePt t="334996" x="6242050" y="3956050"/>
          <p14:tracePt t="335013" x="6248400" y="3968750"/>
          <p14:tracePt t="335030" x="6248400" y="3975100"/>
          <p14:tracePt t="335046" x="6261100" y="3994150"/>
          <p14:tracePt t="335063" x="6273800" y="4013200"/>
          <p14:tracePt t="335079" x="6273800" y="4025900"/>
          <p14:tracePt t="335096" x="6286500" y="4051300"/>
          <p14:tracePt t="335152" x="6292850" y="4051300"/>
          <p14:tracePt t="335183" x="6299200" y="4051300"/>
          <p14:tracePt t="335205" x="6305550" y="4044950"/>
          <p14:tracePt t="335214" x="6311900" y="4044950"/>
          <p14:tracePt t="335224" x="6318250" y="4038600"/>
          <p14:tracePt t="335231" x="6330950" y="4032250"/>
          <p14:tracePt t="335246" x="6343650" y="4025900"/>
          <p14:tracePt t="335261" x="6356350" y="4019550"/>
          <p14:tracePt t="335263" x="6375400" y="4013200"/>
          <p14:tracePt t="335278" x="6388100" y="4006850"/>
          <p14:tracePt t="335295" x="6400800" y="4006850"/>
          <p14:tracePt t="335313" x="6407150" y="4000500"/>
          <p14:tracePt t="335329" x="6413500" y="3994150"/>
          <p14:tracePt t="335413" x="6413500" y="3987800"/>
          <p14:tracePt t="335647" x="6419850" y="3987800"/>
          <p14:tracePt t="335790" x="6426200" y="3987800"/>
          <p14:tracePt t="335836" x="6432550" y="3987800"/>
          <p14:tracePt t="336393" x="6438900" y="3987800"/>
          <p14:tracePt t="337277" x="6445250" y="3987800"/>
          <p14:tracePt t="337909" x="6445250" y="3981450"/>
          <p14:tracePt t="337929" x="6445250" y="3975100"/>
          <p14:tracePt t="337950" x="6445250" y="3962400"/>
          <p14:tracePt t="337959" x="6445250" y="3949700"/>
          <p14:tracePt t="337972" x="6445250" y="3937000"/>
          <p14:tracePt t="337981" x="6445250" y="3917950"/>
          <p14:tracePt t="337992" x="6445250" y="3898900"/>
          <p14:tracePt t="337995" x="6445250" y="3873500"/>
          <p14:tracePt t="338011" x="6445250" y="3816350"/>
          <p14:tracePt t="338028" x="6445250" y="3727450"/>
          <p14:tracePt t="338046" x="6445250" y="3689350"/>
          <p14:tracePt t="338063" x="6457950" y="3587750"/>
          <p14:tracePt t="338080" x="6457950" y="3543300"/>
          <p14:tracePt t="338096" x="6464300" y="3479800"/>
          <p14:tracePt t="338114" x="6470650" y="3448050"/>
          <p14:tracePt t="338129" x="6470650" y="3429000"/>
          <p14:tracePt t="338146" x="6477000" y="3416300"/>
          <p14:tracePt t="338163" x="6483350" y="3409950"/>
          <p14:tracePt t="338179" x="6489700" y="3397250"/>
          <p14:tracePt t="338196" x="6496050" y="3371850"/>
          <p14:tracePt t="338213" x="6502400" y="3365500"/>
          <p14:tracePt t="338230" x="6515100" y="3327400"/>
          <p14:tracePt t="338246" x="6527800" y="3308350"/>
          <p14:tracePt t="338246" x="6534150" y="3282950"/>
          <p14:tracePt t="338263" x="6540500" y="3263900"/>
          <p14:tracePt t="338279" x="6553200" y="3219450"/>
          <p14:tracePt t="338296" x="6559550" y="3200400"/>
          <p14:tracePt t="338313" x="6559550" y="3175000"/>
          <p14:tracePt t="338330" x="6565900" y="3175000"/>
          <p14:tracePt t="338612" x="6565900" y="3181350"/>
          <p14:tracePt t="338622" x="6565900" y="3187700"/>
          <p14:tracePt t="338632" x="6565900" y="3200400"/>
          <p14:tracePt t="338642" x="6565900" y="3225800"/>
          <p14:tracePt t="338645" x="6565900" y="3257550"/>
          <p14:tracePt t="338663" x="6565900" y="3365500"/>
          <p14:tracePt t="338679" x="6565900" y="3498850"/>
          <p14:tracePt t="338696" x="6565900" y="3575050"/>
          <p14:tracePt t="338713" x="6565900" y="3714750"/>
          <p14:tracePt t="338730" x="6565900" y="3778250"/>
          <p14:tracePt t="338746" x="6565900" y="3879850"/>
          <p14:tracePt t="338761" x="6565900" y="3956050"/>
          <p14:tracePt t="338778" x="6565900" y="3987800"/>
          <p14:tracePt t="338796" x="6565900" y="4057650"/>
          <p14:tracePt t="338813" x="6565900" y="4083050"/>
          <p14:tracePt t="338830" x="6565900" y="4133850"/>
          <p14:tracePt t="338845" x="6565900" y="4165600"/>
          <p14:tracePt t="338862" x="6565900" y="4184650"/>
          <p14:tracePt t="338878" x="6565900" y="4191000"/>
          <p14:tracePt t="338894" x="6565900" y="4197350"/>
          <p14:tracePt t="338976" x="6565900" y="4191000"/>
          <p14:tracePt t="338986" x="6565900" y="4178300"/>
          <p14:tracePt t="338998" x="6559550" y="4159250"/>
          <p14:tracePt t="338999" x="6553200" y="4133850"/>
          <p14:tracePt t="339011" x="6546850" y="4083050"/>
          <p14:tracePt t="339028" x="6540500" y="4051300"/>
          <p14:tracePt t="339044" x="6534150" y="3994150"/>
          <p14:tracePt t="339064" x="6534150" y="3937000"/>
          <p14:tracePt t="339079" x="6534150" y="3911600"/>
          <p14:tracePt t="339096" x="6534150" y="3867150"/>
          <p14:tracePt t="339113" x="6534150" y="3841750"/>
          <p14:tracePt t="339129" x="6534150" y="3816350"/>
          <p14:tracePt t="339146" x="6534150" y="3797300"/>
          <p14:tracePt t="339163" x="6534150" y="3790950"/>
          <p14:tracePt t="339234" x="6534150" y="3784600"/>
          <p14:tracePt t="339266" x="6534150" y="3778250"/>
          <p14:tracePt t="339275" x="6527800" y="3778250"/>
          <p14:tracePt t="339297" x="6521450" y="3771900"/>
          <p14:tracePt t="339307" x="6521450" y="3765550"/>
          <p14:tracePt t="339328" x="6515100" y="3759200"/>
          <p14:tracePt t="339339" x="6508750" y="3759200"/>
          <p14:tracePt t="339359" x="6502400" y="3752850"/>
          <p14:tracePt t="339379" x="6489700" y="3752850"/>
          <p14:tracePt t="339390" x="6477000" y="3752850"/>
          <p14:tracePt t="339400" x="6470650" y="3752850"/>
          <p14:tracePt t="339411" x="6457950" y="3752850"/>
          <p14:tracePt t="339413" x="6451600" y="3752850"/>
          <p14:tracePt t="339428" x="6413500" y="3752850"/>
          <p14:tracePt t="339445" x="6394450" y="3752850"/>
          <p14:tracePt t="339461" x="6369050" y="3759200"/>
          <p14:tracePt t="339479" x="6337300" y="3765550"/>
          <p14:tracePt t="339496" x="6330950" y="3765550"/>
          <p14:tracePt t="339513" x="6311900" y="3778250"/>
          <p14:tracePt t="339530" x="6305550" y="3778250"/>
          <p14:tracePt t="339546" x="6292850" y="3784600"/>
          <p14:tracePt t="339563" x="6273800" y="3797300"/>
          <p14:tracePt t="339579" x="6254750" y="3803650"/>
          <p14:tracePt t="339596" x="6216650" y="3810000"/>
          <p14:tracePt t="339613" x="6203950" y="3816350"/>
          <p14:tracePt t="339629" x="6178550" y="3822700"/>
          <p14:tracePt t="339646" x="6165850" y="3829050"/>
          <p14:tracePt t="339663" x="6165850" y="3835400"/>
          <p14:tracePt t="339679" x="6159500" y="3848100"/>
          <p14:tracePt t="339696" x="6153150" y="3867150"/>
          <p14:tracePt t="339714" x="6153150" y="3886200"/>
          <p14:tracePt t="339730" x="6146800" y="3905250"/>
          <p14:tracePt t="339745" x="6146800" y="3937000"/>
          <p14:tracePt t="339761" x="6146800" y="3962400"/>
          <p14:tracePt t="339779" x="6146800" y="3968750"/>
          <p14:tracePt t="339796" x="6146800" y="3981450"/>
          <p14:tracePt t="339813" x="6153150" y="3981450"/>
          <p14:tracePt t="339861" x="6159500" y="3981450"/>
          <p14:tracePt t="339872" x="6165850" y="3981450"/>
          <p14:tracePt t="339891" x="6172200" y="3981450"/>
          <p14:tracePt t="339904" x="6184900" y="3987800"/>
          <p14:tracePt t="339912" x="6203950" y="3987800"/>
          <p14:tracePt t="339913" x="6210300" y="3987800"/>
          <p14:tracePt t="339928" x="6235700" y="3994150"/>
          <p14:tracePt t="339944" x="6254750" y="3994150"/>
          <p14:tracePt t="339964" x="6261100" y="3994150"/>
          <p14:tracePt t="339979" x="6267450" y="3994150"/>
          <p14:tracePt t="339995" x="6286500" y="3994150"/>
          <p14:tracePt t="340011" x="6292850" y="3994150"/>
          <p14:tracePt t="340028" x="6299200" y="3981450"/>
          <p14:tracePt t="340045" x="6305550" y="3975100"/>
          <p14:tracePt t="340061" x="6311900" y="3962400"/>
          <p14:tracePt t="340079" x="6311900" y="3956050"/>
          <p14:tracePt t="340125" x="6318250" y="3956050"/>
          <p14:tracePt t="340129" x="6318250" y="3949700"/>
          <p14:tracePt t="340956" x="6318250" y="3943350"/>
          <p14:tracePt t="340971" x="6318250" y="3937000"/>
          <p14:tracePt t="340978" x="6324600" y="3924300"/>
          <p14:tracePt t="340979" x="6330950" y="3905250"/>
          <p14:tracePt t="340994" x="6369050" y="3848100"/>
          <p14:tracePt t="341011" x="6400800" y="3797300"/>
          <p14:tracePt t="341028" x="6477000" y="3708400"/>
          <p14:tracePt t="341046" x="6578600" y="3606800"/>
          <p14:tracePt t="341063" x="6629400" y="3562350"/>
          <p14:tracePt t="341079" x="6705600" y="3467100"/>
          <p14:tracePt t="341096" x="6788150" y="3390900"/>
          <p14:tracePt t="341113" x="6826250" y="3359150"/>
          <p14:tracePt t="341129" x="6889750" y="3282950"/>
          <p14:tracePt t="341146" x="6908800" y="3244850"/>
          <p14:tracePt t="341163" x="6972300" y="3136900"/>
          <p14:tracePt t="341179" x="7023100" y="3009900"/>
          <p14:tracePt t="341196" x="7048500" y="2940050"/>
          <p14:tracePt t="341213" x="7086600" y="2838450"/>
          <p14:tracePt t="341229" x="7099300" y="2800350"/>
          <p14:tracePt t="341246" x="7137400" y="2743200"/>
          <p14:tracePt t="341263" x="7169150" y="2698750"/>
          <p14:tracePt t="341279" x="7188200" y="2679700"/>
          <p14:tracePt t="341296" x="7219950" y="2622550"/>
          <p14:tracePt t="341313" x="7258050" y="2559050"/>
          <p14:tracePt t="341330" x="7270750" y="2533650"/>
          <p14:tracePt t="341346" x="7289800" y="2495550"/>
          <p14:tracePt t="341363" x="7289800" y="2489200"/>
          <p14:tracePt t="341380" x="7296150" y="2463800"/>
          <p14:tracePt t="341396" x="7296150" y="2457450"/>
          <p14:tracePt t="341413" x="7302500" y="2451100"/>
          <p14:tracePt t="341429" x="7302500" y="2438400"/>
          <p14:tracePt t="341446" x="7302500" y="2432050"/>
          <p14:tracePt t="341463" x="7308850" y="2419350"/>
          <p14:tracePt t="341479" x="7308850" y="2413000"/>
          <p14:tracePt t="341496" x="7315200" y="2406650"/>
          <p14:tracePt t="341513" x="7315200" y="2393950"/>
          <p14:tracePt t="341529" x="7315200" y="2387600"/>
          <p14:tracePt t="341570" x="7315200" y="2381250"/>
          <p14:tracePt t="341575" x="7315200" y="2374900"/>
          <p14:tracePt t="341588" x="7315200" y="2368550"/>
          <p14:tracePt t="341596" x="7315200" y="2362200"/>
          <p14:tracePt t="341633" x="7315200" y="2355850"/>
          <p14:tracePt t="341674" x="7315200" y="2349500"/>
          <p14:tracePt t="341694" x="7315200" y="2343150"/>
          <p14:tracePt t="341716" x="7315200" y="2336800"/>
          <p14:tracePt t="341725" x="7308850" y="2336800"/>
          <p14:tracePt t="341736" x="7302500" y="2330450"/>
          <p14:tracePt t="341742" x="7302500" y="2324100"/>
          <p14:tracePt t="341761" x="7296150" y="2324100"/>
          <p14:tracePt t="341763" x="7283450" y="2317750"/>
          <p14:tracePt t="341796" x="7277100" y="2311400"/>
          <p14:tracePt t="341822" x="7270750" y="2311400"/>
          <p14:tracePt t="341912" x="7264400" y="2311400"/>
          <p14:tracePt t="342157" x="7270750" y="2311400"/>
          <p14:tracePt t="342170" x="7283450" y="2311400"/>
          <p14:tracePt t="342189" x="7302500" y="2305050"/>
          <p14:tracePt t="342199" x="7308850" y="2305050"/>
          <p14:tracePt t="342203" x="7327900" y="2298700"/>
          <p14:tracePt t="342211" x="7340600" y="2292350"/>
          <p14:tracePt t="342228" x="7353300" y="2292350"/>
          <p14:tracePt t="342244" x="7372350" y="2286000"/>
          <p14:tracePt t="342296" x="7378700" y="2286000"/>
          <p14:tracePt t="342305" x="7391400" y="2286000"/>
          <p14:tracePt t="342325" x="7404100" y="2286000"/>
          <p14:tracePt t="342326" x="7410450" y="2286000"/>
          <p14:tracePt t="342344" x="7416800" y="2286000"/>
          <p14:tracePt t="342346" x="7429500" y="2286000"/>
          <p14:tracePt t="342361" x="7442200" y="2286000"/>
          <p14:tracePt t="342399" x="7448550" y="2279650"/>
          <p14:tracePt t="342404" x="7454900" y="2279650"/>
          <p14:tracePt t="342414" x="7467600" y="2279650"/>
          <p14:tracePt t="342429" x="7480300" y="2273300"/>
          <p14:tracePt t="342446" x="7505700" y="2273300"/>
          <p14:tracePt t="342463" x="7524750" y="2273300"/>
          <p14:tracePt t="342479" x="7556500" y="2273300"/>
          <p14:tracePt t="342496" x="7600950" y="2273300"/>
          <p14:tracePt t="342513" x="7613650" y="2273300"/>
          <p14:tracePt t="342529" x="7658100" y="2273300"/>
          <p14:tracePt t="342546" x="7677150" y="2273300"/>
          <p14:tracePt t="342562" x="7702550" y="2273300"/>
          <p14:tracePt t="342579" x="7721600" y="2273300"/>
          <p14:tracePt t="342596" x="7727950" y="2273300"/>
          <p14:tracePt t="342613" x="7734300" y="2273300"/>
          <p14:tracePt t="342812" x="7727950" y="2279650"/>
          <p14:tracePt t="342832" x="7715250" y="2286000"/>
          <p14:tracePt t="342843" x="7689850" y="2286000"/>
          <p14:tracePt t="342864" x="7664450" y="2292350"/>
          <p14:tracePt t="342866" x="7626350" y="2292350"/>
          <p14:tracePt t="342878" x="7581900" y="2305050"/>
          <p14:tracePt t="342895" x="7493000" y="2311400"/>
          <p14:tracePt t="342911" x="7404100" y="2317750"/>
          <p14:tracePt t="342928" x="7378700" y="2317750"/>
          <p14:tracePt t="342944" x="7346950" y="2324100"/>
          <p14:tracePt t="342962" x="7340600" y="2330450"/>
          <p14:tracePt t="343264" x="7346950" y="2330450"/>
          <p14:tracePt t="343275" x="7359650" y="2324100"/>
          <p14:tracePt t="343277" x="7359650" y="2317750"/>
          <p14:tracePt t="343294" x="7366000" y="2317750"/>
          <p14:tracePt t="343296" x="7372350" y="2311400"/>
          <p14:tracePt t="343313" x="7378700" y="2305050"/>
          <p14:tracePt t="343400" x="7385050" y="2305050"/>
          <p14:tracePt t="343430" x="7391400" y="2298700"/>
          <p14:tracePt t="343461" x="7397750" y="2292350"/>
          <p14:tracePt t="343472" x="7397750" y="2286000"/>
          <p14:tracePt t="343482" x="7404100" y="2286000"/>
          <p14:tracePt t="343635" x="7410450" y="2286000"/>
          <p14:tracePt t="343676" x="7410450" y="2279650"/>
          <p14:tracePt t="343757" x="7416800" y="2279650"/>
          <p14:tracePt t="343798" x="7423150" y="2279650"/>
          <p14:tracePt t="343831" x="7423150" y="2286000"/>
          <p14:tracePt t="343840" x="7423150" y="2305050"/>
          <p14:tracePt t="343850" x="7423150" y="2317750"/>
          <p14:tracePt t="343855" x="7423150" y="2336800"/>
          <p14:tracePt t="343861" x="7423150" y="2362200"/>
          <p14:tracePt t="343878" x="7423150" y="2413000"/>
          <p14:tracePt t="343895" x="7423150" y="2451100"/>
          <p14:tracePt t="343914" x="7423150" y="2470150"/>
          <p14:tracePt t="343930" x="7423150" y="2495550"/>
          <p14:tracePt t="343946" x="7423150" y="2514600"/>
          <p14:tracePt t="343963" x="7423150" y="2533650"/>
          <p14:tracePt t="343978" x="7423150" y="2546350"/>
          <p14:tracePt t="343994" x="7423150" y="2571750"/>
          <p14:tracePt t="344014" x="7423150" y="2603500"/>
          <p14:tracePt t="344030" x="7423150" y="2616200"/>
          <p14:tracePt t="344046" x="7423150" y="2660650"/>
          <p14:tracePt t="344063" x="7423150" y="2692400"/>
          <p14:tracePt t="344079" x="7423150" y="2711450"/>
          <p14:tracePt t="344095" x="7423150" y="2755900"/>
          <p14:tracePt t="344113" x="7423150" y="2762250"/>
          <p14:tracePt t="344129" x="7423150" y="2800350"/>
          <p14:tracePt t="344146" x="7423150" y="2832100"/>
          <p14:tracePt t="344163" x="7423150" y="2857500"/>
          <p14:tracePt t="344179" x="7423150" y="2895600"/>
          <p14:tracePt t="344196" x="7423150" y="2914650"/>
          <p14:tracePt t="344213" x="7423150" y="2959100"/>
          <p14:tracePt t="344229" x="7423150" y="2978150"/>
          <p14:tracePt t="344245" x="7423150" y="3009900"/>
          <p14:tracePt t="344263" x="7423150" y="3054350"/>
          <p14:tracePt t="344279" x="7423150" y="3067050"/>
          <p14:tracePt t="344296" x="7423150" y="3098800"/>
          <p14:tracePt t="344313" x="7423150" y="3130550"/>
          <p14:tracePt t="344329" x="7423150" y="3149600"/>
          <p14:tracePt t="344346" x="7423150" y="3175000"/>
          <p14:tracePt t="344362" x="7423150" y="3194050"/>
          <p14:tracePt t="344379" x="7423150" y="3232150"/>
          <p14:tracePt t="344396" x="7423150" y="3244850"/>
          <p14:tracePt t="344396" x="7423150" y="3263900"/>
          <p14:tracePt t="344414" x="7423150" y="3282950"/>
          <p14:tracePt t="344429" x="7423150" y="3302000"/>
          <p14:tracePt t="344446" x="7423150" y="3314700"/>
          <p14:tracePt t="344463" x="7423150" y="3321050"/>
          <p14:tracePt t="344507" x="7423150" y="3327400"/>
          <p14:tracePt t="344549" x="7423150" y="3333750"/>
          <p14:tracePt t="344590" x="7423150" y="3340100"/>
          <p14:tracePt t="344662" x="7416800" y="3340100"/>
          <p14:tracePt t="344735" x="7410450" y="3346450"/>
          <p14:tracePt t="344755" x="7410450" y="3352800"/>
          <p14:tracePt t="344765" x="7404100" y="3352800"/>
          <p14:tracePt t="344908" x="7410450" y="3352800"/>
          <p14:tracePt t="344950" x="7416800" y="3352800"/>
          <p14:tracePt t="346558" x="7423150" y="3352800"/>
          <p14:tracePt t="346579" x="7429500" y="3352800"/>
          <p14:tracePt t="346599" x="7435850" y="3352800"/>
          <p14:tracePt t="346612" x="7448550" y="3352800"/>
          <p14:tracePt t="346622" x="7448550" y="3340100"/>
          <p14:tracePt t="346632" x="7461250" y="3333750"/>
          <p14:tracePt t="346646" x="7473950" y="3314700"/>
          <p14:tracePt t="346648" x="7486650" y="3302000"/>
          <p14:tracePt t="346661" x="7499350" y="3276600"/>
          <p14:tracePt t="346678" x="7505700" y="3251200"/>
          <p14:tracePt t="346950" x="7505700" y="3257550"/>
          <p14:tracePt t="346959" x="7505700" y="3263900"/>
          <p14:tracePt t="346970" x="7505700" y="3276600"/>
          <p14:tracePt t="346981" x="7505700" y="3295650"/>
          <p14:tracePt t="346982" x="7505700" y="3302000"/>
          <p14:tracePt t="346995" x="7505700" y="3321050"/>
          <p14:tracePt t="347011" x="7505700" y="3359150"/>
          <p14:tracePt t="347028" x="7505700" y="3397250"/>
          <p14:tracePt t="347046" x="7505700" y="3416300"/>
          <p14:tracePt t="347063" x="7505700" y="3448050"/>
          <p14:tracePt t="347080" x="7505700" y="3479800"/>
          <p14:tracePt t="347096" x="7505700" y="3486150"/>
          <p14:tracePt t="347113" x="7505700" y="3511550"/>
          <p14:tracePt t="347129" x="7505700" y="3517900"/>
          <p14:tracePt t="347146" x="7499350" y="3549650"/>
          <p14:tracePt t="347163" x="7493000" y="3581400"/>
          <p14:tracePt t="347179" x="7493000" y="3606800"/>
          <p14:tracePt t="347195" x="7486650" y="3651250"/>
          <p14:tracePt t="347213" x="7480300" y="3676650"/>
          <p14:tracePt t="347229" x="7473950" y="3708400"/>
          <p14:tracePt t="347245" x="7461250" y="3746500"/>
          <p14:tracePt t="347263" x="7454900" y="3765550"/>
          <p14:tracePt t="347279" x="7442200" y="3810000"/>
          <p14:tracePt t="347296" x="7442200" y="3829050"/>
          <p14:tracePt t="347313" x="7435850" y="3879850"/>
          <p14:tracePt t="347329" x="7435850" y="3917950"/>
          <p14:tracePt t="347346" x="7435850" y="3930650"/>
          <p14:tracePt t="347362" x="7435850" y="3956050"/>
          <p14:tracePt t="347379" x="7435850" y="3962400"/>
          <p14:tracePt t="347396" x="7435850" y="3981450"/>
          <p14:tracePt t="347429" x="7435850" y="3994150"/>
          <p14:tracePt t="347446" x="7435850" y="4000500"/>
          <p14:tracePt t="347450" x="7429500" y="4000500"/>
          <p14:tracePt t="347584" x="7429500" y="3987800"/>
          <p14:tracePt t="347593" x="7435850" y="3981450"/>
          <p14:tracePt t="347605" x="7435850" y="3956050"/>
          <p14:tracePt t="347614" x="7435850" y="3937000"/>
          <p14:tracePt t="347615" x="7435850" y="3905250"/>
          <p14:tracePt t="347628" x="7435850" y="3879850"/>
          <p14:tracePt t="347644" x="7435850" y="3816350"/>
          <p14:tracePt t="347663" x="7435850" y="3771900"/>
          <p14:tracePt t="347679" x="7435850" y="3765550"/>
          <p14:tracePt t="347696" x="7435850" y="3740150"/>
          <p14:tracePt t="347713" x="7435850" y="3727450"/>
          <p14:tracePt t="347730" x="7435850" y="3721100"/>
          <p14:tracePt t="347880" x="7429500" y="3721100"/>
          <p14:tracePt t="347892" x="7423150" y="3721100"/>
          <p14:tracePt t="347903" x="7423150" y="3714750"/>
          <p14:tracePt t="347913" x="7416800" y="3714750"/>
          <p14:tracePt t="347928" x="7410450" y="3714750"/>
          <p14:tracePt t="347944" x="7404100" y="3708400"/>
          <p14:tracePt t="347946" x="7397750" y="3708400"/>
          <p14:tracePt t="347961" x="7391400" y="3708400"/>
          <p14:tracePt t="347978" x="7378700" y="3702050"/>
          <p14:tracePt t="347995" x="7366000" y="3702050"/>
          <p14:tracePt t="348011" x="7346950" y="3702050"/>
          <p14:tracePt t="348049" x="7340600" y="3708400"/>
          <p14:tracePt t="348050" x="7327900" y="3708400"/>
          <p14:tracePt t="348061" x="7327900" y="3714750"/>
          <p14:tracePt t="348077" x="7315200" y="3727450"/>
          <p14:tracePt t="348094" x="7308850" y="3733800"/>
          <p14:tracePt t="348113" x="7308850" y="3746500"/>
          <p14:tracePt t="348129" x="7289800" y="3752850"/>
          <p14:tracePt t="348146" x="7283450" y="3765550"/>
          <p14:tracePt t="348163" x="7277100" y="3771900"/>
          <p14:tracePt t="348179" x="7270750" y="3797300"/>
          <p14:tracePt t="348196" x="7264400" y="3797300"/>
          <p14:tracePt t="348212" x="7264400" y="3816350"/>
          <p14:tracePt t="348249" x="7264400" y="3822700"/>
          <p14:tracePt t="348254" x="7264400" y="3829050"/>
          <p14:tracePt t="348262" x="7264400" y="3841750"/>
          <p14:tracePt t="348279" x="7264400" y="3848100"/>
          <p14:tracePt t="348296" x="7264400" y="3873500"/>
          <p14:tracePt t="348312" x="7270750" y="3892550"/>
          <p14:tracePt t="348329" x="7277100" y="3930650"/>
          <p14:tracePt t="348346" x="7289800" y="3962400"/>
          <p14:tracePt t="348362" x="7296150" y="3975100"/>
          <p14:tracePt t="348379" x="7302500" y="3981450"/>
          <p14:tracePt t="348396" x="7308850" y="3987800"/>
          <p14:tracePt t="348413" x="7315200" y="3987800"/>
          <p14:tracePt t="348429" x="7340600" y="3994150"/>
          <p14:tracePt t="348466" x="7353300" y="3994150"/>
          <p14:tracePt t="348470" x="7359650" y="3994150"/>
          <p14:tracePt t="348479" x="7359650" y="4000500"/>
          <p14:tracePt t="348496" x="7372350" y="4000500"/>
          <p14:tracePt t="348512" x="7378700" y="4000500"/>
          <p14:tracePt t="348529" x="7385050" y="4000500"/>
          <p14:tracePt t="348546" x="7397750" y="4000500"/>
          <p14:tracePt t="348563" x="7397750" y="3994150"/>
          <p14:tracePt t="348579" x="7404100" y="3987800"/>
          <p14:tracePt t="348596" x="7410450" y="3968750"/>
          <p14:tracePt t="348612" x="7416800" y="3962400"/>
          <p14:tracePt t="348629" x="7416800" y="3930650"/>
          <p14:tracePt t="348646" x="7416800" y="3924300"/>
          <p14:tracePt t="348662" x="7416800" y="3898900"/>
          <p14:tracePt t="348679" x="7416800" y="3879850"/>
          <p14:tracePt t="348696" x="7416800" y="3860800"/>
          <p14:tracePt t="348713" x="7416800" y="3829050"/>
          <p14:tracePt t="348730" x="7416800" y="3803650"/>
          <p14:tracePt t="348744" x="7416800" y="3752850"/>
          <p14:tracePt t="348761" x="7416800" y="3733800"/>
          <p14:tracePt t="348778" x="7416800" y="3689350"/>
          <p14:tracePt t="348794" x="7416800" y="3670300"/>
          <p14:tracePt t="348892" x="7416800" y="3663950"/>
          <p14:tracePt t="348932" x="7416800" y="3657600"/>
          <p14:tracePt t="348995" x="7410450" y="3657600"/>
          <p14:tracePt t="349005" x="7404100" y="3657600"/>
          <p14:tracePt t="349026" x="7391400" y="3657600"/>
          <p14:tracePt t="349027" x="7385050" y="3657600"/>
          <p14:tracePt t="349046" x="7378700" y="3657600"/>
          <p14:tracePt t="349061" x="7366000" y="3663950"/>
          <p14:tracePt t="349062" x="7359650" y="3670300"/>
          <p14:tracePt t="349079" x="7353300" y="3676650"/>
          <p14:tracePt t="349096" x="7346950" y="3683000"/>
          <p14:tracePt t="349142" x="7346950" y="3689350"/>
          <p14:tracePt t="349154" x="7346950" y="3695700"/>
          <p14:tracePt t="349183" x="7346950" y="3702050"/>
          <p14:tracePt t="349203" x="7340600" y="3708400"/>
          <p14:tracePt t="349215" x="7340600" y="3714750"/>
          <p14:tracePt t="349217" x="7340600" y="3721100"/>
          <p14:tracePt t="349228" x="7334250" y="3727450"/>
          <p14:tracePt t="349244" x="7321550" y="3746500"/>
          <p14:tracePt t="349263" x="7315200" y="3771900"/>
          <p14:tracePt t="349279" x="7308850" y="3784600"/>
          <p14:tracePt t="349296" x="7296150" y="3803650"/>
          <p14:tracePt t="349312" x="7289800" y="3816350"/>
          <p14:tracePt t="349329" x="7283450" y="3816350"/>
          <p14:tracePt t="349346" x="7270750" y="3829050"/>
          <p14:tracePt t="349363" x="7270750" y="3835400"/>
          <p14:tracePt t="349379" x="7264400" y="3841750"/>
          <p14:tracePt t="349396" x="7264400" y="3848100"/>
          <p14:tracePt t="349433" x="7264400" y="3854450"/>
          <p14:tracePt t="349437" x="7264400" y="3860800"/>
          <p14:tracePt t="349445" x="7264400" y="3867150"/>
          <p14:tracePt t="349462" x="7270750" y="3873500"/>
          <p14:tracePt t="349479" x="7270750" y="3879850"/>
          <p14:tracePt t="349479" x="7277100" y="3886200"/>
          <p14:tracePt t="349497" x="7277100" y="3892550"/>
          <p14:tracePt t="349512" x="7283450" y="3905250"/>
          <p14:tracePt t="349530" x="7283450" y="3911600"/>
          <p14:tracePt t="349546" x="7289800" y="3924300"/>
          <p14:tracePt t="349579" x="7296150" y="3930650"/>
          <p14:tracePt t="349595" x="7296150" y="3937000"/>
          <p14:tracePt t="349612" x="7308850" y="3937000"/>
          <p14:tracePt t="349613" x="7315200" y="3937000"/>
          <p14:tracePt t="349628" x="7327900" y="3937000"/>
          <p14:tracePt t="349644" x="7334250" y="3937000"/>
          <p14:tracePt t="349661" x="7353300" y="3937000"/>
          <p14:tracePt t="349679" x="7372350" y="3937000"/>
          <p14:tracePt t="349695" x="7385050" y="3937000"/>
          <p14:tracePt t="349713" x="7404100" y="3937000"/>
          <p14:tracePt t="349729" x="7410450" y="3937000"/>
          <p14:tracePt t="349745" x="7423150" y="3930650"/>
          <p14:tracePt t="349761" x="7435850" y="3924300"/>
          <p14:tracePt t="349799" x="7448550" y="3924300"/>
          <p14:tracePt t="349811" x="7454900" y="3924300"/>
          <p14:tracePt t="349829" x="7454900" y="3917950"/>
          <p14:tracePt t="349831" x="7461250" y="3911600"/>
          <p14:tracePt t="349845" x="7467600" y="3905250"/>
          <p14:tracePt t="349861" x="7473950" y="3898900"/>
          <p14:tracePt t="349878" x="7473950" y="3886200"/>
          <p14:tracePt t="349924" x="7480300" y="3879850"/>
          <p14:tracePt t="349938" x="7480300" y="3873500"/>
          <p14:tracePt t="349956" x="7486650" y="3873500"/>
          <p14:tracePt t="349965" x="7486650" y="3867150"/>
          <p14:tracePt t="349975" x="7493000" y="3860800"/>
          <p14:tracePt t="349978" x="7493000" y="3854450"/>
          <p14:tracePt t="350019" x="7493000" y="3848100"/>
          <p14:tracePt t="351219" x="7493000" y="3841750"/>
          <p14:tracePt t="351230" x="7493000" y="3835400"/>
          <p14:tracePt t="351251" x="7493000" y="3822700"/>
          <p14:tracePt t="351262" x="7493000" y="3803650"/>
          <p14:tracePt t="351263" x="7493000" y="3790950"/>
          <p14:tracePt t="351279" x="7486650" y="3746500"/>
          <p14:tracePt t="351295" x="7486650" y="3727450"/>
          <p14:tracePt t="351312" x="7480300" y="3702050"/>
          <p14:tracePt t="351330" x="7473950" y="3676650"/>
          <p14:tracePt t="351367" x="7467600" y="3670300"/>
          <p14:tracePt t="351371" x="7467600" y="3663950"/>
          <p14:tracePt t="351380" x="7461250" y="3657600"/>
          <p14:tracePt t="351417" x="7454900" y="3657600"/>
          <p14:tracePt t="351450" x="7448550" y="3657600"/>
          <p14:tracePt t="351455" x="7442200" y="3657600"/>
          <p14:tracePt t="351478" x="7435850" y="3657600"/>
          <p14:tracePt t="351490" x="7429500" y="3657600"/>
          <p14:tracePt t="351499" x="7423150" y="3657600"/>
          <p14:tracePt t="351530" x="7416800" y="3657600"/>
          <p14:tracePt t="351541" x="7410450" y="3657600"/>
          <p14:tracePt t="351547" x="7410450" y="3663950"/>
          <p14:tracePt t="351562" x="7404100" y="3670300"/>
          <p14:tracePt t="351563" x="7397750" y="3670300"/>
          <p14:tracePt t="351578" x="7385050" y="3689350"/>
          <p14:tracePt t="351617" x="7378700" y="3695700"/>
          <p14:tracePt t="351621" x="7372350" y="3702050"/>
          <p14:tracePt t="351630" x="7366000" y="3708400"/>
          <p14:tracePt t="351698" x="7366000" y="3714750"/>
          <p14:tracePt t="351728" x="7366000" y="3721100"/>
          <p14:tracePt t="351738" x="7359650" y="3727450"/>
          <p14:tracePt t="351759" x="7353300" y="3727450"/>
          <p14:tracePt t="351771" x="7353300" y="3733800"/>
          <p14:tracePt t="351781" x="7346950" y="3733800"/>
          <p14:tracePt t="351795" x="7346950" y="3740150"/>
          <p14:tracePt t="351812" x="7340600" y="3746500"/>
          <p14:tracePt t="351813" x="7334250" y="3752850"/>
          <p14:tracePt t="351829" x="7327900" y="3759200"/>
          <p14:tracePt t="351845" x="7321550" y="3759200"/>
          <p14:tracePt t="351862" x="7315200" y="3765550"/>
          <p14:tracePt t="351879" x="7315200" y="3771900"/>
          <p14:tracePt t="351897" x="7315200" y="3778250"/>
          <p14:tracePt t="351954" x="7315200" y="3784600"/>
          <p14:tracePt t="351980" x="7315200" y="3790950"/>
          <p14:tracePt t="351985" x="7308850" y="3790950"/>
          <p14:tracePt t="352013" x="7302500" y="3797300"/>
          <p14:tracePt t="352014" x="7296150" y="3803650"/>
          <p14:tracePt t="352032" x="7296150" y="3810000"/>
          <p14:tracePt t="352045" x="7296150" y="3816350"/>
          <p14:tracePt t="352047" x="7289800" y="3822700"/>
          <p14:tracePt t="352062" x="7283450" y="3829050"/>
          <p14:tracePt t="352079" x="7277100" y="3848100"/>
          <p14:tracePt t="352115" x="7277100" y="3854450"/>
          <p14:tracePt t="352137" x="7277100" y="3860800"/>
          <p14:tracePt t="352141" x="7277100" y="3867150"/>
          <p14:tracePt t="352155" x="7277100" y="3873500"/>
          <p14:tracePt t="352163" x="7277100" y="3886200"/>
          <p14:tracePt t="352180" x="7277100" y="3892550"/>
          <p14:tracePt t="352196" x="7277100" y="3898900"/>
          <p14:tracePt t="352213" x="7289800" y="3905250"/>
          <p14:tracePt t="352250" x="7296150" y="3905250"/>
          <p14:tracePt t="352263" x="7308850" y="3905250"/>
          <p14:tracePt t="352279" x="7308850" y="3911600"/>
          <p14:tracePt t="352281" x="7327900" y="3911600"/>
          <p14:tracePt t="352295" x="7327900" y="3917950"/>
          <p14:tracePt t="352312" x="7353300" y="3924300"/>
          <p14:tracePt t="352329" x="7372350" y="3930650"/>
          <p14:tracePt t="352347" x="7385050" y="3930650"/>
          <p14:tracePt t="352363" x="7404100" y="3930650"/>
          <p14:tracePt t="352380" x="7416800" y="3937000"/>
          <p14:tracePt t="352397" x="7423150" y="3937000"/>
          <p14:tracePt t="352413" x="7435850" y="3937000"/>
          <p14:tracePt t="352430" x="7448550" y="3930650"/>
          <p14:tracePt t="352446" x="7461250" y="3917950"/>
          <p14:tracePt t="352463" x="7467600" y="3917950"/>
          <p14:tracePt t="352480" x="7480300" y="3911600"/>
          <p14:tracePt t="352496" x="7486650" y="3905250"/>
          <p14:tracePt t="352530" x="7486650" y="3898900"/>
          <p14:tracePt t="352555" x="7486650" y="3892550"/>
          <p14:tracePt t="352559" x="7486650" y="3886200"/>
          <p14:tracePt t="352572" x="7486650" y="3879850"/>
          <p14:tracePt t="352579" x="7486650" y="3873500"/>
          <p14:tracePt t="352595" x="7486650" y="3867150"/>
          <p14:tracePt t="352613" x="7486650" y="3848100"/>
          <p14:tracePt t="352630" x="7486650" y="3835400"/>
          <p14:tracePt t="352646" x="7486650" y="3822700"/>
          <p14:tracePt t="352663" x="7486650" y="3810000"/>
          <p14:tracePt t="352680" x="7486650" y="3797300"/>
          <p14:tracePt t="352697" x="7486650" y="3784600"/>
          <p14:tracePt t="352713" x="7486650" y="3771900"/>
          <p14:tracePt t="352730" x="7486650" y="3759200"/>
          <p14:tracePt t="352745" x="7486650" y="3752850"/>
          <p14:tracePt t="352814" x="7486650" y="3746500"/>
          <p14:tracePt t="352835" x="7480300" y="3740150"/>
          <p14:tracePt t="352856" x="7467600" y="3733800"/>
          <p14:tracePt t="352876" x="7454900" y="3733800"/>
          <p14:tracePt t="352887" x="7442200" y="3733800"/>
          <p14:tracePt t="352898" x="7435850" y="3733800"/>
          <p14:tracePt t="352900" x="7416800" y="3733800"/>
          <p14:tracePt t="352912" x="7404100" y="3733800"/>
          <p14:tracePt t="352929" x="7378700" y="3733800"/>
          <p14:tracePt t="352947" x="7366000" y="3733800"/>
          <p14:tracePt t="352964" x="7353300" y="3733800"/>
          <p14:tracePt t="352980" x="7346950" y="3733800"/>
          <p14:tracePt t="352997" x="7334250" y="3733800"/>
          <p14:tracePt t="353014" x="7327900" y="3733800"/>
          <p14:tracePt t="353030" x="7315200" y="3733800"/>
          <p14:tracePt t="353048" x="7315200" y="3740150"/>
          <p14:tracePt t="353063" x="7308850" y="3746500"/>
          <p14:tracePt t="353097" x="7302500" y="3746500"/>
          <p14:tracePt t="353128" x="7296150" y="3752850"/>
          <p14:tracePt t="353147" x="7289800" y="3759200"/>
          <p14:tracePt t="353180" x="7283450" y="3765550"/>
          <p14:tracePt t="353190" x="7277100" y="3771900"/>
          <p14:tracePt t="353201" x="7277100" y="3778250"/>
          <p14:tracePt t="353221" x="7270750" y="3790950"/>
          <p14:tracePt t="353231" x="7264400" y="3803650"/>
          <p14:tracePt t="353245" x="7258050" y="3810000"/>
          <p14:tracePt t="353247" x="7251700" y="3822700"/>
          <p14:tracePt t="353262" x="7245350" y="3854450"/>
          <p14:tracePt t="353279" x="7245350" y="3879850"/>
          <p14:tracePt t="353295" x="7245350" y="3892550"/>
          <p14:tracePt t="353313" x="7245350" y="3905250"/>
          <p14:tracePt t="353330" x="7245350" y="3917950"/>
          <p14:tracePt t="353347" x="7245350" y="3924300"/>
          <p14:tracePt t="353363" x="7245350" y="3937000"/>
          <p14:tracePt t="353380" x="7245350" y="3949700"/>
          <p14:tracePt t="353396" x="7251700" y="3956050"/>
          <p14:tracePt t="353413" x="7251700" y="3962400"/>
          <p14:tracePt t="353429" x="7270750" y="3975100"/>
          <p14:tracePt t="353445" x="7283450" y="3981450"/>
          <p14:tracePt t="353462" x="7296150" y="3987800"/>
          <p14:tracePt t="353478" x="7321550" y="4000500"/>
          <p14:tracePt t="353496" x="7340600" y="4006850"/>
          <p14:tracePt t="353513" x="7366000" y="4013200"/>
          <p14:tracePt t="353530" x="7385050" y="4013200"/>
          <p14:tracePt t="353548" x="7391400" y="4013200"/>
          <p14:tracePt t="353563" x="7404100" y="4006850"/>
          <p14:tracePt t="353580" x="7423150" y="3994150"/>
          <p14:tracePt t="353597" x="7423150" y="3987800"/>
          <p14:tracePt t="353613" x="7442200" y="3975100"/>
          <p14:tracePt t="353630" x="7442200" y="3962400"/>
          <p14:tracePt t="353646" x="7454900" y="3949700"/>
          <p14:tracePt t="353663" x="7461250" y="3943350"/>
          <p14:tracePt t="353680" x="7467600" y="3917950"/>
          <p14:tracePt t="353697" x="7467600" y="3892550"/>
          <p14:tracePt t="353713" x="7473950" y="3879850"/>
          <p14:tracePt t="353731" x="7473950" y="3860800"/>
          <p14:tracePt t="353747" x="7473950" y="3848100"/>
          <p14:tracePt t="353762" x="7480300" y="3835400"/>
          <p14:tracePt t="353779" x="7480300" y="3822700"/>
          <p14:tracePt t="353817" x="7486650" y="3822700"/>
          <p14:tracePt t="353887" x="7486650" y="3816350"/>
          <p14:tracePt t="353918" x="7480300" y="3810000"/>
          <p14:tracePt t="353960" x="7473950" y="3803650"/>
          <p14:tracePt t="353991" x="7467600" y="3803650"/>
          <p14:tracePt t="354031" x="7461250" y="3803650"/>
          <p14:tracePt t="354103" x="7454900" y="3803650"/>
          <p14:tracePt t="354114" x="7448550" y="3797300"/>
          <p14:tracePt t="354130" x="7442200" y="3790950"/>
          <p14:tracePt t="354134" x="7423150" y="3778250"/>
          <p14:tracePt t="354146" x="7416800" y="3771900"/>
          <p14:tracePt t="354163" x="7410450" y="3765550"/>
          <p14:tracePt t="354208" x="7404100" y="3765550"/>
          <p14:tracePt t="354230" x="7397750" y="3765550"/>
          <p14:tracePt t="354247" x="7391400" y="3759200"/>
          <p14:tracePt t="354259" x="7378700" y="3759200"/>
          <p14:tracePt t="354271" x="7372350" y="3752850"/>
          <p14:tracePt t="354278" x="7359650" y="3752850"/>
          <p14:tracePt t="354280" x="7340600" y="3746500"/>
          <p14:tracePt t="354295" x="7315200" y="3740150"/>
          <p14:tracePt t="354312" x="7302500" y="3740150"/>
          <p14:tracePt t="354328" x="7277100" y="3740150"/>
          <p14:tracePt t="354345" x="7245350" y="3740150"/>
          <p14:tracePt t="354363" x="7239000" y="3740150"/>
          <p14:tracePt t="354380" x="7213600" y="3746500"/>
          <p14:tracePt t="354396" x="7200900" y="3752850"/>
          <p14:tracePt t="354413" x="7181850" y="3759200"/>
          <p14:tracePt t="354430" x="7169150" y="3765550"/>
          <p14:tracePt t="354447" x="7169150" y="3771900"/>
          <p14:tracePt t="354507" x="7169150" y="3778250"/>
          <p14:tracePt t="354558" x="7169150" y="3784600"/>
          <p14:tracePt t="354580" x="7169150" y="3790950"/>
          <p14:tracePt t="354590" x="7169150" y="3797300"/>
          <p14:tracePt t="354600" x="7169150" y="3803650"/>
          <p14:tracePt t="354610" x="7169150" y="3822700"/>
          <p14:tracePt t="354634" x="7169150" y="3835400"/>
          <p14:tracePt t="354647" x="7169150" y="3841750"/>
          <p14:tracePt t="354649" x="7169150" y="3848100"/>
          <p14:tracePt t="354662" x="7169150" y="3860800"/>
          <p14:tracePt t="354766" x="7169150" y="3867150"/>
          <p14:tracePt t="354786" x="7169150" y="3873500"/>
          <p14:tracePt t="354805" x="7175500" y="3879850"/>
          <p14:tracePt t="354831" x="7175500" y="3886200"/>
          <p14:tracePt t="354835" x="7181850" y="3886200"/>
          <p14:tracePt t="354860" x="7188200" y="3886200"/>
          <p14:tracePt t="354892" x="7194550" y="3892550"/>
          <p14:tracePt t="354912" x="7200900" y="3892550"/>
          <p14:tracePt t="354930" x="7207250" y="3898900"/>
          <p14:tracePt t="354946" x="7213600" y="3898900"/>
          <p14:tracePt t="354963" x="7226300" y="3911600"/>
          <p14:tracePt t="354980" x="7245350" y="3917950"/>
          <p14:tracePt t="354997" x="7258050" y="3917950"/>
          <p14:tracePt t="355001" x="7270750" y="3924300"/>
          <p14:tracePt t="355014" x="7296150" y="3924300"/>
          <p14:tracePt t="355030" x="7308850" y="3924300"/>
          <p14:tracePt t="355045" x="7327900" y="3924300"/>
          <p14:tracePt t="355062" x="7346950" y="3924300"/>
          <p14:tracePt t="355081" x="7359650" y="3924300"/>
          <p14:tracePt t="355096" x="7378700" y="3924300"/>
          <p14:tracePt t="355112" x="7397750" y="3924300"/>
          <p14:tracePt t="355129" x="7397750" y="3917950"/>
          <p14:tracePt t="355147" x="7404100" y="3917950"/>
          <p14:tracePt t="356340" x="7410450" y="3917950"/>
          <p14:tracePt t="356381" x="7416800" y="3917950"/>
          <p14:tracePt t="356849" x="7416800" y="3911600"/>
          <p14:tracePt t="356922" x="7423150" y="3911600"/>
          <p14:tracePt t="356943" x="7429500" y="3911600"/>
          <p14:tracePt t="356984" x="7429500" y="3905250"/>
          <p14:tracePt t="356994" x="7435850" y="3905250"/>
          <p14:tracePt t="357006" x="7435850" y="3898900"/>
          <p14:tracePt t="357028" x="7435850" y="3892550"/>
          <p14:tracePt t="357037" x="7442200" y="3892550"/>
          <p14:tracePt t="360578" x="7435850" y="3892550"/>
          <p14:tracePt t="360599" x="7435850" y="3886200"/>
          <p14:tracePt t="360610" x="7435850" y="3879850"/>
          <p14:tracePt t="360619" x="7429500" y="3873500"/>
          <p14:tracePt t="360640" x="7429500" y="3867150"/>
          <p14:tracePt t="360654" x="7429500" y="3854450"/>
          <p14:tracePt t="360656" x="7429500" y="3848100"/>
          <p14:tracePt t="360663" x="7429500" y="3835400"/>
          <p14:tracePt t="360680" x="7429500" y="3803650"/>
          <p14:tracePt t="360695" x="7429500" y="3759200"/>
          <p14:tracePt t="360713" x="7435850" y="3733800"/>
          <p14:tracePt t="360730" x="7454900" y="3683000"/>
          <p14:tracePt t="360745" x="7467600" y="3663950"/>
          <p14:tracePt t="360762" x="7493000" y="3619500"/>
          <p14:tracePt t="360779" x="7505700" y="3600450"/>
          <p14:tracePt t="360795" x="7524750" y="3568700"/>
          <p14:tracePt t="360813" x="7537450" y="3530600"/>
          <p14:tracePt t="360830" x="7543800" y="3505200"/>
          <p14:tracePt t="360847" x="7550150" y="3460750"/>
          <p14:tracePt t="360862" x="7556500" y="3448050"/>
          <p14:tracePt t="360879" x="7562850" y="3416300"/>
          <p14:tracePt t="360895" x="7569200" y="3390900"/>
          <p14:tracePt t="360912" x="7569200" y="3384550"/>
          <p14:tracePt t="360928" x="7575550" y="3371850"/>
          <p14:tracePt t="360945" x="7581900" y="3359150"/>
          <p14:tracePt t="360962" x="7588250" y="3327400"/>
          <p14:tracePt t="360979" x="7594600" y="3302000"/>
          <p14:tracePt t="360995" x="7600950" y="3282950"/>
          <p14:tracePt t="361013" x="7607300" y="3257550"/>
          <p14:tracePt t="361030" x="7613650" y="3232150"/>
          <p14:tracePt t="361047" x="7613650" y="3225800"/>
          <p14:tracePt t="361302" x="7613650" y="3232150"/>
          <p14:tracePt t="361312" x="7607300" y="3238500"/>
          <p14:tracePt t="361334" x="7600950" y="3244850"/>
          <p14:tracePt t="361345" x="7600950" y="3257550"/>
          <p14:tracePt t="361346" x="7594600" y="3263900"/>
          <p14:tracePt t="361362" x="7588250" y="3289300"/>
          <p14:tracePt t="361378" x="7588250" y="3295650"/>
          <p14:tracePt t="361395" x="7581900" y="3321050"/>
          <p14:tracePt t="361413" x="7575550" y="3340100"/>
          <p14:tracePt t="361430" x="7569200" y="3352800"/>
          <p14:tracePt t="361446" x="7556500" y="3365500"/>
          <p14:tracePt t="361463" x="7556500" y="3384550"/>
          <p14:tracePt t="361480" x="7550150" y="3390900"/>
          <p14:tracePt t="361495" x="7537450" y="3429000"/>
          <p14:tracePt t="361512" x="7524750" y="3448050"/>
          <p14:tracePt t="361528" x="7512050" y="3486150"/>
          <p14:tracePt t="361545" x="7499350" y="3530600"/>
          <p14:tracePt t="361563" x="7493000" y="3549650"/>
          <p14:tracePt t="361579" x="7480300" y="3594100"/>
          <p14:tracePt t="361595" x="7473950" y="3613150"/>
          <p14:tracePt t="361612" x="7467600" y="3644900"/>
          <p14:tracePt t="361628" x="7467600" y="3663950"/>
          <p14:tracePt t="361645" x="7454900" y="3695700"/>
          <p14:tracePt t="361662" x="7442200" y="3721100"/>
          <p14:tracePt t="361680" x="7435850" y="3733800"/>
          <p14:tracePt t="361696" x="7416800" y="3759200"/>
          <p14:tracePt t="361713" x="7410450" y="3771900"/>
          <p14:tracePt t="361730" x="7404100" y="3784600"/>
          <p14:tracePt t="361747" x="7385050" y="3797300"/>
          <p14:tracePt t="361762" x="7385050" y="3803650"/>
          <p14:tracePt t="361778" x="7378700" y="3822700"/>
          <p14:tracePt t="361796" x="7372350" y="3848100"/>
          <p14:tracePt t="361813" x="7366000" y="3860800"/>
          <p14:tracePt t="361832" x="7359650" y="3879850"/>
          <p14:tracePt t="361847" x="7359650" y="3892550"/>
          <p14:tracePt t="361862" x="7353300" y="3898900"/>
          <p14:tracePt t="361878" x="7353300" y="3905250"/>
          <p14:tracePt t="362091" x="7359650" y="3905250"/>
          <p14:tracePt t="362100" x="7359650" y="3898900"/>
          <p14:tracePt t="362111" x="7366000" y="3898900"/>
          <p14:tracePt t="362121" x="7366000" y="3886200"/>
          <p14:tracePt t="362128" x="7372350" y="3854450"/>
          <p14:tracePt t="362145" x="7378700" y="3841750"/>
          <p14:tracePt t="362162" x="7391400" y="3803650"/>
          <p14:tracePt t="362178" x="7397750" y="3765550"/>
          <p14:tracePt t="362197" x="7404100" y="3746500"/>
          <p14:tracePt t="362211" x="7404100" y="3695700"/>
          <p14:tracePt t="362228" x="7404100" y="3670300"/>
          <p14:tracePt t="362245" x="7410450" y="3613150"/>
          <p14:tracePt t="362262" x="7416800" y="3587750"/>
          <p14:tracePt t="362278" x="7423150" y="3543300"/>
          <p14:tracePt t="362295" x="7442200" y="3498850"/>
          <p14:tracePt t="362314" x="7448550" y="3486150"/>
          <p14:tracePt t="362330" x="7461250" y="3448050"/>
          <p14:tracePt t="362346" x="7473950" y="3409950"/>
          <p14:tracePt t="362363" x="7473950" y="3397250"/>
          <p14:tracePt t="362380" x="7486650" y="3371850"/>
          <p14:tracePt t="362397" x="7493000" y="3359150"/>
          <p14:tracePt t="362413" x="7499350" y="3346450"/>
          <p14:tracePt t="362430" x="7505700" y="3340100"/>
          <p14:tracePt t="362466" x="7505700" y="3333750"/>
          <p14:tracePt t="362712" x="7505700" y="3340100"/>
          <p14:tracePt t="362722" x="7505700" y="3352800"/>
          <p14:tracePt t="362743" x="7505700" y="3365500"/>
          <p14:tracePt t="362745" x="7499350" y="3384550"/>
          <p14:tracePt t="362764" x="7486650" y="3403600"/>
          <p14:tracePt t="362778" x="7480300" y="3416300"/>
          <p14:tracePt t="362779" x="7473950" y="3435350"/>
          <p14:tracePt t="362795" x="7454900" y="3473450"/>
          <p14:tracePt t="362813" x="7442200" y="3511550"/>
          <p14:tracePt t="362831" x="7435850" y="3524250"/>
          <p14:tracePt t="362845" x="7429500" y="3556000"/>
          <p14:tracePt t="362862" x="7423150" y="3581400"/>
          <p14:tracePt t="362878" x="7423150" y="3594100"/>
          <p14:tracePt t="362895" x="7416800" y="3625850"/>
          <p14:tracePt t="362912" x="7410450" y="3632200"/>
          <p14:tracePt t="362928" x="7397750" y="3663950"/>
          <p14:tracePt t="362946" x="7385050" y="3695700"/>
          <p14:tracePt t="362964" x="7378700" y="3714750"/>
          <p14:tracePt t="362980" x="7366000" y="3746500"/>
          <p14:tracePt t="362997" x="7359650" y="3765550"/>
          <p14:tracePt t="363013" x="7359650" y="3790950"/>
          <p14:tracePt t="363030" x="7359650" y="3803650"/>
          <p14:tracePt t="363047" x="7353300" y="3810000"/>
          <p14:tracePt t="364479" x="7353300" y="3816350"/>
          <p14:tracePt t="366215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sr-Latn-RS" sz="2400">
                <a:solidFill>
                  <a:schemeClr val="accent2"/>
                </a:solidFill>
              </a:rPr>
              <a:t>Koje su brzine koje je moguće meriti</a:t>
            </a:r>
            <a:r>
              <a:rPr lang="en-IE" altLang="sr-Latn-RS" sz="2400">
                <a:solidFill>
                  <a:schemeClr val="accent2"/>
                </a:solidFill>
              </a:rPr>
              <a:t>??</a:t>
            </a:r>
          </a:p>
          <a:p>
            <a:pPr eaLnBrk="1" hangingPunct="1">
              <a:spcBef>
                <a:spcPct val="50000"/>
              </a:spcBef>
            </a:pPr>
            <a:r>
              <a:rPr lang="en-IE" altLang="sr-Latn-RS" sz="2400"/>
              <a:t>1960’s: Porter </a:t>
            </a:r>
            <a:r>
              <a:rPr lang="sr-Latn-CS" altLang="sr-Latn-RS" sz="2400"/>
              <a:t>je dobio Nobelovu nagradu za </a:t>
            </a:r>
            <a:r>
              <a:rPr lang="en-IE" altLang="sr-Latn-RS" sz="2400"/>
              <a:t> </a:t>
            </a:r>
            <a:r>
              <a:rPr lang="en-IE" altLang="sr-Latn-RS" sz="2400">
                <a:sym typeface="Symbol" pitchFamily="18" charset="2"/>
              </a:rPr>
              <a:t>s (10</a:t>
            </a:r>
            <a:r>
              <a:rPr lang="en-IE" altLang="sr-Latn-RS" sz="2400" baseline="30000">
                <a:sym typeface="Symbol" pitchFamily="18" charset="2"/>
              </a:rPr>
              <a:t>-6</a:t>
            </a:r>
            <a:r>
              <a:rPr lang="en-IE" altLang="sr-Latn-RS" sz="2400">
                <a:sym typeface="Symbol" pitchFamily="18" charset="2"/>
              </a:rPr>
              <a:t>s) f</a:t>
            </a:r>
            <a:r>
              <a:rPr lang="sr-Latn-CS" altLang="sr-Latn-RS" sz="2400">
                <a:sym typeface="Symbol" pitchFamily="18" charset="2"/>
              </a:rPr>
              <a:t>leš fotolizu</a:t>
            </a:r>
            <a:endParaRPr lang="en-IE" altLang="sr-Latn-RS" sz="240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IE" altLang="sr-Latn-RS" sz="2400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4419600" y="1524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3733800" y="24384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sr-Latn-RS" sz="2400">
                <a:latin typeface="Comic Sans MS" pitchFamily="66" charset="0"/>
                <a:sym typeface="Symbol" pitchFamily="18" charset="2"/>
              </a:rPr>
              <a:t>ns (10</a:t>
            </a:r>
            <a:r>
              <a:rPr lang="en-IE" altLang="sr-Latn-RS" sz="2400" baseline="30000">
                <a:latin typeface="Comic Sans MS" pitchFamily="66" charset="0"/>
                <a:sym typeface="Symbol" pitchFamily="18" charset="2"/>
              </a:rPr>
              <a:t>-9</a:t>
            </a:r>
            <a:r>
              <a:rPr lang="en-IE" altLang="sr-Latn-RS" sz="2400">
                <a:latin typeface="Comic Sans MS" pitchFamily="66" charset="0"/>
                <a:sym typeface="Symbol" pitchFamily="18" charset="2"/>
              </a:rPr>
              <a:t>s)</a:t>
            </a:r>
            <a:endParaRPr lang="en-GB" altLang="sr-Latn-RS" sz="24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1509" name="Line 7"/>
          <p:cNvSpPr>
            <a:spLocks noChangeShapeType="1"/>
          </p:cNvSpPr>
          <p:nvPr/>
        </p:nvSpPr>
        <p:spPr bwMode="auto">
          <a:xfrm>
            <a:off x="4419600" y="3048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3733800" y="39624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E" altLang="sr-Latn-RS" sz="2400">
                <a:latin typeface="Comic Sans MS" pitchFamily="66" charset="0"/>
                <a:sym typeface="Symbol" pitchFamily="18" charset="2"/>
              </a:rPr>
              <a:t>ps (10</a:t>
            </a:r>
            <a:r>
              <a:rPr lang="en-IE" altLang="sr-Latn-RS" sz="2400" baseline="30000">
                <a:latin typeface="Comic Sans MS" pitchFamily="66" charset="0"/>
                <a:sym typeface="Symbol" pitchFamily="18" charset="2"/>
              </a:rPr>
              <a:t>-12</a:t>
            </a:r>
            <a:r>
              <a:rPr lang="en-IE" altLang="sr-Latn-RS" sz="2400">
                <a:latin typeface="Comic Sans MS" pitchFamily="66" charset="0"/>
                <a:sym typeface="Symbol" pitchFamily="18" charset="2"/>
              </a:rPr>
              <a:t>s)</a:t>
            </a:r>
            <a:endParaRPr lang="en-GB" altLang="sr-Latn-RS" sz="240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>
            <a:off x="4419600" y="4495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457200" y="54102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IE" altLang="sr-Latn-RS" sz="2400"/>
              <a:t>1990: Zewail </a:t>
            </a:r>
            <a:r>
              <a:rPr lang="sr-Latn-CS" altLang="sr-Latn-RS" sz="2400"/>
              <a:t>dobio Nobelovu nagradu za </a:t>
            </a:r>
            <a:r>
              <a:rPr lang="en-IE" altLang="sr-Latn-RS" sz="2400"/>
              <a:t> </a:t>
            </a:r>
            <a:r>
              <a:rPr lang="en-IE" altLang="sr-Latn-RS" sz="2400" i="1">
                <a:solidFill>
                  <a:schemeClr val="accent2"/>
                </a:solidFill>
                <a:sym typeface="Symbol" pitchFamily="18" charset="2"/>
              </a:rPr>
              <a:t>femtose</a:t>
            </a:r>
            <a:r>
              <a:rPr lang="sr-Latn-CS" altLang="sr-Latn-RS" sz="2400" i="1">
                <a:solidFill>
                  <a:schemeClr val="accent2"/>
                </a:solidFill>
                <a:sym typeface="Symbol" pitchFamily="18" charset="2"/>
              </a:rPr>
              <a:t>kundnu </a:t>
            </a:r>
            <a:r>
              <a:rPr lang="en-IE" altLang="sr-Latn-RS" sz="2400">
                <a:sym typeface="Symbol" pitchFamily="18" charset="2"/>
              </a:rPr>
              <a:t> (10</a:t>
            </a:r>
            <a:r>
              <a:rPr lang="en-IE" altLang="sr-Latn-RS" sz="2400" baseline="30000">
                <a:sym typeface="Symbol" pitchFamily="18" charset="2"/>
              </a:rPr>
              <a:t>-15</a:t>
            </a:r>
            <a:r>
              <a:rPr lang="en-IE" altLang="sr-Latn-RS" sz="2400">
                <a:sym typeface="Symbol" pitchFamily="18" charset="2"/>
              </a:rPr>
              <a:t>s) spe</a:t>
            </a:r>
            <a:r>
              <a:rPr lang="sr-Latn-CS" altLang="sr-Latn-RS" sz="2400">
                <a:sym typeface="Symbol" pitchFamily="18" charset="2"/>
              </a:rPr>
              <a:t>ktroskopiju!</a:t>
            </a:r>
            <a:endParaRPr lang="en-IE" altLang="sr-Latn-RS" sz="2400">
              <a:sym typeface="Symbol" pitchFamily="18" charset="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401" x="2114550" y="806450"/>
          <p14:tracePt t="7585" x="2108200" y="806450"/>
          <p14:tracePt t="7626" x="2101850" y="806450"/>
          <p14:tracePt t="7643" x="2095500" y="806450"/>
          <p14:tracePt t="7659" x="2089150" y="806450"/>
          <p14:tracePt t="7669" x="2082800" y="812800"/>
          <p14:tracePt t="7731" x="2076450" y="812800"/>
          <p14:tracePt t="7771" x="2070100" y="812800"/>
          <p14:tracePt t="7792" x="2063750" y="812800"/>
          <p14:tracePt t="7803" x="2057400" y="819150"/>
          <p14:tracePt t="7823" x="2057400" y="825500"/>
          <p14:tracePt t="9654" x="2057400" y="819150"/>
          <p14:tracePt t="9727" x="2063750" y="819150"/>
          <p14:tracePt t="9748" x="2070100" y="819150"/>
          <p14:tracePt t="9769" x="2082800" y="819150"/>
          <p14:tracePt t="9779" x="2095500" y="819150"/>
          <p14:tracePt t="9793" x="2101850" y="819150"/>
          <p14:tracePt t="9794" x="2120900" y="819150"/>
          <p14:tracePt t="9800" x="2133600" y="819150"/>
          <p14:tracePt t="9817" x="2152650" y="819150"/>
          <p14:tracePt t="9834" x="2159000" y="819150"/>
          <p14:tracePt t="9850" x="2171700" y="819150"/>
          <p14:tracePt t="9867" x="2178050" y="819150"/>
          <p14:tracePt t="9884" x="2190750" y="819150"/>
          <p14:tracePt t="9900" x="2203450" y="819150"/>
          <p14:tracePt t="9917" x="2216150" y="819150"/>
          <p14:tracePt t="9934" x="2241550" y="819150"/>
          <p14:tracePt t="9951" x="2247900" y="819150"/>
          <p14:tracePt t="9967" x="2260600" y="819150"/>
          <p14:tracePt t="9984" x="2266950" y="819150"/>
          <p14:tracePt t="10019" x="2273300" y="819150"/>
          <p14:tracePt t="10092" x="2279650" y="819150"/>
          <p14:tracePt t="10113" x="2286000" y="819150"/>
          <p14:tracePt t="10134" x="2292350" y="819150"/>
          <p14:tracePt t="10154" x="2298700" y="819150"/>
          <p14:tracePt t="10643" x="2305050" y="819150"/>
          <p14:tracePt t="10664" x="2317750" y="819150"/>
          <p14:tracePt t="10670" x="2324100" y="819150"/>
          <p14:tracePt t="10685" x="2330450" y="819150"/>
          <p14:tracePt t="10686" x="2343150" y="819150"/>
          <p14:tracePt t="10700" x="2368550" y="819150"/>
          <p14:tracePt t="10717" x="2387600" y="819150"/>
          <p14:tracePt t="10734" x="2406650" y="819150"/>
          <p14:tracePt t="10750" x="2425700" y="819150"/>
          <p14:tracePt t="10767" x="2451100" y="819150"/>
          <p14:tracePt t="10784" x="2482850" y="819150"/>
          <p14:tracePt t="10800" x="2489200" y="819150"/>
          <p14:tracePt t="10817" x="2514600" y="819150"/>
          <p14:tracePt t="10834" x="2527300" y="819150"/>
          <p14:tracePt t="10850" x="2559050" y="819150"/>
          <p14:tracePt t="10867" x="2590800" y="819150"/>
          <p14:tracePt t="10884" x="2609850" y="819150"/>
          <p14:tracePt t="10901" x="2654300" y="819150"/>
          <p14:tracePt t="10917" x="2673350" y="819150"/>
          <p14:tracePt t="10934" x="2717800" y="819150"/>
          <p14:tracePt t="10951" x="2762250" y="819150"/>
          <p14:tracePt t="10967" x="2781300" y="819150"/>
          <p14:tracePt t="10984" x="2857500" y="819150"/>
          <p14:tracePt t="11000" x="2901950" y="819150"/>
          <p14:tracePt t="11017" x="2990850" y="819150"/>
          <p14:tracePt t="11034" x="3079750" y="819150"/>
          <p14:tracePt t="11051" x="3111500" y="819150"/>
          <p14:tracePt t="11067" x="3181350" y="819150"/>
          <p14:tracePt t="11084" x="3225800" y="819150"/>
          <p14:tracePt t="11101" x="3321050" y="819150"/>
          <p14:tracePt t="11117" x="3454400" y="819150"/>
          <p14:tracePt t="11134" x="3517900" y="819150"/>
          <p14:tracePt t="11150" x="3657600" y="819150"/>
          <p14:tracePt t="11167" x="3727450" y="825500"/>
          <p14:tracePt t="11184" x="3803650" y="831850"/>
          <p14:tracePt t="11200" x="3841750" y="838200"/>
          <p14:tracePt t="11432" x="3841750" y="844550"/>
          <p14:tracePt t="11484" x="3835400" y="844550"/>
          <p14:tracePt t="11505" x="3829050" y="850900"/>
          <p14:tracePt t="11517" x="3822700" y="850900"/>
          <p14:tracePt t="11527" x="3816350" y="850900"/>
          <p14:tracePt t="11537" x="3810000" y="857250"/>
          <p14:tracePt t="11547" x="3803650" y="857250"/>
          <p14:tracePt t="11550" x="3797300" y="857250"/>
          <p14:tracePt t="11567" x="3784600" y="857250"/>
          <p14:tracePt t="11584" x="3765550" y="857250"/>
          <p14:tracePt t="11621" x="3759200" y="857250"/>
          <p14:tracePt t="12558" x="3752850" y="857250"/>
          <p14:tracePt t="12581" x="3740150" y="857250"/>
          <p14:tracePt t="12600" x="3721100" y="863600"/>
          <p14:tracePt t="12602" x="3695700" y="863600"/>
          <p14:tracePt t="12617" x="3632200" y="863600"/>
          <p14:tracePt t="12634" x="3575050" y="869950"/>
          <p14:tracePt t="12650" x="3467100" y="869950"/>
          <p14:tracePt t="12667" x="3378200" y="869950"/>
          <p14:tracePt t="12684" x="3346450" y="869950"/>
          <p14:tracePt t="12701" x="3276600" y="869950"/>
          <p14:tracePt t="12717" x="3244850" y="869950"/>
          <p14:tracePt t="12734" x="3155950" y="876300"/>
          <p14:tracePt t="12751" x="3098800" y="876300"/>
          <p14:tracePt t="12767" x="2946400" y="882650"/>
          <p14:tracePt t="12784" x="2781300" y="882650"/>
          <p14:tracePt t="12800" x="2711450" y="882650"/>
          <p14:tracePt t="12817" x="2597150" y="882650"/>
          <p14:tracePt t="12834" x="2520950" y="901700"/>
          <p14:tracePt t="12851" x="2495550" y="908050"/>
          <p14:tracePt t="12867" x="2413000" y="939800"/>
          <p14:tracePt t="12899" x="2362200" y="965200"/>
          <p14:tracePt t="12932" x="2336800" y="977900"/>
          <p14:tracePt t="12933" x="2273300" y="996950"/>
          <p14:tracePt t="12949" x="2216150" y="1028700"/>
          <p14:tracePt t="12965" x="2184400" y="1035050"/>
          <p14:tracePt t="12984" x="2133600" y="1054100"/>
          <p14:tracePt t="13000" x="2095500" y="1066800"/>
          <p14:tracePt t="13000" x="2057400" y="1073150"/>
          <p14:tracePt t="13017" x="2019300" y="1092200"/>
          <p14:tracePt t="13034" x="1936750" y="1111250"/>
          <p14:tracePt t="13051" x="1892300" y="1130300"/>
          <p14:tracePt t="13068" x="1797050" y="1162050"/>
          <p14:tracePt t="13084" x="1765300" y="1168400"/>
          <p14:tracePt t="13099" x="1708150" y="1193800"/>
          <p14:tracePt t="13115" x="1676400" y="1212850"/>
          <p14:tracePt t="13134" x="1657350" y="1225550"/>
          <p14:tracePt t="13150" x="1619250" y="1238250"/>
          <p14:tracePt t="13167" x="1600200" y="1250950"/>
          <p14:tracePt t="13184" x="1568450" y="1263650"/>
          <p14:tracePt t="13200" x="1536700" y="1276350"/>
          <p14:tracePt t="13217" x="1524000" y="1282700"/>
          <p14:tracePt t="13234" x="1511300" y="1289050"/>
          <p14:tracePt t="13251" x="1504950" y="1289050"/>
          <p14:tracePt t="13267" x="1492250" y="1301750"/>
          <p14:tracePt t="13284" x="1479550" y="1314450"/>
          <p14:tracePt t="13300" x="1473200" y="1320800"/>
          <p14:tracePt t="13317" x="1460500" y="1333500"/>
          <p14:tracePt t="13351" x="1454150" y="1333500"/>
          <p14:tracePt t="13353" x="1454150" y="1339850"/>
          <p14:tracePt t="14461" x="1441450" y="1339850"/>
          <p14:tracePt t="14476" x="1422400" y="1339850"/>
          <p14:tracePt t="14477" x="1403350" y="1339850"/>
          <p14:tracePt t="14484" x="1371600" y="1339850"/>
          <p14:tracePt t="14501" x="1289050" y="1339850"/>
          <p14:tracePt t="14518" x="1244600" y="1339850"/>
          <p14:tracePt t="14532" x="1155700" y="1339850"/>
          <p14:tracePt t="14549" x="1079500" y="1339850"/>
          <p14:tracePt t="14567" x="1047750" y="1339850"/>
          <p14:tracePt t="14585" x="990600" y="1339850"/>
          <p14:tracePt t="14600" x="933450" y="1339850"/>
          <p14:tracePt t="14617" x="901700" y="1339850"/>
          <p14:tracePt t="14634" x="844550" y="1339850"/>
          <p14:tracePt t="14650" x="819150" y="1339850"/>
          <p14:tracePt t="14667" x="781050" y="1339850"/>
          <p14:tracePt t="14684" x="736600" y="1346200"/>
          <p14:tracePt t="14701" x="723900" y="1352550"/>
          <p14:tracePt t="14717" x="698500" y="1358900"/>
          <p14:tracePt t="14734" x="679450" y="1365250"/>
          <p14:tracePt t="14750" x="660400" y="1371600"/>
          <p14:tracePt t="14767" x="647700" y="1377950"/>
          <p14:tracePt t="14967" x="660400" y="1377950"/>
          <p14:tracePt t="14977" x="673100" y="1377950"/>
          <p14:tracePt t="14988" x="698500" y="1377950"/>
          <p14:tracePt t="15000" x="711200" y="1377950"/>
          <p14:tracePt t="15002" x="736600" y="1377950"/>
          <p14:tracePt t="15017" x="781050" y="1377950"/>
          <p14:tracePt t="15034" x="793750" y="1377950"/>
          <p14:tracePt t="15050" x="806450" y="1377950"/>
          <p14:tracePt t="15067" x="812800" y="1377950"/>
          <p14:tracePt t="15084" x="825500" y="1377950"/>
          <p14:tracePt t="15101" x="850900" y="1377950"/>
          <p14:tracePt t="15117" x="876300" y="1377950"/>
          <p14:tracePt t="15134" x="939800" y="1377950"/>
          <p14:tracePt t="15150" x="1009650" y="1377950"/>
          <p14:tracePt t="15167" x="1035050" y="1377950"/>
          <p14:tracePt t="15184" x="1079500" y="1377950"/>
          <p14:tracePt t="15201" x="1085850" y="1377950"/>
          <p14:tracePt t="15217" x="1104900" y="1371600"/>
          <p14:tracePt t="15234" x="1123950" y="1371600"/>
          <p14:tracePt t="15250" x="1130300" y="1371600"/>
          <p14:tracePt t="15267" x="1174750" y="1371600"/>
          <p14:tracePt t="15284" x="1200150" y="1371600"/>
          <p14:tracePt t="15300" x="1263650" y="1371600"/>
          <p14:tracePt t="15317" x="1339850" y="1371600"/>
          <p14:tracePt t="15334" x="1377950" y="1371600"/>
          <p14:tracePt t="15350" x="1460500" y="1371600"/>
          <p14:tracePt t="15367" x="1504950" y="1371600"/>
          <p14:tracePt t="15384" x="1593850" y="1371600"/>
          <p14:tracePt t="15401" x="1682750" y="1371600"/>
          <p14:tracePt t="15417" x="1727200" y="1371600"/>
          <p14:tracePt t="15434" x="1803400" y="1371600"/>
          <p14:tracePt t="15450" x="1841500" y="1371600"/>
          <p14:tracePt t="15467" x="1917700" y="1371600"/>
          <p14:tracePt t="15484" x="1993900" y="1371600"/>
          <p14:tracePt t="15502" x="2025650" y="1371600"/>
          <p14:tracePt t="15517" x="2108200" y="1371600"/>
          <p14:tracePt t="15534" x="2152650" y="1371600"/>
          <p14:tracePt t="15550" x="2235200" y="1371600"/>
          <p14:tracePt t="15567" x="2317750" y="1371600"/>
          <p14:tracePt t="15584" x="2362200" y="1371600"/>
          <p14:tracePt t="15601" x="2451100" y="1371600"/>
          <p14:tracePt t="15617" x="2489200" y="1371600"/>
          <p14:tracePt t="15634" x="2559050" y="1371600"/>
          <p14:tracePt t="15650" x="2616200" y="1371600"/>
          <p14:tracePt t="15667" x="2647950" y="1371600"/>
          <p14:tracePt t="15684" x="2705100" y="1371600"/>
          <p14:tracePt t="15701" x="2749550" y="1371600"/>
          <p14:tracePt t="15717" x="2838450" y="1371600"/>
          <p14:tracePt t="15734" x="2895600" y="1371600"/>
          <p14:tracePt t="15750" x="3041650" y="1371600"/>
          <p14:tracePt t="15767" x="3219450" y="1371600"/>
          <p14:tracePt t="15783" x="3302000" y="1371600"/>
          <p14:tracePt t="15800" x="3467100" y="1371600"/>
          <p14:tracePt t="15817" x="3543300" y="1371600"/>
          <p14:tracePt t="15834" x="3683000" y="1371600"/>
          <p14:tracePt t="15850" x="3810000" y="1371600"/>
          <p14:tracePt t="15867" x="3886200" y="1371600"/>
          <p14:tracePt t="15884" x="4038600" y="1371600"/>
          <p14:tracePt t="15900" x="4203700" y="1371600"/>
          <p14:tracePt t="15917" x="4286250" y="1371600"/>
          <p14:tracePt t="15933" x="4432300" y="1371600"/>
          <p14:tracePt t="15950" x="4483100" y="1371600"/>
          <p14:tracePt t="15967" x="4584700" y="1371600"/>
          <p14:tracePt t="15983" x="4629150" y="1371600"/>
          <p14:tracePt t="16000" x="4705350" y="1371600"/>
          <p14:tracePt t="16017" x="4806950" y="1371600"/>
          <p14:tracePt t="16033" x="4857750" y="1371600"/>
          <p14:tracePt t="16050" x="4978400" y="1371600"/>
          <p14:tracePt t="16067" x="5041900" y="1371600"/>
          <p14:tracePt t="16083" x="5149850" y="1371600"/>
          <p14:tracePt t="16100" x="5270500" y="1371600"/>
          <p14:tracePt t="16117" x="5327650" y="1371600"/>
          <p14:tracePt t="16134" x="5467350" y="1371600"/>
          <p14:tracePt t="16150" x="5543550" y="1371600"/>
          <p14:tracePt t="16167" x="5708650" y="1371600"/>
          <p14:tracePt t="16183" x="5861050" y="1371600"/>
          <p14:tracePt t="16200" x="5930900" y="1371600"/>
          <p14:tracePt t="16217" x="6064250" y="1371600"/>
          <p14:tracePt t="16234" x="6127750" y="1371600"/>
          <p14:tracePt t="16250" x="6248400" y="1371600"/>
          <p14:tracePt t="16267" x="6369050" y="1371600"/>
          <p14:tracePt t="16283" x="6432550" y="1371600"/>
          <p14:tracePt t="16300" x="6534150" y="1371600"/>
          <p14:tracePt t="16317" x="6578600" y="1371600"/>
          <p14:tracePt t="16334" x="6629400" y="1371600"/>
          <p14:tracePt t="16350" x="6661150" y="1371600"/>
          <p14:tracePt t="16388" x="6667500" y="1371600"/>
          <p14:tracePt t="16407" x="6673850" y="1371600"/>
          <p14:tracePt t="16429" x="6680200" y="1371600"/>
          <p14:tracePt t="16439" x="6686550" y="1371600"/>
          <p14:tracePt t="16458" x="6692900" y="1371600"/>
          <p14:tracePt t="18231" x="6699250" y="1371600"/>
          <p14:tracePt t="18273" x="6705600" y="1371600"/>
          <p14:tracePt t="18283" x="6718300" y="1371600"/>
          <p14:tracePt t="18304" x="6731000" y="1371600"/>
          <p14:tracePt t="18305" x="6750050" y="1365250"/>
          <p14:tracePt t="18318" x="6762750" y="1358900"/>
          <p14:tracePt t="18335" x="6813550" y="1346200"/>
          <p14:tracePt t="18351" x="6877050" y="1333500"/>
          <p14:tracePt t="18368" x="6902450" y="1327150"/>
          <p14:tracePt t="18384" x="6946900" y="1314450"/>
          <p14:tracePt t="18402" x="6953250" y="1314450"/>
          <p14:tracePt t="18418" x="6972300" y="1308100"/>
          <p14:tracePt t="18481" x="6978650" y="1308100"/>
          <p14:tracePt t="18484" x="6985000" y="1308100"/>
          <p14:tracePt t="18502" x="6991350" y="1308100"/>
          <p14:tracePt t="18518" x="7010400" y="1301750"/>
          <p14:tracePt t="18533" x="7048500" y="1301750"/>
          <p14:tracePt t="18534" x="7073900" y="1301750"/>
          <p14:tracePt t="18551" x="7131050" y="1295400"/>
          <p14:tracePt t="18568" x="7188200" y="1295400"/>
          <p14:tracePt t="18585" x="7219950" y="1295400"/>
          <p14:tracePt t="18601" x="7308850" y="1295400"/>
          <p14:tracePt t="18618" x="7353300" y="1295400"/>
          <p14:tracePt t="18635" x="7442200" y="1295400"/>
          <p14:tracePt t="18653" x="7505700" y="1295400"/>
          <p14:tracePt t="18668" x="7531100" y="1295400"/>
          <p14:tracePt t="18685" x="7543800" y="1295400"/>
          <p14:tracePt t="19280" x="7550150" y="1295400"/>
          <p14:tracePt t="19290" x="7556500" y="1295400"/>
          <p14:tracePt t="19295" x="7562850" y="1295400"/>
          <p14:tracePt t="19302" x="7575550" y="1295400"/>
          <p14:tracePt t="19319" x="7607300" y="1289050"/>
          <p14:tracePt t="19336" x="7613650" y="1289050"/>
          <p14:tracePt t="19352" x="7639050" y="1282700"/>
          <p14:tracePt t="19416" x="7639050" y="1276350"/>
          <p14:tracePt t="19467" x="7645400" y="1276350"/>
          <p14:tracePt t="19479" x="7651750" y="1276350"/>
          <p14:tracePt t="19498" x="7658100" y="1276350"/>
          <p14:tracePt t="19510" x="7670800" y="1276350"/>
          <p14:tracePt t="19518" x="7683500" y="1276350"/>
          <p14:tracePt t="19526" x="7696200" y="1276350"/>
          <p14:tracePt t="19534" x="7727950" y="1276350"/>
          <p14:tracePt t="19551" x="7734300" y="1276350"/>
          <p14:tracePt t="19567" x="7766050" y="1270000"/>
          <p14:tracePt t="19586" x="7785100" y="1263650"/>
          <p14:tracePt t="19603" x="7797800" y="1263650"/>
          <p14:tracePt t="19619" x="7823200" y="1257300"/>
          <p14:tracePt t="19636" x="7842250" y="1250950"/>
          <p14:tracePt t="19653" x="7874000" y="1250950"/>
          <p14:tracePt t="19669" x="7924800" y="1250950"/>
          <p14:tracePt t="19686" x="7950200" y="1250950"/>
          <p14:tracePt t="19702" x="8007350" y="1250950"/>
          <p14:tracePt t="19719" x="8039100" y="1250950"/>
          <p14:tracePt t="19736" x="8108950" y="1250950"/>
          <p14:tracePt t="19752" x="8153400" y="1250950"/>
          <p14:tracePt t="19769" x="8178800" y="1250950"/>
          <p14:tracePt t="19785" x="8223250" y="1250950"/>
          <p14:tracePt t="19803" x="8235950" y="1250950"/>
          <p14:tracePt t="19819" x="8274050" y="1250950"/>
          <p14:tracePt t="19835" x="8305800" y="1250950"/>
          <p14:tracePt t="19852" x="8324850" y="1250950"/>
          <p14:tracePt t="19869" x="8369300" y="1250950"/>
          <p14:tracePt t="19885" x="8382000" y="1250950"/>
          <p14:tracePt t="19902" x="8407400" y="1250950"/>
          <p14:tracePt t="19919" x="8420100" y="1250950"/>
          <p14:tracePt t="19935" x="8426450" y="1250950"/>
          <p14:tracePt t="25716" x="8420100" y="1250950"/>
          <p14:tracePt t="25736" x="8413750" y="1250950"/>
          <p14:tracePt t="25747" x="8401050" y="1250950"/>
          <p14:tracePt t="25767" x="8388350" y="1257300"/>
          <p14:tracePt t="25778" x="8382000" y="1257300"/>
          <p14:tracePt t="25788" x="8375650" y="1263650"/>
          <p14:tracePt t="25820" x="8369300" y="1263650"/>
          <p14:tracePt t="25830" x="8356600" y="1270000"/>
          <p14:tracePt t="25850" x="8343900" y="1276350"/>
          <p14:tracePt t="25863" x="8324850" y="1276350"/>
          <p14:tracePt t="25872" x="8312150" y="1282700"/>
          <p14:tracePt t="25882" x="8293100" y="1282700"/>
          <p14:tracePt t="25885" x="8267700" y="1282700"/>
          <p14:tracePt t="25902" x="8216900" y="1289050"/>
          <p14:tracePt t="25919" x="8159750" y="1289050"/>
          <p14:tracePt t="25935" x="8128000" y="1289050"/>
          <p14:tracePt t="25952" x="8083550" y="1289050"/>
          <p14:tracePt t="25969" x="8045450" y="1289050"/>
          <p14:tracePt t="25985" x="7981950" y="1289050"/>
          <p14:tracePt t="26002" x="7905750" y="1289050"/>
          <p14:tracePt t="26019" x="7854950" y="1289050"/>
          <p14:tracePt t="26036" x="7766050" y="1270000"/>
          <p14:tracePt t="26052" x="7734300" y="1263650"/>
          <p14:tracePt t="26069" x="7689850" y="1250950"/>
          <p14:tracePt t="26085" x="7658100" y="1244600"/>
          <p14:tracePt t="26102" x="7645400" y="1238250"/>
          <p14:tracePt t="26119" x="7613650" y="1231900"/>
          <p14:tracePt t="26135" x="7588250" y="1231900"/>
          <p14:tracePt t="26152" x="7531100" y="1231900"/>
          <p14:tracePt t="26169" x="7461250" y="1225550"/>
          <p14:tracePt t="26186" x="7423150" y="1225550"/>
          <p14:tracePt t="26202" x="7372350" y="1225550"/>
          <p14:tracePt t="26219" x="7353300" y="1225550"/>
          <p14:tracePt t="26235" x="7334250" y="1225550"/>
          <p14:tracePt t="26253" x="7327900" y="1225550"/>
          <p14:tracePt t="26554" x="7334250" y="1225550"/>
          <p14:tracePt t="26901" x="7340600" y="1225550"/>
          <p14:tracePt t="26911" x="7346950" y="1225550"/>
          <p14:tracePt t="26927" x="7353300" y="1225550"/>
          <p14:tracePt t="26935" x="7359650" y="1225550"/>
          <p14:tracePt t="26936" x="7372350" y="1225550"/>
          <p14:tracePt t="26952" x="7404100" y="1225550"/>
          <p14:tracePt t="26969" x="7448550" y="1231900"/>
          <p14:tracePt t="26985" x="7473950" y="1238250"/>
          <p14:tracePt t="27002" x="7531100" y="1250950"/>
          <p14:tracePt t="27019" x="7550150" y="1257300"/>
          <p14:tracePt t="27035" x="7588250" y="1263650"/>
          <p14:tracePt t="27052" x="7588250" y="1270000"/>
          <p14:tracePt t="27069" x="7594600" y="1270000"/>
          <p14:tracePt t="27109" x="7600950" y="1270000"/>
          <p14:tracePt t="27129" x="7607300" y="1270000"/>
          <p14:tracePt t="27139" x="7607300" y="1263650"/>
          <p14:tracePt t="27145" x="7613650" y="1263650"/>
          <p14:tracePt t="27151" x="7613650" y="1257300"/>
          <p14:tracePt t="27169" x="7626350" y="1244600"/>
          <p14:tracePt t="27212" x="7626350" y="1238250"/>
          <p14:tracePt t="27223" x="7626350" y="1231900"/>
          <p14:tracePt t="27235" x="7632700" y="1231900"/>
          <p14:tracePt t="27236" x="7632700" y="1225550"/>
          <p14:tracePt t="27253" x="7632700" y="1212850"/>
          <p14:tracePt t="27270" x="7632700" y="1187450"/>
          <p14:tracePt t="27286" x="7632700" y="1181100"/>
          <p14:tracePt t="27302" x="7626350" y="1149350"/>
          <p14:tracePt t="27319" x="7626350" y="1130300"/>
          <p14:tracePt t="27335" x="7620000" y="1111250"/>
          <p14:tracePt t="27352" x="7620000" y="1098550"/>
          <p14:tracePt t="27369" x="7620000" y="1092200"/>
          <p14:tracePt t="27385" x="7613650" y="1079500"/>
          <p14:tracePt t="27402" x="7607300" y="1073150"/>
          <p14:tracePt t="27419" x="7594600" y="1054100"/>
          <p14:tracePt t="27434" x="7588250" y="1047750"/>
          <p14:tracePt t="27451" x="7562850" y="1028700"/>
          <p14:tracePt t="27469" x="7550150" y="1016000"/>
          <p14:tracePt t="27485" x="7537450" y="1003300"/>
          <p14:tracePt t="27502" x="7512050" y="984250"/>
          <p14:tracePt t="27519" x="7486650" y="965200"/>
          <p14:tracePt t="27536" x="7473950" y="958850"/>
          <p14:tracePt t="27552" x="7448550" y="952500"/>
          <p14:tracePt t="27569" x="7429500" y="952500"/>
          <p14:tracePt t="27585" x="7397750" y="952500"/>
          <p14:tracePt t="27602" x="7385050" y="952500"/>
          <p14:tracePt t="27618" x="7346950" y="952500"/>
          <p14:tracePt t="27635" x="7315200" y="952500"/>
          <p14:tracePt t="27652" x="7302500" y="952500"/>
          <p14:tracePt t="27669" x="7283450" y="952500"/>
          <p14:tracePt t="27686" x="7277100" y="952500"/>
          <p14:tracePt t="27702" x="7264400" y="952500"/>
          <p14:tracePt t="27719" x="7251700" y="952500"/>
          <p14:tracePt t="27735" x="7239000" y="952500"/>
          <p14:tracePt t="27752" x="7213600" y="965200"/>
          <p14:tracePt t="27785" x="7200900" y="971550"/>
          <p14:tracePt t="27787" x="7188200" y="977900"/>
          <p14:tracePt t="27802" x="7181850" y="990600"/>
          <p14:tracePt t="27839" x="7175500" y="996950"/>
          <p14:tracePt t="27840" x="7175500" y="1009650"/>
          <p14:tracePt t="27852" x="7175500" y="1016000"/>
          <p14:tracePt t="27869" x="7169150" y="1041400"/>
          <p14:tracePt t="27885" x="7169150" y="1060450"/>
          <p14:tracePt t="27902" x="7169150" y="1079500"/>
          <p14:tracePt t="27919" x="7169150" y="1098550"/>
          <p14:tracePt t="27935" x="7169150" y="1104900"/>
          <p14:tracePt t="27952" x="7169150" y="1123950"/>
          <p14:tracePt t="27968" x="7175500" y="1136650"/>
          <p14:tracePt t="27985" x="7175500" y="1143000"/>
          <p14:tracePt t="28002" x="7181850" y="1155700"/>
          <p14:tracePt t="28019" x="7188200" y="1162050"/>
          <p14:tracePt t="28035" x="7194550" y="1168400"/>
          <p14:tracePt t="28052" x="7200900" y="1174750"/>
          <p14:tracePt t="28069" x="7207250" y="1181100"/>
          <p14:tracePt t="28085" x="7213600" y="1187450"/>
          <p14:tracePt t="28102" x="7219950" y="1193800"/>
          <p14:tracePt t="28118" x="7232650" y="1212850"/>
          <p14:tracePt t="28135" x="7245350" y="1219200"/>
          <p14:tracePt t="28152" x="7251700" y="1225550"/>
          <p14:tracePt t="28169" x="7264400" y="1238250"/>
          <p14:tracePt t="28185" x="7277100" y="1244600"/>
          <p14:tracePt t="28202" x="7296150" y="1250950"/>
          <p14:tracePt t="28219" x="7321550" y="1257300"/>
          <p14:tracePt t="28235" x="7334250" y="1263650"/>
          <p14:tracePt t="28252" x="7366000" y="1263650"/>
          <p14:tracePt t="28269" x="7372350" y="1263650"/>
          <p14:tracePt t="28286" x="7397750" y="1276350"/>
          <p14:tracePt t="28303" x="7404100" y="1276350"/>
          <p14:tracePt t="28319" x="7423150" y="1282700"/>
          <p14:tracePt t="28335" x="7442200" y="1282700"/>
          <p14:tracePt t="28352" x="7461250" y="1289050"/>
          <p14:tracePt t="28368" x="7493000" y="1289050"/>
          <p14:tracePt t="28385" x="7531100" y="1289050"/>
          <p14:tracePt t="28403" x="7543800" y="1289050"/>
          <p14:tracePt t="28419" x="7569200" y="1289050"/>
          <p14:tracePt t="28434" x="7581900" y="1282700"/>
          <p14:tracePt t="28452" x="7594600" y="1270000"/>
          <p14:tracePt t="28469" x="7620000" y="1244600"/>
          <p14:tracePt t="28486" x="7620000" y="1231900"/>
          <p14:tracePt t="28503" x="7645400" y="1212850"/>
          <p14:tracePt t="28519" x="7651750" y="1200150"/>
          <p14:tracePt t="28535" x="7658100" y="1193800"/>
          <p14:tracePt t="28551" x="7658100" y="1187450"/>
          <p14:tracePt t="28567" x="7664450" y="1181100"/>
          <p14:tracePt t="28611" x="7664450" y="1174750"/>
          <p14:tracePt t="28672" x="7658100" y="1174750"/>
          <p14:tracePt t="28693" x="7651750" y="1174750"/>
          <p14:tracePt t="28724" x="7645400" y="1174750"/>
          <p14:tracePt t="28775" x="7639050" y="1174750"/>
          <p14:tracePt t="28796" x="7632700" y="1174750"/>
          <p14:tracePt t="28827" x="7626350" y="1174750"/>
          <p14:tracePt t="28838" x="7620000" y="1174750"/>
          <p14:tracePt t="28858" x="7613650" y="1181100"/>
          <p14:tracePt t="28879" x="7600950" y="1187450"/>
          <p14:tracePt t="28889" x="7588250" y="1187450"/>
          <p14:tracePt t="28902" x="7581900" y="1193800"/>
          <p14:tracePt t="28906" x="7569200" y="1200150"/>
          <p14:tracePt t="28919" x="7537450" y="1212850"/>
          <p14:tracePt t="28935" x="7512050" y="1225550"/>
          <p14:tracePt t="28953" x="7499350" y="1231900"/>
          <p14:tracePt t="28968" x="7473950" y="1244600"/>
          <p14:tracePt t="28985" x="7467600" y="1244600"/>
          <p14:tracePt t="29002" x="7442200" y="1257300"/>
          <p14:tracePt t="29019" x="7423150" y="1263650"/>
          <p14:tracePt t="29035" x="7397750" y="1282700"/>
          <p14:tracePt t="29052" x="7353300" y="1295400"/>
          <p14:tracePt t="29069" x="7334250" y="1301750"/>
          <p14:tracePt t="29085" x="7315200" y="1308100"/>
          <p14:tracePt t="29102" x="7296150" y="1314450"/>
          <p14:tracePt t="29119" x="7296150" y="1320800"/>
          <p14:tracePt t="29136" x="7283450" y="1327150"/>
          <p14:tracePt t="29152" x="7277100" y="1327150"/>
          <p14:tracePt t="29168" x="7270750" y="1327150"/>
          <p14:tracePt t="29185" x="7264400" y="1333500"/>
          <p14:tracePt t="30262" x="7270750" y="1333500"/>
          <p14:tracePt t="30293" x="7277100" y="1333500"/>
          <p14:tracePt t="30303" x="7283450" y="1333500"/>
          <p14:tracePt t="30316" x="7289800" y="1333500"/>
          <p14:tracePt t="30324" x="7296150" y="1333500"/>
          <p14:tracePt t="30328" x="7302500" y="1333500"/>
          <p14:tracePt t="30335" x="7315200" y="1333500"/>
          <p14:tracePt t="30350" x="7340600" y="1327150"/>
          <p14:tracePt t="30367" x="7359650" y="1327150"/>
          <p14:tracePt t="30385" x="7385050" y="1327150"/>
          <p14:tracePt t="30403" x="7404100" y="1327150"/>
          <p14:tracePt t="30420" x="7416800" y="1327150"/>
          <p14:tracePt t="30434" x="7442200" y="1327150"/>
          <p14:tracePt t="30451" x="7448550" y="1327150"/>
          <p14:tracePt t="30469" x="7461250" y="1327150"/>
          <p14:tracePt t="32263" x="7454900" y="1327150"/>
          <p14:tracePt t="32273" x="7448550" y="1327150"/>
          <p14:tracePt t="32293" x="7442200" y="1327150"/>
          <p14:tracePt t="32304" x="7435850" y="1327150"/>
          <p14:tracePt t="34309" x="7429500" y="1327150"/>
          <p14:tracePt t="34340" x="7423150" y="1327150"/>
          <p14:tracePt t="34350" x="7416800" y="1327150"/>
          <p14:tracePt t="34350" x="7410450" y="1327150"/>
          <p14:tracePt t="34372" x="7391400" y="1333500"/>
          <p14:tracePt t="34373" x="7366000" y="1339850"/>
          <p14:tracePt t="34386" x="7340600" y="1346200"/>
          <p14:tracePt t="34400" x="7277100" y="1365250"/>
          <p14:tracePt t="34417" x="7213600" y="1390650"/>
          <p14:tracePt t="34434" x="7181850" y="1397000"/>
          <p14:tracePt t="34452" x="7131050" y="1409700"/>
          <p14:tracePt t="34469" x="7092950" y="1416050"/>
          <p14:tracePt t="34485" x="7016750" y="1422400"/>
          <p14:tracePt t="34503" x="6927850" y="1428750"/>
          <p14:tracePt t="34519" x="6870700" y="1435100"/>
          <p14:tracePt t="34536" x="6762750" y="1447800"/>
          <p14:tracePt t="34551" x="6705600" y="1447800"/>
          <p14:tracePt t="34567" x="6565900" y="1454150"/>
          <p14:tracePt t="34584" x="6400800" y="1460500"/>
          <p14:tracePt t="34602" x="6311900" y="1460500"/>
          <p14:tracePt t="34619" x="6127750" y="1460500"/>
          <p14:tracePt t="34635" x="5969000" y="1460500"/>
          <p14:tracePt t="34653" x="5905500" y="1460500"/>
          <p14:tracePt t="34668" x="5759450" y="1460500"/>
          <p14:tracePt t="34686" x="5695950" y="1460500"/>
          <p14:tracePt t="34703" x="5543550" y="1460500"/>
          <p14:tracePt t="34719" x="5372100" y="1460500"/>
          <p14:tracePt t="34737" x="5295900" y="1454150"/>
          <p14:tracePt t="34753" x="5162550" y="1441450"/>
          <p14:tracePt t="34770" x="5111750" y="1441450"/>
          <p14:tracePt t="34786" x="5016500" y="1435100"/>
          <p14:tracePt t="34803" x="4959350" y="1435100"/>
          <p14:tracePt t="34820" x="4927600" y="1435100"/>
          <p14:tracePt t="34836" x="4864100" y="1435100"/>
          <p14:tracePt t="34853" x="4826000" y="1435100"/>
          <p14:tracePt t="34870" x="4787900" y="1435100"/>
          <p14:tracePt t="34886" x="4768850" y="1435100"/>
          <p14:tracePt t="34924" x="4756150" y="1435100"/>
          <p14:tracePt t="34925" x="4743450" y="1435100"/>
          <p14:tracePt t="34936" x="4730750" y="1441450"/>
          <p14:tracePt t="34953" x="4692650" y="1460500"/>
          <p14:tracePt t="34970" x="4660900" y="1473200"/>
          <p14:tracePt t="34986" x="4616450" y="1492250"/>
          <p14:tracePt t="35003" x="4578350" y="1504950"/>
          <p14:tracePt t="35019" x="4565650" y="1511300"/>
          <p14:tracePt t="35036" x="4559300" y="1511300"/>
          <p14:tracePt t="35053" x="4552950" y="1511300"/>
          <p14:tracePt t="35172" x="4546600" y="1511300"/>
          <p14:tracePt t="35193" x="4546600" y="1517650"/>
          <p14:tracePt t="35213" x="4540250" y="1524000"/>
          <p14:tracePt t="35224" x="4533900" y="1524000"/>
          <p14:tracePt t="35245" x="4527550" y="1530350"/>
          <p14:tracePt t="35255" x="4527550" y="1536700"/>
          <p14:tracePt t="37844" x="4527550" y="1543050"/>
          <p14:tracePt t="37885" x="4527550" y="1549400"/>
          <p14:tracePt t="37895" x="4527550" y="1555750"/>
          <p14:tracePt t="37906" x="4527550" y="1562100"/>
          <p14:tracePt t="38852" x="4527550" y="1568450"/>
          <p14:tracePt t="38865" x="4527550" y="1574800"/>
          <p14:tracePt t="38885" x="4527550" y="1581150"/>
          <p14:tracePt t="38894" x="4527550" y="1593850"/>
          <p14:tracePt t="38916" x="4527550" y="1600200"/>
          <p14:tracePt t="38917" x="4527550" y="1606550"/>
          <p14:tracePt t="38936" x="4527550" y="1612900"/>
          <p14:tracePt t="38958" x="4527550" y="1619250"/>
          <p14:tracePt t="38977" x="4527550" y="1625600"/>
          <p14:tracePt t="39070" x="4527550" y="1631950"/>
          <p14:tracePt t="39112" x="4527550" y="1638300"/>
          <p14:tracePt t="39143" x="4527550" y="1644650"/>
          <p14:tracePt t="39173" x="4527550" y="1651000"/>
          <p14:tracePt t="39266" x="4527550" y="1657350"/>
          <p14:tracePt t="39276" x="4527550" y="1663700"/>
          <p14:tracePt t="39297" x="4527550" y="1670050"/>
          <p14:tracePt t="39307" x="4527550" y="1676400"/>
          <p14:tracePt t="39327" x="4527550" y="1682750"/>
          <p14:tracePt t="39339" x="4527550" y="1689100"/>
          <p14:tracePt t="39340" x="4527550" y="1695450"/>
          <p14:tracePt t="39352" x="4527550" y="1701800"/>
          <p14:tracePt t="39368" x="4527550" y="1708150"/>
          <p14:tracePt t="39385" x="4527550" y="1720850"/>
          <p14:tracePt t="39402" x="4527550" y="1727200"/>
          <p14:tracePt t="39419" x="4527550" y="1739900"/>
          <p14:tracePt t="39434" x="4527550" y="1746250"/>
          <p14:tracePt t="39451" x="4527550" y="1752600"/>
          <p14:tracePt t="39467" x="4527550" y="1765300"/>
          <p14:tracePt t="39505" x="4527550" y="1771650"/>
          <p14:tracePt t="39535" x="4533900" y="1771650"/>
          <p14:tracePt t="39546" x="4533900" y="1778000"/>
          <p14:tracePt t="39556" x="4540250" y="1778000"/>
          <p14:tracePt t="39561" x="4540250" y="1784350"/>
          <p14:tracePt t="39567" x="4540250" y="1790700"/>
          <p14:tracePt t="39608" x="4546600" y="1790700"/>
          <p14:tracePt t="39618" x="4546600" y="1797050"/>
          <p14:tracePt t="39628" x="4546600" y="1803400"/>
          <p14:tracePt t="39634" x="4552950" y="1809750"/>
          <p14:tracePt t="39652" x="4559300" y="1816100"/>
          <p14:tracePt t="39669" x="4559300" y="1822450"/>
          <p14:tracePt t="39685" x="4559300" y="1835150"/>
          <p14:tracePt t="39723" x="4559300" y="1841500"/>
          <p14:tracePt t="39754" x="4559300" y="1847850"/>
          <p14:tracePt t="39775" x="4559300" y="1854200"/>
          <p14:tracePt t="39806" x="4559300" y="1860550"/>
          <p14:tracePt t="39816" x="4559300" y="1873250"/>
          <p14:tracePt t="39847" x="4559300" y="1879600"/>
          <p14:tracePt t="39869" x="4559300" y="1885950"/>
          <p14:tracePt t="39951" x="4559300" y="1892300"/>
          <p14:tracePt t="39962" x="0" y="0"/>
        </p14:tracePtLst>
        <p14:tracePtLst>
          <p14:tracePt t="40755" x="4565650" y="1974850"/>
          <p14:tracePt t="40822" x="4565650" y="1981200"/>
          <p14:tracePt t="40842" x="4565650" y="1987550"/>
          <p14:tracePt t="40865" x="4565650" y="1993900"/>
          <p14:tracePt t="40896" x="4565650" y="2006600"/>
          <p14:tracePt t="40907" x="4565650" y="2012950"/>
          <p14:tracePt t="40918" x="4565650" y="2019300"/>
          <p14:tracePt t="40935" x="4565650" y="2032000"/>
          <p14:tracePt t="40937" x="4559300" y="2051050"/>
          <p14:tracePt t="40952" x="4559300" y="2063750"/>
          <p14:tracePt t="40952" x="4552950" y="2070100"/>
          <p14:tracePt t="40968" x="4552950" y="2076450"/>
          <p14:tracePt t="40985" x="4546600" y="2089150"/>
          <p14:tracePt t="41002" x="4546600" y="2101850"/>
          <p14:tracePt t="41019" x="4546600" y="2114550"/>
          <p14:tracePt t="41035" x="4546600" y="2146300"/>
          <p14:tracePt t="41052" x="4546600" y="2159000"/>
          <p14:tracePt t="41068" x="4546600" y="2190750"/>
          <p14:tracePt t="41085" x="4546600" y="2203450"/>
          <p14:tracePt t="41102" x="4546600" y="2254250"/>
          <p14:tracePt t="41118" x="4546600" y="2279650"/>
          <p14:tracePt t="41135" x="4546600" y="2336800"/>
          <p14:tracePt t="41152" x="4546600" y="2413000"/>
          <p14:tracePt t="41168" x="4546600" y="2444750"/>
          <p14:tracePt t="41185" x="4552950" y="2495550"/>
          <p14:tracePt t="41202" x="4552950" y="2501900"/>
          <p14:tracePt t="41218" x="4552950" y="2533650"/>
          <p14:tracePt t="41235" x="4552950" y="2546350"/>
          <p14:tracePt t="41252" x="4552950" y="2559050"/>
          <p14:tracePt t="41268" x="4546600" y="2590800"/>
          <p14:tracePt t="41285" x="4540250" y="2609850"/>
          <p14:tracePt t="41302" x="4521200" y="2673350"/>
          <p14:tracePt t="41318" x="4489450" y="2736850"/>
          <p14:tracePt t="41335" x="4464050" y="2768600"/>
          <p14:tracePt t="41352" x="4413250" y="2825750"/>
          <p14:tracePt t="41368" x="4394200" y="2844800"/>
          <p14:tracePt t="41385" x="4356100" y="2870200"/>
          <p14:tracePt t="41402" x="4337050" y="2882900"/>
          <p14:tracePt t="41419" x="4337050" y="2889250"/>
          <p14:tracePt t="41450" x="4311650" y="2895600"/>
          <p14:tracePt t="41451" x="4292600" y="2908300"/>
          <p14:tracePt t="41467" x="4241800" y="2921000"/>
          <p14:tracePt t="41484" x="4171950" y="2946400"/>
          <p14:tracePt t="41502" x="4140200" y="2952750"/>
          <p14:tracePt t="41521" x="4095750" y="2965450"/>
          <p14:tracePt t="41534" x="4076700" y="2971800"/>
          <p14:tracePt t="41551" x="4051300" y="2971800"/>
          <p14:tracePt t="41567" x="4038600" y="2978150"/>
          <p14:tracePt t="41584" x="4013200" y="2984500"/>
          <p14:tracePt t="41603" x="3987800" y="2984500"/>
          <p14:tracePt t="41618" x="3975100" y="2984500"/>
          <p14:tracePt t="41635" x="3968750" y="2984500"/>
          <p14:tracePt t="41652" x="3962400" y="2984500"/>
          <p14:tracePt t="42411" x="3956050" y="2984500"/>
          <p14:tracePt t="42432" x="3949700" y="2984500"/>
          <p14:tracePt t="42443" x="3937000" y="2984500"/>
          <p14:tracePt t="42453" x="3930650" y="2984500"/>
          <p14:tracePt t="42453" x="3917950" y="2984500"/>
          <p14:tracePt t="42467" x="3905250" y="2984500"/>
          <p14:tracePt t="42484" x="3892550" y="2984500"/>
          <p14:tracePt t="42500" x="3886200" y="2984500"/>
          <p14:tracePt t="42536" x="3879850" y="2984500"/>
          <p14:tracePt t="42536" x="3873500" y="2984500"/>
          <p14:tracePt t="42550" x="3867150" y="2984500"/>
          <p14:tracePt t="42567" x="3860800" y="2984500"/>
          <p14:tracePt t="42585" x="3854450" y="2984500"/>
          <p14:tracePt t="42863" x="3860800" y="2984500"/>
          <p14:tracePt t="42877" x="3867150" y="2978150"/>
          <p14:tracePt t="42895" x="3879850" y="2978150"/>
          <p14:tracePt t="42905" x="3886200" y="2978150"/>
          <p14:tracePt t="42906" x="3886200" y="2971800"/>
          <p14:tracePt t="42918" x="3892550" y="2971800"/>
          <p14:tracePt t="43007" x="3898900" y="2971800"/>
          <p14:tracePt t="43028" x="3905250" y="2971800"/>
          <p14:tracePt t="43050" x="3917950" y="2971800"/>
          <p14:tracePt t="43052" x="3924300" y="2971800"/>
          <p14:tracePt t="43070" x="3930650" y="2971800"/>
          <p14:tracePt t="43080" x="3943350" y="2971800"/>
          <p14:tracePt t="43085" x="3962400" y="2965450"/>
          <p14:tracePt t="43102" x="3968750" y="2965450"/>
          <p14:tracePt t="43193" x="3975100" y="2965450"/>
          <p14:tracePt t="43234" x="3981450" y="2965450"/>
          <p14:tracePt t="43244" x="3994150" y="2965450"/>
          <p14:tracePt t="43255" x="4000500" y="2965450"/>
          <p14:tracePt t="43256" x="4019550" y="2965450"/>
          <p14:tracePt t="43268" x="4038600" y="2965450"/>
          <p14:tracePt t="43285" x="4076700" y="2965450"/>
          <p14:tracePt t="43302" x="4127500" y="2965450"/>
          <p14:tracePt t="43318" x="4152900" y="2965450"/>
          <p14:tracePt t="43335" x="4210050" y="2965450"/>
          <p14:tracePt t="43352" x="4235450" y="2965450"/>
          <p14:tracePt t="43368" x="4273550" y="2965450"/>
          <p14:tracePt t="43385" x="4324350" y="2965450"/>
          <p14:tracePt t="43402" x="4349750" y="2965450"/>
          <p14:tracePt t="43419" x="4394200" y="2965450"/>
          <p14:tracePt t="43435" x="4419600" y="2965450"/>
          <p14:tracePt t="43452" x="4464050" y="2965450"/>
          <p14:tracePt t="43469" x="4495800" y="2965450"/>
          <p14:tracePt t="43486" x="4508500" y="2965450"/>
          <p14:tracePt t="43503" x="4521200" y="2965450"/>
          <p14:tracePt t="43517" x="4533900" y="2965450"/>
          <p14:tracePt t="43533" x="4546600" y="2965450"/>
          <p14:tracePt t="43552" x="4572000" y="2965450"/>
          <p14:tracePt t="43568" x="4584700" y="2965450"/>
          <p14:tracePt t="43585" x="4616450" y="2965450"/>
          <p14:tracePt t="43602" x="4648200" y="2965450"/>
          <p14:tracePt t="43618" x="4667250" y="2965450"/>
          <p14:tracePt t="43635" x="4686300" y="2965450"/>
          <p14:tracePt t="43652" x="4705350" y="2965450"/>
          <p14:tracePt t="43668" x="4730750" y="2965450"/>
          <p14:tracePt t="43685" x="4762500" y="2965450"/>
          <p14:tracePt t="43702" x="4787900" y="2965450"/>
          <p14:tracePt t="43718" x="4819650" y="2965450"/>
          <p14:tracePt t="43735" x="4832350" y="2965450"/>
          <p14:tracePt t="43752" x="4870450" y="2965450"/>
          <p14:tracePt t="43768" x="4908550" y="2965450"/>
          <p14:tracePt t="43785" x="4927600" y="2965450"/>
          <p14:tracePt t="43802" x="4978400" y="2965450"/>
          <p14:tracePt t="43819" x="4991100" y="2965450"/>
          <p14:tracePt t="43835" x="5022850" y="2965450"/>
          <p14:tracePt t="44824" x="5022850" y="2971800"/>
          <p14:tracePt t="44835" x="5022850" y="2984500"/>
          <p14:tracePt t="44845" x="5022850" y="2997200"/>
          <p14:tracePt t="44852" x="5022850" y="3022600"/>
          <p14:tracePt t="44868" x="5016500" y="3041650"/>
          <p14:tracePt t="44885" x="5016500" y="3067050"/>
          <p14:tracePt t="44902" x="5016500" y="3086100"/>
          <p14:tracePt t="44918" x="5010150" y="3098800"/>
          <p14:tracePt t="44934" x="5003800" y="3111500"/>
          <p14:tracePt t="44952" x="4997450" y="3124200"/>
          <p14:tracePt t="44969" x="4984750" y="3136900"/>
          <p14:tracePt t="44985" x="4978400" y="3149600"/>
          <p14:tracePt t="45002" x="4978400" y="3162300"/>
          <p14:tracePt t="45019" x="4978400" y="3175000"/>
          <p14:tracePt t="45035" x="4978400" y="3194050"/>
          <p14:tracePt t="45052" x="4978400" y="3219450"/>
          <p14:tracePt t="45068" x="4978400" y="3257550"/>
          <p14:tracePt t="45085" x="4978400" y="3263900"/>
          <p14:tracePt t="45102" x="4972050" y="3295650"/>
          <p14:tracePt t="45119" x="4972050" y="3314700"/>
          <p14:tracePt t="45135" x="4972050" y="3340100"/>
          <p14:tracePt t="45152" x="4965700" y="3384550"/>
          <p14:tracePt t="45168" x="4965700" y="3416300"/>
          <p14:tracePt t="45185" x="4965700" y="3492500"/>
          <p14:tracePt t="45202" x="4965700" y="3536950"/>
          <p14:tracePt t="45218" x="4946650" y="3651250"/>
          <p14:tracePt t="45235" x="4933950" y="3752850"/>
          <p14:tracePt t="45252" x="4927600" y="3784600"/>
          <p14:tracePt t="45268" x="4914900" y="3848100"/>
          <p14:tracePt t="45285" x="4908550" y="3879850"/>
          <p14:tracePt t="45302" x="4902200" y="3924300"/>
          <p14:tracePt t="45318" x="4895850" y="3968750"/>
          <p14:tracePt t="45335" x="4895850" y="3981450"/>
          <p14:tracePt t="45352" x="4889500" y="4051300"/>
          <p14:tracePt t="45368" x="4883150" y="4076700"/>
          <p14:tracePt t="45385" x="4857750" y="4146550"/>
          <p14:tracePt t="45402" x="4838700" y="4222750"/>
          <p14:tracePt t="45419" x="4819650" y="4254500"/>
          <p14:tracePt t="45435" x="4800600" y="4318000"/>
          <p14:tracePt t="45452" x="4794250" y="4356100"/>
          <p14:tracePt t="45468" x="4775200" y="4406900"/>
          <p14:tracePt t="45485" x="4749800" y="4451350"/>
          <p14:tracePt t="45502" x="4737100" y="4470400"/>
          <p14:tracePt t="45519" x="4705350" y="4495800"/>
          <p14:tracePt t="45535" x="4692650" y="4502150"/>
          <p14:tracePt t="45552" x="4667250" y="4514850"/>
          <p14:tracePt t="45568" x="4648200" y="4521200"/>
          <p14:tracePt t="45568" x="4635500" y="4527550"/>
          <p14:tracePt t="45585" x="4629150" y="4533900"/>
          <p14:tracePt t="45602" x="4591050" y="4540250"/>
          <p14:tracePt t="45618" x="4572000" y="4546600"/>
          <p14:tracePt t="45635" x="4533900" y="4546600"/>
          <p14:tracePt t="45652" x="4495800" y="4552950"/>
          <p14:tracePt t="45668" x="4476750" y="4552950"/>
          <p14:tracePt t="45685" x="4438650" y="4552950"/>
          <p14:tracePt t="45702" x="4419600" y="4552950"/>
          <p14:tracePt t="45718" x="4394200" y="4552950"/>
          <p14:tracePt t="45735" x="4375150" y="4552950"/>
          <p14:tracePt t="45735" x="4356100" y="4552950"/>
          <p14:tracePt t="45752" x="4349750" y="4552950"/>
          <p14:tracePt t="45768" x="4318000" y="4552950"/>
          <p14:tracePt t="45785" x="4311650" y="4552950"/>
          <p14:tracePt t="45802" x="4298950" y="4552950"/>
          <p14:tracePt t="45818" x="4292600" y="4552950"/>
          <p14:tracePt t="45835" x="4273550" y="4552950"/>
          <p14:tracePt t="45852" x="4260850" y="4546600"/>
          <p14:tracePt t="45868" x="4254500" y="4546600"/>
          <p14:tracePt t="45885" x="4235450" y="4546600"/>
          <p14:tracePt t="45901" x="4229100" y="4546600"/>
          <p14:tracePt t="45918" x="4203700" y="4540250"/>
          <p14:tracePt t="45935" x="4184650" y="4540250"/>
          <p14:tracePt t="45952" x="4178300" y="4540250"/>
          <p14:tracePt t="45992" x="4171950" y="4540250"/>
          <p14:tracePt t="46034" x="4165600" y="4533900"/>
          <p14:tracePt t="46044" x="4159250" y="4533900"/>
          <p14:tracePt t="46065" x="4152900" y="4527550"/>
          <p14:tracePt t="46067" x="4146550" y="4527550"/>
          <p14:tracePt t="46086" x="4133850" y="4527550"/>
          <p14:tracePt t="46087" x="4133850" y="4521200"/>
          <p14:tracePt t="46102" x="4114800" y="4521200"/>
          <p14:tracePt t="46138" x="4102100" y="4521200"/>
          <p14:tracePt t="46139" x="4095750" y="4514850"/>
          <p14:tracePt t="46169" x="4089400" y="4514850"/>
          <p14:tracePt t="46171" x="4083050" y="4514850"/>
          <p14:tracePt t="46185" x="4083050" y="4508500"/>
          <p14:tracePt t="46242" x="4076700" y="4508500"/>
          <p14:tracePt t="46272" x="4070350" y="4508500"/>
          <p14:tracePt t="46293" x="4064000" y="4508500"/>
          <p14:tracePt t="46314" x="4057650" y="4502150"/>
          <p14:tracePt t="46335" x="4051300" y="4502150"/>
          <p14:tracePt t="46345" x="4051300" y="4495800"/>
          <p14:tracePt t="46447" x="4044950" y="4495800"/>
          <p14:tracePt t="46642" x="4057650" y="4495800"/>
          <p14:tracePt t="46653" x="4064000" y="4495800"/>
          <p14:tracePt t="46662" x="4083050" y="4495800"/>
          <p14:tracePt t="46673" x="4108450" y="4495800"/>
          <p14:tracePt t="46685" x="4133850" y="4495800"/>
          <p14:tracePt t="46686" x="4171950" y="4495800"/>
          <p14:tracePt t="46702" x="4273550" y="4495800"/>
          <p14:tracePt t="46719" x="4318000" y="4495800"/>
          <p14:tracePt t="46735" x="4406900" y="4495800"/>
          <p14:tracePt t="46752" x="4495800" y="4495800"/>
          <p14:tracePt t="46769" x="4527550" y="4495800"/>
          <p14:tracePt t="46785" x="4603750" y="4495800"/>
          <p14:tracePt t="46802" x="4660900" y="4495800"/>
          <p14:tracePt t="46818" x="4781550" y="4495800"/>
          <p14:tracePt t="46835" x="4895850" y="4495800"/>
          <p14:tracePt t="46851" x="4953000" y="4495800"/>
          <p14:tracePt t="46868" x="5010150" y="4495800"/>
          <p14:tracePt t="46885" x="5029200" y="4495800"/>
          <p14:tracePt t="47514" x="5022850" y="4495800"/>
          <p14:tracePt t="47524" x="5016500" y="4495800"/>
          <p14:tracePt t="47527" x="5003800" y="4495800"/>
          <p14:tracePt t="47536" x="4991100" y="4489450"/>
          <p14:tracePt t="47552" x="4946650" y="4483100"/>
          <p14:tracePt t="47569" x="4908550" y="4483100"/>
          <p14:tracePt t="47585" x="4851400" y="4470400"/>
          <p14:tracePt t="47602" x="4781550" y="4457700"/>
          <p14:tracePt t="47619" x="4756150" y="4451350"/>
          <p14:tracePt t="47633" x="4711700" y="4438650"/>
          <p14:tracePt t="47652" x="4692650" y="4432300"/>
          <p14:tracePt t="47668" x="4660900" y="4419600"/>
          <p14:tracePt t="47685" x="4635500" y="4406900"/>
          <p14:tracePt t="47702" x="4629150" y="4406900"/>
          <p14:tracePt t="47718" x="4622800" y="4406900"/>
          <p14:tracePt t="47763" x="4622800" y="4400550"/>
          <p14:tracePt t="47784" x="4616450" y="4394200"/>
          <p14:tracePt t="47796" x="4610100" y="4394200"/>
          <p14:tracePt t="47807" x="4610100" y="4387850"/>
          <p14:tracePt t="47827" x="4591050" y="4387850"/>
          <p14:tracePt t="47837" x="4584700" y="4381500"/>
          <p14:tracePt t="47838" x="4572000" y="4375150"/>
          <p14:tracePt t="47852" x="4552950" y="4368800"/>
          <p14:tracePt t="47868" x="4540250" y="4368800"/>
          <p14:tracePt t="47884" x="4533900" y="4362450"/>
          <p14:tracePt t="47902" x="4521200" y="4362450"/>
          <p14:tracePt t="47918" x="4514850" y="4362450"/>
          <p14:tracePt t="47993" x="4508500" y="4362450"/>
          <p14:tracePt t="48003" x="4502150" y="4362450"/>
          <p14:tracePt t="48013" x="4495800" y="4362450"/>
          <p14:tracePt t="48023" x="4489450" y="4362450"/>
          <p14:tracePt t="48028" x="4483100" y="4362450"/>
          <p14:tracePt t="48035" x="4476750" y="4362450"/>
          <p14:tracePt t="48076" x="4470400" y="4362450"/>
          <p14:tracePt t="48697" x="4476750" y="4362450"/>
          <p14:tracePt t="48708" x="4489450" y="4362450"/>
          <p14:tracePt t="48718" x="4495800" y="4362450"/>
          <p14:tracePt t="48735" x="4508500" y="4362450"/>
          <p14:tracePt t="48736" x="4540250" y="4362450"/>
          <p14:tracePt t="48752" x="4559300" y="4362450"/>
          <p14:tracePt t="48768" x="4597400" y="4362450"/>
          <p14:tracePt t="48785" x="4616450" y="4362450"/>
          <p14:tracePt t="48801" x="4654550" y="4362450"/>
          <p14:tracePt t="48818" x="4692650" y="4362450"/>
          <p14:tracePt t="48835" x="4730750" y="4362450"/>
          <p14:tracePt t="48851" x="4794250" y="4362450"/>
          <p14:tracePt t="48868" x="4826000" y="4362450"/>
          <p14:tracePt t="48885" x="4895850" y="4362450"/>
          <p14:tracePt t="48902" x="4946650" y="4362450"/>
          <p14:tracePt t="48918" x="4959350" y="4362450"/>
          <p14:tracePt t="49772" x="4959350" y="4349750"/>
          <p14:tracePt t="49784" x="4959350" y="4330700"/>
          <p14:tracePt t="49786" x="4953000" y="4305300"/>
          <p14:tracePt t="49801" x="4946650" y="4267200"/>
          <p14:tracePt t="49818" x="4940300" y="4216400"/>
          <p14:tracePt t="49835" x="4940300" y="4197350"/>
          <p14:tracePt t="49852" x="4940300" y="4171950"/>
          <p14:tracePt t="49868" x="4933950" y="4159250"/>
          <p14:tracePt t="49885" x="4921250" y="4146550"/>
          <p14:tracePt t="49902" x="4902200" y="4140200"/>
          <p14:tracePt t="49918" x="4889500" y="4133850"/>
          <p14:tracePt t="49935" x="4864100" y="4133850"/>
          <p14:tracePt t="49952" x="4851400" y="4133850"/>
          <p14:tracePt t="49968" x="4832350" y="4133850"/>
          <p14:tracePt t="49985" x="4813300" y="4140200"/>
          <p14:tracePt t="50002" x="4800600" y="4152900"/>
          <p14:tracePt t="50018" x="4775200" y="4171950"/>
          <p14:tracePt t="50035" x="4762500" y="4184650"/>
          <p14:tracePt t="50052" x="4743450" y="4210050"/>
          <p14:tracePt t="50069" x="4718050" y="4229100"/>
          <p14:tracePt t="50085" x="4711700" y="4241800"/>
          <p14:tracePt t="50101" x="4699000" y="4260850"/>
          <p14:tracePt t="50118" x="4686300" y="4267200"/>
          <p14:tracePt t="50135" x="4667250" y="4292600"/>
          <p14:tracePt t="50151" x="4648200" y="4311650"/>
          <p14:tracePt t="50168" x="4629150" y="4318000"/>
          <p14:tracePt t="50184" x="4603750" y="4330700"/>
          <p14:tracePt t="50201" x="4584700" y="4337050"/>
          <p14:tracePt t="50218" x="4559300" y="4349750"/>
          <p14:tracePt t="50235" x="4527550" y="4356100"/>
          <p14:tracePt t="50252" x="4514850" y="4362450"/>
          <p14:tracePt t="50268" x="4483100" y="4368800"/>
          <p14:tracePt t="50285" x="4464050" y="4368800"/>
          <p14:tracePt t="50301" x="4445000" y="4375150"/>
          <p14:tracePt t="50318" x="4432300" y="4375150"/>
          <p14:tracePt t="50335" x="4425950" y="4375150"/>
          <p14:tracePt t="50560" x="4432300" y="4375150"/>
          <p14:tracePt t="50569" x="4438650" y="4375150"/>
          <p14:tracePt t="50585" x="4445000" y="4375150"/>
          <p14:tracePt t="50586" x="4457700" y="4375150"/>
          <p14:tracePt t="50600" x="4470400" y="4375150"/>
          <p14:tracePt t="50601" x="4483100" y="4375150"/>
          <p14:tracePt t="50617" x="4527550" y="4375150"/>
          <p14:tracePt t="50634" x="4546600" y="4375150"/>
          <p14:tracePt t="50652" x="4591050" y="4375150"/>
          <p14:tracePt t="50669" x="4635500" y="4375150"/>
          <p14:tracePt t="50685" x="4654550" y="4375150"/>
          <p14:tracePt t="50702" x="4673600" y="4375150"/>
          <p14:tracePt t="50719" x="4686300" y="4375150"/>
          <p14:tracePt t="50756" x="4692650" y="4375150"/>
          <p14:tracePt t="50757" x="4699000" y="4375150"/>
          <p14:tracePt t="50768" x="4705350" y="4375150"/>
          <p14:tracePt t="50785" x="4730750" y="4375150"/>
          <p14:tracePt t="50802" x="4768850" y="4375150"/>
          <p14:tracePt t="50818" x="4800600" y="4375150"/>
          <p14:tracePt t="50834" x="4845050" y="4375150"/>
          <p14:tracePt t="50851" x="4870450" y="4375150"/>
          <p14:tracePt t="50868" x="4876800" y="4375150"/>
          <p14:tracePt t="50932" x="4876800" y="4368800"/>
          <p14:tracePt t="50952" x="4876800" y="4362450"/>
          <p14:tracePt t="50985" x="4876800" y="4356100"/>
          <p14:tracePt t="50995" x="4876800" y="4349750"/>
          <p14:tracePt t="51011" x="4876800" y="4343400"/>
          <p14:tracePt t="51012" x="4876800" y="4337050"/>
          <p14:tracePt t="51018" x="4870450" y="4330700"/>
          <p14:tracePt t="51035" x="4857750" y="4318000"/>
          <p14:tracePt t="51052" x="4826000" y="4305300"/>
          <p14:tracePt t="51068" x="4806950" y="4305300"/>
          <p14:tracePt t="51085" x="4781550" y="4292600"/>
          <p14:tracePt t="51102" x="4762500" y="4286250"/>
          <p14:tracePt t="51118" x="4737100" y="4279900"/>
          <p14:tracePt t="51135" x="4718050" y="4273550"/>
          <p14:tracePt t="51650" x="4730750" y="4273550"/>
          <p14:tracePt t="51672" x="4743450" y="4273550"/>
          <p14:tracePt t="51681" x="4762500" y="4273550"/>
          <p14:tracePt t="51692" x="4775200" y="4273550"/>
          <p14:tracePt t="51702" x="4819650" y="4273550"/>
          <p14:tracePt t="51718" x="4870450" y="4273550"/>
          <p14:tracePt t="51735" x="4883150" y="4273550"/>
          <p14:tracePt t="51751" x="4921250" y="4273550"/>
          <p14:tracePt t="51768" x="4927600" y="4273550"/>
          <p14:tracePt t="51826" x="4933950" y="4273550"/>
          <p14:tracePt t="51867" x="4940300" y="4273550"/>
          <p14:tracePt t="51877" x="4946650" y="4273550"/>
          <p14:tracePt t="53295" x="4946650" y="4279900"/>
          <p14:tracePt t="53305" x="4940300" y="4286250"/>
          <p14:tracePt t="53319" x="4933950" y="4286250"/>
          <p14:tracePt t="53321" x="4921250" y="4292600"/>
          <p14:tracePt t="53336" x="4895850" y="4318000"/>
          <p14:tracePt t="53353" x="4864100" y="4349750"/>
          <p14:tracePt t="53369" x="4838700" y="4368800"/>
          <p14:tracePt t="53386" x="4787900" y="4400550"/>
          <p14:tracePt t="53403" x="4730750" y="4425950"/>
          <p14:tracePt t="53419" x="4597400" y="4451350"/>
          <p14:tracePt t="53436" x="4495800" y="4457700"/>
          <p14:tracePt t="53453" x="4464050" y="4457700"/>
          <p14:tracePt t="53706" x="4457700" y="4457700"/>
          <p14:tracePt t="53727" x="4445000" y="4457700"/>
          <p14:tracePt t="53748" x="4425950" y="4457700"/>
          <p14:tracePt t="53758" x="4400550" y="4457700"/>
          <p14:tracePt t="53768" x="4375150" y="4457700"/>
          <p14:tracePt t="53786" x="4337050" y="4457700"/>
          <p14:tracePt t="53787" x="4267200" y="4457700"/>
          <p14:tracePt t="53802" x="4222750" y="4457700"/>
          <p14:tracePt t="53819" x="4146550" y="4457700"/>
          <p14:tracePt t="53836" x="4076700" y="4483100"/>
          <p14:tracePt t="53853" x="4038600" y="4495800"/>
          <p14:tracePt t="53869" x="3930650" y="4540250"/>
          <p14:tracePt t="53886" x="3873500" y="4559300"/>
          <p14:tracePt t="53902" x="3759200" y="4610100"/>
          <p14:tracePt t="53919" x="3644900" y="4654550"/>
          <p14:tracePt t="53936" x="3594100" y="4667250"/>
          <p14:tracePt t="53952" x="3511550" y="4718050"/>
          <p14:tracePt t="53970" x="3460750" y="4737100"/>
          <p14:tracePt t="53984" x="3384550" y="4794250"/>
          <p14:tracePt t="54001" x="3308350" y="4864100"/>
          <p14:tracePt t="54019" x="3257550" y="4908550"/>
          <p14:tracePt t="54036" x="3168650" y="4984750"/>
          <p14:tracePt t="54052" x="3117850" y="5035550"/>
          <p14:tracePt t="54069" x="2984500" y="5124450"/>
          <p14:tracePt t="54086" x="2914650" y="5168900"/>
          <p14:tracePt t="54102" x="2755900" y="5232400"/>
          <p14:tracePt t="54119" x="2578100" y="5289550"/>
          <p14:tracePt t="54136" x="2489200" y="5321300"/>
          <p14:tracePt t="54152" x="2311400" y="5365750"/>
          <p14:tracePt t="54169" x="2222500" y="5391150"/>
          <p14:tracePt t="54186" x="2057400" y="5454650"/>
          <p14:tracePt t="54202" x="1911350" y="5492750"/>
          <p14:tracePt t="54219" x="1841500" y="5511800"/>
          <p14:tracePt t="54236" x="1739900" y="5543550"/>
          <p14:tracePt t="54252" x="1695450" y="5556250"/>
          <p14:tracePt t="54269" x="1625600" y="5575300"/>
          <p14:tracePt t="54286" x="1549400" y="5594350"/>
          <p14:tracePt t="54302" x="1511300" y="5607050"/>
          <p14:tracePt t="54319" x="1441450" y="5632450"/>
          <p14:tracePt t="54336" x="1397000" y="5638800"/>
          <p14:tracePt t="54352" x="1327150" y="5651500"/>
          <p14:tracePt t="54369" x="1276350" y="5657850"/>
          <p14:tracePt t="54386" x="1250950" y="5657850"/>
          <p14:tracePt t="54402" x="1212850" y="5657850"/>
          <p14:tracePt t="54420" x="1193800" y="5664200"/>
          <p14:tracePt t="54435" x="1155700" y="5670550"/>
          <p14:tracePt t="54453" x="1123950" y="5676900"/>
          <p14:tracePt t="54470" x="1104900" y="5683250"/>
          <p14:tracePt t="54486" x="1079500" y="5695950"/>
          <p14:tracePt t="54520" x="1073150" y="5702300"/>
          <p14:tracePt t="54522" x="1066800" y="5708650"/>
          <p14:tracePt t="54536" x="1060450" y="5715000"/>
          <p14:tracePt t="54552" x="1054100" y="5715000"/>
          <p14:tracePt t="54570" x="1047750" y="5727700"/>
          <p14:tracePt t="54644" x="1047750" y="5715000"/>
          <p14:tracePt t="54654" x="1054100" y="5702300"/>
          <p14:tracePt t="54664" x="1060450" y="5689600"/>
          <p14:tracePt t="54675" x="1073150" y="5676900"/>
          <p14:tracePt t="54693" x="1079500" y="5657850"/>
          <p14:tracePt t="54962" x="1079500" y="5651500"/>
          <p14:tracePt t="55044" x="1073150" y="5651500"/>
          <p14:tracePt t="55065" x="1066800" y="5651500"/>
          <p14:tracePt t="55069" x="1066800" y="5657850"/>
          <p14:tracePt t="55085" x="1066800" y="5664200"/>
          <p14:tracePt t="55087" x="1066800" y="5670550"/>
          <p14:tracePt t="55157" x="1066800" y="5676900"/>
          <p14:tracePt t="55189" x="1066800" y="5683250"/>
          <p14:tracePt t="55209" x="1066800" y="5689600"/>
          <p14:tracePt t="55231" x="1066800" y="5695950"/>
          <p14:tracePt t="55241" x="1066800" y="5702300"/>
          <p14:tracePt t="55261" x="1060450" y="5715000"/>
          <p14:tracePt t="55271" x="1060450" y="5721350"/>
          <p14:tracePt t="55286" x="1054100" y="5727700"/>
          <p14:tracePt t="55287" x="1047750" y="5734050"/>
          <p14:tracePt t="55302" x="1041400" y="5746750"/>
          <p14:tracePt t="55319" x="1028700" y="5753100"/>
          <p14:tracePt t="55356" x="1016000" y="5759450"/>
          <p14:tracePt t="55357" x="1009650" y="5759450"/>
          <p14:tracePt t="55386" x="1003300" y="5765800"/>
          <p14:tracePt t="55388" x="996950" y="5765800"/>
          <p14:tracePt t="55402" x="990600" y="5765800"/>
          <p14:tracePt t="55419" x="977900" y="5765800"/>
          <p14:tracePt t="55435" x="965200" y="5778500"/>
          <p14:tracePt t="55453" x="952500" y="5784850"/>
          <p14:tracePt t="55471" x="946150" y="5784850"/>
          <p14:tracePt t="55484" x="939800" y="5784850"/>
          <p14:tracePt t="55736" x="946150" y="5784850"/>
          <p14:tracePt t="55756" x="952500" y="5784850"/>
          <p14:tracePt t="55767" x="958850" y="5784850"/>
          <p14:tracePt t="55769" x="965200" y="5784850"/>
          <p14:tracePt t="55787" x="971550" y="5784850"/>
          <p14:tracePt t="55798" x="984250" y="5784850"/>
          <p14:tracePt t="55802" x="1003300" y="5784850"/>
          <p14:tracePt t="55819" x="1022350" y="5784850"/>
          <p14:tracePt t="55836" x="1041400" y="5784850"/>
          <p14:tracePt t="55852" x="1060450" y="5784850"/>
          <p14:tracePt t="55869" x="1079500" y="5784850"/>
          <p14:tracePt t="55886" x="1111250" y="5784850"/>
          <p14:tracePt t="55902" x="1130300" y="5784850"/>
          <p14:tracePt t="55919" x="1212850" y="5797550"/>
          <p14:tracePt t="55936" x="1263650" y="5797550"/>
          <p14:tracePt t="55952" x="1377950" y="5803900"/>
          <p14:tracePt t="55969" x="1473200" y="5810250"/>
          <p14:tracePt t="55986" x="1511300" y="5810250"/>
          <p14:tracePt t="56002" x="1543050" y="5816600"/>
          <p14:tracePt t="56019" x="1555750" y="5816600"/>
          <p14:tracePt t="56036" x="1568450" y="5816600"/>
          <p14:tracePt t="56052" x="1587500" y="5816600"/>
          <p14:tracePt t="56070" x="1606550" y="5816600"/>
          <p14:tracePt t="56086" x="1663700" y="5816600"/>
          <p14:tracePt t="56102" x="1689100" y="5816600"/>
          <p14:tracePt t="56119" x="1746250" y="5816600"/>
          <p14:tracePt t="56136" x="1784350" y="5816600"/>
          <p14:tracePt t="56153" x="1803400" y="5816600"/>
          <p14:tracePt t="56169" x="1822450" y="5816600"/>
          <p14:tracePt t="56186" x="1841500" y="5816600"/>
          <p14:tracePt t="56202" x="1866900" y="5816600"/>
          <p14:tracePt t="56219" x="1885950" y="5816600"/>
          <p14:tracePt t="56236" x="1936750" y="5816600"/>
          <p14:tracePt t="56252" x="1981200" y="5816600"/>
          <p14:tracePt t="56269" x="2006600" y="5816600"/>
          <p14:tracePt t="56285" x="2051050" y="5816600"/>
          <p14:tracePt t="56302" x="2076450" y="5816600"/>
          <p14:tracePt t="56319" x="2114550" y="5816600"/>
          <p14:tracePt t="56336" x="2152650" y="5816600"/>
          <p14:tracePt t="56352" x="2159000" y="5816600"/>
          <p14:tracePt t="56453" x="2165350" y="5816600"/>
          <p14:tracePt t="56473" x="2171700" y="5816600"/>
          <p14:tracePt t="56495" x="2178050" y="5816600"/>
          <p14:tracePt t="56954" x="2184400" y="5816600"/>
          <p14:tracePt t="56963" x="2197100" y="5816600"/>
          <p14:tracePt t="56974" x="2203450" y="5816600"/>
          <p14:tracePt t="56986" x="2228850" y="5816600"/>
          <p14:tracePt t="56987" x="2254250" y="5816600"/>
          <p14:tracePt t="57002" x="2330450" y="5822950"/>
          <p14:tracePt t="57019" x="2387600" y="5829300"/>
          <p14:tracePt t="57035" x="2540000" y="5848350"/>
          <p14:tracePt t="57052" x="2705100" y="5867400"/>
          <p14:tracePt t="57069" x="2794000" y="5873750"/>
          <p14:tracePt t="57085" x="2978150" y="5880100"/>
          <p14:tracePt t="57102" x="3073400" y="5880100"/>
          <p14:tracePt t="57119" x="3244850" y="5880100"/>
          <p14:tracePt t="57135" x="3416300" y="5880100"/>
          <p14:tracePt t="57152" x="3486150" y="5880100"/>
          <p14:tracePt t="57169" x="3568700" y="5880100"/>
          <p14:tracePt t="57186" x="3606800" y="5880100"/>
          <p14:tracePt t="57234" x="3613150" y="5880100"/>
          <p14:tracePt t="57245" x="3619500" y="5880100"/>
          <p14:tracePt t="57252" x="3632200" y="5886450"/>
          <p14:tracePt t="57269" x="3657600" y="5886450"/>
          <p14:tracePt t="57270" x="3695700" y="5892800"/>
          <p14:tracePt t="57286" x="3803650" y="5905500"/>
          <p14:tracePt t="57303" x="3943350" y="5911850"/>
          <p14:tracePt t="57319" x="4032250" y="5918200"/>
          <p14:tracePt t="57336" x="4197350" y="5937250"/>
          <p14:tracePt t="57351" x="4286250" y="5943600"/>
          <p14:tracePt t="57368" x="4457700" y="5962650"/>
          <p14:tracePt t="57384" x="4654550" y="5975350"/>
          <p14:tracePt t="57403" x="4743450" y="5981700"/>
          <p14:tracePt t="57419" x="4902200" y="5981700"/>
          <p14:tracePt t="57434" x="4965700" y="5981700"/>
          <p14:tracePt t="57451" x="5080000" y="5981700"/>
          <p14:tracePt t="57468" x="5111750" y="5981700"/>
          <p14:tracePt t="57484" x="5149850" y="5981700"/>
          <p14:tracePt t="57502" x="5181600" y="5981700"/>
          <p14:tracePt t="57519" x="5194300" y="5981700"/>
          <p14:tracePt t="57536" x="5232400" y="5981700"/>
          <p14:tracePt t="57553" x="5289550" y="5981700"/>
          <p14:tracePt t="57570" x="5321300" y="5981700"/>
          <p14:tracePt t="57584" x="5429250" y="5981700"/>
          <p14:tracePt t="57601" x="5486400" y="5981700"/>
          <p14:tracePt t="57618" x="5588000" y="5981700"/>
          <p14:tracePt t="57634" x="5626100" y="5981700"/>
          <p14:tracePt t="57652" x="5715000" y="5981700"/>
          <p14:tracePt t="57669" x="5810250" y="5981700"/>
          <p14:tracePt t="57687" x="5842000" y="5975350"/>
          <p14:tracePt t="57702" x="5930900" y="5962650"/>
          <p14:tracePt t="57720" x="5969000" y="5956300"/>
          <p14:tracePt t="57735" x="6019800" y="5937250"/>
          <p14:tracePt t="57752" x="6064250" y="5924550"/>
          <p14:tracePt t="57769" x="6089650" y="5918200"/>
          <p14:tracePt t="57786" x="6134100" y="5899150"/>
          <p14:tracePt t="57803" x="6146800" y="5892800"/>
          <p14:tracePt t="57820" x="6191250" y="5873750"/>
          <p14:tracePt t="57835" x="6229350" y="5867400"/>
          <p14:tracePt t="57852" x="6248400" y="5861050"/>
          <p14:tracePt t="57869" x="6267450" y="5848350"/>
          <p14:tracePt t="57885" x="6273800" y="5842000"/>
          <p14:tracePt t="57966" x="6267450" y="5842000"/>
          <p14:tracePt t="57997" x="6261100" y="5842000"/>
          <p14:tracePt t="58007" x="6254750" y="5842000"/>
          <p14:tracePt t="58020" x="6254750" y="5848350"/>
          <p14:tracePt t="58070" x="6248400" y="5848350"/>
          <p14:tracePt t="58081" x="6248400" y="5854700"/>
          <p14:tracePt t="58102" x="6248400" y="5861050"/>
          <p14:tracePt t="58122" x="6242050" y="5867400"/>
          <p14:tracePt t="58142" x="6235700" y="5867400"/>
          <p14:tracePt t="58204" x="6229350" y="5867400"/>
          <p14:tracePt t="58256" x="6229350" y="5873750"/>
          <p14:tracePt t="58297" x="6223000" y="5880100"/>
          <p14:tracePt t="58674" x="6216650" y="5880100"/>
          <p14:tracePt t="58705" x="6210300" y="5880100"/>
          <p14:tracePt t="58715" x="6203950" y="5880100"/>
          <p14:tracePt t="59163" x="6197600" y="5880100"/>
          <p14:tracePt t="59205" x="6191250" y="5880100"/>
          <p14:tracePt t="59216" x="6178550" y="5880100"/>
          <p14:tracePt t="59236" x="6165850" y="5880100"/>
          <p14:tracePt t="59246" x="6159500" y="5880100"/>
          <p14:tracePt t="59250" x="6153150" y="5880100"/>
          <p14:tracePt t="59261" x="6146800" y="5880100"/>
          <p14:tracePt t="59269" x="6134100" y="5873750"/>
          <p14:tracePt t="59286" x="6102350" y="5867400"/>
          <p14:tracePt t="59302" x="6051550" y="5854700"/>
          <p14:tracePt t="59319" x="5994400" y="5854700"/>
          <p14:tracePt t="59335" x="5854700" y="5848350"/>
          <p14:tracePt t="59352" x="5759450" y="5848350"/>
          <p14:tracePt t="59370" x="5549900" y="5848350"/>
          <p14:tracePt t="59385" x="5340350" y="5848350"/>
          <p14:tracePt t="59402" x="5232400" y="5848350"/>
          <p14:tracePt t="59419" x="5022850" y="5848350"/>
          <p14:tracePt t="59435" x="4940300" y="5848350"/>
          <p14:tracePt t="59452" x="4762500" y="5848350"/>
          <p14:tracePt t="59484" x="4610100" y="5867400"/>
          <p14:tracePt t="59485" x="4533900" y="5886450"/>
          <p14:tracePt t="59501" x="4406900" y="5918200"/>
          <p14:tracePt t="59518" x="4356100" y="5924550"/>
          <p14:tracePt t="59536" x="4279900" y="5949950"/>
          <p14:tracePt t="59552" x="4222750" y="5962650"/>
          <p14:tracePt t="59570" x="4203700" y="5969000"/>
          <p14:tracePt t="59586" x="4159250" y="5975350"/>
          <p14:tracePt t="59601" x="4127500" y="5981700"/>
          <p14:tracePt t="59618" x="4076700" y="5988050"/>
          <p14:tracePt t="59634" x="4019550" y="5994400"/>
          <p14:tracePt t="59652" x="4000500" y="5994400"/>
          <p14:tracePt t="59670" x="3968750" y="5994400"/>
          <p14:tracePt t="59686" x="3956050" y="5994400"/>
          <p14:tracePt t="59702" x="3937000" y="6007100"/>
          <p14:tracePt t="59721" x="3911600" y="6019800"/>
          <p14:tracePt t="59736" x="3892550" y="6026150"/>
          <p14:tracePt t="59752" x="3854450" y="6045200"/>
          <p14:tracePt t="59769" x="3835400" y="6051550"/>
          <p14:tracePt t="59786" x="3784600" y="6064250"/>
          <p14:tracePt t="59802" x="3733800" y="6076950"/>
          <p14:tracePt t="59819" x="3714750" y="6083300"/>
          <p14:tracePt t="59835" x="3689350" y="6083300"/>
          <p14:tracePt t="59852" x="3670300" y="6083300"/>
          <p14:tracePt t="59868" x="3651250" y="6089650"/>
          <p14:tracePt t="59885" x="3638550" y="6096000"/>
          <p14:tracePt t="59902" x="3632200" y="6102350"/>
          <p14:tracePt t="59919" x="3619500" y="6108700"/>
          <p14:tracePt t="59953" x="3613150" y="6108700"/>
          <p14:tracePt t="60199" x="3613150" y="6115050"/>
          <p14:tracePt t="60240" x="3613150" y="6121400"/>
          <p14:tracePt t="60821" x="3613150" y="6127750"/>
          <p14:tracePt t="61604" x="3613150" y="6134100"/>
          <p14:tracePt t="61646" x="3613150" y="6140450"/>
          <p14:tracePt t="62817" x="3619500" y="6140450"/>
          <p14:tracePt t="62858" x="3625850" y="6140450"/>
          <p14:tracePt t="63652" x="3625850" y="6146800"/>
          <p14:tracePt t="64447" x="3619500" y="6140450"/>
          <p14:tracePt t="64457" x="3619500" y="6134100"/>
          <p14:tracePt t="64467" x="3613150" y="6134100"/>
          <p14:tracePt t="64651" x="3606800" y="6134100"/>
          <p14:tracePt t="64662" x="3594100" y="6134100"/>
          <p14:tracePt t="64676" x="3581400" y="6134100"/>
          <p14:tracePt t="64682" x="3562350" y="6134100"/>
          <p14:tracePt t="64685" x="3543300" y="6134100"/>
          <p14:tracePt t="64701" x="3492500" y="6127750"/>
          <p14:tracePt t="64718" x="3454400" y="6127750"/>
          <p14:tracePt t="64734" x="3435350" y="6121400"/>
          <p14:tracePt t="64751" x="3409950" y="6121400"/>
          <p14:tracePt t="64768" x="3384550" y="6121400"/>
          <p14:tracePt t="64784" x="3333750" y="6121400"/>
          <p14:tracePt t="64801" x="3270250" y="6121400"/>
          <p14:tracePt t="64819" x="3213100" y="6121400"/>
          <p14:tracePt t="64835" x="3086100" y="6121400"/>
          <p14:tracePt t="64852" x="3016250" y="6121400"/>
          <p14:tracePt t="64869" x="2876550" y="6121400"/>
          <p14:tracePt t="64886" x="2736850" y="6121400"/>
          <p14:tracePt t="64902" x="2673350" y="6121400"/>
          <p14:tracePt t="64919" x="2590800" y="6121400"/>
          <p14:tracePt t="64935" x="2559050" y="6121400"/>
          <p14:tracePt t="64952" x="2489200" y="6108700"/>
          <p14:tracePt t="64969" x="2413000" y="6096000"/>
          <p14:tracePt t="64985" x="2362200" y="6089650"/>
          <p14:tracePt t="65002" x="2241550" y="6057900"/>
          <p14:tracePt t="65019" x="2171700" y="6038850"/>
          <p14:tracePt t="65035" x="2051050" y="6013450"/>
          <p14:tracePt t="65052" x="1955800" y="5994400"/>
          <p14:tracePt t="65069" x="1911350" y="5981700"/>
          <p14:tracePt t="65085" x="1866900" y="5981700"/>
          <p14:tracePt t="65102" x="1847850" y="5975350"/>
          <p14:tracePt t="65119" x="1809750" y="5975350"/>
          <p14:tracePt t="65135" x="1765300" y="5975350"/>
          <p14:tracePt t="65152" x="1733550" y="5975350"/>
          <p14:tracePt t="65169" x="1670050" y="5975350"/>
          <p14:tracePt t="65186" x="1638300" y="5975350"/>
          <p14:tracePt t="65202" x="1549400" y="5975350"/>
          <p14:tracePt t="65219" x="1504950" y="5975350"/>
          <p14:tracePt t="65235" x="1447800" y="5975350"/>
          <p14:tracePt t="65252" x="1403350" y="5975350"/>
          <p14:tracePt t="65269" x="1397000" y="5975350"/>
          <p14:tracePt t="65285" x="1377950" y="5975350"/>
          <p14:tracePt t="65303" x="1365250" y="5975350"/>
          <p14:tracePt t="65319" x="1358900" y="5975350"/>
          <p14:tracePt t="65336" x="1346200" y="5975350"/>
          <p14:tracePt t="65372" x="1339850" y="5981700"/>
          <p14:tracePt t="65392" x="1333500" y="5988050"/>
          <p14:tracePt t="65412" x="1327150" y="5994400"/>
          <p14:tracePt t="65433" x="1320800" y="6000750"/>
          <p14:tracePt t="65465" x="1320800" y="6007100"/>
          <p14:tracePt t="65486" x="1320800" y="6013450"/>
          <p14:tracePt t="65670" x="1320800" y="6007100"/>
          <p14:tracePt t="65683" x="1320800" y="6000750"/>
          <p14:tracePt t="65702" x="1320800" y="5994400"/>
          <p14:tracePt t="65722" x="1320800" y="5988050"/>
          <p14:tracePt t="65735" x="1320800" y="5981700"/>
          <p14:tracePt t="65736" x="1320800" y="5975350"/>
          <p14:tracePt t="65752" x="1320800" y="5969000"/>
          <p14:tracePt t="65769" x="1320800" y="5956300"/>
          <p14:tracePt t="65807" x="1320800" y="5943600"/>
          <p14:tracePt t="65808" x="1320800" y="5937250"/>
          <p14:tracePt t="65820" x="1320800" y="5930900"/>
          <p14:tracePt t="65834" x="1320800" y="5918200"/>
          <p14:tracePt t="65851" x="1320800" y="5911850"/>
          <p14:tracePt t="65869" x="1320800" y="5899150"/>
          <p14:tracePt t="65886" x="1308100" y="5892800"/>
          <p14:tracePt t="65902" x="1301750" y="5892800"/>
          <p14:tracePt t="65919" x="1295400" y="5880100"/>
          <p14:tracePt t="65935" x="1289050" y="5880100"/>
          <p14:tracePt t="65952" x="1282700" y="5880100"/>
          <p14:tracePt t="65969" x="1263650" y="5880100"/>
          <p14:tracePt t="65985" x="1250950" y="5880100"/>
          <p14:tracePt t="66002" x="1219200" y="5880100"/>
          <p14:tracePt t="66019" x="1187450" y="5880100"/>
          <p14:tracePt t="66036" x="1168400" y="5880100"/>
          <p14:tracePt t="66052" x="1149350" y="5873750"/>
          <p14:tracePt t="66070" x="1143000" y="5873750"/>
          <p14:tracePt t="66085" x="1136650" y="5867400"/>
          <p14:tracePt t="66102" x="1130300" y="5867400"/>
          <p14:tracePt t="66119" x="1117600" y="5867400"/>
          <p14:tracePt t="66135" x="1098550" y="5867400"/>
          <p14:tracePt t="66152" x="1079500" y="5867400"/>
          <p14:tracePt t="66169" x="1035050" y="5867400"/>
          <p14:tracePt t="66186" x="1009650" y="5867400"/>
          <p14:tracePt t="66202" x="984250" y="5867400"/>
          <p14:tracePt t="66219" x="958850" y="5867400"/>
          <p14:tracePt t="66235" x="946150" y="5867400"/>
          <p14:tracePt t="66252" x="927100" y="5867400"/>
          <p14:tracePt t="66269" x="914400" y="5867400"/>
          <p14:tracePt t="66285" x="889000" y="5867400"/>
          <p14:tracePt t="66303" x="863600" y="5867400"/>
          <p14:tracePt t="66319" x="857250" y="5873750"/>
          <p14:tracePt t="66336" x="838200" y="5880100"/>
          <p14:tracePt t="66370" x="831850" y="5886450"/>
          <p14:tracePt t="66371" x="825500" y="5892800"/>
          <p14:tracePt t="66385" x="819150" y="5899150"/>
          <p14:tracePt t="66402" x="812800" y="5899150"/>
          <p14:tracePt t="66419" x="800100" y="5911850"/>
          <p14:tracePt t="66435" x="793750" y="5911850"/>
          <p14:tracePt t="66452" x="781050" y="5924550"/>
          <p14:tracePt t="66469" x="781050" y="5930900"/>
          <p14:tracePt t="66505" x="781050" y="5937250"/>
          <p14:tracePt t="66515" x="781050" y="5943600"/>
          <p14:tracePt t="66522" x="781050" y="5949950"/>
          <p14:tracePt t="66534" x="781050" y="5962650"/>
          <p14:tracePt t="66552" x="774700" y="5975350"/>
          <p14:tracePt t="66570" x="774700" y="5981700"/>
          <p14:tracePt t="66585" x="768350" y="5994400"/>
          <p14:tracePt t="66602" x="762000" y="6007100"/>
          <p14:tracePt t="66619" x="762000" y="6019800"/>
          <p14:tracePt t="66635" x="762000" y="6032500"/>
          <p14:tracePt t="66652" x="762000" y="6038850"/>
          <p14:tracePt t="66669" x="762000" y="6051550"/>
          <p14:tracePt t="66686" x="762000" y="6057900"/>
          <p14:tracePt t="66702" x="774700" y="6070600"/>
          <p14:tracePt t="66719" x="793750" y="6076950"/>
          <p14:tracePt t="66735" x="812800" y="6083300"/>
          <p14:tracePt t="66752" x="831850" y="6096000"/>
          <p14:tracePt t="66769" x="844550" y="6096000"/>
          <p14:tracePt t="66785" x="857250" y="6102350"/>
          <p14:tracePt t="66803" x="863600" y="6102350"/>
          <p14:tracePt t="66819" x="869950" y="6102350"/>
          <p14:tracePt t="66836" x="876300" y="6102350"/>
          <p14:tracePt t="66852" x="882650" y="6102350"/>
          <p14:tracePt t="66869" x="889000" y="6102350"/>
          <p14:tracePt t="66902" x="895350" y="6102350"/>
          <p14:tracePt t="66903" x="901700" y="6102350"/>
          <p14:tracePt t="66919" x="908050" y="6102350"/>
          <p14:tracePt t="66935" x="914400" y="6102350"/>
          <p14:tracePt t="66952" x="927100" y="6102350"/>
          <p14:tracePt t="66969" x="933450" y="6102350"/>
          <p14:tracePt t="66985" x="939800" y="6102350"/>
          <p14:tracePt t="68443" x="946150" y="6102350"/>
          <p14:tracePt t="71110" x="952500" y="6102350"/>
          <p14:tracePt t="71132" x="971550" y="6108700"/>
          <p14:tracePt t="71141" x="984250" y="6108700"/>
          <p14:tracePt t="71152" x="1022350" y="6108700"/>
          <p14:tracePt t="71173" x="1047750" y="6108700"/>
          <p14:tracePt t="71174" x="1066800" y="6108700"/>
          <p14:tracePt t="71186" x="1073150" y="6108700"/>
          <p14:tracePt t="71203" x="1085850" y="6108700"/>
          <p14:tracePt t="71245" x="1092200" y="6108700"/>
          <p14:tracePt t="71276" x="1098550" y="6108700"/>
          <p14:tracePt t="71287" x="1111250" y="6108700"/>
          <p14:tracePt t="71307" x="1123950" y="6102350"/>
          <p14:tracePt t="71319" x="1136650" y="6096000"/>
          <p14:tracePt t="71329" x="1136650" y="6089650"/>
          <p14:tracePt t="71339" x="1149350" y="6089650"/>
          <p14:tracePt t="71353" x="1155700" y="6083300"/>
          <p14:tracePt t="71354" x="1162050" y="6076950"/>
          <p14:tracePt t="71370" x="1168400" y="6070600"/>
          <p14:tracePt t="71386" x="1181100" y="6057900"/>
          <p14:tracePt t="71404" x="1187450" y="6051550"/>
          <p14:tracePt t="71420" x="1200150" y="6038850"/>
          <p14:tracePt t="71437" x="1200150" y="6032500"/>
          <p14:tracePt t="71453" x="1206500" y="6026150"/>
          <p14:tracePt t="71516" x="1206500" y="6019800"/>
          <p14:tracePt t="71549" x="1212850" y="6013450"/>
          <p14:tracePt t="71550" x="1212850" y="6007100"/>
          <p14:tracePt t="71570" x="1219200" y="6000750"/>
          <p14:tracePt t="71590" x="1219200" y="5994400"/>
          <p14:tracePt t="71610" x="1219200" y="5988050"/>
          <p14:tracePt t="71641" x="1219200" y="5981700"/>
          <p14:tracePt t="71652" x="1225550" y="5981700"/>
          <p14:tracePt t="71684" x="1225550" y="5975350"/>
          <p14:tracePt t="71908" x="1231900" y="5975350"/>
          <p14:tracePt t="72042" x="1231900" y="5981700"/>
          <p14:tracePt t="72062" x="1231900" y="5988050"/>
          <p14:tracePt t="73487" x="1238250" y="5988050"/>
          <p14:tracePt t="73518" x="1244600" y="5981700"/>
          <p14:tracePt t="73539" x="1250950" y="5981700"/>
          <p14:tracePt t="73549" x="1257300" y="5975350"/>
          <p14:tracePt t="73551" x="1276350" y="5969000"/>
          <p14:tracePt t="73571" x="1301750" y="5956300"/>
          <p14:tracePt t="73572" x="1333500" y="5949950"/>
          <p14:tracePt t="73586" x="1428750" y="5924550"/>
          <p14:tracePt t="73603" x="1485900" y="5918200"/>
          <p14:tracePt t="73620" x="1619250" y="5899150"/>
          <p14:tracePt t="73636" x="1746250" y="5899150"/>
          <p14:tracePt t="73653" x="1803400" y="5899150"/>
          <p14:tracePt t="73670" x="1892300" y="5892800"/>
          <p14:tracePt t="73686" x="1917700" y="5892800"/>
          <p14:tracePt t="73703" x="1949450" y="5886450"/>
          <p14:tracePt t="73720" x="1974850" y="5886450"/>
          <p14:tracePt t="73737" x="1981200" y="5886450"/>
          <p14:tracePt t="73753" x="2012950" y="5886450"/>
          <p14:tracePt t="73770" x="2032000" y="5886450"/>
          <p14:tracePt t="73786" x="2101850" y="5886450"/>
          <p14:tracePt t="73803" x="2165350" y="5886450"/>
          <p14:tracePt t="73820" x="2203450" y="5886450"/>
          <p14:tracePt t="73836" x="2266950" y="5886450"/>
          <p14:tracePt t="73853" x="2292350" y="5886450"/>
          <p14:tracePt t="73870" x="2343150" y="5886450"/>
          <p14:tracePt t="73886" x="2400300" y="5886450"/>
          <p14:tracePt t="73903" x="2425700" y="5886450"/>
          <p14:tracePt t="73921" x="2470150" y="5886450"/>
          <p14:tracePt t="73935" x="2495550" y="5886450"/>
          <p14:tracePt t="73951" x="2546350" y="5886450"/>
          <p14:tracePt t="73970" x="2571750" y="5886450"/>
          <p14:tracePt t="73986" x="2647950" y="5899150"/>
          <p14:tracePt t="74003" x="2749550" y="5905500"/>
          <p14:tracePt t="74020" x="2806700" y="5918200"/>
          <p14:tracePt t="74036" x="2914650" y="5937250"/>
          <p14:tracePt t="74053" x="3028950" y="5949950"/>
          <p14:tracePt t="74070" x="3086100" y="5962650"/>
          <p14:tracePt t="74086" x="3206750" y="5975350"/>
          <p14:tracePt t="74103" x="3270250" y="5975350"/>
          <p14:tracePt t="74120" x="3390900" y="5975350"/>
          <p14:tracePt t="74136" x="3460750" y="5988050"/>
          <p14:tracePt t="74153" x="3568700" y="5988050"/>
          <p14:tracePt t="74170" x="3670300" y="5981700"/>
          <p14:tracePt t="74186" x="3721100" y="5981700"/>
          <p14:tracePt t="74202" x="3835400" y="5975350"/>
          <p14:tracePt t="74220" x="3975100" y="5975350"/>
          <p14:tracePt t="74237" x="4038600" y="5975350"/>
          <p14:tracePt t="74253" x="4171950" y="5994400"/>
          <p14:tracePt t="74271" x="4229100" y="6013450"/>
          <p14:tracePt t="74286" x="4305300" y="6032500"/>
          <p14:tracePt t="74303" x="4324350" y="6038850"/>
          <p14:tracePt t="74303" x="4337050" y="6038850"/>
          <p14:tracePt t="74320" x="4343400" y="6038850"/>
          <p14:tracePt t="74336" x="4362450" y="6038850"/>
          <p14:tracePt t="74353" x="4375150" y="6038850"/>
          <p14:tracePt t="74370" x="4406900" y="6038850"/>
          <p14:tracePt t="74386" x="4425950" y="6038850"/>
          <p14:tracePt t="74403" x="4457700" y="6038850"/>
          <p14:tracePt t="74420" x="4476750" y="6038850"/>
          <p14:tracePt t="74437" x="4483100" y="6038850"/>
          <p14:tracePt t="74558" x="4483100" y="6032500"/>
          <p14:tracePt t="74661" x="4476750" y="6032500"/>
          <p14:tracePt t="74672" x="4464050" y="6026150"/>
          <p14:tracePt t="74682" x="4451350" y="6019800"/>
          <p14:tracePt t="74685" x="4432300" y="6019800"/>
          <p14:tracePt t="74703" x="4406900" y="6013450"/>
          <p14:tracePt t="74704" x="4368800" y="6000750"/>
          <p14:tracePt t="74720" x="4311650" y="5981700"/>
          <p14:tracePt t="74737" x="4286250" y="5975350"/>
          <p14:tracePt t="74753" x="4235450" y="5962650"/>
          <p14:tracePt t="74770" x="4197350" y="5956300"/>
          <p14:tracePt t="74786" x="4140200" y="5949950"/>
          <p14:tracePt t="74803" x="4095750" y="5949950"/>
          <p14:tracePt t="74820" x="4083050" y="5949950"/>
          <p14:tracePt t="74836" x="4038600" y="5949950"/>
          <p14:tracePt t="74853" x="4006850" y="5949950"/>
          <p14:tracePt t="74870" x="3987800" y="5943600"/>
          <p14:tracePt t="74886" x="3943350" y="5943600"/>
          <p14:tracePt t="74903" x="3924300" y="5943600"/>
          <p14:tracePt t="74920" x="3873500" y="5937250"/>
          <p14:tracePt t="74937" x="3848100" y="5937250"/>
          <p14:tracePt t="74952" x="3797300" y="5937250"/>
          <p14:tracePt t="74968" x="3752850" y="5924550"/>
          <p14:tracePt t="74986" x="3727450" y="5918200"/>
          <p14:tracePt t="75002" x="3670300" y="5911850"/>
          <p14:tracePt t="75020" x="3638550" y="5905500"/>
          <p14:tracePt t="75036" x="3581400" y="5899150"/>
          <p14:tracePt t="75053" x="3505200" y="5886450"/>
          <p14:tracePt t="75071" x="3473450" y="5880100"/>
          <p14:tracePt t="75086" x="3422650" y="5867400"/>
          <p14:tracePt t="75103" x="3403600" y="5861050"/>
          <p14:tracePt t="75120" x="3378200" y="5854700"/>
          <p14:tracePt t="75136" x="3365500" y="5854700"/>
          <p14:tracePt t="75194" x="3359150" y="5854700"/>
          <p14:tracePt t="75286" x="3365500" y="5854700"/>
          <p14:tracePt t="75297" x="3384550" y="5854700"/>
          <p14:tracePt t="75301" x="3403600" y="5854700"/>
          <p14:tracePt t="75312" x="3441700" y="5854700"/>
          <p14:tracePt t="75321" x="3486150" y="5854700"/>
          <p14:tracePt t="75337" x="3613150" y="5854700"/>
          <p14:tracePt t="75354" x="3765550" y="5854700"/>
          <p14:tracePt t="75371" x="3841750" y="5854700"/>
          <p14:tracePt t="75387" x="3994150" y="5854700"/>
          <p14:tracePt t="75404" x="4057650" y="5854700"/>
          <p14:tracePt t="75421" x="4178300" y="5854700"/>
          <p14:tracePt t="75438" x="4286250" y="5854700"/>
          <p14:tracePt t="75454" x="4349750" y="5854700"/>
          <p14:tracePt t="75471" x="4483100" y="5848350"/>
          <p14:tracePt t="75488" x="4546600" y="5848350"/>
          <p14:tracePt t="75502" x="4679950" y="5835650"/>
          <p14:tracePt t="75519" x="4800600" y="5835650"/>
          <p14:tracePt t="75536" x="4857750" y="5835650"/>
          <p14:tracePt t="75554" x="4953000" y="5835650"/>
          <p14:tracePt t="75571" x="5054600" y="5829300"/>
          <p14:tracePt t="75588" x="5111750" y="5829300"/>
          <p14:tracePt t="75604" x="5200650" y="5822950"/>
          <p14:tracePt t="75619" x="5232400" y="5822950"/>
          <p14:tracePt t="75636" x="5289550" y="5822950"/>
          <p14:tracePt t="75653" x="5308600" y="5822950"/>
          <p14:tracePt t="75669" x="5327650" y="5822950"/>
          <p14:tracePt t="75687" x="5346700" y="5822950"/>
          <p14:tracePt t="75704" x="5365750" y="5822950"/>
          <p14:tracePt t="75721" x="5384800" y="5822950"/>
          <p14:tracePt t="75737" x="5397500" y="5822950"/>
          <p14:tracePt t="75754" x="5410200" y="5822950"/>
          <p14:tracePt t="76092" x="5403850" y="5822950"/>
          <p14:tracePt t="76102" x="5397500" y="5822950"/>
          <p14:tracePt t="76133" x="5391150" y="5822950"/>
          <p14:tracePt t="76146" x="5378450" y="5829300"/>
          <p14:tracePt t="76156" x="5372100" y="5829300"/>
          <p14:tracePt t="76157" x="5359400" y="5829300"/>
          <p14:tracePt t="76171" x="5334000" y="5835650"/>
          <p14:tracePt t="76187" x="5314950" y="5835650"/>
          <p14:tracePt t="76204" x="5270500" y="5842000"/>
          <p14:tracePt t="76221" x="5245100" y="5842000"/>
          <p14:tracePt t="76237" x="5181600" y="5842000"/>
          <p14:tracePt t="76254" x="5105400" y="5848350"/>
          <p14:tracePt t="76271" x="5060950" y="5848350"/>
          <p14:tracePt t="76287" x="4946650" y="5848350"/>
          <p14:tracePt t="76304" x="4895850" y="5848350"/>
          <p14:tracePt t="76321" x="4787900" y="5848350"/>
          <p14:tracePt t="76337" x="4673600" y="5848350"/>
          <p14:tracePt t="76354" x="4610100" y="5848350"/>
          <p14:tracePt t="76371" x="4483100" y="5848350"/>
          <p14:tracePt t="76387" x="4413250" y="5848350"/>
          <p14:tracePt t="76404" x="4286250" y="5848350"/>
          <p14:tracePt t="76421" x="4152900" y="5848350"/>
          <p14:tracePt t="76437" x="4102100" y="5848350"/>
          <p14:tracePt t="76455" x="4019550" y="5854700"/>
          <p14:tracePt t="76471" x="3975100" y="5854700"/>
          <p14:tracePt t="76488" x="3886200" y="5867400"/>
          <p14:tracePt t="76504" x="3841750" y="5867400"/>
          <p14:tracePt t="76520" x="3752850" y="5867400"/>
          <p14:tracePt t="76536" x="3663950" y="5867400"/>
          <p14:tracePt t="76552" x="3619500" y="5867400"/>
          <p14:tracePt t="76569" x="3556000" y="5867400"/>
          <p14:tracePt t="76588" x="3530600" y="5867400"/>
          <p14:tracePt t="76603" x="3486150" y="5867400"/>
          <p14:tracePt t="76619" x="3460750" y="5867400"/>
          <p14:tracePt t="76636" x="3441700" y="5867400"/>
          <p14:tracePt t="76652" x="3422650" y="5867400"/>
          <p14:tracePt t="76671" x="3409950" y="5867400"/>
          <p14:tracePt t="76687" x="3397250" y="5867400"/>
          <p14:tracePt t="76704" x="3384550" y="5867400"/>
          <p14:tracePt t="76721" x="3378200" y="5867400"/>
          <p14:tracePt t="77241" x="3365500" y="5867400"/>
          <p14:tracePt t="77251" x="3359150" y="5861050"/>
          <p14:tracePt t="77254" x="3340100" y="5861050"/>
          <p14:tracePt t="77271" x="3308350" y="5861050"/>
          <p14:tracePt t="77287" x="3289300" y="5861050"/>
          <p14:tracePt t="77303" x="3251200" y="5861050"/>
          <p14:tracePt t="77321" x="3219450" y="5861050"/>
          <p14:tracePt t="77337" x="3200400" y="5861050"/>
          <p14:tracePt t="77354" x="3175000" y="5861050"/>
          <p14:tracePt t="77371" x="3155950" y="5861050"/>
          <p14:tracePt t="77387" x="3130550" y="5861050"/>
          <p14:tracePt t="77404" x="3111500" y="5861050"/>
          <p14:tracePt t="77745" x="3098800" y="5861050"/>
          <p14:tracePt t="77756" x="3086100" y="5861050"/>
          <p14:tracePt t="77757" x="3073400" y="5861050"/>
          <p14:tracePt t="77771" x="3028950" y="5854700"/>
          <p14:tracePt t="77787" x="3003550" y="5854700"/>
          <p14:tracePt t="77804" x="2946400" y="5835650"/>
          <p14:tracePt t="77821" x="2908300" y="5829300"/>
          <p14:tracePt t="77837" x="2825750" y="5797550"/>
          <p14:tracePt t="77854" x="2724150" y="5784850"/>
          <p14:tracePt t="77871" x="2667000" y="5772150"/>
          <p14:tracePt t="77887" x="2546350" y="5759450"/>
          <p14:tracePt t="77904" x="2489200" y="5759450"/>
          <p14:tracePt t="77920" x="2368550" y="5759450"/>
          <p14:tracePt t="77937" x="2260600" y="5746750"/>
          <p14:tracePt t="77954" x="2216150" y="5746750"/>
          <p14:tracePt t="77971" x="2114550" y="5740400"/>
          <p14:tracePt t="77988" x="2070100" y="5740400"/>
          <p14:tracePt t="78004" x="1962150" y="5740400"/>
          <p14:tracePt t="78021" x="1866900" y="5740400"/>
          <p14:tracePt t="78037" x="1822450" y="5740400"/>
          <p14:tracePt t="78054" x="1733550" y="5740400"/>
          <p14:tracePt t="78071" x="1695450" y="5740400"/>
          <p14:tracePt t="78087" x="1638300" y="5740400"/>
          <p14:tracePt t="78104" x="1600200" y="5740400"/>
          <p14:tracePt t="78120" x="1581150" y="5740400"/>
          <p14:tracePt t="78137" x="1536700" y="5740400"/>
          <p14:tracePt t="78154" x="1504950" y="5740400"/>
          <p14:tracePt t="78171" x="1492250" y="5740400"/>
          <p14:tracePt t="78187" x="1473200" y="5740400"/>
          <p14:tracePt t="78204" x="1460500" y="5740400"/>
          <p14:tracePt t="78221" x="1447800" y="5740400"/>
          <p14:tracePt t="78237" x="1441450" y="5740400"/>
          <p14:tracePt t="78254" x="1435100" y="5740400"/>
          <p14:tracePt t="78271" x="1422400" y="5740400"/>
          <p14:tracePt t="78287" x="1416050" y="5740400"/>
          <p14:tracePt t="78304" x="1403350" y="5740400"/>
          <p14:tracePt t="78321" x="1390650" y="5740400"/>
          <p14:tracePt t="78337" x="1371600" y="5740400"/>
          <p14:tracePt t="78354" x="1346200" y="5740400"/>
          <p14:tracePt t="78371" x="1339850" y="5740400"/>
          <p14:tracePt t="78387" x="1327150" y="5740400"/>
          <p14:tracePt t="78404" x="1320800" y="5740400"/>
          <p14:tracePt t="78421" x="1314450" y="5740400"/>
          <p14:tracePt t="78437" x="1308100" y="5740400"/>
          <p14:tracePt t="78453" x="1301750" y="5740400"/>
          <p14:tracePt t="78471" x="1289050" y="5740400"/>
          <p14:tracePt t="78514" x="1282700" y="5740400"/>
          <p14:tracePt t="78525" x="1270000" y="5740400"/>
          <p14:tracePt t="78536" x="1263650" y="5740400"/>
          <p14:tracePt t="78545" x="1250950" y="5740400"/>
          <p14:tracePt t="78552" x="1225550" y="5740400"/>
          <p14:tracePt t="78569" x="1200150" y="5740400"/>
          <p14:tracePt t="78587" x="1155700" y="5740400"/>
          <p14:tracePt t="78603" x="1130300" y="5740400"/>
          <p14:tracePt t="78619" x="1117600" y="5740400"/>
          <p14:tracePt t="78636" x="1111250" y="5740400"/>
          <p14:tracePt t="78654" x="1104900" y="5740400"/>
          <p14:tracePt t="78671" x="1092200" y="5740400"/>
          <p14:tracePt t="78687" x="1079500" y="5740400"/>
          <p14:tracePt t="78704" x="1073150" y="5740400"/>
          <p14:tracePt t="78720" x="1060450" y="5740400"/>
          <p14:tracePt t="78737" x="1054100" y="5740400"/>
          <p14:tracePt t="78754" x="1041400" y="5740400"/>
          <p14:tracePt t="78771" x="1035050" y="5740400"/>
          <p14:tracePt t="78787" x="1028700" y="5740400"/>
          <p14:tracePt t="78804" x="1022350" y="5740400"/>
          <p14:tracePt t="78821" x="1016000" y="5740400"/>
          <p14:tracePt t="78837" x="1003300" y="5740400"/>
          <p14:tracePt t="78854" x="990600" y="5740400"/>
          <p14:tracePt t="78871" x="984250" y="5740400"/>
          <p14:tracePt t="78887" x="958850" y="5740400"/>
          <p14:tracePt t="78904" x="952500" y="5746750"/>
          <p14:tracePt t="78921" x="914400" y="5765800"/>
          <p14:tracePt t="78937" x="876300" y="5784850"/>
          <p14:tracePt t="78954" x="869950" y="5791200"/>
          <p14:tracePt t="78971" x="857250" y="5791200"/>
          <p14:tracePt t="78988" x="850900" y="5791200"/>
          <p14:tracePt t="79025" x="844550" y="5791200"/>
          <p14:tracePt t="79057" x="838200" y="5791200"/>
          <p14:tracePt t="79067" x="831850" y="5791200"/>
          <p14:tracePt t="79099" x="819150" y="5791200"/>
          <p14:tracePt t="79108" x="812800" y="5791200"/>
          <p14:tracePt t="79131" x="806450" y="5791200"/>
          <p14:tracePt t="79141" x="793750" y="5791200"/>
          <p14:tracePt t="79154" x="787400" y="5791200"/>
          <p14:tracePt t="79155" x="774700" y="5791200"/>
          <p14:tracePt t="79171" x="768350" y="5791200"/>
          <p14:tracePt t="79187" x="755650" y="5791200"/>
          <p14:tracePt t="79203" x="749300" y="5791200"/>
          <p14:tracePt t="79243" x="742950" y="5791200"/>
          <p14:tracePt t="84973" x="749300" y="5791200"/>
          <p14:tracePt t="84983" x="755650" y="5791200"/>
          <p14:tracePt t="84993" x="762000" y="5791200"/>
          <p14:tracePt t="85005" x="768350" y="5791200"/>
          <p14:tracePt t="85006" x="774700" y="5791200"/>
          <p14:tracePt t="85020" x="793750" y="5791200"/>
          <p14:tracePt t="85037" x="800100" y="5791200"/>
          <p14:tracePt t="85054" x="812800" y="5791200"/>
          <p14:tracePt t="85071" x="831850" y="5791200"/>
          <p14:tracePt t="85087" x="844550" y="5791200"/>
          <p14:tracePt t="85103" x="850900" y="5791200"/>
          <p14:tracePt t="85120" x="857250" y="5791200"/>
          <p14:tracePt t="85137" x="863600" y="5791200"/>
          <p14:tracePt t="85220" x="869950" y="5791200"/>
          <p14:tracePt t="85261" x="876300" y="5791200"/>
          <p14:tracePt t="85271" x="882650" y="5791200"/>
          <p14:tracePt t="85282" x="889000" y="5791200"/>
          <p14:tracePt t="85296" x="895350" y="5791200"/>
          <p14:tracePt t="85298" x="908050" y="5791200"/>
          <p14:tracePt t="85325" x="920750" y="5791200"/>
          <p14:tracePt t="85326" x="933450" y="5791200"/>
          <p14:tracePt t="85337" x="939800" y="5791200"/>
          <p14:tracePt t="85353" x="984250" y="5797550"/>
          <p14:tracePt t="85370" x="1028700" y="5810250"/>
          <p14:tracePt t="85387" x="1041400" y="5816600"/>
          <p14:tracePt t="85403" x="1073150" y="5822950"/>
          <p14:tracePt t="85499" x="1079500" y="5822950"/>
          <p14:tracePt t="85927" x="1079500" y="5829300"/>
          <p14:tracePt t="85968" x="1079500" y="5835650"/>
          <p14:tracePt t="86009" x="1079500" y="5842000"/>
          <p14:tracePt t="86590" x="1079500" y="5848350"/>
          <p14:tracePt t="86602" x="1079500" y="5854700"/>
          <p14:tracePt t="86621" x="1079500" y="5861050"/>
          <p14:tracePt t="86631" x="1079500" y="5867400"/>
          <p14:tracePt t="86653" x="1073150" y="5873750"/>
          <p14:tracePt t="86663" x="1073150" y="5880100"/>
          <p14:tracePt t="89646" x="1079500" y="5880100"/>
          <p14:tracePt t="89657" x="1092200" y="5880100"/>
          <p14:tracePt t="89667" x="1104900" y="5880100"/>
          <p14:tracePt t="89670" x="1123950" y="5880100"/>
          <p14:tracePt t="89688" x="1136650" y="5880100"/>
          <p14:tracePt t="89705" x="1149350" y="5880100"/>
          <p14:tracePt t="89722" x="1155700" y="5880100"/>
          <p14:tracePt t="90056" x="1168400" y="5880100"/>
          <p14:tracePt t="90066" x="1174750" y="5880100"/>
          <p14:tracePt t="90076" x="1181100" y="5880100"/>
          <p14:tracePt t="90086" x="1193800" y="5880100"/>
          <p14:tracePt t="90104" x="1206500" y="5873750"/>
          <p14:tracePt t="90105" x="1219200" y="5867400"/>
          <p14:tracePt t="90121" x="1231900" y="5867400"/>
          <p14:tracePt t="90170" x="1231900" y="5861050"/>
          <p14:tracePt t="90579" x="1225550" y="5861050"/>
          <p14:tracePt t="90588" x="1219200" y="5861050"/>
          <p14:tracePt t="90609" x="1212850" y="5861050"/>
          <p14:tracePt t="90620" x="1200150" y="5867400"/>
          <p14:tracePt t="90640" x="1187450" y="5867400"/>
          <p14:tracePt t="90653" x="1181100" y="5867400"/>
          <p14:tracePt t="90657" x="1181100" y="5873750"/>
          <p14:tracePt t="90671" x="1155700" y="5873750"/>
          <p14:tracePt t="90688" x="1136650" y="5873750"/>
          <p14:tracePt t="90705" x="1123950" y="5873750"/>
          <p14:tracePt t="90721" x="1085850" y="5873750"/>
          <p14:tracePt t="90738" x="1066800" y="5873750"/>
          <p14:tracePt t="90754" x="1035050" y="5873750"/>
          <p14:tracePt t="90771" x="996950" y="5873750"/>
          <p14:tracePt t="90788" x="977900" y="5873750"/>
          <p14:tracePt t="90804" x="952500" y="5873750"/>
          <p14:tracePt t="90821" x="933450" y="5873750"/>
          <p14:tracePt t="90838" x="914400" y="5873750"/>
          <p14:tracePt t="90854" x="908050" y="5873750"/>
          <p14:tracePt t="90871" x="895350" y="5873750"/>
          <p14:tracePt t="90888" x="889000" y="5873750"/>
          <p14:tracePt t="90904" x="876300" y="5873750"/>
          <p14:tracePt t="90921" x="863600" y="5873750"/>
          <p14:tracePt t="90938" x="850900" y="5873750"/>
          <p14:tracePt t="91117" x="844550" y="5873750"/>
          <p14:tracePt t="91130" x="831850" y="5873750"/>
          <p14:tracePt t="91140" x="825500" y="5873750"/>
          <p14:tracePt t="91141" x="806450" y="5873750"/>
          <p14:tracePt t="91155" x="768350" y="5873750"/>
          <p14:tracePt t="91172" x="762000" y="5873750"/>
          <p14:tracePt t="91188" x="749300" y="5873750"/>
          <p14:tracePt t="91516" x="755650" y="5873750"/>
          <p14:tracePt t="91526" x="762000" y="5873750"/>
          <p14:tracePt t="91537" x="774700" y="5873750"/>
          <p14:tracePt t="91547" x="793750" y="5873750"/>
          <p14:tracePt t="91553" x="825500" y="5873750"/>
          <p14:tracePt t="91570" x="850900" y="5873750"/>
          <p14:tracePt t="91588" x="927100" y="5873750"/>
          <p14:tracePt t="91605" x="1016000" y="5873750"/>
          <p14:tracePt t="91622" x="1066800" y="5873750"/>
          <p14:tracePt t="91638" x="1168400" y="5873750"/>
          <p14:tracePt t="91656" x="1200150" y="5873750"/>
          <p14:tracePt t="91656" x="1238250" y="5873750"/>
          <p14:tracePt t="91672" x="1250950" y="5873750"/>
          <p14:tracePt t="91688" x="1282700" y="5873750"/>
          <p14:tracePt t="91754" x="1289050" y="5873750"/>
          <p14:tracePt t="91775" x="1289050" y="5880100"/>
          <p14:tracePt t="94401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fig1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09800"/>
            <a:ext cx="449580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4549775"/>
            <a:ext cx="312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sr-Latn-RS" sz="2400" b="1"/>
              <a:t>Na početku reakcije t=0, postoji:</a:t>
            </a:r>
          </a:p>
          <a:p>
            <a:r>
              <a:rPr lang="en-US" altLang="sr-Latn-RS" sz="2400" b="1"/>
              <a:t> 1.00 mol A i </a:t>
            </a:r>
          </a:p>
          <a:p>
            <a:r>
              <a:rPr lang="en-US" altLang="sr-Latn-RS" sz="2400" b="1"/>
              <a:t>0 mol produkta B. </a:t>
            </a:r>
          </a:p>
          <a:p>
            <a:r>
              <a:rPr lang="en-US" altLang="sr-Latn-RS" sz="2400" b="1"/>
              <a:t>A</a:t>
            </a:r>
            <a:r>
              <a:rPr lang="en-US" altLang="sr-Latn-RS" sz="2400" b="1" baseline="-25000"/>
              <a:t>0</a:t>
            </a:r>
            <a:r>
              <a:rPr lang="en-US" altLang="sr-Latn-RS" sz="2400" b="1"/>
              <a:t>=1.0 mol</a:t>
            </a:r>
          </a:p>
          <a:p>
            <a:r>
              <a:rPr lang="en-US" altLang="sr-Latn-RS" sz="2400" b="1"/>
              <a:t>B</a:t>
            </a:r>
            <a:r>
              <a:rPr lang="en-US" altLang="sr-Latn-RS" sz="2400" b="1" baseline="-25000"/>
              <a:t>0</a:t>
            </a:r>
            <a:r>
              <a:rPr lang="en-US" altLang="sr-Latn-RS" sz="2400" b="1"/>
              <a:t>=0 mo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9000" y="1524000"/>
            <a:ext cx="22431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A </a:t>
            </a:r>
            <a:r>
              <a:rPr lang="x-none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  </a:t>
            </a:r>
            <a:r>
              <a:rPr lang="x-none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Wingdings 3" pitchFamily="18" charset="2"/>
                <a:cs typeface="+mn-cs"/>
              </a:rPr>
              <a:t>a</a:t>
            </a:r>
            <a:r>
              <a:rPr lang="x-none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Wingdings" pitchFamily="2" charset="2"/>
                <a:cs typeface="+mn-cs"/>
              </a:rPr>
              <a:t> </a:t>
            </a:r>
            <a:r>
              <a:rPr lang="x-none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B</a:t>
            </a:r>
            <a:endParaRPr 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1600200"/>
            <a:ext cx="18605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produkt</a:t>
            </a: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Wingdings" pitchFamily="2" charset="2"/>
                <a:cs typeface="+mn-cs"/>
              </a:rPr>
              <a:t> </a:t>
            </a: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B</a:t>
            </a:r>
            <a:endParaRPr 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1600200"/>
            <a:ext cx="18494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A  reaktant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5607" name="Rectangle 8"/>
          <p:cNvSpPr>
            <a:spLocks noChangeArrowheads="1"/>
          </p:cNvSpPr>
          <p:nvPr/>
        </p:nvSpPr>
        <p:spPr bwMode="auto">
          <a:xfrm>
            <a:off x="381000" y="685800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sr-Latn-RS" sz="2400" b="1" dirty="0" err="1"/>
              <a:t>Posmatrajmo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sistem</a:t>
            </a:r>
            <a:r>
              <a:rPr lang="en-US" altLang="sr-Latn-RS" sz="2400" b="1" dirty="0"/>
              <a:t> u </a:t>
            </a:r>
            <a:r>
              <a:rPr lang="en-US" altLang="sr-Latn-RS" sz="2400" b="1" dirty="0" err="1"/>
              <a:t>kom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imamo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hipotetičnu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reakciju</a:t>
            </a:r>
            <a:r>
              <a:rPr lang="en-US" altLang="sr-Latn-RS" sz="2400" b="1" dirty="0"/>
              <a:t> u </a:t>
            </a:r>
            <a:r>
              <a:rPr lang="en-US" altLang="sr-Latn-RS" sz="2400" b="1" dirty="0" err="1"/>
              <a:t>kojoj</a:t>
            </a:r>
            <a:r>
              <a:rPr lang="en-US" altLang="sr-Latn-RS" sz="2400" b="1" dirty="0"/>
              <a:t> se </a:t>
            </a:r>
            <a:r>
              <a:rPr lang="en-US" altLang="sr-Latn-RS" sz="2400" b="1" dirty="0" err="1"/>
              <a:t>reaktant</a:t>
            </a:r>
            <a:r>
              <a:rPr lang="en-US" altLang="sr-Latn-RS" sz="2400" b="1" dirty="0"/>
              <a:t>  A </a:t>
            </a:r>
            <a:r>
              <a:rPr lang="en-US" altLang="sr-Latn-RS" sz="2400" b="1" dirty="0" err="1"/>
              <a:t>direktno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transformiše</a:t>
            </a:r>
            <a:r>
              <a:rPr lang="en-US" altLang="sr-Latn-RS" sz="2400" b="1" dirty="0"/>
              <a:t> u </a:t>
            </a:r>
            <a:r>
              <a:rPr lang="en-US" altLang="sr-Latn-RS" sz="2400" b="1" dirty="0" err="1"/>
              <a:t>produkt</a:t>
            </a:r>
            <a:r>
              <a:rPr lang="en-US" altLang="sr-Latn-RS" sz="2400" b="1" dirty="0"/>
              <a:t> B: </a:t>
            </a:r>
          </a:p>
        </p:txBody>
      </p:sp>
      <p:sp>
        <p:nvSpPr>
          <p:cNvPr id="25608" name="Rectangle 9"/>
          <p:cNvSpPr>
            <a:spLocks noChangeArrowheads="1"/>
          </p:cNvSpPr>
          <p:nvPr/>
        </p:nvSpPr>
        <p:spPr bwMode="auto">
          <a:xfrm>
            <a:off x="3505200" y="4495800"/>
            <a:ext cx="2514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sr-Latn-RS" sz="2400" b="1"/>
              <a:t>Nakon 20 min, u sudu postoji:</a:t>
            </a:r>
          </a:p>
          <a:p>
            <a:r>
              <a:rPr lang="en-US" altLang="sr-Latn-RS" sz="2400" b="1"/>
              <a:t> 0.54 mol A i </a:t>
            </a:r>
          </a:p>
          <a:p>
            <a:r>
              <a:rPr lang="en-US" altLang="sr-Latn-RS" sz="2400" b="1"/>
              <a:t>0.46 mol B,</a:t>
            </a:r>
          </a:p>
          <a:p>
            <a:r>
              <a:rPr lang="en-US" altLang="sr-Latn-RS" sz="2400" b="1"/>
              <a:t>A</a:t>
            </a:r>
            <a:r>
              <a:rPr lang="en-US" altLang="sr-Latn-RS" sz="2400" b="1" baseline="-25000"/>
              <a:t>20</a:t>
            </a:r>
            <a:r>
              <a:rPr lang="en-US" altLang="sr-Latn-RS" sz="2400" b="1"/>
              <a:t>=0.54 mol</a:t>
            </a:r>
          </a:p>
          <a:p>
            <a:r>
              <a:rPr lang="en-US" altLang="sr-Latn-RS" sz="2400" b="1"/>
              <a:t>B</a:t>
            </a:r>
            <a:r>
              <a:rPr lang="en-US" altLang="sr-Latn-RS" sz="2400" b="1" baseline="-25000"/>
              <a:t>20</a:t>
            </a:r>
            <a:r>
              <a:rPr lang="en-US" altLang="sr-Latn-RS" sz="2400" b="1"/>
              <a:t>=0.46 mol</a:t>
            </a:r>
          </a:p>
          <a:p>
            <a:endParaRPr lang="en-US" altLang="sr-Latn-RS" sz="2400" b="1"/>
          </a:p>
        </p:txBody>
      </p:sp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6629400" y="4495800"/>
            <a:ext cx="2514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sr-Latn-RS" sz="2400" b="1"/>
              <a:t>Nakon  40 min u sudu postoji:</a:t>
            </a:r>
          </a:p>
          <a:p>
            <a:r>
              <a:rPr lang="en-US" altLang="sr-Latn-RS" sz="2400" b="1"/>
              <a:t> 0.30 mol A i </a:t>
            </a:r>
          </a:p>
          <a:p>
            <a:r>
              <a:rPr lang="en-US" altLang="sr-Latn-RS" sz="2400" b="1"/>
              <a:t>0.70 mol B,</a:t>
            </a:r>
          </a:p>
          <a:p>
            <a:r>
              <a:rPr lang="en-US" altLang="sr-Latn-RS" sz="2400" b="1"/>
              <a:t>A</a:t>
            </a:r>
            <a:r>
              <a:rPr lang="en-US" altLang="sr-Latn-RS" sz="2400" b="1" baseline="-25000"/>
              <a:t>40</a:t>
            </a:r>
            <a:r>
              <a:rPr lang="en-US" altLang="sr-Latn-RS" sz="2400" b="1"/>
              <a:t>=0.30 mol</a:t>
            </a:r>
          </a:p>
          <a:p>
            <a:r>
              <a:rPr lang="en-US" altLang="sr-Latn-RS" sz="2400" b="1"/>
              <a:t>B</a:t>
            </a:r>
            <a:r>
              <a:rPr lang="en-US" altLang="sr-Latn-RS" sz="2400" b="1" baseline="-25000"/>
              <a:t>40</a:t>
            </a:r>
            <a:r>
              <a:rPr lang="en-US" altLang="sr-Latn-RS" sz="2400" b="1"/>
              <a:t>=0.70 mol</a:t>
            </a:r>
          </a:p>
          <a:p>
            <a:r>
              <a:rPr lang="en-US" altLang="sr-Latn-RS" sz="2400" b="1"/>
              <a:t> </a:t>
            </a:r>
          </a:p>
        </p:txBody>
      </p:sp>
      <p:sp>
        <p:nvSpPr>
          <p:cNvPr id="15" name="Bent Arrow 14"/>
          <p:cNvSpPr/>
          <p:nvPr/>
        </p:nvSpPr>
        <p:spPr>
          <a:xfrm>
            <a:off x="1143000" y="3505200"/>
            <a:ext cx="1295400" cy="914400"/>
          </a:xfrm>
          <a:prstGeom prst="bentArrow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Bent Arrow 15"/>
          <p:cNvSpPr/>
          <p:nvPr/>
        </p:nvSpPr>
        <p:spPr>
          <a:xfrm rot="5400000">
            <a:off x="6591300" y="3467100"/>
            <a:ext cx="1295400" cy="914400"/>
          </a:xfrm>
          <a:prstGeom prst="bentArrow">
            <a:avLst/>
          </a:prstGeom>
          <a:solidFill>
            <a:srgbClr val="FF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ako merimo brzinu nekog hemijskog procesa?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716" x="609600" y="488950"/>
          <p14:tracePt t="11120" x="609600" y="495300"/>
          <p14:tracePt t="11160" x="609600" y="501650"/>
          <p14:tracePt t="18487" x="615950" y="508000"/>
          <p14:tracePt t="18498" x="615950" y="514350"/>
          <p14:tracePt t="18508" x="622300" y="514350"/>
          <p14:tracePt t="18513" x="635000" y="520700"/>
          <p14:tracePt t="18529" x="654050" y="539750"/>
          <p14:tracePt t="18546" x="673100" y="552450"/>
          <p14:tracePt t="18562" x="685800" y="558800"/>
          <p14:tracePt t="18579" x="704850" y="571500"/>
          <p14:tracePt t="18597" x="742950" y="590550"/>
          <p14:tracePt t="18614" x="768350" y="603250"/>
          <p14:tracePt t="18630" x="863600" y="641350"/>
          <p14:tracePt t="18647" x="990600" y="685800"/>
          <p14:tracePt t="18664" x="1054100" y="698500"/>
          <p14:tracePt t="18680" x="1181100" y="749300"/>
          <p14:tracePt t="18697" x="1231900" y="768350"/>
          <p14:tracePt t="18714" x="1314450" y="787400"/>
          <p14:tracePt t="18730" x="1339850" y="806450"/>
          <p14:tracePt t="18747" x="1397000" y="819150"/>
          <p14:tracePt t="18764" x="1460500" y="838200"/>
          <p14:tracePt t="18780" x="1498600" y="844550"/>
          <p14:tracePt t="18796" x="1555750" y="863600"/>
          <p14:tracePt t="18814" x="1593850" y="882650"/>
          <p14:tracePt t="18814" x="1631950" y="889000"/>
          <p14:tracePt t="18847" x="1689100" y="901700"/>
          <p14:tracePt t="18848" x="1822450" y="952500"/>
          <p14:tracePt t="18864" x="1905000" y="990600"/>
          <p14:tracePt t="18880" x="2082800" y="1054100"/>
          <p14:tracePt t="18897" x="2159000" y="1085850"/>
          <p14:tracePt t="18914" x="2286000" y="1136650"/>
          <p14:tracePt t="18930" x="2349500" y="1168400"/>
          <p14:tracePt t="29823" x="2355850" y="1168400"/>
          <p14:tracePt t="29844" x="2362200" y="1168400"/>
          <p14:tracePt t="29854" x="2368550" y="1168400"/>
          <p14:tracePt t="29860" x="2381250" y="1168400"/>
          <p14:tracePt t="29869" x="2400300" y="1174750"/>
          <p14:tracePt t="29881" x="2432050" y="1181100"/>
          <p14:tracePt t="29897" x="2451100" y="1181100"/>
          <p14:tracePt t="29914" x="2476500" y="1181100"/>
          <p14:tracePt t="29931" x="2489200" y="1187450"/>
          <p14:tracePt t="29980" x="2495550" y="1187450"/>
          <p14:tracePt t="35871" x="2495550" y="1193800"/>
          <p14:tracePt t="35903" x="2495550" y="1206500"/>
          <p14:tracePt t="35914" x="2495550" y="1219200"/>
          <p14:tracePt t="35923" x="2495550" y="1244600"/>
          <p14:tracePt t="35931" x="2495550" y="1339850"/>
          <p14:tracePt t="35947" x="2495550" y="1416050"/>
          <p14:tracePt t="35964" x="2495550" y="1619250"/>
          <p14:tracePt t="35981" x="2495550" y="1739900"/>
          <p14:tracePt t="35997" x="2495550" y="2006600"/>
          <p14:tracePt t="36014" x="2495550" y="2292350"/>
          <p14:tracePt t="36031" x="2495550" y="2413000"/>
          <p14:tracePt t="36047" x="2495550" y="2609850"/>
          <p14:tracePt t="36064" x="2495550" y="2749550"/>
          <p14:tracePt t="36081" x="2508250" y="2794000"/>
          <p14:tracePt t="36097" x="2508250" y="2851150"/>
          <p14:tracePt t="36114" x="2508250" y="2863850"/>
          <p14:tracePt t="36130" x="2514600" y="2882900"/>
          <p14:tracePt t="36147" x="2514600" y="2895600"/>
          <p14:tracePt t="36164" x="2514600" y="2901950"/>
          <p14:tracePt t="36206" x="2520950" y="2901950"/>
          <p14:tracePt t="36229" x="2527300" y="2901950"/>
          <p14:tracePt t="36239" x="2533650" y="2901950"/>
          <p14:tracePt t="36258" x="2533650" y="2908300"/>
          <p14:tracePt t="36261" x="2540000" y="2908300"/>
          <p14:tracePt t="37113" x="2546350" y="2908300"/>
          <p14:tracePt t="37420" x="2552700" y="2908300"/>
          <p14:tracePt t="37450" x="2559050" y="2908300"/>
          <p14:tracePt t="37461" x="2565400" y="2908300"/>
          <p14:tracePt t="37482" x="2565400" y="2914650"/>
          <p14:tracePt t="37492" x="2578100" y="2914650"/>
          <p14:tracePt t="37503" x="2584450" y="2914650"/>
          <p14:tracePt t="37514" x="2590800" y="2914650"/>
          <p14:tracePt t="37523" x="2609850" y="2921000"/>
          <p14:tracePt t="37529" x="2654300" y="2921000"/>
          <p14:tracePt t="37547" x="2686050" y="2927350"/>
          <p14:tracePt t="37564" x="2736850" y="2933700"/>
          <p14:tracePt t="37579" x="2755900" y="2933700"/>
          <p14:tracePt t="37579" x="2774950" y="2940050"/>
          <p14:tracePt t="37596" x="2787650" y="2940050"/>
          <p14:tracePt t="37658" x="2794000" y="2940050"/>
          <p14:tracePt t="37689" x="2800350" y="2946400"/>
          <p14:tracePt t="37700" x="2806700" y="2946400"/>
          <p14:tracePt t="37712" x="2813050" y="2952750"/>
          <p14:tracePt t="39562" x="2813050" y="2946400"/>
          <p14:tracePt t="39585" x="2813050" y="2940050"/>
          <p14:tracePt t="39595" x="2813050" y="2927350"/>
          <p14:tracePt t="39616" x="2813050" y="2921000"/>
          <p14:tracePt t="39616" x="2819400" y="2908300"/>
          <p14:tracePt t="39629" x="2838450" y="2882900"/>
          <p14:tracePt t="39648" x="2844800" y="2857500"/>
          <p14:tracePt t="39664" x="2876550" y="2774950"/>
          <p14:tracePt t="39681" x="2882900" y="2724150"/>
          <p14:tracePt t="39697" x="2914650" y="2603500"/>
          <p14:tracePt t="39714" x="2940050" y="2489200"/>
          <p14:tracePt t="39730" x="2952750" y="2432050"/>
          <p14:tracePt t="39747" x="2978150" y="2330450"/>
          <p14:tracePt t="39764" x="2997200" y="2279650"/>
          <p14:tracePt t="39781" x="3016250" y="2178050"/>
          <p14:tracePt t="39797" x="3041650" y="2089150"/>
          <p14:tracePt t="39814" x="3054350" y="2051050"/>
          <p14:tracePt t="39831" x="3079750" y="1987550"/>
          <p14:tracePt t="39847" x="3086100" y="1968500"/>
          <p14:tracePt t="39864" x="3086100" y="1949450"/>
          <p14:tracePt t="39881" x="3092450" y="1936750"/>
          <p14:tracePt t="39897" x="3098800" y="1930400"/>
          <p14:tracePt t="39914" x="3105150" y="1917700"/>
          <p14:tracePt t="39958" x="3111500" y="1917700"/>
          <p14:tracePt t="39968" x="3117850" y="1911350"/>
          <p14:tracePt t="39979" x="3124200" y="1911350"/>
          <p14:tracePt t="40010" x="3130550" y="1905000"/>
          <p14:tracePt t="40022" x="3136900" y="1905000"/>
          <p14:tracePt t="40030" x="3143250" y="1905000"/>
          <p14:tracePt t="40033" x="3149600" y="1905000"/>
          <p14:tracePt t="40047" x="3175000" y="1905000"/>
          <p14:tracePt t="40064" x="3200400" y="1917700"/>
          <p14:tracePt t="40080" x="3270250" y="1949450"/>
          <p14:tracePt t="40097" x="3321050" y="1968500"/>
          <p14:tracePt t="40114" x="3416300" y="2012950"/>
          <p14:tracePt t="40130" x="3486150" y="2032000"/>
          <p14:tracePt t="40147" x="3511550" y="2038350"/>
          <p14:tracePt t="40164" x="3530600" y="2038350"/>
          <p14:tracePt t="40290" x="3536950" y="2038350"/>
          <p14:tracePt t="40301" x="3543300" y="2038350"/>
          <p14:tracePt t="40310" x="3549650" y="2038350"/>
          <p14:tracePt t="40332" x="3562350" y="2038350"/>
          <p14:tracePt t="40334" x="3575050" y="2038350"/>
          <p14:tracePt t="40347" x="3600450" y="2032000"/>
          <p14:tracePt t="40364" x="3613150" y="2032000"/>
          <p14:tracePt t="40381" x="3625850" y="2032000"/>
          <p14:tracePt t="41930" x="3625850" y="2038350"/>
          <p14:tracePt t="41942" x="3619500" y="2044700"/>
          <p14:tracePt t="41952" x="3619500" y="2057400"/>
          <p14:tracePt t="41964" x="3613150" y="2070100"/>
          <p14:tracePt t="41981" x="3600450" y="2095500"/>
          <p14:tracePt t="41983" x="3594100" y="2108200"/>
          <p14:tracePt t="41997" x="3581400" y="2139950"/>
          <p14:tracePt t="42014" x="3568700" y="2159000"/>
          <p14:tracePt t="42030" x="3543300" y="2190750"/>
          <p14:tracePt t="42047" x="3524250" y="2209800"/>
          <p14:tracePt t="42063" x="3492500" y="2260600"/>
          <p14:tracePt t="42080" x="3454400" y="2298700"/>
          <p14:tracePt t="42097" x="3441700" y="2317750"/>
          <p14:tracePt t="42114" x="3416300" y="2349500"/>
          <p14:tracePt t="42131" x="3397250" y="2355850"/>
          <p14:tracePt t="42147" x="3359150" y="2387600"/>
          <p14:tracePt t="42164" x="3321050" y="2406650"/>
          <p14:tracePt t="42180" x="3244850" y="2432050"/>
          <p14:tracePt t="42197" x="3162300" y="2463800"/>
          <p14:tracePt t="42214" x="3130550" y="2476500"/>
          <p14:tracePt t="42230" x="3073400" y="2482850"/>
          <p14:tracePt t="42247" x="3060700" y="2489200"/>
          <p14:tracePt t="42264" x="3054350" y="2489200"/>
          <p14:tracePt t="42280" x="3054350" y="2495550"/>
          <p14:tracePt t="42317" x="3048000" y="2495550"/>
          <p14:tracePt t="42318" x="3041650" y="2495550"/>
          <p14:tracePt t="42330" x="3022600" y="2501900"/>
          <p14:tracePt t="42347" x="3009900" y="2501900"/>
          <p14:tracePt t="42363" x="2984500" y="2501900"/>
          <p14:tracePt t="42381" x="2971800" y="2501900"/>
          <p14:tracePt t="42398" x="2959100" y="2501900"/>
          <p14:tracePt t="42635" x="2959100" y="2495550"/>
          <p14:tracePt t="42645" x="2965450" y="2495550"/>
          <p14:tracePt t="42655" x="2984500" y="2489200"/>
          <p14:tracePt t="42666" x="3016250" y="2489200"/>
          <p14:tracePt t="42666" x="3054350" y="2482850"/>
          <p14:tracePt t="42679" x="3105150" y="2482850"/>
          <p14:tracePt t="42696" x="3257550" y="2482850"/>
          <p14:tracePt t="42715" x="3422650" y="2482850"/>
          <p14:tracePt t="42731" x="3505200" y="2482850"/>
          <p14:tracePt t="42747" x="3638550" y="2482850"/>
          <p14:tracePt t="42764" x="3727450" y="2482850"/>
          <p14:tracePt t="42781" x="3752850" y="2482850"/>
          <p14:tracePt t="42797" x="3778250" y="2482850"/>
          <p14:tracePt t="42814" x="3797300" y="2482850"/>
          <p14:tracePt t="42831" x="3829050" y="2482850"/>
          <p14:tracePt t="42847" x="3905250" y="2482850"/>
          <p14:tracePt t="42864" x="3962400" y="2482850"/>
          <p14:tracePt t="42881" x="4070350" y="2482850"/>
          <p14:tracePt t="42897" x="4102100" y="2482850"/>
          <p14:tracePt t="42913" x="4165600" y="2482850"/>
          <p14:tracePt t="42930" x="4184650" y="2482850"/>
          <p14:tracePt t="42947" x="4191000" y="2482850"/>
          <p14:tracePt t="42964" x="4210050" y="2482850"/>
          <p14:tracePt t="42981" x="4229100" y="2482850"/>
          <p14:tracePt t="42997" x="4286250" y="2482850"/>
          <p14:tracePt t="43014" x="4362450" y="2482850"/>
          <p14:tracePt t="43030" x="4394200" y="2482850"/>
          <p14:tracePt t="43047" x="4464050" y="2482850"/>
          <p14:tracePt t="43064" x="4495800" y="2482850"/>
          <p14:tracePt t="43080" x="4546600" y="2482850"/>
          <p14:tracePt t="43097" x="4603750" y="2482850"/>
          <p14:tracePt t="43114" x="4616450" y="2482850"/>
          <p14:tracePt t="43130" x="4660900" y="2482850"/>
          <p14:tracePt t="43147" x="4667250" y="2482850"/>
          <p14:tracePt t="43226" x="4673600" y="2482850"/>
          <p14:tracePt t="43268" x="4679950" y="2482850"/>
          <p14:tracePt t="43308" x="4686300" y="2482850"/>
          <p14:tracePt t="43331" x="4699000" y="2482850"/>
          <p14:tracePt t="43341" x="4718050" y="2482850"/>
          <p14:tracePt t="43350" x="4743450" y="2482850"/>
          <p14:tracePt t="43363" x="4775200" y="2482850"/>
          <p14:tracePt t="43365" x="4851400" y="2482850"/>
          <p14:tracePt t="43381" x="4883150" y="2482850"/>
          <p14:tracePt t="43396" x="4933950" y="2482850"/>
          <p14:tracePt t="43413" x="4940300" y="2482850"/>
          <p14:tracePt t="43430" x="4965700" y="2482850"/>
          <p14:tracePt t="43447" x="4991100" y="2482850"/>
          <p14:tracePt t="43465" x="5022850" y="2482850"/>
          <p14:tracePt t="43484" x="5099050" y="2482850"/>
          <p14:tracePt t="43498" x="5143500" y="2482850"/>
          <p14:tracePt t="43515" x="5232400" y="2482850"/>
          <p14:tracePt t="43530" x="5257800" y="2482850"/>
          <p14:tracePt t="43547" x="5302250" y="2482850"/>
          <p14:tracePt t="43563" x="5334000" y="2482850"/>
          <p14:tracePt t="43580" x="5353050" y="2482850"/>
          <p14:tracePt t="43597" x="5410200" y="2482850"/>
          <p14:tracePt t="43613" x="5454650" y="2482850"/>
          <p14:tracePt t="43630" x="5530850" y="2482850"/>
          <p14:tracePt t="43650" x="5581650" y="2482850"/>
          <p14:tracePt t="43664" x="5594350" y="2482850"/>
          <p14:tracePt t="43680" x="5607050" y="2482850"/>
          <p14:tracePt t="43698" x="5613400" y="2482850"/>
          <p14:tracePt t="43715" x="5657850" y="2482850"/>
          <p14:tracePt t="43732" x="5715000" y="2482850"/>
          <p14:tracePt t="43748" x="5746750" y="2482850"/>
          <p14:tracePt t="43765" x="5797550" y="2482850"/>
          <p14:tracePt t="43782" x="5822950" y="2482850"/>
          <p14:tracePt t="43798" x="5835650" y="2482850"/>
          <p14:tracePt t="43815" x="5854700" y="2482850"/>
          <p14:tracePt t="43832" x="5873750" y="2482850"/>
          <p14:tracePt t="43848" x="5930900" y="2482850"/>
          <p14:tracePt t="43865" x="5962650" y="2482850"/>
          <p14:tracePt t="43881" x="6032500" y="2482850"/>
          <p14:tracePt t="43898" x="6076950" y="2482850"/>
          <p14:tracePt t="43914" x="6089650" y="2482850"/>
          <p14:tracePt t="44922" x="6083300" y="2482850"/>
          <p14:tracePt t="44933" x="6076950" y="2470150"/>
          <p14:tracePt t="44943" x="6070600" y="2457450"/>
          <p14:tracePt t="44953" x="6051550" y="2438400"/>
          <p14:tracePt t="44959" x="6038850" y="2419350"/>
          <p14:tracePt t="44965" x="6013450" y="2393950"/>
          <p14:tracePt t="44982" x="5949950" y="2317750"/>
          <p14:tracePt t="44998" x="5899150" y="2273300"/>
          <p14:tracePt t="45015" x="5797550" y="2190750"/>
          <p14:tracePt t="45032" x="5689600" y="2108200"/>
          <p14:tracePt t="45048" x="5638800" y="2076450"/>
          <p14:tracePt t="45065" x="5575300" y="2032000"/>
          <p14:tracePt t="45082" x="5549900" y="2019300"/>
          <p14:tracePt t="45098" x="5524500" y="2000250"/>
          <p14:tracePt t="45115" x="5511800" y="1993900"/>
          <p14:tracePt t="45132" x="5505450" y="1993900"/>
          <p14:tracePt t="45148" x="5499100" y="1993900"/>
          <p14:tracePt t="45165" x="5486400" y="1987550"/>
          <p14:tracePt t="45182" x="5461000" y="1968500"/>
          <p14:tracePt t="45198" x="5410200" y="1936750"/>
          <p14:tracePt t="45215" x="5384800" y="1924050"/>
          <p14:tracePt t="45232" x="5353050" y="1898650"/>
          <p14:tracePt t="45248" x="5340350" y="1885950"/>
          <p14:tracePt t="45265" x="5334000" y="1879600"/>
          <p14:tracePt t="45938" x="5334000" y="1885950"/>
          <p14:tracePt t="45949" x="5334000" y="1898650"/>
          <p14:tracePt t="45957" x="5334000" y="1911350"/>
          <p14:tracePt t="45965" x="5334000" y="1968500"/>
          <p14:tracePt t="45982" x="5327650" y="2019300"/>
          <p14:tracePt t="45998" x="5283200" y="2114550"/>
          <p14:tracePt t="46015" x="5194300" y="2222500"/>
          <p14:tracePt t="46032" x="5156200" y="2279650"/>
          <p14:tracePt t="46048" x="5054600" y="2381250"/>
          <p14:tracePt t="46065" x="5010150" y="2432050"/>
          <p14:tracePt t="46081" x="4933950" y="2540000"/>
          <p14:tracePt t="46098" x="4902200" y="2603500"/>
          <p14:tracePt t="46115" x="4857750" y="2698750"/>
          <p14:tracePt t="46131" x="4832350" y="2787650"/>
          <p14:tracePt t="46148" x="4826000" y="2832100"/>
          <p14:tracePt t="46164" x="4819650" y="2895600"/>
          <p14:tracePt t="46182" x="4819650" y="2933700"/>
          <p14:tracePt t="46198" x="4826000" y="3028950"/>
          <p14:tracePt t="46215" x="4851400" y="3130550"/>
          <p14:tracePt t="46232" x="4864100" y="3187700"/>
          <p14:tracePt t="46248" x="4889500" y="3270250"/>
          <p14:tracePt t="46265" x="4895850" y="3295650"/>
          <p14:tracePt t="46282" x="4902200" y="3314700"/>
          <p14:tracePt t="46298" x="4902200" y="3327400"/>
          <p14:tracePt t="46386" x="4902200" y="3333750"/>
          <p14:tracePt t="46396" x="4908550" y="3333750"/>
          <p14:tracePt t="46621" x="4908550" y="3327400"/>
          <p14:tracePt t="46631" x="4908550" y="3321050"/>
          <p14:tracePt t="46653" x="4914900" y="3308350"/>
          <p14:tracePt t="46654" x="4914900" y="3302000"/>
          <p14:tracePt t="46665" x="4921250" y="3295650"/>
          <p14:tracePt t="46704" x="4921250" y="3289300"/>
          <p14:tracePt t="46705" x="4921250" y="3282950"/>
          <p14:tracePt t="46735" x="4921250" y="3276600"/>
          <p14:tracePt t="46737" x="4921250" y="3263900"/>
          <p14:tracePt t="46748" x="4921250" y="3257550"/>
          <p14:tracePt t="46765" x="4914900" y="3238500"/>
          <p14:tracePt t="46781" x="4908550" y="3225800"/>
          <p14:tracePt t="46798" x="4908550" y="3213100"/>
          <p14:tracePt t="46814" x="4908550" y="3200400"/>
          <p14:tracePt t="46832" x="4908550" y="3194050"/>
          <p14:tracePt t="46848" x="4902200" y="3175000"/>
          <p14:tracePt t="46865" x="4889500" y="3136900"/>
          <p14:tracePt t="46882" x="4883150" y="3130550"/>
          <p14:tracePt t="46898" x="4876800" y="3105150"/>
          <p14:tracePt t="46915" x="4876800" y="3098800"/>
          <p14:tracePt t="46932" x="4876800" y="3079750"/>
          <p14:tracePt t="46948" x="4876800" y="3073400"/>
          <p14:tracePt t="46964" x="4876800" y="3067050"/>
          <p14:tracePt t="46981" x="4876800" y="3060700"/>
          <p14:tracePt t="47017" x="4876800" y="3054350"/>
          <p14:tracePt t="47373" x="4883150" y="3054350"/>
          <p14:tracePt t="47435" x="4883150" y="3060700"/>
          <p14:tracePt t="47446" x="4895850" y="3067050"/>
          <p14:tracePt t="47468" x="4895850" y="3073400"/>
          <p14:tracePt t="47469" x="4895850" y="3079750"/>
          <p14:tracePt t="47482" x="4908550" y="3092450"/>
          <p14:tracePt t="47499" x="4914900" y="3105150"/>
          <p14:tracePt t="47514" x="4921250" y="3124200"/>
          <p14:tracePt t="47530" x="4921250" y="3136900"/>
          <p14:tracePt t="47547" x="4921250" y="3149600"/>
          <p14:tracePt t="47563" x="4921250" y="3168650"/>
          <p14:tracePt t="47603" x="4921250" y="3175000"/>
          <p14:tracePt t="47604" x="4921250" y="3187700"/>
          <p14:tracePt t="47634" x="4921250" y="3200400"/>
          <p14:tracePt t="47635" x="4921250" y="3213100"/>
          <p14:tracePt t="47648" x="4914900" y="3213100"/>
          <p14:tracePt t="47665" x="4895850" y="3225800"/>
          <p14:tracePt t="47682" x="4857750" y="3244850"/>
          <p14:tracePt t="47698" x="4845050" y="3244850"/>
          <p14:tracePt t="47715" x="4813300" y="3257550"/>
          <p14:tracePt t="47733" x="4787900" y="3263900"/>
          <p14:tracePt t="47748" x="4775200" y="3270250"/>
          <p14:tracePt t="47764" x="4743450" y="3270250"/>
          <p14:tracePt t="47782" x="4724400" y="3270250"/>
          <p14:tracePt t="47798" x="4692650" y="3251200"/>
          <p14:tracePt t="47814" x="4654550" y="3225800"/>
          <p14:tracePt t="47832" x="4648200" y="3213100"/>
          <p14:tracePt t="47848" x="4635500" y="3194050"/>
          <p14:tracePt t="47864" x="4635500" y="3187700"/>
          <p14:tracePt t="47881" x="4635500" y="3181350"/>
          <p14:tracePt t="47898" x="4635500" y="3175000"/>
          <p14:tracePt t="47937" x="4635500" y="3168650"/>
          <p14:tracePt t="47938" x="4641850" y="3168650"/>
          <p14:tracePt t="47948" x="4648200" y="3168650"/>
          <p14:tracePt t="47964" x="4679950" y="3162300"/>
          <p14:tracePt t="47982" x="4692650" y="3162300"/>
          <p14:tracePt t="47998" x="4737100" y="3162300"/>
          <p14:tracePt t="48014" x="4775200" y="3175000"/>
          <p14:tracePt t="48032" x="4787900" y="3181350"/>
          <p14:tracePt t="48048" x="4806950" y="3194050"/>
          <p14:tracePt t="48173" x="4813300" y="3194050"/>
          <p14:tracePt t="48194" x="4826000" y="3194050"/>
          <p14:tracePt t="48204" x="4845050" y="3194050"/>
          <p14:tracePt t="48215" x="4864100" y="3194050"/>
          <p14:tracePt t="48231" x="4883150" y="3194050"/>
          <p14:tracePt t="48233" x="4940300" y="3194050"/>
          <p14:tracePt t="48248" x="4978400" y="3181350"/>
          <p14:tracePt t="48264" x="5048250" y="3175000"/>
          <p14:tracePt t="48282" x="5130800" y="3162300"/>
          <p14:tracePt t="48298" x="5168900" y="3162300"/>
          <p14:tracePt t="48314" x="5264150" y="3155950"/>
          <p14:tracePt t="48332" x="5308600" y="3155950"/>
          <p14:tracePt t="48348" x="5365750" y="3155950"/>
          <p14:tracePt t="48364" x="5403850" y="3155950"/>
          <p14:tracePt t="48382" x="5441950" y="3162300"/>
          <p14:tracePt t="48399" x="5543550" y="3187700"/>
          <p14:tracePt t="48413" x="5613400" y="3200400"/>
          <p14:tracePt t="48430" x="5746750" y="3244850"/>
          <p14:tracePt t="48447" x="5816600" y="3263900"/>
          <p14:tracePt t="48463" x="5899150" y="3282950"/>
          <p14:tracePt t="48482" x="5924550" y="3289300"/>
          <p14:tracePt t="48498" x="5930900" y="3289300"/>
          <p14:tracePt t="48515" x="5956300" y="3289300"/>
          <p14:tracePt t="48530" x="5975350" y="3295650"/>
          <p14:tracePt t="48547" x="6045200" y="3308350"/>
          <p14:tracePt t="48565" x="6121400" y="3321050"/>
          <p14:tracePt t="48581" x="6146800" y="3327400"/>
          <p14:tracePt t="48599" x="6191250" y="3333750"/>
          <p14:tracePt t="48907" x="6191250" y="3340100"/>
          <p14:tracePt t="48918" x="6191250" y="3346450"/>
          <p14:tracePt t="48928" x="6191250" y="3352800"/>
          <p14:tracePt t="48949" x="6191250" y="3359150"/>
          <p14:tracePt t="48951" x="6191250" y="3371850"/>
          <p14:tracePt t="49449" x="6191250" y="3365500"/>
          <p14:tracePt t="49459" x="6191250" y="3359150"/>
          <p14:tracePt t="49480" x="6191250" y="3352800"/>
          <p14:tracePt t="49490" x="6191250" y="3346450"/>
          <p14:tracePt t="49511" x="6191250" y="3340100"/>
          <p14:tracePt t="49532" x="6191250" y="3333750"/>
          <p14:tracePt t="49556" x="6184900" y="3333750"/>
          <p14:tracePt t="49563" x="6178550" y="3333750"/>
          <p14:tracePt t="49564" x="6172200" y="3340100"/>
          <p14:tracePt t="49582" x="6146800" y="3346450"/>
          <p14:tracePt t="49598" x="6140450" y="3352800"/>
          <p14:tracePt t="49598" x="6134100" y="3359150"/>
          <p14:tracePt t="49615" x="6127750" y="3365500"/>
          <p14:tracePt t="49632" x="6121400" y="3365500"/>
          <p14:tracePt t="49687" x="6121400" y="3371850"/>
          <p14:tracePt t="49728" x="6121400" y="3378200"/>
          <p14:tracePt t="49759" x="6115050" y="3378200"/>
          <p14:tracePt t="49800" x="6108700" y="3378200"/>
          <p14:tracePt t="49810" x="6102350" y="3378200"/>
          <p14:tracePt t="49852" x="6096000" y="3384550"/>
          <p14:tracePt t="49862" x="6076950" y="3384550"/>
          <p14:tracePt t="49883" x="6064250" y="3384550"/>
          <p14:tracePt t="49884" x="6038850" y="3390900"/>
          <p14:tracePt t="49898" x="5988050" y="3390900"/>
          <p14:tracePt t="49914" x="5949950" y="3397250"/>
          <p14:tracePt t="49931" x="5848350" y="3409950"/>
          <p14:tracePt t="49948" x="5791200" y="3409950"/>
          <p14:tracePt t="49964" x="5676900" y="3409950"/>
          <p14:tracePt t="49982" x="5530850" y="3416300"/>
          <p14:tracePt t="49998" x="5448300" y="3416300"/>
          <p14:tracePt t="50015" x="5270500" y="3416300"/>
          <p14:tracePt t="50031" x="5175250" y="3416300"/>
          <p14:tracePt t="50048" x="4972050" y="3416300"/>
          <p14:tracePt t="50065" x="4743450" y="3416300"/>
          <p14:tracePt t="50082" x="4629150" y="3416300"/>
          <p14:tracePt t="50098" x="4394200" y="3416300"/>
          <p14:tracePt t="50114" x="4254500" y="3429000"/>
          <p14:tracePt t="50132" x="3987800" y="3429000"/>
          <p14:tracePt t="50148" x="3714750" y="3435350"/>
          <p14:tracePt t="50164" x="3556000" y="3435350"/>
          <p14:tracePt t="50181" x="3289300" y="3435350"/>
          <p14:tracePt t="50198" x="3181350" y="3435350"/>
          <p14:tracePt t="50215" x="2997200" y="3435350"/>
          <p14:tracePt t="50232" x="2901950" y="3435350"/>
          <p14:tracePt t="50248" x="2876550" y="3441700"/>
          <p14:tracePt t="50265" x="2851150" y="3448050"/>
          <p14:tracePt t="50282" x="2851150" y="3454400"/>
          <p14:tracePt t="50298" x="2844800" y="3454400"/>
          <p14:tracePt t="50314" x="2838450" y="3460750"/>
          <p14:tracePt t="50911" x="2844800" y="3460750"/>
          <p14:tracePt t="51105" x="2844800" y="3467100"/>
          <p14:tracePt t="51168" x="2838450" y="3473450"/>
          <p14:tracePt t="51188" x="2832100" y="3479800"/>
          <p14:tracePt t="51352" x="2832100" y="3486150"/>
          <p14:tracePt t="51372" x="2825750" y="3486150"/>
          <p14:tracePt t="51382" x="2825750" y="3492500"/>
          <p14:tracePt t="51392" x="2819400" y="3505200"/>
          <p14:tracePt t="51397" x="2813050" y="3517900"/>
          <p14:tracePt t="51413" x="2806700" y="3530600"/>
          <p14:tracePt t="51430" x="2787650" y="3549650"/>
          <p14:tracePt t="51446" x="2774950" y="3568700"/>
          <p14:tracePt t="51463" x="2743200" y="3600450"/>
          <p14:tracePt t="51483" x="2705100" y="3638550"/>
          <p14:tracePt t="51498" x="2686050" y="3663950"/>
          <p14:tracePt t="51515" x="2628900" y="3727450"/>
          <p14:tracePt t="51530" x="2597150" y="3752850"/>
          <p14:tracePt t="51547" x="2527300" y="3822700"/>
          <p14:tracePt t="51565" x="2451100" y="3898900"/>
          <p14:tracePt t="51582" x="2419350" y="3937000"/>
          <p14:tracePt t="51598" x="2336800" y="4025900"/>
          <p14:tracePt t="51614" x="2305050" y="4064000"/>
          <p14:tracePt t="51632" x="2241550" y="4140200"/>
          <p14:tracePt t="51648" x="2209800" y="4178300"/>
          <p14:tracePt t="51648" x="2190750" y="4229100"/>
          <p14:tracePt t="51665" x="2165350" y="4267200"/>
          <p14:tracePt t="51682" x="2127250" y="4330700"/>
          <p14:tracePt t="51698" x="2108200" y="4381500"/>
          <p14:tracePt t="51714" x="2076450" y="4464050"/>
          <p14:tracePt t="51732" x="2032000" y="4559300"/>
          <p14:tracePt t="51749" x="2019300" y="4603750"/>
          <p14:tracePt t="51765" x="1987550" y="4718050"/>
          <p14:tracePt t="51783" x="1968500" y="4768850"/>
          <p14:tracePt t="51798" x="1936750" y="4883150"/>
          <p14:tracePt t="51815" x="1924050" y="4927600"/>
          <p14:tracePt t="51815" x="1905000" y="4984750"/>
          <p14:tracePt t="51832" x="1892300" y="5029200"/>
          <p14:tracePt t="51848" x="1841500" y="5124450"/>
          <p14:tracePt t="51865" x="1828800" y="5156200"/>
          <p14:tracePt t="51882" x="1784350" y="5207000"/>
          <p14:tracePt t="51898" x="1771650" y="5226050"/>
          <p14:tracePt t="51914" x="1720850" y="5270500"/>
          <p14:tracePt t="51932" x="1676400" y="5308600"/>
          <p14:tracePt t="51948" x="1644650" y="5340350"/>
          <p14:tracePt t="51964" x="1574800" y="5391150"/>
          <p14:tracePt t="51982" x="1536700" y="5422900"/>
          <p14:tracePt t="51998" x="1460500" y="5473700"/>
          <p14:tracePt t="52014" x="1377950" y="5511800"/>
          <p14:tracePt t="52032" x="1352550" y="5530850"/>
          <p14:tracePt t="52048" x="1308100" y="5543550"/>
          <p14:tracePt t="52064" x="1289050" y="5549900"/>
          <p14:tracePt t="52081" x="1263650" y="5549900"/>
          <p14:tracePt t="52098" x="1238250" y="5549900"/>
          <p14:tracePt t="52114" x="1231900" y="5549900"/>
          <p14:tracePt t="52131" x="1193800" y="5549900"/>
          <p14:tracePt t="52148" x="1187450" y="5549900"/>
          <p14:tracePt t="52164" x="1149350" y="5549900"/>
          <p14:tracePt t="52181" x="1123950" y="5549900"/>
          <p14:tracePt t="52198" x="1111250" y="5549900"/>
          <p14:tracePt t="52214" x="1098550" y="5549900"/>
          <p14:tracePt t="52231" x="1085850" y="5549900"/>
          <p14:tracePt t="52247" x="1066800" y="5549900"/>
          <p14:tracePt t="52265" x="1047750" y="5549900"/>
          <p14:tracePt t="52282" x="1035050" y="5549900"/>
          <p14:tracePt t="52298" x="1009650" y="5549900"/>
          <p14:tracePt t="52315" x="996950" y="5549900"/>
          <p14:tracePt t="52332" x="965200" y="5549900"/>
          <p14:tracePt t="52348" x="927100" y="5549900"/>
          <p14:tracePt t="52364" x="908050" y="5549900"/>
          <p14:tracePt t="52382" x="876300" y="5549900"/>
          <p14:tracePt t="52399" x="850900" y="5549900"/>
          <p14:tracePt t="52415" x="812800" y="5549900"/>
          <p14:tracePt t="52430" x="787400" y="5549900"/>
          <p14:tracePt t="52446" x="742950" y="5549900"/>
          <p14:tracePt t="52465" x="704850" y="5556250"/>
          <p14:tracePt t="52483" x="692150" y="5556250"/>
          <p14:tracePt t="52498" x="654050" y="5556250"/>
          <p14:tracePt t="52515" x="647700" y="5562600"/>
          <p14:tracePt t="52530" x="615950" y="5562600"/>
          <p14:tracePt t="52548" x="596900" y="5562600"/>
          <p14:tracePt t="52565" x="584200" y="5562600"/>
          <p14:tracePt t="52582" x="571500" y="5562600"/>
          <p14:tracePt t="52598" x="558800" y="5568950"/>
          <p14:tracePt t="52614" x="546100" y="5568950"/>
          <p14:tracePt t="52632" x="533400" y="5575300"/>
          <p14:tracePt t="52648" x="520700" y="5581650"/>
          <p14:tracePt t="52665" x="501650" y="5581650"/>
          <p14:tracePt t="52681" x="482600" y="5588000"/>
          <p14:tracePt t="52698" x="482600" y="5594350"/>
          <p14:tracePt t="52714" x="469900" y="5594350"/>
          <p14:tracePt t="52731" x="463550" y="5600700"/>
          <p14:tracePt t="52748" x="457200" y="5600700"/>
          <p14:tracePt t="52764" x="438150" y="5607050"/>
          <p14:tracePt t="52783" x="425450" y="5613400"/>
          <p14:tracePt t="52797" x="400050" y="5619750"/>
          <p14:tracePt t="52813" x="400050" y="5626100"/>
          <p14:tracePt t="52832" x="381000" y="5632450"/>
          <p14:tracePt t="52866" x="368300" y="5632450"/>
          <p14:tracePt t="52867" x="361950" y="5632450"/>
          <p14:tracePt t="52882" x="349250" y="5638800"/>
          <p14:tracePt t="52898" x="330200" y="5638800"/>
          <p14:tracePt t="52914" x="304800" y="5645150"/>
          <p14:tracePt t="52932" x="292100" y="5645150"/>
          <p14:tracePt t="52948" x="273050" y="5645150"/>
          <p14:tracePt t="52964" x="266700" y="5645150"/>
          <p14:tracePt t="52981" x="260350" y="5645150"/>
          <p14:tracePt t="52998" x="254000" y="5645150"/>
          <p14:tracePt t="53014" x="247650" y="5645150"/>
          <p14:tracePt t="53073" x="241300" y="5645150"/>
          <p14:tracePt t="53103" x="234950" y="5645150"/>
          <p14:tracePt t="53124" x="228600" y="5645150"/>
          <p14:tracePt t="53359" x="234950" y="5645150"/>
          <p14:tracePt t="53370" x="241300" y="5645150"/>
          <p14:tracePt t="53391" x="254000" y="5645150"/>
          <p14:tracePt t="53392" x="266700" y="5645150"/>
          <p14:tracePt t="53408" x="292100" y="5651500"/>
          <p14:tracePt t="53431" x="311150" y="5651500"/>
          <p14:tracePt t="53447" x="330200" y="5657850"/>
          <p14:tracePt t="53447" x="336550" y="5657850"/>
          <p14:tracePt t="53463" x="355600" y="5664200"/>
          <p14:tracePt t="53482" x="368300" y="5664200"/>
          <p14:tracePt t="53499" x="381000" y="5664200"/>
          <p14:tracePt t="53513" x="406400" y="5664200"/>
          <p14:tracePt t="53530" x="463550" y="5664200"/>
          <p14:tracePt t="53547" x="495300" y="5664200"/>
          <p14:tracePt t="53563" x="552450" y="5664200"/>
          <p14:tracePt t="53582" x="571500" y="5664200"/>
          <p14:tracePt t="53598" x="590550" y="5664200"/>
          <p14:tracePt t="53615" x="596900" y="5664200"/>
          <p14:tracePt t="53632" x="609600" y="5664200"/>
          <p14:tracePt t="53648" x="641350" y="5664200"/>
          <p14:tracePt t="53665" x="666750" y="5664200"/>
          <p14:tracePt t="53682" x="730250" y="5676900"/>
          <p14:tracePt t="53698" x="781050" y="5683250"/>
          <p14:tracePt t="53715" x="800100" y="5683250"/>
          <p14:tracePt t="53766" x="806450" y="5683250"/>
          <p14:tracePt t="53786" x="819150" y="5683250"/>
          <p14:tracePt t="53796" x="838200" y="5683250"/>
          <p14:tracePt t="53805" x="850900" y="5683250"/>
          <p14:tracePt t="53813" x="908050" y="5683250"/>
          <p14:tracePt t="53830" x="946150" y="5683250"/>
          <p14:tracePt t="53848" x="996950" y="5683250"/>
          <p14:tracePt t="53864" x="1016000" y="5683250"/>
          <p14:tracePt t="53882" x="1022350" y="5683250"/>
          <p14:tracePt t="53897" x="1028700" y="5683250"/>
          <p14:tracePt t="53914" x="1041400" y="5683250"/>
          <p14:tracePt t="53931" x="1079500" y="5683250"/>
          <p14:tracePt t="53948" x="1130300" y="5683250"/>
          <p14:tracePt t="53965" x="1162050" y="5683250"/>
          <p14:tracePt t="53981" x="1206500" y="5683250"/>
          <p14:tracePt t="53998" x="1212850" y="5683250"/>
          <p14:tracePt t="54038" x="1219200" y="5683250"/>
          <p14:tracePt t="54049" x="1225550" y="5683250"/>
          <p14:tracePt t="54051" x="1231900" y="5683250"/>
          <p14:tracePt t="54064" x="1276350" y="5689600"/>
          <p14:tracePt t="54082" x="1301750" y="5695950"/>
          <p14:tracePt t="54098" x="1358900" y="5708650"/>
          <p14:tracePt t="54114" x="1409700" y="5721350"/>
          <p14:tracePt t="54132" x="1422400" y="5727700"/>
          <p14:tracePt t="54148" x="1428750" y="5727700"/>
          <p14:tracePt t="54255" x="1435100" y="5727700"/>
          <p14:tracePt t="54265" x="1441450" y="5727700"/>
          <p14:tracePt t="54269" x="1447800" y="5727700"/>
          <p14:tracePt t="54308" x="1454150" y="5727700"/>
          <p14:tracePt t="54319" x="1460500" y="5727700"/>
          <p14:tracePt t="54331" x="1466850" y="5727700"/>
          <p14:tracePt t="54359" x="1473200" y="5727700"/>
          <p14:tracePt t="54369" x="1485900" y="5727700"/>
          <p14:tracePt t="54390" x="1492250" y="5727700"/>
          <p14:tracePt t="54401" x="1498600" y="5727700"/>
          <p14:tracePt t="55122" x="1498600" y="5734050"/>
          <p14:tracePt t="55143" x="1498600" y="5740400"/>
          <p14:tracePt t="55174" x="1498600" y="5746750"/>
          <p14:tracePt t="55184" x="1498600" y="5753100"/>
          <p14:tracePt t="55189" x="1498600" y="5759450"/>
          <p14:tracePt t="55216" x="1498600" y="5765800"/>
          <p14:tracePt t="55218" x="1492250" y="5778500"/>
          <p14:tracePt t="55230" x="1485900" y="5778500"/>
          <p14:tracePt t="55230" x="1485900" y="5784850"/>
          <p14:tracePt t="55248" x="1473200" y="5797550"/>
          <p14:tracePt t="55263" x="1435100" y="5810250"/>
          <p14:tracePt t="55281" x="1416050" y="5816600"/>
          <p14:tracePt t="55298" x="1346200" y="5822950"/>
          <p14:tracePt t="55315" x="1276350" y="5829300"/>
          <p14:tracePt t="55332" x="1231900" y="5829300"/>
          <p14:tracePt t="55347" x="1162050" y="5835650"/>
          <p14:tracePt t="55364" x="1136650" y="5835650"/>
          <p14:tracePt t="55382" x="1092200" y="5835650"/>
          <p14:tracePt t="55398" x="1054100" y="5835650"/>
          <p14:tracePt t="55415" x="1035050" y="5835650"/>
          <p14:tracePt t="55430" x="1009650" y="5835650"/>
          <p14:tracePt t="55446" x="996950" y="5835650"/>
          <p14:tracePt t="55464" x="977900" y="5835650"/>
          <p14:tracePt t="55481" x="958850" y="5835650"/>
          <p14:tracePt t="55499" x="939800" y="5835650"/>
          <p14:tracePt t="55515" x="914400" y="5835650"/>
          <p14:tracePt t="55532" x="895350" y="5835650"/>
          <p14:tracePt t="55546" x="869950" y="5835650"/>
          <p14:tracePt t="55563" x="844550" y="5842000"/>
          <p14:tracePt t="55581" x="838200" y="5842000"/>
          <p14:tracePt t="55598" x="819150" y="5848350"/>
          <p14:tracePt t="55615" x="806450" y="5854700"/>
          <p14:tracePt t="55632" x="793750" y="5854700"/>
          <p14:tracePt t="55846" x="787400" y="5854700"/>
          <p14:tracePt t="55918" x="781050" y="5861050"/>
          <p14:tracePt t="55948" x="774700" y="5861050"/>
          <p14:tracePt t="55961" x="774700" y="5867400"/>
          <p14:tracePt t="56041" x="781050" y="5867400"/>
          <p14:tracePt t="56051" x="787400" y="5873750"/>
          <p14:tracePt t="56061" x="800100" y="5873750"/>
          <p14:tracePt t="56061" x="819150" y="5880100"/>
          <p14:tracePt t="56083" x="838200" y="5886450"/>
          <p14:tracePt t="56098" x="844550" y="5886450"/>
          <p14:tracePt t="56099" x="882650" y="5892800"/>
          <p14:tracePt t="56114" x="908050" y="5899150"/>
          <p14:tracePt t="56132" x="965200" y="5911850"/>
          <p14:tracePt t="56147" x="1009650" y="5924550"/>
          <p14:tracePt t="56163" x="1136650" y="5949950"/>
          <p14:tracePt t="56181" x="1238250" y="5969000"/>
          <p14:tracePt t="56197" x="1282700" y="5975350"/>
          <p14:tracePt t="56213" x="1346200" y="6000750"/>
          <p14:tracePt t="56231" x="1371600" y="6000750"/>
          <p14:tracePt t="56247" x="1397000" y="6007100"/>
          <p14:tracePt t="56263" x="1447800" y="6019800"/>
          <p14:tracePt t="56280" x="1485900" y="6019800"/>
          <p14:tracePt t="56297" x="1555750" y="6032500"/>
          <p14:tracePt t="56313" x="1587500" y="6032500"/>
          <p14:tracePt t="56330" x="1631950" y="6038850"/>
          <p14:tracePt t="56348" x="1657350" y="6045200"/>
          <p14:tracePt t="56364" x="1676400" y="6045200"/>
          <p14:tracePt t="56381" x="1714500" y="6045200"/>
          <p14:tracePt t="56398" x="1790700" y="6045200"/>
          <p14:tracePt t="56415" x="1835150" y="6045200"/>
          <p14:tracePt t="56430" x="1924050" y="6045200"/>
          <p14:tracePt t="56448" x="1962150" y="6045200"/>
          <p14:tracePt t="56464" x="1993900" y="6045200"/>
          <p14:tracePt t="56508" x="2000250" y="6045200"/>
          <p14:tracePt t="56538" x="2012950" y="6045200"/>
          <p14:tracePt t="56550" x="2025650" y="6045200"/>
          <p14:tracePt t="56559" x="2032000" y="6045200"/>
          <p14:tracePt t="56562" x="2063750" y="6045200"/>
          <p14:tracePt t="56581" x="2070100" y="6045200"/>
          <p14:tracePt t="56597" x="2082800" y="6045200"/>
          <p14:tracePt t="56613" x="2089150" y="6045200"/>
          <p14:tracePt t="56655" x="2095500" y="6045200"/>
          <p14:tracePt t="56665" x="2101850" y="6045200"/>
          <p14:tracePt t="56674" x="2108200" y="6045200"/>
          <p14:tracePt t="56680" x="2133600" y="6045200"/>
          <p14:tracePt t="56717" x="2146300" y="6045200"/>
          <p14:tracePt t="56719" x="2159000" y="6045200"/>
          <p14:tracePt t="56748" x="2165350" y="6045200"/>
          <p14:tracePt t="56751" x="2171700" y="6045200"/>
          <p14:tracePt t="56763" x="2197100" y="6045200"/>
          <p14:tracePt t="56781" x="2209800" y="6045200"/>
          <p14:tracePt t="56798" x="2247900" y="6045200"/>
          <p14:tracePt t="56814" x="2286000" y="6051550"/>
          <p14:tracePt t="56848" x="2305050" y="6051550"/>
          <p14:tracePt t="58471" x="2305050" y="6057900"/>
          <p14:tracePt t="58481" x="2305050" y="6064250"/>
          <p14:tracePt t="58502" x="2298700" y="6070600"/>
          <p14:tracePt t="58512" x="2286000" y="6070600"/>
          <p14:tracePt t="58529" x="2266950" y="6076950"/>
          <p14:tracePt t="58530" x="2209800" y="6083300"/>
          <p14:tracePt t="58545" x="2165350" y="6096000"/>
          <p14:tracePt t="58562" x="2032000" y="6096000"/>
          <p14:tracePt t="58580" x="1892300" y="6096000"/>
          <p14:tracePt t="58597" x="1816100" y="6096000"/>
          <p14:tracePt t="58613" x="1663700" y="6096000"/>
          <p14:tracePt t="58630" x="1600200" y="6096000"/>
          <p14:tracePt t="58647" x="1473200" y="6096000"/>
          <p14:tracePt t="58663" x="1339850" y="6096000"/>
          <p14:tracePt t="58681" x="1263650" y="6096000"/>
          <p14:tracePt t="58697" x="1104900" y="6096000"/>
          <p14:tracePt t="58714" x="958850" y="6096000"/>
          <p14:tracePt t="58730" x="895350" y="6096000"/>
          <p14:tracePt t="58747" x="825500" y="6096000"/>
          <p14:tracePt t="59067" x="819150" y="6096000"/>
          <p14:tracePt t="59077" x="806450" y="6096000"/>
          <p14:tracePt t="59098" x="800100" y="6096000"/>
          <p14:tracePt t="59100" x="787400" y="6096000"/>
          <p14:tracePt t="59113" x="762000" y="6096000"/>
          <p14:tracePt t="59131" x="742950" y="6102350"/>
          <p14:tracePt t="59146" x="698500" y="6108700"/>
          <p14:tracePt t="59163" x="673100" y="6121400"/>
          <p14:tracePt t="59180" x="622300" y="6159500"/>
          <p14:tracePt t="59197" x="577850" y="6178550"/>
          <p14:tracePt t="59214" x="558800" y="6191250"/>
          <p14:tracePt t="59231" x="533400" y="6210300"/>
          <p14:tracePt t="59247" x="520700" y="6223000"/>
          <p14:tracePt t="59263" x="501650" y="6248400"/>
          <p14:tracePt t="59280" x="488950" y="6273800"/>
          <p14:tracePt t="59297" x="482600" y="6292850"/>
          <p14:tracePt t="59313" x="469900" y="6318250"/>
          <p14:tracePt t="59331" x="463550" y="6330950"/>
          <p14:tracePt t="59347" x="457200" y="6343650"/>
          <p14:tracePt t="59363" x="450850" y="6362700"/>
          <p14:tracePt t="59381" x="444500" y="6375400"/>
          <p14:tracePt t="59397" x="438150" y="6394450"/>
          <p14:tracePt t="59413" x="431800" y="6407150"/>
          <p14:tracePt t="59429" x="425450" y="6426200"/>
          <p14:tracePt t="60489" x="425450" y="6432550"/>
          <p14:tracePt t="60504" x="431800" y="6432550"/>
          <p14:tracePt t="60512" x="438150" y="6438900"/>
          <p14:tracePt t="60531" x="444500" y="6438900"/>
          <p14:tracePt t="60532" x="450850" y="6438900"/>
          <p14:tracePt t="60545" x="457200" y="6438900"/>
          <p14:tracePt t="60583" x="463550" y="6438900"/>
          <p14:tracePt t="60585" x="469900" y="6438900"/>
          <p14:tracePt t="60615" x="482600" y="6432550"/>
          <p14:tracePt t="60616" x="501650" y="6426200"/>
          <p14:tracePt t="60630" x="565150" y="6407150"/>
          <p14:tracePt t="60647" x="609600" y="6400800"/>
          <p14:tracePt t="60664" x="730250" y="6375400"/>
          <p14:tracePt t="60680" x="787400" y="6369050"/>
          <p14:tracePt t="60697" x="889000" y="6362700"/>
          <p14:tracePt t="60714" x="939800" y="6362700"/>
          <p14:tracePt t="60791" x="946150" y="6362700"/>
          <p14:tracePt t="60805" x="958850" y="6362700"/>
          <p14:tracePt t="60813" x="965200" y="6362700"/>
          <p14:tracePt t="60815" x="990600" y="6362700"/>
          <p14:tracePt t="60830" x="1041400" y="6362700"/>
          <p14:tracePt t="60846" x="1066800" y="6362700"/>
          <p14:tracePt t="60863" x="1111250" y="6362700"/>
          <p14:tracePt t="60881" x="1130300" y="6362700"/>
          <p14:tracePt t="61205" x="1117600" y="6369050"/>
          <p14:tracePt t="61214" x="1104900" y="6375400"/>
          <p14:tracePt t="61224" x="1079500" y="6388100"/>
          <p14:tracePt t="61240" x="1054100" y="6400800"/>
          <p14:tracePt t="61242" x="1016000" y="6413500"/>
          <p14:tracePt t="61248" x="971550" y="6432550"/>
          <p14:tracePt t="61264" x="876300" y="6477000"/>
          <p14:tracePt t="61281" x="825500" y="6502400"/>
          <p14:tracePt t="61298" x="736600" y="6559550"/>
          <p14:tracePt t="61314" x="673100" y="6604000"/>
          <p14:tracePt t="61331" x="647700" y="6623050"/>
          <p14:tracePt t="61347" x="615950" y="6654800"/>
          <p14:tracePt t="61364" x="584200" y="6673850"/>
          <p14:tracePt t="61381" x="571500" y="6686550"/>
          <p14:tracePt t="61398" x="558800" y="6711950"/>
          <p14:tracePt t="61415" x="546100" y="6724650"/>
          <p14:tracePt t="61430" x="533400" y="6743700"/>
          <p14:tracePt t="61446" x="520700" y="6775450"/>
          <p14:tracePt t="61465" x="514350" y="6794500"/>
          <p14:tracePt t="61481" x="501650" y="6819900"/>
          <p14:tracePt t="61498" x="495300" y="6832600"/>
          <p14:tracePt t="61514" x="488950" y="6851650"/>
          <p14:tracePt t="61844" x="482600" y="6851650"/>
          <p14:tracePt t="61874" x="476250" y="6851650"/>
          <p14:tracePt t="61915" x="469900" y="6851650"/>
          <p14:tracePt t="62324" x="482600" y="6851650"/>
          <p14:tracePt t="62334" x="488950" y="6851650"/>
          <p14:tracePt t="62345" x="520700" y="6851650"/>
          <p14:tracePt t="62366" x="546100" y="6851650"/>
          <p14:tracePt t="62367" x="565150" y="6851650"/>
          <p14:tracePt t="62381" x="603250" y="6851650"/>
          <p14:tracePt t="62398" x="622300" y="6851650"/>
          <p14:tracePt t="62414" x="647700" y="6851650"/>
          <p14:tracePt t="62430" x="666750" y="6851650"/>
          <p14:tracePt t="62448" x="704850" y="6851650"/>
          <p14:tracePt t="62464" x="736600" y="6851650"/>
          <p14:tracePt t="62481" x="762000" y="6851650"/>
          <p14:tracePt t="62500" x="793750" y="6851650"/>
          <p14:tracePt t="62515" x="825500" y="6851650"/>
          <p14:tracePt t="62532" x="844550" y="6851650"/>
          <p14:tracePt t="62546" x="869950" y="6851650"/>
          <p14:tracePt t="62563" x="876300" y="6851650"/>
          <p14:tracePt t="62582" x="889000" y="6851650"/>
          <p14:tracePt t="62598" x="895350" y="6851650"/>
          <p14:tracePt t="62614" x="901700" y="6851650"/>
          <p14:tracePt t="62655" x="908050" y="6851650"/>
          <p14:tracePt t="62665" x="914400" y="6851650"/>
          <p14:tracePt t="62687" x="927100" y="6851650"/>
          <p14:tracePt t="62698" x="939800" y="6851650"/>
          <p14:tracePt t="62699" x="946150" y="6851650"/>
          <p14:tracePt t="62714" x="965200" y="6851650"/>
          <p14:tracePt t="62732" x="977900" y="6851650"/>
          <p14:tracePt t="62748" x="990600" y="6851650"/>
          <p14:tracePt t="62764" x="1003300" y="6851650"/>
          <p14:tracePt t="62781" x="1009650" y="6851650"/>
          <p14:tracePt t="65009" x="1009650" y="6845300"/>
          <p14:tracePt t="65020" x="1022350" y="6832600"/>
          <p14:tracePt t="65030" x="1035050" y="6807200"/>
          <p14:tracePt t="65047" x="1060450" y="6781800"/>
          <p14:tracePt t="65049" x="1149350" y="6686550"/>
          <p14:tracePt t="65064" x="1212850" y="6629400"/>
          <p14:tracePt t="65081" x="1371600" y="6464300"/>
          <p14:tracePt t="65097" x="1587500" y="6191250"/>
          <p14:tracePt t="65114" x="1701800" y="6019800"/>
          <p14:tracePt t="65131" x="1936750" y="5607050"/>
          <p14:tracePt t="65147" x="2076450" y="5384800"/>
          <p14:tracePt t="65164" x="2311400" y="4997450"/>
          <p14:tracePt t="65181" x="2559050" y="4654550"/>
          <p14:tracePt t="65197" x="2692400" y="4476750"/>
          <p14:tracePt t="65214" x="2946400" y="4121150"/>
          <p14:tracePt t="65231" x="3060700" y="3943350"/>
          <p14:tracePt t="65247" x="3270250" y="3594100"/>
          <p14:tracePt t="65264" x="3448050" y="3327400"/>
          <p14:tracePt t="65281" x="3524250" y="3244850"/>
          <p14:tracePt t="65298" x="3644900" y="3105150"/>
          <p14:tracePt t="65314" x="3771900" y="2952750"/>
          <p14:tracePt t="65331" x="3835400" y="2870200"/>
          <p14:tracePt t="65347" x="4000500" y="2717800"/>
          <p14:tracePt t="65364" x="4095750" y="2628900"/>
          <p14:tracePt t="65381" x="4298950" y="2482850"/>
          <p14:tracePt t="65398" x="4483100" y="2374900"/>
          <p14:tracePt t="65414" x="4552950" y="2330450"/>
          <p14:tracePt t="65430" x="4648200" y="2266950"/>
          <p14:tracePt t="65448" x="4686300" y="2235200"/>
          <p14:tracePt t="65465" x="4749800" y="2171700"/>
          <p14:tracePt t="65481" x="4813300" y="2114550"/>
          <p14:tracePt t="65499" x="4845050" y="2082800"/>
          <p14:tracePt t="65513" x="4889500" y="2044700"/>
          <p14:tracePt t="65530" x="4908550" y="2032000"/>
          <p14:tracePt t="65546" x="4921250" y="2019300"/>
          <p14:tracePt t="65613" x="4914900" y="2025650"/>
          <p14:tracePt t="65614" x="4908550" y="2025650"/>
          <p14:tracePt t="65645" x="4908550" y="2032000"/>
          <p14:tracePt t="65656" x="4902200" y="2038350"/>
          <p14:tracePt t="65666" x="4902200" y="2044700"/>
          <p14:tracePt t="65689" x="4902200" y="2051050"/>
          <p14:tracePt t="65707" x="4902200" y="2057400"/>
          <p14:tracePt t="65727" x="4895850" y="2070100"/>
          <p14:tracePt t="65739" x="4889500" y="2089150"/>
          <p14:tracePt t="65749" x="4876800" y="2108200"/>
          <p14:tracePt t="65751" x="4864100" y="2139950"/>
          <p14:tracePt t="65764" x="4826000" y="2203450"/>
          <p14:tracePt t="65781" x="4813300" y="2241550"/>
          <p14:tracePt t="65798" x="4775200" y="2317750"/>
          <p14:tracePt t="65814" x="4762500" y="2343150"/>
          <p14:tracePt t="65831" x="4743450" y="2374900"/>
          <p14:tracePt t="65848" x="4737100" y="2393950"/>
          <p14:tracePt t="65864" x="4737100" y="2400300"/>
          <p14:tracePt t="65881" x="4737100" y="2406650"/>
          <p14:tracePt t="65898" x="4737100" y="2413000"/>
          <p14:tracePt t="65914" x="4730750" y="2425700"/>
          <p14:tracePt t="65931" x="4718050" y="2438400"/>
          <p14:tracePt t="65947" x="4718050" y="2444750"/>
          <p14:tracePt t="65964" x="4718050" y="2457450"/>
          <p14:tracePt t="65981" x="4718050" y="2463800"/>
          <p14:tracePt t="66040" x="4718050" y="2470150"/>
          <p14:tracePt t="66060" x="4718050" y="2476500"/>
          <p14:tracePt t="66063" x="4718050" y="2482850"/>
          <p14:tracePt t="66082" x="4718050" y="2489200"/>
          <p14:tracePt t="66097" x="4718050" y="2501900"/>
          <p14:tracePt t="66099" x="4718050" y="2527300"/>
          <p14:tracePt t="66114" x="4711700" y="2552700"/>
          <p14:tracePt t="66131" x="4686300" y="2622550"/>
          <p14:tracePt t="66148" x="4679950" y="2673350"/>
          <p14:tracePt t="66164" x="4654550" y="2794000"/>
          <p14:tracePt t="66181" x="4629150" y="2959100"/>
          <p14:tracePt t="66197" x="4629150" y="3067050"/>
          <p14:tracePt t="66214" x="4616450" y="3314700"/>
          <p14:tracePt t="66231" x="4616450" y="3448050"/>
          <p14:tracePt t="66248" x="4616450" y="3740150"/>
          <p14:tracePt t="66264" x="4616450" y="3994150"/>
          <p14:tracePt t="66281" x="4616450" y="4127500"/>
          <p14:tracePt t="66298" x="4616450" y="4349750"/>
          <p14:tracePt t="66314" x="4616450" y="4457700"/>
          <p14:tracePt t="66331" x="4603750" y="4660900"/>
          <p14:tracePt t="66347" x="4565650" y="4895850"/>
          <p14:tracePt t="66364" x="4533900" y="5016500"/>
          <p14:tracePt t="66381" x="4464050" y="5219700"/>
          <p14:tracePt t="66398" x="4438650" y="5321300"/>
          <p14:tracePt t="66415" x="4381500" y="5486400"/>
          <p14:tracePt t="66431" x="4368800" y="5530850"/>
          <p14:tracePt t="66446" x="4356100" y="5588000"/>
          <p14:tracePt t="66463" x="4349750" y="5600700"/>
          <p14:tracePt t="66733" x="4343400" y="5600700"/>
          <p14:tracePt t="66755" x="4337050" y="5600700"/>
          <p14:tracePt t="66765" x="4337050" y="5607050"/>
          <p14:tracePt t="66775" x="4330700" y="5613400"/>
          <p14:tracePt t="66785" x="4324350" y="5619750"/>
          <p14:tracePt t="66797" x="4318000" y="5632450"/>
          <p14:tracePt t="66799" x="4311650" y="5645150"/>
          <p14:tracePt t="66814" x="4305300" y="5670550"/>
          <p14:tracePt t="66831" x="4305300" y="5689600"/>
          <p14:tracePt t="66848" x="4298950" y="5708650"/>
          <p14:tracePt t="66864" x="4286250" y="5727700"/>
          <p14:tracePt t="66881" x="4279900" y="5740400"/>
          <p14:tracePt t="66897" x="4260850" y="5765800"/>
          <p14:tracePt t="66914" x="4248150" y="5784850"/>
          <p14:tracePt t="66931" x="4229100" y="5835650"/>
          <p14:tracePt t="66948" x="4210050" y="5880100"/>
          <p14:tracePt t="66964" x="4203700" y="5892800"/>
          <p14:tracePt t="66981" x="4197350" y="5911850"/>
          <p14:tracePt t="66998" x="4191000" y="5918200"/>
          <p14:tracePt t="67362" x="4191000" y="5924550"/>
          <p14:tracePt t="67383" x="4191000" y="5937250"/>
          <p14:tracePt t="67393" x="4191000" y="5943600"/>
          <p14:tracePt t="67403" x="4191000" y="5956300"/>
          <p14:tracePt t="67408" x="4184650" y="5969000"/>
          <p14:tracePt t="67415" x="4184650" y="5988050"/>
          <p14:tracePt t="67432" x="4171950" y="6007100"/>
          <p14:tracePt t="67449" x="4171950" y="6019800"/>
          <p14:tracePt t="67465" x="4165600" y="6026150"/>
          <p14:tracePt t="67482" x="4165600" y="6032500"/>
          <p14:tracePt t="67499" x="4165600" y="6038850"/>
          <p14:tracePt t="67549" x="4165600" y="6045200"/>
          <p14:tracePt t="67570" x="4165600" y="6051550"/>
          <p14:tracePt t="67672" x="4165600" y="6057900"/>
          <p14:tracePt t="67684" x="4165600" y="6064250"/>
          <p14:tracePt t="67694" x="4165600" y="6070600"/>
          <p14:tracePt t="67714" x="4165600" y="6076950"/>
          <p14:tracePt t="67724" x="4165600" y="6083300"/>
          <p14:tracePt t="67887" x="4165600" y="6089650"/>
          <p14:tracePt t="67928" x="4165600" y="6096000"/>
          <p14:tracePt t="67939" x="4165600" y="6102350"/>
          <p14:tracePt t="67950" x="4165600" y="6108700"/>
          <p14:tracePt t="67982" x="4165600" y="6115050"/>
          <p14:tracePt t="67992" x="4165600" y="6121400"/>
          <p14:tracePt t="68001" x="4159250" y="6121400"/>
          <p14:tracePt t="68022" x="4152900" y="6127750"/>
          <p14:tracePt t="68042" x="4146550" y="6134100"/>
          <p14:tracePt t="68064" x="4146550" y="6140450"/>
          <p14:tracePt t="68074" x="4140200" y="6140450"/>
          <p14:tracePt t="68084" x="4127500" y="6146800"/>
          <p14:tracePt t="68091" x="4121150" y="6159500"/>
          <p14:tracePt t="68097" x="4114800" y="6165850"/>
          <p14:tracePt t="68114" x="4089400" y="6178550"/>
          <p14:tracePt t="68132" x="4051300" y="6197600"/>
          <p14:tracePt t="68148" x="4038600" y="6203950"/>
          <p14:tracePt t="68165" x="4006850" y="6223000"/>
          <p14:tracePt t="68182" x="3994150" y="6235700"/>
          <p14:tracePt t="68198" x="3975100" y="6248400"/>
          <p14:tracePt t="68215" x="3962400" y="6261100"/>
          <p14:tracePt t="68232" x="3956050" y="6267450"/>
          <p14:tracePt t="68249" x="3943350" y="6273800"/>
          <p14:tracePt t="68283" x="3937000" y="6273800"/>
          <p14:tracePt t="68298" x="3937000" y="6280150"/>
          <p14:tracePt t="68365" x="3937000" y="6286500"/>
          <p14:tracePt t="68416" x="3930650" y="6292850"/>
          <p14:tracePt t="68437" x="3924300" y="6292850"/>
          <p14:tracePt t="68458" x="3917950" y="6292850"/>
          <p14:tracePt t="68478" x="3917950" y="6299200"/>
          <p14:tracePt t="68499" x="3911600" y="6305550"/>
          <p14:tracePt t="68509" x="3905250" y="6305550"/>
          <p14:tracePt t="68520" x="3898900" y="6305550"/>
          <p14:tracePt t="68530" x="3898900" y="6318250"/>
          <p14:tracePt t="68541" x="3892550" y="6324600"/>
          <p14:tracePt t="68550" x="3879850" y="6337300"/>
          <p14:tracePt t="68564" x="3879850" y="6343650"/>
          <p14:tracePt t="68582" x="3873500" y="6356350"/>
          <p14:tracePt t="69876" x="3879850" y="6356350"/>
          <p14:tracePt t="69886" x="3892550" y="6356350"/>
          <p14:tracePt t="69898" x="3905250" y="6356350"/>
          <p14:tracePt t="69900" x="3924300" y="6356350"/>
          <p14:tracePt t="69915" x="3981450" y="6356350"/>
          <p14:tracePt t="69932" x="4051300" y="6356350"/>
          <p14:tracePt t="69949" x="4070350" y="6356350"/>
          <p14:tracePt t="69965" x="4108450" y="6356350"/>
          <p14:tracePt t="69982" x="4127500" y="6356350"/>
          <p14:tracePt t="69998" x="4159250" y="6356350"/>
          <p14:tracePt t="70015" x="4178300" y="6356350"/>
          <p14:tracePt t="70032" x="4235450" y="6356350"/>
          <p14:tracePt t="70047" x="4292600" y="6356350"/>
          <p14:tracePt t="70064" x="4324350" y="6356350"/>
          <p14:tracePt t="70082" x="4356100" y="6356350"/>
          <p14:tracePt t="70099" x="4368800" y="6356350"/>
          <p14:tracePt t="70115" x="4375150" y="6356350"/>
          <p14:tracePt t="70131" x="4394200" y="6356350"/>
          <p14:tracePt t="70148" x="4406900" y="6362700"/>
          <p14:tracePt t="70165" x="4445000" y="6375400"/>
          <p14:tracePt t="70181" x="4489450" y="6388100"/>
          <p14:tracePt t="70199" x="4508500" y="6394450"/>
          <p14:tracePt t="70215" x="4527550" y="6400800"/>
          <p14:tracePt t="70792" x="4533900" y="6400800"/>
          <p14:tracePt t="70803" x="4540250" y="6400800"/>
          <p14:tracePt t="70813" x="4565650" y="6400800"/>
          <p14:tracePt t="70834" x="4578350" y="6400800"/>
          <p14:tracePt t="70836" x="4597400" y="6400800"/>
          <p14:tracePt t="70848" x="4616450" y="6400800"/>
          <p14:tracePt t="70848" x="4629150" y="6400800"/>
          <p14:tracePt t="70865" x="4635500" y="6400800"/>
          <p14:tracePt t="70881" x="4648200" y="6400800"/>
          <p14:tracePt t="70899" x="4654550" y="6400800"/>
          <p14:tracePt t="70915" x="4667250" y="6400800"/>
          <p14:tracePt t="70932" x="4686300" y="6400800"/>
          <p14:tracePt t="70969" x="4699000" y="6400800"/>
          <p14:tracePt t="70981" x="4705350" y="6400800"/>
          <p14:tracePt t="70983" x="4711700" y="6400800"/>
          <p14:tracePt t="71651" x="4705350" y="6400800"/>
          <p14:tracePt t="71672" x="4699000" y="6400800"/>
          <p14:tracePt t="71693" x="4692650" y="6400800"/>
          <p14:tracePt t="71704" x="4686300" y="6400800"/>
          <p14:tracePt t="71705" x="4679950" y="6407150"/>
          <p14:tracePt t="71715" x="4667250" y="6413500"/>
          <p14:tracePt t="71732" x="4641850" y="6426200"/>
          <p14:tracePt t="71748" x="4635500" y="6432550"/>
          <p14:tracePt t="71765" x="4603750" y="6438900"/>
          <p14:tracePt t="71782" x="4559300" y="6457950"/>
          <p14:tracePt t="71798" x="4533900" y="6464300"/>
          <p14:tracePt t="71815" x="4483100" y="6496050"/>
          <p14:tracePt t="71832" x="4445000" y="6502400"/>
          <p14:tracePt t="71849" x="4394200" y="6521450"/>
          <p14:tracePt t="71865" x="4349750" y="6540500"/>
          <p14:tracePt t="71882" x="4330700" y="6540500"/>
          <p14:tracePt t="71898" x="4298950" y="6553200"/>
          <p14:tracePt t="71915" x="4279900" y="6553200"/>
          <p14:tracePt t="71932" x="4235450" y="6565900"/>
          <p14:tracePt t="71948" x="4184650" y="6591300"/>
          <p14:tracePt t="71965" x="4159250" y="6591300"/>
          <p14:tracePt t="71982" x="4121150" y="6604000"/>
          <p14:tracePt t="71999" x="4108450" y="6616700"/>
          <p14:tracePt t="72015" x="4070350" y="6623050"/>
          <p14:tracePt t="72032" x="4038600" y="6635750"/>
          <p14:tracePt t="72049" x="4025900" y="6642100"/>
          <p14:tracePt t="72065" x="3994150" y="6648450"/>
          <p14:tracePt t="72082" x="3975100" y="6654800"/>
          <p14:tracePt t="72098" x="3949700" y="6667500"/>
          <p14:tracePt t="72115" x="3930650" y="6667500"/>
          <p14:tracePt t="72163" x="3924300" y="6667500"/>
          <p14:tracePt t="72194" x="3917950" y="6667500"/>
          <p14:tracePt t="72225" x="3911600" y="6667500"/>
          <p14:tracePt t="72236" x="3905250" y="6667500"/>
          <p14:tracePt t="72256" x="3898900" y="6667500"/>
          <p14:tracePt t="72267" x="3898900" y="6673850"/>
          <p14:tracePt t="72328" x="3892550" y="6680200"/>
          <p14:tracePt t="72369" x="3886200" y="6686550"/>
          <p14:tracePt t="72604" x="3892550" y="6686550"/>
          <p14:tracePt t="72626" x="3898900" y="6686550"/>
          <p14:tracePt t="72639" x="3911600" y="6686550"/>
          <p14:tracePt t="72646" x="3924300" y="6686550"/>
          <p14:tracePt t="72665" x="3943350" y="6692900"/>
          <p14:tracePt t="72682" x="4006850" y="6692900"/>
          <p14:tracePt t="72683" x="4095750" y="6692900"/>
          <p14:tracePt t="72699" x="4140200" y="6692900"/>
          <p14:tracePt t="72715" x="4254500" y="6692900"/>
          <p14:tracePt t="72732" x="4292600" y="6692900"/>
          <p14:tracePt t="72748" x="4356100" y="6692900"/>
          <p14:tracePt t="72765" x="4375150" y="6692900"/>
          <p14:tracePt t="72782" x="4406900" y="6692900"/>
          <p14:tracePt t="72798" x="4419600" y="6692900"/>
          <p14:tracePt t="72815" x="4432300" y="6692900"/>
          <p14:tracePt t="72832" x="4464050" y="6692900"/>
          <p14:tracePt t="72849" x="4483100" y="6686550"/>
          <p14:tracePt t="72865" x="4527550" y="6680200"/>
          <p14:tracePt t="72882" x="4584700" y="6680200"/>
          <p14:tracePt t="72898" x="4603750" y="6680200"/>
          <p14:tracePt t="72915" x="4648200" y="6680200"/>
          <p14:tracePt t="72932" x="4660900" y="6680200"/>
          <p14:tracePt t="72948" x="4686300" y="6680200"/>
          <p14:tracePt t="72965" x="4718050" y="6680200"/>
          <p14:tracePt t="72982" x="4730750" y="6680200"/>
          <p14:tracePt t="72998" x="4762500" y="6680200"/>
          <p14:tracePt t="73015" x="4768850" y="6680200"/>
          <p14:tracePt t="73031" x="4800600" y="6673850"/>
          <p14:tracePt t="73049" x="4806950" y="6673850"/>
          <p14:tracePt t="75027" x="4819650" y="6673850"/>
          <p14:tracePt t="75032" x="4845050" y="6673850"/>
          <p14:tracePt t="75049" x="4895850" y="6673850"/>
          <p14:tracePt t="75050" x="4946650" y="6667500"/>
          <p14:tracePt t="75065" x="5092700" y="6654800"/>
          <p14:tracePt t="75082" x="5181600" y="6635750"/>
          <p14:tracePt t="75099" x="5302250" y="6610350"/>
          <p14:tracePt t="75131" x="5384800" y="6578600"/>
          <p14:tracePt t="75133" x="5422900" y="6572250"/>
          <p14:tracePt t="75149" x="5492750" y="6565900"/>
          <p14:tracePt t="75165" x="5556250" y="6559550"/>
          <p14:tracePt t="75182" x="5721350" y="6559550"/>
          <p14:tracePt t="75198" x="5962650" y="6546850"/>
          <p14:tracePt t="75215" x="6115050" y="6546850"/>
          <p14:tracePt t="75231" x="6381750" y="6546850"/>
          <p14:tracePt t="75248" x="6502400" y="6546850"/>
          <p14:tracePt t="75265" x="6718300" y="6546850"/>
          <p14:tracePt t="75281" x="6902450" y="6546850"/>
          <p14:tracePt t="75299" x="6965950" y="6546850"/>
          <p14:tracePt t="75314" x="7073900" y="6546850"/>
          <p14:tracePt t="75330" x="7105650" y="6546850"/>
          <p14:tracePt t="75348" x="7156450" y="6546850"/>
          <p14:tracePt t="75365" x="7175500" y="6546850"/>
          <p14:tracePt t="75403" x="7181850" y="6546850"/>
          <p14:tracePt t="75409" x="7200900" y="6546850"/>
          <p14:tracePt t="75415" x="7226300" y="6546850"/>
          <p14:tracePt t="75433" x="7289800" y="6546850"/>
          <p14:tracePt t="75447" x="7327900" y="6546850"/>
          <p14:tracePt t="75464" x="7410450" y="6546850"/>
          <p14:tracePt t="75480" x="7454900" y="6546850"/>
          <p14:tracePt t="75499" x="7473950" y="6546850"/>
          <p14:tracePt t="75567" x="7480300" y="6546850"/>
          <p14:tracePt t="75588" x="7486650" y="6546850"/>
          <p14:tracePt t="75660" x="7486650" y="6540500"/>
          <p14:tracePt t="75682" x="7493000" y="6534150"/>
          <p14:tracePt t="75692" x="7493000" y="6527800"/>
          <p14:tracePt t="75733" x="7493000" y="6521450"/>
          <p14:tracePt t="75743" x="7499350" y="6515100"/>
          <p14:tracePt t="75754" x="7505700" y="6508750"/>
          <p14:tracePt t="75765" x="7512050" y="6508750"/>
          <p14:tracePt t="75766" x="7518400" y="6502400"/>
          <p14:tracePt t="75782" x="7543800" y="6483350"/>
          <p14:tracePt t="75799" x="7556500" y="6470650"/>
          <p14:tracePt t="75815" x="7575550" y="6457950"/>
          <p14:tracePt t="75832" x="7581900" y="6451600"/>
          <p14:tracePt t="78848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fig1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4648200" cy="359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609600"/>
            <a:ext cx="1782763" cy="51911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Wingdings 3" pitchFamily="18" charset="2"/>
              </a:rPr>
              <a:t>a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Wingdings" pitchFamily="2" charset="2"/>
              </a:rPr>
              <a:t> </a:t>
            </a:r>
            <a:r>
              <a:rPr lang="en-US" altLang="en-US" sz="28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14800" y="4038600"/>
            <a:ext cx="914400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B=0 </a:t>
            </a:r>
            <a:endParaRPr 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4495800"/>
            <a:ext cx="1752600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+mn-cs"/>
              </a:rPr>
              <a:t>D</a:t>
            </a:r>
            <a:r>
              <a:rPr lang="x-non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t=20mi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43400" y="685800"/>
            <a:ext cx="1828800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A=1.00= A</a:t>
            </a:r>
            <a:r>
              <a:rPr lang="x-none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0</a:t>
            </a:r>
          </a:p>
        </p:txBody>
      </p:sp>
      <p:graphicFrame>
        <p:nvGraphicFramePr>
          <p:cNvPr id="23559" name="Object 3"/>
          <p:cNvGraphicFramePr>
            <a:graphicFrameLocks noChangeAspect="1"/>
          </p:cNvGraphicFramePr>
          <p:nvPr/>
        </p:nvGraphicFramePr>
        <p:xfrm>
          <a:off x="381000" y="5654675"/>
          <a:ext cx="8343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" imgW="3416300" imgH="431800" progId="Equation.DSMT4">
                  <p:embed/>
                </p:oleObj>
              </mc:Choice>
              <mc:Fallback>
                <p:oleObj name="Equation" r:id="rId7" imgW="3416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54675"/>
                        <a:ext cx="8343900" cy="1054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4"/>
          <p:cNvGraphicFramePr>
            <a:graphicFrameLocks noChangeAspect="1"/>
          </p:cNvGraphicFramePr>
          <p:nvPr/>
        </p:nvGraphicFramePr>
        <p:xfrm>
          <a:off x="-42863" y="3535363"/>
          <a:ext cx="4887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2857500" imgH="393700" progId="Equation.DSMT4">
                  <p:embed/>
                </p:oleObj>
              </mc:Choice>
              <mc:Fallback>
                <p:oleObj name="Equation" r:id="rId9" imgW="2857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863" y="3535363"/>
                        <a:ext cx="48879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6400800" y="2743200"/>
            <a:ext cx="304800" cy="1295400"/>
          </a:xfrm>
          <a:prstGeom prst="rightBrace">
            <a:avLst/>
          </a:prstGeom>
          <a:noFill/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Brace 16"/>
          <p:cNvSpPr/>
          <p:nvPr/>
        </p:nvSpPr>
        <p:spPr>
          <a:xfrm>
            <a:off x="6400800" y="1219200"/>
            <a:ext cx="228600" cy="12954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ight Brace 18"/>
          <p:cNvSpPr>
            <a:spLocks/>
          </p:cNvSpPr>
          <p:nvPr/>
        </p:nvSpPr>
        <p:spPr bwMode="auto">
          <a:xfrm rot="5400000">
            <a:off x="5486400" y="3657600"/>
            <a:ext cx="533400" cy="1295400"/>
          </a:xfrm>
          <a:prstGeom prst="rightBrace">
            <a:avLst>
              <a:gd name="adj1" fmla="val 10715"/>
              <a:gd name="adj2" fmla="val 49111"/>
            </a:avLst>
          </a:prstGeom>
          <a:noFill/>
          <a:ln w="9525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29400" y="1295400"/>
            <a:ext cx="1600200" cy="46672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DA</a:t>
            </a:r>
            <a:r>
              <a:rPr lang="en-US" altLang="en-US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-0.46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29400" y="3429000"/>
            <a:ext cx="1600200" cy="461963"/>
          </a:xfrm>
          <a:prstGeom prst="rect">
            <a:avLst/>
          </a:prstGeom>
          <a:solidFill>
            <a:schemeClr val="bg1"/>
          </a:solidFill>
          <a:ln>
            <a:solidFill>
              <a:srgbClr val="0000CC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+mn-cs"/>
              </a:rPr>
              <a:t>D</a:t>
            </a:r>
            <a:r>
              <a:rPr lang="x-none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B=0.46 </a:t>
            </a:r>
            <a:endParaRPr lang="en-US" sz="24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1676400"/>
            <a:ext cx="4267200" cy="16319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ečn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zin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mponenti</a:t>
            </a:r>
            <a:r>
              <a:rPr lang="en-US" altLang="en-US" sz="2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e </a:t>
            </a:r>
            <a:r>
              <a:rPr lang="en-US" altLang="en-US" sz="2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men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oj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lov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ktant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li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dukta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 u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edinici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remena</a:t>
            </a:r>
            <a:r>
              <a:rPr lang="sr-Latn-R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 posmatranom</a:t>
            </a:r>
          </a:p>
          <a:p>
            <a:pPr eaLnBrk="1" hangingPunct="1">
              <a:defRPr/>
            </a:pPr>
            <a:r>
              <a:rPr lang="sr-Latn-R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remenskom intervalu</a:t>
            </a:r>
            <a:r>
              <a:rPr lang="en-US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0" y="4953000"/>
            <a:ext cx="8763000" cy="7016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ečna brzina </a:t>
            </a:r>
            <a:r>
              <a:rPr lang="sr-Latn-CS" altLang="en-US" sz="2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 komponentana podeljene sa odgovarajućim </a:t>
            </a:r>
            <a:r>
              <a:rPr lang="en-US" altLang="en-US" sz="2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teh</a:t>
            </a:r>
            <a:r>
              <a:rPr lang="en-US" altLang="en-US" sz="2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koeficijentom </a:t>
            </a:r>
            <a:r>
              <a:rPr lang="en-US" altLang="en-US" sz="2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dstavljaju </a:t>
            </a:r>
            <a:r>
              <a:rPr lang="sr-Latn-CS" altLang="en-US" sz="2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sečnu </a:t>
            </a:r>
            <a:r>
              <a:rPr lang="en-US" altLang="en-US" sz="20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zinu reakcije</a:t>
            </a:r>
            <a:r>
              <a:rPr lang="en-US" altLang="en-US" sz="2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! </a:t>
            </a:r>
          </a:p>
        </p:txBody>
      </p:sp>
      <p:sp>
        <p:nvSpPr>
          <p:cNvPr id="23568" name="Rectangle 4"/>
          <p:cNvSpPr>
            <a:spLocks noChangeArrowheads="1"/>
          </p:cNvSpPr>
          <p:nvPr/>
        </p:nvSpPr>
        <p:spPr bwMode="auto">
          <a:xfrm>
            <a:off x="1905000" y="0"/>
            <a:ext cx="5562600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l-SI" altLang="en-US" sz="2400">
                <a:solidFill>
                  <a:schemeClr val="tx2"/>
                </a:solidFill>
              </a:rPr>
              <a:t>Prosečna brzina po komponenti i prosečna brzina hemijske reakcije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23569" name="Object 18"/>
          <p:cNvGraphicFramePr>
            <a:graphicFrameLocks noChangeAspect="1"/>
          </p:cNvGraphicFramePr>
          <p:nvPr/>
        </p:nvGraphicFramePr>
        <p:xfrm>
          <a:off x="128588" y="1066800"/>
          <a:ext cx="48164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1" imgW="3048000" imgH="393700" progId="Equation.DSMT4">
                  <p:embed/>
                </p:oleObj>
              </mc:Choice>
              <mc:Fallback>
                <p:oleObj name="Equation" r:id="rId11" imgW="3048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066800"/>
                        <a:ext cx="48164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898" x="5499100" y="1600200"/>
          <p14:tracePt t="1909" x="5480050" y="1619250"/>
          <p14:tracePt t="1920" x="5461000" y="1638300"/>
          <p14:tracePt t="1922" x="5454650" y="1651000"/>
          <p14:tracePt t="1942" x="5441950" y="1657350"/>
          <p14:tracePt t="1950" x="5429250" y="1670050"/>
          <p14:tracePt t="1991" x="5429250" y="1676400"/>
          <p14:tracePt t="2022" x="5429250" y="1682750"/>
          <p14:tracePt t="2042" x="5429250" y="1695450"/>
          <p14:tracePt t="2053" x="5422900" y="1701800"/>
          <p14:tracePt t="2066" x="5422900" y="1708150"/>
          <p14:tracePt t="2069" x="5422900" y="1720850"/>
          <p14:tracePt t="2075" x="5422900" y="1727200"/>
          <p14:tracePt t="2248" x="5416550" y="1720850"/>
          <p14:tracePt t="2258" x="5403850" y="1714500"/>
          <p14:tracePt t="2269" x="5397500" y="1701800"/>
          <p14:tracePt t="2280" x="5384800" y="1689100"/>
          <p14:tracePt t="2289" x="5372100" y="1663700"/>
          <p14:tracePt t="2311" x="5359400" y="1651000"/>
          <p14:tracePt t="2312" x="5353050" y="1644650"/>
          <p14:tracePt t="2372" x="5346700" y="1644650"/>
          <p14:tracePt t="2394" x="5346700" y="1638300"/>
          <p14:tracePt t="2405" x="5340350" y="1631950"/>
          <p14:tracePt t="2413" x="5334000" y="1631950"/>
          <p14:tracePt t="2417" x="5327650" y="1625600"/>
          <p14:tracePt t="2426" x="5321300" y="1612900"/>
          <p14:tracePt t="2442" x="5308600" y="1606550"/>
          <p14:tracePt t="2494" x="5308600" y="1600200"/>
          <p14:tracePt t="2516" x="5302250" y="1593850"/>
          <p14:tracePt t="2527" x="5289550" y="1587500"/>
          <p14:tracePt t="2533" x="5283200" y="1581150"/>
          <p14:tracePt t="2542" x="5270500" y="1568450"/>
          <p14:tracePt t="2559" x="5257800" y="1555750"/>
          <p14:tracePt t="2576" x="5245100" y="1536700"/>
          <p14:tracePt t="2592" x="5238750" y="1536700"/>
          <p14:tracePt t="2609" x="5232400" y="1524000"/>
          <p14:tracePt t="2626" x="5207000" y="1504950"/>
          <p14:tracePt t="2642" x="5194300" y="1492250"/>
          <p14:tracePt t="2659" x="5168900" y="1460500"/>
          <p14:tracePt t="2676" x="5156200" y="1447800"/>
          <p14:tracePt t="2692" x="5130800" y="1428750"/>
          <p14:tracePt t="2709" x="5118100" y="1416050"/>
          <p14:tracePt t="2826" x="5118100" y="1409700"/>
          <p14:tracePt t="2839" x="5118100" y="1403350"/>
          <p14:tracePt t="2879" x="5118100" y="1397000"/>
          <p14:tracePt t="2899" x="5118100" y="1390650"/>
          <p14:tracePt t="2909" x="5118100" y="1384300"/>
          <p14:tracePt t="3062" x="5118100" y="1390650"/>
          <p14:tracePt t="3073" x="5118100" y="1397000"/>
          <p14:tracePt t="3083" x="5124450" y="1403350"/>
          <p14:tracePt t="3093" x="5137150" y="1416050"/>
          <p14:tracePt t="3104" x="5143500" y="1435100"/>
          <p14:tracePt t="3107" x="5156200" y="1473200"/>
          <p14:tracePt t="3126" x="5168900" y="1485900"/>
          <p14:tracePt t="3142" x="5194300" y="1530350"/>
          <p14:tracePt t="3159" x="5207000" y="1543050"/>
          <p14:tracePt t="3176" x="5226050" y="1574800"/>
          <p14:tracePt t="3193" x="5232400" y="1587500"/>
          <p14:tracePt t="3208" x="5245100" y="1600200"/>
          <p14:tracePt t="3224" x="5251450" y="1606550"/>
          <p14:tracePt t="3241" x="5257800" y="1612900"/>
          <p14:tracePt t="3312" x="5264150" y="1619250"/>
          <p14:tracePt t="3352" x="5264150" y="1625600"/>
          <p14:tracePt t="3363" x="5270500" y="1631950"/>
          <p14:tracePt t="3374" x="5276850" y="1631950"/>
          <p14:tracePt t="3394" x="5283200" y="1638300"/>
          <p14:tracePt t="3414" x="5283200" y="1644650"/>
          <p14:tracePt t="3426" x="5289550" y="1644650"/>
          <p14:tracePt t="3427" x="5295900" y="1651000"/>
          <p14:tracePt t="3442" x="5308600" y="1670050"/>
          <p14:tracePt t="3459" x="5314950" y="1670050"/>
          <p14:tracePt t="3476" x="5321300" y="1682750"/>
          <p14:tracePt t="3492" x="5340350" y="1695450"/>
          <p14:tracePt t="3509" x="5340350" y="1701800"/>
          <p14:tracePt t="3526" x="5359400" y="1714500"/>
          <p14:tracePt t="3542" x="5365750" y="1727200"/>
          <p14:tracePt t="3558" x="5378450" y="1733550"/>
          <p14:tracePt t="3576" x="5378450" y="1739900"/>
          <p14:tracePt t="3623" x="5384800" y="1739900"/>
          <p14:tracePt t="3664" x="5391150" y="1746250"/>
          <p14:tracePt t="3686" x="5397500" y="1752600"/>
          <p14:tracePt t="3695" x="5403850" y="1752600"/>
          <p14:tracePt t="3715" x="5416550" y="1758950"/>
          <p14:tracePt t="3727" x="5429250" y="1765300"/>
          <p14:tracePt t="3742" x="5441950" y="1778000"/>
          <p14:tracePt t="3759" x="5467350" y="1790700"/>
          <p14:tracePt t="3761" x="5480050" y="1797050"/>
          <p14:tracePt t="3776" x="5499100" y="1797050"/>
          <p14:tracePt t="3881" x="5499100" y="1790700"/>
          <p14:tracePt t="3892" x="5499100" y="1784350"/>
          <p14:tracePt t="3902" x="5492750" y="1771650"/>
          <p14:tracePt t="3907" x="5473700" y="1739900"/>
          <p14:tracePt t="3925" x="5467350" y="1733550"/>
          <p14:tracePt t="3942" x="5441950" y="1695450"/>
          <p14:tracePt t="3959" x="5410200" y="1657350"/>
          <p14:tracePt t="3976" x="5397500" y="1638300"/>
          <p14:tracePt t="3992" x="5353050" y="1593850"/>
          <p14:tracePt t="4009" x="5334000" y="1574800"/>
          <p14:tracePt t="4026" x="5295900" y="1543050"/>
          <p14:tracePt t="4042" x="5283200" y="1517650"/>
          <p14:tracePt t="4059" x="5270500" y="1504950"/>
          <p14:tracePt t="4076" x="5264150" y="1504950"/>
          <p14:tracePt t="4092" x="5257800" y="1498600"/>
          <p14:tracePt t="4108" x="5257800" y="1492250"/>
          <p14:tracePt t="4124" x="5238750" y="1479550"/>
          <p14:tracePt t="4143" x="5226050" y="1473200"/>
          <p14:tracePt t="4159" x="5207000" y="1454150"/>
          <p14:tracePt t="4176" x="5194300" y="1441450"/>
          <p14:tracePt t="4191" x="5175250" y="1428750"/>
          <p14:tracePt t="4208" x="5156200" y="1416050"/>
          <p14:tracePt t="4224" x="5149850" y="1409700"/>
          <p14:tracePt t="4241" x="5143500" y="1403350"/>
          <p14:tracePt t="4327" x="5143500" y="1397000"/>
          <p14:tracePt t="4347" x="5137150" y="1390650"/>
          <p14:tracePt t="4358" x="5130800" y="1390650"/>
          <p14:tracePt t="4368" x="5130800" y="1377950"/>
          <p14:tracePt t="4379" x="5124450" y="1371600"/>
          <p14:tracePt t="4381" x="5118100" y="1365250"/>
          <p14:tracePt t="4392" x="5111750" y="1365250"/>
          <p14:tracePt t="4392" x="5111750" y="1358900"/>
          <p14:tracePt t="4410" x="5111750" y="1352550"/>
          <p14:tracePt t="4460" x="5111750" y="1346200"/>
          <p14:tracePt t="4484" x="5111750" y="1339850"/>
          <p14:tracePt t="4494" x="5111750" y="1333500"/>
          <p14:tracePt t="4921" x="5111750" y="1339850"/>
          <p14:tracePt t="4932" x="5111750" y="1346200"/>
          <p14:tracePt t="4953" x="5118100" y="1358900"/>
          <p14:tracePt t="4963" x="5124450" y="1365250"/>
          <p14:tracePt t="4975" x="5124450" y="1371600"/>
          <p14:tracePt t="4977" x="5130800" y="1377950"/>
          <p14:tracePt t="4992" x="5143500" y="1390650"/>
          <p14:tracePt t="5009" x="5149850" y="1403350"/>
          <p14:tracePt t="5026" x="5162550" y="1409700"/>
          <p14:tracePt t="5042" x="5168900" y="1422400"/>
          <p14:tracePt t="5059" x="5175250" y="1435100"/>
          <p14:tracePt t="5076" x="5187950" y="1441450"/>
          <p14:tracePt t="5091" x="5194300" y="1454150"/>
          <p14:tracePt t="5107" x="5207000" y="1460500"/>
          <p14:tracePt t="5124" x="5219700" y="1485900"/>
          <p14:tracePt t="5141" x="5232400" y="1492250"/>
          <p14:tracePt t="5159" x="5251450" y="1524000"/>
          <p14:tracePt t="5176" x="5264150" y="1536700"/>
          <p14:tracePt t="5191" x="5289550" y="1568450"/>
          <p14:tracePt t="5208" x="5302250" y="1587500"/>
          <p14:tracePt t="5224" x="5308600" y="1600200"/>
          <p14:tracePt t="5241" x="5334000" y="1625600"/>
          <p14:tracePt t="5257" x="5353050" y="1644650"/>
          <p14:tracePt t="5276" x="5365750" y="1657350"/>
          <p14:tracePt t="5292" x="5391150" y="1682750"/>
          <p14:tracePt t="5309" x="5403850" y="1689100"/>
          <p14:tracePt t="5326" x="5416550" y="1708150"/>
          <p14:tracePt t="5342" x="5435600" y="1733550"/>
          <p14:tracePt t="5359" x="5448300" y="1752600"/>
          <p14:tracePt t="5375" x="5480050" y="1778000"/>
          <p14:tracePt t="5392" x="5499100" y="1797050"/>
          <p14:tracePt t="5409" x="5518150" y="1822450"/>
          <p14:tracePt t="5426" x="5543550" y="1847850"/>
          <p14:tracePt t="5442" x="5549900" y="1847850"/>
          <p14:tracePt t="5459" x="5562600" y="1866900"/>
          <p14:tracePt t="5476" x="5575300" y="1873250"/>
          <p14:tracePt t="5492" x="5594350" y="1892300"/>
          <p14:tracePt t="5509" x="5613400" y="1917700"/>
          <p14:tracePt t="5526" x="5626100" y="1924050"/>
          <p14:tracePt t="5542" x="5638800" y="1943100"/>
          <p14:tracePt t="5559" x="5651500" y="1962150"/>
          <p14:tracePt t="5575" x="5683250" y="1987550"/>
          <p14:tracePt t="5592" x="5715000" y="2019300"/>
          <p14:tracePt t="5609" x="5734050" y="2038350"/>
          <p14:tracePt t="5626" x="5765800" y="2076450"/>
          <p14:tracePt t="5642" x="5772150" y="2089150"/>
          <p14:tracePt t="5659" x="5797550" y="2108200"/>
          <p14:tracePt t="5676" x="5803900" y="2114550"/>
          <p14:tracePt t="5692" x="5810250" y="2133600"/>
          <p14:tracePt t="5709" x="5829300" y="2146300"/>
          <p14:tracePt t="5725" x="5842000" y="2159000"/>
          <p14:tracePt t="5742" x="5854700" y="2178050"/>
          <p14:tracePt t="5759" x="5873750" y="2184400"/>
          <p14:tracePt t="5775" x="5873750" y="2190750"/>
          <p14:tracePt t="5792" x="5880100" y="2197100"/>
          <p14:tracePt t="5808" x="5886450" y="2197100"/>
          <p14:tracePt t="5826" x="5899150" y="2203450"/>
          <p14:tracePt t="5842" x="5911850" y="2216150"/>
          <p14:tracePt t="5859" x="5930900" y="2222500"/>
          <p14:tracePt t="5875" x="5962650" y="2241550"/>
          <p14:tracePt t="5892" x="5975350" y="2254250"/>
          <p14:tracePt t="5909" x="6000750" y="2273300"/>
          <p14:tracePt t="5926" x="6019800" y="2286000"/>
          <p14:tracePt t="5942" x="6026150" y="2286000"/>
          <p14:tracePt t="5985" x="6032500" y="2292350"/>
          <p14:tracePt t="5996" x="6038850" y="2298700"/>
          <p14:tracePt t="6004" x="6045200" y="2305050"/>
          <p14:tracePt t="6011" x="6051550" y="2305050"/>
          <p14:tracePt t="6025" x="6070600" y="2330450"/>
          <p14:tracePt t="6042" x="6089650" y="2343150"/>
          <p14:tracePt t="6059" x="6096000" y="2349500"/>
          <p14:tracePt t="6076" x="6108700" y="2362200"/>
          <p14:tracePt t="6091" x="6115050" y="2374900"/>
          <p14:tracePt t="6107" x="6127750" y="2387600"/>
          <p14:tracePt t="6124" x="6140450" y="2393950"/>
          <p14:tracePt t="6142" x="6146800" y="2406650"/>
          <p14:tracePt t="6159" x="6159500" y="2413000"/>
          <p14:tracePt t="6176" x="6165850" y="2425700"/>
          <p14:tracePt t="6193" x="6184900" y="2451100"/>
          <p14:tracePt t="6208" x="6210300" y="2476500"/>
          <p14:tracePt t="6224" x="6229350" y="2495550"/>
          <p14:tracePt t="6241" x="6261100" y="2527300"/>
          <p14:tracePt t="6257" x="6273800" y="2540000"/>
          <p14:tracePt t="6275" x="6305550" y="2571750"/>
          <p14:tracePt t="6293" x="6324600" y="2584450"/>
          <p14:tracePt t="6309" x="6337300" y="2597150"/>
          <p14:tracePt t="6326" x="6362700" y="2616200"/>
          <p14:tracePt t="6342" x="6369050" y="2628900"/>
          <p14:tracePt t="6359" x="6407150" y="2647950"/>
          <p14:tracePt t="6375" x="6445250" y="2679700"/>
          <p14:tracePt t="6392" x="6470650" y="2698750"/>
          <p14:tracePt t="6408" x="6515100" y="2724150"/>
          <p14:tracePt t="6425" x="6527800" y="2736850"/>
          <p14:tracePt t="6425" x="6546850" y="2749550"/>
          <p14:tracePt t="6444" x="6565900" y="2762250"/>
          <p14:tracePt t="6459" x="6591300" y="2787650"/>
          <p14:tracePt t="6476" x="6616700" y="2800350"/>
          <p14:tracePt t="6492" x="6673850" y="2838450"/>
          <p14:tracePt t="6509" x="6711950" y="2863850"/>
          <p14:tracePt t="6525" x="6788150" y="2908300"/>
          <p14:tracePt t="6542" x="6845300" y="2946400"/>
          <p14:tracePt t="6559" x="6864350" y="2959100"/>
          <p14:tracePt t="6575" x="6889750" y="2971800"/>
          <p14:tracePt t="6592" x="6902450" y="2984500"/>
          <p14:tracePt t="6608" x="6946900" y="3016250"/>
          <p14:tracePt t="6626" x="6991350" y="3048000"/>
          <p14:tracePt t="6642" x="7023100" y="3073400"/>
          <p14:tracePt t="6658" x="7092950" y="3124200"/>
          <p14:tracePt t="6676" x="7105650" y="3136900"/>
          <p14:tracePt t="6692" x="7150100" y="3162300"/>
          <p14:tracePt t="6709" x="7188200" y="3194050"/>
          <p14:tracePt t="6726" x="7213600" y="3213100"/>
          <p14:tracePt t="6742" x="7283450" y="3263900"/>
          <p14:tracePt t="6758" x="7321550" y="3289300"/>
          <p14:tracePt t="6776" x="7397750" y="3340100"/>
          <p14:tracePt t="6792" x="7467600" y="3384550"/>
          <p14:tracePt t="6808" x="7493000" y="3397250"/>
          <p14:tracePt t="6825" x="7518400" y="3409950"/>
          <p14:tracePt t="6842" x="7531100" y="3422650"/>
          <p14:tracePt t="6859" x="7569200" y="3435350"/>
          <p14:tracePt t="6875" x="7600950" y="3441700"/>
          <p14:tracePt t="6892" x="7620000" y="3441700"/>
          <p14:tracePt t="6908" x="7664450" y="3448050"/>
          <p14:tracePt t="6926" x="7689850" y="3454400"/>
          <p14:tracePt t="6942" x="7727950" y="3460750"/>
          <p14:tracePt t="6959" x="7778750" y="3473450"/>
          <p14:tracePt t="6976" x="7797800" y="3473450"/>
          <p14:tracePt t="6992" x="7854950" y="3486150"/>
          <p14:tracePt t="7009" x="7880350" y="3492500"/>
          <p14:tracePt t="7025" x="7950200" y="3505200"/>
          <p14:tracePt t="7042" x="7988300" y="3511550"/>
          <p14:tracePt t="7058" x="8058150" y="3524250"/>
          <p14:tracePt t="7076" x="8128000" y="3536950"/>
          <p14:tracePt t="7094" x="8159750" y="3536950"/>
          <p14:tracePt t="7107" x="8210550" y="3543300"/>
          <p14:tracePt t="7124" x="8235950" y="3549650"/>
          <p14:tracePt t="7141" x="8286750" y="3549650"/>
          <p14:tracePt t="7157" x="8331200" y="3549650"/>
          <p14:tracePt t="7176" x="8356600" y="3549650"/>
          <p14:tracePt t="7191" x="8401050" y="3549650"/>
          <p14:tracePt t="7208" x="8413750" y="3549650"/>
          <p14:tracePt t="7224" x="8445500" y="3549650"/>
          <p14:tracePt t="7241" x="8451850" y="3549650"/>
          <p14:tracePt t="7279" x="8451850" y="3556000"/>
          <p14:tracePt t="7281" x="8451850" y="3562350"/>
          <p14:tracePt t="8043" x="8458200" y="3562350"/>
          <p14:tracePt t="8053" x="8464550" y="3562350"/>
          <p14:tracePt t="8063" x="8470900" y="3562350"/>
          <p14:tracePt t="8074" x="8483600" y="3568700"/>
          <p14:tracePt t="8079" x="8502650" y="3568700"/>
          <p14:tracePt t="8091" x="8553450" y="3581400"/>
          <p14:tracePt t="8107" x="8597900" y="3594100"/>
          <p14:tracePt t="8126" x="8616950" y="3600450"/>
          <p14:tracePt t="8142" x="8648700" y="3613150"/>
          <p14:tracePt t="8159" x="8661400" y="3619500"/>
          <p14:tracePt t="8176" x="8667750" y="3619500"/>
          <p14:tracePt t="8192" x="8674100" y="3619500"/>
          <p14:tracePt t="8208" x="8680450" y="3625850"/>
          <p14:tracePt t="8224" x="8693150" y="3625850"/>
          <p14:tracePt t="8241" x="8705850" y="3632200"/>
          <p14:tracePt t="8257" x="8737600" y="3644900"/>
          <p14:tracePt t="8274" x="8756650" y="3651250"/>
          <p14:tracePt t="8290" x="8794750" y="3663950"/>
          <p14:tracePt t="8307" x="8813800" y="3676650"/>
          <p14:tracePt t="8384" x="8820150" y="3676650"/>
          <p14:tracePt t="8396" x="8832850" y="3676650"/>
          <p14:tracePt t="8398" x="8839200" y="3676650"/>
          <p14:tracePt t="8409" x="8864600" y="3676650"/>
          <p14:tracePt t="8425" x="8909050" y="3676650"/>
          <p14:tracePt t="8442" x="8947150" y="3676650"/>
          <p14:tracePt t="8459" x="8966200" y="3676650"/>
          <p14:tracePt t="8499" x="8972550" y="3676650"/>
          <p14:tracePt t="8520" x="8978900" y="3676650"/>
          <p14:tracePt t="8521" x="8997950" y="3676650"/>
          <p14:tracePt t="8540" x="9017000" y="3676650"/>
          <p14:tracePt t="8544" x="9042400" y="3676650"/>
          <p14:tracePt t="8557" x="9093200" y="3670300"/>
          <p14:tracePt t="8575" x="9131300" y="3670300"/>
          <p14:tracePt t="8592" x="9131300" y="3663950"/>
          <p14:tracePt t="8643" x="9131300" y="3657600"/>
          <p14:tracePt t="8757" x="9124950" y="3657600"/>
          <p14:tracePt t="8767" x="9118600" y="3657600"/>
          <p14:tracePt t="8779" x="9118600" y="3651250"/>
          <p14:tracePt t="8780" x="9105900" y="3644900"/>
          <p14:tracePt t="8792" x="9080500" y="3638550"/>
          <p14:tracePt t="8809" x="9061450" y="3632200"/>
          <p14:tracePt t="8825" x="9017000" y="3619500"/>
          <p14:tracePt t="8842" x="8985250" y="3619500"/>
          <p14:tracePt t="8859" x="8921750" y="3606800"/>
          <p14:tracePt t="8875" x="8870950" y="3594100"/>
          <p14:tracePt t="8892" x="8839200" y="3587750"/>
          <p14:tracePt t="8909" x="8788400" y="3575050"/>
          <p14:tracePt t="8925" x="8763000" y="3568700"/>
          <p14:tracePt t="8942" x="8712200" y="3556000"/>
          <p14:tracePt t="8960" x="8661400" y="3536950"/>
          <p14:tracePt t="8975" x="8636000" y="3530600"/>
          <p14:tracePt t="8992" x="8572500" y="3511550"/>
          <p14:tracePt t="9009" x="8547100" y="3505200"/>
          <p14:tracePt t="9025" x="8502650" y="3486150"/>
          <p14:tracePt t="9042" x="8470900" y="3473450"/>
          <p14:tracePt t="9059" x="8451850" y="3467100"/>
          <p14:tracePt t="9076" x="8420100" y="3454400"/>
          <p14:tracePt t="9091" x="8413750" y="3454400"/>
          <p14:tracePt t="9107" x="8388350" y="3454400"/>
          <p14:tracePt t="9124" x="8362950" y="3454400"/>
          <p14:tracePt t="9142" x="8350250" y="3448050"/>
          <p14:tracePt t="9159" x="8324850" y="3448050"/>
          <p14:tracePt t="9175" x="8312150" y="3441700"/>
          <p14:tracePt t="9175" x="8293100" y="3441700"/>
          <p14:tracePt t="9193" x="8267700" y="3435350"/>
          <p14:tracePt t="9207" x="8229600" y="3422650"/>
          <p14:tracePt t="9224" x="8191500" y="3409950"/>
          <p14:tracePt t="9241" x="8128000" y="3390900"/>
          <p14:tracePt t="9257" x="8045450" y="3371850"/>
          <p14:tracePt t="9276" x="8013700" y="3365500"/>
          <p14:tracePt t="9292" x="7950200" y="3346450"/>
          <p14:tracePt t="9309" x="7931150" y="3340100"/>
          <p14:tracePt t="9325" x="7880350" y="3327400"/>
          <p14:tracePt t="9342" x="7874000" y="3321050"/>
          <p14:tracePt t="9359" x="7835900" y="3314700"/>
          <p14:tracePt t="9375" x="7810500" y="3302000"/>
          <p14:tracePt t="9393" x="7797800" y="3302000"/>
          <p14:tracePt t="9409" x="7772400" y="3289300"/>
          <p14:tracePt t="9426" x="7766050" y="3282950"/>
          <p14:tracePt t="9442" x="7727950" y="3276600"/>
          <p14:tracePt t="9459" x="7689850" y="3270250"/>
          <p14:tracePt t="9476" x="7677150" y="3257550"/>
          <p14:tracePt t="9492" x="7632700" y="3244850"/>
          <p14:tracePt t="9509" x="7613650" y="3238500"/>
          <p14:tracePt t="9525" x="7575550" y="3225800"/>
          <p14:tracePt t="9542" x="7543800" y="3206750"/>
          <p14:tracePt t="9559" x="7531100" y="3200400"/>
          <p14:tracePt t="9575" x="7493000" y="3194050"/>
          <p14:tracePt t="9592" x="7480300" y="3187700"/>
          <p14:tracePt t="9609" x="7435850" y="3175000"/>
          <p14:tracePt t="9626" x="7391400" y="3168650"/>
          <p14:tracePt t="9642" x="7366000" y="3162300"/>
          <p14:tracePt t="9658" x="7321550" y="3143250"/>
          <p14:tracePt t="9675" x="7308850" y="3136900"/>
          <p14:tracePt t="9692" x="7264400" y="3124200"/>
          <p14:tracePt t="9709" x="7219950" y="3111500"/>
          <p14:tracePt t="9725" x="7188200" y="3105150"/>
          <p14:tracePt t="9742" x="7124700" y="3079750"/>
          <p14:tracePt t="9759" x="7086600" y="3067050"/>
          <p14:tracePt t="9775" x="7023100" y="3048000"/>
          <p14:tracePt t="9792" x="6985000" y="3028950"/>
          <p14:tracePt t="9809" x="6972300" y="3022600"/>
          <p14:tracePt t="9825" x="6940550" y="3003550"/>
          <p14:tracePt t="9842" x="6927850" y="2990850"/>
          <p14:tracePt t="9859" x="6908800" y="2978150"/>
          <p14:tracePt t="9875" x="6870700" y="2952750"/>
          <p14:tracePt t="9892" x="6851650" y="2940050"/>
          <p14:tracePt t="9909" x="6819900" y="2908300"/>
          <p14:tracePt t="9926" x="6800850" y="2889250"/>
          <p14:tracePt t="9942" x="6750050" y="2851150"/>
          <p14:tracePt t="9959" x="6692900" y="2806700"/>
          <p14:tracePt t="9976" x="6654800" y="2781300"/>
          <p14:tracePt t="9992" x="6565900" y="2736850"/>
          <p14:tracePt t="10009" x="6527800" y="2711450"/>
          <p14:tracePt t="10025" x="6464300" y="2667000"/>
          <p14:tracePt t="10042" x="6438900" y="2654300"/>
          <p14:tracePt t="10042" x="6407150" y="2635250"/>
          <p14:tracePt t="10059" x="6388100" y="2622550"/>
          <p14:tracePt t="10076" x="6362700" y="2597150"/>
          <p14:tracePt t="10107" x="6350000" y="2590800"/>
          <p14:tracePt t="10108" x="6318250" y="2559050"/>
          <p14:tracePt t="10124" x="6299200" y="2546350"/>
          <p14:tracePt t="10142" x="6248400" y="2514600"/>
          <p14:tracePt t="10159" x="6178550" y="2470150"/>
          <p14:tracePt t="10176" x="6140450" y="2444750"/>
          <p14:tracePt t="10193" x="6076950" y="2406650"/>
          <p14:tracePt t="10209" x="6038850" y="2393950"/>
          <p14:tracePt t="10224" x="5988050" y="2374900"/>
          <p14:tracePt t="10241" x="5943600" y="2362200"/>
          <p14:tracePt t="10257" x="5924550" y="2355850"/>
          <p14:tracePt t="10274" x="5892800" y="2343150"/>
          <p14:tracePt t="10292" x="5848350" y="2317750"/>
          <p14:tracePt t="10309" x="5822950" y="2305050"/>
          <p14:tracePt t="10325" x="5784850" y="2273300"/>
          <p14:tracePt t="10342" x="5759450" y="2254250"/>
          <p14:tracePt t="10359" x="5727700" y="2216150"/>
          <p14:tracePt t="10375" x="5715000" y="2209800"/>
          <p14:tracePt t="10392" x="5689600" y="2165350"/>
          <p14:tracePt t="10409" x="5664200" y="2101850"/>
          <p14:tracePt t="10426" x="5651500" y="2076450"/>
          <p14:tracePt t="10442" x="5619750" y="2000250"/>
          <p14:tracePt t="10459" x="5607050" y="1974850"/>
          <p14:tracePt t="10475" x="5562600" y="1905000"/>
          <p14:tracePt t="10493" x="5524500" y="1854200"/>
          <p14:tracePt t="10509" x="5505450" y="1822450"/>
          <p14:tracePt t="10525" x="5473700" y="1778000"/>
          <p14:tracePt t="10542" x="5461000" y="1758950"/>
          <p14:tracePt t="10558" x="5441950" y="1739900"/>
          <p14:tracePt t="10575" x="5429250" y="1714500"/>
          <p14:tracePt t="10592" x="5422900" y="1701800"/>
          <p14:tracePt t="10609" x="5403850" y="1689100"/>
          <p14:tracePt t="10625" x="5397500" y="1676400"/>
          <p14:tracePt t="10642" x="5365750" y="1651000"/>
          <p14:tracePt t="10659" x="5334000" y="1625600"/>
          <p14:tracePt t="10675" x="5314950" y="1606550"/>
          <p14:tracePt t="10692" x="5270500" y="1562100"/>
          <p14:tracePt t="10708" x="5251450" y="1543050"/>
          <p14:tracePt t="10725" x="5207000" y="1504950"/>
          <p14:tracePt t="10742" x="5175250" y="1466850"/>
          <p14:tracePt t="10759" x="5156200" y="1454150"/>
          <p14:tracePt t="10775" x="5137150" y="1441450"/>
          <p14:tracePt t="10792" x="5137150" y="1435100"/>
          <p14:tracePt t="10808" x="5130800" y="1428750"/>
          <p14:tracePt t="11320" x="5137150" y="1428750"/>
          <p14:tracePt t="11363" x="5143500" y="1435100"/>
          <p14:tracePt t="11393" x="5143500" y="1441450"/>
          <p14:tracePt t="11433" x="5149850" y="1447800"/>
          <p14:tracePt t="11443" x="5149850" y="1454150"/>
          <p14:tracePt t="11458" x="5156200" y="1454150"/>
          <p14:tracePt t="11460" x="5162550" y="1485900"/>
          <p14:tracePt t="11475" x="5168900" y="1511300"/>
          <p14:tracePt t="11492" x="5187950" y="1593850"/>
          <p14:tracePt t="11509" x="5213350" y="1657350"/>
          <p14:tracePt t="11526" x="5270500" y="1847850"/>
          <p14:tracePt t="11542" x="5308600" y="1962150"/>
          <p14:tracePt t="11558" x="5391150" y="2228850"/>
          <p14:tracePt t="11575" x="5505450" y="2571750"/>
          <p14:tracePt t="11592" x="5549900" y="2724150"/>
          <p14:tracePt t="11609" x="5651500" y="3022600"/>
          <p14:tracePt t="11625" x="5695950" y="3175000"/>
          <p14:tracePt t="11642" x="5784850" y="3511550"/>
          <p14:tracePt t="11659" x="5873750" y="3822700"/>
          <p14:tracePt t="11675" x="5905500" y="3968750"/>
          <p14:tracePt t="11692" x="5962650" y="4311650"/>
          <p14:tracePt t="11708" x="5988050" y="4457700"/>
          <p14:tracePt t="11725" x="6000750" y="4679950"/>
          <p14:tracePt t="11742" x="6019800" y="4876800"/>
          <p14:tracePt t="11759" x="6032500" y="4953000"/>
          <p14:tracePt t="11775" x="6045200" y="5054600"/>
          <p14:tracePt t="11792" x="6051550" y="5092700"/>
          <p14:tracePt t="11808" x="6070600" y="5130800"/>
          <p14:tracePt t="11825" x="6076950" y="5143500"/>
          <p14:tracePt t="11862" x="6083300" y="5143500"/>
          <p14:tracePt t="11893" x="6083300" y="5137150"/>
          <p14:tracePt t="11905" x="6089650" y="5130800"/>
          <p14:tracePt t="11917" x="6089650" y="5124450"/>
          <p14:tracePt t="11925" x="6089650" y="5111750"/>
          <p14:tracePt t="11927" x="6089650" y="5092700"/>
          <p14:tracePt t="11942" x="6083300" y="5035550"/>
          <p14:tracePt t="11959" x="6070600" y="4991100"/>
          <p14:tracePt t="11975" x="6019800" y="4876800"/>
          <p14:tracePt t="11993" x="5969000" y="4730750"/>
          <p14:tracePt t="12009" x="5937250" y="4660900"/>
          <p14:tracePt t="12025" x="5892800" y="4552950"/>
          <p14:tracePt t="12042" x="5886450" y="4508500"/>
          <p14:tracePt t="12059" x="5873750" y="4457700"/>
          <p14:tracePt t="12076" x="5873750" y="4432300"/>
          <p14:tracePt t="12093" x="5867400" y="4413250"/>
          <p14:tracePt t="12108" x="5867400" y="4387850"/>
          <p14:tracePt t="12124" x="5861050" y="4375150"/>
          <p14:tracePt t="12142" x="5848350" y="4330700"/>
          <p14:tracePt t="12159" x="5842000" y="4286250"/>
          <p14:tracePt t="12175" x="5835650" y="4260850"/>
          <p14:tracePt t="12192" x="5822950" y="4222750"/>
          <p14:tracePt t="12207" x="5816600" y="4197350"/>
          <p14:tracePt t="12224" x="5810250" y="4171950"/>
          <p14:tracePt t="12241" x="5797550" y="4159250"/>
          <p14:tracePt t="12259" x="5797550" y="4152900"/>
          <p14:tracePt t="12275" x="5797550" y="4146550"/>
          <p14:tracePt t="12342" x="5797550" y="4140200"/>
          <p14:tracePt t="12362" x="5797550" y="4133850"/>
          <p14:tracePt t="12720" x="5803900" y="4133850"/>
          <p14:tracePt t="12731" x="5810250" y="4133850"/>
          <p14:tracePt t="12740" x="5829300" y="4133850"/>
          <p14:tracePt t="12750" x="5854700" y="4133850"/>
          <p14:tracePt t="12757" x="5918200" y="4133850"/>
          <p14:tracePt t="12775" x="6019800" y="4133850"/>
          <p14:tracePt t="12793" x="6076950" y="4140200"/>
          <p14:tracePt t="12809" x="6159500" y="4140200"/>
          <p14:tracePt t="12825" x="6197600" y="4140200"/>
          <p14:tracePt t="12842" x="6273800" y="4140200"/>
          <p14:tracePt t="12858" x="6350000" y="4140200"/>
          <p14:tracePt t="12876" x="6394450" y="4140200"/>
          <p14:tracePt t="12892" x="6502400" y="4140200"/>
          <p14:tracePt t="12909" x="6572250" y="4140200"/>
          <p14:tracePt t="12925" x="6667500" y="4140200"/>
          <p14:tracePt t="12942" x="6737350" y="4140200"/>
          <p14:tracePt t="12958" x="6750050" y="4140200"/>
          <p14:tracePt t="13295" x="6756400" y="4140200"/>
          <p14:tracePt t="13316" x="6769100" y="4140200"/>
          <p14:tracePt t="13334" x="6800850" y="4152900"/>
          <p14:tracePt t="13347" x="6838950" y="4159250"/>
          <p14:tracePt t="13349" x="6883400" y="4171950"/>
          <p14:tracePt t="13358" x="6946900" y="4178300"/>
          <p14:tracePt t="13375" x="7061200" y="4203700"/>
          <p14:tracePt t="13392" x="7131050" y="4216400"/>
          <p14:tracePt t="13409" x="7156450" y="4222750"/>
          <p14:tracePt t="13490" x="7162800" y="4222750"/>
          <p14:tracePt t="13511" x="7169150" y="4222750"/>
          <p14:tracePt t="13532" x="7175500" y="4222750"/>
          <p14:tracePt t="13542" x="7188200" y="4222750"/>
          <p14:tracePt t="13563" x="7200900" y="4222750"/>
          <p14:tracePt t="13574" x="7207250" y="4222750"/>
          <p14:tracePt t="13583" x="7213600" y="4222750"/>
          <p14:tracePt t="13590" x="7219950" y="4222750"/>
          <p14:tracePt t="13749" x="7226300" y="4222750"/>
          <p14:tracePt t="13769" x="7239000" y="4222750"/>
          <p14:tracePt t="13784" x="7258050" y="4222750"/>
          <p14:tracePt t="13786" x="7283450" y="4222750"/>
          <p14:tracePt t="13792" x="7315200" y="4222750"/>
          <p14:tracePt t="13809" x="7423150" y="4222750"/>
          <p14:tracePt t="13825" x="7499350" y="4222750"/>
          <p14:tracePt t="13842" x="7639050" y="4222750"/>
          <p14:tracePt t="13859" x="7778750" y="4222750"/>
          <p14:tracePt t="13875" x="7842250" y="4222750"/>
          <p14:tracePt t="13892" x="7994650" y="4222750"/>
          <p14:tracePt t="13909" x="8083550" y="4222750"/>
          <p14:tracePt t="13925" x="8280400" y="4229100"/>
          <p14:tracePt t="13942" x="8489950" y="4229100"/>
          <p14:tracePt t="13959" x="8610600" y="4229100"/>
          <p14:tracePt t="13975" x="8813800" y="4241800"/>
          <p14:tracePt t="13992" x="8902700" y="4241800"/>
          <p14:tracePt t="14009" x="9055100" y="4241800"/>
          <p14:tracePt t="14026" x="9137650" y="4241800"/>
          <p14:tracePt t="14417" x="9131300" y="4241800"/>
          <p14:tracePt t="14428" x="9124950" y="4241800"/>
          <p14:tracePt t="14439" x="9099550" y="4241800"/>
          <p14:tracePt t="14448" x="9048750" y="4222750"/>
          <p14:tracePt t="14459" x="8972550" y="4197350"/>
          <p14:tracePt t="14469" x="8864600" y="4171950"/>
          <p14:tracePt t="14474" x="8451850" y="4076700"/>
          <p14:tracePt t="14492" x="8159750" y="3987800"/>
          <p14:tracePt t="14510" x="7493000" y="3854450"/>
          <p14:tracePt t="14526" x="7124700" y="3790950"/>
          <p14:tracePt t="14526" x="6781800" y="3746500"/>
          <p14:tracePt t="14544" x="6445250" y="3721100"/>
          <p14:tracePt t="14559" x="5867400" y="3689350"/>
          <p14:tracePt t="14576" x="5619750" y="3676650"/>
          <p14:tracePt t="14593" x="5264150" y="3676650"/>
          <p14:tracePt t="14609" x="5054600" y="3676650"/>
          <p14:tracePt t="14626" x="5003800" y="3676650"/>
          <p14:tracePt t="14642" x="4940300" y="3676650"/>
          <p14:tracePt t="14679" x="4933950" y="3676650"/>
          <p14:tracePt t="14701" x="4927600" y="3676650"/>
          <p14:tracePt t="14709" x="4914900" y="3676650"/>
          <p14:tracePt t="14711" x="4902200" y="3676650"/>
          <p14:tracePt t="14726" x="4864100" y="3689350"/>
          <p14:tracePt t="14743" x="4838700" y="3695700"/>
          <p14:tracePt t="14759" x="4800600" y="3708400"/>
          <p14:tracePt t="14776" x="4794250" y="3714750"/>
          <p14:tracePt t="14792" x="4787900" y="3714750"/>
          <p14:tracePt t="14809" x="4787900" y="3727450"/>
          <p14:tracePt t="14826" x="4787900" y="3733800"/>
          <p14:tracePt t="14843" x="4787900" y="3740150"/>
          <p14:tracePt t="14860" x="4787900" y="3746500"/>
          <p14:tracePt t="14876" x="4787900" y="3759200"/>
          <p14:tracePt t="14893" x="4787900" y="3771900"/>
          <p14:tracePt t="14909" x="4787900" y="3778250"/>
          <p14:tracePt t="14926" x="4819650" y="3803650"/>
          <p14:tracePt t="14944" x="4845050" y="3816350"/>
          <p14:tracePt t="14960" x="4921250" y="3854450"/>
          <p14:tracePt t="14976" x="5003800" y="3892550"/>
          <p14:tracePt t="14993" x="5048250" y="3898900"/>
          <p14:tracePt t="15010" x="5099050" y="3911600"/>
          <p14:tracePt t="15026" x="5118100" y="3917950"/>
          <p14:tracePt t="15043" x="5149850" y="3917950"/>
          <p14:tracePt t="15060" x="5156200" y="3917950"/>
          <p14:tracePt t="15076" x="5168900" y="3917950"/>
          <p14:tracePt t="15093" x="5181600" y="3917950"/>
          <p14:tracePt t="15109" x="5200650" y="3911600"/>
          <p14:tracePt t="15125" x="5226050" y="3905250"/>
          <p14:tracePt t="15141" x="5245100" y="3905250"/>
          <p14:tracePt t="15158" x="5283200" y="3892550"/>
          <p14:tracePt t="15177" x="5314950" y="3879850"/>
          <p14:tracePt t="15193" x="5334000" y="3879850"/>
          <p14:tracePt t="15210" x="5372100" y="3873500"/>
          <p14:tracePt t="15227" x="5378450" y="3867150"/>
          <p14:tracePt t="15242" x="5403850" y="3867150"/>
          <p14:tracePt t="15258" x="5410200" y="3867150"/>
          <p14:tracePt t="15356" x="5403850" y="3873500"/>
          <p14:tracePt t="15359" x="5397500" y="3879850"/>
          <p14:tracePt t="15376" x="5391150" y="3886200"/>
          <p14:tracePt t="15377" x="5378450" y="3892550"/>
          <p14:tracePt t="15392" x="5359400" y="3898900"/>
          <p14:tracePt t="15409" x="5359400" y="3905250"/>
          <p14:tracePt t="15426" x="5353050" y="3911600"/>
          <p14:tracePt t="15541" x="5353050" y="3905250"/>
          <p14:tracePt t="15552" x="5353050" y="3898900"/>
          <p14:tracePt t="15562" x="5353050" y="3892550"/>
          <p14:tracePt t="15564" x="5359400" y="3879850"/>
          <p14:tracePt t="15583" x="5365750" y="3860800"/>
          <p14:tracePt t="15592" x="5372100" y="3841750"/>
          <p14:tracePt t="15609" x="5397500" y="3810000"/>
          <p14:tracePt t="15626" x="5410200" y="3797300"/>
          <p14:tracePt t="15643" x="5429250" y="3778250"/>
          <p14:tracePt t="15660" x="5448300" y="3759200"/>
          <p14:tracePt t="15676" x="5486400" y="3733800"/>
          <p14:tracePt t="15693" x="5524500" y="3695700"/>
          <p14:tracePt t="15710" x="5537200" y="3676650"/>
          <p14:tracePt t="15726" x="5575300" y="3644900"/>
          <p14:tracePt t="15743" x="5588000" y="3625850"/>
          <p14:tracePt t="15759" x="5607050" y="3606800"/>
          <p14:tracePt t="15776" x="5632450" y="3581400"/>
          <p14:tracePt t="15793" x="5638800" y="3568700"/>
          <p14:tracePt t="15809" x="5645150" y="3556000"/>
          <p14:tracePt t="15826" x="5651500" y="3543300"/>
          <p14:tracePt t="15843" x="5664200" y="3530600"/>
          <p14:tracePt t="15860" x="5670550" y="3524250"/>
          <p14:tracePt t="15876" x="5670550" y="3517900"/>
          <p14:tracePt t="15893" x="5676900" y="3511550"/>
          <p14:tracePt t="15909" x="5676900" y="3505200"/>
          <p14:tracePt t="15926" x="5683250" y="3505200"/>
          <p14:tracePt t="15943" x="5683250" y="3498850"/>
          <p14:tracePt t="16265" x="5689600" y="3498850"/>
          <p14:tracePt t="16307" x="5695950" y="3498850"/>
          <p14:tracePt t="16999" x="5702300" y="3492500"/>
          <p14:tracePt t="17040" x="5702300" y="3486150"/>
          <p14:tracePt t="17045" x="5708650" y="3486150"/>
          <p14:tracePt t="17072" x="5715000" y="3479800"/>
          <p14:tracePt t="17102" x="5721350" y="3473450"/>
          <p14:tracePt t="17123" x="5721350" y="3467100"/>
          <p14:tracePt t="17134" x="5721350" y="3460750"/>
          <p14:tracePt t="17144" x="5721350" y="3454400"/>
          <p14:tracePt t="17154" x="5727700" y="3454400"/>
          <p14:tracePt t="17158" x="5727700" y="3448050"/>
          <p14:tracePt t="17175" x="5734050" y="3441700"/>
          <p14:tracePt t="17193" x="5734050" y="3435350"/>
          <p14:tracePt t="17228" x="5734050" y="3429000"/>
          <p14:tracePt t="17230" x="5734050" y="3416300"/>
          <p14:tracePt t="17242" x="5740400" y="3397250"/>
          <p14:tracePt t="17258" x="5746750" y="3384550"/>
          <p14:tracePt t="17275" x="5753100" y="3371850"/>
          <p14:tracePt t="17291" x="5753100" y="3365500"/>
          <p14:tracePt t="17342" x="5753100" y="3359150"/>
          <p14:tracePt t="17353" x="5759450" y="3352800"/>
          <p14:tracePt t="17362" x="5759450" y="3346450"/>
          <p14:tracePt t="17373" x="5759450" y="3333750"/>
          <p14:tracePt t="17383" x="5765800" y="3321050"/>
          <p14:tracePt t="17392" x="5765800" y="3308350"/>
          <p14:tracePt t="17408" x="5765800" y="3295650"/>
          <p14:tracePt t="17426" x="5772150" y="3289300"/>
          <p14:tracePt t="17443" x="5772150" y="3282950"/>
          <p14:tracePt t="17460" x="5778500" y="3282950"/>
          <p14:tracePt t="17476" x="5778500" y="3276600"/>
          <p14:tracePt t="17493" x="5784850" y="3276600"/>
          <p14:tracePt t="18068" x="5784850" y="3270250"/>
          <p14:tracePt t="18099" x="5784850" y="3263900"/>
          <p14:tracePt t="18120" x="5784850" y="3257550"/>
          <p14:tracePt t="18141" x="5791200" y="3251200"/>
          <p14:tracePt t="18151" x="5791200" y="3238500"/>
          <p14:tracePt t="18162" x="5797550" y="3238500"/>
          <p14:tracePt t="18163" x="5797550" y="3232150"/>
          <p14:tracePt t="18175" x="5803900" y="3219450"/>
          <p14:tracePt t="18192" x="5816600" y="3206750"/>
          <p14:tracePt t="18210" x="5835650" y="3194050"/>
          <p14:tracePt t="18227" x="5848350" y="3181350"/>
          <p14:tracePt t="18241" x="5861050" y="3175000"/>
          <p14:tracePt t="18258" x="5873750" y="3162300"/>
          <p14:tracePt t="18275" x="5892800" y="3155950"/>
          <p14:tracePt t="18291" x="5899150" y="3143250"/>
          <p14:tracePt t="18308" x="5905500" y="3143250"/>
          <p14:tracePt t="18326" x="5905500" y="3136900"/>
          <p14:tracePt t="18343" x="5918200" y="3130550"/>
          <p14:tracePt t="18359" x="5918200" y="3124200"/>
          <p14:tracePt t="18376" x="5930900" y="3117850"/>
          <p14:tracePt t="18394" x="5937250" y="3111500"/>
          <p14:tracePt t="18409" x="5956300" y="3092450"/>
          <p14:tracePt t="18427" x="5981700" y="3079750"/>
          <p14:tracePt t="18443" x="5994400" y="3073400"/>
          <p14:tracePt t="18460" x="6013450" y="3054350"/>
          <p14:tracePt t="18476" x="6019800" y="3041650"/>
          <p14:tracePt t="18493" x="6038850" y="3035300"/>
          <p14:tracePt t="18510" x="6038850" y="3022600"/>
          <p14:tracePt t="18526" x="6045200" y="3022600"/>
          <p14:tracePt t="18543" x="6057900" y="3009900"/>
          <p14:tracePt t="18559" x="6064250" y="2997200"/>
          <p14:tracePt t="18576" x="6076950" y="2990850"/>
          <p14:tracePt t="18593" x="6083300" y="2984500"/>
          <p14:tracePt t="18609" x="6089650" y="2984500"/>
          <p14:tracePt t="18626" x="6096000" y="2971800"/>
          <p14:tracePt t="18643" x="6102350" y="2965450"/>
          <p14:tracePt t="18659" x="6127750" y="2946400"/>
          <p14:tracePt t="18676" x="6146800" y="2921000"/>
          <p14:tracePt t="18693" x="6165850" y="2901950"/>
          <p14:tracePt t="18709" x="6191250" y="2882900"/>
          <p14:tracePt t="18726" x="6203950" y="2876550"/>
          <p14:tracePt t="18743" x="6216650" y="2857500"/>
          <p14:tracePt t="18759" x="6229350" y="2851150"/>
          <p14:tracePt t="18776" x="6242050" y="2838450"/>
          <p14:tracePt t="18793" x="6254750" y="2825750"/>
          <p14:tracePt t="18810" x="6261100" y="2819400"/>
          <p14:tracePt t="18826" x="6280150" y="2794000"/>
          <p14:tracePt t="18843" x="6305550" y="2781300"/>
          <p14:tracePt t="18860" x="6324600" y="2774950"/>
          <p14:tracePt t="18876" x="6356350" y="2755900"/>
          <p14:tracePt t="18893" x="6375400" y="2743200"/>
          <p14:tracePt t="18909" x="6413500" y="2730500"/>
          <p14:tracePt t="18926" x="6438900" y="2711450"/>
          <p14:tracePt t="18943" x="6457950" y="2698750"/>
          <p14:tracePt t="18959" x="6496050" y="2679700"/>
          <p14:tracePt t="18976" x="6521450" y="2673350"/>
          <p14:tracePt t="18993" x="6572250" y="2647950"/>
          <p14:tracePt t="19009" x="6597650" y="2635250"/>
          <p14:tracePt t="19026" x="6661150" y="2616200"/>
          <p14:tracePt t="19043" x="6705600" y="2603500"/>
          <p14:tracePt t="19059" x="6718300" y="2590800"/>
          <p14:tracePt t="19077" x="6743700" y="2578100"/>
          <p14:tracePt t="19093" x="6762750" y="2571750"/>
          <p14:tracePt t="19108" x="6807200" y="2559050"/>
          <p14:tracePt t="19125" x="6870700" y="2533650"/>
          <p14:tracePt t="19141" x="6908800" y="2527300"/>
          <p14:tracePt t="19158" x="6959600" y="2501900"/>
          <p14:tracePt t="19176" x="7010400" y="2470150"/>
          <p14:tracePt t="19193" x="7029450" y="2463800"/>
          <p14:tracePt t="19210" x="7073900" y="2444750"/>
          <p14:tracePt t="19227" x="7099300" y="2432050"/>
          <p14:tracePt t="19243" x="7162800" y="2400300"/>
          <p14:tracePt t="19260" x="7194550" y="2387600"/>
          <p14:tracePt t="19276" x="7245350" y="2362200"/>
          <p14:tracePt t="19293" x="7296150" y="2343150"/>
          <p14:tracePt t="19310" x="7321550" y="2330450"/>
          <p14:tracePt t="19326" x="7359650" y="2311400"/>
          <p14:tracePt t="19343" x="7378700" y="2305050"/>
          <p14:tracePt t="19360" x="7429500" y="2292350"/>
          <p14:tracePt t="19376" x="7480300" y="2279650"/>
          <p14:tracePt t="19393" x="7512050" y="2273300"/>
          <p14:tracePt t="19410" x="7562850" y="2260600"/>
          <p14:tracePt t="19427" x="7588250" y="2260600"/>
          <p14:tracePt t="19443" x="7626350" y="2247900"/>
          <p14:tracePt t="19459" x="7658100" y="2235200"/>
          <p14:tracePt t="19476" x="7677150" y="2228850"/>
          <p14:tracePt t="19493" x="7721600" y="2209800"/>
          <p14:tracePt t="19509" x="7747000" y="2203450"/>
          <p14:tracePt t="19526" x="7791450" y="2184400"/>
          <p14:tracePt t="19543" x="7829550" y="2165350"/>
          <p14:tracePt t="19559" x="7848600" y="2159000"/>
          <p14:tracePt t="19576" x="7886700" y="2146300"/>
          <p14:tracePt t="19593" x="7912100" y="2133600"/>
          <p14:tracePt t="19610" x="7956550" y="2114550"/>
          <p14:tracePt t="19627" x="8020050" y="2089150"/>
          <p14:tracePt t="19643" x="8032750" y="2076450"/>
          <p14:tracePt t="19659" x="8077200" y="2057400"/>
          <p14:tracePt t="19676" x="8096250" y="2051050"/>
          <p14:tracePt t="19693" x="8134350" y="2038350"/>
          <p14:tracePt t="19709" x="8159750" y="2019300"/>
          <p14:tracePt t="19726" x="8178800" y="2012950"/>
          <p14:tracePt t="19743" x="8223250" y="1987550"/>
          <p14:tracePt t="19760" x="8248650" y="1981200"/>
          <p14:tracePt t="19776" x="8293100" y="1955800"/>
          <p14:tracePt t="19793" x="8318500" y="1943100"/>
          <p14:tracePt t="19809" x="8362950" y="1924050"/>
          <p14:tracePt t="19826" x="8407400" y="1898650"/>
          <p14:tracePt t="19843" x="8426450" y="1892300"/>
          <p14:tracePt t="19859" x="8451850" y="1873250"/>
          <p14:tracePt t="19876" x="8470900" y="1866900"/>
          <p14:tracePt t="19893" x="8477250" y="1860550"/>
          <p14:tracePt t="19910" x="8483600" y="1854200"/>
          <p14:tracePt t="20006" x="8489950" y="1854200"/>
          <p14:tracePt t="21889" x="8483600" y="1854200"/>
          <p14:tracePt t="21931" x="8477250" y="1854200"/>
          <p14:tracePt t="22013" x="8470900" y="1854200"/>
          <p14:tracePt t="22044" x="8464550" y="1854200"/>
          <p14:tracePt t="22075" x="8458200" y="1854200"/>
          <p14:tracePt t="22107" x="8451850" y="1854200"/>
          <p14:tracePt t="22109" x="8439150" y="1854200"/>
          <p14:tracePt t="22147" x="8439150" y="1860550"/>
          <p14:tracePt t="22158" x="8432800" y="1860550"/>
          <p14:tracePt t="22198" x="8426450" y="1860550"/>
          <p14:tracePt t="22229" x="8420100" y="1860550"/>
          <p14:tracePt t="22272" x="8413750" y="1860550"/>
          <p14:tracePt t="25122" x="8413750" y="1866900"/>
          <p14:tracePt t="25143" x="8413750" y="1873250"/>
          <p14:tracePt t="25153" x="8401050" y="1873250"/>
          <p14:tracePt t="25164" x="8394700" y="1879600"/>
          <p14:tracePt t="25176" x="8375650" y="1892300"/>
          <p14:tracePt t="25176" x="8356600" y="1892300"/>
          <p14:tracePt t="25192" x="8255000" y="1924050"/>
          <p14:tracePt t="25209" x="8178800" y="1943100"/>
          <p14:tracePt t="25226" x="7962900" y="1962150"/>
          <p14:tracePt t="25243" x="7626350" y="1981200"/>
          <p14:tracePt t="25259" x="7423150" y="1981200"/>
          <p14:tracePt t="25276" x="7004050" y="1981200"/>
          <p14:tracePt t="25292" x="6648450" y="1981200"/>
          <p14:tracePt t="25310" x="6515100" y="1981200"/>
          <p14:tracePt t="25327" x="6305550" y="1981200"/>
          <p14:tracePt t="25344" x="6235700" y="1981200"/>
          <p14:tracePt t="25361" x="6102350" y="1993900"/>
          <p14:tracePt t="25377" x="6000750" y="2006600"/>
          <p14:tracePt t="25394" x="5969000" y="2006600"/>
          <p14:tracePt t="25410" x="5892800" y="2019300"/>
          <p14:tracePt t="25427" x="5835650" y="2025650"/>
          <p14:tracePt t="25444" x="5803900" y="2025650"/>
          <p14:tracePt t="25461" x="5727700" y="2025650"/>
          <p14:tracePt t="25477" x="5657850" y="2025650"/>
          <p14:tracePt t="25494" x="5505450" y="2000250"/>
          <p14:tracePt t="25510" x="5429250" y="1974850"/>
          <p14:tracePt t="25527" x="5283200" y="1936750"/>
          <p14:tracePt t="25544" x="5175250" y="1905000"/>
          <p14:tracePt t="25560" x="5149850" y="1892300"/>
          <p14:tracePt t="25577" x="5137150" y="1885950"/>
          <p14:tracePt t="25651" x="5143500" y="1885950"/>
          <p14:tracePt t="25657" x="5156200" y="1879600"/>
          <p14:tracePt t="25677" x="5168900" y="1873250"/>
          <p14:tracePt t="25679" x="5187950" y="1866900"/>
          <p14:tracePt t="25694" x="5238750" y="1854200"/>
          <p14:tracePt t="25711" x="5295900" y="1847850"/>
          <p14:tracePt t="25726" x="5334000" y="1841500"/>
          <p14:tracePt t="25743" x="5378450" y="1841500"/>
          <p14:tracePt t="25759" x="5403850" y="1841500"/>
          <p14:tracePt t="25776" x="5448300" y="1841500"/>
          <p14:tracePt t="25793" x="5480050" y="1841500"/>
          <p14:tracePt t="25809" x="5499100" y="1841500"/>
          <p14:tracePt t="25826" x="5543550" y="1841500"/>
          <p14:tracePt t="25843" x="5575300" y="1841500"/>
          <p14:tracePt t="25859" x="5632450" y="1841500"/>
          <p14:tracePt t="25876" x="5695950" y="1841500"/>
          <p14:tracePt t="25893" x="5721350" y="1841500"/>
          <p14:tracePt t="25909" x="5765800" y="1841500"/>
          <p14:tracePt t="25926" x="5772150" y="1841500"/>
          <p14:tracePt t="25943" x="5784850" y="1847850"/>
          <p14:tracePt t="26087" x="5791200" y="1854200"/>
          <p14:tracePt t="26118" x="5797550" y="1860550"/>
          <p14:tracePt t="26139" x="5803900" y="1860550"/>
          <p14:tracePt t="26149" x="5803900" y="1866900"/>
          <p14:tracePt t="26171" x="5803900" y="1873250"/>
          <p14:tracePt t="26181" x="5803900" y="1879600"/>
          <p14:tracePt t="26213" x="5803900" y="1885950"/>
          <p14:tracePt t="26223" x="5803900" y="1892300"/>
          <p14:tracePt t="26244" x="5803900" y="1898650"/>
          <p14:tracePt t="26286" x="5803900" y="1905000"/>
          <p14:tracePt t="26337" x="5797550" y="1905000"/>
          <p14:tracePt t="26358" x="5791200" y="1905000"/>
          <p14:tracePt t="26431" x="5784850" y="1905000"/>
          <p14:tracePt t="26441" x="5784850" y="1911350"/>
          <p14:tracePt t="26461" x="5784850" y="1917700"/>
          <p14:tracePt t="26469" x="5778500" y="1917700"/>
          <p14:tracePt t="26808" x="5772150" y="1917700"/>
          <p14:tracePt t="26829" x="5772150" y="1911350"/>
          <p14:tracePt t="26839" x="5759450" y="1898650"/>
          <p14:tracePt t="26846" x="5746750" y="1892300"/>
          <p14:tracePt t="26862" x="5734050" y="1879600"/>
          <p14:tracePt t="26877" x="5721350" y="1860550"/>
          <p14:tracePt t="26878" x="5657850" y="1809750"/>
          <p14:tracePt t="26894" x="5638800" y="1790700"/>
          <p14:tracePt t="26910" x="5594350" y="1752600"/>
          <p14:tracePt t="26927" x="5562600" y="1720850"/>
          <p14:tracePt t="26944" x="5543550" y="1701800"/>
          <p14:tracePt t="26961" x="5505450" y="1663700"/>
          <p14:tracePt t="26977" x="5486400" y="1644650"/>
          <p14:tracePt t="26994" x="5441950" y="1593850"/>
          <p14:tracePt t="27011" x="5422900" y="1574800"/>
          <p14:tracePt t="27027" x="5391150" y="1536700"/>
          <p14:tracePt t="27044" x="5365750" y="1504950"/>
          <p14:tracePt t="27060" x="5353050" y="1498600"/>
          <p14:tracePt t="27077" x="5340350" y="1473200"/>
          <p14:tracePt t="27094" x="5340350" y="1466850"/>
          <p14:tracePt t="27110" x="5321300" y="1454150"/>
          <p14:tracePt t="27128" x="5308600" y="1428750"/>
          <p14:tracePt t="27142" x="5295900" y="1416050"/>
          <p14:tracePt t="27159" x="5276850" y="1371600"/>
          <p14:tracePt t="27177" x="5238750" y="1314450"/>
          <p14:tracePt t="27195" x="5213350" y="1276350"/>
          <p14:tracePt t="27209" x="5175250" y="1212850"/>
          <p14:tracePt t="27226" x="5162550" y="1193800"/>
          <p14:tracePt t="27243" x="5137150" y="1162050"/>
          <p14:tracePt t="27259" x="5130800" y="1149350"/>
          <p14:tracePt t="27451" x="5130800" y="1155700"/>
          <p14:tracePt t="27469" x="5137150" y="1155700"/>
          <p14:tracePt t="27471" x="5149850" y="1168400"/>
          <p14:tracePt t="27477" x="5168900" y="1200150"/>
          <p14:tracePt t="27494" x="5187950" y="1219200"/>
          <p14:tracePt t="27510" x="5232400" y="1263650"/>
          <p14:tracePt t="27527" x="5251450" y="1289050"/>
          <p14:tracePt t="27544" x="5302250" y="1339850"/>
          <p14:tracePt t="27561" x="5321300" y="1371600"/>
          <p14:tracePt t="27577" x="5359400" y="1409700"/>
          <p14:tracePt t="27594" x="5397500" y="1454150"/>
          <p14:tracePt t="27610" x="5416550" y="1473200"/>
          <p14:tracePt t="27626" x="5461000" y="1530350"/>
          <p14:tracePt t="27644" x="5480050" y="1555750"/>
          <p14:tracePt t="27644" x="5499100" y="1574800"/>
          <p14:tracePt t="27661" x="5511800" y="1606550"/>
          <p14:tracePt t="27677" x="5549900" y="1638300"/>
          <p14:tracePt t="27694" x="5568950" y="1657350"/>
          <p14:tracePt t="27710" x="5613400" y="1708150"/>
          <p14:tracePt t="27728" x="5638800" y="1727200"/>
          <p14:tracePt t="27744" x="5676900" y="1778000"/>
          <p14:tracePt t="27760" x="5708650" y="1809750"/>
          <p14:tracePt t="27777" x="5721350" y="1822450"/>
          <p14:tracePt t="27794" x="5740400" y="1847850"/>
          <p14:tracePt t="27810" x="5740400" y="1854200"/>
          <p14:tracePt t="27827" x="5753100" y="1873250"/>
          <p14:tracePt t="27844" x="5772150" y="1898650"/>
          <p14:tracePt t="27860" x="5784850" y="1905000"/>
          <p14:tracePt t="27877" x="5797550" y="1930400"/>
          <p14:tracePt t="27894" x="5803900" y="1936750"/>
          <p14:tracePt t="28603" x="5778500" y="1936750"/>
          <p14:tracePt t="28607" x="5753100" y="1936750"/>
          <p14:tracePt t="28619" x="5702300" y="1930400"/>
          <p14:tracePt t="28627" x="5518150" y="1917700"/>
          <p14:tracePt t="28644" x="5378450" y="1898650"/>
          <p14:tracePt t="28660" x="4984750" y="1860550"/>
          <p14:tracePt t="28677" x="4775200" y="1835150"/>
          <p14:tracePt t="28694" x="4324350" y="1797050"/>
          <p14:tracePt t="28710" x="4114800" y="1784350"/>
          <p14:tracePt t="28727" x="3733800" y="1771650"/>
          <p14:tracePt t="28745" x="3441700" y="1765300"/>
          <p14:tracePt t="28761" x="3302000" y="1765300"/>
          <p14:tracePt t="28777" x="3067050" y="1765300"/>
          <p14:tracePt t="28794" x="2863850" y="1765300"/>
          <p14:tracePt t="28810" x="2755900" y="1765300"/>
          <p14:tracePt t="28827" x="2565400" y="1765300"/>
          <p14:tracePt t="28844" x="2463800" y="1765300"/>
          <p14:tracePt t="28860" x="2254250" y="1765300"/>
          <p14:tracePt t="28877" x="2038350" y="1765300"/>
          <p14:tracePt t="28894" x="1930400" y="1765300"/>
          <p14:tracePt t="28910" x="1727200" y="1765300"/>
          <p14:tracePt t="28927" x="1625600" y="1765300"/>
          <p14:tracePt t="28944" x="1454150" y="1765300"/>
          <p14:tracePt t="28960" x="1390650" y="1765300"/>
          <p14:tracePt t="28977" x="1289050" y="1765300"/>
          <p14:tracePt t="28994" x="1238250" y="1765300"/>
          <p14:tracePt t="29010" x="1225550" y="1765300"/>
          <p14:tracePt t="29027" x="1219200" y="1765300"/>
          <p14:tracePt t="29121" x="1219200" y="1758950"/>
          <p14:tracePt t="29161" x="1212850" y="1752600"/>
          <p14:tracePt t="29213" x="1212850" y="1746250"/>
          <p14:tracePt t="29276" x="1212850" y="1739900"/>
          <p14:tracePt t="29296" x="1212850" y="1733550"/>
          <p14:tracePt t="29307" x="1219200" y="1733550"/>
          <p14:tracePt t="29309" x="1219200" y="1727200"/>
          <p14:tracePt t="29340" x="1225550" y="1720850"/>
          <p14:tracePt t="29341" x="1231900" y="1714500"/>
          <p14:tracePt t="29370" x="1238250" y="1701800"/>
          <p14:tracePt t="29382" x="1244600" y="1695450"/>
          <p14:tracePt t="29384" x="1257300" y="1689100"/>
          <p14:tracePt t="29392" x="1257300" y="1682750"/>
          <p14:tracePt t="29409" x="1282700" y="1663700"/>
          <p14:tracePt t="29427" x="1308100" y="1644650"/>
          <p14:tracePt t="29444" x="1308100" y="1638300"/>
          <p14:tracePt t="29460" x="1327150" y="1619250"/>
          <p14:tracePt t="29477" x="1333500" y="1606550"/>
          <p14:tracePt t="29494" x="1339850" y="1593850"/>
          <p14:tracePt t="29510" x="1339850" y="1581150"/>
          <p14:tracePt t="29527" x="1346200" y="1568450"/>
          <p14:tracePt t="29543" x="1352550" y="1555750"/>
          <p14:tracePt t="29560" x="1352550" y="1543050"/>
          <p14:tracePt t="29576" x="1358900" y="1536700"/>
          <p14:tracePt t="29594" x="1358900" y="1524000"/>
          <p14:tracePt t="29610" x="1358900" y="1517650"/>
          <p14:tracePt t="29627" x="1365250" y="1511300"/>
          <p14:tracePt t="29644" x="1365250" y="1498600"/>
          <p14:tracePt t="29660" x="1371600" y="1485900"/>
          <p14:tracePt t="29677" x="1377950" y="1479550"/>
          <p14:tracePt t="29693" x="1377950" y="1466850"/>
          <p14:tracePt t="29710" x="1384300" y="1460500"/>
          <p14:tracePt t="29727" x="1390650" y="1454150"/>
          <p14:tracePt t="29767" x="1390650" y="1447800"/>
          <p14:tracePt t="29799" x="1390650" y="1441450"/>
          <p14:tracePt t="29829" x="1390650" y="1435100"/>
          <p14:tracePt t="29840" x="1390650" y="1428750"/>
          <p14:tracePt t="29852" x="1390650" y="1422400"/>
          <p14:tracePt t="29871" x="1390650" y="1416050"/>
          <p14:tracePt t="29881" x="1390650" y="1409700"/>
          <p14:tracePt t="29902" x="1390650" y="1403350"/>
          <p14:tracePt t="29919" x="1390650" y="1397000"/>
          <p14:tracePt t="29927" x="1390650" y="1390650"/>
          <p14:tracePt t="29928" x="1390650" y="1384300"/>
          <p14:tracePt t="29944" x="1390650" y="1371600"/>
          <p14:tracePt t="29960" x="1390650" y="1365250"/>
          <p14:tracePt t="29977" x="1390650" y="1358900"/>
          <p14:tracePt t="29994" x="1390650" y="1352550"/>
          <p14:tracePt t="30010" x="1390650" y="1346200"/>
          <p14:tracePt t="30027" x="1390650" y="1339850"/>
          <p14:tracePt t="30090" x="1390650" y="1333500"/>
          <p14:tracePt t="30111" x="1390650" y="1327150"/>
          <p14:tracePt t="30122" x="1390650" y="1320800"/>
          <p14:tracePt t="30135" x="1384300" y="1320800"/>
          <p14:tracePt t="30143" x="1384300" y="1314450"/>
          <p14:tracePt t="30144" x="1384300" y="1308100"/>
          <p14:tracePt t="30159" x="1377950" y="1301750"/>
          <p14:tracePt t="30195" x="1371600" y="1301750"/>
          <p14:tracePt t="30215" x="1371600" y="1295400"/>
          <p14:tracePt t="30226" x="1365250" y="1295400"/>
          <p14:tracePt t="30227" x="1365250" y="1289050"/>
          <p14:tracePt t="30243" x="1352550" y="1282700"/>
          <p14:tracePt t="30288" x="1352550" y="1276350"/>
          <p14:tracePt t="30291" x="1346200" y="1270000"/>
          <p14:tracePt t="30320" x="1339850" y="1270000"/>
          <p14:tracePt t="30334" x="1333500" y="1270000"/>
          <p14:tracePt t="30361" x="1327150" y="1270000"/>
          <p14:tracePt t="30372" x="1327150" y="1263650"/>
          <p14:tracePt t="30382" x="1320800" y="1263650"/>
          <p14:tracePt t="30403" x="1314450" y="1263650"/>
          <p14:tracePt t="30415" x="1314450" y="1257300"/>
          <p14:tracePt t="30465" x="1308100" y="1257300"/>
          <p14:tracePt t="30475" x="1301750" y="1257300"/>
          <p14:tracePt t="30492" x="1301750" y="1250950"/>
          <p14:tracePt t="30493" x="1282700" y="1250950"/>
          <p14:tracePt t="30510" x="1276350" y="1250950"/>
          <p14:tracePt t="30527" x="1257300" y="1244600"/>
          <p14:tracePt t="30544" x="1250950" y="1238250"/>
          <p14:tracePt t="30560" x="1238250" y="1231900"/>
          <p14:tracePt t="30576" x="1225550" y="1231900"/>
          <p14:tracePt t="30594" x="1219200" y="1231900"/>
          <p14:tracePt t="30610" x="1206500" y="1231900"/>
          <p14:tracePt t="30627" x="1200150" y="1231900"/>
          <p14:tracePt t="30674" x="1193800" y="1231900"/>
          <p14:tracePt t="30695" x="1181100" y="1231900"/>
          <p14:tracePt t="30709" x="1168400" y="1231900"/>
          <p14:tracePt t="30727" x="1149350" y="1231900"/>
          <p14:tracePt t="30728" x="1130300" y="1231900"/>
          <p14:tracePt t="30742" x="1104900" y="1238250"/>
          <p14:tracePt t="30759" x="1085850" y="1244600"/>
          <p14:tracePt t="30777" x="1066800" y="1257300"/>
          <p14:tracePt t="30794" x="1054100" y="1263650"/>
          <p14:tracePt t="30811" x="1047750" y="1263650"/>
          <p14:tracePt t="30827" x="1047750" y="1276350"/>
          <p14:tracePt t="30844" x="1041400" y="1282700"/>
          <p14:tracePt t="30860" x="1035050" y="1301750"/>
          <p14:tracePt t="30877" x="1028700" y="1308100"/>
          <p14:tracePt t="30894" x="1022350" y="1327150"/>
          <p14:tracePt t="30910" x="1022350" y="1346200"/>
          <p14:tracePt t="30927" x="1022350" y="1358900"/>
          <p14:tracePt t="30944" x="1022350" y="1377950"/>
          <p14:tracePt t="30960" x="1022350" y="1390650"/>
          <p14:tracePt t="30977" x="1022350" y="1403350"/>
          <p14:tracePt t="30994" x="1022350" y="1409700"/>
          <p14:tracePt t="31010" x="1022350" y="1422400"/>
          <p14:tracePt t="31027" x="1022350" y="1428750"/>
          <p14:tracePt t="31044" x="1022350" y="1435100"/>
          <p14:tracePt t="31060" x="1022350" y="1454150"/>
          <p14:tracePt t="31077" x="1028700" y="1473200"/>
          <p14:tracePt t="31094" x="1028700" y="1479550"/>
          <p14:tracePt t="31110" x="1041400" y="1498600"/>
          <p14:tracePt t="31146" x="1047750" y="1511300"/>
          <p14:tracePt t="31147" x="1047750" y="1517650"/>
          <p14:tracePt t="31160" x="1054100" y="1524000"/>
          <p14:tracePt t="31177" x="1060450" y="1524000"/>
          <p14:tracePt t="31194" x="1066800" y="1530350"/>
          <p14:tracePt t="31210" x="1073150" y="1530350"/>
          <p14:tracePt t="31227" x="1079500" y="1536700"/>
          <p14:tracePt t="31244" x="1092200" y="1536700"/>
          <p14:tracePt t="31259" x="1098550" y="1536700"/>
          <p14:tracePt t="31275" x="1117600" y="1536700"/>
          <p14:tracePt t="31312" x="1130300" y="1536700"/>
          <p14:tracePt t="31314" x="1136650" y="1536700"/>
          <p14:tracePt t="31327" x="1149350" y="1536700"/>
          <p14:tracePt t="31344" x="1155700" y="1536700"/>
          <p14:tracePt t="31360" x="1168400" y="1536700"/>
          <p14:tracePt t="31376" x="1174750" y="1536700"/>
          <p14:tracePt t="31394" x="1187450" y="1536700"/>
          <p14:tracePt t="31410" x="1200150" y="1536700"/>
          <p14:tracePt t="31427" x="1206500" y="1536700"/>
          <p14:tracePt t="31444" x="1219200" y="1530350"/>
          <p14:tracePt t="31460" x="1225550" y="1524000"/>
          <p14:tracePt t="31477" x="1238250" y="1517650"/>
          <p14:tracePt t="31494" x="1257300" y="1504950"/>
          <p14:tracePt t="31510" x="1263650" y="1498600"/>
          <p14:tracePt t="31527" x="1282700" y="1479550"/>
          <p14:tracePt t="31544" x="1289050" y="1466850"/>
          <p14:tracePt t="31560" x="1308100" y="1454150"/>
          <p14:tracePt t="31577" x="1314450" y="1441450"/>
          <p14:tracePt t="31594" x="1320800" y="1435100"/>
          <p14:tracePt t="31610" x="1327150" y="1428750"/>
          <p14:tracePt t="31627" x="1327150" y="1416050"/>
          <p14:tracePt t="31643" x="1327150" y="1409700"/>
          <p14:tracePt t="31660" x="1327150" y="1397000"/>
          <p14:tracePt t="31677" x="1327150" y="1390650"/>
          <p14:tracePt t="31694" x="1327150" y="1371600"/>
          <p14:tracePt t="31710" x="1327150" y="1365250"/>
          <p14:tracePt t="31727" x="1327150" y="1352550"/>
          <p14:tracePt t="31744" x="1327150" y="1346200"/>
          <p14:tracePt t="31760" x="1320800" y="1333500"/>
          <p14:tracePt t="31777" x="1314450" y="1320800"/>
          <p14:tracePt t="31795" x="1301750" y="1314450"/>
          <p14:tracePt t="31810" x="1289050" y="1308100"/>
          <p14:tracePt t="31827" x="1276350" y="1295400"/>
          <p14:tracePt t="31844" x="1270000" y="1295400"/>
          <p14:tracePt t="31860" x="1263650" y="1282700"/>
          <p14:tracePt t="31877" x="1263650" y="1276350"/>
          <p14:tracePt t="31894" x="1257300" y="1276350"/>
          <p14:tracePt t="31927" x="1250950" y="1276350"/>
          <p14:tracePt t="31929" x="1244600" y="1270000"/>
          <p14:tracePt t="31943" x="1238250" y="1263650"/>
          <p14:tracePt t="31959" x="1225550" y="1263650"/>
          <p14:tracePt t="31976" x="1206500" y="1257300"/>
          <p14:tracePt t="31994" x="1193800" y="1257300"/>
          <p14:tracePt t="32010" x="1181100" y="1257300"/>
          <p14:tracePt t="32028" x="1162050" y="1257300"/>
          <p14:tracePt t="32064" x="1155700" y="1257300"/>
          <p14:tracePt t="32066" x="1149350" y="1257300"/>
          <p14:tracePt t="32078" x="1143000" y="1257300"/>
          <p14:tracePt t="32095" x="1130300" y="1257300"/>
          <p14:tracePt t="32111" x="1111250" y="1257300"/>
          <p14:tracePt t="32128" x="1092200" y="1257300"/>
          <p14:tracePt t="32145" x="1066800" y="1270000"/>
          <p14:tracePt t="32160" x="1060450" y="1276350"/>
          <p14:tracePt t="32176" x="1041400" y="1289050"/>
          <p14:tracePt t="32195" x="1035050" y="1295400"/>
          <p14:tracePt t="32211" x="1028700" y="1295400"/>
          <p14:tracePt t="32228" x="1028700" y="1301750"/>
          <p14:tracePt t="32272" x="1028700" y="1308100"/>
          <p14:tracePt t="32281" x="1028700" y="1314450"/>
          <p14:tracePt t="32284" x="1028700" y="1320800"/>
          <p14:tracePt t="32293" x="1028700" y="1333500"/>
          <p14:tracePt t="32311" x="1028700" y="1352550"/>
          <p14:tracePt t="32328" x="1028700" y="1371600"/>
          <p14:tracePt t="32345" x="1028700" y="1384300"/>
          <p14:tracePt t="32361" x="1028700" y="1403350"/>
          <p14:tracePt t="32378" x="1028700" y="1409700"/>
          <p14:tracePt t="32395" x="1028700" y="1428750"/>
          <p14:tracePt t="32430" x="1028700" y="1441450"/>
          <p14:tracePt t="32431" x="1035050" y="1454150"/>
          <p14:tracePt t="32445" x="1047750" y="1473200"/>
          <p14:tracePt t="32461" x="1054100" y="1485900"/>
          <p14:tracePt t="32478" x="1060450" y="1498600"/>
          <p14:tracePt t="32495" x="1066800" y="1504950"/>
          <p14:tracePt t="32511" x="1079500" y="1511300"/>
          <p14:tracePt t="32528" x="1079500" y="1517650"/>
          <p14:tracePt t="32545" x="1085850" y="1517650"/>
          <p14:tracePt t="32561" x="1092200" y="1517650"/>
          <p14:tracePt t="32578" x="1092200" y="1524000"/>
          <p14:tracePt t="32595" x="1098550" y="1524000"/>
          <p14:tracePt t="32611" x="1104900" y="1530350"/>
          <p14:tracePt t="32628" x="1111250" y="1530350"/>
          <p14:tracePt t="32644" x="1123950" y="1530350"/>
          <p14:tracePt t="32661" x="1136650" y="1530350"/>
          <p14:tracePt t="32678" x="1149350" y="1530350"/>
          <p14:tracePt t="32695" x="1168400" y="1530350"/>
          <p14:tracePt t="32711" x="1174750" y="1530350"/>
          <p14:tracePt t="32728" x="1181100" y="1530350"/>
          <p14:tracePt t="32745" x="1187450" y="1530350"/>
          <p14:tracePt t="32761" x="1193800" y="1530350"/>
          <p14:tracePt t="32778" x="1200150" y="1530350"/>
          <p14:tracePt t="32795" x="1206500" y="1530350"/>
          <p14:tracePt t="38512" x="1212850" y="1530350"/>
          <p14:tracePt t="38553" x="1219200" y="1530350"/>
          <p14:tracePt t="38563" x="1225550" y="1524000"/>
          <p14:tracePt t="38576" x="1231900" y="1517650"/>
          <p14:tracePt t="38578" x="1238250" y="1511300"/>
          <p14:tracePt t="38593" x="1257300" y="1485900"/>
          <p14:tracePt t="38610" x="1289050" y="1460500"/>
          <p14:tracePt t="38626" x="1308100" y="1447800"/>
          <p14:tracePt t="38644" x="1346200" y="1435100"/>
          <p14:tracePt t="38660" x="1365250" y="1428750"/>
          <p14:tracePt t="38677" x="1416050" y="1416050"/>
          <p14:tracePt t="38693" x="1441450" y="1409700"/>
          <p14:tracePt t="38710" x="1504950" y="1384300"/>
          <p14:tracePt t="38727" x="1574800" y="1371600"/>
          <p14:tracePt t="38743" x="1612900" y="1365250"/>
          <p14:tracePt t="38760" x="1670050" y="1352550"/>
          <p14:tracePt t="38776" x="1689100" y="1346200"/>
          <p14:tracePt t="38793" x="1701800" y="1346200"/>
          <p14:tracePt t="38810" x="1708150" y="1346200"/>
          <p14:tracePt t="38826" x="1714500" y="1346200"/>
          <p14:tracePt t="38844" x="1746250" y="1346200"/>
          <p14:tracePt t="38860" x="1765300" y="1346200"/>
          <p14:tracePt t="38877" x="1828800" y="1346200"/>
          <p14:tracePt t="38893" x="1905000" y="1346200"/>
          <p14:tracePt t="38910" x="1930400" y="1346200"/>
          <p14:tracePt t="38926" x="1974850" y="1346200"/>
          <p14:tracePt t="38943" x="1993900" y="1346200"/>
          <p14:tracePt t="38960" x="2006600" y="1346200"/>
          <p14:tracePt t="38976" x="2012950" y="1346200"/>
          <p14:tracePt t="38993" x="2025650" y="1346200"/>
          <p14:tracePt t="39010" x="2032000" y="1346200"/>
          <p14:tracePt t="39027" x="2038350" y="1346200"/>
          <p14:tracePt t="39043" x="2044700" y="1346200"/>
          <p14:tracePt t="39060" x="2051050" y="1346200"/>
          <p14:tracePt t="39108" x="2057400" y="1346200"/>
          <p14:tracePt t="39138" x="2063750" y="1346200"/>
          <p14:tracePt t="39158" x="2063750" y="1339850"/>
          <p14:tracePt t="40646" x="2063750" y="1333500"/>
          <p14:tracePt t="40666" x="2063750" y="1327150"/>
          <p14:tracePt t="40676" x="2063750" y="1320800"/>
          <p14:tracePt t="40719" x="2063750" y="1314450"/>
          <p14:tracePt t="40729" x="2063750" y="1308100"/>
          <p14:tracePt t="40749" x="2057400" y="1301750"/>
          <p14:tracePt t="40760" x="2051050" y="1301750"/>
          <p14:tracePt t="40781" x="2044700" y="1301750"/>
          <p14:tracePt t="40794" x="2038350" y="1295400"/>
          <p14:tracePt t="40812" x="2032000" y="1295400"/>
          <p14:tracePt t="40813" x="2025650" y="1289050"/>
          <p14:tracePt t="40827" x="2019300" y="1289050"/>
          <p14:tracePt t="40864" x="2012950" y="1289050"/>
          <p14:tracePt t="40866" x="2006600" y="1282700"/>
          <p14:tracePt t="40895" x="2000250" y="1282700"/>
          <p14:tracePt t="40897" x="2000250" y="1276350"/>
          <p14:tracePt t="40989" x="1993900" y="1276350"/>
          <p14:tracePt t="41517" x="1993900" y="1270000"/>
          <p14:tracePt t="41600" x="2000250" y="1270000"/>
          <p14:tracePt t="41630" x="2006600" y="1270000"/>
          <p14:tracePt t="41671" x="2012950" y="1270000"/>
          <p14:tracePt t="41896" x="2019300" y="1270000"/>
          <p14:tracePt t="41906" x="2025650" y="1270000"/>
          <p14:tracePt t="41908" x="2032000" y="1270000"/>
          <p14:tracePt t="41937" x="2044700" y="1270000"/>
          <p14:tracePt t="41942" x="2051050" y="1270000"/>
          <p14:tracePt t="41969" x="2057400" y="1270000"/>
          <p14:tracePt t="41979" x="2070100" y="1270000"/>
          <p14:tracePt t="41999" x="2076450" y="1270000"/>
          <p14:tracePt t="42021" x="2082800" y="1270000"/>
          <p14:tracePt t="42134" x="2089150" y="1270000"/>
          <p14:tracePt t="42165" x="2095500" y="1270000"/>
          <p14:tracePt t="42196" x="2101850" y="1270000"/>
          <p14:tracePt t="42237" x="2108200" y="1270000"/>
          <p14:tracePt t="42259" x="2114550" y="1276350"/>
          <p14:tracePt t="42269" x="2114550" y="1282700"/>
          <p14:tracePt t="42290" x="2120900" y="1289050"/>
          <p14:tracePt t="42300" x="2120900" y="1301750"/>
          <p14:tracePt t="42321" x="2120900" y="1314450"/>
          <p14:tracePt t="42331" x="2127250" y="1320800"/>
          <p14:tracePt t="42352" x="2127250" y="1333500"/>
          <p14:tracePt t="42364" x="2127250" y="1339850"/>
          <p14:tracePt t="42364" x="2127250" y="1346200"/>
          <p14:tracePt t="42384" x="2127250" y="1358900"/>
          <p14:tracePt t="42397" x="2127250" y="1365250"/>
          <p14:tracePt t="42409" x="2127250" y="1371600"/>
          <p14:tracePt t="42425" x="2127250" y="1384300"/>
          <p14:tracePt t="42444" x="2127250" y="1390650"/>
          <p14:tracePt t="42844" x="2127250" y="1397000"/>
          <p14:tracePt t="42886" x="2127250" y="1403350"/>
          <p14:tracePt t="42896" x="2127250" y="1409700"/>
          <p14:tracePt t="42918" x="2127250" y="1416050"/>
          <p14:tracePt t="42939" x="2127250" y="1422400"/>
          <p14:tracePt t="42960" x="2127250" y="1428750"/>
          <p14:tracePt t="43561" x="2133600" y="1428750"/>
          <p14:tracePt t="43591" x="2139950" y="1428750"/>
          <p14:tracePt t="43601" x="2146300" y="1428750"/>
          <p14:tracePt t="43612" x="2159000" y="1428750"/>
          <p14:tracePt t="43622" x="2165350" y="1428750"/>
          <p14:tracePt t="43627" x="2184400" y="1428750"/>
          <p14:tracePt t="43643" x="2197100" y="1422400"/>
          <p14:tracePt t="43660" x="2216150" y="1422400"/>
          <p14:tracePt t="43677" x="2228850" y="1422400"/>
          <p14:tracePt t="43693" x="2241550" y="1422400"/>
          <p14:tracePt t="43710" x="2273300" y="1422400"/>
          <p14:tracePt t="43727" x="2279650" y="1422400"/>
          <p14:tracePt t="43743" x="2311400" y="1422400"/>
          <p14:tracePt t="43760" x="2317750" y="1422400"/>
          <p14:tracePt t="43776" x="2330450" y="1422400"/>
          <p14:tracePt t="43793" x="2336800" y="1422400"/>
          <p14:tracePt t="43810" x="2343150" y="1422400"/>
          <p14:tracePt t="44237" x="2343150" y="1428750"/>
          <p14:tracePt t="44258" x="2336800" y="1428750"/>
          <p14:tracePt t="44268" x="2330450" y="1428750"/>
          <p14:tracePt t="44284" x="2324100" y="1428750"/>
          <p14:tracePt t="44285" x="2311400" y="1428750"/>
          <p14:tracePt t="44292" x="2286000" y="1435100"/>
          <p14:tracePt t="44310" x="2260600" y="1435100"/>
          <p14:tracePt t="44326" x="2216150" y="1435100"/>
          <p14:tracePt t="44343" x="2190750" y="1435100"/>
          <p14:tracePt t="44360" x="2146300" y="1435100"/>
          <p14:tracePt t="44377" x="2120900" y="1435100"/>
          <p14:tracePt t="44393" x="2082800" y="1435100"/>
          <p14:tracePt t="44410" x="2063750" y="1435100"/>
          <p14:tracePt t="44427" x="2057400" y="1435100"/>
          <p14:tracePt t="44568" x="2063750" y="1435100"/>
          <p14:tracePt t="44590" x="2070100" y="1435100"/>
          <p14:tracePt t="44610" x="2076450" y="1435100"/>
          <p14:tracePt t="44621" x="2082800" y="1435100"/>
          <p14:tracePt t="44623" x="2089150" y="1435100"/>
          <p14:tracePt t="44652" x="2095500" y="1435100"/>
          <p14:tracePt t="44661" x="2108200" y="1435100"/>
          <p14:tracePt t="44675" x="2114550" y="1435100"/>
          <p14:tracePt t="44676" x="2133600" y="1435100"/>
          <p14:tracePt t="44693" x="2146300" y="1435100"/>
          <p14:tracePt t="44710" x="2190750" y="1435100"/>
          <p14:tracePt t="44726" x="2216150" y="1435100"/>
          <p14:tracePt t="44743" x="2260600" y="1441450"/>
          <p14:tracePt t="44760" x="2279650" y="1441450"/>
          <p14:tracePt t="44760" x="2305050" y="1447800"/>
          <p14:tracePt t="44777" x="2317750" y="1447800"/>
          <p14:tracePt t="44793" x="2324100" y="1454150"/>
          <p14:tracePt t="45693" x="2330450" y="1460500"/>
          <p14:tracePt t="45714" x="2336800" y="1460500"/>
          <p14:tracePt t="45735" x="2349500" y="1460500"/>
          <p14:tracePt t="45745" x="2368550" y="1460500"/>
          <p14:tracePt t="45755" x="2387600" y="1466850"/>
          <p14:tracePt t="45766" x="2400300" y="1473200"/>
          <p14:tracePt t="45776" x="2425700" y="1479550"/>
          <p14:tracePt t="45778" x="2463800" y="1485900"/>
          <p14:tracePt t="45793" x="2520950" y="1498600"/>
          <p14:tracePt t="45810" x="2546350" y="1504950"/>
          <p14:tracePt t="45826" x="2628900" y="1530350"/>
          <p14:tracePt t="45843" x="2679700" y="1543050"/>
          <p14:tracePt t="45859" x="2794000" y="1581150"/>
          <p14:tracePt t="45876" x="2946400" y="1631950"/>
          <p14:tracePt t="45893" x="3028950" y="1651000"/>
          <p14:tracePt t="45910" x="3175000" y="1689100"/>
          <p14:tracePt t="45926" x="3289300" y="1733550"/>
          <p14:tracePt t="45943" x="3333750" y="1746250"/>
          <p14:tracePt t="45960" x="3429000" y="1771650"/>
          <p14:tracePt t="45977" x="3473450" y="1797050"/>
          <p14:tracePt t="45993" x="3619500" y="1835150"/>
          <p14:tracePt t="46010" x="3702050" y="1866900"/>
          <p14:tracePt t="46026" x="3886200" y="1930400"/>
          <p14:tracePt t="46043" x="4089400" y="1987550"/>
          <p14:tracePt t="46060" x="4165600" y="2019300"/>
          <p14:tracePt t="46077" x="4298950" y="2070100"/>
          <p14:tracePt t="46093" x="4356100" y="2082800"/>
          <p14:tracePt t="46110" x="4470400" y="2114550"/>
          <p14:tracePt t="46127" x="4610100" y="2159000"/>
          <p14:tracePt t="46143" x="4686300" y="2178050"/>
          <p14:tracePt t="46160" x="4845050" y="2209800"/>
          <p14:tracePt t="46176" x="4921250" y="2228850"/>
          <p14:tracePt t="46193" x="5041900" y="2260600"/>
          <p14:tracePt t="46210" x="5149850" y="2292350"/>
          <p14:tracePt t="46226" x="5194300" y="2311400"/>
          <p14:tracePt t="46243" x="5308600" y="2330450"/>
          <p14:tracePt t="46260" x="5378450" y="2349500"/>
          <p14:tracePt t="46276" x="5543550" y="2387600"/>
          <p14:tracePt t="46293" x="5708650" y="2438400"/>
          <p14:tracePt t="46310" x="5778500" y="2457450"/>
          <p14:tracePt t="46326" x="5880100" y="2476500"/>
          <p14:tracePt t="46344" x="5918200" y="2495550"/>
          <p14:tracePt t="46360" x="5962650" y="2508250"/>
          <p14:tracePt t="46376" x="6026150" y="2520950"/>
          <p14:tracePt t="46393" x="6064250" y="2527300"/>
          <p14:tracePt t="46410" x="6140450" y="2546350"/>
          <p14:tracePt t="46427" x="6191250" y="2559050"/>
          <p14:tracePt t="46443" x="6248400" y="2571750"/>
          <p14:tracePt t="46460" x="6273800" y="2578100"/>
          <p14:tracePt t="46557" x="6280150" y="2578100"/>
          <p14:tracePt t="46578" x="6286500" y="2578100"/>
          <p14:tracePt t="46609" x="6292850" y="2578100"/>
          <p14:tracePt t="46620" x="6299200" y="2578100"/>
          <p14:tracePt t="46631" x="6305550" y="2578100"/>
          <p14:tracePt t="46633" x="6318250" y="2578100"/>
          <p14:tracePt t="46643" x="6343650" y="2578100"/>
          <p14:tracePt t="46660" x="6388100" y="2578100"/>
          <p14:tracePt t="46676" x="6426200" y="2578100"/>
          <p14:tracePt t="46693" x="6445250" y="2578100"/>
          <p14:tracePt t="46929" x="6445250" y="2584450"/>
          <p14:tracePt t="46948" x="6445250" y="2590800"/>
          <p14:tracePt t="46970" x="6445250" y="2603500"/>
          <p14:tracePt t="46980" x="6445250" y="2609850"/>
          <p14:tracePt t="46990" x="6445250" y="2622550"/>
          <p14:tracePt t="46992" x="6445250" y="2635250"/>
          <p14:tracePt t="47010" x="6445250" y="2660650"/>
          <p14:tracePt t="47026" x="6445250" y="2698750"/>
          <p14:tracePt t="47043" x="6445250" y="2711450"/>
          <p14:tracePt t="47060" x="6445250" y="2736850"/>
          <p14:tracePt t="47077" x="6445250" y="2743200"/>
          <p14:tracePt t="47093" x="6445250" y="2762250"/>
          <p14:tracePt t="47110" x="6445250" y="2781300"/>
          <p14:tracePt t="47127" x="6445250" y="2794000"/>
          <p14:tracePt t="47144" x="6445250" y="2819400"/>
          <p14:tracePt t="47159" x="6445250" y="2838450"/>
          <p14:tracePt t="47175" x="6445250" y="2870200"/>
          <p14:tracePt t="47194" x="6445250" y="2882900"/>
          <p14:tracePt t="47210" x="6445250" y="2908300"/>
          <p14:tracePt t="47227" x="6445250" y="2933700"/>
          <p14:tracePt t="47243" x="6445250" y="2946400"/>
          <p14:tracePt t="47261" x="6445250" y="2990850"/>
          <p14:tracePt t="47275" x="6445250" y="3003550"/>
          <p14:tracePt t="47292" x="6445250" y="3048000"/>
          <p14:tracePt t="47310" x="6445250" y="3092450"/>
          <p14:tracePt t="47327" x="6445250" y="3111500"/>
          <p14:tracePt t="47343" x="6445250" y="3155950"/>
          <p14:tracePt t="47360" x="6445250" y="3200400"/>
          <p14:tracePt t="47377" x="6445250" y="3219450"/>
          <p14:tracePt t="47393" x="6445250" y="3270250"/>
          <p14:tracePt t="47410" x="6445250" y="3295650"/>
          <p14:tracePt t="47426" x="6445250" y="3352800"/>
          <p14:tracePt t="47443" x="6445250" y="3378200"/>
          <p14:tracePt t="47460" x="6445250" y="3422650"/>
          <p14:tracePt t="47476" x="6445250" y="3479800"/>
          <p14:tracePt t="47493" x="6445250" y="3505200"/>
          <p14:tracePt t="47511" x="6445250" y="3556000"/>
          <p14:tracePt t="47527" x="6445250" y="3587750"/>
          <p14:tracePt t="47543" x="6445250" y="3625850"/>
          <p14:tracePt t="47560" x="6445250" y="3670300"/>
          <p14:tracePt t="47577" x="6445250" y="3689350"/>
          <p14:tracePt t="47593" x="6445250" y="3721100"/>
          <p14:tracePt t="47610" x="6445250" y="3740150"/>
          <p14:tracePt t="47626" x="6445250" y="3784600"/>
          <p14:tracePt t="47643" x="6445250" y="3835400"/>
          <p14:tracePt t="47660" x="6445250" y="3860800"/>
          <p14:tracePt t="47676" x="6445250" y="3911600"/>
          <p14:tracePt t="47693" x="6451600" y="3924300"/>
          <p14:tracePt t="47710" x="6457950" y="3962400"/>
          <p14:tracePt t="47726" x="6464300" y="3981450"/>
          <p14:tracePt t="47743" x="6464300" y="3994150"/>
          <p14:tracePt t="47760" x="6464300" y="4006850"/>
          <p14:tracePt t="47776" x="6464300" y="4019550"/>
          <p14:tracePt t="47793" x="6464300" y="4032250"/>
          <p14:tracePt t="47810" x="6464300" y="4044950"/>
          <p14:tracePt t="47848" x="6464300" y="4057650"/>
          <p14:tracePt t="47860" x="6464300" y="4064000"/>
          <p14:tracePt t="47861" x="6464300" y="4070350"/>
          <p14:tracePt t="47876" x="6464300" y="4089400"/>
          <p14:tracePt t="47893" x="6464300" y="4108450"/>
          <p14:tracePt t="47910" x="6464300" y="4114800"/>
          <p14:tracePt t="47926" x="6464300" y="4121150"/>
          <p14:tracePt t="48005" x="6464300" y="4114800"/>
          <p14:tracePt t="48007" x="6464300" y="4095750"/>
          <p14:tracePt t="48024" x="6464300" y="4057650"/>
          <p14:tracePt t="48046" x="6464300" y="4025900"/>
          <p14:tracePt t="48060" x="6464300" y="3981450"/>
          <p14:tracePt t="48062" x="6464300" y="3892550"/>
          <p14:tracePt t="48077" x="6464300" y="3848100"/>
          <p14:tracePt t="48093" x="6457950" y="3765550"/>
          <p14:tracePt t="48110" x="6457950" y="3721100"/>
          <p14:tracePt t="48126" x="6451600" y="3657600"/>
          <p14:tracePt t="48144" x="6445250" y="3594100"/>
          <p14:tracePt t="48160" x="6445250" y="3562350"/>
          <p14:tracePt t="48175" x="6445250" y="3492500"/>
          <p14:tracePt t="48192" x="6445250" y="3460750"/>
          <p14:tracePt t="48211" x="6445250" y="3384550"/>
          <p14:tracePt t="48227" x="6445250" y="3308350"/>
          <p14:tracePt t="48244" x="6445250" y="3270250"/>
          <p14:tracePt t="48259" x="6445250" y="3206750"/>
          <p14:tracePt t="48275" x="6445250" y="3181350"/>
          <p14:tracePt t="48293" x="6445250" y="3124200"/>
          <p14:tracePt t="48311" x="6445250" y="3067050"/>
          <p14:tracePt t="48326" x="6445250" y="3035300"/>
          <p14:tracePt t="48343" x="6451600" y="2984500"/>
          <p14:tracePt t="48360" x="6457950" y="2965450"/>
          <p14:tracePt t="48377" x="6464300" y="2933700"/>
          <p14:tracePt t="48393" x="6470650" y="2901950"/>
          <p14:tracePt t="48410" x="6470650" y="2889250"/>
          <p14:tracePt t="48426" x="6470650" y="2863850"/>
          <p14:tracePt t="48443" x="6470650" y="2851150"/>
          <p14:tracePt t="48460" x="6470650" y="2813050"/>
          <p14:tracePt t="48476" x="6470650" y="2794000"/>
          <p14:tracePt t="48476" x="6470650" y="2781300"/>
          <p14:tracePt t="48494" x="6470650" y="2762250"/>
          <p14:tracePt t="48508" x="6470650" y="2717800"/>
          <p14:tracePt t="48525" x="6470650" y="2705100"/>
          <p14:tracePt t="48543" x="6470650" y="2660650"/>
          <p14:tracePt t="48560" x="6470650" y="2641600"/>
          <p14:tracePt t="48576" x="6470650" y="2616200"/>
          <p14:tracePt t="48593" x="6470650" y="2590800"/>
          <p14:tracePt t="48610" x="6470650" y="2584450"/>
          <p14:tracePt t="48626" x="6470650" y="2571750"/>
          <p14:tracePt t="48661" x="6470650" y="2565400"/>
          <p14:tracePt t="48663" x="6470650" y="2559050"/>
          <p14:tracePt t="48702" x="6470650" y="2552700"/>
          <p14:tracePt t="48724" x="6470650" y="2546350"/>
          <p14:tracePt t="48726" x="6470650" y="2540000"/>
          <p14:tracePt t="48754" x="6470650" y="2533650"/>
          <p14:tracePt t="49376" x="6464300" y="2533650"/>
          <p14:tracePt t="49458" x="6457950" y="2533650"/>
          <p14:tracePt t="49490" x="6451600" y="2533650"/>
          <p14:tracePt t="49520" x="6445250" y="2533650"/>
          <p14:tracePt t="49541" x="6432550" y="2533650"/>
          <p14:tracePt t="49552" x="6419850" y="2533650"/>
          <p14:tracePt t="49568" x="6413500" y="2533650"/>
          <p14:tracePt t="49576" x="6400800" y="2533650"/>
          <p14:tracePt t="49576" x="6375400" y="2533650"/>
          <p14:tracePt t="49594" x="6356350" y="2533650"/>
          <p14:tracePt t="49610" x="6330950" y="2533650"/>
          <p14:tracePt t="49627" x="6318250" y="2533650"/>
          <p14:tracePt t="49644" x="6280150" y="2527300"/>
          <p14:tracePt t="49661" x="6248400" y="2520950"/>
          <p14:tracePt t="49677" x="6235700" y="2520950"/>
          <p14:tracePt t="49694" x="6203950" y="2520950"/>
          <p14:tracePt t="49711" x="6191250" y="2520950"/>
          <p14:tracePt t="49727" x="6172200" y="2520950"/>
          <p14:tracePt t="49744" x="6165850" y="2520950"/>
          <p14:tracePt t="49761" x="6159500" y="2520950"/>
          <p14:tracePt t="49802" x="6146800" y="2520950"/>
          <p14:tracePt t="49810" x="6127750" y="2520950"/>
          <p14:tracePt t="49812" x="6121400" y="2520950"/>
          <p14:tracePt t="49828" x="6070600" y="2520950"/>
          <p14:tracePt t="49844" x="6051550" y="2520950"/>
          <p14:tracePt t="49861" x="6019800" y="2520950"/>
          <p14:tracePt t="49878" x="6007100" y="2520950"/>
          <p14:tracePt t="50128" x="6007100" y="2514600"/>
          <p14:tracePt t="50159" x="6013450" y="2514600"/>
          <p14:tracePt t="50169" x="6013450" y="2508250"/>
          <p14:tracePt t="50181" x="6019800" y="2508250"/>
          <p14:tracePt t="50200" x="6026150" y="2508250"/>
          <p14:tracePt t="50211" x="6032500" y="2508250"/>
          <p14:tracePt t="50230" x="6038850" y="2508250"/>
          <p14:tracePt t="50254" x="6045200" y="2508250"/>
          <p14:tracePt t="50274" x="6051550" y="2508250"/>
          <p14:tracePt t="50305" x="6057900" y="2508250"/>
          <p14:tracePt t="50319" x="6064250" y="2508250"/>
          <p14:tracePt t="50336" x="6076950" y="2508250"/>
          <p14:tracePt t="50347" x="6089650" y="2508250"/>
          <p14:tracePt t="50349" x="6096000" y="2508250"/>
          <p14:tracePt t="50361" x="6108700" y="2508250"/>
          <p14:tracePt t="50377" x="6121400" y="2508250"/>
          <p14:tracePt t="50394" x="6140450" y="2508250"/>
          <p14:tracePt t="50411" x="6153150" y="2508250"/>
          <p14:tracePt t="50427" x="6172200" y="2508250"/>
          <p14:tracePt t="50444" x="6191250" y="2508250"/>
          <p14:tracePt t="50461" x="6223000" y="2514600"/>
          <p14:tracePt t="50477" x="6248400" y="2520950"/>
          <p14:tracePt t="50494" x="6261100" y="2520950"/>
          <p14:tracePt t="50511" x="6273800" y="2527300"/>
          <p14:tracePt t="50528" x="6280150" y="2527300"/>
          <p14:tracePt t="50542" x="6286500" y="2527300"/>
          <p14:tracePt t="50560" x="6292850" y="2527300"/>
          <p14:tracePt t="50599" x="6299200" y="2527300"/>
          <p14:tracePt t="50601" x="6305550" y="2527300"/>
          <p14:tracePt t="50629" x="6311900" y="2527300"/>
          <p14:tracePt t="50651" x="6318250" y="2527300"/>
          <p14:tracePt t="50653" x="6324600" y="2527300"/>
          <p14:tracePt t="50683" x="6330950" y="2527300"/>
          <p14:tracePt t="50703" x="6337300" y="2527300"/>
          <p14:tracePt t="50724" x="6343650" y="2527300"/>
          <p14:tracePt t="50725" x="6350000" y="2533650"/>
          <p14:tracePt t="50755" x="6356350" y="2533650"/>
          <p14:tracePt t="50775" x="6362700" y="2533650"/>
          <p14:tracePt t="50797" x="6369050" y="2533650"/>
          <p14:tracePt t="50807" x="6375400" y="2533650"/>
          <p14:tracePt t="50859" x="6381750" y="2533650"/>
          <p14:tracePt t="50880" x="6388100" y="2533650"/>
          <p14:tracePt t="51714" x="6394450" y="2533650"/>
          <p14:tracePt t="51736" x="6400800" y="2533650"/>
          <p14:tracePt t="51746" x="6407150" y="2533650"/>
          <p14:tracePt t="51754" x="6407150" y="2520950"/>
          <p14:tracePt t="51762" x="6432550" y="2501900"/>
          <p14:tracePt t="51778" x="6451600" y="2489200"/>
          <p14:tracePt t="51795" x="6489700" y="2451100"/>
          <p14:tracePt t="51812" x="6502400" y="2432050"/>
          <p14:tracePt t="51812" x="6521450" y="2419350"/>
          <p14:tracePt t="51829" x="6540500" y="2400300"/>
          <p14:tracePt t="51845" x="6565900" y="2374900"/>
          <p14:tracePt t="51862" x="6578600" y="2355850"/>
          <p14:tracePt t="51878" x="6623050" y="2311400"/>
          <p14:tracePt t="51895" x="6661150" y="2247900"/>
          <p14:tracePt t="51911" x="6699250" y="2184400"/>
          <p14:tracePt t="51928" x="6750050" y="2051050"/>
          <p14:tracePt t="51945" x="6775450" y="1981200"/>
          <p14:tracePt t="51962" x="6807200" y="1828800"/>
          <p14:tracePt t="51978" x="6826250" y="1682750"/>
          <p14:tracePt t="51995" x="6832600" y="1619250"/>
          <p14:tracePt t="52012" x="6832600" y="1517650"/>
          <p14:tracePt t="52028" x="6832600" y="1485900"/>
          <p14:tracePt t="52045" x="6832600" y="1428750"/>
          <p14:tracePt t="52062" x="6832600" y="1403350"/>
          <p14:tracePt t="52078" x="6832600" y="1397000"/>
          <p14:tracePt t="52095" x="6838950" y="1390650"/>
          <p14:tracePt t="52141" x="6838950" y="1384300"/>
          <p14:tracePt t="52144" x="6845300" y="1384300"/>
          <p14:tracePt t="52222" x="6845300" y="1377950"/>
          <p14:tracePt t="52385" x="6845300" y="1384300"/>
          <p14:tracePt t="52395" x="6845300" y="1390650"/>
          <p14:tracePt t="52411" x="6845300" y="1397000"/>
          <p14:tracePt t="52413" x="6845300" y="1416050"/>
          <p14:tracePt t="52428" x="6845300" y="1422400"/>
          <p14:tracePt t="52445" x="6851650" y="1435100"/>
          <p14:tracePt t="52478" x="6858000" y="1447800"/>
          <p14:tracePt t="52480" x="6858000" y="1454150"/>
          <p14:tracePt t="52495" x="6864350" y="1466850"/>
          <p14:tracePt t="52512" x="6864350" y="1479550"/>
          <p14:tracePt t="52528" x="6870700" y="1504950"/>
          <p14:tracePt t="52545" x="6870700" y="1517650"/>
          <p14:tracePt t="52561" x="6870700" y="1536700"/>
          <p14:tracePt t="52579" x="6870700" y="1555750"/>
          <p14:tracePt t="52595" x="6870700" y="1568450"/>
          <p14:tracePt t="52612" x="6870700" y="1574800"/>
          <p14:tracePt t="54628" x="6870700" y="1581150"/>
          <p14:tracePt t="54649" x="6858000" y="1581150"/>
          <p14:tracePt t="54659" x="6845300" y="1581150"/>
          <p14:tracePt t="54669" x="6807200" y="1581150"/>
          <p14:tracePt t="54685" x="6769100" y="1581150"/>
          <p14:tracePt t="54691" x="6686550" y="1581150"/>
          <p14:tracePt t="54695" x="6604000" y="1562100"/>
          <p14:tracePt t="54711" x="6394450" y="1524000"/>
          <p14:tracePt t="54727" x="6178550" y="1498600"/>
          <p14:tracePt t="54744" x="6076950" y="1479550"/>
          <p14:tracePt t="54761" x="5873750" y="1460500"/>
          <p14:tracePt t="54778" x="5765800" y="1460500"/>
          <p14:tracePt t="54794" x="5537200" y="1460500"/>
          <p14:tracePt t="54811" x="5314950" y="1460500"/>
          <p14:tracePt t="54827" x="5194300" y="1460500"/>
          <p14:tracePt t="54844" x="4991100" y="1454150"/>
          <p14:tracePt t="54861" x="4895850" y="1454150"/>
          <p14:tracePt t="54861" x="4806950" y="1454150"/>
          <p14:tracePt t="54877" x="4718050" y="1454150"/>
          <p14:tracePt t="54893" x="4546600" y="1447800"/>
          <p14:tracePt t="54910" x="4438650" y="1447800"/>
          <p14:tracePt t="54927" x="4222750" y="1447800"/>
          <p14:tracePt t="54944" x="3956050" y="1435100"/>
          <p14:tracePt t="54961" x="3835400" y="1428750"/>
          <p14:tracePt t="54977" x="3619500" y="1409700"/>
          <p14:tracePt t="54994" x="3524250" y="1409700"/>
          <p14:tracePt t="55011" x="3378200" y="1390650"/>
          <p14:tracePt t="55027" x="3327400" y="1390650"/>
          <p14:tracePt t="55027" x="3282950" y="1390650"/>
          <p14:tracePt t="55044" x="3238500" y="1390650"/>
          <p14:tracePt t="55061" x="3136900" y="1390650"/>
          <p14:tracePt t="55078" x="3086100" y="1390650"/>
          <p14:tracePt t="55094" x="2965450" y="1390650"/>
          <p14:tracePt t="55111" x="2901950" y="1390650"/>
          <p14:tracePt t="55127" x="2781300" y="1390650"/>
          <p14:tracePt t="55144" x="2679700" y="1390650"/>
          <p14:tracePt t="55159" x="2647950" y="1390650"/>
          <p14:tracePt t="55176" x="2578100" y="1390650"/>
          <p14:tracePt t="55194" x="2514600" y="1390650"/>
          <p14:tracePt t="55211" x="2470150" y="1390650"/>
          <p14:tracePt t="55227" x="2413000" y="1390650"/>
          <p14:tracePt t="55244" x="2387600" y="1390650"/>
          <p14:tracePt t="55261" x="2349500" y="1390650"/>
          <p14:tracePt t="55997" x="2343150" y="1390650"/>
          <p14:tracePt t="56007" x="2336800" y="1390650"/>
          <p14:tracePt t="56019" x="2330450" y="1390650"/>
          <p14:tracePt t="56029" x="2311400" y="1390650"/>
          <p14:tracePt t="56031" x="2292350" y="1390650"/>
          <p14:tracePt t="56044" x="2235200" y="1377950"/>
          <p14:tracePt t="56061" x="2209800" y="1377950"/>
          <p14:tracePt t="56077" x="2159000" y="1365250"/>
          <p14:tracePt t="56094" x="2139950" y="1358900"/>
          <p14:tracePt t="56111" x="2120900" y="1358900"/>
          <p14:tracePt t="56172" x="2114550" y="1358900"/>
          <p14:tracePt t="56214" x="2108200" y="1358900"/>
          <p14:tracePt t="56255" x="2101850" y="1358900"/>
          <p14:tracePt t="56262" x="2095500" y="1358900"/>
          <p14:tracePt t="56288" x="2089150" y="1358900"/>
          <p14:tracePt t="56308" x="2082800" y="1358900"/>
          <p14:tracePt t="56329" x="2076450" y="1358900"/>
          <p14:tracePt t="56349" x="2070100" y="1358900"/>
          <p14:tracePt t="56371" x="2063750" y="1358900"/>
          <p14:tracePt t="57045" x="2070100" y="1358900"/>
          <p14:tracePt t="57064" x="2076450" y="1358900"/>
          <p14:tracePt t="57074" x="2082800" y="1358900"/>
          <p14:tracePt t="57085" x="2089150" y="1358900"/>
          <p14:tracePt t="57095" x="2095500" y="1358900"/>
          <p14:tracePt t="57105" x="2108200" y="1352550"/>
          <p14:tracePt t="57111" x="2133600" y="1352550"/>
          <p14:tracePt t="57127" x="2152650" y="1352550"/>
          <p14:tracePt t="57145" x="2184400" y="1346200"/>
          <p14:tracePt t="57162" x="2209800" y="1346200"/>
          <p14:tracePt t="57176" x="2260600" y="1339850"/>
          <p14:tracePt t="57193" x="2311400" y="1339850"/>
          <p14:tracePt t="57211" x="2336800" y="1339850"/>
          <p14:tracePt t="57227" x="2368550" y="1339850"/>
          <p14:tracePt t="57244" x="2381250" y="1339850"/>
          <p14:tracePt t="57244" x="2393950" y="1339850"/>
          <p14:tracePt t="57263" x="2413000" y="1339850"/>
          <p14:tracePt t="57277" x="2425700" y="1339850"/>
          <p14:tracePt t="57293" x="2457450" y="1339850"/>
          <p14:tracePt t="57309" x="2501900" y="1339850"/>
          <p14:tracePt t="57327" x="2520950" y="1339850"/>
          <p14:tracePt t="57344" x="2552700" y="1339850"/>
          <p14:tracePt t="57361" x="2559050" y="1339850"/>
          <p14:tracePt t="57361" x="2565400" y="1339850"/>
          <p14:tracePt t="57399" x="2571750" y="1339850"/>
          <p14:tracePt t="57419" x="2578100" y="1339850"/>
          <p14:tracePt t="57431" x="2584450" y="1339850"/>
          <p14:tracePt t="57432" x="2590800" y="1339850"/>
          <p14:tracePt t="57450" x="2603500" y="1339850"/>
          <p14:tracePt t="57450" x="2616200" y="1339850"/>
          <p14:tracePt t="57461" x="2628900" y="1339850"/>
          <p14:tracePt t="57477" x="2654300" y="1339850"/>
          <p14:tracePt t="57494" x="2667000" y="1339850"/>
          <p14:tracePt t="57511" x="2679700" y="1339850"/>
          <p14:tracePt t="57527" x="2692400" y="1339850"/>
          <p14:tracePt t="57544" x="2711450" y="1339850"/>
          <p14:tracePt t="57561" x="2749550" y="1339850"/>
          <p14:tracePt t="57577" x="2762250" y="1339850"/>
          <p14:tracePt t="57594" x="2800350" y="1339850"/>
          <p14:tracePt t="57611" x="2819400" y="1339850"/>
          <p14:tracePt t="57627" x="2832100" y="1339850"/>
          <p14:tracePt t="58209" x="2825750" y="1339850"/>
          <p14:tracePt t="58241" x="2813050" y="1339850"/>
          <p14:tracePt t="58251" x="2806700" y="1339850"/>
          <p14:tracePt t="58272" x="2800350" y="1339850"/>
          <p14:tracePt t="58282" x="2794000" y="1339850"/>
          <p14:tracePt t="58324" x="2787650" y="1339850"/>
          <p14:tracePt t="58347" x="2781300" y="1339850"/>
          <p14:tracePt t="58366" x="2774950" y="1339850"/>
          <p14:tracePt t="58826" x="2781300" y="1339850"/>
          <p14:tracePt t="58847" x="2787650" y="1327150"/>
          <p14:tracePt t="58857" x="2787650" y="1320800"/>
          <p14:tracePt t="58867" x="2787650" y="1314450"/>
          <p14:tracePt t="58879" x="2794000" y="1301750"/>
          <p14:tracePt t="58881" x="2794000" y="1295400"/>
          <p14:tracePt t="58894" x="2800350" y="1282700"/>
          <p14:tracePt t="58911" x="2800350" y="1276350"/>
          <p14:tracePt t="58927" x="2800350" y="1270000"/>
          <p14:tracePt t="58962" x="2800350" y="1263650"/>
          <p14:tracePt t="58964" x="2800350" y="1257300"/>
          <p14:tracePt t="58977" x="2800350" y="1244600"/>
          <p14:tracePt t="58994" x="2800350" y="1231900"/>
          <p14:tracePt t="59010" x="2800350" y="1225550"/>
          <p14:tracePt t="59027" x="2800350" y="1219200"/>
          <p14:tracePt t="59044" x="2794000" y="1212850"/>
          <p14:tracePt t="59061" x="2787650" y="1200150"/>
          <p14:tracePt t="59077" x="2781300" y="1200150"/>
          <p14:tracePt t="59094" x="2781300" y="1193800"/>
          <p14:tracePt t="59129" x="2781300" y="1187450"/>
          <p14:tracePt t="59131" x="2774950" y="1187450"/>
          <p14:tracePt t="59404" x="2774950" y="1181100"/>
          <p14:tracePt t="59447" x="2774950" y="1174750"/>
          <p14:tracePt t="59457" x="2774950" y="1168400"/>
          <p14:tracePt t="59477" x="2774950" y="1162050"/>
          <p14:tracePt t="59488" x="2774950" y="1155700"/>
          <p14:tracePt t="59498" x="2768600" y="1149350"/>
          <p14:tracePt t="59519" x="2762250" y="1143000"/>
          <p14:tracePt t="59528" x="2762250" y="1136650"/>
          <p14:tracePt t="59550" x="2762250" y="1130300"/>
          <p14:tracePt t="59592" x="2755900" y="1130300"/>
          <p14:tracePt t="59633" x="2749550" y="1130300"/>
          <p14:tracePt t="59715" x="2743200" y="1130300"/>
          <p14:tracePt t="59736" x="2736850" y="1130300"/>
          <p14:tracePt t="59757" x="2730500" y="1130300"/>
          <p14:tracePt t="59830" x="2730500" y="1136650"/>
          <p14:tracePt t="59860" x="2730500" y="1143000"/>
          <p14:tracePt t="59893" x="2724150" y="1143000"/>
          <p14:tracePt t="59901" x="2724150" y="1149350"/>
          <p14:tracePt t="59913" x="2717800" y="1149350"/>
          <p14:tracePt t="59914" x="2711450" y="1155700"/>
          <p14:tracePt t="59945" x="2705100" y="1162050"/>
          <p14:tracePt t="59947" x="2692400" y="1162050"/>
          <p14:tracePt t="59961" x="2679700" y="1168400"/>
          <p14:tracePt t="59977" x="2667000" y="1168400"/>
          <p14:tracePt t="59993" x="2660650" y="1181100"/>
          <p14:tracePt t="60011" x="2654300" y="1181100"/>
          <p14:tracePt t="60027" x="2647950" y="1187450"/>
          <p14:tracePt t="60044" x="2641600" y="1193800"/>
          <p14:tracePt t="60062" x="2641600" y="1206500"/>
          <p14:tracePt t="60077" x="2641600" y="1225550"/>
          <p14:tracePt t="60095" x="2635250" y="1250950"/>
          <p14:tracePt t="60112" x="2635250" y="1257300"/>
          <p14:tracePt t="60128" x="2635250" y="1282700"/>
          <p14:tracePt t="60164" x="2635250" y="1295400"/>
          <p14:tracePt t="60166" x="2635250" y="1301750"/>
          <p14:tracePt t="60177" x="2635250" y="1308100"/>
          <p14:tracePt t="60193" x="2647950" y="1333500"/>
          <p14:tracePt t="60212" x="2654300" y="1346200"/>
          <p14:tracePt t="60228" x="2660650" y="1358900"/>
          <p14:tracePt t="60245" x="2667000" y="1365250"/>
          <p14:tracePt t="60263" x="2679700" y="1371600"/>
          <p14:tracePt t="60278" x="2686050" y="1371600"/>
          <p14:tracePt t="60293" x="2692400" y="1371600"/>
          <p14:tracePt t="60310" x="2698750" y="1371600"/>
          <p14:tracePt t="60382" x="2705100" y="1371600"/>
          <p14:tracePt t="61175" x="2711450" y="1371600"/>
          <p14:tracePt t="61195" x="2717800" y="1371600"/>
          <p14:tracePt t="61209" x="2717800" y="1365250"/>
          <p14:tracePt t="61210" x="2724150" y="1352550"/>
          <p14:tracePt t="61227" x="2730500" y="1339850"/>
          <p14:tracePt t="61244" x="2736850" y="1320800"/>
          <p14:tracePt t="61261" x="2736850" y="1308100"/>
          <p14:tracePt t="61277" x="2736850" y="1295400"/>
          <p14:tracePt t="61293" x="2736850" y="1282700"/>
          <p14:tracePt t="61309" x="2736850" y="1276350"/>
          <p14:tracePt t="61326" x="2736850" y="1263650"/>
          <p14:tracePt t="61363" x="2736850" y="1257300"/>
          <p14:tracePt t="61384" x="2736850" y="1250950"/>
          <p14:tracePt t="61486" x="2730500" y="1250950"/>
          <p14:tracePt t="61502" x="2724150" y="1257300"/>
          <p14:tracePt t="61507" x="2717800" y="1257300"/>
          <p14:tracePt t="61529" x="2711450" y="1263650"/>
          <p14:tracePt t="61532" x="2711450" y="1270000"/>
          <p14:tracePt t="61670" x="2711450" y="1276350"/>
          <p14:tracePt t="61711" x="2705100" y="1282700"/>
          <p14:tracePt t="61724" x="2705100" y="1289050"/>
          <p14:tracePt t="61733" x="2698750" y="1295400"/>
          <p14:tracePt t="61775" x="2698750" y="1301750"/>
          <p14:tracePt t="61806" x="2692400" y="1301750"/>
          <p14:tracePt t="61816" x="2692400" y="1308100"/>
          <p14:tracePt t="61836" x="2686050" y="1308100"/>
          <p14:tracePt t="61879" x="2679700" y="1308100"/>
          <p14:tracePt t="61890" x="2679700" y="1314450"/>
          <p14:tracePt t="61892" x="2673350" y="1314450"/>
          <p14:tracePt t="61910" x="2673350" y="1320800"/>
          <p14:tracePt t="62308" x="2667000" y="1320800"/>
          <p14:tracePt t="62339" x="2660650" y="1320800"/>
          <p14:tracePt t="62349" x="2654300" y="1320800"/>
          <p14:tracePt t="62352" x="2641600" y="1320800"/>
          <p14:tracePt t="62361" x="2622550" y="1320800"/>
          <p14:tracePt t="62377" x="2546350" y="1320800"/>
          <p14:tracePt t="62394" x="2501900" y="1320800"/>
          <p14:tracePt t="62411" x="2368550" y="1320800"/>
          <p14:tracePt t="62427" x="2228850" y="1320800"/>
          <p14:tracePt t="62444" x="2165350" y="1320800"/>
          <p14:tracePt t="62461" x="2076450" y="1320800"/>
          <p14:tracePt t="62477" x="2044700" y="1320800"/>
          <p14:tracePt t="62495" x="2000250" y="1320800"/>
          <p14:tracePt t="62512" x="1981200" y="1320800"/>
          <p14:tracePt t="62528" x="1962150" y="1320800"/>
          <p14:tracePt t="62545" x="1936750" y="1320800"/>
          <p14:tracePt t="62562" x="1917700" y="1320800"/>
          <p14:tracePt t="62578" x="1885950" y="1320800"/>
          <p14:tracePt t="62595" x="1866900" y="1320800"/>
          <p14:tracePt t="62765" x="1873250" y="1314450"/>
          <p14:tracePt t="62776" x="1879600" y="1314450"/>
          <p14:tracePt t="62787" x="1892300" y="1314450"/>
          <p14:tracePt t="62796" x="1905000" y="1308100"/>
          <p14:tracePt t="62798" x="1911350" y="1308100"/>
          <p14:tracePt t="62812" x="1943100" y="1301750"/>
          <p14:tracePt t="62828" x="1962150" y="1295400"/>
          <p14:tracePt t="62845" x="1987550" y="1289050"/>
          <p14:tracePt t="62862" x="2006600" y="1282700"/>
          <p14:tracePt t="62878" x="2025650" y="1270000"/>
          <p14:tracePt t="62895" x="2057400" y="1257300"/>
          <p14:tracePt t="62912" x="2063750" y="1257300"/>
          <p14:tracePt t="62928" x="2076450" y="1244600"/>
          <p14:tracePt t="63116" x="2070100" y="1244600"/>
          <p14:tracePt t="63127" x="2063750" y="1244600"/>
          <p14:tracePt t="63138" x="2057400" y="1244600"/>
          <p14:tracePt t="63147" x="2051050" y="1244600"/>
          <p14:tracePt t="63160" x="2044700" y="1244600"/>
          <p14:tracePt t="63161" x="2038350" y="1244600"/>
          <p14:tracePt t="64532" x="2038350" y="1250950"/>
          <p14:tracePt t="64551" x="2032000" y="1250950"/>
          <p14:tracePt t="64573" x="2025650" y="1250950"/>
          <p14:tracePt t="64576" x="2025650" y="1257300"/>
          <p14:tracePt t="65501" x="2038350" y="1257300"/>
          <p14:tracePt t="65511" x="2044700" y="1257300"/>
          <p14:tracePt t="65522" x="2063750" y="1257300"/>
          <p14:tracePt t="65532" x="2089150" y="1257300"/>
          <p14:tracePt t="65545" x="2114550" y="1257300"/>
          <p14:tracePt t="65547" x="2152650" y="1257300"/>
          <p14:tracePt t="65562" x="2241550" y="1257300"/>
          <p14:tracePt t="65578" x="2330450" y="1257300"/>
          <p14:tracePt t="65595" x="2374900" y="1250950"/>
          <p14:tracePt t="65612" x="2463800" y="1238250"/>
          <p14:tracePt t="65628" x="2501900" y="1238250"/>
          <p14:tracePt t="65645" x="2565400" y="1231900"/>
          <p14:tracePt t="65662" x="2616200" y="1231900"/>
          <p14:tracePt t="65678" x="2635250" y="1231900"/>
          <p14:tracePt t="65695" x="2667000" y="1231900"/>
          <p14:tracePt t="65711" x="2679700" y="1231900"/>
          <p14:tracePt t="65728" x="2692400" y="1231900"/>
          <p14:tracePt t="65745" x="2698750" y="1231900"/>
          <p14:tracePt t="65760" x="2711450" y="1231900"/>
          <p14:tracePt t="65777" x="2724150" y="1231900"/>
          <p14:tracePt t="65795" x="2730500" y="1231900"/>
          <p14:tracePt t="65812" x="2749550" y="1231900"/>
          <p14:tracePt t="65828" x="2774950" y="1231900"/>
          <p14:tracePt t="65845" x="2787650" y="1231900"/>
          <p14:tracePt t="65861" x="2800350" y="1231900"/>
          <p14:tracePt t="65878" x="2813050" y="1231900"/>
          <p14:tracePt t="65894" x="2819400" y="1231900"/>
          <p14:tracePt t="65911" x="2825750" y="1238250"/>
          <p14:tracePt t="65928" x="2832100" y="1238250"/>
          <p14:tracePt t="65944" x="2838450" y="1238250"/>
          <p14:tracePt t="66499" x="2832100" y="1238250"/>
          <p14:tracePt t="66520" x="2832100" y="1244600"/>
          <p14:tracePt t="66603" x="2825750" y="1244600"/>
          <p14:tracePt t="66645" x="2819400" y="1250950"/>
          <p14:tracePt t="66666" x="2819400" y="1257300"/>
          <p14:tracePt t="66699" x="2819400" y="1263650"/>
          <p14:tracePt t="66708" x="2813050" y="1263650"/>
          <p14:tracePt t="66718" x="2806700" y="1270000"/>
          <p14:tracePt t="66730" x="2806700" y="1276350"/>
          <p14:tracePt t="66732" x="2800350" y="1282700"/>
          <p14:tracePt t="66743" x="2794000" y="1308100"/>
          <p14:tracePt t="66760" x="2787650" y="1320800"/>
          <p14:tracePt t="66777" x="2774950" y="1358900"/>
          <p14:tracePt t="66793" x="2768600" y="1384300"/>
          <p14:tracePt t="66812" x="2749550" y="1447800"/>
          <p14:tracePt t="66828" x="2717800" y="1511300"/>
          <p14:tracePt t="66845" x="2711450" y="1536700"/>
          <p14:tracePt t="66861" x="2686050" y="1581150"/>
          <p14:tracePt t="66878" x="2673350" y="1606550"/>
          <p14:tracePt t="66895" x="2647950" y="1638300"/>
          <p14:tracePt t="66911" x="2635250" y="1657350"/>
          <p14:tracePt t="66928" x="2628900" y="1663700"/>
          <p14:tracePt t="66944" x="2616200" y="1676400"/>
          <p14:tracePt t="66963" x="2609850" y="1676400"/>
          <p14:tracePt t="66979" x="2609850" y="1682750"/>
          <p14:tracePt t="67236" x="2609850" y="1676400"/>
          <p14:tracePt t="67277" x="2609850" y="1670050"/>
          <p14:tracePt t="67308" x="2609850" y="1663700"/>
          <p14:tracePt t="67320" x="2609850" y="1651000"/>
          <p14:tracePt t="67340" x="2609850" y="1638300"/>
          <p14:tracePt t="67350" x="2609850" y="1625600"/>
          <p14:tracePt t="67360" x="2609850" y="1612900"/>
          <p14:tracePt t="67383" x="2609850" y="1606550"/>
          <p14:tracePt t="67402" x="2609850" y="1600200"/>
          <p14:tracePt t="67423" x="2609850" y="1593850"/>
          <p14:tracePt t="67434" x="2609850" y="1587500"/>
          <p14:tracePt t="67465" x="2609850" y="1581150"/>
          <p14:tracePt t="67474" x="2603500" y="1568450"/>
          <p14:tracePt t="67485" x="2597150" y="1562100"/>
          <p14:tracePt t="67496" x="2590800" y="1562100"/>
          <p14:tracePt t="67512" x="2578100" y="1549400"/>
          <p14:tracePt t="67579" x="2571750" y="1549400"/>
          <p14:tracePt t="67599" x="2565400" y="1549400"/>
          <p14:tracePt t="67620" x="2559050" y="1543050"/>
          <p14:tracePt t="67638" x="2546350" y="1543050"/>
          <p14:tracePt t="67640" x="2540000" y="1543050"/>
          <p14:tracePt t="67645" x="2508250" y="1536700"/>
          <p14:tracePt t="67663" x="2495550" y="1536700"/>
          <p14:tracePt t="67679" x="2476500" y="1530350"/>
          <p14:tracePt t="67696" x="2463800" y="1524000"/>
          <p14:tracePt t="67712" x="2457450" y="1524000"/>
          <p14:tracePt t="67729" x="2451100" y="1524000"/>
          <p14:tracePt t="67766" x="2444750" y="1524000"/>
          <p14:tracePt t="67816" x="2438400" y="1524000"/>
          <p14:tracePt t="67826" x="2432050" y="1524000"/>
          <p14:tracePt t="67844" x="2425700" y="1524000"/>
          <p14:tracePt t="67845" x="2400300" y="1524000"/>
          <p14:tracePt t="67862" x="2381250" y="1524000"/>
          <p14:tracePt t="67879" x="2374900" y="1524000"/>
          <p14:tracePt t="67895" x="2362200" y="1524000"/>
          <p14:tracePt t="67913" x="2355850" y="1524000"/>
          <p14:tracePt t="67929" x="2349500" y="1524000"/>
          <p14:tracePt t="67946" x="2336800" y="1524000"/>
          <p14:tracePt t="67962" x="2330450" y="1524000"/>
          <p14:tracePt t="67979" x="2292350" y="1524000"/>
          <p14:tracePt t="67996" x="2273300" y="1524000"/>
          <p14:tracePt t="68013" x="2222500" y="1524000"/>
          <p14:tracePt t="68029" x="2178050" y="1524000"/>
          <p14:tracePt t="68045" x="2165350" y="1524000"/>
          <p14:tracePt t="68063" x="2139950" y="1524000"/>
          <p14:tracePt t="68079" x="2133600" y="1524000"/>
          <p14:tracePt t="68095" x="2114550" y="1524000"/>
          <p14:tracePt t="68140" x="2108200" y="1524000"/>
          <p14:tracePt t="68162" x="2101850" y="1524000"/>
          <p14:tracePt t="68191" x="2095500" y="1524000"/>
          <p14:tracePt t="68212" x="2095500" y="1530350"/>
          <p14:tracePt t="68253" x="2095500" y="1536700"/>
          <p14:tracePt t="68274" x="2095500" y="1543050"/>
          <p14:tracePt t="68284" x="2095500" y="1549400"/>
          <p14:tracePt t="68306" x="2095500" y="1555750"/>
          <p14:tracePt t="68320" x="2095500" y="1568450"/>
          <p14:tracePt t="68337" x="2095500" y="1574800"/>
          <p14:tracePt t="68347" x="2095500" y="1581150"/>
          <p14:tracePt t="68349" x="2095500" y="1587500"/>
          <p14:tracePt t="68363" x="2101850" y="1587500"/>
          <p14:tracePt t="68379" x="2108200" y="1593850"/>
          <p14:tracePt t="68396" x="2108200" y="1600200"/>
          <p14:tracePt t="68412" x="2114550" y="1600200"/>
          <p14:tracePt t="68429" x="2127250" y="1606550"/>
          <p14:tracePt t="68446" x="2127250" y="1612900"/>
          <p14:tracePt t="68463" x="2133600" y="1619250"/>
          <p14:tracePt t="68479" x="2139950" y="1619250"/>
          <p14:tracePt t="68496" x="2139950" y="1625600"/>
          <p14:tracePt t="68535" x="2146300" y="1625600"/>
          <p14:tracePt t="68555" x="2152650" y="1631950"/>
          <p14:tracePt t="68566" x="2159000" y="1631950"/>
          <p14:tracePt t="68587" x="2171700" y="1631950"/>
          <p14:tracePt t="68604" x="2190750" y="1638300"/>
          <p14:tracePt t="68606" x="2203450" y="1638300"/>
          <p14:tracePt t="68612" x="2254250" y="1638300"/>
          <p14:tracePt t="68629" x="2279650" y="1638300"/>
          <p14:tracePt t="68646" x="2343150" y="1638300"/>
          <p14:tracePt t="68662" x="2381250" y="1638300"/>
          <p14:tracePt t="68679" x="2438400" y="1638300"/>
          <p14:tracePt t="68695" x="2476500" y="1638300"/>
          <p14:tracePt t="68712" x="2489200" y="1638300"/>
          <p14:tracePt t="68729" x="2514600" y="1638300"/>
          <p14:tracePt t="68745" x="2520950" y="1638300"/>
          <p14:tracePt t="68745" x="2533650" y="1638300"/>
          <p14:tracePt t="68763" x="2540000" y="1638300"/>
          <p14:tracePt t="68779" x="2552700" y="1625600"/>
          <p14:tracePt t="68794" x="2559050" y="1625600"/>
          <p14:tracePt t="68813" x="2578100" y="1619250"/>
          <p14:tracePt t="68829" x="2590800" y="1606550"/>
          <p14:tracePt t="68846" x="2597150" y="1600200"/>
          <p14:tracePt t="68863" x="2603500" y="1593850"/>
          <p14:tracePt t="68879" x="2603500" y="1587500"/>
          <p14:tracePt t="68918" x="2603500" y="1581150"/>
          <p14:tracePt t="68939" x="2603500" y="1574800"/>
          <p14:tracePt t="68970" x="2603500" y="1568450"/>
          <p14:tracePt t="69011" x="2597150" y="1568450"/>
          <p14:tracePt t="69023" x="2590800" y="1562100"/>
          <p14:tracePt t="69034" x="2571750" y="1555750"/>
          <p14:tracePt t="69045" x="2552700" y="1549400"/>
          <p14:tracePt t="69053" x="2527300" y="1543050"/>
          <p14:tracePt t="69062" x="2482850" y="1524000"/>
          <p14:tracePt t="69079" x="2444750" y="1511300"/>
          <p14:tracePt t="69096" x="2425700" y="1504950"/>
          <p14:tracePt t="69112" x="2406650" y="1498600"/>
          <p14:tracePt t="69149" x="2393950" y="1498600"/>
          <p14:tracePt t="69151" x="2387600" y="1498600"/>
          <p14:tracePt t="69163" x="2374900" y="1498600"/>
          <p14:tracePt t="69178" x="2349500" y="1498600"/>
          <p14:tracePt t="69194" x="2311400" y="1498600"/>
          <p14:tracePt t="69211" x="2286000" y="1498600"/>
          <p14:tracePt t="69227" x="2254250" y="1498600"/>
          <p14:tracePt t="69246" x="2235200" y="1498600"/>
          <p14:tracePt t="69263" x="2222500" y="1498600"/>
          <p14:tracePt t="69279" x="2209800" y="1498600"/>
          <p14:tracePt t="69294" x="2203450" y="1498600"/>
          <p14:tracePt t="69311" x="2190750" y="1498600"/>
          <p14:tracePt t="69330" x="2184400" y="1498600"/>
          <p14:tracePt t="69346" x="2178050" y="1498600"/>
          <p14:tracePt t="69363" x="2165350" y="1511300"/>
          <p14:tracePt t="69379" x="2159000" y="1511300"/>
          <p14:tracePt t="69396" x="2152650" y="1524000"/>
          <p14:tracePt t="69413" x="2146300" y="1530350"/>
          <p14:tracePt t="69429" x="2139950" y="1530350"/>
          <p14:tracePt t="69446" x="2139950" y="1536700"/>
          <p14:tracePt t="69483" x="2139950" y="1543050"/>
          <p14:tracePt t="69524" x="2139950" y="1549400"/>
          <p14:tracePt t="69533" x="2146300" y="1555750"/>
          <p14:tracePt t="69554" x="2152650" y="1562100"/>
          <p14:tracePt t="69566" x="2165350" y="1562100"/>
          <p14:tracePt t="69567" x="2171700" y="1568450"/>
          <p14:tracePt t="69579" x="2184400" y="1568450"/>
          <p14:tracePt t="69595" x="2197100" y="1568450"/>
          <p14:tracePt t="69612" x="2222500" y="1568450"/>
          <p14:tracePt t="69649" x="2235200" y="1568450"/>
          <p14:tracePt t="69650" x="2254250" y="1568450"/>
          <p14:tracePt t="69662" x="2260600" y="1568450"/>
          <p14:tracePt t="69662" x="2273300" y="1568450"/>
          <p14:tracePt t="69679" x="2286000" y="1568450"/>
          <p14:tracePt t="69695" x="2305050" y="1568450"/>
          <p14:tracePt t="69713" x="2311400" y="1568450"/>
          <p14:tracePt t="69729" x="2324100" y="1568450"/>
          <p14:tracePt t="69746" x="2330450" y="1568450"/>
          <p14:tracePt t="69762" x="2343150" y="1568450"/>
          <p14:tracePt t="69779" x="2355850" y="1568450"/>
          <p14:tracePt t="69796" x="2362200" y="1568450"/>
          <p14:tracePt t="69811" x="2374900" y="1568450"/>
          <p14:tracePt t="69828" x="2381250" y="1568450"/>
          <p14:tracePt t="69846" x="2387600" y="1568450"/>
          <p14:tracePt t="69862" x="2393950" y="1568450"/>
          <p14:tracePt t="70356" x="2400300" y="1568450"/>
          <p14:tracePt t="70378" x="2406650" y="1568450"/>
          <p14:tracePt t="70387" x="2419350" y="1568450"/>
          <p14:tracePt t="70398" x="2444750" y="1562100"/>
          <p14:tracePt t="70402" x="2489200" y="1549400"/>
          <p14:tracePt t="70412" x="2603500" y="1517650"/>
          <p14:tracePt t="70429" x="2686050" y="1492250"/>
          <p14:tracePt t="70446" x="2851150" y="1447800"/>
          <p14:tracePt t="70462" x="2927350" y="1441450"/>
          <p14:tracePt t="70479" x="3028950" y="1416050"/>
          <p14:tracePt t="70496" x="3079750" y="1409700"/>
          <p14:tracePt t="70512" x="3092450" y="1409700"/>
          <p14:tracePt t="70528" x="3111500" y="1409700"/>
          <p14:tracePt t="70546" x="3124200" y="1409700"/>
          <p14:tracePt t="70562" x="3143250" y="1409700"/>
          <p14:tracePt t="70579" x="3168650" y="1409700"/>
          <p14:tracePt t="70596" x="3181350" y="1409700"/>
          <p14:tracePt t="70612" x="3200400" y="1409700"/>
          <p14:tracePt t="70629" x="3206750" y="1409700"/>
          <p14:tracePt t="70645" x="3213100" y="1409700"/>
          <p14:tracePt t="70662" x="3219450" y="1409700"/>
          <p14:tracePt t="70679" x="3251200" y="1409700"/>
          <p14:tracePt t="70695" x="3295650" y="1416050"/>
          <p14:tracePt t="70712" x="3321050" y="1422400"/>
          <p14:tracePt t="70729" x="3365500" y="1428750"/>
          <p14:tracePt t="70746" x="3384550" y="1435100"/>
          <p14:tracePt t="70813" x="3384550" y="1441450"/>
          <p14:tracePt t="70854" x="3384550" y="1447800"/>
          <p14:tracePt t="70875" x="3384550" y="1454150"/>
          <p14:tracePt t="70885" x="3371850" y="1460500"/>
          <p14:tracePt t="70895" x="3371850" y="1466850"/>
          <p14:tracePt t="70912" x="3359150" y="1466850"/>
          <p14:tracePt t="70914" x="3340100" y="1485900"/>
          <p14:tracePt t="70929" x="3333750" y="1498600"/>
          <p14:tracePt t="70945" x="3321050" y="1498600"/>
          <p14:tracePt t="71142" x="3327400" y="1498600"/>
          <p14:tracePt t="71161" x="3327400" y="1492250"/>
          <p14:tracePt t="71178" x="3333750" y="1492250"/>
          <p14:tracePt t="71178" x="3340100" y="1485900"/>
          <p14:tracePt t="71194" x="3346450" y="1485900"/>
          <p14:tracePt t="71244" x="3352800" y="1485900"/>
          <p14:tracePt t="71328" x="3359150" y="1479550"/>
          <p14:tracePt t="71401" x="3365500" y="1479550"/>
          <p14:tracePt t="71441" x="3371850" y="1479550"/>
          <p14:tracePt t="71443" x="3384550" y="1473200"/>
          <p14:tracePt t="71462" x="3390900" y="1473200"/>
          <p14:tracePt t="71464" x="3403600" y="1473200"/>
          <p14:tracePt t="71479" x="3429000" y="1466850"/>
          <p14:tracePt t="71496" x="3448050" y="1466850"/>
          <p14:tracePt t="71513" x="3505200" y="1466850"/>
          <p14:tracePt t="71529" x="3581400" y="1466850"/>
          <p14:tracePt t="71546" x="3638550" y="1466850"/>
          <p14:tracePt t="71562" x="3746500" y="1479550"/>
          <p14:tracePt t="71579" x="3816350" y="1485900"/>
          <p14:tracePt t="71595" x="3930650" y="1504950"/>
          <p14:tracePt t="71612" x="4038600" y="1517650"/>
          <p14:tracePt t="71629" x="4108450" y="1524000"/>
          <p14:tracePt t="71645" x="4229100" y="1536700"/>
          <p14:tracePt t="71663" x="4279900" y="1543050"/>
          <p14:tracePt t="71679" x="4381500" y="1549400"/>
          <p14:tracePt t="71695" x="4419600" y="1549400"/>
          <p14:tracePt t="71712" x="4457700" y="1555750"/>
          <p14:tracePt t="73850" x="4451350" y="1555750"/>
          <p14:tracePt t="73860" x="4445000" y="1555750"/>
          <p14:tracePt t="73871" x="4425950" y="1555750"/>
          <p14:tracePt t="73881" x="4406900" y="1555750"/>
          <p14:tracePt t="73894" x="4387850" y="1555750"/>
          <p14:tracePt t="73895" x="4343400" y="1555750"/>
          <p14:tracePt t="73913" x="4318000" y="1555750"/>
          <p14:tracePt t="73929" x="4267200" y="1555750"/>
          <p14:tracePt t="73945" x="4241800" y="1555750"/>
          <p14:tracePt t="73962" x="4203700" y="1555750"/>
          <p14:tracePt t="73979" x="4159250" y="1555750"/>
          <p14:tracePt t="73995" x="4133850" y="1555750"/>
          <p14:tracePt t="74012" x="4095750" y="1555750"/>
          <p14:tracePt t="74029" x="4070350" y="1555750"/>
          <p14:tracePt t="74046" x="4019550" y="1555750"/>
          <p14:tracePt t="74062" x="3975100" y="1555750"/>
          <p14:tracePt t="74079" x="3949700" y="1555750"/>
          <p14:tracePt t="74095" x="3898900" y="1555750"/>
          <p14:tracePt t="74112" x="3873500" y="1555750"/>
          <p14:tracePt t="74129" x="3810000" y="1555750"/>
          <p14:tracePt t="74146" x="3752850" y="1555750"/>
          <p14:tracePt t="74163" x="3721100" y="1555750"/>
          <p14:tracePt t="74194" x="3663950" y="1555750"/>
          <p14:tracePt t="74195" x="3638550" y="1555750"/>
          <p14:tracePt t="74213" x="3594100" y="1555750"/>
          <p14:tracePt t="74229" x="3549650" y="1555750"/>
          <p14:tracePt t="74246" x="3524250" y="1555750"/>
          <p14:tracePt t="74264" x="3467100" y="1555750"/>
          <p14:tracePt t="74278" x="3441700" y="1555750"/>
          <p14:tracePt t="74294" x="3397250" y="1555750"/>
          <p14:tracePt t="74311" x="3378200" y="1555750"/>
          <p14:tracePt t="74327" x="3359150" y="1555750"/>
          <p14:tracePt t="74346" x="3346450" y="1555750"/>
          <p14:tracePt t="74543" x="3352800" y="1555750"/>
          <p14:tracePt t="74636" x="3359150" y="1555750"/>
          <p14:tracePt t="74646" x="3365500" y="1555750"/>
          <p14:tracePt t="74667" x="3371850" y="1555750"/>
          <p14:tracePt t="74668" x="3378200" y="1555750"/>
          <p14:tracePt t="74679" x="3384550" y="1555750"/>
          <p14:tracePt t="74696" x="3390900" y="1549400"/>
          <p14:tracePt t="74712" x="3397250" y="1549400"/>
          <p14:tracePt t="74712" x="3403600" y="1549400"/>
          <p14:tracePt t="74761" x="3409950" y="1549400"/>
          <p14:tracePt t="74771" x="3416300" y="1549400"/>
          <p14:tracePt t="74782" x="3416300" y="1543050"/>
          <p14:tracePt t="74784" x="3422650" y="1543050"/>
          <p14:tracePt t="74795" x="3435350" y="1536700"/>
          <p14:tracePt t="74914" x="3441700" y="1536700"/>
          <p14:tracePt t="74935" x="3441700" y="1530350"/>
          <p14:tracePt t="74956" x="3441700" y="1524000"/>
          <p14:tracePt t="75030" x="3441700" y="1517650"/>
          <p14:tracePt t="75059" x="3441700" y="1511300"/>
          <p14:tracePt t="75081" x="3441700" y="1504950"/>
          <p14:tracePt t="75100" x="3441700" y="1498600"/>
          <p14:tracePt t="75111" x="3435350" y="1498600"/>
          <p14:tracePt t="75123" x="3429000" y="1492250"/>
          <p14:tracePt t="75142" x="3422650" y="1492250"/>
          <p14:tracePt t="75163" x="3422650" y="1485900"/>
          <p14:tracePt t="75194" x="3416300" y="1485900"/>
          <p14:tracePt t="79042" x="3422650" y="1485900"/>
          <p14:tracePt t="79063" x="3429000" y="1485900"/>
          <p14:tracePt t="79074" x="3435350" y="1485900"/>
          <p14:tracePt t="79095" x="3448050" y="1485900"/>
          <p14:tracePt t="79106" x="3454400" y="1485900"/>
          <p14:tracePt t="79125" x="3467100" y="1485900"/>
          <p14:tracePt t="79136" x="3473450" y="1485900"/>
          <p14:tracePt t="79147" x="3479800" y="1479550"/>
          <p14:tracePt t="79147" x="3486150" y="1479550"/>
          <p14:tracePt t="79167" x="3492500" y="1479550"/>
          <p14:tracePt t="79198" x="3492500" y="1473200"/>
          <p14:tracePt t="79239" x="3492500" y="1466850"/>
          <p14:tracePt t="79434" x="3498850" y="1466850"/>
          <p14:tracePt t="79465" x="3505200" y="1466850"/>
          <p14:tracePt t="79486" x="3511550" y="1466850"/>
          <p14:tracePt t="79507" x="3517900" y="1466850"/>
          <p14:tracePt t="79520" x="3530600" y="1466850"/>
          <p14:tracePt t="79538" x="3543300" y="1466850"/>
          <p14:tracePt t="79553" x="3556000" y="1466850"/>
          <p14:tracePt t="79560" x="3562350" y="1466850"/>
          <p14:tracePt t="79561" x="3581400" y="1466850"/>
          <p14:tracePt t="79577" x="3606800" y="1466850"/>
          <p14:tracePt t="79594" x="3644900" y="1466850"/>
          <p14:tracePt t="79612" x="3657600" y="1466850"/>
          <p14:tracePt t="79629" x="3695700" y="1466850"/>
          <p14:tracePt t="79646" x="3708400" y="1473200"/>
          <p14:tracePt t="79662" x="3727450" y="1479550"/>
          <p14:tracePt t="79679" x="3752850" y="1492250"/>
          <p14:tracePt t="79715" x="3759200" y="1498600"/>
          <p14:tracePt t="79729" x="3771900" y="1498600"/>
          <p14:tracePt t="79731" x="3790950" y="1504950"/>
          <p14:tracePt t="79745" x="3810000" y="1504950"/>
          <p14:tracePt t="79762" x="3835400" y="1511300"/>
          <p14:tracePt t="79779" x="3854450" y="1511300"/>
          <p14:tracePt t="79795" x="3879850" y="1517650"/>
          <p14:tracePt t="79812" x="3911600" y="1517650"/>
          <p14:tracePt t="79829" x="3930650" y="1517650"/>
          <p14:tracePt t="79845" x="3962400" y="1524000"/>
          <p14:tracePt t="79862" x="3981450" y="1524000"/>
          <p14:tracePt t="79879" x="4019550" y="1530350"/>
          <p14:tracePt t="79895" x="4038600" y="1536700"/>
          <p14:tracePt t="79912" x="4076700" y="1543050"/>
          <p14:tracePt t="79929" x="4095750" y="1549400"/>
          <p14:tracePt t="79944" x="4108450" y="1549400"/>
          <p14:tracePt t="79961" x="4133850" y="1555750"/>
          <p14:tracePt t="79979" x="4152900" y="1555750"/>
          <p14:tracePt t="79995" x="4159250" y="1555750"/>
          <p14:tracePt t="80012" x="4178300" y="1555750"/>
          <p14:tracePt t="80048" x="4184650" y="1555750"/>
          <p14:tracePt t="80053" x="4191000" y="1555750"/>
          <p14:tracePt t="80079" x="4197350" y="1555750"/>
          <p14:tracePt t="80081" x="4203700" y="1555750"/>
          <p14:tracePt t="80096" x="4210050" y="1549400"/>
          <p14:tracePt t="80132" x="4216400" y="1549400"/>
          <p14:tracePt t="80153" x="4222750" y="1549400"/>
          <p14:tracePt t="80193" x="4229100" y="1549400"/>
          <p14:tracePt t="80224" x="4235450" y="1549400"/>
          <p14:tracePt t="80245" x="4241800" y="1543050"/>
          <p14:tracePt t="80308" x="4248150" y="1543050"/>
          <p14:tracePt t="80350" x="4254500" y="1543050"/>
          <p14:tracePt t="80359" x="4254500" y="1536700"/>
          <p14:tracePt t="80371" x="4260850" y="1536700"/>
          <p14:tracePt t="80401" x="4260850" y="1530350"/>
          <p14:tracePt t="80411" x="4267200" y="1530350"/>
          <p14:tracePt t="80431" x="4273550" y="1530350"/>
          <p14:tracePt t="80442" x="4279900" y="1530350"/>
          <p14:tracePt t="80462" x="4286250" y="1530350"/>
          <p14:tracePt t="80473" x="4292600" y="1524000"/>
          <p14:tracePt t="80477" x="4298950" y="1517650"/>
          <p14:tracePt t="80495" x="4298950" y="1511300"/>
          <p14:tracePt t="80497" x="4305300" y="1511300"/>
          <p14:tracePt t="80512" x="4311650" y="1511300"/>
          <p14:tracePt t="80566" x="4318000" y="1511300"/>
          <p14:tracePt t="80587" x="4324350" y="1504950"/>
          <p14:tracePt t="80597" x="4330700" y="1504950"/>
          <p14:tracePt t="80629" x="4330700" y="1498600"/>
          <p14:tracePt t="80639" x="4337050" y="1498600"/>
          <p14:tracePt t="80660" x="4343400" y="1498600"/>
          <p14:tracePt t="80680" x="4349750" y="1498600"/>
          <p14:tracePt t="80712" x="4356100" y="1498600"/>
          <p14:tracePt t="80722" x="4362450" y="1498600"/>
          <p14:tracePt t="80744" x="4368800" y="1498600"/>
          <p14:tracePt t="80764" x="4375150" y="1498600"/>
          <p14:tracePt t="80774" x="4381500" y="1498600"/>
          <p14:tracePt t="80797" x="4387850" y="1498600"/>
          <p14:tracePt t="80817" x="4394200" y="1492250"/>
          <p14:tracePt t="80828" x="4400550" y="1492250"/>
          <p14:tracePt t="80859" x="4400550" y="1485900"/>
          <p14:tracePt t="80861" x="4406900" y="1485900"/>
          <p14:tracePt t="80910" x="4413250" y="1485900"/>
          <p14:tracePt t="80951" x="4413250" y="1479550"/>
          <p14:tracePt t="80961" x="4419600" y="1479550"/>
          <p14:tracePt t="80977" x="4432300" y="1479550"/>
          <p14:tracePt t="80978" x="4445000" y="1479550"/>
          <p14:tracePt t="80996" x="4451350" y="1473200"/>
          <p14:tracePt t="81012" x="4470400" y="1466850"/>
          <p14:tracePt t="81029" x="4476750" y="1466850"/>
          <p14:tracePt t="81045" x="4489450" y="1460500"/>
          <p14:tracePt t="81062" x="4502150" y="1460500"/>
          <p14:tracePt t="81078" x="4521200" y="1454150"/>
          <p14:tracePt t="81095" x="4565650" y="1454150"/>
          <p14:tracePt t="81112" x="4591050" y="1454150"/>
          <p14:tracePt t="81129" x="4635500" y="1447800"/>
          <p14:tracePt t="81145" x="4679950" y="1447800"/>
          <p14:tracePt t="81162" x="4699000" y="1447800"/>
          <p14:tracePt t="82740" x="4699000" y="1454150"/>
          <p14:tracePt t="82759" x="4699000" y="1466850"/>
          <p14:tracePt t="82770" x="4705350" y="1485900"/>
          <p14:tracePt t="82780" x="4711700" y="1504950"/>
          <p14:tracePt t="82781" x="4718050" y="1530350"/>
          <p14:tracePt t="82794" x="4737100" y="1562100"/>
          <p14:tracePt t="82811" x="4775200" y="1651000"/>
          <p14:tracePt t="82829" x="4832350" y="1758950"/>
          <p14:tracePt t="82845" x="4864100" y="1816100"/>
          <p14:tracePt t="82862" x="4933950" y="1955800"/>
          <p14:tracePt t="82879" x="4965700" y="2019300"/>
          <p14:tracePt t="82879" x="4991100" y="2089150"/>
          <p14:tracePt t="82896" x="5016500" y="2159000"/>
          <p14:tracePt t="82912" x="5067300" y="2292350"/>
          <p14:tracePt t="82929" x="5086350" y="2374900"/>
          <p14:tracePt t="82945" x="5130800" y="2520950"/>
          <p14:tracePt t="82962" x="5149850" y="2597150"/>
          <p14:tracePt t="82979" x="5187950" y="2743200"/>
          <p14:tracePt t="82995" x="5226050" y="2876550"/>
          <p14:tracePt t="83012" x="5238750" y="2933700"/>
          <p14:tracePt t="83029" x="5270500" y="3028950"/>
          <p14:tracePt t="83046" x="5289550" y="3073400"/>
          <p14:tracePt t="83062" x="5327650" y="3181350"/>
          <p14:tracePt t="83079" x="5359400" y="3302000"/>
          <p14:tracePt t="83095" x="5384800" y="3365500"/>
          <p14:tracePt t="83112" x="5416550" y="3486150"/>
          <p14:tracePt t="83129" x="5435600" y="3536950"/>
          <p14:tracePt t="83145" x="5448300" y="3606800"/>
          <p14:tracePt t="83162" x="5461000" y="3657600"/>
          <p14:tracePt t="83179" x="5467350" y="3676650"/>
          <p14:tracePt t="83196" x="5473700" y="3727450"/>
          <p14:tracePt t="83211" x="5473700" y="3765550"/>
          <p14:tracePt t="83227" x="5480050" y="3829050"/>
          <p14:tracePt t="83246" x="5480050" y="3879850"/>
          <p14:tracePt t="83262" x="5480050" y="3898900"/>
          <p14:tracePt t="83279" x="5480050" y="3924300"/>
          <p14:tracePt t="83296" x="5480050" y="3937000"/>
          <p14:tracePt t="83312" x="5480050" y="3943350"/>
          <p14:tracePt t="83328" x="5480050" y="3956050"/>
          <p14:tracePt t="83344" x="5480050" y="3962400"/>
          <p14:tracePt t="83362" x="5480050" y="3968750"/>
          <p14:tracePt t="83379" x="5480050" y="3975100"/>
          <p14:tracePt t="83427" x="5480050" y="3981450"/>
          <p14:tracePt t="83439" x="5480050" y="3987800"/>
          <p14:tracePt t="83449" x="5480050" y="3994150"/>
          <p14:tracePt t="83470" x="5473700" y="4000500"/>
          <p14:tracePt t="83481" x="5461000" y="4013200"/>
          <p14:tracePt t="83503" x="5454650" y="4025900"/>
          <p14:tracePt t="83513" x="5448300" y="4032250"/>
          <p14:tracePt t="83515" x="5435600" y="4038600"/>
          <p14:tracePt t="83529" x="5435600" y="4044950"/>
          <p14:tracePt t="83545" x="5429250" y="4044950"/>
          <p14:tracePt t="83562" x="5422900" y="4051300"/>
          <p14:tracePt t="83579" x="5416550" y="4051300"/>
          <p14:tracePt t="83637" x="5410200" y="4051300"/>
          <p14:tracePt t="83647" x="5410200" y="4057650"/>
          <p14:tracePt t="83662" x="5403850" y="4057650"/>
          <p14:tracePt t="83678" x="5391150" y="4070350"/>
          <p14:tracePt t="83680" x="5384800" y="4070350"/>
          <p14:tracePt t="83696" x="5365750" y="4076700"/>
          <p14:tracePt t="83712" x="5353050" y="4083050"/>
          <p14:tracePt t="83729" x="5346700" y="4089400"/>
          <p14:tracePt t="83764" x="5340350" y="4089400"/>
          <p14:tracePt t="83844" x="5346700" y="4089400"/>
          <p14:tracePt t="83875" x="5353050" y="4089400"/>
          <p14:tracePt t="83879" x="5359400" y="4083050"/>
          <p14:tracePt t="83896" x="5365750" y="4083050"/>
          <p14:tracePt t="83910" x="5365750" y="4076700"/>
          <p14:tracePt t="83911" x="5378450" y="4064000"/>
          <p14:tracePt t="83927" x="5384800" y="4051300"/>
          <p14:tracePt t="83945" x="5391150" y="4019550"/>
          <p14:tracePt t="83961" x="5397500" y="4006850"/>
          <p14:tracePt t="83977" x="5410200" y="3962400"/>
          <p14:tracePt t="83994" x="5422900" y="3917950"/>
          <p14:tracePt t="84010" x="5429250" y="3892550"/>
          <p14:tracePt t="84029" x="5454650" y="3854450"/>
          <p14:tracePt t="84046" x="5467350" y="3835400"/>
          <p14:tracePt t="84062" x="5499100" y="3816350"/>
          <p14:tracePt t="84079" x="5530850" y="3784600"/>
          <p14:tracePt t="84095" x="5543550" y="3765550"/>
          <p14:tracePt t="84111" x="5568950" y="3733800"/>
          <p14:tracePt t="84127" x="5581650" y="3721100"/>
          <p14:tracePt t="84144" x="5613400" y="3695700"/>
          <p14:tracePt t="84161" x="5632450" y="3676650"/>
          <p14:tracePt t="84179" x="5638800" y="3670300"/>
          <p14:tracePt t="84196" x="5657850" y="3657600"/>
          <p14:tracePt t="84212" x="5664200" y="3638550"/>
          <p14:tracePt t="84229" x="5676900" y="3632200"/>
          <p14:tracePt t="84245" x="5702300" y="3606800"/>
          <p14:tracePt t="84262" x="5715000" y="3594100"/>
          <p14:tracePt t="84279" x="5734050" y="3575050"/>
          <p14:tracePt t="84296" x="5753100" y="3556000"/>
          <p14:tracePt t="84313" x="5765800" y="3549650"/>
          <p14:tracePt t="84327" x="5772150" y="3543300"/>
          <p14:tracePt t="84344" x="5772150" y="3536950"/>
          <p14:tracePt t="84360" x="5784850" y="3517900"/>
          <p14:tracePt t="84377" x="5797550" y="3511550"/>
          <p14:tracePt t="84395" x="5810250" y="3498850"/>
          <p14:tracePt t="84412" x="5822950" y="3486150"/>
          <p14:tracePt t="84429" x="5829300" y="3479800"/>
          <p14:tracePt t="84446" x="5842000" y="3473450"/>
          <p14:tracePt t="84463" x="5848350" y="3467100"/>
          <p14:tracePt t="84463" x="5848350" y="3460750"/>
          <p14:tracePt t="84480" x="5854700" y="3460750"/>
          <p14:tracePt t="84497" x="5867400" y="3448050"/>
          <p14:tracePt t="84513" x="5867400" y="3441700"/>
          <p14:tracePt t="84530" x="5886450" y="3429000"/>
          <p14:tracePt t="84547" x="5899150" y="3409950"/>
          <p14:tracePt t="84563" x="5899150" y="3403600"/>
          <p14:tracePt t="84579" x="5911850" y="3384550"/>
          <p14:tracePt t="84596" x="5911850" y="3378200"/>
          <p14:tracePt t="84613" x="5918200" y="3365500"/>
          <p14:tracePt t="84630" x="5918200" y="3346450"/>
          <p14:tracePt t="84646" x="5918200" y="3340100"/>
          <p14:tracePt t="84663" x="5930900" y="3302000"/>
          <p14:tracePt t="84680" x="5930900" y="3282950"/>
          <p14:tracePt t="84696" x="5943600" y="3251200"/>
          <p14:tracePt t="84713" x="5949950" y="3238500"/>
          <p14:tracePt t="84713" x="5956300" y="3225800"/>
          <p14:tracePt t="84730" x="5956300" y="3219450"/>
          <p14:tracePt t="84746" x="5962650" y="3206750"/>
          <p14:tracePt t="84783" x="5962650" y="3200400"/>
          <p14:tracePt t="84814" x="5962650" y="3194050"/>
          <p14:tracePt t="84824" x="5962650" y="3187700"/>
          <p14:tracePt t="84834" x="5962650" y="3181350"/>
          <p14:tracePt t="84845" x="5969000" y="3181350"/>
          <p14:tracePt t="84845" x="5969000" y="3168650"/>
          <p14:tracePt t="84863" x="5981700" y="3155950"/>
          <p14:tracePt t="84880" x="5981700" y="3149600"/>
          <p14:tracePt t="84897" x="5994400" y="3143250"/>
          <p14:tracePt t="84913" x="6000750" y="3130550"/>
          <p14:tracePt t="84929" x="6007100" y="3130550"/>
          <p14:tracePt t="84946" x="6013450" y="3117850"/>
          <p14:tracePt t="84963" x="6026150" y="3111500"/>
          <p14:tracePt t="84980" x="6045200" y="3092450"/>
          <p14:tracePt t="84997" x="6064250" y="3067050"/>
          <p14:tracePt t="85013" x="6076950" y="3054350"/>
          <p14:tracePt t="85030" x="6096000" y="3041650"/>
          <p14:tracePt t="85046" x="6108700" y="3035300"/>
          <p14:tracePt t="85063" x="6121400" y="3016250"/>
          <p14:tracePt t="85080" x="6134100" y="3009900"/>
          <p14:tracePt t="85096" x="6140450" y="3009900"/>
          <p14:tracePt t="85113" x="6153150" y="3003550"/>
          <p14:tracePt t="85149" x="6159500" y="3003550"/>
          <p14:tracePt t="85151" x="6172200" y="3003550"/>
          <p14:tracePt t="85163" x="6178550" y="2997200"/>
          <p14:tracePt t="85180" x="6184900" y="2997200"/>
          <p14:tracePt t="85197" x="6197600" y="2990850"/>
          <p14:tracePt t="85213" x="6203950" y="2990850"/>
          <p14:tracePt t="85228" x="6210300" y="2990850"/>
          <p14:tracePt t="85245" x="6223000" y="2990850"/>
          <p14:tracePt t="85285" x="6229350" y="2984500"/>
          <p14:tracePt t="85286" x="6235700" y="2984500"/>
          <p14:tracePt t="85296" x="6242050" y="2984500"/>
          <p14:tracePt t="85312" x="6254750" y="2978150"/>
          <p14:tracePt t="85328" x="6261100" y="2978150"/>
          <p14:tracePt t="85345" x="6267450" y="2971800"/>
          <p14:tracePt t="85362" x="6273800" y="2971800"/>
          <p14:tracePt t="85380" x="6280150" y="2965450"/>
          <p14:tracePt t="85396" x="6280150" y="2959100"/>
          <p14:tracePt t="85413" x="6286500" y="2959100"/>
          <p14:tracePt t="85430" x="6292850" y="2952750"/>
          <p14:tracePt t="85446" x="6299200" y="2946400"/>
          <p14:tracePt t="85463" x="6299200" y="2940050"/>
          <p14:tracePt t="85480" x="6305550" y="2933700"/>
          <p14:tracePt t="85497" x="6311900" y="2927350"/>
          <p14:tracePt t="85534" x="6318250" y="2921000"/>
          <p14:tracePt t="85555" x="6324600" y="2921000"/>
          <p14:tracePt t="85565" x="6324600" y="2914650"/>
          <p14:tracePt t="85580" x="6330950" y="2914650"/>
          <p14:tracePt t="85581" x="6330950" y="2908300"/>
          <p14:tracePt t="85596" x="6337300" y="2901950"/>
          <p14:tracePt t="85612" x="6343650" y="2882900"/>
          <p14:tracePt t="85630" x="6350000" y="2870200"/>
          <p14:tracePt t="85646" x="6356350" y="2844800"/>
          <p14:tracePt t="85663" x="6356350" y="2832100"/>
          <p14:tracePt t="85680" x="6356350" y="2819400"/>
          <p14:tracePt t="85804" x="6356350" y="2813050"/>
          <p14:tracePt t="85813" x="6362700" y="2813050"/>
          <p14:tracePt t="85845" x="6362700" y="2806700"/>
          <p14:tracePt t="85967" x="6369050" y="2806700"/>
          <p14:tracePt t="86008" x="6375400" y="2806700"/>
          <p14:tracePt t="86151" x="6381750" y="2806700"/>
          <p14:tracePt t="86161" x="6381750" y="2800350"/>
          <p14:tracePt t="86171" x="6388100" y="2800350"/>
          <p14:tracePt t="86178" x="6388100" y="2794000"/>
          <p14:tracePt t="86197" x="6394450" y="2787650"/>
          <p14:tracePt t="86212" x="6394450" y="2774950"/>
          <p14:tracePt t="86228" x="6400800" y="2762250"/>
          <p14:tracePt t="86245" x="6400800" y="2755900"/>
          <p14:tracePt t="86262" x="6400800" y="2749550"/>
          <p14:tracePt t="86407" x="6407150" y="2749550"/>
          <p14:tracePt t="86450" x="6413500" y="2749550"/>
          <p14:tracePt t="86798" x="6407150" y="2749550"/>
          <p14:tracePt t="86951" x="6400800" y="2749550"/>
          <p14:tracePt t="87022" x="6394450" y="2749550"/>
          <p14:tracePt t="87043" x="6394450" y="2755900"/>
          <p14:tracePt t="87045" x="6388100" y="2762250"/>
          <p14:tracePt t="87065" x="6388100" y="2768600"/>
          <p14:tracePt t="87080" x="6388100" y="2781300"/>
          <p14:tracePt t="87082" x="6388100" y="2819400"/>
          <p14:tracePt t="87096" x="6388100" y="2838450"/>
          <p14:tracePt t="87113" x="6388100" y="2901950"/>
          <p14:tracePt t="87130" x="6388100" y="2978150"/>
          <p14:tracePt t="87147" x="6388100" y="3022600"/>
          <p14:tracePt t="87163" x="6388100" y="3136900"/>
          <p14:tracePt t="87180" x="6400800" y="3200400"/>
          <p14:tracePt t="87197" x="6426200" y="3302000"/>
          <p14:tracePt t="87214" x="6438900" y="3359150"/>
          <p14:tracePt t="87229" x="6464300" y="3435350"/>
          <p14:tracePt t="87245" x="6470650" y="3479800"/>
          <p14:tracePt t="87263" x="6470650" y="3505200"/>
          <p14:tracePt t="87280" x="6477000" y="3556000"/>
          <p14:tracePt t="87297" x="6477000" y="3613150"/>
          <p14:tracePt t="87313" x="6477000" y="3644900"/>
          <p14:tracePt t="87328" x="6477000" y="3714750"/>
          <p14:tracePt t="87345" x="6477000" y="3746500"/>
          <p14:tracePt t="87361" x="6477000" y="3816350"/>
          <p14:tracePt t="87378" x="6483350" y="3854450"/>
          <p14:tracePt t="87396" x="6483350" y="3873500"/>
          <p14:tracePt t="87413" x="6483350" y="3898900"/>
          <p14:tracePt t="87430" x="6489700" y="3917950"/>
          <p14:tracePt t="87447" x="6489700" y="3949700"/>
          <p14:tracePt t="87463" x="6489700" y="3994150"/>
          <p14:tracePt t="87480" x="6489700" y="4019550"/>
          <p14:tracePt t="87496" x="6489700" y="4076700"/>
          <p14:tracePt t="87513" x="6489700" y="4108450"/>
          <p14:tracePt t="87530" x="6483350" y="4152900"/>
          <p14:tracePt t="87546" x="6477000" y="4184650"/>
          <p14:tracePt t="87584" x="6477000" y="4191000"/>
          <p14:tracePt t="87585" x="6477000" y="4197350"/>
          <p14:tracePt t="87686" x="6477000" y="4191000"/>
          <p14:tracePt t="87704" x="6477000" y="4184650"/>
          <p14:tracePt t="87707" x="6477000" y="4165600"/>
          <p14:tracePt t="87713" x="6470650" y="4127500"/>
          <p14:tracePt t="87729" x="6464300" y="4102100"/>
          <p14:tracePt t="87746" x="6457950" y="4057650"/>
          <p14:tracePt t="87763" x="6457950" y="4032250"/>
          <p14:tracePt t="87780" x="6445250" y="3949700"/>
          <p14:tracePt t="87796" x="6419850" y="3860800"/>
          <p14:tracePt t="87813" x="6400800" y="3816350"/>
          <p14:tracePt t="87830" x="6388100" y="3702050"/>
          <p14:tracePt t="87846" x="6375400" y="3613150"/>
          <p14:tracePt t="87863" x="6375400" y="3568700"/>
          <p14:tracePt t="87879" x="6362700" y="3498850"/>
          <p14:tracePt t="87896" x="6362700" y="3460750"/>
          <p14:tracePt t="87912" x="6362700" y="3403600"/>
          <p14:tracePt t="87929" x="6362700" y="3371850"/>
          <p14:tracePt t="87946" x="6362700" y="3314700"/>
          <p14:tracePt t="87963" x="6362700" y="3257550"/>
          <p14:tracePt t="87980" x="6362700" y="3238500"/>
          <p14:tracePt t="87996" x="6362700" y="3200400"/>
          <p14:tracePt t="88013" x="6362700" y="3162300"/>
          <p14:tracePt t="88030" x="6362700" y="3155950"/>
          <p14:tracePt t="88046" x="6362700" y="3124200"/>
          <p14:tracePt t="88063" x="6362700" y="3105150"/>
          <p14:tracePt t="88080" x="6362700" y="3067050"/>
          <p14:tracePt t="88096" x="6362700" y="3035300"/>
          <p14:tracePt t="88113" x="6362700" y="3016250"/>
          <p14:tracePt t="88130" x="6362700" y="2997200"/>
          <p14:tracePt t="88146" x="6369050" y="2984500"/>
          <p14:tracePt t="88163" x="6375400" y="2971800"/>
          <p14:tracePt t="88180" x="6381750" y="2965450"/>
          <p14:tracePt t="88198" x="6381750" y="2959100"/>
          <p14:tracePt t="88213" x="6381750" y="2952750"/>
          <p14:tracePt t="88228" x="6381750" y="2946400"/>
          <p14:tracePt t="88245" x="6388100" y="2940050"/>
          <p14:tracePt t="88263" x="6388100" y="2914650"/>
          <p14:tracePt t="88280" x="6388100" y="2908300"/>
          <p14:tracePt t="88296" x="6388100" y="2882900"/>
          <p14:tracePt t="88331" x="6388100" y="2870200"/>
          <p14:tracePt t="88392" x="6388100" y="2863850"/>
          <p14:tracePt t="88434" x="6388100" y="2857500"/>
          <p14:tracePt t="88446" x="6388100" y="2851150"/>
          <p14:tracePt t="88455" x="6388100" y="2844800"/>
          <p14:tracePt t="88466" x="6388100" y="2838450"/>
          <p14:tracePt t="88480" x="6388100" y="2825750"/>
          <p14:tracePt t="88496" x="6388100" y="2819400"/>
          <p14:tracePt t="88498" x="6388100" y="2813050"/>
          <p14:tracePt t="88854" x="6381750" y="2813050"/>
          <p14:tracePt t="88865" x="6375400" y="2813050"/>
          <p14:tracePt t="88876" x="6369050" y="2813050"/>
          <p14:tracePt t="88885" x="6350000" y="2813050"/>
          <p14:tracePt t="88896" x="6337300" y="2806700"/>
          <p14:tracePt t="88898" x="6318250" y="2806700"/>
          <p14:tracePt t="88913" x="6286500" y="2800350"/>
          <p14:tracePt t="88930" x="6267450" y="2794000"/>
          <p14:tracePt t="88946" x="6229350" y="2781300"/>
          <p14:tracePt t="88963" x="6203950" y="2781300"/>
          <p14:tracePt t="88980" x="6184900" y="2774950"/>
          <p14:tracePt t="88996" x="6153150" y="2768600"/>
          <p14:tracePt t="89013" x="6140450" y="2768600"/>
          <p14:tracePt t="89030" x="6108700" y="2768600"/>
          <p14:tracePt t="89046" x="6089650" y="2762250"/>
          <p14:tracePt t="89062" x="6070600" y="2762250"/>
          <p14:tracePt t="89078" x="6045200" y="2762250"/>
          <p14:tracePt t="89114" x="6032500" y="2762250"/>
          <p14:tracePt t="89116" x="6026150" y="2762250"/>
          <p14:tracePt t="89130" x="6019800" y="2755900"/>
          <p14:tracePt t="89146" x="6013450" y="2755900"/>
          <p14:tracePt t="89163" x="6007100" y="2755900"/>
          <p14:tracePt t="89412" x="6019800" y="2755900"/>
          <p14:tracePt t="89425" x="6026150" y="2755900"/>
          <p14:tracePt t="89433" x="6038850" y="2755900"/>
          <p14:tracePt t="89446" x="6057900" y="2755900"/>
          <p14:tracePt t="89448" x="6076950" y="2755900"/>
          <p14:tracePt t="89463" x="6115050" y="2755900"/>
          <p14:tracePt t="89480" x="6153150" y="2755900"/>
          <p14:tracePt t="89496" x="6165850" y="2755900"/>
          <p14:tracePt t="89513" x="6197600" y="2755900"/>
          <p14:tracePt t="89530" x="6203950" y="2755900"/>
          <p14:tracePt t="89546" x="6223000" y="2755900"/>
          <p14:tracePt t="89563" x="6229350" y="2755900"/>
          <p14:tracePt t="89579" x="6235700" y="2755900"/>
          <p14:tracePt t="89596" x="6242050" y="2755900"/>
          <p14:tracePt t="89631" x="6248400" y="2755900"/>
          <p14:tracePt t="89633" x="6254750" y="2755900"/>
          <p14:tracePt t="89673" x="6261100" y="2755900"/>
          <p14:tracePt t="89683" x="6267450" y="2755900"/>
          <p14:tracePt t="89692" x="6273800" y="2755900"/>
          <p14:tracePt t="89724" x="6280150" y="2755900"/>
          <p14:tracePt t="89726" x="6286500" y="2755900"/>
          <p14:tracePt t="89746" x="6292850" y="2755900"/>
          <p14:tracePt t="89786" x="6299200" y="2755900"/>
          <p14:tracePt t="89818" x="6305550" y="2755900"/>
          <p14:tracePt t="89860" x="6311900" y="2755900"/>
          <p14:tracePt t="89890" x="6318250" y="2755900"/>
          <p14:tracePt t="89921" x="6324600" y="2755900"/>
          <p14:tracePt t="89963" x="6330950" y="2755900"/>
          <p14:tracePt t="92721" x="6337300" y="2755900"/>
          <p14:tracePt t="92764" x="6343650" y="2755900"/>
          <p14:tracePt t="92866" x="6350000" y="2755900"/>
          <p14:tracePt t="92879" x="6356350" y="2755900"/>
          <p14:tracePt t="92918" x="6356350" y="2762250"/>
          <p14:tracePt t="92950" x="6362700" y="2762250"/>
          <p14:tracePt t="92959" x="6362700" y="2768600"/>
          <p14:tracePt t="94264" x="6362700" y="2774950"/>
          <p14:tracePt t="94284" x="6362700" y="2787650"/>
          <p14:tracePt t="94295" x="6362700" y="2794000"/>
          <p14:tracePt t="94306" x="6362700" y="2819400"/>
          <p14:tracePt t="94315" x="6369050" y="2844800"/>
          <p14:tracePt t="94328" x="6381750" y="2882900"/>
          <p14:tracePt t="94345" x="6400800" y="2927350"/>
          <p14:tracePt t="94346" x="6438900" y="3022600"/>
          <p14:tracePt t="94361" x="6508750" y="3130550"/>
          <p14:tracePt t="94380" x="6540500" y="3181350"/>
          <p14:tracePt t="94396" x="6616700" y="3289300"/>
          <p14:tracePt t="94413" x="6654800" y="3346450"/>
          <p14:tracePt t="94430" x="6731000" y="3467100"/>
          <p14:tracePt t="94446" x="6800850" y="3575050"/>
          <p14:tracePt t="94463" x="6832600" y="3632200"/>
          <p14:tracePt t="94480" x="6889750" y="3733800"/>
          <p14:tracePt t="94497" x="6915150" y="3771900"/>
          <p14:tracePt t="94513" x="6965950" y="3835400"/>
          <p14:tracePt t="94530" x="7016750" y="3892550"/>
          <p14:tracePt t="94546" x="7042150" y="3924300"/>
          <p14:tracePt t="94563" x="7086600" y="3968750"/>
          <p14:tracePt t="94580" x="7105650" y="3987800"/>
          <p14:tracePt t="94596" x="7124700" y="4019550"/>
          <p14:tracePt t="94613" x="7131050" y="4025900"/>
          <p14:tracePt t="94650" x="7137400" y="4025900"/>
          <p14:tracePt t="94692" x="7143750" y="4025900"/>
          <p14:tracePt t="94783" x="7137400" y="4019550"/>
          <p14:tracePt t="94793" x="7131050" y="4013200"/>
          <p14:tracePt t="94796" x="7124700" y="4006850"/>
          <p14:tracePt t="94814" x="7112000" y="3994150"/>
          <p14:tracePt t="94816" x="7099300" y="3975100"/>
          <p14:tracePt t="94830" x="7067550" y="3943350"/>
          <p14:tracePt t="94846" x="7048500" y="3917950"/>
          <p14:tracePt t="94863" x="7010400" y="3879850"/>
          <p14:tracePt t="94880" x="6991350" y="3867150"/>
          <p14:tracePt t="94896" x="6953250" y="3829050"/>
          <p14:tracePt t="94913" x="6927850" y="3803650"/>
          <p14:tracePt t="94929" x="6915150" y="3797300"/>
          <p14:tracePt t="94946" x="6896100" y="3778250"/>
          <p14:tracePt t="94963" x="6889750" y="3771900"/>
          <p14:tracePt t="94980" x="6883400" y="3771900"/>
          <p14:tracePt t="94996" x="6877050" y="3771900"/>
          <p14:tracePt t="95277" x="6877050" y="3765550"/>
          <p14:tracePt t="95318" x="6877050" y="3759200"/>
          <p14:tracePt t="95339" x="6883400" y="3759200"/>
          <p14:tracePt t="95349" x="6889750" y="3759200"/>
          <p14:tracePt t="95359" x="6902450" y="3759200"/>
          <p14:tracePt t="95378" x="6915150" y="3759200"/>
          <p14:tracePt t="95379" x="6946900" y="3759200"/>
          <p14:tracePt t="95396" x="7004050" y="3759200"/>
          <p14:tracePt t="95413" x="7048500" y="3759200"/>
          <p14:tracePt t="95430" x="7156450" y="3759200"/>
          <p14:tracePt t="95446" x="7219950" y="3759200"/>
          <p14:tracePt t="95463" x="7366000" y="3759200"/>
          <p14:tracePt t="95480" x="7493000" y="3759200"/>
          <p14:tracePt t="95496" x="7537450" y="3771900"/>
          <p14:tracePt t="95513" x="7632700" y="3784600"/>
          <p14:tracePt t="95530" x="7658100" y="3790950"/>
          <p14:tracePt t="95546" x="7683500" y="3797300"/>
          <p14:tracePt t="96689" x="7683500" y="3803650"/>
          <p14:tracePt t="96729" x="7670800" y="3810000"/>
          <p14:tracePt t="96739" x="7645400" y="3810000"/>
          <p14:tracePt t="96750" x="7607300" y="3810000"/>
          <p14:tracePt t="96763" x="7562850" y="3810000"/>
          <p14:tracePt t="96764" x="7499350" y="3810000"/>
          <p14:tracePt t="96780" x="7321550" y="3810000"/>
          <p14:tracePt t="96796" x="7213600" y="3810000"/>
          <p14:tracePt t="96812" x="7004050" y="3810000"/>
          <p14:tracePt t="96830" x="6737350" y="3810000"/>
          <p14:tracePt t="96846" x="6578600" y="3810000"/>
          <p14:tracePt t="96862" x="6248400" y="3810000"/>
          <p14:tracePt t="96880" x="5892800" y="3810000"/>
          <p14:tracePt t="96896" x="5753100" y="3810000"/>
          <p14:tracePt t="96912" x="5530850" y="3810000"/>
          <p14:tracePt t="96930" x="5435600" y="3810000"/>
          <p14:tracePt t="96946" x="5238750" y="3810000"/>
          <p14:tracePt t="96963" x="5022850" y="3810000"/>
          <p14:tracePt t="96980" x="4908550" y="3810000"/>
          <p14:tracePt t="96996" x="4603750" y="3810000"/>
          <p14:tracePt t="97012" x="4425950" y="3810000"/>
          <p14:tracePt t="97029" x="4032250" y="3778250"/>
          <p14:tracePt t="97046" x="3873500" y="3765550"/>
          <p14:tracePt t="97063" x="3613150" y="3746500"/>
          <p14:tracePt t="97080" x="3371850" y="3727450"/>
          <p14:tracePt t="97096" x="3276600" y="3721100"/>
          <p14:tracePt t="97112" x="3098800" y="3721100"/>
          <p14:tracePt t="97130" x="3016250" y="3721100"/>
          <p14:tracePt t="97146" x="2876550" y="3721100"/>
          <p14:tracePt t="97163" x="2755900" y="3721100"/>
          <p14:tracePt t="97180" x="2698750" y="3721100"/>
          <p14:tracePt t="97197" x="2590800" y="3721100"/>
          <p14:tracePt t="97214" x="2533650" y="3721100"/>
          <p14:tracePt t="97228" x="2425700" y="3721100"/>
          <p14:tracePt t="97244" x="2330450" y="3721100"/>
          <p14:tracePt t="97262" x="2273300" y="3721100"/>
          <p14:tracePt t="97280" x="2184400" y="3721100"/>
          <p14:tracePt t="97296" x="2152650" y="3721100"/>
          <p14:tracePt t="97313" x="2076450" y="3721100"/>
          <p14:tracePt t="97330" x="1987550" y="3721100"/>
          <p14:tracePt t="97345" x="1943100" y="3721100"/>
          <p14:tracePt t="97361" x="1866900" y="3721100"/>
          <p14:tracePt t="97378" x="1828800" y="3721100"/>
          <p14:tracePt t="97394" x="1771650" y="3721100"/>
          <p14:tracePt t="97413" x="1733550" y="3721100"/>
          <p14:tracePt t="97430" x="1720850" y="3721100"/>
          <p14:tracePt t="97446" x="1708150" y="3721100"/>
          <p14:tracePt t="97463" x="1701800" y="3721100"/>
          <p14:tracePt t="97480" x="1689100" y="3721100"/>
          <p14:tracePt t="97635" x="1695450" y="3721100"/>
          <p14:tracePt t="97646" x="1701800" y="3721100"/>
          <p14:tracePt t="97655" x="1714500" y="3721100"/>
          <p14:tracePt t="97666" x="1727200" y="3721100"/>
          <p14:tracePt t="97671" x="1739900" y="3721100"/>
          <p14:tracePt t="97680" x="1752600" y="3721100"/>
          <p14:tracePt t="97696" x="1797050" y="3721100"/>
          <p14:tracePt t="97713" x="1828800" y="3721100"/>
          <p14:tracePt t="97730" x="1841500" y="3721100"/>
          <p14:tracePt t="97746" x="1860550" y="3721100"/>
          <p14:tracePt t="97762" x="1866900" y="3721100"/>
          <p14:tracePt t="97779" x="1879600" y="3721100"/>
          <p14:tracePt t="97796" x="1885950" y="3714750"/>
          <p14:tracePt t="97813" x="1898650" y="3714750"/>
          <p14:tracePt t="97830" x="1905000" y="3708400"/>
          <p14:tracePt t="97846" x="1911350" y="3708400"/>
          <p14:tracePt t="97863" x="1924050" y="3702050"/>
          <p14:tracePt t="97879" x="1924050" y="3695700"/>
          <p14:tracePt t="97936" x="1930400" y="3689350"/>
          <p14:tracePt t="97957" x="1930400" y="3683000"/>
          <p14:tracePt t="97968" x="1936750" y="3683000"/>
          <p14:tracePt t="97979" x="1936750" y="3676650"/>
          <p14:tracePt t="98010" x="1936750" y="3670300"/>
          <p14:tracePt t="98030" x="1936750" y="3663950"/>
          <p14:tracePt t="98054" x="1936750" y="3657600"/>
          <p14:tracePt t="98082" x="1936750" y="3651250"/>
          <p14:tracePt t="98104" x="1936750" y="3644900"/>
          <p14:tracePt t="98124" x="1936750" y="3638550"/>
          <p14:tracePt t="98155" x="1936750" y="3632200"/>
          <p14:tracePt t="98176" x="1930400" y="3625850"/>
          <p14:tracePt t="98195" x="1924050" y="3625850"/>
          <p14:tracePt t="98211" x="1917700" y="3619500"/>
          <p14:tracePt t="98212" x="1911350" y="3619500"/>
          <p14:tracePt t="98228" x="1898650" y="3613150"/>
          <p14:tracePt t="98246" x="1892300" y="3606800"/>
          <p14:tracePt t="98262" x="1879600" y="3606800"/>
          <p14:tracePt t="98280" x="1873250" y="3606800"/>
          <p14:tracePt t="98296" x="1866900" y="3606800"/>
          <p14:tracePt t="98313" x="1860550" y="3606800"/>
          <p14:tracePt t="98356" x="1847850" y="3606800"/>
          <p14:tracePt t="98366" x="1841500" y="3600450"/>
          <p14:tracePt t="98367" x="1835150" y="3600450"/>
          <p14:tracePt t="98380" x="1816100" y="3600450"/>
          <p14:tracePt t="98417" x="1803400" y="3600450"/>
          <p14:tracePt t="98419" x="1797050" y="3600450"/>
          <p14:tracePt t="98449" x="1790700" y="3600450"/>
          <p14:tracePt t="98451" x="1784350" y="3600450"/>
          <p14:tracePt t="98462" x="1778000" y="3600450"/>
          <p14:tracePt t="98479" x="1771650" y="3600450"/>
          <p14:tracePt t="98496" x="1765300" y="3600450"/>
          <p14:tracePt t="98511" x="1758950" y="3600450"/>
          <p14:tracePt t="98528" x="1752600" y="3600450"/>
          <p14:tracePt t="98546" x="1746250" y="3600450"/>
          <p14:tracePt t="98562" x="1746250" y="3613150"/>
          <p14:tracePt t="98579" x="1739900" y="3625850"/>
          <p14:tracePt t="98596" x="1739900" y="3632200"/>
          <p14:tracePt t="98613" x="1739900" y="3644900"/>
          <p14:tracePt t="98630" x="1733550" y="3651250"/>
          <p14:tracePt t="98646" x="1733550" y="3663950"/>
          <p14:tracePt t="98662" x="1733550" y="3676650"/>
          <p14:tracePt t="98679" x="1733550" y="3683000"/>
          <p14:tracePt t="98696" x="1733550" y="3695700"/>
          <p14:tracePt t="98712" x="1739900" y="3702050"/>
          <p14:tracePt t="98730" x="1746250" y="3708400"/>
          <p14:tracePt t="98746" x="1765300" y="3721100"/>
          <p14:tracePt t="98763" x="1778000" y="3727450"/>
          <p14:tracePt t="98796" x="1797050" y="3727450"/>
          <p14:tracePt t="98797" x="1809750" y="3733800"/>
          <p14:tracePt t="98812" x="1860550" y="3733800"/>
          <p14:tracePt t="98830" x="1917700" y="3733800"/>
          <p14:tracePt t="98846" x="1962150" y="3733800"/>
          <p14:tracePt t="98863" x="2051050" y="3740150"/>
          <p14:tracePt t="98880" x="2082800" y="3740150"/>
          <p14:tracePt t="98896" x="2127250" y="3746500"/>
          <p14:tracePt t="98958" x="2133600" y="3746500"/>
          <p14:tracePt t="99000" x="2139950" y="3746500"/>
          <p14:tracePt t="99010" x="2146300" y="3746500"/>
          <p14:tracePt t="99031" x="2152650" y="3746500"/>
          <p14:tracePt t="99033" x="2159000" y="3746500"/>
          <p14:tracePt t="99046" x="2165350" y="3746500"/>
          <p14:tracePt t="99949" x="2171700" y="3746500"/>
          <p14:tracePt t="99960" x="2178050" y="3746500"/>
          <p14:tracePt t="99960" x="2184400" y="3746500"/>
          <p14:tracePt t="99981" x="2190750" y="3746500"/>
          <p14:tracePt t="99996" x="2209800" y="3746500"/>
          <p14:tracePt t="99997" x="2260600" y="3746500"/>
          <p14:tracePt t="100013" x="2292350" y="3746500"/>
          <p14:tracePt t="100030" x="2349500" y="3740150"/>
          <p14:tracePt t="100046" x="2381250" y="3740150"/>
          <p14:tracePt t="100062" x="2419350" y="3740150"/>
          <p14:tracePt t="100156" x="2425700" y="3740150"/>
          <p14:tracePt t="100179" x="2432050" y="3740150"/>
          <p14:tracePt t="100188" x="2438400" y="3740150"/>
          <p14:tracePt t="100199" x="2444750" y="3740150"/>
          <p14:tracePt t="100213" x="2451100" y="3740150"/>
          <p14:tracePt t="100228" x="2457450" y="3740150"/>
          <p14:tracePt t="100229" x="2476500" y="3740150"/>
          <p14:tracePt t="100261" x="2489200" y="3740150"/>
          <p14:tracePt t="100262" x="2495550" y="3740150"/>
          <p14:tracePt t="100279" x="2501900" y="3740150"/>
          <p14:tracePt t="100296" x="2508250" y="3740150"/>
          <p14:tracePt t="100365" x="2514600" y="3740150"/>
          <p14:tracePt t="100447" x="2520950" y="3740150"/>
          <p14:tracePt t="100463" x="2527300" y="3740150"/>
          <p14:tracePt t="100489" x="2533650" y="3740150"/>
          <p14:tracePt t="100520" x="2540000" y="3740150"/>
          <p14:tracePt t="100530" x="2546350" y="3740150"/>
          <p14:tracePt t="100562" x="2552700" y="3740150"/>
          <p14:tracePt t="100572" x="2559050" y="3740150"/>
          <p14:tracePt t="100587" x="2565400" y="3740150"/>
          <p14:tracePt t="100603" x="2571750" y="3740150"/>
          <p14:tracePt t="100613" x="2578100" y="3740150"/>
          <p14:tracePt t="100616" x="2584450" y="3740150"/>
          <p14:tracePt t="100628" x="2590800" y="3740150"/>
          <p14:tracePt t="100646" x="2597150" y="3746500"/>
          <p14:tracePt t="100663" x="2603500" y="3752850"/>
          <p14:tracePt t="100679" x="2609850" y="3752850"/>
          <p14:tracePt t="100696" x="2616200" y="3752850"/>
          <p14:tracePt t="100712" x="2622550" y="3746500"/>
          <p14:tracePt t="100730" x="2622550" y="3733800"/>
          <p14:tracePt t="100746" x="2628900" y="3708400"/>
          <p14:tracePt t="100763" x="2628900" y="3695700"/>
          <p14:tracePt t="100763" x="2628900" y="3689350"/>
          <p14:tracePt t="100780" x="2628900" y="3676650"/>
          <p14:tracePt t="100796" x="2628900" y="3663950"/>
          <p14:tracePt t="101443" x="2635250" y="3663950"/>
          <p14:tracePt t="101462" x="2635250" y="3651250"/>
          <p14:tracePt t="101474" x="2635250" y="3638550"/>
          <p14:tracePt t="101476" x="2641600" y="3632200"/>
          <p14:tracePt t="101488" x="2641600" y="3613150"/>
          <p14:tracePt t="101496" x="2641600" y="3600450"/>
          <p14:tracePt t="101512" x="2641600" y="3568700"/>
          <p14:tracePt t="101529" x="2641600" y="3549650"/>
          <p14:tracePt t="101547" x="2641600" y="3543300"/>
          <p14:tracePt t="101710" x="2635250" y="3543300"/>
          <p14:tracePt t="101733" x="2628900" y="3543300"/>
          <p14:tracePt t="101742" x="2628900" y="3549650"/>
          <p14:tracePt t="101743" x="2628900" y="3556000"/>
          <p14:tracePt t="101763" x="2628900" y="3562350"/>
          <p14:tracePt t="101765" x="2628900" y="3581400"/>
          <p14:tracePt t="101779" x="2628900" y="3606800"/>
          <p14:tracePt t="101796" x="2628900" y="3625850"/>
          <p14:tracePt t="101812" x="2628900" y="3657600"/>
          <p14:tracePt t="101829" x="2628900" y="3676650"/>
          <p14:tracePt t="101846" x="2628900" y="3683000"/>
          <p14:tracePt t="101862" x="2628900" y="3695700"/>
          <p14:tracePt t="101879" x="2628900" y="3702050"/>
          <p14:tracePt t="101895" x="2628900" y="3714750"/>
          <p14:tracePt t="101912" x="2635250" y="3727450"/>
          <p14:tracePt t="101931" x="2641600" y="3733800"/>
          <p14:tracePt t="101947" x="2660650" y="3759200"/>
          <p14:tracePt t="101964" x="2673350" y="3771900"/>
          <p14:tracePt t="101980" x="2698750" y="3790950"/>
          <p14:tracePt t="101997" x="2705100" y="3803650"/>
          <p14:tracePt t="102197" x="2705100" y="3797300"/>
          <p14:tracePt t="102941" x="2698750" y="3797300"/>
          <p14:tracePt t="102983" x="2692400" y="3797300"/>
          <p14:tracePt t="103207" x="2692400" y="3803650"/>
          <p14:tracePt t="103248" x="2692400" y="3810000"/>
          <p14:tracePt t="103259" x="2686050" y="3816350"/>
          <p14:tracePt t="103271" x="2679700" y="3822700"/>
          <p14:tracePt t="103280" x="2673350" y="3835400"/>
          <p14:tracePt t="103281" x="2667000" y="3848100"/>
          <p14:tracePt t="103295" x="2654300" y="3892550"/>
          <p14:tracePt t="103315" x="2654300" y="3905250"/>
          <p14:tracePt t="103331" x="2635250" y="3949700"/>
          <p14:tracePt t="103346" x="2622550" y="3968750"/>
          <p14:tracePt t="103362" x="2609850" y="4000500"/>
          <p14:tracePt t="103379" x="2590800" y="4013200"/>
          <p14:tracePt t="103395" x="2590800" y="4019550"/>
          <p14:tracePt t="103414" x="2571750" y="4032250"/>
          <p14:tracePt t="103431" x="2559050" y="4044950"/>
          <p14:tracePt t="103447" x="2546350" y="4051300"/>
          <p14:tracePt t="103463" x="2508250" y="4070350"/>
          <p14:tracePt t="103480" x="2495550" y="4083050"/>
          <p14:tracePt t="103497" x="2444750" y="4102100"/>
          <p14:tracePt t="103514" x="2368550" y="4114800"/>
          <p14:tracePt t="103531" x="2317750" y="4121150"/>
          <p14:tracePt t="103547" x="2222500" y="4127500"/>
          <p14:tracePt t="103563" x="2184400" y="4127500"/>
          <p14:tracePt t="103580" x="2101850" y="4127500"/>
          <p14:tracePt t="103597" x="2044700" y="4127500"/>
          <p14:tracePt t="103614" x="2038350" y="4127500"/>
          <p14:tracePt t="103630" x="2000250" y="4133850"/>
          <p14:tracePt t="103647" x="1987550" y="4133850"/>
          <p14:tracePt t="103663" x="1962150" y="4146550"/>
          <p14:tracePt t="103680" x="1930400" y="4159250"/>
          <p14:tracePt t="103696" x="1924050" y="4165600"/>
          <p14:tracePt t="103713" x="1905000" y="4171950"/>
          <p14:tracePt t="103730" x="1898650" y="4171950"/>
          <p14:tracePt t="103881" x="1905000" y="4171950"/>
          <p14:tracePt t="103924" x="1911350" y="4171950"/>
          <p14:tracePt t="103933" x="1917700" y="4171950"/>
          <p14:tracePt t="103943" x="1924050" y="4171950"/>
          <p14:tracePt t="103965" x="1936750" y="4171950"/>
          <p14:tracePt t="103967" x="1949450" y="4171950"/>
          <p14:tracePt t="103980" x="1974850" y="4171950"/>
          <p14:tracePt t="103997" x="2000250" y="4171950"/>
          <p14:tracePt t="104013" x="2070100" y="4178300"/>
          <p14:tracePt t="104031" x="2114550" y="4178300"/>
          <p14:tracePt t="104047" x="2209800" y="4191000"/>
          <p14:tracePt t="104063" x="2298700" y="4191000"/>
          <p14:tracePt t="104080" x="2324100" y="4191000"/>
          <p14:tracePt t="104097" x="2368550" y="4191000"/>
          <p14:tracePt t="104114" x="2381250" y="4191000"/>
          <p14:tracePt t="104130" x="2425700" y="4191000"/>
          <p14:tracePt t="104147" x="2476500" y="4191000"/>
          <p14:tracePt t="104163" x="2501900" y="4197350"/>
          <p14:tracePt t="104180" x="2540000" y="4203700"/>
          <p14:tracePt t="104197" x="2559050" y="4203700"/>
          <p14:tracePt t="104236" x="2565400" y="4203700"/>
          <p14:tracePt t="105226" x="2571750" y="4203700"/>
          <p14:tracePt t="105245" x="2578100" y="4203700"/>
          <p14:tracePt t="105257" x="2584450" y="4203700"/>
          <p14:tracePt t="105277" x="2590800" y="4203700"/>
          <p14:tracePt t="105287" x="2603500" y="4203700"/>
          <p14:tracePt t="105308" x="2616200" y="4197350"/>
          <p14:tracePt t="105321" x="2635250" y="4191000"/>
          <p14:tracePt t="105330" x="2647950" y="4184650"/>
          <p14:tracePt t="105331" x="2667000" y="4178300"/>
          <p14:tracePt t="105346" x="2724150" y="4159250"/>
          <p14:tracePt t="105362" x="2755900" y="4146550"/>
          <p14:tracePt t="105379" x="2851150" y="4121150"/>
          <p14:tracePt t="105397" x="2978150" y="4089400"/>
          <p14:tracePt t="105414" x="3054350" y="4083050"/>
          <p14:tracePt t="105430" x="3206750" y="4057650"/>
          <p14:tracePt t="105447" x="3282950" y="4044950"/>
          <p14:tracePt t="105463" x="3429000" y="4032250"/>
          <p14:tracePt t="105480" x="3505200" y="4019550"/>
          <p14:tracePt t="105497" x="3530600" y="4013200"/>
          <p14:tracePt t="105894" x="3536950" y="4013200"/>
          <p14:tracePt t="105924" x="3543300" y="4013200"/>
          <p14:tracePt t="105948" x="3556000" y="4013200"/>
          <p14:tracePt t="105955" x="3562350" y="4013200"/>
          <p14:tracePt t="105968" x="3581400" y="4013200"/>
          <p14:tracePt t="105977" x="3657600" y="4013200"/>
          <p14:tracePt t="105999" x="3727450" y="4006850"/>
          <p14:tracePt t="106000" x="3803650" y="4006850"/>
          <p14:tracePt t="106013" x="3981450" y="4006850"/>
          <p14:tracePt t="106030" x="4070350" y="4000500"/>
          <p14:tracePt t="106047" x="4203700" y="4000500"/>
          <p14:tracePt t="106064" x="4235450" y="4000500"/>
          <p14:tracePt t="106153" x="4229100" y="4000500"/>
          <p14:tracePt t="106164" x="4222750" y="4000500"/>
          <p14:tracePt t="106176" x="4216400" y="4000500"/>
          <p14:tracePt t="106207" x="4210050" y="4000500"/>
          <p14:tracePt t="109180" x="4203700" y="4000500"/>
          <p14:tracePt t="109190" x="4197350" y="4000500"/>
          <p14:tracePt t="109210" x="4191000" y="4000500"/>
          <p14:tracePt t="109223" x="4184650" y="4000500"/>
          <p14:tracePt t="109243" x="4171950" y="4000500"/>
          <p14:tracePt t="109253" x="4159250" y="4000500"/>
          <p14:tracePt t="109263" x="4140200" y="3987800"/>
          <p14:tracePt t="109273" x="4121150" y="3975100"/>
          <p14:tracePt t="109283" x="4064000" y="3905250"/>
          <p14:tracePt t="109297" x="4013200" y="3841750"/>
          <p14:tracePt t="109313" x="3924300" y="3714750"/>
          <p14:tracePt t="109331" x="3879850" y="3644900"/>
          <p14:tracePt t="109345" x="3810000" y="3505200"/>
          <p14:tracePt t="109362" x="3759200" y="3378200"/>
          <p14:tracePt t="109379" x="3733800" y="3308350"/>
          <p14:tracePt t="109395" x="3702050" y="3175000"/>
          <p14:tracePt t="109413" x="3657600" y="3028950"/>
          <p14:tracePt t="109430" x="3644900" y="2965450"/>
          <p14:tracePt t="109446" x="3606800" y="2838450"/>
          <p14:tracePt t="109463" x="3600450" y="2781300"/>
          <p14:tracePt t="109480" x="3575050" y="2667000"/>
          <p14:tracePt t="109497" x="3575050" y="2622550"/>
          <p14:tracePt t="109497" x="3568700" y="2571750"/>
          <p14:tracePt t="109514" x="3568700" y="2527300"/>
          <p14:tracePt t="109531" x="3562350" y="2438400"/>
          <p14:tracePt t="109547" x="3562350" y="2393950"/>
          <p14:tracePt t="109563" x="3556000" y="2324100"/>
          <p14:tracePt t="109580" x="3556000" y="2292350"/>
          <p14:tracePt t="109596" x="3556000" y="2228850"/>
          <p14:tracePt t="109613" x="3556000" y="2178050"/>
          <p14:tracePt t="109631" x="3556000" y="2152650"/>
          <p14:tracePt t="109647" x="3556000" y="2101850"/>
          <p14:tracePt t="109663" x="3556000" y="2082800"/>
          <p14:tracePt t="109680" x="3556000" y="2051050"/>
          <p14:tracePt t="109697" x="3556000" y="2019300"/>
          <p14:tracePt t="109713" x="3556000" y="2012950"/>
          <p14:tracePt t="109730" x="3556000" y="1993900"/>
          <p14:tracePt t="109765" x="3556000" y="1981200"/>
          <p14:tracePt t="109767" x="3556000" y="1974850"/>
          <p14:tracePt t="109780" x="3549650" y="1943100"/>
          <p14:tracePt t="109797" x="3549650" y="1930400"/>
          <p14:tracePt t="109813" x="3543300" y="1898650"/>
          <p14:tracePt t="109830" x="3543300" y="1879600"/>
          <p14:tracePt t="109847" x="3536950" y="1854200"/>
          <p14:tracePt t="109863" x="3530600" y="1835150"/>
          <p14:tracePt t="109881" x="3524250" y="1828800"/>
          <p14:tracePt t="109897" x="3517900" y="1803400"/>
          <p14:tracePt t="109913" x="3517900" y="1790700"/>
          <p14:tracePt t="109930" x="3511550" y="1765300"/>
          <p14:tracePt t="109947" x="3492500" y="1733550"/>
          <p14:tracePt t="109963" x="3486150" y="1727200"/>
          <p14:tracePt t="109980" x="3479800" y="1714500"/>
          <p14:tracePt t="109997" x="3473450" y="1708150"/>
          <p14:tracePt t="110013" x="3467100" y="1695450"/>
          <p14:tracePt t="110030" x="3460750" y="1689100"/>
          <p14:tracePt t="110068" x="3454400" y="1676400"/>
          <p14:tracePt t="110070" x="3448050" y="1670050"/>
          <p14:tracePt t="110098" x="3441700" y="1663700"/>
          <p14:tracePt t="110100" x="3441700" y="1657350"/>
          <p14:tracePt t="110113" x="3435350" y="1651000"/>
          <p14:tracePt t="110130" x="3435350" y="1644650"/>
          <p14:tracePt t="110147" x="3429000" y="1638300"/>
          <p14:tracePt t="110163" x="3422650" y="1631950"/>
          <p14:tracePt t="110203" x="3422650" y="1625600"/>
          <p14:tracePt t="110223" x="3422650" y="1619250"/>
          <p14:tracePt t="110519" x="3429000" y="1619250"/>
          <p14:tracePt t="110539" x="3435350" y="1619250"/>
          <p14:tracePt t="110550" x="3441700" y="1612900"/>
          <p14:tracePt t="110561" x="3448050" y="1606550"/>
          <p14:tracePt t="110571" x="3454400" y="1606550"/>
          <p14:tracePt t="110578" x="3467100" y="1600200"/>
          <p14:tracePt t="110595" x="3479800" y="1587500"/>
          <p14:tracePt t="110613" x="3486150" y="1581150"/>
          <p14:tracePt t="110630" x="3492500" y="1581150"/>
          <p14:tracePt t="110666" x="3498850" y="1581150"/>
          <p14:tracePt t="110698" x="3505200" y="1581150"/>
          <p14:tracePt t="110718" x="3511550" y="1581150"/>
          <p14:tracePt t="110730" x="3517900" y="1581150"/>
          <p14:tracePt t="110750" x="3517900" y="1574800"/>
          <p14:tracePt t="110752" x="3524250" y="1574800"/>
          <p14:tracePt t="110763" x="3536950" y="1568450"/>
          <p14:tracePt t="110780" x="3549650" y="1562100"/>
          <p14:tracePt t="110797" x="3568700" y="1562100"/>
          <p14:tracePt t="110813" x="3581400" y="1555750"/>
          <p14:tracePt t="110830" x="3606800" y="1555750"/>
          <p14:tracePt t="110847" x="3619500" y="1555750"/>
          <p14:tracePt t="110863" x="3632200" y="1555750"/>
          <p14:tracePt t="110880" x="3644900" y="1555750"/>
          <p14:tracePt t="110897" x="3651250" y="1555750"/>
          <p14:tracePt t="110913" x="3670300" y="1549400"/>
          <p14:tracePt t="110931" x="3689350" y="1549400"/>
          <p14:tracePt t="110946" x="3727450" y="1549400"/>
          <p14:tracePt t="110963" x="3765550" y="1549400"/>
          <p14:tracePt t="110980" x="3778250" y="1549400"/>
          <p14:tracePt t="110997" x="3803650" y="1555750"/>
          <p14:tracePt t="111013" x="3822700" y="1555750"/>
          <p14:tracePt t="111030" x="3873500" y="1555750"/>
          <p14:tracePt t="111047" x="3949700" y="1555750"/>
          <p14:tracePt t="111063" x="3994150" y="1555750"/>
          <p14:tracePt t="111080" x="4070350" y="1562100"/>
          <p14:tracePt t="111097" x="4108450" y="1562100"/>
          <p14:tracePt t="111113" x="4133850" y="1568450"/>
          <p14:tracePt t="111157" x="4140200" y="1568450"/>
          <p14:tracePt t="111197" x="4146550" y="1568450"/>
          <p14:tracePt t="111300" x="4152900" y="1568450"/>
          <p14:tracePt t="111433" x="4140200" y="1568450"/>
          <p14:tracePt t="111443" x="4127500" y="1568450"/>
          <p14:tracePt t="111454" x="4108450" y="1568450"/>
          <p14:tracePt t="111464" x="4083050" y="1568450"/>
          <p14:tracePt t="111478" x="4051300" y="1568450"/>
          <p14:tracePt t="111479" x="3981450" y="1568450"/>
          <p14:tracePt t="111495" x="3949700" y="1568450"/>
          <p14:tracePt t="111513" x="3879850" y="1568450"/>
          <p14:tracePt t="111530" x="3822700" y="1568450"/>
          <p14:tracePt t="111547" x="3803650" y="1568450"/>
          <p14:tracePt t="111563" x="3727450" y="1568450"/>
          <p14:tracePt t="111580" x="3689350" y="1568450"/>
          <p14:tracePt t="111597" x="3613150" y="1568450"/>
          <p14:tracePt t="111613" x="3587750" y="1568450"/>
          <p14:tracePt t="111630" x="3549650" y="1568450"/>
          <p14:tracePt t="111647" x="3524250" y="1568450"/>
          <p14:tracePt t="111663" x="3517900" y="1568450"/>
          <p14:tracePt t="111680" x="3492500" y="1568450"/>
          <p14:tracePt t="111697" x="3448050" y="1568450"/>
          <p14:tracePt t="111713" x="3422650" y="1568450"/>
          <p14:tracePt t="111730" x="3371850" y="1568450"/>
          <p14:tracePt t="111747" x="3340100" y="1568450"/>
          <p14:tracePt t="111763" x="3308350" y="1568450"/>
          <p14:tracePt t="111780" x="3289300" y="1568450"/>
          <p14:tracePt t="111961" x="3295650" y="1568450"/>
          <p14:tracePt t="111972" x="3302000" y="1568450"/>
          <p14:tracePt t="111981" x="3308350" y="1568450"/>
          <p14:tracePt t="111983" x="3327400" y="1568450"/>
          <p14:tracePt t="111997" x="3371850" y="1568450"/>
          <p14:tracePt t="112013" x="3409950" y="1568450"/>
          <p14:tracePt t="112030" x="3473450" y="1568450"/>
          <p14:tracePt t="112047" x="3505200" y="1568450"/>
          <p14:tracePt t="112063" x="3594100" y="1568450"/>
          <p14:tracePt t="112080" x="3695700" y="1568450"/>
          <p14:tracePt t="112097" x="3746500" y="1568450"/>
          <p14:tracePt t="112113" x="3867150" y="1568450"/>
          <p14:tracePt t="112130" x="3924300" y="1568450"/>
          <p14:tracePt t="112147" x="4000500" y="1568450"/>
          <p14:tracePt t="112163" x="4051300" y="1568450"/>
          <p14:tracePt t="112180" x="4070350" y="1568450"/>
          <p14:tracePt t="112196" x="4095750" y="1568450"/>
          <p14:tracePt t="112213" x="4102100" y="1568450"/>
          <p14:tracePt t="112213" x="4108450" y="1568450"/>
          <p14:tracePt t="112231" x="4114800" y="1568450"/>
          <p14:tracePt t="112247" x="4121150" y="1568450"/>
          <p14:tracePt t="112771" x="4127500" y="1568450"/>
          <p14:tracePt t="112792" x="4133850" y="1568450"/>
          <p14:tracePt t="112813" x="4133850" y="1574800"/>
          <p14:tracePt t="112824" x="4133850" y="1581150"/>
          <p14:tracePt t="112834" x="4133850" y="1600200"/>
          <p14:tracePt t="112846" x="4133850" y="1625600"/>
          <p14:tracePt t="112848" x="4121150" y="1663700"/>
          <p14:tracePt t="112863" x="4089400" y="1752600"/>
          <p14:tracePt t="112880" x="4051300" y="1892300"/>
          <p14:tracePt t="112897" x="4044950" y="1968500"/>
          <p14:tracePt t="112913" x="4025900" y="2120900"/>
          <p14:tracePt t="112930" x="4019550" y="2209800"/>
          <p14:tracePt t="112946" x="4013200" y="2381250"/>
          <p14:tracePt t="112964" x="4013200" y="2476500"/>
          <p14:tracePt t="112980" x="4013200" y="2673350"/>
          <p14:tracePt t="112997" x="4013200" y="2863850"/>
          <p14:tracePt t="113013" x="4013200" y="2965450"/>
          <p14:tracePt t="113030" x="4013200" y="3168650"/>
          <p14:tracePt t="113046" x="4013200" y="3263900"/>
          <p14:tracePt t="113063" x="4013200" y="3448050"/>
          <p14:tracePt t="113080" x="4013200" y="3606800"/>
          <p14:tracePt t="113097" x="4013200" y="3676650"/>
          <p14:tracePt t="113113" x="4013200" y="3784600"/>
          <p14:tracePt t="113130" x="4013200" y="3829050"/>
          <p14:tracePt t="113147" x="4013200" y="3905250"/>
          <p14:tracePt t="113163" x="3994150" y="3975100"/>
          <p14:tracePt t="113180" x="3987800" y="4000500"/>
          <p14:tracePt t="113196" x="3956050" y="4064000"/>
          <p14:tracePt t="113213" x="3905250" y="4121150"/>
          <p14:tracePt t="113231" x="3879850" y="4159250"/>
          <p14:tracePt t="113245" x="3822700" y="4210050"/>
          <p14:tracePt t="113262" x="3790950" y="4241800"/>
          <p14:tracePt t="113278" x="3733800" y="4292600"/>
          <p14:tracePt t="113295" x="3714750" y="4305300"/>
          <p14:tracePt t="113313" x="3670300" y="4330700"/>
          <p14:tracePt t="113330" x="3644900" y="4349750"/>
          <p14:tracePt t="113347" x="3632200" y="4349750"/>
          <p14:tracePt t="113362" x="3619500" y="4349750"/>
          <p14:tracePt t="113379" x="3613150" y="4330700"/>
          <p14:tracePt t="113395" x="3575050" y="4292600"/>
          <p14:tracePt t="113412" x="3517900" y="4241800"/>
          <p14:tracePt t="113430" x="3467100" y="4210050"/>
          <p14:tracePt t="113447" x="3390900" y="4171950"/>
          <p14:tracePt t="113465" x="3365500" y="4165600"/>
          <p14:tracePt t="113480" x="3321050" y="4146550"/>
          <p14:tracePt t="113498" x="3308350" y="4140200"/>
          <p14:tracePt t="113544" x="3302000" y="4140200"/>
          <p14:tracePt t="113575" x="3295650" y="4140200"/>
          <p14:tracePt t="113577" x="3289300" y="4133850"/>
          <p14:tracePt t="113596" x="3282950" y="4127500"/>
          <p14:tracePt t="113598" x="3276600" y="4121150"/>
          <p14:tracePt t="113613" x="3263900" y="4114800"/>
          <p14:tracePt t="113659" x="3257550" y="4114800"/>
          <p14:tracePt t="113681" x="3251200" y="4114800"/>
          <p14:tracePt t="113690" x="3244850" y="4114800"/>
          <p14:tracePt t="113710" x="3232150" y="4114800"/>
          <p14:tracePt t="113721" x="3225800" y="4114800"/>
          <p14:tracePt t="113732" x="3219450" y="4114800"/>
          <p14:tracePt t="113745" x="3213100" y="4114800"/>
          <p14:tracePt t="113752" x="3206750" y="4114800"/>
          <p14:tracePt t="113762" x="3206750" y="4108450"/>
          <p14:tracePt t="113802" x="3206750" y="4102100"/>
          <p14:tracePt t="113876" x="3206750" y="4095750"/>
          <p14:tracePt t="113897" x="3219450" y="4089400"/>
          <p14:tracePt t="113907" x="3232150" y="4083050"/>
          <p14:tracePt t="113911" x="3238500" y="4076700"/>
          <p14:tracePt t="113922" x="3257550" y="4070350"/>
          <p14:tracePt t="113930" x="3270250" y="4064000"/>
          <p14:tracePt t="113947" x="3295650" y="4051300"/>
          <p14:tracePt t="113964" x="3314700" y="4038600"/>
          <p14:tracePt t="113980" x="3327400" y="4032250"/>
          <p14:tracePt t="113996" x="3333750" y="4032250"/>
          <p14:tracePt t="114013" x="3346450" y="4032250"/>
          <p14:tracePt t="114030" x="3371850" y="4032250"/>
          <p14:tracePt t="114047" x="3416300" y="4032250"/>
          <p14:tracePt t="114063" x="3435350" y="4032250"/>
          <p14:tracePt t="114079" x="3479800" y="4032250"/>
          <p14:tracePt t="114097" x="3505200" y="4032250"/>
          <p14:tracePt t="114113" x="3536950" y="4032250"/>
          <p14:tracePt t="114130" x="3575050" y="4032250"/>
          <p14:tracePt t="114147" x="3587750" y="4032250"/>
          <p14:tracePt t="114163" x="3619500" y="4032250"/>
          <p14:tracePt t="114180" x="3638550" y="4032250"/>
          <p14:tracePt t="114197" x="3663950" y="4032250"/>
          <p14:tracePt t="114213" x="3689350" y="4032250"/>
          <p14:tracePt t="114230" x="3702050" y="4032250"/>
          <p14:tracePt t="114247" x="3721100" y="4032250"/>
          <p14:tracePt t="114262" x="3733800" y="4032250"/>
          <p14:tracePt t="114278" x="3759200" y="4032250"/>
          <p14:tracePt t="114297" x="3797300" y="4032250"/>
          <p14:tracePt t="114313" x="3816350" y="4032250"/>
          <p14:tracePt t="114330" x="3854450" y="4032250"/>
          <p14:tracePt t="114347" x="3867150" y="4032250"/>
          <p14:tracePt t="114362" x="3873500" y="4032250"/>
          <p14:tracePt t="114415" x="3879850" y="4032250"/>
          <p14:tracePt t="114456" x="3886200" y="4032250"/>
          <p14:tracePt t="114467" x="3886200" y="4025900"/>
          <p14:tracePt t="114508" x="3886200" y="4019550"/>
          <p14:tracePt t="114642" x="3873500" y="4019550"/>
          <p14:tracePt t="114644" x="3860800" y="4019550"/>
          <p14:tracePt t="114656" x="3841750" y="4019550"/>
          <p14:tracePt t="114663" x="3810000" y="4019550"/>
          <p14:tracePt t="114680" x="3721100" y="4019550"/>
          <p14:tracePt t="114697" x="3663950" y="4019550"/>
          <p14:tracePt t="114713" x="3568700" y="4019550"/>
          <p14:tracePt t="114730" x="3479800" y="4019550"/>
          <p14:tracePt t="114747" x="3454400" y="4019550"/>
          <p14:tracePt t="114763" x="3422650" y="4019550"/>
          <p14:tracePt t="114780" x="3390900" y="4019550"/>
          <p14:tracePt t="114797" x="3384550" y="4019550"/>
          <p14:tracePt t="114813" x="3340100" y="4019550"/>
          <p14:tracePt t="114830" x="3314700" y="4019550"/>
          <p14:tracePt t="114846" x="3251200" y="4019550"/>
          <p14:tracePt t="114863" x="3200400" y="4019550"/>
          <p14:tracePt t="114880" x="3181350" y="4019550"/>
          <p14:tracePt t="114897" x="3168650" y="4019550"/>
          <p14:tracePt t="115136" x="3175000" y="4019550"/>
          <p14:tracePt t="115147" x="3181350" y="4019550"/>
          <p14:tracePt t="115157" x="3200400" y="4019550"/>
          <p14:tracePt t="115166" x="3232150" y="4019550"/>
          <p14:tracePt t="115171" x="3270250" y="4019550"/>
          <p14:tracePt t="115180" x="3308350" y="4019550"/>
          <p14:tracePt t="115197" x="3422650" y="4019550"/>
          <p14:tracePt t="115213" x="3549650" y="4019550"/>
          <p14:tracePt t="115230" x="3606800" y="4019550"/>
          <p14:tracePt t="115248" x="3702050" y="4019550"/>
          <p14:tracePt t="115262" x="3746500" y="4019550"/>
          <p14:tracePt t="115280" x="3829050" y="4019550"/>
          <p14:tracePt t="115297" x="3867150" y="4019550"/>
          <p14:tracePt t="115313" x="3886200" y="4019550"/>
          <p14:tracePt t="115330" x="3905250" y="4019550"/>
          <p14:tracePt t="115348" x="3917950" y="4019550"/>
          <p14:tracePt t="115384" x="3924300" y="4019550"/>
          <p14:tracePt t="115395" x="3937000" y="4013200"/>
          <p14:tracePt t="115400" x="3949700" y="4013200"/>
          <p14:tracePt t="115412" x="3981450" y="4013200"/>
          <p14:tracePt t="115428" x="3994150" y="4013200"/>
          <p14:tracePt t="115445" x="4019550" y="4013200"/>
          <p14:tracePt t="115464" x="4019550" y="4006850"/>
          <p14:tracePt t="115519" x="4019550" y="4000500"/>
          <p14:tracePt t="116212" x="4013200" y="4000500"/>
          <p14:tracePt t="116224" x="4013200" y="3994150"/>
          <p14:tracePt t="116225" x="4000500" y="3987800"/>
          <p14:tracePt t="116245" x="3987800" y="3962400"/>
          <p14:tracePt t="116246" x="3968750" y="3930650"/>
          <p14:tracePt t="116262" x="3892550" y="3810000"/>
          <p14:tracePt t="116278" x="3848100" y="3740150"/>
          <p14:tracePt t="116295" x="3746500" y="3549650"/>
          <p14:tracePt t="116313" x="3651250" y="3333750"/>
          <p14:tracePt t="116330" x="3600450" y="3213100"/>
          <p14:tracePt t="116348" x="3536950" y="3016250"/>
          <p14:tracePt t="116362" x="3517900" y="2908300"/>
          <p14:tracePt t="116379" x="3492500" y="2717800"/>
          <p14:tracePt t="116395" x="3479800" y="2552700"/>
          <p14:tracePt t="116412" x="3479800" y="2489200"/>
          <p14:tracePt t="116430" x="3479800" y="2381250"/>
          <p14:tracePt t="116447" x="3492500" y="2286000"/>
          <p14:tracePt t="116463" x="3498850" y="2241550"/>
          <p14:tracePt t="116481" x="3530600" y="2171700"/>
          <p14:tracePt t="116497" x="3536950" y="2146300"/>
          <p14:tracePt t="116513" x="3556000" y="2095500"/>
          <p14:tracePt t="116530" x="3568700" y="2063750"/>
          <p14:tracePt t="116547" x="3575050" y="2051050"/>
          <p14:tracePt t="116563" x="3587750" y="2025650"/>
          <p14:tracePt t="116580" x="3587750" y="2006600"/>
          <p14:tracePt t="116597" x="3594100" y="1968500"/>
          <p14:tracePt t="116613" x="3594100" y="1955800"/>
          <p14:tracePt t="116630" x="3594100" y="1930400"/>
          <p14:tracePt t="116794" x="3600450" y="1930400"/>
          <p14:tracePt t="116814" x="3606800" y="1930400"/>
          <p14:tracePt t="116837" x="3613150" y="1924050"/>
          <p14:tracePt t="116845" x="3619500" y="1905000"/>
          <p14:tracePt t="116856" x="3625850" y="1879600"/>
          <p14:tracePt t="116862" x="3644900" y="1822450"/>
          <p14:tracePt t="116880" x="3657600" y="1771650"/>
          <p14:tracePt t="116897" x="3670300" y="1670050"/>
          <p14:tracePt t="116913" x="3695700" y="1562100"/>
          <p14:tracePt t="116930" x="3702050" y="1511300"/>
          <p14:tracePt t="116946" x="3727450" y="1422400"/>
          <p14:tracePt t="116963" x="3740150" y="1384300"/>
          <p14:tracePt t="116980" x="3752850" y="1327150"/>
          <p14:tracePt t="116997" x="3752850" y="1301750"/>
          <p14:tracePt t="116997" x="3759200" y="1282700"/>
          <p14:tracePt t="117013" x="3759200" y="1257300"/>
          <p14:tracePt t="117030" x="3771900" y="1206500"/>
          <p14:tracePt t="117046" x="3771900" y="1181100"/>
          <p14:tracePt t="117063" x="3778250" y="1143000"/>
          <p14:tracePt t="117080" x="3784600" y="1111250"/>
          <p14:tracePt t="117097" x="3784600" y="1104900"/>
          <p14:tracePt t="117113" x="3784600" y="1085850"/>
          <p14:tracePt t="117281" x="3778250" y="1085850"/>
          <p14:tracePt t="117302" x="3765550" y="1085850"/>
          <p14:tracePt t="117324" x="3752850" y="1085850"/>
          <p14:tracePt t="117325" x="3740150" y="1085850"/>
          <p14:tracePt t="117339" x="3733800" y="1085850"/>
          <p14:tracePt t="117347" x="3721100" y="1085850"/>
          <p14:tracePt t="117362" x="3689350" y="1098550"/>
          <p14:tracePt t="117378" x="3676650" y="1104900"/>
          <p14:tracePt t="117395" x="3644900" y="1117600"/>
          <p14:tracePt t="117413" x="3613150" y="1130300"/>
          <p14:tracePt t="117430" x="3600450" y="1136650"/>
          <p14:tracePt t="117447" x="3568700" y="1149350"/>
          <p14:tracePt t="117463" x="3543300" y="1162050"/>
          <p14:tracePt t="117480" x="3530600" y="1168400"/>
          <p14:tracePt t="117498" x="3505200" y="1181100"/>
          <p14:tracePt t="117532" x="3492500" y="1187450"/>
          <p14:tracePt t="117533" x="3486150" y="1193800"/>
          <p14:tracePt t="117547" x="3473450" y="1206500"/>
          <p14:tracePt t="117563" x="3467100" y="1212850"/>
          <p14:tracePt t="117580" x="3454400" y="1238250"/>
          <p14:tracePt t="117597" x="3448050" y="1238250"/>
          <p14:tracePt t="117613" x="3441700" y="1257300"/>
          <p14:tracePt t="117630" x="3435350" y="1270000"/>
          <p14:tracePt t="117647" x="3422650" y="1282700"/>
          <p14:tracePt t="117663" x="3422650" y="1289050"/>
          <p14:tracePt t="117680" x="3422650" y="1301750"/>
          <p14:tracePt t="117696" x="3416300" y="1308100"/>
          <p14:tracePt t="117713" x="3416300" y="1320800"/>
          <p14:tracePt t="117730" x="3409950" y="1327150"/>
          <p14:tracePt t="117746" x="3409950" y="1352550"/>
          <p14:tracePt t="117763" x="3409950" y="1358900"/>
          <p14:tracePt t="117780" x="3409950" y="1384300"/>
          <p14:tracePt t="117797" x="3409950" y="1409700"/>
          <p14:tracePt t="117813" x="3409950" y="1422400"/>
          <p14:tracePt t="117829" x="3409950" y="1435100"/>
          <p14:tracePt t="117846" x="3409950" y="1447800"/>
          <p14:tracePt t="117863" x="3416300" y="1460500"/>
          <p14:tracePt t="117880" x="3416300" y="1466850"/>
          <p14:tracePt t="117880" x="3429000" y="1473200"/>
          <p14:tracePt t="117897" x="3448050" y="1485900"/>
          <p14:tracePt t="117913" x="3486150" y="1511300"/>
          <p14:tracePt t="117930" x="3498850" y="1517650"/>
          <p14:tracePt t="117946" x="3543300" y="1536700"/>
          <p14:tracePt t="117963" x="3562350" y="1543050"/>
          <p14:tracePt t="117979" x="3600450" y="1555750"/>
          <p14:tracePt t="117996" x="3625850" y="1568450"/>
          <p14:tracePt t="118014" x="3644900" y="1568450"/>
          <p14:tracePt t="118030" x="3683000" y="1574800"/>
          <p14:tracePt t="118047" x="3695700" y="1581150"/>
          <p14:tracePt t="118063" x="3727450" y="1581150"/>
          <p14:tracePt t="118080" x="3746500" y="1587500"/>
          <p14:tracePt t="118096" x="3752850" y="1587500"/>
          <p14:tracePt t="118113" x="3771900" y="1587500"/>
          <p14:tracePt t="118130" x="3784600" y="1587500"/>
          <p14:tracePt t="118147" x="3810000" y="1587500"/>
          <p14:tracePt t="118163" x="3841750" y="1581150"/>
          <p14:tracePt t="118179" x="3848100" y="1581150"/>
          <p14:tracePt t="118197" x="3886200" y="1581150"/>
          <p14:tracePt t="118213" x="3905250" y="1574800"/>
          <p14:tracePt t="118230" x="3943350" y="1568450"/>
          <p14:tracePt t="118248" x="4013200" y="1549400"/>
          <p14:tracePt t="118262" x="4051300" y="1549400"/>
          <p14:tracePt t="118278" x="4108450" y="1543050"/>
          <p14:tracePt t="118295" x="4127500" y="1543050"/>
          <p14:tracePt t="118313" x="4146550" y="1536700"/>
          <p14:tracePt t="118330" x="4159250" y="1517650"/>
          <p14:tracePt t="118348" x="4165600" y="1511300"/>
          <p14:tracePt t="118363" x="4178300" y="1473200"/>
          <p14:tracePt t="118378" x="4178300" y="1454150"/>
          <p14:tracePt t="118395" x="4184650" y="1422400"/>
          <p14:tracePt t="118413" x="4191000" y="1384300"/>
          <p14:tracePt t="118430" x="4191000" y="1371600"/>
          <p14:tracePt t="118446" x="4191000" y="1352550"/>
          <p14:tracePt t="118464" x="4191000" y="1339850"/>
          <p14:tracePt t="118480" x="4184650" y="1327150"/>
          <p14:tracePt t="118497" x="4159250" y="1301750"/>
          <p14:tracePt t="118514" x="4152900" y="1295400"/>
          <p14:tracePt t="118530" x="4114800" y="1263650"/>
          <p14:tracePt t="118548" x="4095750" y="1244600"/>
          <p14:tracePt t="118563" x="4051300" y="1225550"/>
          <p14:tracePt t="118580" x="4000500" y="1206500"/>
          <p14:tracePt t="118597" x="3981450" y="1200150"/>
          <p14:tracePt t="118613" x="3937000" y="1193800"/>
          <p14:tracePt t="118630" x="3924300" y="1187450"/>
          <p14:tracePt t="118647" x="3879850" y="1181100"/>
          <p14:tracePt t="118663" x="3835400" y="1174750"/>
          <p14:tracePt t="118680" x="3810000" y="1168400"/>
          <p14:tracePt t="118697" x="3733800" y="1168400"/>
          <p14:tracePt t="118713" x="3689350" y="1168400"/>
          <p14:tracePt t="118730" x="3600450" y="1168400"/>
          <p14:tracePt t="118747" x="3524250" y="1168400"/>
          <p14:tracePt t="118763" x="3498850" y="1168400"/>
          <p14:tracePt t="118779" x="3460750" y="1181100"/>
          <p14:tracePt t="118797" x="3448050" y="1193800"/>
          <p14:tracePt t="118813" x="3429000" y="1200150"/>
          <p14:tracePt t="118830" x="3409950" y="1219200"/>
          <p14:tracePt t="118847" x="3403600" y="1231900"/>
          <p14:tracePt t="118863" x="3384550" y="1250950"/>
          <p14:tracePt t="118880" x="3378200" y="1263650"/>
          <p14:tracePt t="118896" x="3371850" y="1282700"/>
          <p14:tracePt t="118913" x="3365500" y="1308100"/>
          <p14:tracePt t="118930" x="3365500" y="1314450"/>
          <p14:tracePt t="118946" x="3365500" y="1339850"/>
          <p14:tracePt t="118963" x="3365500" y="1346200"/>
          <p14:tracePt t="118980" x="3365500" y="1371600"/>
          <p14:tracePt t="118997" x="3371850" y="1371600"/>
          <p14:tracePt t="119013" x="3384550" y="1390650"/>
          <p14:tracePt t="119030" x="3397250" y="1397000"/>
          <p14:tracePt t="119047" x="3403600" y="1397000"/>
          <p14:tracePt t="119063" x="3409950" y="1403350"/>
          <p14:tracePt t="119080" x="3416300" y="1403350"/>
          <p14:tracePt t="119097" x="3422650" y="1403350"/>
          <p14:tracePt t="119113" x="3429000" y="1403350"/>
          <p14:tracePt t="119427" x="3429000" y="1409700"/>
          <p14:tracePt t="119457" x="3429000" y="1428750"/>
          <p14:tracePt t="119466" x="3429000" y="1447800"/>
          <p14:tracePt t="119479" x="3429000" y="1473200"/>
          <p14:tracePt t="119480" x="3429000" y="1511300"/>
          <p14:tracePt t="119505" x="3429000" y="1568450"/>
          <p14:tracePt t="119513" x="3422650" y="1644650"/>
          <p14:tracePt t="119513" x="3422650" y="1816100"/>
          <p14:tracePt t="119530" x="3422650" y="1911350"/>
          <p14:tracePt t="119546" x="3422650" y="2127250"/>
          <p14:tracePt t="119563" x="3422650" y="2235200"/>
          <p14:tracePt t="119581" x="3422650" y="2438400"/>
          <p14:tracePt t="119597" x="3422650" y="2641600"/>
          <p14:tracePt t="119614" x="3422650" y="2730500"/>
          <p14:tracePt t="119630" x="3422650" y="2901950"/>
          <p14:tracePt t="119647" x="3422650" y="2990850"/>
          <p14:tracePt t="119664" x="3422650" y="3098800"/>
          <p14:tracePt t="119681" x="3422650" y="3168650"/>
          <p14:tracePt t="120175" x="3422650" y="3175000"/>
          <p14:tracePt t="120206" x="3422650" y="3187700"/>
          <p14:tracePt t="120217" x="3422650" y="3200400"/>
          <p14:tracePt t="120227" x="3429000" y="3213100"/>
          <p14:tracePt t="120231" x="3435350" y="3251200"/>
          <p14:tracePt t="120248" x="3441700" y="3263900"/>
          <p14:tracePt t="120263" x="3448050" y="3270250"/>
          <p14:tracePt t="120351" x="3441700" y="3270250"/>
          <p14:tracePt t="120361" x="3435350" y="3270250"/>
          <p14:tracePt t="120372" x="3435350" y="3276600"/>
          <p14:tracePt t="120379" x="3435350" y="3282950"/>
          <p14:tracePt t="120396" x="3435350" y="3289300"/>
          <p14:tracePt t="120397" x="3448050" y="3333750"/>
          <p14:tracePt t="120414" x="3492500" y="3378200"/>
          <p14:tracePt t="120431" x="3600450" y="3486150"/>
          <p14:tracePt t="120448" x="3683000" y="3549650"/>
          <p14:tracePt t="120464" x="3892550" y="3721100"/>
          <p14:tracePt t="120481" x="4140200" y="3905250"/>
          <p14:tracePt t="120498" x="4235450" y="3981450"/>
          <p14:tracePt t="120513" x="4381500" y="4095750"/>
          <p14:tracePt t="120531" x="4438650" y="4140200"/>
          <p14:tracePt t="120548" x="4489450" y="4184650"/>
          <p14:tracePt t="120564" x="4495800" y="4203700"/>
          <p14:tracePt t="120581" x="4495800" y="4210050"/>
          <p14:tracePt t="120623" x="4489450" y="4210050"/>
          <p14:tracePt t="120725" x="4483100" y="4210050"/>
          <p14:tracePt t="120745" x="4476750" y="4203700"/>
          <p14:tracePt t="120758" x="4470400" y="4197350"/>
          <p14:tracePt t="120767" x="4457700" y="4184650"/>
          <p14:tracePt t="120769" x="4438650" y="4165600"/>
          <p14:tracePt t="120779" x="4419600" y="4146550"/>
          <p14:tracePt t="120796" x="4381500" y="4089400"/>
          <p14:tracePt t="120814" x="4337050" y="4038600"/>
          <p14:tracePt t="120831" x="4311650" y="4013200"/>
          <p14:tracePt t="120848" x="4273550" y="3975100"/>
          <p14:tracePt t="120864" x="4222750" y="3924300"/>
          <p14:tracePt t="120881" x="4197350" y="3898900"/>
          <p14:tracePt t="120897" x="4146550" y="3848100"/>
          <p14:tracePt t="120914" x="4127500" y="3835400"/>
          <p14:tracePt t="120930" x="4102100" y="3810000"/>
          <p14:tracePt t="120948" x="4083050" y="3797300"/>
          <p14:tracePt t="120964" x="4076700" y="3797300"/>
          <p14:tracePt t="120981" x="4057650" y="3784600"/>
          <p14:tracePt t="120998" x="4038600" y="3771900"/>
          <p14:tracePt t="121014" x="3994150" y="3752850"/>
          <p14:tracePt t="121031" x="3930650" y="3721100"/>
          <p14:tracePt t="121048" x="3892550" y="3695700"/>
          <p14:tracePt t="121064" x="3829050" y="3670300"/>
          <p14:tracePt t="121081" x="3803650" y="3644900"/>
          <p14:tracePt t="121098" x="3771900" y="3632200"/>
          <p14:tracePt t="121114" x="3765550" y="3625850"/>
          <p14:tracePt t="121130" x="3733800" y="3613150"/>
          <p14:tracePt t="121146" x="3695700" y="3600450"/>
          <p14:tracePt t="121163" x="3683000" y="3594100"/>
          <p14:tracePt t="121179" x="3632200" y="3581400"/>
          <p14:tracePt t="121198" x="3568700" y="3568700"/>
          <p14:tracePt t="121214" x="3543300" y="3568700"/>
          <p14:tracePt t="121230" x="3479800" y="3568700"/>
          <p14:tracePt t="121248" x="3435350" y="3568700"/>
          <p14:tracePt t="121265" x="3346450" y="3568700"/>
          <p14:tracePt t="121281" x="3295650" y="3568700"/>
          <p14:tracePt t="121298" x="3194050" y="3568700"/>
          <p14:tracePt t="121315" x="3124200" y="3568700"/>
          <p14:tracePt t="121331" x="3092450" y="3568700"/>
          <p14:tracePt t="121348" x="3041650" y="3575050"/>
          <p14:tracePt t="121364" x="3016250" y="3587750"/>
          <p14:tracePt t="121380" x="2971800" y="3613150"/>
          <p14:tracePt t="121396" x="2914650" y="3651250"/>
          <p14:tracePt t="121413" x="2889250" y="3670300"/>
          <p14:tracePt t="121430" x="2838450" y="3721100"/>
          <p14:tracePt t="121448" x="2825750" y="3740150"/>
          <p14:tracePt t="121464" x="2806700" y="3771900"/>
          <p14:tracePt t="121481" x="2800350" y="3816350"/>
          <p14:tracePt t="121499" x="2800350" y="3835400"/>
          <p14:tracePt t="121514" x="2800350" y="3879850"/>
          <p14:tracePt t="121529" x="2806700" y="3905250"/>
          <p14:tracePt t="121546" x="2832100" y="3968750"/>
          <p14:tracePt t="121564" x="2863850" y="4032250"/>
          <p14:tracePt t="121581" x="2895600" y="4070350"/>
          <p14:tracePt t="121597" x="2971800" y="4152900"/>
          <p14:tracePt t="121614" x="3009900" y="4191000"/>
          <p14:tracePt t="121631" x="3111500" y="4273550"/>
          <p14:tracePt t="121648" x="3225800" y="4349750"/>
          <p14:tracePt t="121664" x="3282950" y="4375150"/>
          <p14:tracePt t="121681" x="3390900" y="4425950"/>
          <p14:tracePt t="121697" x="3448050" y="4445000"/>
          <p14:tracePt t="121714" x="3562350" y="4464050"/>
          <p14:tracePt t="121731" x="3663950" y="4476750"/>
          <p14:tracePt t="121747" x="3708400" y="4476750"/>
          <p14:tracePt t="121764" x="3771900" y="4476750"/>
          <p14:tracePt t="121780" x="3797300" y="4476750"/>
          <p14:tracePt t="121798" x="3848100" y="4476750"/>
          <p14:tracePt t="121814" x="3898900" y="4470400"/>
          <p14:tracePt t="121831" x="3924300" y="4457700"/>
          <p14:tracePt t="121848" x="3994150" y="4425950"/>
          <p14:tracePt t="121864" x="4032250" y="4413250"/>
          <p14:tracePt t="121881" x="4083050" y="4362450"/>
          <p14:tracePt t="121898" x="4114800" y="4305300"/>
          <p14:tracePt t="121914" x="4127500" y="4273550"/>
          <p14:tracePt t="121931" x="4133850" y="4210050"/>
          <p14:tracePt t="121948" x="4133850" y="4178300"/>
          <p14:tracePt t="121964" x="4133850" y="4127500"/>
          <p14:tracePt t="121981" x="4133850" y="4089400"/>
          <p14:tracePt t="121998" x="4127500" y="4070350"/>
          <p14:tracePt t="122014" x="4095750" y="4019550"/>
          <p14:tracePt t="122031" x="4089400" y="4000500"/>
          <p14:tracePt t="122048" x="4057650" y="3949700"/>
          <p14:tracePt t="122065" x="4044950" y="3917950"/>
          <p14:tracePt t="122081" x="4025900" y="3886200"/>
          <p14:tracePt t="122098" x="4025900" y="3860800"/>
          <p14:tracePt t="122114" x="4019550" y="3848100"/>
          <p14:tracePt t="122131" x="4006850" y="3829050"/>
          <p14:tracePt t="122148" x="4000500" y="3816350"/>
          <p14:tracePt t="122164" x="3975100" y="3790950"/>
          <p14:tracePt t="122181" x="3949700" y="3759200"/>
          <p14:tracePt t="122198" x="3930650" y="3746500"/>
          <p14:tracePt t="122214" x="3886200" y="3714750"/>
          <p14:tracePt t="122231" x="3854450" y="3689350"/>
          <p14:tracePt t="122248" x="3803650" y="3663950"/>
          <p14:tracePt t="122264" x="3733800" y="3632200"/>
          <p14:tracePt t="122281" x="3702050" y="3619500"/>
          <p14:tracePt t="122298" x="3632200" y="3600450"/>
          <p14:tracePt t="122314" x="3581400" y="3594100"/>
          <p14:tracePt t="122331" x="3556000" y="3587750"/>
          <p14:tracePt t="122347" x="3505200" y="3587750"/>
          <p14:tracePt t="122364" x="3486150" y="3587750"/>
          <p14:tracePt t="122381" x="3448050" y="3587750"/>
          <p14:tracePt t="122398" x="3429000" y="3594100"/>
          <p14:tracePt t="122414" x="3384550" y="3613150"/>
          <p14:tracePt t="122431" x="3333750" y="3638550"/>
          <p14:tracePt t="122448" x="3314700" y="3651250"/>
          <p14:tracePt t="122464" x="3276600" y="3670300"/>
          <p14:tracePt t="122481" x="3257550" y="3683000"/>
          <p14:tracePt t="122497" x="3238500" y="3695700"/>
          <p14:tracePt t="122514" x="3225800" y="3721100"/>
          <p14:tracePt t="122531" x="3219450" y="3740150"/>
          <p14:tracePt t="122547" x="3213100" y="3765550"/>
          <p14:tracePt t="122565" x="3213100" y="3790950"/>
          <p14:tracePt t="122581" x="3213100" y="3829050"/>
          <p14:tracePt t="122598" x="3225800" y="3867150"/>
          <p14:tracePt t="122614" x="3238500" y="3886200"/>
          <p14:tracePt t="122631" x="3263900" y="3937000"/>
          <p14:tracePt t="122648" x="3282950" y="3968750"/>
          <p14:tracePt t="122664" x="3333750" y="4025900"/>
          <p14:tracePt t="122681" x="3397250" y="4095750"/>
          <p14:tracePt t="122698" x="3416300" y="4114800"/>
          <p14:tracePt t="122714" x="3473450" y="4152900"/>
          <p14:tracePt t="122731" x="3492500" y="4165600"/>
          <p14:tracePt t="122748" x="3524250" y="4171950"/>
          <p14:tracePt t="122764" x="3556000" y="4178300"/>
          <p14:tracePt t="122781" x="3568700" y="4178300"/>
          <p14:tracePt t="122798" x="3619500" y="4178300"/>
          <p14:tracePt t="122814" x="3657600" y="4171950"/>
          <p14:tracePt t="122831" x="3740150" y="4152900"/>
          <p14:tracePt t="122847" x="3803650" y="4114800"/>
          <p14:tracePt t="122864" x="3829050" y="4102100"/>
          <p14:tracePt t="122880" x="3860800" y="4083050"/>
          <p14:tracePt t="122898" x="3867150" y="4070350"/>
          <p14:tracePt t="123151" x="3873500" y="4070350"/>
          <p14:tracePt t="123842" x="3879850" y="4070350"/>
          <p14:tracePt t="123883" x="3886200" y="4070350"/>
          <p14:tracePt t="124483" x="3886200" y="4064000"/>
          <p14:tracePt t="124525" x="3886200" y="4057650"/>
          <p14:tracePt t="124831" x="3886200" y="4064000"/>
          <p14:tracePt t="124872" x="3886200" y="4070350"/>
          <p14:tracePt t="124913" x="3879850" y="4070350"/>
          <p14:tracePt t="124946" x="3873500" y="4076700"/>
          <p14:tracePt t="124965" x="3860800" y="4089400"/>
          <p14:tracePt t="124976" x="3848100" y="4102100"/>
          <p14:tracePt t="124978" x="3835400" y="4114800"/>
          <p14:tracePt t="124998" x="3816350" y="4133850"/>
          <p14:tracePt t="124999" x="3810000" y="4152900"/>
          <p14:tracePt t="125014" x="3771900" y="4184650"/>
          <p14:tracePt t="125031" x="3759200" y="4203700"/>
          <p14:tracePt t="125047" x="3740150" y="4254500"/>
          <p14:tracePt t="125064" x="3708400" y="4318000"/>
          <p14:tracePt t="125081" x="3689350" y="4368800"/>
          <p14:tracePt t="125098" x="3625850" y="4495800"/>
          <p14:tracePt t="125114" x="3594100" y="4552950"/>
          <p14:tracePt t="125131" x="3498850" y="4692650"/>
          <p14:tracePt t="125148" x="3390900" y="4832350"/>
          <p14:tracePt t="125164" x="3346450" y="4914900"/>
          <p14:tracePt t="125180" x="3270250" y="5041900"/>
          <p14:tracePt t="125197" x="3244850" y="5111750"/>
          <p14:tracePt t="125214" x="3200400" y="5226050"/>
          <p14:tracePt t="125231" x="3168650" y="5334000"/>
          <p14:tracePt t="125249" x="3149600" y="5372100"/>
          <p14:tracePt t="125264" x="3105150" y="5448300"/>
          <p14:tracePt t="125279" x="3073400" y="5486400"/>
          <p14:tracePt t="125296" x="3016250" y="5581650"/>
          <p14:tracePt t="125314" x="2946400" y="5702300"/>
          <p14:tracePt t="125331" x="2914650" y="5765800"/>
          <p14:tracePt t="125350" x="2851150" y="5937250"/>
          <p14:tracePt t="125363" x="2825750" y="6013450"/>
          <p14:tracePt t="125379" x="2774950" y="6140450"/>
          <p14:tracePt t="125396" x="2755900" y="6191250"/>
          <p14:tracePt t="125413" x="2736850" y="6223000"/>
          <p14:tracePt t="125431" x="2724150" y="6235700"/>
          <p14:tracePt t="125448" x="2717800" y="6242050"/>
          <p14:tracePt t="125464" x="2698750" y="6254750"/>
          <p14:tracePt t="125481" x="2667000" y="6286500"/>
          <p14:tracePt t="125498" x="2641600" y="6318250"/>
          <p14:tracePt t="125514" x="2584450" y="6362700"/>
          <p14:tracePt t="125531" x="2533650" y="6426200"/>
          <p14:tracePt t="125550" x="2520950" y="6438900"/>
          <p14:tracePt t="125564" x="2508250" y="6457950"/>
          <p14:tracePt t="125579" x="2489200" y="6496050"/>
          <p14:tracePt t="125596" x="2470150" y="6521450"/>
          <p14:tracePt t="125614" x="2457450" y="6527800"/>
          <p14:tracePt t="125631" x="2438400" y="6553200"/>
          <p14:tracePt t="125648" x="2419350" y="6572250"/>
          <p14:tracePt t="125664" x="2406650" y="6578600"/>
          <p14:tracePt t="125680" x="2400300" y="6578600"/>
          <p14:tracePt t="125920" x="2406650" y="6578600"/>
          <p14:tracePt t="125961" x="2413000" y="6578600"/>
          <p14:tracePt t="126063" x="2419350" y="6578600"/>
          <p14:tracePt t="126186" x="2425700" y="6578600"/>
          <p14:tracePt t="126227" x="2432050" y="6578600"/>
          <p14:tracePt t="126248" x="2432050" y="6572250"/>
          <p14:tracePt t="126290" x="2432050" y="6565900"/>
          <p14:tracePt t="126525" x="2438400" y="6565900"/>
          <p14:tracePt t="126566" x="2444750" y="6565900"/>
          <p14:tracePt t="126740" x="2451100" y="6565900"/>
          <p14:tracePt t="126914" x="2457450" y="6565900"/>
          <p14:tracePt t="126955" x="2463800" y="6565900"/>
          <p14:tracePt t="127118" x="2463800" y="6572250"/>
          <p14:tracePt t="127536" x="2457450" y="6572250"/>
          <p14:tracePt t="127545" x="2444750" y="6572250"/>
          <p14:tracePt t="127558" x="2432050" y="6572250"/>
          <p14:tracePt t="127567" x="2406650" y="6559550"/>
          <p14:tracePt t="127577" x="2355850" y="6534150"/>
          <p14:tracePt t="127598" x="2336800" y="6515100"/>
          <p14:tracePt t="127599" x="2305050" y="6496050"/>
          <p14:tracePt t="127612" x="2273300" y="6464300"/>
          <p14:tracePt t="127629" x="2260600" y="6451600"/>
          <p14:tracePt t="127648" x="2241550" y="6426200"/>
          <p14:tracePt t="127682" x="2235200" y="6419850"/>
          <p14:tracePt t="127684" x="2235200" y="6413500"/>
          <p14:tracePt t="127698" x="2235200" y="6407150"/>
          <p14:tracePt t="127714" x="2228850" y="6400800"/>
          <p14:tracePt t="127731" x="2228850" y="6388100"/>
          <p14:tracePt t="127775" x="2228850" y="6381750"/>
          <p14:tracePt t="127777" x="2228850" y="6375400"/>
          <p14:tracePt t="127826" x="2228850" y="6369050"/>
          <p14:tracePt t="127838" x="2228850" y="6362700"/>
          <p14:tracePt t="127847" x="2235200" y="6356350"/>
          <p14:tracePt t="127849" x="2241550" y="6356350"/>
          <p14:tracePt t="127862" x="2247900" y="6350000"/>
          <p14:tracePt t="127880" x="2247900" y="6343650"/>
          <p14:tracePt t="127897" x="2254250" y="6343650"/>
          <p14:tracePt t="127914" x="2254250" y="6337300"/>
          <p14:tracePt t="127952" x="2260600" y="6330950"/>
          <p14:tracePt t="127964" x="2260600" y="6324600"/>
          <p14:tracePt t="127965" x="2266950" y="6318250"/>
          <p14:tracePt t="127980" x="2266950" y="6292850"/>
          <p14:tracePt t="127997" x="2273300" y="6286500"/>
          <p14:tracePt t="128014" x="2279650" y="6254750"/>
          <p14:tracePt t="128030" x="2286000" y="6229350"/>
          <p14:tracePt t="128048" x="2286000" y="6223000"/>
          <p14:tracePt t="128064" x="2286000" y="6210300"/>
          <p14:tracePt t="128081" x="2286000" y="6197600"/>
          <p14:tracePt t="128098" x="2286000" y="6191250"/>
          <p14:tracePt t="128114" x="2286000" y="6178550"/>
          <p14:tracePt t="128130" x="2286000" y="6172200"/>
          <p14:tracePt t="128148" x="2266950" y="6146800"/>
          <p14:tracePt t="128164" x="2260600" y="6134100"/>
          <p14:tracePt t="128180" x="2247900" y="6115050"/>
          <p14:tracePt t="128198" x="2235200" y="6089650"/>
          <p14:tracePt t="128214" x="2222500" y="6076950"/>
          <p14:tracePt t="128231" x="2209800" y="6064250"/>
          <p14:tracePt t="128249" x="2203450" y="6057900"/>
          <p14:tracePt t="128279" x="2197100" y="6045200"/>
          <p14:tracePt t="128280" x="2190750" y="6038850"/>
          <p14:tracePt t="128296" x="2184400" y="6038850"/>
          <p14:tracePt t="128314" x="2178050" y="6032500"/>
          <p14:tracePt t="128350" x="2171700" y="6032500"/>
          <p14:tracePt t="128352" x="2171700" y="6026150"/>
          <p14:tracePt t="128363" x="2146300" y="6007100"/>
          <p14:tracePt t="128379" x="2133600" y="6000750"/>
          <p14:tracePt t="128396" x="2101850" y="5975350"/>
          <p14:tracePt t="128412" x="2076450" y="5969000"/>
          <p14:tracePt t="128431" x="2012950" y="5937250"/>
          <p14:tracePt t="128448" x="1962150" y="5924550"/>
          <p14:tracePt t="128464" x="1936750" y="5918200"/>
          <p14:tracePt t="128480" x="1885950" y="5918200"/>
          <p14:tracePt t="128498" x="1860550" y="5911850"/>
          <p14:tracePt t="128514" x="1797050" y="5911850"/>
          <p14:tracePt t="128531" x="1714500" y="5911850"/>
          <p14:tracePt t="128548" x="1670050" y="5905500"/>
          <p14:tracePt t="128564" x="1568450" y="5899150"/>
          <p14:tracePt t="128581" x="1517650" y="5899150"/>
          <p14:tracePt t="128598" x="1416050" y="5892800"/>
          <p14:tracePt t="128613" x="1371600" y="5892800"/>
          <p14:tracePt t="128629" x="1282700" y="5886450"/>
          <p14:tracePt t="128646" x="1206500" y="5886450"/>
          <p14:tracePt t="128665" x="1162050" y="5886450"/>
          <p14:tracePt t="128681" x="1073150" y="5886450"/>
          <p14:tracePt t="128698" x="984250" y="5886450"/>
          <p14:tracePt t="128714" x="939800" y="5886450"/>
          <p14:tracePt t="128731" x="844550" y="5886450"/>
          <p14:tracePt t="128764" x="755650" y="5886450"/>
          <p14:tracePt t="128766" x="717550" y="5886450"/>
          <p14:tracePt t="128780" x="654050" y="5886450"/>
          <p14:tracePt t="128798" x="628650" y="5892800"/>
          <p14:tracePt t="128813" x="584200" y="5911850"/>
          <p14:tracePt t="128830" x="565150" y="5918200"/>
          <p14:tracePt t="128848" x="539750" y="5937250"/>
          <p14:tracePt t="128864" x="533400" y="5962650"/>
          <p14:tracePt t="128881" x="533400" y="5969000"/>
          <p14:tracePt t="128897" x="533400" y="6000750"/>
          <p14:tracePt t="128914" x="533400" y="6013450"/>
          <p14:tracePt t="128930" x="533400" y="6038850"/>
          <p14:tracePt t="128947" x="533400" y="6064250"/>
          <p14:tracePt t="128964" x="533400" y="6083300"/>
          <p14:tracePt t="128980" x="533400" y="6108700"/>
          <p14:tracePt t="128998" x="533400" y="6127750"/>
          <p14:tracePt t="129014" x="533400" y="6172200"/>
          <p14:tracePt t="129030" x="539750" y="6210300"/>
          <p14:tracePt t="129048" x="546100" y="6229350"/>
          <p14:tracePt t="129064" x="558800" y="6261100"/>
          <p14:tracePt t="129081" x="571500" y="6280150"/>
          <p14:tracePt t="129098" x="596900" y="6305550"/>
          <p14:tracePt t="129114" x="635000" y="6324600"/>
          <p14:tracePt t="129131" x="666750" y="6337300"/>
          <p14:tracePt t="129148" x="768350" y="6381750"/>
          <p14:tracePt t="129164" x="838200" y="6407150"/>
          <p14:tracePt t="129181" x="965200" y="6438900"/>
          <p14:tracePt t="129198" x="1022350" y="6451600"/>
          <p14:tracePt t="129214" x="1117600" y="6483350"/>
          <p14:tracePt t="129231" x="1193800" y="6502400"/>
          <p14:tracePt t="129248" x="1231900" y="6515100"/>
          <p14:tracePt t="129263" x="1333500" y="6540500"/>
          <p14:tracePt t="129279" x="1390650" y="6546850"/>
          <p14:tracePt t="129296" x="1536700" y="6578600"/>
          <p14:tracePt t="129313" x="1682750" y="6604000"/>
          <p14:tracePt t="129330" x="1746250" y="6616700"/>
          <p14:tracePt t="129348" x="1860550" y="6629400"/>
          <p14:tracePt t="129364" x="1905000" y="6629400"/>
          <p14:tracePt t="129380" x="2000250" y="6635750"/>
          <p14:tracePt t="129396" x="2089150" y="6635750"/>
          <p14:tracePt t="129414" x="2127250" y="6635750"/>
          <p14:tracePt t="129430" x="2197100" y="6629400"/>
          <p14:tracePt t="129448" x="2222500" y="6623050"/>
          <p14:tracePt t="129464" x="2260600" y="6597650"/>
          <p14:tracePt t="129481" x="2286000" y="6559550"/>
          <p14:tracePt t="129498" x="2298700" y="6534150"/>
          <p14:tracePt t="129514" x="2317750" y="6489700"/>
          <p14:tracePt t="129531" x="2324100" y="6470650"/>
          <p14:tracePt t="129548" x="2336800" y="6419850"/>
          <p14:tracePt t="129564" x="2343150" y="6356350"/>
          <p14:tracePt t="129581" x="2343150" y="6337300"/>
          <p14:tracePt t="129598" x="2343150" y="6292850"/>
          <p14:tracePt t="129615" x="2343150" y="6273800"/>
          <p14:tracePt t="129629" x="2343150" y="6248400"/>
          <p14:tracePt t="129646" x="2343150" y="6229350"/>
          <p14:tracePt t="129664" x="2343150" y="6216650"/>
          <p14:tracePt t="129681" x="2343150" y="6191250"/>
          <p14:tracePt t="129698" x="2343150" y="6184900"/>
          <p14:tracePt t="129714" x="2336800" y="6153150"/>
          <p14:tracePt t="129731" x="2324100" y="6134100"/>
          <p14:tracePt t="129748" x="2324100" y="6127750"/>
          <p14:tracePt t="129764" x="2317750" y="6115050"/>
          <p14:tracePt t="129780" x="2317750" y="6108700"/>
          <p14:tracePt t="129798" x="2317750" y="6102350"/>
          <p14:tracePt t="129814" x="2311400" y="6096000"/>
          <p14:tracePt t="129830" x="2305050" y="6089650"/>
          <p14:tracePt t="129847" x="2298700" y="6083300"/>
          <p14:tracePt t="129864" x="2298700" y="6070600"/>
          <p14:tracePt t="129880" x="2286000" y="6064250"/>
          <p14:tracePt t="129897" x="2266950" y="6051550"/>
          <p14:tracePt t="129914" x="2254250" y="6045200"/>
          <p14:tracePt t="129930" x="2216150" y="6032500"/>
          <p14:tracePt t="129947" x="2203450" y="6026150"/>
          <p14:tracePt t="129963" x="2159000" y="6013450"/>
          <p14:tracePt t="129980" x="2120900" y="6007100"/>
          <p14:tracePt t="129998" x="2114550" y="6007100"/>
          <p14:tracePt t="130014" x="2089150" y="5994400"/>
          <p14:tracePt t="130031" x="2082800" y="5994400"/>
          <p14:tracePt t="130047" x="2051050" y="5988050"/>
          <p14:tracePt t="130064" x="2032000" y="5988050"/>
          <p14:tracePt t="130080" x="1987550" y="5981700"/>
          <p14:tracePt t="130097" x="1930400" y="5981700"/>
          <p14:tracePt t="130114" x="1905000" y="5981700"/>
          <p14:tracePt t="130130" x="1835150" y="5981700"/>
          <p14:tracePt t="130148" x="1803400" y="5981700"/>
          <p14:tracePt t="130164" x="1746250" y="5981700"/>
          <p14:tracePt t="130181" x="1682750" y="5981700"/>
          <p14:tracePt t="130197" x="1638300" y="5981700"/>
          <p14:tracePt t="130214" x="1555750" y="5981700"/>
          <p14:tracePt t="130231" x="1479550" y="5981700"/>
          <p14:tracePt t="130248" x="1447800" y="5981700"/>
          <p14:tracePt t="130264" x="1390650" y="5981700"/>
          <p14:tracePt t="130280" x="1371600" y="5981700"/>
          <p14:tracePt t="130296" x="1333500" y="5981700"/>
          <p14:tracePt t="130314" x="1289050" y="5994400"/>
          <p14:tracePt t="130331" x="1263650" y="6000750"/>
          <p14:tracePt t="130348" x="1219200" y="6032500"/>
          <p14:tracePt t="130364" x="1200150" y="6045200"/>
          <p14:tracePt t="130379" x="1155700" y="6070600"/>
          <p14:tracePt t="130396" x="1143000" y="6089650"/>
          <p14:tracePt t="130412" x="1123950" y="6108700"/>
          <p14:tracePt t="130430" x="1111250" y="6127750"/>
          <p14:tracePt t="130447" x="1104900" y="6134100"/>
          <p14:tracePt t="130464" x="1098550" y="6153150"/>
          <p14:tracePt t="130480" x="1098550" y="6172200"/>
          <p14:tracePt t="130498" x="1098550" y="6184900"/>
          <p14:tracePt t="130514" x="1098550" y="6210300"/>
          <p14:tracePt t="130531" x="1098550" y="6223000"/>
          <p14:tracePt t="130547" x="1098550" y="6254750"/>
          <p14:tracePt t="130564" x="1098550" y="6273800"/>
          <p14:tracePt t="130580" x="1111250" y="6299200"/>
          <p14:tracePt t="130598" x="1130300" y="6330950"/>
          <p14:tracePt t="130615" x="1143000" y="6343650"/>
          <p14:tracePt t="130631" x="1168400" y="6369050"/>
          <p14:tracePt t="130646" x="1181100" y="6381750"/>
          <p14:tracePt t="130662" x="1219200" y="6388100"/>
          <p14:tracePt t="130681" x="1276350" y="6400800"/>
          <p14:tracePt t="130698" x="1320800" y="6400800"/>
          <p14:tracePt t="130714" x="1428750" y="6400800"/>
          <p14:tracePt t="130731" x="1504950" y="6400800"/>
          <p14:tracePt t="130747" x="1651000" y="6400800"/>
          <p14:tracePt t="130764" x="1790700" y="6400800"/>
          <p14:tracePt t="130780" x="1854200" y="6400800"/>
          <p14:tracePt t="130797" x="1943100" y="6400800"/>
          <p14:tracePt t="130814" x="1974850" y="6400800"/>
          <p14:tracePt t="130830" x="2032000" y="6400800"/>
          <p14:tracePt t="130848" x="2089150" y="6400800"/>
          <p14:tracePt t="130864" x="2114550" y="6394450"/>
          <p14:tracePt t="130880" x="2197100" y="6375400"/>
          <p14:tracePt t="130898" x="2235200" y="6369050"/>
          <p14:tracePt t="130914" x="2286000" y="6350000"/>
          <p14:tracePt t="130930" x="2324100" y="6330950"/>
          <p14:tracePt t="130948" x="2330450" y="6318250"/>
          <p14:tracePt t="130963" x="2343150" y="6299200"/>
          <p14:tracePt t="130980" x="2349500" y="6286500"/>
          <p14:tracePt t="130997" x="2362200" y="6261100"/>
          <p14:tracePt t="131014" x="2374900" y="6242050"/>
          <p14:tracePt t="131031" x="2374900" y="6235700"/>
          <p14:tracePt t="131047" x="2387600" y="6229350"/>
          <p14:tracePt t="131064" x="2393950" y="6229350"/>
          <p14:tracePt t="131080" x="2393950" y="6223000"/>
          <p14:tracePt t="132438" x="2400300" y="6223000"/>
          <p14:tracePt t="132754" x="2406650" y="6223000"/>
          <p14:tracePt t="132784" x="2413000" y="6223000"/>
          <p14:tracePt t="132815" x="2419350" y="6223000"/>
          <p14:tracePt t="132826" x="2425700" y="6223000"/>
          <p14:tracePt t="133621" x="2432050" y="6223000"/>
          <p14:tracePt t="134944" x="2438400" y="6223000"/>
          <p14:tracePt t="134986" x="2444750" y="6223000"/>
          <p14:tracePt t="135036" x="2451100" y="6223000"/>
          <p14:tracePt t="135240" x="2457450" y="6223000"/>
          <p14:tracePt t="135282" x="2463800" y="6223000"/>
          <p14:tracePt t="135404" x="2470150" y="6223000"/>
          <p14:tracePt t="135425" x="2470150" y="6216650"/>
          <p14:tracePt t="135466" x="2470150" y="6210300"/>
          <p14:tracePt t="135477" x="2476500" y="6210300"/>
          <p14:tracePt t="135508" x="2482850" y="6210300"/>
          <p14:tracePt t="135518" x="2495550" y="6203950"/>
          <p14:tracePt t="135528" x="2501900" y="6203950"/>
          <p14:tracePt t="135539" x="2508250" y="6197600"/>
          <p14:tracePt t="135546" x="2540000" y="6191250"/>
          <p14:tracePt t="135564" x="2552700" y="6184900"/>
          <p14:tracePt t="135580" x="2590800" y="6165850"/>
          <p14:tracePt t="135598" x="2635250" y="6146800"/>
          <p14:tracePt t="135614" x="2654300" y="6140450"/>
          <p14:tracePt t="135631" x="2711450" y="6121400"/>
          <p14:tracePt t="135647" x="2749550" y="6121400"/>
          <p14:tracePt t="135664" x="2838450" y="6115050"/>
          <p14:tracePt t="135680" x="2959100" y="6115050"/>
          <p14:tracePt t="135698" x="3022600" y="6115050"/>
          <p14:tracePt t="135712" x="3130550" y="6115050"/>
          <p14:tracePt t="135729" x="3200400" y="6115050"/>
          <p14:tracePt t="135749" x="3225800" y="6115050"/>
          <p14:tracePt t="135764" x="3251200" y="6108700"/>
          <p14:tracePt t="135781" x="3257550" y="6108700"/>
          <p14:tracePt t="135797" x="3270250" y="6102350"/>
          <p14:tracePt t="135832" x="3276600" y="6096000"/>
          <p14:tracePt t="135852" x="3282950" y="6089650"/>
          <p14:tracePt t="135925" x="3289300" y="6089650"/>
          <p14:tracePt t="135935" x="3295650" y="6083300"/>
          <p14:tracePt t="135956" x="3302000" y="6076950"/>
          <p14:tracePt t="135966" x="3308350" y="6070600"/>
          <p14:tracePt t="135980" x="3314700" y="6070600"/>
          <p14:tracePt t="135982" x="3314700" y="6057900"/>
          <p14:tracePt t="135997" x="3327400" y="6051550"/>
          <p14:tracePt t="136014" x="3333750" y="6045200"/>
          <p14:tracePt t="136061" x="3333750" y="6038850"/>
          <p14:tracePt t="136081" x="3333750" y="6032500"/>
          <p14:tracePt t="136092" x="3333750" y="6026150"/>
          <p14:tracePt t="136102" x="3333750" y="6019800"/>
          <p14:tracePt t="136112" x="3333750" y="6007100"/>
          <p14:tracePt t="136135" x="3333750" y="6000750"/>
          <p14:tracePt t="136137" x="3333750" y="5994400"/>
          <p14:tracePt t="136176" x="3333750" y="5988050"/>
          <p14:tracePt t="136492" x="3327400" y="5988050"/>
          <p14:tracePt t="136513" x="3327400" y="5994400"/>
          <p14:tracePt t="136524" x="3327400" y="6007100"/>
          <p14:tracePt t="136533" x="3327400" y="6013450"/>
          <p14:tracePt t="136544" x="3327400" y="6032500"/>
          <p14:tracePt t="136548" x="3327400" y="6051550"/>
          <p14:tracePt t="136564" x="3327400" y="6076950"/>
          <p14:tracePt t="136581" x="3327400" y="6115050"/>
          <p14:tracePt t="136597" x="3321050" y="6127750"/>
          <p14:tracePt t="136614" x="3321050" y="6153150"/>
          <p14:tracePt t="136631" x="3314700" y="6159500"/>
          <p14:tracePt t="136648" x="3308350" y="6191250"/>
          <p14:tracePt t="136664" x="3302000" y="6210300"/>
          <p14:tracePt t="136681" x="3295650" y="6223000"/>
          <p14:tracePt t="136698" x="3282950" y="6261100"/>
          <p14:tracePt t="136713" x="3276600" y="6267450"/>
          <p14:tracePt t="136729" x="3263900" y="6311900"/>
          <p14:tracePt t="136746" x="3251200" y="6343650"/>
          <p14:tracePt t="136763" x="3244850" y="6362700"/>
          <p14:tracePt t="136779" x="3244850" y="6381750"/>
          <p14:tracePt t="136812" x="3244850" y="6388100"/>
          <p14:tracePt t="136812" x="3244850" y="6394450"/>
          <p14:tracePt t="136813" x="3244850" y="6400800"/>
          <p14:tracePt t="136829" x="3244850" y="6419850"/>
          <p14:tracePt t="136846" x="3244850" y="6432550"/>
          <p14:tracePt t="136863" x="3244850" y="6464300"/>
          <p14:tracePt t="136880" x="3244850" y="6496050"/>
          <p14:tracePt t="136899" x="3244850" y="6502400"/>
          <p14:tracePt t="136915" x="3244850" y="6527800"/>
          <p14:tracePt t="136931" x="3244850" y="6534150"/>
          <p14:tracePt t="136948" x="3238500" y="6559550"/>
          <p14:tracePt t="136965" x="3238500" y="6565900"/>
          <p14:tracePt t="137367" x="3238500" y="6572250"/>
          <p14:tracePt t="137818" x="3232150" y="6572250"/>
          <p14:tracePt t="137827" x="3219450" y="6578600"/>
          <p14:tracePt t="137838" x="3206750" y="6578600"/>
          <p14:tracePt t="137848" x="3149600" y="6578600"/>
          <p14:tracePt t="137864" x="3048000" y="6578600"/>
          <p14:tracePt t="137881" x="2984500" y="6578600"/>
          <p14:tracePt t="137898" x="2876550" y="6578600"/>
          <p14:tracePt t="137915" x="2794000" y="6578600"/>
          <p14:tracePt t="137932" x="2774950" y="6578600"/>
          <p14:tracePt t="137948" x="2762250" y="6578600"/>
          <p14:tracePt t="137995" x="2755900" y="6578600"/>
          <p14:tracePt t="138035" x="2749550" y="6578600"/>
          <p14:tracePt t="138066" x="2743200" y="6578600"/>
          <p14:tracePt t="138076" x="2736850" y="6578600"/>
          <p14:tracePt t="138090" x="2730500" y="6578600"/>
          <p14:tracePt t="138092" x="2717800" y="6578600"/>
          <p14:tracePt t="138098" x="2711450" y="6578600"/>
          <p14:tracePt t="138115" x="2692400" y="6578600"/>
          <p14:tracePt t="138131" x="2686050" y="6578600"/>
          <p14:tracePt t="138148" x="2679700" y="6578600"/>
          <p14:tracePt t="138164" x="2673350" y="6578600"/>
          <p14:tracePt t="138252" x="2679700" y="6578600"/>
          <p14:tracePt t="138293" x="2686050" y="6578600"/>
          <p14:tracePt t="138314" x="2692400" y="6578600"/>
          <p14:tracePt t="138324" x="2698750" y="6578600"/>
          <p14:tracePt t="138346" x="2705100" y="6572250"/>
          <p14:tracePt t="138357" x="2711450" y="6565900"/>
          <p14:tracePt t="138367" x="2717800" y="6565900"/>
          <p14:tracePt t="138377" x="2717800" y="6553200"/>
          <p14:tracePt t="138380" x="2724150" y="6546850"/>
          <p14:tracePt t="138397" x="2730500" y="6527800"/>
          <p14:tracePt t="138415" x="2736850" y="6521450"/>
          <p14:tracePt t="138432" x="2736850" y="6515100"/>
          <p14:tracePt t="138448" x="2736850" y="6508750"/>
          <p14:tracePt t="139834" x="2743200" y="6508750"/>
          <p14:tracePt t="139875" x="2749550" y="6508750"/>
          <p14:tracePt t="139896" x="2749550" y="6502400"/>
          <p14:tracePt t="139908" x="2755900" y="6502400"/>
          <p14:tracePt t="139928" x="2762250" y="6496050"/>
          <p14:tracePt t="139941" x="2768600" y="6489700"/>
          <p14:tracePt t="139948" x="2774950" y="6483350"/>
          <p14:tracePt t="139963" x="2794000" y="6477000"/>
          <p14:tracePt t="139964" x="2838450" y="6451600"/>
          <p14:tracePt t="139981" x="2876550" y="6432550"/>
          <p14:tracePt t="139998" x="2952750" y="6407150"/>
          <p14:tracePt t="140015" x="2997200" y="6381750"/>
          <p14:tracePt t="140031" x="3111500" y="6337300"/>
          <p14:tracePt t="140048" x="3257550" y="6305550"/>
          <p14:tracePt t="140064" x="3327400" y="6280150"/>
          <p14:tracePt t="140081" x="3460750" y="6235700"/>
          <p14:tracePt t="140098" x="3517900" y="6223000"/>
          <p14:tracePt t="140098" x="3575050" y="6197600"/>
          <p14:tracePt t="140115" x="3625850" y="6178550"/>
          <p14:tracePt t="140131" x="3708400" y="6153150"/>
          <p14:tracePt t="140148" x="3746500" y="6134100"/>
          <p14:tracePt t="140165" x="3829050" y="6108700"/>
          <p14:tracePt t="140181" x="3873500" y="6096000"/>
          <p14:tracePt t="140198" x="3949700" y="6070600"/>
          <p14:tracePt t="140215" x="3987800" y="6057900"/>
          <p14:tracePt t="140232" x="4000500" y="6051550"/>
          <p14:tracePt t="140248" x="4019550" y="6038850"/>
          <p14:tracePt t="140294" x="4025900" y="6038850"/>
          <p14:tracePt t="140306" x="4025900" y="6032500"/>
          <p14:tracePt t="140314" x="4032250" y="6032500"/>
          <p14:tracePt t="140315" x="4032250" y="6026150"/>
          <p14:tracePt t="140518" x="4025900" y="6026150"/>
          <p14:tracePt t="140540" x="4019550" y="6032500"/>
          <p14:tracePt t="140551" x="4006850" y="6045200"/>
          <p14:tracePt t="140561" x="3987800" y="6057900"/>
          <p14:tracePt t="140564" x="3975100" y="6076950"/>
          <p14:tracePt t="140583" x="3956050" y="6096000"/>
          <p14:tracePt t="140585" x="3937000" y="6115050"/>
          <p14:tracePt t="140598" x="3905250" y="6146800"/>
          <p14:tracePt t="140615" x="3898900" y="6159500"/>
          <p14:tracePt t="140631" x="3886200" y="6165850"/>
          <p14:tracePt t="140648" x="3886200" y="6172200"/>
          <p14:tracePt t="140664" x="3879850" y="6178550"/>
          <p14:tracePt t="140681" x="3873500" y="6191250"/>
          <p14:tracePt t="140718" x="3867150" y="6197600"/>
          <p14:tracePt t="140720" x="3867150" y="6203950"/>
          <p14:tracePt t="140731" x="3860800" y="6210300"/>
          <p14:tracePt t="140748" x="3848100" y="6216650"/>
          <p14:tracePt t="140764" x="3848100" y="6229350"/>
          <p14:tracePt t="140780" x="3841750" y="6235700"/>
          <p14:tracePt t="140797" x="3835400" y="6254750"/>
          <p14:tracePt t="140816" x="3829050" y="6261100"/>
          <p14:tracePt t="140831" x="3822700" y="6286500"/>
          <p14:tracePt t="140847" x="3822700" y="6305550"/>
          <p14:tracePt t="140863" x="3816350" y="6318250"/>
          <p14:tracePt t="140879" x="3810000" y="6337300"/>
          <p14:tracePt t="140897" x="3803650" y="6350000"/>
          <p14:tracePt t="140915" x="3790950" y="6381750"/>
          <p14:tracePt t="140930" x="3771900" y="6419850"/>
          <p14:tracePt t="140947" x="3771900" y="6426200"/>
          <p14:tracePt t="140963" x="3752850" y="6451600"/>
          <p14:tracePt t="140980" x="3746500" y="6457950"/>
          <p14:tracePt t="140998" x="3740150" y="6464300"/>
          <p14:tracePt t="141014" x="3740150" y="6470650"/>
          <p14:tracePt t="141052" x="3733800" y="6470650"/>
          <p14:tracePt t="141347" x="3740150" y="6464300"/>
          <p14:tracePt t="141357" x="3740150" y="6445250"/>
          <p14:tracePt t="141368" x="3746500" y="6432550"/>
          <p14:tracePt t="141380" x="3752850" y="6407150"/>
          <p14:tracePt t="141381" x="3759200" y="6388100"/>
          <p14:tracePt t="141397" x="3765550" y="6337300"/>
          <p14:tracePt t="141413" x="3771900" y="6318250"/>
          <p14:tracePt t="141430" x="3771900" y="6299200"/>
          <p14:tracePt t="141448" x="3771900" y="6286500"/>
          <p14:tracePt t="141483" x="3771900" y="6280150"/>
          <p14:tracePt t="141646" x="3778250" y="6280150"/>
          <p14:tracePt t="141730" x="3778250" y="6286500"/>
          <p14:tracePt t="141739" x="3778250" y="6292850"/>
          <p14:tracePt t="141749" x="3778250" y="6299200"/>
          <p14:tracePt t="141756" x="3778250" y="6318250"/>
          <p14:tracePt t="141764" x="3778250" y="6350000"/>
          <p14:tracePt t="141782" x="3778250" y="6375400"/>
          <p14:tracePt t="141798" x="3778250" y="6432550"/>
          <p14:tracePt t="141813" x="3778250" y="6457950"/>
          <p14:tracePt t="141813" x="3778250" y="6483350"/>
          <p14:tracePt t="141832" x="3778250" y="6508750"/>
          <p14:tracePt t="141848" x="3778250" y="6546850"/>
          <p14:tracePt t="141865" x="3778250" y="6565900"/>
          <p14:tracePt t="141881" x="3778250" y="6610350"/>
          <p14:tracePt t="141898" x="3778250" y="6623050"/>
          <p14:tracePt t="141915" x="3778250" y="6654800"/>
          <p14:tracePt t="141931" x="3784600" y="6673850"/>
          <p14:tracePt t="141948" x="3784600" y="6680200"/>
          <p14:tracePt t="141964" x="3784600" y="6686550"/>
          <p14:tracePt t="142202" x="3790950" y="6680200"/>
          <p14:tracePt t="142212" x="3797300" y="6673850"/>
          <p14:tracePt t="142234" x="3810000" y="6673850"/>
          <p14:tracePt t="142236" x="3829050" y="6667500"/>
          <p14:tracePt t="142248" x="3860800" y="6661150"/>
          <p14:tracePt t="142265" x="3879850" y="6654800"/>
          <p14:tracePt t="142281" x="3924300" y="6648450"/>
          <p14:tracePt t="142298" x="3943350" y="6648450"/>
          <p14:tracePt t="142315" x="3975100" y="6648450"/>
          <p14:tracePt t="142331" x="4032250" y="6648450"/>
          <p14:tracePt t="142348" x="4089400" y="6654800"/>
          <p14:tracePt t="142365" x="4248150" y="6699250"/>
          <p14:tracePt t="142381" x="4337050" y="6724650"/>
          <p14:tracePt t="142398" x="4552950" y="6781800"/>
          <p14:tracePt t="142415" x="4749800" y="6813550"/>
          <p14:tracePt t="142431" x="4838700" y="6826250"/>
          <p14:tracePt t="142448" x="4933950" y="6826250"/>
          <p14:tracePt t="142464" x="4972050" y="6826250"/>
          <p14:tracePt t="142481" x="5003800" y="6800850"/>
          <p14:tracePt t="142498" x="5016500" y="6769100"/>
          <p14:tracePt t="142514" x="5016500" y="6762750"/>
          <p14:tracePt t="142531" x="5029200" y="6731000"/>
          <p14:tracePt t="142548" x="5035550" y="6718300"/>
          <p14:tracePt t="142548" x="5035550" y="6705600"/>
          <p14:tracePt t="142565" x="5041900" y="6686550"/>
          <p14:tracePt t="142581" x="5041900" y="6642100"/>
          <p14:tracePt t="142598" x="5048250" y="6623050"/>
          <p14:tracePt t="142614" x="5048250" y="6584950"/>
          <p14:tracePt t="142631" x="5048250" y="6559550"/>
          <p14:tracePt t="142648" x="5054600" y="6515100"/>
          <p14:tracePt t="142664" x="5054600" y="6477000"/>
          <p14:tracePt t="142682" x="5054600" y="6445250"/>
          <p14:tracePt t="142698" x="5048250" y="6350000"/>
          <p14:tracePt t="142715" x="5029200" y="6305550"/>
          <p14:tracePt t="142731" x="4991100" y="6197600"/>
          <p14:tracePt t="142748" x="4940300" y="6102350"/>
          <p14:tracePt t="142765" x="4921250" y="6083300"/>
          <p14:tracePt t="142782" x="4895850" y="6038850"/>
          <p14:tracePt t="142799" x="4883150" y="6032500"/>
          <p14:tracePt t="142815" x="4870450" y="6007100"/>
          <p14:tracePt t="142830" x="4857750" y="6000750"/>
          <p14:tracePt t="142847" x="4826000" y="5975350"/>
          <p14:tracePt t="142865" x="4794250" y="5949950"/>
          <p14:tracePt t="142881" x="4756150" y="5930900"/>
          <p14:tracePt t="142898" x="4692650" y="5886450"/>
          <p14:tracePt t="142915" x="4635500" y="5848350"/>
          <p14:tracePt t="142931" x="4603750" y="5829300"/>
          <p14:tracePt t="142948" x="4565650" y="5810250"/>
          <p14:tracePt t="142964" x="4552950" y="5803900"/>
          <p14:tracePt t="142981" x="4514850" y="5803900"/>
          <p14:tracePt t="142998" x="4476750" y="5810250"/>
          <p14:tracePt t="143015" x="4457700" y="5816600"/>
          <p14:tracePt t="143031" x="4413250" y="5848350"/>
          <p14:tracePt t="143048" x="4394200" y="5867400"/>
          <p14:tracePt t="143064" x="4368800" y="5905500"/>
          <p14:tracePt t="143081" x="4349750" y="5943600"/>
          <p14:tracePt t="143098" x="4343400" y="5962650"/>
          <p14:tracePt t="143114" x="4330700" y="5988050"/>
          <p14:tracePt t="143132" x="4324350" y="6007100"/>
          <p14:tracePt t="143148" x="4305300" y="6070600"/>
          <p14:tracePt t="143164" x="4298950" y="6115050"/>
          <p14:tracePt t="143181" x="4292600" y="6223000"/>
          <p14:tracePt t="143198" x="4292600" y="6356350"/>
          <p14:tracePt t="143215" x="4311650" y="6413500"/>
          <p14:tracePt t="143231" x="4330700" y="6496050"/>
          <p14:tracePt t="143248" x="4356100" y="6540500"/>
          <p14:tracePt t="143265" x="4375150" y="6559550"/>
          <p14:tracePt t="143282" x="4406900" y="6584950"/>
          <p14:tracePt t="143298" x="4425950" y="6597650"/>
          <p14:tracePt t="143313" x="4502150" y="6623050"/>
          <p14:tracePt t="143332" x="4610100" y="6667500"/>
          <p14:tracePt t="143348" x="4667250" y="6673850"/>
          <p14:tracePt t="143366" x="4749800" y="6686550"/>
          <p14:tracePt t="143382" x="4768850" y="6692900"/>
          <p14:tracePt t="143397" x="4800600" y="6692900"/>
          <p14:tracePt t="143413" x="4806950" y="6692900"/>
          <p14:tracePt t="143493" x="4813300" y="6692900"/>
          <p14:tracePt t="143526" x="4819650" y="6692900"/>
          <p14:tracePt t="143536" x="4826000" y="6692900"/>
          <p14:tracePt t="143546" x="4832350" y="6692900"/>
          <p14:tracePt t="143563" x="4845050" y="6686550"/>
          <p14:tracePt t="143564" x="4857750" y="6680200"/>
          <p14:tracePt t="143977" x="4864100" y="6680200"/>
          <p14:tracePt t="143998" x="4864100" y="6673850"/>
          <p14:tracePt t="144017" x="4845050" y="6654800"/>
          <p14:tracePt t="144028" x="4832350" y="6635750"/>
          <p14:tracePt t="144037" x="4819650" y="6616700"/>
          <p14:tracePt t="144048" x="4813300" y="6597650"/>
          <p14:tracePt t="144064" x="4800600" y="6572250"/>
          <p14:tracePt t="144066" x="4787900" y="6521450"/>
          <p14:tracePt t="144081" x="4787900" y="6502400"/>
          <p14:tracePt t="144098" x="4819650" y="6477000"/>
          <p14:tracePt t="144114" x="4826000" y="6470650"/>
          <p14:tracePt t="144131" x="4832350" y="6451600"/>
          <p14:tracePt t="144550" x="4838700" y="6451600"/>
          <p14:tracePt t="144591" x="4845050" y="6451600"/>
          <p14:tracePt t="144937" x="4845050" y="6445250"/>
          <p14:tracePt t="144968" x="4851400" y="6445250"/>
          <p14:tracePt t="144999" x="4857750" y="6438900"/>
          <p14:tracePt t="145011" x="4864100" y="6438900"/>
          <p14:tracePt t="145013" x="4864100" y="6432550"/>
          <p14:tracePt t="145031" x="4876800" y="6432550"/>
          <p14:tracePt t="145048" x="4883150" y="6426200"/>
          <p14:tracePt t="145064" x="4889500" y="6426200"/>
          <p14:tracePt t="145066" x="4895850" y="6426200"/>
          <p14:tracePt t="145081" x="4914900" y="6426200"/>
          <p14:tracePt t="145098" x="4953000" y="6426200"/>
          <p14:tracePt t="145114" x="4984750" y="6426200"/>
          <p14:tracePt t="145131" x="5048250" y="6426200"/>
          <p14:tracePt t="145148" x="5092700" y="6426200"/>
          <p14:tracePt t="145165" x="5162550" y="6426200"/>
          <p14:tracePt t="145181" x="5207000" y="6426200"/>
          <p14:tracePt t="145198" x="5226050" y="6426200"/>
          <p14:tracePt t="145214" x="5245100" y="6426200"/>
          <p14:tracePt t="145231" x="5251450" y="6426200"/>
          <p14:tracePt t="145248" x="5264150" y="6426200"/>
          <p14:tracePt t="145265" x="5270500" y="6426200"/>
          <p14:tracePt t="145280" x="5289550" y="6426200"/>
          <p14:tracePt t="145296" x="5327650" y="6426200"/>
          <p14:tracePt t="145313" x="5346700" y="6426200"/>
          <p14:tracePt t="145330" x="5397500" y="6426200"/>
          <p14:tracePt t="145348" x="5467350" y="6426200"/>
          <p14:tracePt t="145365" x="5499100" y="6426200"/>
          <p14:tracePt t="145382" x="5543550" y="6426200"/>
          <p14:tracePt t="145399" x="5556250" y="6426200"/>
          <p14:tracePt t="145413" x="5575300" y="6426200"/>
          <p14:tracePt t="146466" x="5575300" y="6419850"/>
          <p14:tracePt t="146496" x="5575300" y="6413500"/>
          <p14:tracePt t="146517" x="5581650" y="6413500"/>
          <p14:tracePt t="146528" x="5581650" y="6407150"/>
          <p14:tracePt t="146538" x="5581650" y="6400800"/>
          <p14:tracePt t="146548" x="5588000" y="6394450"/>
          <p14:tracePt t="146565" x="5594350" y="6388100"/>
          <p14:tracePt t="146582" x="5594350" y="6381750"/>
          <p14:tracePt t="146598" x="5594350" y="6375400"/>
          <p14:tracePt t="146665" x="5594350" y="6369050"/>
          <p14:tracePt t="146675" x="5594350" y="6362700"/>
          <p14:tracePt t="146684" x="5600700" y="6362700"/>
          <p14:tracePt t="146697" x="5600700" y="6356350"/>
          <p14:tracePt t="146699" x="5607050" y="6350000"/>
          <p14:tracePt t="146715" x="5613400" y="6343650"/>
          <p14:tracePt t="146731" x="5613400" y="6337300"/>
          <p14:tracePt t="146748" x="5613400" y="6330950"/>
          <p14:tracePt t="146764" x="5619750" y="6324600"/>
          <p14:tracePt t="146781" x="5626100" y="6324600"/>
          <p14:tracePt t="146798" x="5632450" y="6318250"/>
          <p14:tracePt t="146815" x="5632450" y="6311900"/>
          <p14:tracePt t="146831" x="5638800" y="6311900"/>
          <p14:tracePt t="146848" x="5645150" y="6299200"/>
          <p14:tracePt t="146865" x="5645150" y="6292850"/>
          <p14:tracePt t="146880" x="5657850" y="6286500"/>
          <p14:tracePt t="146896" x="5664200" y="6273800"/>
          <p14:tracePt t="146915" x="5670550" y="6273800"/>
          <p14:tracePt t="146931" x="5683250" y="6261100"/>
          <p14:tracePt t="146968" x="5689600" y="6261100"/>
          <p14:tracePt t="146981" x="5695950" y="6254750"/>
          <p14:tracePt t="146983" x="5695950" y="6248400"/>
          <p14:tracePt t="146998" x="5702300" y="6242050"/>
          <p14:tracePt t="147014" x="5708650" y="6242050"/>
          <p14:tracePt t="147051" x="5715000" y="6235700"/>
          <p14:tracePt t="147072" x="5715000" y="6229350"/>
          <p14:tracePt t="147081" x="5721350" y="6223000"/>
          <p14:tracePt t="147102" x="5727700" y="6223000"/>
          <p14:tracePt t="147112" x="5734050" y="6216650"/>
          <p14:tracePt t="147122" x="5734050" y="6210300"/>
          <p14:tracePt t="147130" x="5740400" y="6210300"/>
          <p14:tracePt t="147177" x="5746750" y="6203950"/>
          <p14:tracePt t="147616" x="5753100" y="6197600"/>
          <p14:tracePt t="147625" x="5759450" y="6197600"/>
          <p14:tracePt t="147636" x="5759450" y="6191250"/>
          <p14:tracePt t="147648" x="5765800" y="6191250"/>
          <p14:tracePt t="147666" x="5772150" y="6184900"/>
          <p14:tracePt t="147668" x="5778500" y="6178550"/>
          <p14:tracePt t="147681" x="5784850" y="6172200"/>
          <p14:tracePt t="147698" x="5784850" y="6165850"/>
          <p14:tracePt t="147714" x="5803900" y="6153150"/>
          <p14:tracePt t="147731" x="5816600" y="6146800"/>
          <p14:tracePt t="147748" x="5867400" y="6127750"/>
          <p14:tracePt t="147765" x="5892800" y="6121400"/>
          <p14:tracePt t="147781" x="5943600" y="6102350"/>
          <p14:tracePt t="147798" x="5981700" y="6096000"/>
          <p14:tracePt t="147815" x="6000750" y="6089650"/>
          <p14:tracePt t="147831" x="6013450" y="6083300"/>
          <p14:tracePt t="147848" x="6026150" y="6070600"/>
          <p14:tracePt t="147865" x="6045200" y="6057900"/>
          <p14:tracePt t="147881" x="6070600" y="6038850"/>
          <p14:tracePt t="147898" x="6083300" y="6032500"/>
          <p14:tracePt t="147914" x="6096000" y="6007100"/>
          <p14:tracePt t="147932" x="6102350" y="6007100"/>
          <p14:tracePt t="147948" x="6115050" y="5994400"/>
          <p14:tracePt t="147965" x="6121400" y="5988050"/>
          <p14:tracePt t="147981" x="6127750" y="5981700"/>
          <p14:tracePt t="147998" x="6134100" y="5969000"/>
          <p14:tracePt t="148014" x="6140450" y="5969000"/>
          <p14:tracePt t="148031" x="6146800" y="5962650"/>
          <p14:tracePt t="148047" x="6159500" y="5949950"/>
          <p14:tracePt t="148065" x="6165850" y="5943600"/>
          <p14:tracePt t="148081" x="6178550" y="5924550"/>
          <p14:tracePt t="148098" x="6184900" y="5918200"/>
          <p14:tracePt t="148114" x="6203950" y="5905500"/>
          <p14:tracePt t="148131" x="6216650" y="5899150"/>
          <p14:tracePt t="148148" x="6223000" y="5892800"/>
          <p14:tracePt t="148164" x="6242050" y="5886450"/>
          <p14:tracePt t="148181" x="6261100" y="5886450"/>
          <p14:tracePt t="148197" x="6299200" y="5880100"/>
          <p14:tracePt t="148214" x="6350000" y="5873750"/>
          <p14:tracePt t="148231" x="6381750" y="5873750"/>
          <p14:tracePt t="148248" x="6432550" y="5873750"/>
          <p14:tracePt t="148268" x="6464300" y="5873750"/>
          <p14:tracePt t="148280" x="6515100" y="5873750"/>
          <p14:tracePt t="148296" x="6546850" y="5880100"/>
          <p14:tracePt t="148313" x="6642100" y="5905500"/>
          <p14:tracePt t="148330" x="6756400" y="5937250"/>
          <p14:tracePt t="148348" x="6800850" y="5956300"/>
          <p14:tracePt t="148365" x="6908800" y="5975350"/>
          <p14:tracePt t="148382" x="6978650" y="6007100"/>
          <p14:tracePt t="148398" x="6997700" y="6019800"/>
          <p14:tracePt t="148413" x="7042150" y="6045200"/>
          <p14:tracePt t="148432" x="7061200" y="6057900"/>
          <p14:tracePt t="148448" x="7099300" y="6096000"/>
          <p14:tracePt t="148465" x="7137400" y="6121400"/>
          <p14:tracePt t="148481" x="7143750" y="6140450"/>
          <p14:tracePt t="148498" x="7169150" y="6172200"/>
          <p14:tracePt t="148515" x="7175500" y="6191250"/>
          <p14:tracePt t="148531" x="7181850" y="6216650"/>
          <p14:tracePt t="148548" x="7188200" y="6261100"/>
          <p14:tracePt t="148565" x="7188200" y="6280150"/>
          <p14:tracePt t="148581" x="7194550" y="6337300"/>
          <p14:tracePt t="148598" x="7194550" y="6369050"/>
          <p14:tracePt t="148615" x="7194550" y="6426200"/>
          <p14:tracePt t="148631" x="7194550" y="6483350"/>
          <p14:tracePt t="148648" x="7194550" y="6508750"/>
          <p14:tracePt t="148664" x="7194550" y="6553200"/>
          <p14:tracePt t="148681" x="7188200" y="6565900"/>
          <p14:tracePt t="148697" x="7169150" y="6604000"/>
          <p14:tracePt t="148714" x="7137400" y="6661150"/>
          <p14:tracePt t="148731" x="7118350" y="6686550"/>
          <p14:tracePt t="148747" x="7061200" y="6737350"/>
          <p14:tracePt t="148765" x="7016750" y="6769100"/>
          <p14:tracePt t="148781" x="6940550" y="6819900"/>
          <p14:tracePt t="148798" x="6902450" y="6845300"/>
          <p14:tracePt t="148815" x="6845300" y="6851650"/>
          <p14:tracePt t="148831" x="6775450" y="6851650"/>
          <p14:tracePt t="148848" x="6737350" y="6845300"/>
          <p14:tracePt t="148865" x="6642100" y="6788150"/>
          <p14:tracePt t="148881" x="6559550" y="6743700"/>
          <p14:tracePt t="148898" x="6388100" y="6616700"/>
          <p14:tracePt t="148915" x="6203950" y="6496050"/>
          <p14:tracePt t="148931" x="6134100" y="6445250"/>
          <p14:tracePt t="148948" x="6038850" y="6356350"/>
          <p14:tracePt t="148965" x="6007100" y="6324600"/>
          <p14:tracePt t="148965" x="5994400" y="6299200"/>
          <p14:tracePt t="148981" x="5988050" y="6273800"/>
          <p14:tracePt t="148997" x="5988050" y="6223000"/>
          <p14:tracePt t="149014" x="5994400" y="6191250"/>
          <p14:tracePt t="149031" x="6013450" y="6115050"/>
          <p14:tracePt t="149048" x="6032500" y="6070600"/>
          <p14:tracePt t="149064" x="6051550" y="5994400"/>
          <p14:tracePt t="149081" x="6089650" y="5943600"/>
          <p14:tracePt t="149098" x="6102350" y="5918200"/>
          <p14:tracePt t="149114" x="6140450" y="5867400"/>
          <p14:tracePt t="149131" x="6178550" y="5848350"/>
          <p14:tracePt t="149148" x="6242050" y="5810250"/>
          <p14:tracePt t="149164" x="6299200" y="5784850"/>
          <p14:tracePt t="149181" x="6318250" y="5778500"/>
          <p14:tracePt t="149197" x="6350000" y="5772150"/>
          <p14:tracePt t="149214" x="6362700" y="5772150"/>
          <p14:tracePt t="149231" x="6394450" y="5772150"/>
          <p14:tracePt t="149247" x="6470650" y="5778500"/>
          <p14:tracePt t="149265" x="6540500" y="5797550"/>
          <p14:tracePt t="149281" x="6686550" y="5835650"/>
          <p14:tracePt t="149298" x="6756400" y="5854700"/>
          <p14:tracePt t="149313" x="6864350" y="5886450"/>
          <p14:tracePt t="149331" x="6896100" y="5899150"/>
          <p14:tracePt t="149378" x="6896100" y="5905500"/>
          <p14:tracePt t="149398" x="6908800" y="5911850"/>
          <p14:tracePt t="149409" x="6915150" y="5918200"/>
          <p14:tracePt t="149419" x="6921500" y="5918200"/>
          <p14:tracePt t="149429" x="6934200" y="5924550"/>
          <p14:tracePt t="149440" x="6946900" y="5924550"/>
          <p14:tracePt t="149447" x="6965950" y="5930900"/>
          <p14:tracePt t="149727" x="6972300" y="5930900"/>
          <p14:tracePt t="149741" x="6978650" y="5930900"/>
          <p14:tracePt t="149747" x="6985000" y="5930900"/>
          <p14:tracePt t="149757" x="7010400" y="5930900"/>
          <p14:tracePt t="149764" x="7099300" y="5930900"/>
          <p14:tracePt t="149781" x="7162800" y="5930900"/>
          <p14:tracePt t="149798" x="7346950" y="5930900"/>
          <p14:tracePt t="149814" x="7550150" y="5930900"/>
          <p14:tracePt t="149831" x="7645400" y="5930900"/>
          <p14:tracePt t="149847" x="7854950" y="5930900"/>
          <p14:tracePt t="149864" x="7950200" y="5930900"/>
          <p14:tracePt t="149881" x="8108950" y="5930900"/>
          <p14:tracePt t="149898" x="8166100" y="5930900"/>
          <p14:tracePt t="149913" x="8242300" y="5930900"/>
          <p14:tracePt t="149931" x="8261350" y="5930900"/>
          <p14:tracePt t="150342" x="8261350" y="5937250"/>
          <p14:tracePt t="150363" x="8261350" y="5943600"/>
          <p14:tracePt t="150374" x="8261350" y="5949950"/>
          <p14:tracePt t="150394" x="8261350" y="5956300"/>
          <p14:tracePt t="150404" x="8261350" y="5969000"/>
          <p14:tracePt t="150415" x="8267700" y="5969000"/>
          <p14:tracePt t="150430" x="8267700" y="5981700"/>
          <p14:tracePt t="150430" x="8267700" y="5988050"/>
          <p14:tracePt t="150446" x="8274050" y="6000750"/>
          <p14:tracePt t="150463" x="8280400" y="6026150"/>
          <p14:tracePt t="150481" x="8293100" y="6070600"/>
          <p14:tracePt t="150498" x="8299450" y="6096000"/>
          <p14:tracePt t="150514" x="8318500" y="6165850"/>
          <p14:tracePt t="150531" x="8331200" y="6203950"/>
          <p14:tracePt t="150548" x="8350250" y="6267450"/>
          <p14:tracePt t="150565" x="8369300" y="6324600"/>
          <p14:tracePt t="150581" x="8382000" y="6362700"/>
          <p14:tracePt t="150598" x="8388350" y="6407150"/>
          <p14:tracePt t="150614" x="8394700" y="6426200"/>
          <p14:tracePt t="150631" x="8401050" y="6457950"/>
          <p14:tracePt t="150648" x="8407400" y="6489700"/>
          <p14:tracePt t="150664" x="8407400" y="6496050"/>
          <p14:tracePt t="150681" x="8413750" y="6527800"/>
          <p14:tracePt t="150697" x="8413750" y="6534150"/>
          <p14:tracePt t="150714" x="8413750" y="6559550"/>
          <p14:tracePt t="150731" x="8413750" y="6572250"/>
          <p14:tracePt t="151215" x="8413750" y="6578600"/>
          <p14:tracePt t="151246" x="8407400" y="6578600"/>
          <p14:tracePt t="151256" x="8388350" y="6584950"/>
          <p14:tracePt t="151267" x="8356600" y="6584950"/>
          <p14:tracePt t="151268" x="8324850" y="6584950"/>
          <p14:tracePt t="151280" x="8280400" y="6584950"/>
          <p14:tracePt t="151297" x="8166100" y="6584950"/>
          <p14:tracePt t="151313" x="8077200" y="6584950"/>
          <p14:tracePt t="151330" x="8045450" y="6584950"/>
          <p14:tracePt t="151348" x="8026400" y="6584950"/>
          <p14:tracePt t="151522" x="8032750" y="6578600"/>
          <p14:tracePt t="151535" x="8039100" y="6572250"/>
          <p14:tracePt t="151544" x="8045450" y="6553200"/>
          <p14:tracePt t="151567" x="8045450" y="6534150"/>
          <p14:tracePt t="151569" x="8051800" y="6527800"/>
          <p14:tracePt t="151581" x="8058150" y="6496050"/>
          <p14:tracePt t="151598" x="8064500" y="6489700"/>
          <p14:tracePt t="151615" x="8070850" y="6464300"/>
          <p14:tracePt t="151631" x="8077200" y="6451600"/>
          <p14:tracePt t="151647" x="8083550" y="6432550"/>
          <p14:tracePt t="151664" x="8089900" y="6419850"/>
          <p14:tracePt t="151681" x="8089900" y="6413500"/>
          <p14:tracePt t="151698" x="8089900" y="6407150"/>
          <p14:tracePt t="151715" x="8089900" y="6400800"/>
          <p14:tracePt t="151731" x="8089900" y="6394450"/>
          <p14:tracePt t="151748" x="8089900" y="6388100"/>
          <p14:tracePt t="151784" x="8089900" y="6381750"/>
          <p14:tracePt t="151804" x="8089900" y="6375400"/>
          <p14:tracePt t="151816" x="8089900" y="6369050"/>
          <p14:tracePt t="151818" x="8083550" y="6362700"/>
          <p14:tracePt t="151831" x="8077200" y="6350000"/>
          <p14:tracePt t="151847" x="8070850" y="6350000"/>
          <p14:tracePt t="151865" x="8051800" y="6337300"/>
          <p14:tracePt t="151881" x="8045450" y="6337300"/>
          <p14:tracePt t="151898" x="8020050" y="6324600"/>
          <p14:tracePt t="151915" x="7981950" y="6318250"/>
          <p14:tracePt t="151931" x="7962900" y="6318250"/>
          <p14:tracePt t="151946" x="7931150" y="6318250"/>
          <p14:tracePt t="151963" x="7918450" y="6318250"/>
          <p14:tracePt t="151981" x="7899400" y="6318250"/>
          <p14:tracePt t="151997" x="7886700" y="6318250"/>
          <p14:tracePt t="152014" x="7880350" y="6318250"/>
          <p14:tracePt t="152031" x="7867650" y="6318250"/>
          <p14:tracePt t="152048" x="7861300" y="6318250"/>
          <p14:tracePt t="152064" x="7842250" y="6318250"/>
          <p14:tracePt t="152081" x="7823200" y="6318250"/>
          <p14:tracePt t="152118" x="7816850" y="6318250"/>
          <p14:tracePt t="152131" x="7804150" y="6318250"/>
          <p14:tracePt t="152147" x="7797800" y="6318250"/>
          <p14:tracePt t="152149" x="7785100" y="6324600"/>
          <p14:tracePt t="152164" x="7772400" y="6330950"/>
          <p14:tracePt t="152181" x="7759700" y="6337300"/>
          <p14:tracePt t="152197" x="7747000" y="6350000"/>
          <p14:tracePt t="152215" x="7740650" y="6362700"/>
          <p14:tracePt t="152231" x="7721600" y="6369050"/>
          <p14:tracePt t="152248" x="7721600" y="6381750"/>
          <p14:tracePt t="152265" x="7715250" y="6388100"/>
          <p14:tracePt t="152282" x="7708900" y="6407150"/>
          <p14:tracePt t="152298" x="7708900" y="6419850"/>
          <p14:tracePt t="152313" x="7702550" y="6451600"/>
          <p14:tracePt t="152331" x="7702550" y="6470650"/>
          <p14:tracePt t="152348" x="7696200" y="6483350"/>
          <p14:tracePt t="152365" x="7696200" y="6496050"/>
          <p14:tracePt t="152381" x="7696200" y="6508750"/>
          <p14:tracePt t="152396" x="7696200" y="6515100"/>
          <p14:tracePt t="152413" x="7696200" y="6521450"/>
          <p14:tracePt t="152430" x="7708900" y="6521450"/>
          <p14:tracePt t="152446" x="7708900" y="6527800"/>
          <p14:tracePt t="152465" x="7715250" y="6534150"/>
          <p14:tracePt t="152482" x="7721600" y="6540500"/>
          <p14:tracePt t="152498" x="7734300" y="6540500"/>
          <p14:tracePt t="152515" x="7740650" y="6540500"/>
          <p14:tracePt t="152531" x="7753350" y="6540500"/>
          <p14:tracePt t="152548" x="7766050" y="6540500"/>
          <p14:tracePt t="152564" x="7797800" y="6540500"/>
          <p14:tracePt t="152581" x="7848600" y="6540500"/>
          <p14:tracePt t="152598" x="7880350" y="6540500"/>
          <p14:tracePt t="152615" x="7937500" y="6540500"/>
          <p14:tracePt t="152631" x="7962900" y="6540500"/>
          <p14:tracePt t="152648" x="7994650" y="6540500"/>
          <p14:tracePt t="152665" x="8007350" y="6540500"/>
          <p14:tracePt t="152681" x="8020050" y="6540500"/>
          <p14:tracePt t="152698" x="8032750" y="6540500"/>
          <p14:tracePt t="152715" x="8039100" y="6534150"/>
          <p14:tracePt t="152731" x="8045450" y="6527800"/>
          <p14:tracePt t="152748" x="8045450" y="6521450"/>
          <p14:tracePt t="152764" x="8051800" y="6515100"/>
          <p14:tracePt t="152781" x="8051800" y="6508750"/>
          <p14:tracePt t="152797" x="8058150" y="6508750"/>
          <p14:tracePt t="152814" x="8064500" y="6502400"/>
          <p14:tracePt t="153346" x="8064500" y="6496050"/>
          <p14:tracePt t="153388" x="8070850" y="6496050"/>
          <p14:tracePt t="153398" x="8070850" y="6489700"/>
          <p14:tracePt t="153409" x="8070850" y="6483350"/>
          <p14:tracePt t="153429" x="8070850" y="6477000"/>
          <p14:tracePt t="153450" x="8070850" y="6470650"/>
          <p14:tracePt t="153460" x="8070850" y="6464300"/>
          <p14:tracePt t="153482" x="8070850" y="6457950"/>
          <p14:tracePt t="153493" x="8070850" y="6451600"/>
          <p14:tracePt t="153503" x="8070850" y="6445250"/>
          <p14:tracePt t="153524" x="8070850" y="6438900"/>
          <p14:tracePt t="153534" x="8070850" y="6432550"/>
          <p14:tracePt t="153547" x="8070850" y="6426200"/>
          <p14:tracePt t="153588" x="8070850" y="6419850"/>
          <p14:tracePt t="153618" x="8070850" y="6413500"/>
          <p14:tracePt t="153649" x="8064500" y="6413500"/>
          <p14:tracePt t="153659" x="8064500" y="6407150"/>
          <p14:tracePt t="153673" x="8058150" y="6407150"/>
          <p14:tracePt t="153675" x="8058150" y="6400800"/>
          <p14:tracePt t="153702" x="8051800" y="6394450"/>
          <p14:tracePt t="153704" x="8045450" y="6394450"/>
          <p14:tracePt t="153733" x="8039100" y="6388100"/>
          <p14:tracePt t="153734" x="8032750" y="6388100"/>
          <p14:tracePt t="153747" x="8026400" y="6381750"/>
          <p14:tracePt t="153784" x="8020050" y="6375400"/>
          <p14:tracePt t="153797" x="8013700" y="6375400"/>
          <p14:tracePt t="153799" x="8007350" y="6375400"/>
          <p14:tracePt t="153815" x="8001000" y="6375400"/>
          <p14:tracePt t="153831" x="7981950" y="6375400"/>
          <p14:tracePt t="153848" x="7962900" y="6375400"/>
          <p14:tracePt t="153864" x="7937500" y="6369050"/>
          <p14:tracePt t="153881" x="7924800" y="6369050"/>
          <p14:tracePt t="153898" x="7912100" y="6369050"/>
          <p14:tracePt t="153914" x="7899400" y="6362700"/>
          <p14:tracePt t="153931" x="7899400" y="6356350"/>
          <p14:tracePt t="153948" x="7886700" y="6356350"/>
          <p14:tracePt t="153964" x="7880350" y="6356350"/>
          <p14:tracePt t="153981" x="7861300" y="6356350"/>
          <p14:tracePt t="153997" x="7835900" y="6356350"/>
          <p14:tracePt t="154015" x="7823200" y="6356350"/>
          <p14:tracePt t="154031" x="7804150" y="6356350"/>
          <p14:tracePt t="154048" x="7791450" y="6356350"/>
          <p14:tracePt t="154064" x="7772400" y="6356350"/>
          <p14:tracePt t="154081" x="7759700" y="6356350"/>
          <p14:tracePt t="154097" x="7753350" y="6369050"/>
          <p14:tracePt t="154114" x="7734300" y="6369050"/>
          <p14:tracePt t="154131" x="7734300" y="6375400"/>
          <p14:tracePt t="154147" x="7721600" y="6381750"/>
          <p14:tracePt t="154165" x="7721600" y="6388100"/>
          <p14:tracePt t="154181" x="7715250" y="6388100"/>
          <p14:tracePt t="154198" x="7708900" y="6394450"/>
          <p14:tracePt t="154214" x="7708900" y="6400800"/>
          <p14:tracePt t="154253" x="7708900" y="6407150"/>
          <p14:tracePt t="154266" x="7708900" y="6413500"/>
          <p14:tracePt t="154268" x="7708900" y="6419850"/>
          <p14:tracePt t="154280" x="7708900" y="6432550"/>
          <p14:tracePt t="154296" x="7708900" y="6438900"/>
          <p14:tracePt t="154313" x="7708900" y="6451600"/>
          <p14:tracePt t="154330" x="7708900" y="6457950"/>
          <p14:tracePt t="154348" x="7715250" y="6457950"/>
          <p14:tracePt t="154366" x="7721600" y="6464300"/>
          <p14:tracePt t="154383" x="7721600" y="6470650"/>
          <p14:tracePt t="154398" x="7727950" y="6470650"/>
          <p14:tracePt t="154443" x="7734300" y="6470650"/>
          <p14:tracePt t="154464" x="7740650" y="6470650"/>
          <p14:tracePt t="154481" x="7747000" y="6470650"/>
          <p14:tracePt t="154481" x="7753350" y="6470650"/>
          <p14:tracePt t="154499" x="7759700" y="6470650"/>
          <p14:tracePt t="154516" x="7766050" y="6470650"/>
          <p14:tracePt t="154532" x="7778750" y="6470650"/>
          <p14:tracePt t="154569" x="7791450" y="6470650"/>
          <p14:tracePt t="154571" x="7797800" y="6470650"/>
          <p14:tracePt t="154582" x="7804150" y="6464300"/>
          <p14:tracePt t="154598" x="7823200" y="6457950"/>
          <p14:tracePt t="154616" x="7842250" y="6457950"/>
          <p14:tracePt t="154632" x="7854950" y="6451600"/>
          <p14:tracePt t="154648" x="7861300" y="6445250"/>
          <p14:tracePt t="154666" x="7867650" y="6445250"/>
          <p14:tracePt t="154682" x="7874000" y="6438900"/>
          <p14:tracePt t="159649" x="7867650" y="6438900"/>
          <p14:tracePt t="159659" x="7861300" y="6438900"/>
          <p14:tracePt t="159669" x="7835900" y="6426200"/>
          <p14:tracePt t="159679" x="7785100" y="6419850"/>
          <p14:tracePt t="159698" x="7708900" y="6394450"/>
          <p14:tracePt t="159700" x="7473950" y="6318250"/>
          <p14:tracePt t="159716" x="6965950" y="6165850"/>
          <p14:tracePt t="159732" x="6654800" y="6057900"/>
          <p14:tracePt t="159748" x="5949950" y="5842000"/>
          <p14:tracePt t="159766" x="5613400" y="5740400"/>
          <p14:tracePt t="159782" x="4953000" y="5524500"/>
          <p14:tracePt t="159799" x="4375150" y="5340350"/>
          <p14:tracePt t="159815" x="4083050" y="5238750"/>
          <p14:tracePt t="159832" x="3575050" y="5086350"/>
          <p14:tracePt t="159848" x="3352800" y="5035550"/>
          <p14:tracePt t="159865" x="3048000" y="4959350"/>
          <p14:tracePt t="159882" x="2870200" y="4921250"/>
          <p14:tracePt t="159898" x="2825750" y="4921250"/>
          <p14:tracePt t="159916" x="2787650" y="4914900"/>
          <p14:tracePt t="159932" x="2768600" y="4914900"/>
          <p14:tracePt t="159949" x="2743200" y="4914900"/>
          <p14:tracePt t="159966" x="2698750" y="4914900"/>
          <p14:tracePt t="159982" x="2679700" y="4908550"/>
          <p14:tracePt t="159998" x="2641600" y="4902200"/>
          <p14:tracePt t="160015" x="2609850" y="4895850"/>
          <p14:tracePt t="160032" x="2603500" y="4889500"/>
          <p14:tracePt t="160048" x="2597150" y="4876800"/>
          <p14:tracePt t="160066" x="2597150" y="4870450"/>
          <p14:tracePt t="160082" x="2590800" y="4851400"/>
          <p14:tracePt t="160099" x="2590800" y="4845050"/>
          <p14:tracePt t="160099" x="2590800" y="4826000"/>
          <p14:tracePt t="160116" x="2590800" y="4806950"/>
          <p14:tracePt t="160132" x="2597150" y="4775200"/>
          <p14:tracePt t="160149" x="2616200" y="4743450"/>
          <p14:tracePt t="160165" x="2660650" y="4679950"/>
          <p14:tracePt t="160182" x="2679700" y="4654550"/>
          <p14:tracePt t="160198" x="2743200" y="4591050"/>
          <p14:tracePt t="160216" x="2800350" y="4540250"/>
          <p14:tracePt t="160232" x="2819400" y="4514850"/>
          <p14:tracePt t="160248" x="2870200" y="4457700"/>
          <p14:tracePt t="160266" x="2889250" y="4425950"/>
          <p14:tracePt t="160282" x="2940050" y="4381500"/>
          <p14:tracePt t="160299" x="2971800" y="4343400"/>
          <p14:tracePt t="160314" x="3016250" y="4298950"/>
          <p14:tracePt t="160330" x="3048000" y="4260850"/>
          <p14:tracePt t="160349" x="3079750" y="4235450"/>
          <p14:tracePt t="160366" x="3092450" y="4222750"/>
          <p14:tracePt t="160382" x="3105150" y="4203700"/>
          <p14:tracePt t="160399" x="3124200" y="4191000"/>
          <p14:tracePt t="160414" x="3162300" y="4165600"/>
          <p14:tracePt t="160431" x="3187700" y="4146550"/>
          <p14:tracePt t="160447" x="3232150" y="4114800"/>
          <p14:tracePt t="160466" x="3282950" y="4076700"/>
          <p14:tracePt t="160482" x="3289300" y="4064000"/>
          <p14:tracePt t="160498" x="3321050" y="4038600"/>
          <p14:tracePt t="160516" x="3333750" y="4025900"/>
          <p14:tracePt t="160532" x="3346450" y="4013200"/>
          <p14:tracePt t="160549" x="3365500" y="4006850"/>
          <p14:tracePt t="160566" x="3371850" y="4000500"/>
          <p14:tracePt t="160582" x="3384550" y="3994150"/>
          <p14:tracePt t="160600" x="3390900" y="3994150"/>
          <p14:tracePt t="160616" x="3403600" y="3987800"/>
          <p14:tracePt t="160632" x="3416300" y="3987800"/>
          <p14:tracePt t="160648" x="3429000" y="3987800"/>
          <p14:tracePt t="160665" x="3454400" y="3987800"/>
          <p14:tracePt t="160682" x="3460750" y="3981450"/>
          <p14:tracePt t="160698" x="3473450" y="3981450"/>
          <p14:tracePt t="161463" x="3467100" y="3981450"/>
          <p14:tracePt t="161497" x="3460750" y="3981450"/>
          <p14:tracePt t="161546" x="3454400" y="3981450"/>
          <p14:tracePt t="161559" x="3441700" y="3987800"/>
          <p14:tracePt t="161569" x="3441700" y="3994150"/>
          <p14:tracePt t="161582" x="3422650" y="4006850"/>
          <p14:tracePt t="161583" x="3403600" y="4019550"/>
          <p14:tracePt t="161583" x="3371850" y="4032250"/>
          <p14:tracePt t="161599" x="3333750" y="4051300"/>
          <p14:tracePt t="161616" x="3238500" y="4095750"/>
          <p14:tracePt t="161632" x="3181350" y="4108450"/>
          <p14:tracePt t="161649" x="3086100" y="4146550"/>
          <p14:tracePt t="161665" x="3048000" y="4171950"/>
          <p14:tracePt t="161682" x="2971800" y="4216400"/>
          <p14:tracePt t="161698" x="2914650" y="4267200"/>
          <p14:tracePt t="161716" x="2876550" y="4298950"/>
          <p14:tracePt t="161732" x="2806700" y="4368800"/>
          <p14:tracePt t="161749" x="2768600" y="4400550"/>
          <p14:tracePt t="161765" x="2698750" y="4470400"/>
          <p14:tracePt t="161782" x="2628900" y="4527550"/>
          <p14:tracePt t="161798" x="2609850" y="4559300"/>
          <p14:tracePt t="161816" x="2559050" y="4603750"/>
          <p14:tracePt t="161832" x="2540000" y="4635500"/>
          <p14:tracePt t="161848" x="2489200" y="4686300"/>
          <p14:tracePt t="161865" x="2425700" y="4749800"/>
          <p14:tracePt t="161882" x="2387600" y="4781550"/>
          <p14:tracePt t="161898" x="2317750" y="4851400"/>
          <p14:tracePt t="161915" x="2292350" y="4883150"/>
          <p14:tracePt t="161932" x="2222500" y="4953000"/>
          <p14:tracePt t="161949" x="2159000" y="5003800"/>
          <p14:tracePt t="161966" x="2133600" y="5035550"/>
          <p14:tracePt t="161982" x="2076450" y="5086350"/>
          <p14:tracePt t="161998" x="2044700" y="5105400"/>
          <p14:tracePt t="162016" x="1987550" y="5156200"/>
          <p14:tracePt t="162032" x="1936750" y="5213350"/>
          <p14:tracePt t="162051" x="1911350" y="5245100"/>
          <p14:tracePt t="162066" x="1860550" y="5302250"/>
          <p14:tracePt t="162080" x="1828800" y="5327650"/>
          <p14:tracePt t="162097" x="1778000" y="5397500"/>
          <p14:tracePt t="162115" x="1714500" y="5473700"/>
          <p14:tracePt t="162132" x="1695450" y="5505450"/>
          <p14:tracePt t="162148" x="1631950" y="5568950"/>
          <p14:tracePt t="162166" x="1612900" y="5588000"/>
          <p14:tracePt t="162182" x="1555750" y="5638800"/>
          <p14:tracePt t="162198" x="1517650" y="5689600"/>
          <p14:tracePt t="162216" x="1504950" y="5708650"/>
          <p14:tracePt t="162232" x="1473200" y="5759450"/>
          <p14:tracePt t="162249" x="1454150" y="5784850"/>
          <p14:tracePt t="162265" x="1435100" y="5835650"/>
          <p14:tracePt t="162282" x="1422400" y="5880100"/>
          <p14:tracePt t="162299" x="1416050" y="5899150"/>
          <p14:tracePt t="162316" x="1416050" y="5924550"/>
          <p14:tracePt t="162331" x="1409700" y="5937250"/>
          <p14:tracePt t="162347" x="1403350" y="5969000"/>
          <p14:tracePt t="162366" x="1384300" y="6013450"/>
          <p14:tracePt t="162382" x="1377950" y="6026150"/>
          <p14:tracePt t="162399" x="1358900" y="6089650"/>
          <p14:tracePt t="162414" x="1339850" y="6127750"/>
          <p14:tracePt t="162430" x="1320800" y="6184900"/>
          <p14:tracePt t="162447" x="1308100" y="6216650"/>
          <p14:tracePt t="162464" x="1289050" y="6261100"/>
          <p14:tracePt t="162482" x="1270000" y="6280150"/>
          <p14:tracePt t="162499" x="1270000" y="6292850"/>
          <p14:tracePt t="162516" x="1263650" y="6299200"/>
          <p14:tracePt t="163090" x="1270000" y="6299200"/>
          <p14:tracePt t="163201" x="1276350" y="6299200"/>
          <p14:tracePt t="163245" x="1282700" y="6299200"/>
          <p14:tracePt t="163247" x="1289050" y="6299200"/>
          <p14:tracePt t="163265" x="1295400" y="6299200"/>
          <p14:tracePt t="163286" x="1301750" y="6299200"/>
          <p14:tracePt t="163298" x="1308100" y="6299200"/>
          <p14:tracePt t="163326" x="1314450" y="6299200"/>
          <p14:tracePt t="163377" x="1320800" y="6299200"/>
          <p14:tracePt t="163388" x="1320800" y="6292850"/>
          <p14:tracePt t="163441" x="1327150" y="6292850"/>
          <p14:tracePt t="163470" x="1333500" y="6286500"/>
          <p14:tracePt t="163482" x="1346200" y="6286500"/>
          <p14:tracePt t="163492" x="1352550" y="6280150"/>
          <p14:tracePt t="163501" x="1371600" y="6280150"/>
          <p14:tracePt t="163515" x="1397000" y="6273800"/>
          <p14:tracePt t="163517" x="1422400" y="6273800"/>
          <p14:tracePt t="163532" x="1498600" y="6267450"/>
          <p14:tracePt t="163549" x="1606550" y="6267450"/>
          <p14:tracePt t="163566" x="1682750" y="6267450"/>
          <p14:tracePt t="163582" x="1860550" y="6267450"/>
          <p14:tracePt t="163599" x="1955800" y="6267450"/>
          <p14:tracePt t="163614" x="2159000" y="6267450"/>
          <p14:tracePt t="163631" x="2374900" y="6267450"/>
          <p14:tracePt t="163648" x="2470150" y="6267450"/>
          <p14:tracePt t="163666" x="2686050" y="6267450"/>
          <p14:tracePt t="163682" x="2889250" y="6267450"/>
          <p14:tracePt t="163698" x="2997200" y="6267450"/>
          <p14:tracePt t="163715" x="3200400" y="6267450"/>
          <p14:tracePt t="163731" x="3308350" y="6267450"/>
          <p14:tracePt t="163748" x="3492500" y="6267450"/>
          <p14:tracePt t="163765" x="3663950" y="6267450"/>
          <p14:tracePt t="163782" x="3765550" y="6267450"/>
          <p14:tracePt t="163798" x="3968750" y="6267450"/>
          <p14:tracePt t="163816" x="4076700" y="6267450"/>
          <p14:tracePt t="163831" x="4298950" y="6267450"/>
          <p14:tracePt t="163848" x="4495800" y="6267450"/>
          <p14:tracePt t="163865" x="4572000" y="6267450"/>
          <p14:tracePt t="163881" x="4679950" y="6267450"/>
          <p14:tracePt t="163899" x="4711700" y="6267450"/>
          <p14:tracePt t="163915" x="4762500" y="6267450"/>
          <p14:tracePt t="163932" x="4806950" y="6267450"/>
          <p14:tracePt t="163948" x="4845050" y="6267450"/>
          <p14:tracePt t="163966" x="4921250" y="6267450"/>
          <p14:tracePt t="163982" x="4953000" y="6267450"/>
          <p14:tracePt t="163998" x="5003800" y="6267450"/>
          <p14:tracePt t="164016" x="5029200" y="6267450"/>
          <p14:tracePt t="164032" x="5035550" y="6267450"/>
          <p14:tracePt t="164048" x="5054600" y="6248400"/>
          <p14:tracePt t="164065" x="5067300" y="6235700"/>
          <p14:tracePt t="164082" x="5092700" y="6216650"/>
          <p14:tracePt t="164099" x="5111750" y="6191250"/>
          <p14:tracePt t="164116" x="5118100" y="6178550"/>
          <p14:tracePt t="164131" x="5124450" y="6134100"/>
          <p14:tracePt t="164148" x="5124450" y="6115050"/>
          <p14:tracePt t="164166" x="5124450" y="6057900"/>
          <p14:tracePt t="164182" x="5124450" y="6019800"/>
          <p14:tracePt t="164198" x="5111750" y="5962650"/>
          <p14:tracePt t="164215" x="5092700" y="5918200"/>
          <p14:tracePt t="164232" x="5080000" y="5892800"/>
          <p14:tracePt t="164248" x="5048250" y="5854700"/>
          <p14:tracePt t="164265" x="5010150" y="5816600"/>
          <p14:tracePt t="164282" x="4984750" y="5797550"/>
          <p14:tracePt t="164299" x="4914900" y="5753100"/>
          <p14:tracePt t="164314" x="4876800" y="5727700"/>
          <p14:tracePt t="164330" x="4813300" y="5683250"/>
          <p14:tracePt t="164347" x="4756150" y="5638800"/>
          <p14:tracePt t="164366" x="4718050" y="5619750"/>
          <p14:tracePt t="164382" x="4673600" y="5588000"/>
          <p14:tracePt t="164399" x="4654550" y="5581650"/>
          <p14:tracePt t="164416" x="4610100" y="5562600"/>
          <p14:tracePt t="164431" x="4591050" y="5556250"/>
          <p14:tracePt t="164447" x="4540250" y="5543550"/>
          <p14:tracePt t="164464" x="4476750" y="5537200"/>
          <p14:tracePt t="164482" x="4432300" y="5537200"/>
          <p14:tracePt t="164498" x="4324350" y="5530850"/>
          <p14:tracePt t="164516" x="4254500" y="5530850"/>
          <p14:tracePt t="164532" x="4146550" y="5530850"/>
          <p14:tracePt t="164548" x="4070350" y="5530850"/>
          <p14:tracePt t="164566" x="4044950" y="5530850"/>
          <p14:tracePt t="164582" x="4013200" y="5530850"/>
          <p14:tracePt t="164599" x="3987800" y="5530850"/>
          <p14:tracePt t="164616" x="3975100" y="5537200"/>
          <p14:tracePt t="164632" x="3949700" y="5562600"/>
          <p14:tracePt t="164648" x="3930650" y="5581650"/>
          <p14:tracePt t="164666" x="3892550" y="5619750"/>
          <p14:tracePt t="164682" x="3873500" y="5645150"/>
          <p14:tracePt t="164698" x="3822700" y="5689600"/>
          <p14:tracePt t="164715" x="3790950" y="5734050"/>
          <p14:tracePt t="164732" x="3778250" y="5753100"/>
          <p14:tracePt t="164748" x="3765550" y="5791200"/>
          <p14:tracePt t="164765" x="3759200" y="5816600"/>
          <p14:tracePt t="164781" x="3752850" y="5861050"/>
          <p14:tracePt t="164798" x="3752850" y="5911850"/>
          <p14:tracePt t="164816" x="3752850" y="5924550"/>
          <p14:tracePt t="164832" x="3752850" y="5969000"/>
          <p14:tracePt t="164849" x="3752850" y="5988050"/>
          <p14:tracePt t="164866" x="3759200" y="6026150"/>
          <p14:tracePt t="164882" x="3765550" y="6076950"/>
          <p14:tracePt t="164898" x="3771900" y="6102350"/>
          <p14:tracePt t="164915" x="3784600" y="6146800"/>
          <p14:tracePt t="164932" x="3797300" y="6165850"/>
          <p14:tracePt t="164948" x="3816350" y="6197600"/>
          <p14:tracePt t="164965" x="3829050" y="6235700"/>
          <p14:tracePt t="164982" x="3841750" y="6261100"/>
          <p14:tracePt t="164999" x="3854450" y="6305550"/>
          <p14:tracePt t="165016" x="3867150" y="6324600"/>
          <p14:tracePt t="165030" x="3886200" y="6362700"/>
          <p14:tracePt t="165047" x="3905250" y="6400800"/>
          <p14:tracePt t="165065" x="3911600" y="6419850"/>
          <p14:tracePt t="165082" x="3924300" y="6457950"/>
          <p14:tracePt t="165098" x="3937000" y="6477000"/>
          <p14:tracePt t="165116" x="3962400" y="6521450"/>
          <p14:tracePt t="165132" x="3987800" y="6553200"/>
          <p14:tracePt t="165149" x="3994150" y="6565900"/>
          <p14:tracePt t="165165" x="4019550" y="6597650"/>
          <p14:tracePt t="165181" x="4038600" y="6604000"/>
          <p14:tracePt t="165198" x="4076700" y="6629400"/>
          <p14:tracePt t="165215" x="4102100" y="6635750"/>
          <p14:tracePt t="165215" x="4127500" y="6642100"/>
          <p14:tracePt t="165232" x="4152900" y="6648450"/>
          <p14:tracePt t="165248" x="4210050" y="6661150"/>
          <p14:tracePt t="165265" x="4241800" y="6661150"/>
          <p14:tracePt t="165281" x="4337050" y="6667500"/>
          <p14:tracePt t="165299" x="4425950" y="6673850"/>
          <p14:tracePt t="165316" x="4470400" y="6673850"/>
          <p14:tracePt t="165330" x="4540250" y="6661150"/>
          <p14:tracePt t="165347" x="4565650" y="6635750"/>
          <p14:tracePt t="165366" x="4616450" y="6578600"/>
          <p14:tracePt t="165382" x="4648200" y="6508750"/>
          <p14:tracePt t="165401" x="4654550" y="6470650"/>
          <p14:tracePt t="165414" x="4667250" y="6369050"/>
          <p14:tracePt t="165431" x="4679950" y="6324600"/>
          <p14:tracePt t="165447" x="4679950" y="6223000"/>
          <p14:tracePt t="165464" x="4679950" y="6178550"/>
          <p14:tracePt t="165482" x="4679950" y="6102350"/>
          <p14:tracePt t="165499" x="4679950" y="6057900"/>
          <p14:tracePt t="165515" x="4679950" y="6032500"/>
          <p14:tracePt t="165532" x="4679950" y="5988050"/>
          <p14:tracePt t="165549" x="4679950" y="5956300"/>
          <p14:tracePt t="165566" x="4679950" y="5937250"/>
          <p14:tracePt t="165581" x="4679950" y="5905500"/>
          <p14:tracePt t="165598" x="4673600" y="5899150"/>
          <p14:tracePt t="165616" x="4667250" y="5880100"/>
          <p14:tracePt t="165632" x="4667250" y="5873750"/>
          <p14:tracePt t="165648" x="4660900" y="5861050"/>
          <p14:tracePt t="165666" x="4648200" y="5854700"/>
          <p14:tracePt t="165682" x="4641850" y="5848350"/>
          <p14:tracePt t="165698" x="4616450" y="5842000"/>
          <p14:tracePt t="165715" x="4597400" y="5842000"/>
          <p14:tracePt t="165732" x="4572000" y="5842000"/>
          <p14:tracePt t="165748" x="4546600" y="5842000"/>
          <p14:tracePt t="165765" x="4540250" y="5842000"/>
          <p14:tracePt t="165781" x="4533900" y="5842000"/>
          <p14:tracePt t="165798" x="4533900" y="5848350"/>
          <p14:tracePt t="166102" x="4540250" y="5848350"/>
          <p14:tracePt t="166115" x="4546600" y="5848350"/>
          <p14:tracePt t="166124" x="4552950" y="5848350"/>
          <p14:tracePt t="166133" x="4565650" y="5854700"/>
          <p14:tracePt t="166147" x="4578350" y="5854700"/>
          <p14:tracePt t="166148" x="4591050" y="5854700"/>
          <p14:tracePt t="166163" x="4622800" y="5861050"/>
          <p14:tracePt t="166180" x="4641850" y="5867400"/>
          <p14:tracePt t="166199" x="4654550" y="5873750"/>
          <p14:tracePt t="166215" x="4673600" y="5873750"/>
          <p14:tracePt t="166232" x="4686300" y="5873750"/>
          <p14:tracePt t="166248" x="4718050" y="5873750"/>
          <p14:tracePt t="166265" x="4775200" y="5873750"/>
          <p14:tracePt t="166281" x="4826000" y="5867400"/>
          <p14:tracePt t="166298" x="4921250" y="5867400"/>
          <p14:tracePt t="166316" x="5035550" y="5861050"/>
          <p14:tracePt t="166332" x="5086350" y="5861050"/>
          <p14:tracePt t="166348" x="5187950" y="5861050"/>
          <p14:tracePt t="166365" x="5232400" y="5873750"/>
          <p14:tracePt t="166382" x="5346700" y="5911850"/>
          <p14:tracePt t="166398" x="5486400" y="5949950"/>
          <p14:tracePt t="166415" x="5562600" y="5975350"/>
          <p14:tracePt t="166431" x="5740400" y="6032500"/>
          <p14:tracePt t="166448" x="5842000" y="6064250"/>
          <p14:tracePt t="166465" x="6038850" y="6121400"/>
          <p14:tracePt t="166481" x="6235700" y="6165850"/>
          <p14:tracePt t="166499" x="6337300" y="6191250"/>
          <p14:tracePt t="166515" x="6521450" y="6235700"/>
          <p14:tracePt t="166532" x="6610350" y="6254750"/>
          <p14:tracePt t="166548" x="6756400" y="6292850"/>
          <p14:tracePt t="166565" x="6845300" y="6305550"/>
          <p14:tracePt t="166581" x="7029450" y="6324600"/>
          <p14:tracePt t="166598" x="7245350" y="6337300"/>
          <p14:tracePt t="166616" x="7366000" y="6343650"/>
          <p14:tracePt t="166632" x="7600950" y="6343650"/>
          <p14:tracePt t="166648" x="7721600" y="6350000"/>
          <p14:tracePt t="166665" x="7912100" y="6350000"/>
          <p14:tracePt t="166682" x="8096250" y="6362700"/>
          <p14:tracePt t="166699" x="8191500" y="6362700"/>
          <p14:tracePt t="166715" x="8369300" y="6362700"/>
          <p14:tracePt t="166732" x="8445500" y="6362700"/>
          <p14:tracePt t="166748" x="8585200" y="6362700"/>
          <p14:tracePt t="166765" x="8705850" y="6362700"/>
          <p14:tracePt t="166781" x="8737600" y="6362700"/>
          <p14:tracePt t="166798" x="8807450" y="6362700"/>
          <p14:tracePt t="166815" x="8832850" y="6362700"/>
          <p14:tracePt t="166832" x="8877300" y="6362700"/>
          <p14:tracePt t="166848" x="8934450" y="6362700"/>
          <p14:tracePt t="166865" x="8959850" y="6362700"/>
          <p14:tracePt t="166882" x="9010650" y="6356350"/>
          <p14:tracePt t="166898" x="9036050" y="6356350"/>
          <p14:tracePt t="166915" x="9067800" y="6350000"/>
          <p14:tracePt t="166932" x="9099550" y="6337300"/>
          <p14:tracePt t="166948" x="9112250" y="6330950"/>
          <p14:tracePt t="166965" x="9137650" y="6311900"/>
          <p14:tracePt t="166982" x="9137650" y="6305550"/>
          <p14:tracePt t="166998" x="9137650" y="6286500"/>
          <p14:tracePt t="167015" x="9137650" y="6273800"/>
          <p14:tracePt t="167032" x="9137650" y="6267450"/>
          <p14:tracePt t="167048" x="9137650" y="6242050"/>
          <p14:tracePt t="167065" x="9137650" y="6229350"/>
          <p14:tracePt t="167081" x="9137650" y="6197600"/>
          <p14:tracePt t="167098" x="9112250" y="6153150"/>
          <p14:tracePt t="167116" x="9086850" y="6127750"/>
          <p14:tracePt t="167132" x="9048750" y="6083300"/>
          <p14:tracePt t="167149" x="9029700" y="6051550"/>
          <p14:tracePt t="167165" x="8978900" y="6007100"/>
          <p14:tracePt t="167182" x="8934450" y="5975350"/>
          <p14:tracePt t="167198" x="8915400" y="5956300"/>
          <p14:tracePt t="167215" x="8870950" y="5918200"/>
          <p14:tracePt t="167232" x="8851900" y="5911850"/>
          <p14:tracePt t="167248" x="8807450" y="5880100"/>
          <p14:tracePt t="167266" x="8743950" y="5848350"/>
          <p14:tracePt t="167282" x="8693150" y="5835650"/>
          <p14:tracePt t="167299" x="8591550" y="5803900"/>
          <p14:tracePt t="167316" x="8534400" y="5791200"/>
          <p14:tracePt t="167332" x="8432800" y="5778500"/>
          <p14:tracePt t="167349" x="8324850" y="5759450"/>
          <p14:tracePt t="167365" x="8280400" y="5759450"/>
          <p14:tracePt t="167381" x="8147050" y="5753100"/>
          <p14:tracePt t="167399" x="8070850" y="5753100"/>
          <p14:tracePt t="167416" x="7918450" y="5753100"/>
          <p14:tracePt t="167430" x="7842250" y="5746750"/>
          <p14:tracePt t="167447" x="7740650" y="5746750"/>
          <p14:tracePt t="167464" x="7683500" y="5746750"/>
          <p14:tracePt t="167482" x="7677150" y="5746750"/>
          <p14:tracePt t="167498" x="7664450" y="5746750"/>
          <p14:tracePt t="167543" x="7658100" y="5746750"/>
          <p14:tracePt t="167727" x="7658100" y="5740400"/>
          <p14:tracePt t="167729" x="7658100" y="5734050"/>
          <p14:tracePt t="167740" x="7651750" y="5734050"/>
          <p14:tracePt t="167748" x="7645400" y="5727700"/>
          <p14:tracePt t="167765" x="7639050" y="5715000"/>
          <p14:tracePt t="167781" x="7620000" y="5715000"/>
          <p14:tracePt t="167798" x="7594600" y="5715000"/>
          <p14:tracePt t="167815" x="7556500" y="5715000"/>
          <p14:tracePt t="167832" x="7543800" y="5715000"/>
          <p14:tracePt t="167848" x="7499350" y="5734050"/>
          <p14:tracePt t="167865" x="7480300" y="5746750"/>
          <p14:tracePt t="167881" x="7442200" y="5772150"/>
          <p14:tracePt t="167898" x="7410450" y="5810250"/>
          <p14:tracePt t="167916" x="7397750" y="5835650"/>
          <p14:tracePt t="167931" x="7378700" y="5905500"/>
          <p14:tracePt t="167949" x="7359650" y="5943600"/>
          <p14:tracePt t="167965" x="7340600" y="6038850"/>
          <p14:tracePt t="167981" x="7334250" y="6083300"/>
          <p14:tracePt t="167998" x="7308850" y="6153150"/>
          <p14:tracePt t="168015" x="7302500" y="6216650"/>
          <p14:tracePt t="168032" x="7302500" y="6235700"/>
          <p14:tracePt t="168048" x="7296150" y="6280150"/>
          <p14:tracePt t="168065" x="7296150" y="6318250"/>
          <p14:tracePt t="168082" x="7296150" y="6337300"/>
          <p14:tracePt t="168098" x="7308850" y="6375400"/>
          <p14:tracePt t="168115" x="7315200" y="6400800"/>
          <p14:tracePt t="168132" x="7334250" y="6451600"/>
          <p14:tracePt t="168149" x="7346950" y="6489700"/>
          <p14:tracePt t="168165" x="7372350" y="6540500"/>
          <p14:tracePt t="168182" x="7391400" y="6584950"/>
          <p14:tracePt t="168198" x="7410450" y="6610350"/>
          <p14:tracePt t="168215" x="7442200" y="6661150"/>
          <p14:tracePt t="168232" x="7480300" y="6680200"/>
          <p14:tracePt t="168248" x="7575550" y="6731000"/>
          <p14:tracePt t="168266" x="7708900" y="6769100"/>
          <p14:tracePt t="168282" x="7791450" y="6788150"/>
          <p14:tracePt t="168299" x="7975600" y="6807200"/>
          <p14:tracePt t="168315" x="8058150" y="6813550"/>
          <p14:tracePt t="168330" x="8223250" y="6813550"/>
          <p14:tracePt t="168347" x="8356600" y="6819900"/>
          <p14:tracePt t="168365" x="8401050" y="6819900"/>
          <p14:tracePt t="168381" x="8502650" y="6807200"/>
          <p14:tracePt t="168399" x="8604250" y="6775450"/>
          <p14:tracePt t="168416" x="8642350" y="6756400"/>
          <p14:tracePt t="168432" x="8731250" y="6705600"/>
          <p14:tracePt t="168447" x="8769350" y="6680200"/>
          <p14:tracePt t="168464" x="8807450" y="6623050"/>
          <p14:tracePt t="168482" x="8813800" y="6591300"/>
          <p14:tracePt t="168498" x="8832850" y="6521450"/>
          <p14:tracePt t="168516" x="8839200" y="6451600"/>
          <p14:tracePt t="168532" x="8839200" y="6407150"/>
          <p14:tracePt t="168548" x="8839200" y="6337300"/>
          <p14:tracePt t="168565" x="8839200" y="6311900"/>
          <p14:tracePt t="168582" x="8839200" y="6254750"/>
          <p14:tracePt t="168599" x="8832850" y="6210300"/>
          <p14:tracePt t="168616" x="8820150" y="6178550"/>
          <p14:tracePt t="168632" x="8801100" y="6134100"/>
          <p14:tracePt t="168649" x="8788400" y="6121400"/>
          <p14:tracePt t="168665" x="8763000" y="6089650"/>
          <p14:tracePt t="168682" x="8737600" y="6057900"/>
          <p14:tracePt t="168698" x="8718550" y="6038850"/>
          <p14:tracePt t="168715" x="8680450" y="5994400"/>
          <p14:tracePt t="168732" x="8655050" y="5975350"/>
          <p14:tracePt t="168748" x="8585200" y="5918200"/>
          <p14:tracePt t="168766" x="8521700" y="5873750"/>
          <p14:tracePt t="168781" x="8489950" y="5854700"/>
          <p14:tracePt t="168798" x="8445500" y="5822950"/>
          <p14:tracePt t="168815" x="8426450" y="5803900"/>
          <p14:tracePt t="168832" x="8388350" y="5784850"/>
          <p14:tracePt t="168848" x="8343900" y="5765800"/>
          <p14:tracePt t="168865" x="8318500" y="5759450"/>
          <p14:tracePt t="168881" x="8280400" y="5746750"/>
          <p14:tracePt t="168898" x="8261350" y="5746750"/>
          <p14:tracePt t="168915" x="8223250" y="5740400"/>
          <p14:tracePt t="168931" x="8197850" y="5734050"/>
          <p14:tracePt t="168948" x="8191500" y="5734050"/>
          <p14:tracePt t="168965" x="8172450" y="5734050"/>
          <p14:tracePt t="168982" x="8153400" y="5734050"/>
          <p14:tracePt t="168998" x="8128000" y="5753100"/>
          <p14:tracePt t="169016" x="8108950" y="5765800"/>
          <p14:tracePt t="169031" x="8070850" y="5791200"/>
          <p14:tracePt t="169048" x="8039100" y="5816600"/>
          <p14:tracePt t="169065" x="8026400" y="5829300"/>
          <p14:tracePt t="169081" x="8007350" y="5867400"/>
          <p14:tracePt t="169098" x="7994650" y="5899150"/>
          <p14:tracePt t="169115" x="7988300" y="5911850"/>
          <p14:tracePt t="169132" x="7975600" y="5937250"/>
          <p14:tracePt t="169149" x="7969250" y="5956300"/>
          <p14:tracePt t="169165" x="7956550" y="5969000"/>
          <p14:tracePt t="169182" x="7950200" y="5981700"/>
          <p14:tracePt t="169198" x="7931150" y="6000750"/>
          <p14:tracePt t="169216" x="7918450" y="6026150"/>
          <p14:tracePt t="169231" x="7912100" y="6038850"/>
          <p14:tracePt t="169249" x="7899400" y="6070600"/>
          <p14:tracePt t="169266" x="7874000" y="6108700"/>
          <p14:tracePt t="169282" x="7861300" y="6127750"/>
          <p14:tracePt t="169299" x="7835900" y="6172200"/>
          <p14:tracePt t="169314" x="7829550" y="6191250"/>
          <p14:tracePt t="169330" x="7810500" y="6235700"/>
          <p14:tracePt t="169347" x="7804150" y="6261100"/>
          <p14:tracePt t="169364" x="7791450" y="6292850"/>
          <p14:tracePt t="169382" x="7778750" y="6343650"/>
          <p14:tracePt t="169399" x="7772400" y="6362700"/>
          <p14:tracePt t="169415" x="7766050" y="6413500"/>
          <p14:tracePt t="169430" x="7759700" y="6426200"/>
          <p14:tracePt t="169447" x="7753350" y="6464300"/>
          <p14:tracePt t="169464" x="7747000" y="6489700"/>
          <p14:tracePt t="169480" x="7747000" y="6502400"/>
          <p14:tracePt t="169498" x="7747000" y="6515100"/>
          <p14:tracePt t="169516" x="7747000" y="6521450"/>
          <p14:tracePt t="169532" x="7747000" y="6534150"/>
          <p14:tracePt t="169549" x="7747000" y="6540500"/>
          <p14:tracePt t="169565" x="7747000" y="6546850"/>
          <p14:tracePt t="169606" x="7747000" y="6553200"/>
          <p14:tracePt t="169626" x="7747000" y="6559550"/>
          <p14:tracePt t="169719" x="7747000" y="6565900"/>
          <p14:tracePt t="170035" x="7740650" y="6565900"/>
          <p14:tracePt t="170050" x="7734300" y="6565900"/>
          <p14:tracePt t="170052" x="7727950" y="6559550"/>
          <p14:tracePt t="170065" x="7721600" y="6553200"/>
          <p14:tracePt t="170082" x="7715250" y="6553200"/>
          <p14:tracePt t="170098" x="7708900" y="6553200"/>
          <p14:tracePt t="170116" x="7702550" y="6546850"/>
          <p14:tracePt t="170170" x="7696200" y="6540500"/>
          <p14:tracePt t="170302" x="7696200" y="6534150"/>
          <p14:tracePt t="170527" x="7702550" y="6534150"/>
          <p14:tracePt t="170538" x="7708900" y="6534150"/>
          <p14:tracePt t="170548" x="7708900" y="6527800"/>
          <p14:tracePt t="170565" x="7721600" y="6521450"/>
          <p14:tracePt t="170567" x="7747000" y="6515100"/>
          <p14:tracePt t="170581" x="7766050" y="6502400"/>
          <p14:tracePt t="170598" x="7804150" y="6496050"/>
          <p14:tracePt t="170615" x="7823200" y="6489700"/>
          <p14:tracePt t="170632" x="7842250" y="6477000"/>
          <p14:tracePt t="170648" x="7867650" y="6470650"/>
          <p14:tracePt t="170685" x="7880350" y="6470650"/>
          <p14:tracePt t="170687" x="7886700" y="6464300"/>
          <p14:tracePt t="170717" x="7899400" y="6464300"/>
          <p14:tracePt t="170718" x="7905750" y="6464300"/>
          <p14:tracePt t="171002" x="7905750" y="6470650"/>
          <p14:tracePt t="171022" x="7899400" y="6470650"/>
          <p14:tracePt t="171043" x="7893050" y="6470650"/>
          <p14:tracePt t="171595" x="7899400" y="6470650"/>
          <p14:tracePt t="172155" x="7905750" y="6470650"/>
          <p14:tracePt t="172552" x="7912100" y="6470650"/>
          <p14:tracePt t="172595" x="7918450" y="6470650"/>
          <p14:tracePt t="172736" x="7912100" y="6470650"/>
          <p14:tracePt t="173735" x="7912100" y="6464300"/>
          <p14:tracePt t="176697" x="7899400" y="6457950"/>
          <p14:tracePt t="176707" x="7861300" y="6438900"/>
          <p14:tracePt t="176718" x="7804150" y="6419850"/>
          <p14:tracePt t="176732" x="7708900" y="6381750"/>
          <p14:tracePt t="176749" x="7340600" y="6261100"/>
          <p14:tracePt t="176751" x="7054850" y="6172200"/>
          <p14:tracePt t="176766" x="6350000" y="5956300"/>
          <p14:tracePt t="176782" x="5969000" y="5835650"/>
          <p14:tracePt t="176799" x="5264150" y="5619750"/>
          <p14:tracePt t="176816" x="4730750" y="5448300"/>
          <p14:tracePt t="176833" x="4533900" y="5384800"/>
          <p14:tracePt t="176849" x="4254500" y="5295900"/>
          <p14:tracePt t="176867" x="4152900" y="5257800"/>
          <p14:tracePt t="176883" x="3968750" y="5194300"/>
          <p14:tracePt t="176899" x="3854450" y="5156200"/>
          <p14:tracePt t="176916" x="3651250" y="5086350"/>
          <p14:tracePt t="176932" x="3479800" y="5041900"/>
          <p14:tracePt t="176949" x="3397250" y="5022850"/>
          <p14:tracePt t="176966" x="3276600" y="4997450"/>
          <p14:tracePt t="176982" x="3149600" y="4965700"/>
          <p14:tracePt t="176999" x="3073400" y="4946650"/>
          <p14:tracePt t="177016" x="2914650" y="4895850"/>
          <p14:tracePt t="177033" x="2838450" y="4857750"/>
          <p14:tracePt t="177050" x="2711450" y="4806950"/>
          <p14:tracePt t="177066" x="2667000" y="4794250"/>
          <p14:tracePt t="177082" x="2635250" y="4775200"/>
          <p14:tracePt t="177099" x="2622550" y="4762500"/>
          <p14:tracePt t="177116" x="2622550" y="4756150"/>
          <p14:tracePt t="177132" x="2616200" y="4724400"/>
          <p14:tracePt t="177149" x="2616200" y="4692650"/>
          <p14:tracePt t="177166" x="2616200" y="4635500"/>
          <p14:tracePt t="177183" x="2641600" y="4552950"/>
          <p14:tracePt t="177199" x="2667000" y="4514850"/>
          <p14:tracePt t="177216" x="2711450" y="4445000"/>
          <p14:tracePt t="177233" x="2736850" y="4419600"/>
          <p14:tracePt t="177249" x="2787650" y="4375150"/>
          <p14:tracePt t="177266" x="2819400" y="4337050"/>
          <p14:tracePt t="177282" x="2838450" y="4318000"/>
          <p14:tracePt t="177300" x="2876550" y="4286250"/>
          <p14:tracePt t="177316" x="2908300" y="4267200"/>
          <p14:tracePt t="177331" x="2940050" y="4235450"/>
          <p14:tracePt t="177348" x="2978150" y="4216400"/>
          <p14:tracePt t="177364" x="2990850" y="4210050"/>
          <p14:tracePt t="177383" x="3003550" y="4197350"/>
          <p14:tracePt t="177399" x="3009900" y="4197350"/>
          <p14:tracePt t="177415" x="3022600" y="4191000"/>
          <p14:tracePt t="177431" x="3035300" y="4191000"/>
          <p14:tracePt t="177448" x="3054350" y="4191000"/>
          <p14:tracePt t="177465" x="3086100" y="4178300"/>
          <p14:tracePt t="177483" x="3098800" y="4171950"/>
          <p14:tracePt t="177499" x="3143250" y="4152900"/>
          <p14:tracePt t="177516" x="3194050" y="4133850"/>
          <p14:tracePt t="177533" x="3213100" y="4121150"/>
          <p14:tracePt t="177550" x="3251200" y="4102100"/>
          <p14:tracePt t="177566" x="3270250" y="4089400"/>
          <p14:tracePt t="177583" x="3289300" y="4083050"/>
          <p14:tracePt t="177599" x="3289300" y="4076700"/>
          <p14:tracePt t="177638" x="3295650" y="4076700"/>
          <p14:tracePt t="177657" x="3295650" y="4070350"/>
          <p14:tracePt t="177669" x="3302000" y="4070350"/>
          <p14:tracePt t="177678" x="3308350" y="4064000"/>
          <p14:tracePt t="177710" x="3314700" y="4064000"/>
          <p14:tracePt t="177721" x="3321050" y="4064000"/>
          <p14:tracePt t="177732" x="3321050" y="4057650"/>
          <p14:tracePt t="177734" x="3333750" y="4057650"/>
          <p14:tracePt t="177749" x="3371850" y="4051300"/>
          <p14:tracePt t="177766" x="3409950" y="4051300"/>
          <p14:tracePt t="177783" x="3429000" y="4051300"/>
          <p14:tracePt t="177799" x="3467100" y="4051300"/>
          <p14:tracePt t="177816" x="3486150" y="4051300"/>
          <p14:tracePt t="177832" x="3517900" y="4051300"/>
          <p14:tracePt t="177849" x="3562350" y="4051300"/>
          <p14:tracePt t="177866" x="3594100" y="4051300"/>
          <p14:tracePt t="177883" x="3683000" y="4051300"/>
          <p14:tracePt t="177899" x="3727450" y="4051300"/>
          <p14:tracePt t="177916" x="3797300" y="4057650"/>
          <p14:tracePt t="177933" x="3822700" y="4064000"/>
          <p14:tracePt t="177949" x="3841750" y="4064000"/>
          <p14:tracePt t="178011" x="3848100" y="4064000"/>
          <p14:tracePt t="178032" x="3854450" y="4064000"/>
          <p14:tracePt t="178042" x="3860800" y="4064000"/>
          <p14:tracePt t="178065" x="3867150" y="4064000"/>
          <p14:tracePt t="178075" x="3873500" y="4064000"/>
          <p14:tracePt t="178085" x="3879850" y="4064000"/>
          <p14:tracePt t="178095" x="3892550" y="4064000"/>
          <p14:tracePt t="178098" x="3898900" y="4064000"/>
          <p14:tracePt t="178116" x="3911600" y="4064000"/>
          <p14:tracePt t="178132" x="3924300" y="4064000"/>
          <p14:tracePt t="178149" x="3930650" y="4064000"/>
          <p14:tracePt t="178166" x="3937000" y="4064000"/>
          <p14:tracePt t="180235" x="3930650" y="4070350"/>
          <p14:tracePt t="180419" x="3924300" y="4070350"/>
          <p14:tracePt t="180429" x="3917950" y="4070350"/>
          <p14:tracePt t="180451" x="3911600" y="4070350"/>
          <p14:tracePt t="180473" x="3905250" y="4070350"/>
          <p14:tracePt t="180474" x="3898900" y="4064000"/>
          <p14:tracePt t="180483" x="3886200" y="4051300"/>
          <p14:tracePt t="180498" x="3860800" y="4000500"/>
          <p14:tracePt t="180514" x="3848100" y="3962400"/>
          <p14:tracePt t="180532" x="3810000" y="3867150"/>
          <p14:tracePt t="180549" x="3803650" y="3822700"/>
          <p14:tracePt t="180565" x="3778250" y="3740150"/>
          <p14:tracePt t="180582" x="3765550" y="3676650"/>
          <p14:tracePt t="180599" x="3759200" y="3651250"/>
          <p14:tracePt t="180616" x="3746500" y="3600450"/>
          <p14:tracePt t="180633" x="3733800" y="3556000"/>
          <p14:tracePt t="180649" x="3733800" y="3517900"/>
          <p14:tracePt t="180665" x="3727450" y="3467100"/>
          <p14:tracePt t="180682" x="3721100" y="3435350"/>
          <p14:tracePt t="180699" x="3721100" y="3371850"/>
          <p14:tracePt t="180716" x="3721100" y="3333750"/>
          <p14:tracePt t="180732" x="3721100" y="3270250"/>
          <p14:tracePt t="180749" x="3727450" y="3206750"/>
          <p14:tracePt t="180765" x="3733800" y="3175000"/>
          <p14:tracePt t="180783" x="3759200" y="3098800"/>
          <p14:tracePt t="180799" x="3765550" y="3067050"/>
          <p14:tracePt t="180816" x="3784600" y="3003550"/>
          <p14:tracePt t="180833" x="3797300" y="2952750"/>
          <p14:tracePt t="180849" x="3797300" y="2927350"/>
          <p14:tracePt t="180866" x="3803650" y="2901950"/>
          <p14:tracePt t="180882" x="3803650" y="2889250"/>
          <p14:tracePt t="180899" x="3803650" y="2870200"/>
          <p14:tracePt t="180915" x="3803650" y="2857500"/>
          <p14:tracePt t="180932" x="3803650" y="2851150"/>
          <p14:tracePt t="180949" x="3803650" y="2838450"/>
          <p14:tracePt t="181157" x="3803650" y="2832100"/>
          <p14:tracePt t="181187" x="3803650" y="2825750"/>
          <p14:tracePt t="181197" x="3803650" y="2819400"/>
          <p14:tracePt t="181208" x="3803650" y="2813050"/>
          <p14:tracePt t="181218" x="3803650" y="2800350"/>
          <p14:tracePt t="181231" x="3803650" y="2781300"/>
          <p14:tracePt t="181239" x="3803650" y="2762250"/>
          <p14:tracePt t="181247" x="3803650" y="2705100"/>
          <p14:tracePt t="181266" x="3803650" y="2622550"/>
          <p14:tracePt t="181282" x="3797300" y="2578100"/>
          <p14:tracePt t="181299" x="3778250" y="2495550"/>
          <p14:tracePt t="181316" x="3765550" y="2438400"/>
          <p14:tracePt t="181348" x="3759200" y="2419350"/>
          <p14:tracePt t="181348" x="3746500" y="2374900"/>
          <p14:tracePt t="181364" x="3746500" y="2362200"/>
          <p14:tracePt t="181382" x="3733800" y="2324100"/>
          <p14:tracePt t="181399" x="3727450" y="2279650"/>
          <p14:tracePt t="181418" x="3727450" y="2260600"/>
          <p14:tracePt t="181431" x="3714750" y="2222500"/>
          <p14:tracePt t="181448" x="3708400" y="2209800"/>
          <p14:tracePt t="181464" x="3702050" y="2171700"/>
          <p14:tracePt t="181481" x="3689350" y="2139950"/>
          <p14:tracePt t="181499" x="3683000" y="2120900"/>
          <p14:tracePt t="181516" x="3670300" y="2070100"/>
          <p14:tracePt t="181533" x="3663950" y="2051050"/>
          <p14:tracePt t="181550" x="3644900" y="2019300"/>
          <p14:tracePt t="181566" x="3644900" y="2006600"/>
          <p14:tracePt t="181705" x="3644900" y="2000250"/>
          <p14:tracePt t="181725" x="3644900" y="1993900"/>
          <p14:tracePt t="181735" x="3644900" y="1987550"/>
          <p14:tracePt t="181741" x="3644900" y="1974850"/>
          <p14:tracePt t="181749" x="3644900" y="1968500"/>
          <p14:tracePt t="181765" x="3644900" y="1930400"/>
          <p14:tracePt t="181782" x="3644900" y="1898650"/>
          <p14:tracePt t="181799" x="3644900" y="1879600"/>
          <p14:tracePt t="181816" x="3651250" y="1841500"/>
          <p14:tracePt t="181832" x="3651250" y="1828800"/>
          <p14:tracePt t="181849" x="3651250" y="1778000"/>
          <p14:tracePt t="181866" x="3651250" y="1727200"/>
          <p14:tracePt t="181882" x="3651250" y="1701800"/>
          <p14:tracePt t="181899" x="3651250" y="1657350"/>
          <p14:tracePt t="181915" x="3651250" y="1631950"/>
          <p14:tracePt t="181933" x="3651250" y="1587500"/>
          <p14:tracePt t="181949" x="3651250" y="1555750"/>
          <p14:tracePt t="181965" x="3651250" y="1536700"/>
          <p14:tracePt t="181982" x="3651250" y="1517650"/>
          <p14:tracePt t="181999" x="3651250" y="1504950"/>
          <p14:tracePt t="182016" x="3651250" y="1485900"/>
          <p14:tracePt t="182032" x="3651250" y="1460500"/>
          <p14:tracePt t="182050" x="3651250" y="1441450"/>
          <p14:tracePt t="182065" x="3638550" y="1409700"/>
          <p14:tracePt t="182082" x="3632200" y="1403350"/>
          <p14:tracePt t="182099" x="3632200" y="1390650"/>
          <p14:tracePt t="182305" x="3625850" y="1390650"/>
          <p14:tracePt t="182326" x="3619500" y="1390650"/>
          <p14:tracePt t="182335" x="3613150" y="1403350"/>
          <p14:tracePt t="182346" x="3613150" y="1409700"/>
          <p14:tracePt t="182364" x="3606800" y="1416050"/>
          <p14:tracePt t="182365" x="3594100" y="1428750"/>
          <p14:tracePt t="182381" x="3581400" y="1441450"/>
          <p14:tracePt t="182400" x="3575050" y="1454150"/>
          <p14:tracePt t="182417" x="3556000" y="1473200"/>
          <p14:tracePt t="182433" x="3543300" y="1479550"/>
          <p14:tracePt t="182449" x="3517900" y="1504950"/>
          <p14:tracePt t="182464" x="3505200" y="1517650"/>
          <p14:tracePt t="182482" x="3498850" y="1517650"/>
          <p14:tracePt t="182499" x="3492500" y="1524000"/>
          <p14:tracePt t="182767" x="3486150" y="1524000"/>
          <p14:tracePt t="182778" x="3479800" y="1524000"/>
          <p14:tracePt t="182780" x="3473450" y="1530350"/>
          <p14:tracePt t="182799" x="3467100" y="1536700"/>
          <p14:tracePt t="182801" x="3454400" y="1536700"/>
          <p14:tracePt t="182816" x="3429000" y="1549400"/>
          <p14:tracePt t="182832" x="3416300" y="1555750"/>
          <p14:tracePt t="182849" x="3397250" y="1562100"/>
          <p14:tracePt t="182866" x="3384550" y="1568450"/>
          <p14:tracePt t="182882" x="3378200" y="1568450"/>
          <p14:tracePt t="183146" x="3384550" y="1568450"/>
          <p14:tracePt t="183167" x="3390900" y="1568450"/>
          <p14:tracePt t="183187" x="3397250" y="1562100"/>
          <p14:tracePt t="183198" x="3403600" y="1555750"/>
          <p14:tracePt t="183208" x="3409950" y="1555750"/>
          <p14:tracePt t="183218" x="3416300" y="1549400"/>
          <p14:tracePt t="183229" x="3435350" y="1543050"/>
          <p14:tracePt t="183234" x="3441700" y="1536700"/>
          <p14:tracePt t="183249" x="3467100" y="1530350"/>
          <p14:tracePt t="183266" x="3492500" y="1524000"/>
          <p14:tracePt t="183283" x="3511550" y="1524000"/>
          <p14:tracePt t="183299" x="3556000" y="1524000"/>
          <p14:tracePt t="183317" x="3600450" y="1517650"/>
          <p14:tracePt t="183333" x="3632200" y="1517650"/>
          <p14:tracePt t="183349" x="3702050" y="1517650"/>
          <p14:tracePt t="183364" x="3733800" y="1517650"/>
          <p14:tracePt t="183381" x="3803650" y="1517650"/>
          <p14:tracePt t="183398" x="3841750" y="1517650"/>
          <p14:tracePt t="183416" x="3860800" y="1517650"/>
          <p14:tracePt t="183432" x="3898900" y="1517650"/>
          <p14:tracePt t="183448" x="3930650" y="1517650"/>
          <p14:tracePt t="183465" x="4019550" y="1536700"/>
          <p14:tracePt t="183481" x="4089400" y="1555750"/>
          <p14:tracePt t="183498" x="4210050" y="1581150"/>
          <p14:tracePt t="183516" x="4292600" y="1606550"/>
          <p14:tracePt t="183532" x="4318000" y="1612900"/>
          <p14:tracePt t="183776" x="4318000" y="1619250"/>
          <p14:tracePt t="183848" x="4311650" y="1619250"/>
          <p14:tracePt t="183860" x="4305300" y="1619250"/>
          <p14:tracePt t="183869" x="4292600" y="1619250"/>
          <p14:tracePt t="183879" x="4267200" y="1619250"/>
          <p14:tracePt t="183901" x="4241800" y="1619250"/>
          <p14:tracePt t="183903" x="4216400" y="1619250"/>
          <p14:tracePt t="183915" x="4165600" y="1619250"/>
          <p14:tracePt t="183933" x="4127500" y="1619250"/>
          <p14:tracePt t="183949" x="4025900" y="1619250"/>
          <p14:tracePt t="183966" x="3962400" y="1619250"/>
          <p14:tracePt t="183982" x="3810000" y="1619250"/>
          <p14:tracePt t="183999" x="3657600" y="1619250"/>
          <p14:tracePt t="184015" x="3581400" y="1619250"/>
          <p14:tracePt t="184032" x="3486150" y="1619250"/>
          <p14:tracePt t="184049" x="3448050" y="1619250"/>
          <p14:tracePt t="184065" x="3416300" y="1619250"/>
          <p14:tracePt t="184083" x="3403600" y="1619250"/>
          <p14:tracePt t="184099" x="3390900" y="1619250"/>
          <p14:tracePt t="184116" x="3371850" y="1619250"/>
          <p14:tracePt t="184132" x="3359150" y="1619250"/>
          <p14:tracePt t="184149" x="3340100" y="1619250"/>
          <p14:tracePt t="184166" x="3327400" y="1619250"/>
          <p14:tracePt t="184204" x="3321050" y="1619250"/>
          <p14:tracePt t="184468" x="3327400" y="1619250"/>
          <p14:tracePt t="184489" x="3333750" y="1619250"/>
          <p14:tracePt t="184540" x="3340100" y="1619250"/>
          <p14:tracePt t="184551" x="3346450" y="1619250"/>
          <p14:tracePt t="184561" x="3352800" y="1619250"/>
          <p14:tracePt t="184565" x="3365500" y="1619250"/>
          <p14:tracePt t="184583" x="3378200" y="1619250"/>
          <p14:tracePt t="184599" x="3409950" y="1619250"/>
          <p14:tracePt t="184616" x="3416300" y="1619250"/>
          <p14:tracePt t="184632" x="3448050" y="1619250"/>
          <p14:tracePt t="184649" x="3460750" y="1619250"/>
          <p14:tracePt t="184706" x="3467100" y="1619250"/>
          <p14:tracePt t="184747" x="3473450" y="1619250"/>
          <p14:tracePt t="185309" x="3479800" y="1619250"/>
          <p14:tracePt t="185319" x="3486150" y="1619250"/>
          <p14:tracePt t="185328" x="3492500" y="1619250"/>
          <p14:tracePt t="185349" x="3505200" y="1619250"/>
          <p14:tracePt t="185359" x="3511550" y="1619250"/>
          <p14:tracePt t="185370" x="3517900" y="1619250"/>
          <p14:tracePt t="185375" x="3530600" y="1619250"/>
          <p14:tracePt t="185381" x="3543300" y="1619250"/>
          <p14:tracePt t="185397" x="3556000" y="1612900"/>
          <p14:tracePt t="185414" x="3587750" y="1606550"/>
          <p14:tracePt t="185433" x="3625850" y="1606550"/>
          <p14:tracePt t="185449" x="3714750" y="1600200"/>
          <p14:tracePt t="185466" x="3778250" y="1600200"/>
          <p14:tracePt t="185482" x="3911600" y="1587500"/>
          <p14:tracePt t="185500" x="4032250" y="1587500"/>
          <p14:tracePt t="185515" x="4064000" y="1587500"/>
          <p14:tracePt t="185532" x="4102100" y="1587500"/>
          <p14:tracePt t="185587" x="4108450" y="1587500"/>
          <p14:tracePt t="185628" x="4114800" y="1587500"/>
          <p14:tracePt t="188339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685800" y="457200"/>
            <a:ext cx="7696200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l-SI" altLang="en-US" sz="3200">
                <a:solidFill>
                  <a:schemeClr val="tx2"/>
                </a:solidFill>
              </a:rPr>
              <a:t>Prosečna i trenutna brzina u hemijskoj kinetici</a:t>
            </a:r>
            <a:endParaRPr lang="en-US" altLang="en-US" sz="3200">
              <a:solidFill>
                <a:schemeClr val="tx2"/>
              </a:solidFill>
            </a:endParaRP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2411413" y="2565400"/>
            <a:ext cx="48244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1692275" y="2060575"/>
            <a:ext cx="5688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2627313" y="2060575"/>
            <a:ext cx="31686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4582" name="Rectangle 12"/>
          <p:cNvSpPr>
            <a:spLocks noChangeArrowheads="1"/>
          </p:cNvSpPr>
          <p:nvPr/>
        </p:nvSpPr>
        <p:spPr bwMode="auto">
          <a:xfrm>
            <a:off x="228600" y="1143000"/>
            <a:ext cx="85344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2800"/>
              <a:t>Prosečna brzina po komponenti - odnos promene koncentracije </a:t>
            </a:r>
            <a:r>
              <a:rPr lang="en-US" altLang="en-US" sz="2800"/>
              <a:t>i </a:t>
            </a:r>
            <a:r>
              <a:rPr lang="sl-SI" altLang="en-US" sz="2800"/>
              <a:t>dat</a:t>
            </a:r>
            <a:r>
              <a:rPr lang="en-US" altLang="en-US" sz="2800"/>
              <a:t>og</a:t>
            </a:r>
            <a:r>
              <a:rPr lang="sl-SI" altLang="en-US" sz="2800"/>
              <a:t> interval</a:t>
            </a:r>
            <a:r>
              <a:rPr lang="en-US" altLang="en-US" sz="2800"/>
              <a:t>a</a:t>
            </a:r>
            <a:r>
              <a:rPr lang="sl-SI" altLang="en-US" sz="2800"/>
              <a:t> vremena</a:t>
            </a:r>
            <a:endParaRPr lang="en-US" altLang="en-US" sz="2800"/>
          </a:p>
        </p:txBody>
      </p:sp>
      <p:graphicFrame>
        <p:nvGraphicFramePr>
          <p:cNvPr id="24583" name="Object 13"/>
          <p:cNvGraphicFramePr>
            <a:graphicFrameLocks noChangeAspect="1"/>
          </p:cNvGraphicFramePr>
          <p:nvPr/>
        </p:nvGraphicFramePr>
        <p:xfrm>
          <a:off x="4724400" y="5856288"/>
          <a:ext cx="3810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6" imgW="1497950" imgH="393529" progId="Equation.3">
                  <p:embed/>
                </p:oleObj>
              </mc:Choice>
              <mc:Fallback>
                <p:oleObj name="Equation" r:id="rId6" imgW="1497950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856288"/>
                        <a:ext cx="3810000" cy="1001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14"/>
          <p:cNvSpPr>
            <a:spLocks noChangeShapeType="1"/>
          </p:cNvSpPr>
          <p:nvPr/>
        </p:nvSpPr>
        <p:spPr bwMode="auto">
          <a:xfrm flipV="1">
            <a:off x="990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585" name="Line 15"/>
          <p:cNvSpPr>
            <a:spLocks noChangeShapeType="1"/>
          </p:cNvSpPr>
          <p:nvPr/>
        </p:nvSpPr>
        <p:spPr bwMode="auto">
          <a:xfrm>
            <a:off x="990600" y="54864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586" name="AutoShape 17"/>
          <p:cNvSpPr>
            <a:spLocks noChangeArrowheads="1"/>
          </p:cNvSpPr>
          <p:nvPr/>
        </p:nvSpPr>
        <p:spPr bwMode="auto">
          <a:xfrm>
            <a:off x="990600" y="25146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87" name="AutoShape 18"/>
          <p:cNvSpPr>
            <a:spLocks noChangeArrowheads="1"/>
          </p:cNvSpPr>
          <p:nvPr/>
        </p:nvSpPr>
        <p:spPr bwMode="auto">
          <a:xfrm>
            <a:off x="1143000" y="2667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88" name="AutoShape 19"/>
          <p:cNvSpPr>
            <a:spLocks noChangeArrowheads="1"/>
          </p:cNvSpPr>
          <p:nvPr/>
        </p:nvSpPr>
        <p:spPr bwMode="auto">
          <a:xfrm>
            <a:off x="1219200" y="28956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89" name="AutoShape 20"/>
          <p:cNvSpPr>
            <a:spLocks noChangeArrowheads="1"/>
          </p:cNvSpPr>
          <p:nvPr/>
        </p:nvSpPr>
        <p:spPr bwMode="auto">
          <a:xfrm>
            <a:off x="1371600" y="3048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0" name="AutoShape 21"/>
          <p:cNvSpPr>
            <a:spLocks noChangeArrowheads="1"/>
          </p:cNvSpPr>
          <p:nvPr/>
        </p:nvSpPr>
        <p:spPr bwMode="auto">
          <a:xfrm>
            <a:off x="1600200" y="32004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1" name="AutoShape 22"/>
          <p:cNvSpPr>
            <a:spLocks noChangeArrowheads="1"/>
          </p:cNvSpPr>
          <p:nvPr/>
        </p:nvSpPr>
        <p:spPr bwMode="auto">
          <a:xfrm>
            <a:off x="1752600" y="35052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2" name="AutoShape 23"/>
          <p:cNvSpPr>
            <a:spLocks noChangeArrowheads="1"/>
          </p:cNvSpPr>
          <p:nvPr/>
        </p:nvSpPr>
        <p:spPr bwMode="auto">
          <a:xfrm>
            <a:off x="2514600" y="40386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3" name="AutoShape 24"/>
          <p:cNvSpPr>
            <a:spLocks noChangeArrowheads="1"/>
          </p:cNvSpPr>
          <p:nvPr/>
        </p:nvSpPr>
        <p:spPr bwMode="auto">
          <a:xfrm>
            <a:off x="1981200" y="35814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4" name="AutoShape 25"/>
          <p:cNvSpPr>
            <a:spLocks noChangeArrowheads="1"/>
          </p:cNvSpPr>
          <p:nvPr/>
        </p:nvSpPr>
        <p:spPr bwMode="auto">
          <a:xfrm>
            <a:off x="2133600" y="3810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5" name="AutoShape 26"/>
          <p:cNvSpPr>
            <a:spLocks noChangeArrowheads="1"/>
          </p:cNvSpPr>
          <p:nvPr/>
        </p:nvSpPr>
        <p:spPr bwMode="auto">
          <a:xfrm>
            <a:off x="2362200" y="38862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6" name="AutoShape 27"/>
          <p:cNvSpPr>
            <a:spLocks noChangeArrowheads="1"/>
          </p:cNvSpPr>
          <p:nvPr/>
        </p:nvSpPr>
        <p:spPr bwMode="auto">
          <a:xfrm>
            <a:off x="2743200" y="4191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7" name="AutoShape 28"/>
          <p:cNvSpPr>
            <a:spLocks noChangeArrowheads="1"/>
          </p:cNvSpPr>
          <p:nvPr/>
        </p:nvSpPr>
        <p:spPr bwMode="auto">
          <a:xfrm>
            <a:off x="3352800" y="44196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8" name="AutoShape 29"/>
          <p:cNvSpPr>
            <a:spLocks noChangeArrowheads="1"/>
          </p:cNvSpPr>
          <p:nvPr/>
        </p:nvSpPr>
        <p:spPr bwMode="auto">
          <a:xfrm>
            <a:off x="3810000" y="4572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599" name="AutoShape 30"/>
          <p:cNvSpPr>
            <a:spLocks noChangeArrowheads="1"/>
          </p:cNvSpPr>
          <p:nvPr/>
        </p:nvSpPr>
        <p:spPr bwMode="auto">
          <a:xfrm>
            <a:off x="4343400" y="47244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600" name="AutoShape 31"/>
          <p:cNvSpPr>
            <a:spLocks noChangeArrowheads="1"/>
          </p:cNvSpPr>
          <p:nvPr/>
        </p:nvSpPr>
        <p:spPr bwMode="auto">
          <a:xfrm>
            <a:off x="4953000" y="48006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601" name="AutoShape 32"/>
          <p:cNvSpPr>
            <a:spLocks noChangeArrowheads="1"/>
          </p:cNvSpPr>
          <p:nvPr/>
        </p:nvSpPr>
        <p:spPr bwMode="auto">
          <a:xfrm>
            <a:off x="6172200" y="49530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602" name="AutoShape 33"/>
          <p:cNvSpPr>
            <a:spLocks noChangeArrowheads="1"/>
          </p:cNvSpPr>
          <p:nvPr/>
        </p:nvSpPr>
        <p:spPr bwMode="auto">
          <a:xfrm>
            <a:off x="7162800" y="5029200"/>
            <a:ext cx="92075" cy="63500"/>
          </a:xfrm>
          <a:prstGeom prst="flowChartDecision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4603" name="Freeform 34"/>
          <p:cNvSpPr>
            <a:spLocks/>
          </p:cNvSpPr>
          <p:nvPr/>
        </p:nvSpPr>
        <p:spPr bwMode="auto">
          <a:xfrm>
            <a:off x="990600" y="2514600"/>
            <a:ext cx="6400800" cy="2590800"/>
          </a:xfrm>
          <a:custGeom>
            <a:avLst/>
            <a:gdLst>
              <a:gd name="T0" fmla="*/ 0 w 4032"/>
              <a:gd name="T1" fmla="*/ 0 h 1632"/>
              <a:gd name="T2" fmla="*/ 2147483647 w 4032"/>
              <a:gd name="T3" fmla="*/ 2147483647 h 1632"/>
              <a:gd name="T4" fmla="*/ 2147483647 w 4032"/>
              <a:gd name="T5" fmla="*/ 2147483647 h 1632"/>
              <a:gd name="T6" fmla="*/ 2147483647 w 4032"/>
              <a:gd name="T7" fmla="*/ 2147483647 h 1632"/>
              <a:gd name="T8" fmla="*/ 2147483647 w 4032"/>
              <a:gd name="T9" fmla="*/ 2147483647 h 1632"/>
              <a:gd name="T10" fmla="*/ 2147483647 w 4032"/>
              <a:gd name="T11" fmla="*/ 2147483647 h 1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32"/>
              <a:gd name="T19" fmla="*/ 0 h 1632"/>
              <a:gd name="T20" fmla="*/ 4032 w 4032"/>
              <a:gd name="T21" fmla="*/ 1632 h 1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32" h="1632">
                <a:moveTo>
                  <a:pt x="0" y="0"/>
                </a:moveTo>
                <a:cubicBezTo>
                  <a:pt x="112" y="160"/>
                  <a:pt x="224" y="320"/>
                  <a:pt x="384" y="480"/>
                </a:cubicBezTo>
                <a:cubicBezTo>
                  <a:pt x="544" y="640"/>
                  <a:pt x="720" y="816"/>
                  <a:pt x="960" y="960"/>
                </a:cubicBezTo>
                <a:cubicBezTo>
                  <a:pt x="1200" y="1104"/>
                  <a:pt x="1488" y="1248"/>
                  <a:pt x="1824" y="1344"/>
                </a:cubicBezTo>
                <a:cubicBezTo>
                  <a:pt x="2160" y="1440"/>
                  <a:pt x="2608" y="1488"/>
                  <a:pt x="2976" y="1536"/>
                </a:cubicBezTo>
                <a:cubicBezTo>
                  <a:pt x="3344" y="1584"/>
                  <a:pt x="3856" y="1616"/>
                  <a:pt x="4032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04" name="Line 35"/>
          <p:cNvSpPr>
            <a:spLocks noChangeShapeType="1"/>
          </p:cNvSpPr>
          <p:nvPr/>
        </p:nvSpPr>
        <p:spPr bwMode="auto">
          <a:xfrm>
            <a:off x="457200" y="2819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05" name="Line 36"/>
          <p:cNvSpPr>
            <a:spLocks noChangeShapeType="1"/>
          </p:cNvSpPr>
          <p:nvPr/>
        </p:nvSpPr>
        <p:spPr bwMode="auto">
          <a:xfrm>
            <a:off x="457200" y="3352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06" name="Line 37"/>
          <p:cNvSpPr>
            <a:spLocks noChangeShapeType="1"/>
          </p:cNvSpPr>
          <p:nvPr/>
        </p:nvSpPr>
        <p:spPr bwMode="auto">
          <a:xfrm>
            <a:off x="1219200" y="2819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07" name="Line 38"/>
          <p:cNvSpPr>
            <a:spLocks noChangeShapeType="1"/>
          </p:cNvSpPr>
          <p:nvPr/>
        </p:nvSpPr>
        <p:spPr bwMode="auto">
          <a:xfrm>
            <a:off x="1676400" y="33528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08" name="Text Box 39"/>
          <p:cNvSpPr txBox="1">
            <a:spLocks noChangeArrowheads="1"/>
          </p:cNvSpPr>
          <p:nvPr/>
        </p:nvSpPr>
        <p:spPr bwMode="auto">
          <a:xfrm>
            <a:off x="1066800" y="5486400"/>
            <a:ext cx="331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r>
              <a:rPr lang="en-US" altLang="en-US" baseline="-25000"/>
              <a:t>1</a:t>
            </a:r>
          </a:p>
        </p:txBody>
      </p:sp>
      <p:sp>
        <p:nvSpPr>
          <p:cNvPr id="24609" name="Text Box 40"/>
          <p:cNvSpPr txBox="1">
            <a:spLocks noChangeArrowheads="1"/>
          </p:cNvSpPr>
          <p:nvPr/>
        </p:nvSpPr>
        <p:spPr bwMode="auto">
          <a:xfrm>
            <a:off x="1524000" y="5486400"/>
            <a:ext cx="331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r>
              <a:rPr lang="en-US" altLang="en-US" baseline="-25000"/>
              <a:t>2</a:t>
            </a:r>
          </a:p>
        </p:txBody>
      </p:sp>
      <p:sp>
        <p:nvSpPr>
          <p:cNvPr id="24610" name="Text Box 41"/>
          <p:cNvSpPr txBox="1">
            <a:spLocks noChangeArrowheads="1"/>
          </p:cNvSpPr>
          <p:nvPr/>
        </p:nvSpPr>
        <p:spPr bwMode="auto">
          <a:xfrm>
            <a:off x="152400" y="25908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1</a:t>
            </a:r>
          </a:p>
        </p:txBody>
      </p:sp>
      <p:sp>
        <p:nvSpPr>
          <p:cNvPr id="24611" name="Text Box 42"/>
          <p:cNvSpPr txBox="1">
            <a:spLocks noChangeArrowheads="1"/>
          </p:cNvSpPr>
          <p:nvPr/>
        </p:nvSpPr>
        <p:spPr bwMode="auto">
          <a:xfrm>
            <a:off x="152400" y="31242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2</a:t>
            </a:r>
          </a:p>
        </p:txBody>
      </p:sp>
      <p:graphicFrame>
        <p:nvGraphicFramePr>
          <p:cNvPr id="24612" name="Object 44"/>
          <p:cNvGraphicFramePr>
            <a:graphicFrameLocks noChangeAspect="1"/>
          </p:cNvGraphicFramePr>
          <p:nvPr/>
        </p:nvGraphicFramePr>
        <p:xfrm>
          <a:off x="1458913" y="2590800"/>
          <a:ext cx="12715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8" imgW="698197" imgH="431613" progId="Equation.DSMT4">
                  <p:embed/>
                </p:oleObj>
              </mc:Choice>
              <mc:Fallback>
                <p:oleObj name="Equation" r:id="rId8" imgW="698197" imgH="431613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590800"/>
                        <a:ext cx="127158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Line 45"/>
          <p:cNvSpPr>
            <a:spLocks noChangeShapeType="1"/>
          </p:cNvSpPr>
          <p:nvPr/>
        </p:nvSpPr>
        <p:spPr bwMode="auto">
          <a:xfrm>
            <a:off x="609600" y="4495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14" name="Line 46"/>
          <p:cNvSpPr>
            <a:spLocks noChangeShapeType="1"/>
          </p:cNvSpPr>
          <p:nvPr/>
        </p:nvSpPr>
        <p:spPr bwMode="auto">
          <a:xfrm>
            <a:off x="609600" y="46482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15" name="Line 47"/>
          <p:cNvSpPr>
            <a:spLocks noChangeShapeType="1"/>
          </p:cNvSpPr>
          <p:nvPr/>
        </p:nvSpPr>
        <p:spPr bwMode="auto">
          <a:xfrm>
            <a:off x="3429000" y="4495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16" name="Line 48"/>
          <p:cNvSpPr>
            <a:spLocks noChangeShapeType="1"/>
          </p:cNvSpPr>
          <p:nvPr/>
        </p:nvSpPr>
        <p:spPr bwMode="auto">
          <a:xfrm>
            <a:off x="3886200" y="4648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17" name="Text Box 49"/>
          <p:cNvSpPr txBox="1">
            <a:spLocks noChangeArrowheads="1"/>
          </p:cNvSpPr>
          <p:nvPr/>
        </p:nvSpPr>
        <p:spPr bwMode="auto">
          <a:xfrm>
            <a:off x="3505200" y="548322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t</a:t>
            </a:r>
            <a:endParaRPr lang="en-US" altLang="en-US" baseline="-25000"/>
          </a:p>
        </p:txBody>
      </p:sp>
      <p:sp>
        <p:nvSpPr>
          <p:cNvPr id="24618" name="Text Box 50"/>
          <p:cNvSpPr txBox="1">
            <a:spLocks noChangeArrowheads="1"/>
          </p:cNvSpPr>
          <p:nvPr/>
        </p:nvSpPr>
        <p:spPr bwMode="auto">
          <a:xfrm>
            <a:off x="457200" y="2895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c</a:t>
            </a:r>
            <a:endParaRPr lang="en-US" altLang="en-US" baseline="-25000"/>
          </a:p>
        </p:txBody>
      </p:sp>
      <p:sp>
        <p:nvSpPr>
          <p:cNvPr id="24619" name="Text Box 51"/>
          <p:cNvSpPr txBox="1">
            <a:spLocks noChangeArrowheads="1"/>
          </p:cNvSpPr>
          <p:nvPr/>
        </p:nvSpPr>
        <p:spPr bwMode="auto">
          <a:xfrm>
            <a:off x="381000" y="4343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c</a:t>
            </a:r>
            <a:endParaRPr lang="en-US" altLang="en-US" baseline="-25000"/>
          </a:p>
        </p:txBody>
      </p:sp>
      <p:sp>
        <p:nvSpPr>
          <p:cNvPr id="24620" name="Text Box 52"/>
          <p:cNvSpPr txBox="1">
            <a:spLocks noChangeArrowheads="1"/>
          </p:cNvSpPr>
          <p:nvPr/>
        </p:nvSpPr>
        <p:spPr bwMode="auto">
          <a:xfrm>
            <a:off x="152400" y="41148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m</a:t>
            </a:r>
          </a:p>
        </p:txBody>
      </p:sp>
      <p:sp>
        <p:nvSpPr>
          <p:cNvPr id="24621" name="Text Box 53"/>
          <p:cNvSpPr txBox="1">
            <a:spLocks noChangeArrowheads="1"/>
          </p:cNvSpPr>
          <p:nvPr/>
        </p:nvSpPr>
        <p:spPr bwMode="auto">
          <a:xfrm>
            <a:off x="152400" y="4724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r>
              <a:rPr lang="en-US" altLang="en-US" baseline="-25000"/>
              <a:t>n</a:t>
            </a:r>
          </a:p>
        </p:txBody>
      </p:sp>
      <p:sp>
        <p:nvSpPr>
          <p:cNvPr id="24622" name="Line 54"/>
          <p:cNvSpPr>
            <a:spLocks noChangeShapeType="1"/>
          </p:cNvSpPr>
          <p:nvPr/>
        </p:nvSpPr>
        <p:spPr bwMode="auto">
          <a:xfrm>
            <a:off x="457200" y="4267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23" name="Line 55"/>
          <p:cNvSpPr>
            <a:spLocks noChangeShapeType="1"/>
          </p:cNvSpPr>
          <p:nvPr/>
        </p:nvSpPr>
        <p:spPr bwMode="auto">
          <a:xfrm flipV="1">
            <a:off x="533400" y="4648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4624" name="Text Box 56"/>
          <p:cNvSpPr txBox="1">
            <a:spLocks noChangeArrowheads="1"/>
          </p:cNvSpPr>
          <p:nvPr/>
        </p:nvSpPr>
        <p:spPr bwMode="auto">
          <a:xfrm>
            <a:off x="1295400" y="5867400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D</a:t>
            </a:r>
            <a:r>
              <a:rPr lang="en-US" altLang="en-US"/>
              <a:t>t</a:t>
            </a:r>
            <a:endParaRPr lang="en-US" altLang="en-US" baseline="-25000"/>
          </a:p>
        </p:txBody>
      </p:sp>
      <p:graphicFrame>
        <p:nvGraphicFramePr>
          <p:cNvPr id="24625" name="Object 58"/>
          <p:cNvGraphicFramePr>
            <a:graphicFrameLocks noChangeAspect="1"/>
          </p:cNvGraphicFramePr>
          <p:nvPr/>
        </p:nvGraphicFramePr>
        <p:xfrm>
          <a:off x="3670300" y="37719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771900"/>
                        <a:ext cx="1498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6" name="Object 60"/>
          <p:cNvGraphicFramePr>
            <a:graphicFrameLocks noChangeAspect="1"/>
          </p:cNvGraphicFramePr>
          <p:nvPr/>
        </p:nvGraphicFramePr>
        <p:xfrm>
          <a:off x="3810000" y="2743200"/>
          <a:ext cx="1212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12" imgW="444307" imgH="228501" progId="Equation.3">
                  <p:embed/>
                </p:oleObj>
              </mc:Choice>
              <mc:Fallback>
                <p:oleObj name="Equation" r:id="rId12" imgW="444307" imgH="228501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12128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7" name="Text Box 61"/>
          <p:cNvSpPr txBox="1">
            <a:spLocks noChangeArrowheads="1"/>
          </p:cNvSpPr>
          <p:nvPr/>
        </p:nvSpPr>
        <p:spPr bwMode="auto">
          <a:xfrm>
            <a:off x="5334000" y="2514600"/>
            <a:ext cx="350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Brzina </a:t>
            </a:r>
            <a:r>
              <a:rPr lang="sr-Latn-CS" altLang="en-US" sz="2400"/>
              <a:t>po kompnenti</a:t>
            </a:r>
            <a:r>
              <a:rPr lang="en-US" altLang="en-US" sz="2400"/>
              <a:t> opada sa vremenom.</a:t>
            </a:r>
          </a:p>
        </p:txBody>
      </p:sp>
      <p:sp>
        <p:nvSpPr>
          <p:cNvPr id="24628" name="Text Box 62"/>
          <p:cNvSpPr txBox="1">
            <a:spLocks noChangeArrowheads="1"/>
          </p:cNvSpPr>
          <p:nvPr/>
        </p:nvSpPr>
        <p:spPr bwMode="auto">
          <a:xfrm>
            <a:off x="7543800" y="54102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  <a:endParaRPr lang="en-US" altLang="en-US" baseline="-25000"/>
          </a:p>
        </p:txBody>
      </p:sp>
      <p:sp>
        <p:nvSpPr>
          <p:cNvPr id="24629" name="Text Box 63"/>
          <p:cNvSpPr txBox="1">
            <a:spLocks noChangeArrowheads="1"/>
          </p:cNvSpPr>
          <p:nvPr/>
        </p:nvSpPr>
        <p:spPr bwMode="auto">
          <a:xfrm>
            <a:off x="685800" y="1981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  <a:endParaRPr lang="en-US" altLang="en-US" baseline="-250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414" x="3003550" y="558800"/>
          <p14:tracePt t="3490" x="3003550" y="565150"/>
          <p14:tracePt t="3511" x="3003550" y="571500"/>
          <p14:tracePt t="3521" x="2997200" y="584200"/>
          <p14:tracePt t="3531" x="2990850" y="596900"/>
          <p14:tracePt t="3542" x="2971800" y="603250"/>
          <p14:tracePt t="3549" x="2914650" y="635000"/>
          <p14:tracePt t="3566" x="2844800" y="647700"/>
          <p14:tracePt t="3584" x="2813050" y="654050"/>
          <p14:tracePt t="3601" x="2749550" y="660400"/>
          <p14:tracePt t="3617" x="2736850" y="660400"/>
          <p14:tracePt t="3634" x="2724150" y="660400"/>
          <p14:tracePt t="3650" x="2705100" y="660400"/>
          <p14:tracePt t="3667" x="2692400" y="660400"/>
          <p14:tracePt t="3684" x="2628900" y="660400"/>
          <p14:tracePt t="3700" x="2584450" y="666750"/>
          <p14:tracePt t="3717" x="2463800" y="666750"/>
          <p14:tracePt t="3734" x="2330450" y="679450"/>
          <p14:tracePt t="3750" x="2266950" y="679450"/>
          <p14:tracePt t="3767" x="2190750" y="679450"/>
          <p14:tracePt t="3785" x="2152650" y="685800"/>
          <p14:tracePt t="3800" x="2101850" y="698500"/>
          <p14:tracePt t="3817" x="2044700" y="711200"/>
          <p14:tracePt t="3835" x="2006600" y="717550"/>
          <p14:tracePt t="3849" x="1930400" y="723900"/>
          <p14:tracePt t="3866" x="1905000" y="730250"/>
          <p14:tracePt t="3884" x="1860550" y="730250"/>
          <p14:tracePt t="3901" x="1835150" y="730250"/>
          <p14:tracePt t="3917" x="1828800" y="730250"/>
          <p14:tracePt t="3935" x="1816100" y="736600"/>
          <p14:tracePt t="3951" x="1803400" y="736600"/>
          <p14:tracePt t="3966" x="1765300" y="755650"/>
          <p14:tracePt t="3983" x="1739900" y="762000"/>
          <p14:tracePt t="3999" x="1701800" y="781050"/>
          <p14:tracePt t="4016" x="1657350" y="800100"/>
          <p14:tracePt t="4035" x="1644650" y="806450"/>
          <p14:tracePt t="4051" x="1619250" y="819150"/>
          <p14:tracePt t="4067" x="1612900" y="825500"/>
          <p14:tracePt t="4235" x="1619250" y="825500"/>
          <p14:tracePt t="4261" x="1625600" y="825500"/>
          <p14:tracePt t="4279" x="1631950" y="825500"/>
          <p14:tracePt t="5024" x="1625600" y="825500"/>
          <p14:tracePt t="5065" x="1619250" y="825500"/>
          <p14:tracePt t="6999" x="1619250" y="831850"/>
          <p14:tracePt t="10274" x="1625600" y="831850"/>
          <p14:tracePt t="10295" x="1631950" y="831850"/>
          <p14:tracePt t="10357" x="1638300" y="831850"/>
          <p14:tracePt t="10377" x="1644650" y="831850"/>
          <p14:tracePt t="10399" x="1651000" y="831850"/>
          <p14:tracePt t="10409" x="1657350" y="831850"/>
          <p14:tracePt t="10419" x="1663700" y="831850"/>
          <p14:tracePt t="10440" x="1670050" y="831850"/>
          <p14:tracePt t="10450" x="1676400" y="825500"/>
          <p14:tracePt t="10471" x="1682750" y="819150"/>
          <p14:tracePt t="10491" x="1689100" y="819150"/>
          <p14:tracePt t="10502" x="1695450" y="812800"/>
          <p14:tracePt t="10523" x="1701800" y="806450"/>
          <p14:tracePt t="10533" x="1708150" y="806450"/>
          <p14:tracePt t="10544" x="1714500" y="806450"/>
          <p14:tracePt t="10567" x="1720850" y="800100"/>
          <p14:tracePt t="10569" x="1727200" y="800100"/>
          <p14:tracePt t="10584" x="1739900" y="793750"/>
          <p14:tracePt t="10600" x="1752600" y="787400"/>
          <p14:tracePt t="10617" x="1758950" y="781050"/>
          <p14:tracePt t="10634" x="1771650" y="781050"/>
          <p14:tracePt t="10650" x="1778000" y="774700"/>
          <p14:tracePt t="10667" x="1784350" y="768350"/>
          <p14:tracePt t="10684" x="1790700" y="768350"/>
          <p14:tracePt t="10700" x="1797050" y="768350"/>
          <p14:tracePt t="10717" x="1803400" y="762000"/>
          <p14:tracePt t="10734" x="1809750" y="762000"/>
          <p14:tracePt t="10750" x="1809750" y="755650"/>
          <p14:tracePt t="10767" x="1822450" y="755650"/>
          <p14:tracePt t="10784" x="1828800" y="749300"/>
          <p14:tracePt t="10800" x="1835150" y="749300"/>
          <p14:tracePt t="10817" x="1841500" y="749300"/>
          <p14:tracePt t="10835" x="1847850" y="749300"/>
          <p14:tracePt t="10868" x="1854200" y="749300"/>
          <p14:tracePt t="10869" x="1860550" y="749300"/>
          <p14:tracePt t="10883" x="1879600" y="749300"/>
          <p14:tracePt t="10899" x="1905000" y="749300"/>
          <p14:tracePt t="10915" x="1968500" y="749300"/>
          <p14:tracePt t="10934" x="2070100" y="749300"/>
          <p14:tracePt t="10951" x="2114550" y="755650"/>
          <p14:tracePt t="10966" x="2171700" y="762000"/>
          <p14:tracePt t="10983" x="2197100" y="762000"/>
          <p14:tracePt t="10999" x="2247900" y="768350"/>
          <p14:tracePt t="11017" x="2279650" y="768350"/>
          <p14:tracePt t="11034" x="2400300" y="768350"/>
          <p14:tracePt t="11050" x="2603500" y="768350"/>
          <p14:tracePt t="11067" x="2711450" y="768350"/>
          <p14:tracePt t="11084" x="2908300" y="768350"/>
          <p14:tracePt t="11115" x="2984500" y="768350"/>
          <p14:tracePt t="11117" x="3079750" y="768350"/>
          <p14:tracePt t="11132" x="3098800" y="768350"/>
          <p14:tracePt t="11302" x="3105150" y="768350"/>
          <p14:tracePt t="11322" x="3111500" y="768350"/>
          <p14:tracePt t="11333" x="3117850" y="768350"/>
          <p14:tracePt t="11335" x="3130550" y="768350"/>
          <p14:tracePt t="11350" x="3187700" y="762000"/>
          <p14:tracePt t="11367" x="3238500" y="755650"/>
          <p14:tracePt t="11384" x="3365500" y="736600"/>
          <p14:tracePt t="11400" x="3454400" y="730250"/>
          <p14:tracePt t="11417" x="3670300" y="723900"/>
          <p14:tracePt t="11434" x="3905250" y="711200"/>
          <p14:tracePt t="11451" x="4013200" y="711200"/>
          <p14:tracePt t="11467" x="4229100" y="711200"/>
          <p14:tracePt t="11484" x="4330700" y="711200"/>
          <p14:tracePt t="11500" x="4489450" y="711200"/>
          <p14:tracePt t="11517" x="4654550" y="711200"/>
          <p14:tracePt t="11536" x="4730750" y="711200"/>
          <p14:tracePt t="11550" x="4902200" y="723900"/>
          <p14:tracePt t="11567" x="4978400" y="730250"/>
          <p14:tracePt t="11567" x="5067300" y="742950"/>
          <p14:tracePt t="11584" x="5162550" y="755650"/>
          <p14:tracePt t="11600" x="5359400" y="774700"/>
          <p14:tracePt t="11617" x="5467350" y="787400"/>
          <p14:tracePt t="11634" x="5708650" y="812800"/>
          <p14:tracePt t="11650" x="5873750" y="825500"/>
          <p14:tracePt t="11667" x="6178550" y="857250"/>
          <p14:tracePt t="11684" x="6445250" y="882650"/>
          <p14:tracePt t="11700" x="6553200" y="901700"/>
          <p14:tracePt t="11717" x="6692900" y="920750"/>
          <p14:tracePt t="11734" x="6737350" y="927100"/>
          <p14:tracePt t="11750" x="6762750" y="933450"/>
          <p14:tracePt t="11843" x="6762750" y="939800"/>
          <p14:tracePt t="11884" x="6756400" y="946150"/>
          <p14:tracePt t="11894" x="6737350" y="946150"/>
          <p14:tracePt t="11908" x="6724650" y="946150"/>
          <p14:tracePt t="11909" x="6692900" y="946150"/>
          <p14:tracePt t="11915" x="6648450" y="946150"/>
          <p14:tracePt t="11933" x="6534150" y="946150"/>
          <p14:tracePt t="11949" x="6470650" y="946150"/>
          <p14:tracePt t="11966" x="6311900" y="946150"/>
          <p14:tracePt t="11982" x="6102350" y="946150"/>
          <p14:tracePt t="11999" x="5994400" y="946150"/>
          <p14:tracePt t="12017" x="5784850" y="946150"/>
          <p14:tracePt t="12034" x="5588000" y="952500"/>
          <p14:tracePt t="12050" x="5499100" y="952500"/>
          <p14:tracePt t="12067" x="5378450" y="971550"/>
          <p14:tracePt t="12084" x="5334000" y="977900"/>
          <p14:tracePt t="12100" x="5270500" y="996950"/>
          <p14:tracePt t="12117" x="5207000" y="1028700"/>
          <p14:tracePt t="12134" x="5181600" y="1041400"/>
          <p14:tracePt t="12150" x="5099050" y="1066800"/>
          <p14:tracePt t="12167" x="5060950" y="1085850"/>
          <p14:tracePt t="12184" x="4991100" y="1104900"/>
          <p14:tracePt t="12200" x="4953000" y="1111250"/>
          <p14:tracePt t="12200" x="4927600" y="1117600"/>
          <p14:tracePt t="12218" x="4914900" y="1117600"/>
          <p14:tracePt t="12234" x="4889500" y="1130300"/>
          <p14:tracePt t="12251" x="4876800" y="1130300"/>
          <p14:tracePt t="12267" x="4857750" y="1143000"/>
          <p14:tracePt t="12284" x="4838700" y="1149350"/>
          <p14:tracePt t="12300" x="4800600" y="1162050"/>
          <p14:tracePt t="12317" x="4768850" y="1174750"/>
          <p14:tracePt t="12334" x="4756150" y="1174750"/>
          <p14:tracePt t="12350" x="4737100" y="1174750"/>
          <p14:tracePt t="12486" x="4730750" y="1174750"/>
          <p14:tracePt t="12516" x="4724400" y="1174750"/>
          <p14:tracePt t="12528" x="4718050" y="1174750"/>
          <p14:tracePt t="12548" x="4718050" y="1181100"/>
          <p14:tracePt t="12558" x="4711700" y="1181100"/>
          <p14:tracePt t="12713" x="4705350" y="1181100"/>
          <p14:tracePt t="12773" x="4692650" y="1181100"/>
          <p14:tracePt t="12783" x="4686300" y="1181100"/>
          <p14:tracePt t="12794" x="4673600" y="1181100"/>
          <p14:tracePt t="12808" x="4654550" y="1181100"/>
          <p14:tracePt t="12814" x="4635500" y="1181100"/>
          <p14:tracePt t="12824" x="4603750" y="1181100"/>
          <p14:tracePt t="12833" x="4527550" y="1181100"/>
          <p14:tracePt t="12849" x="4495800" y="1181100"/>
          <p14:tracePt t="12866" x="4419600" y="1181100"/>
          <p14:tracePt t="12884" x="4349750" y="1181100"/>
          <p14:tracePt t="12900" x="4324350" y="1181100"/>
          <p14:tracePt t="12917" x="4286250" y="1181100"/>
          <p14:tracePt t="12935" x="4241800" y="1181100"/>
          <p14:tracePt t="12951" x="4222750" y="1181100"/>
          <p14:tracePt t="12966" x="4191000" y="1181100"/>
          <p14:tracePt t="12982" x="4178300" y="1181100"/>
          <p14:tracePt t="12999" x="4159250" y="1181100"/>
          <p14:tracePt t="13016" x="4152900" y="1181100"/>
          <p14:tracePt t="13522" x="4159250" y="1181100"/>
          <p14:tracePt t="15089" x="4152900" y="1181100"/>
          <p14:tracePt t="15099" x="4140200" y="1162050"/>
          <p14:tracePt t="15109" x="4121150" y="1143000"/>
          <p14:tracePt t="15124" x="4089400" y="1117600"/>
          <p14:tracePt t="15132" x="4051300" y="1085850"/>
          <p14:tracePt t="15133" x="4000500" y="1035050"/>
          <p14:tracePt t="15149" x="3879850" y="939800"/>
          <p14:tracePt t="15166" x="3771900" y="857250"/>
          <p14:tracePt t="15183" x="3721100" y="819150"/>
          <p14:tracePt t="15200" x="3651250" y="768350"/>
          <p14:tracePt t="15217" x="3625850" y="755650"/>
          <p14:tracePt t="15217" x="3606800" y="742950"/>
          <p14:tracePt t="15234" x="3594100" y="736600"/>
          <p14:tracePt t="15251" x="3568700" y="723900"/>
          <p14:tracePt t="15267" x="3562350" y="723900"/>
          <p14:tracePt t="15283" x="3543300" y="717550"/>
          <p14:tracePt t="15300" x="3530600" y="711200"/>
          <p14:tracePt t="15317" x="3517900" y="711200"/>
          <p14:tracePt t="15333" x="3505200" y="704850"/>
          <p14:tracePt t="15350" x="3486150" y="698500"/>
          <p14:tracePt t="15367" x="3467100" y="692150"/>
          <p14:tracePt t="15384" x="3448050" y="685800"/>
          <p14:tracePt t="15400" x="3409950" y="673100"/>
          <p14:tracePt t="15417" x="3378200" y="660400"/>
          <p14:tracePt t="15434" x="3365500" y="654050"/>
          <p14:tracePt t="15450" x="3352800" y="647700"/>
          <p14:tracePt t="15658" x="3359150" y="647700"/>
          <p14:tracePt t="15678" x="3365500" y="647700"/>
          <p14:tracePt t="15699" x="3371850" y="647700"/>
          <p14:tracePt t="15712" x="3378200" y="647700"/>
          <p14:tracePt t="15715" x="3384550" y="647700"/>
          <p14:tracePt t="15725" x="3403600" y="647700"/>
          <p14:tracePt t="15733" x="3422650" y="641350"/>
          <p14:tracePt t="15750" x="3460750" y="635000"/>
          <p14:tracePt t="15767" x="3505200" y="635000"/>
          <p14:tracePt t="15784" x="3606800" y="615950"/>
          <p14:tracePt t="15800" x="3752850" y="609600"/>
          <p14:tracePt t="15817" x="3816350" y="603250"/>
          <p14:tracePt t="15834" x="3949700" y="590550"/>
          <p14:tracePt t="15849" x="4006850" y="590550"/>
          <p14:tracePt t="15865" x="4102100" y="590550"/>
          <p14:tracePt t="15882" x="4178300" y="590550"/>
          <p14:tracePt t="15899" x="4222750" y="590550"/>
          <p14:tracePt t="15917" x="4324350" y="590550"/>
          <p14:tracePt t="15934" x="4387850" y="590550"/>
          <p14:tracePt t="15950" x="4508500" y="590550"/>
          <p14:tracePt t="15966" x="4641850" y="590550"/>
          <p14:tracePt t="15983" x="4692650" y="590550"/>
          <p14:tracePt t="16000" x="4800600" y="590550"/>
          <p14:tracePt t="16016" x="4883150" y="590550"/>
          <p14:tracePt t="16034" x="4914900" y="590550"/>
          <p14:tracePt t="16050" x="4991100" y="590550"/>
          <p14:tracePt t="16067" x="5035550" y="590550"/>
          <p14:tracePt t="16083" x="5156200" y="596900"/>
          <p14:tracePt t="16100" x="5219700" y="596900"/>
          <p14:tracePt t="16117" x="5340350" y="603250"/>
          <p14:tracePt t="16133" x="5454650" y="603250"/>
          <p14:tracePt t="16150" x="5486400" y="609600"/>
          <p14:tracePt t="16167" x="5543550" y="609600"/>
          <p14:tracePt t="16182" x="5562600" y="609600"/>
          <p14:tracePt t="16199" x="5600700" y="615950"/>
          <p14:tracePt t="16217" x="5632450" y="615950"/>
          <p14:tracePt t="16234" x="5645150" y="615950"/>
          <p14:tracePt t="16250" x="5664200" y="615950"/>
          <p14:tracePt t="16268" x="5670550" y="615950"/>
          <p14:tracePt t="17191" x="5670550" y="622300"/>
          <p14:tracePt t="17283" x="5670550" y="628650"/>
          <p14:tracePt t="17324" x="5670550" y="635000"/>
          <p14:tracePt t="18312" x="5664200" y="635000"/>
          <p14:tracePt t="18343" x="5664200" y="641350"/>
          <p14:tracePt t="18353" x="5657850" y="641350"/>
          <p14:tracePt t="18364" x="5651500" y="641350"/>
          <p14:tracePt t="18374" x="5645150" y="647700"/>
          <p14:tracePt t="18385" x="5638800" y="654050"/>
          <p14:tracePt t="18386" x="5632450" y="666750"/>
          <p14:tracePt t="18401" x="5619750" y="673100"/>
          <p14:tracePt t="18417" x="5619750" y="679450"/>
          <p14:tracePt t="18435" x="5607050" y="685800"/>
          <p14:tracePt t="18452" x="5600700" y="704850"/>
          <p14:tracePt t="18469" x="5594350" y="717550"/>
          <p14:tracePt t="18485" x="5575300" y="762000"/>
          <p14:tracePt t="18502" x="5562600" y="787400"/>
          <p14:tracePt t="18519" x="5537200" y="850900"/>
          <p14:tracePt t="18538" x="5511800" y="908050"/>
          <p14:tracePt t="18552" x="5499100" y="927100"/>
          <p14:tracePt t="18569" x="5480050" y="958850"/>
          <p14:tracePt t="18585" x="5480050" y="977900"/>
          <p14:tracePt t="18602" x="5461000" y="1003300"/>
          <p14:tracePt t="18619" x="5448300" y="1016000"/>
          <p14:tracePt t="18635" x="5441950" y="1028700"/>
          <p14:tracePt t="18652" x="5429250" y="1041400"/>
          <p14:tracePt t="18669" x="5416550" y="1054100"/>
          <p14:tracePt t="18685" x="5410200" y="1060450"/>
          <p14:tracePt t="18702" x="5391150" y="1079500"/>
          <p14:tracePt t="18741" x="5384800" y="1085850"/>
          <p14:tracePt t="18744" x="5378450" y="1092200"/>
          <p14:tracePt t="19747" x="5372100" y="1092200"/>
          <p14:tracePt t="19778" x="5353050" y="1098550"/>
          <p14:tracePt t="19789" x="5334000" y="1104900"/>
          <p14:tracePt t="19801" x="5314950" y="1111250"/>
          <p14:tracePt t="19802" x="5264150" y="1123950"/>
          <p14:tracePt t="19817" x="5105400" y="1174750"/>
          <p14:tracePt t="19834" x="4864100" y="1257300"/>
          <p14:tracePt t="19851" x="4705350" y="1301750"/>
          <p14:tracePt t="19867" x="4279900" y="1441450"/>
          <p14:tracePt t="19884" x="4038600" y="1511300"/>
          <p14:tracePt t="19902" x="3524250" y="1676400"/>
          <p14:tracePt t="19919" x="3079750" y="1809750"/>
          <p14:tracePt t="19936" x="2857500" y="1885950"/>
          <p14:tracePt t="19953" x="2482850" y="2051050"/>
          <p14:tracePt t="19967" x="2336800" y="2127250"/>
          <p14:tracePt t="19984" x="2082800" y="2311400"/>
          <p14:tracePt t="20001" x="1879600" y="2489200"/>
          <p14:tracePt t="20019" x="1797050" y="2571750"/>
          <p14:tracePt t="20035" x="1644650" y="2730500"/>
          <p14:tracePt t="20052" x="1587500" y="2787650"/>
          <p14:tracePt t="20069" x="1454150" y="2914650"/>
          <p14:tracePt t="20085" x="1333500" y="3022600"/>
          <p14:tracePt t="20102" x="1270000" y="3079750"/>
          <p14:tracePt t="20119" x="1168400" y="3162300"/>
          <p14:tracePt t="20136" x="1130300" y="3200400"/>
          <p14:tracePt t="20152" x="1054100" y="3270250"/>
          <p14:tracePt t="20169" x="1016000" y="3308350"/>
          <p14:tracePt t="20186" x="996950" y="3321050"/>
          <p14:tracePt t="20202" x="984250" y="3333750"/>
          <p14:tracePt t="20219" x="977900" y="3340100"/>
          <p14:tracePt t="20234" x="977900" y="3346450"/>
          <p14:tracePt t="20251" x="977900" y="3352800"/>
          <p14:tracePt t="20269" x="971550" y="3352800"/>
          <p14:tracePt t="20332" x="971550" y="3346450"/>
          <p14:tracePt t="20336" x="971550" y="3340100"/>
          <p14:tracePt t="20344" x="977900" y="3333750"/>
          <p14:tracePt t="20352" x="984250" y="3314700"/>
          <p14:tracePt t="20369" x="996950" y="3289300"/>
          <p14:tracePt t="20385" x="996950" y="3270250"/>
          <p14:tracePt t="20402" x="1003300" y="3232150"/>
          <p14:tracePt t="20419" x="1009650" y="3162300"/>
          <p14:tracePt t="20435" x="1016000" y="3124200"/>
          <p14:tracePt t="20452" x="1028700" y="3035300"/>
          <p14:tracePt t="20469" x="1041400" y="2990850"/>
          <p14:tracePt t="20485" x="1060450" y="2908300"/>
          <p14:tracePt t="20502" x="1079500" y="2844800"/>
          <p14:tracePt t="20519" x="1085850" y="2819400"/>
          <p14:tracePt t="20537" x="1092200" y="2781300"/>
          <p14:tracePt t="20552" x="1092200" y="2755900"/>
          <p14:tracePt t="20568" x="1098550" y="2705100"/>
          <p14:tracePt t="20585" x="1104900" y="2654300"/>
          <p14:tracePt t="20603" x="1111250" y="2635250"/>
          <p14:tracePt t="20618" x="1117600" y="2609850"/>
          <p14:tracePt t="20635" x="1117600" y="2597150"/>
          <p14:tracePt t="20652" x="1117600" y="2590800"/>
          <p14:tracePt t="20668" x="1117600" y="2584450"/>
          <p14:tracePt t="20685" x="1117600" y="2578100"/>
          <p14:tracePt t="20808" x="1117600" y="2571750"/>
          <p14:tracePt t="20830" x="1117600" y="2565400"/>
          <p14:tracePt t="20840" x="1117600" y="2559050"/>
          <p14:tracePt t="20862" x="1117600" y="2552700"/>
          <p14:tracePt t="20870" x="1117600" y="2546350"/>
          <p14:tracePt t="20901" x="1111250" y="2546350"/>
          <p14:tracePt t="20913" x="1104900" y="2546350"/>
          <p14:tracePt t="20922" x="1098550" y="2546350"/>
          <p14:tracePt t="20934" x="1092200" y="2546350"/>
          <p14:tracePt t="20938" x="1079500" y="2546350"/>
          <p14:tracePt t="20951" x="1054100" y="2546350"/>
          <p14:tracePt t="20967" x="1035050" y="2546350"/>
          <p14:tracePt t="20984" x="1016000" y="2552700"/>
          <p14:tracePt t="21001" x="1003300" y="2559050"/>
          <p14:tracePt t="21485" x="1009650" y="2559050"/>
          <p14:tracePt t="21546" x="1009650" y="2552700"/>
          <p14:tracePt t="21568" x="1009650" y="2546350"/>
          <p14:tracePt t="22117" x="1009650" y="2552700"/>
          <p14:tracePt t="22128" x="1016000" y="2552700"/>
          <p14:tracePt t="22148" x="1016000" y="2559050"/>
          <p14:tracePt t="22170" x="1022350" y="2565400"/>
          <p14:tracePt t="22190" x="1022350" y="2571750"/>
          <p14:tracePt t="22231" x="1022350" y="2578100"/>
          <p14:tracePt t="22242" x="1022350" y="2584450"/>
          <p14:tracePt t="22284" x="1022350" y="2590800"/>
          <p14:tracePt t="22294" x="1022350" y="2597150"/>
          <p14:tracePt t="22315" x="1022350" y="2603500"/>
          <p14:tracePt t="22317" x="1028700" y="2603500"/>
          <p14:tracePt t="22346" x="1028700" y="2609850"/>
          <p14:tracePt t="22367" x="1035050" y="2616200"/>
          <p14:tracePt t="22387" x="1041400" y="2622550"/>
          <p14:tracePt t="22430" x="1047750" y="2628900"/>
          <p14:tracePt t="22440" x="1047750" y="2635250"/>
          <p14:tracePt t="22441" x="1054100" y="2635250"/>
          <p14:tracePt t="22451" x="1060450" y="2641600"/>
          <p14:tracePt t="22471" x="1066800" y="2654300"/>
          <p14:tracePt t="22485" x="1073150" y="2667000"/>
          <p14:tracePt t="22502" x="1085850" y="2692400"/>
          <p14:tracePt t="22519" x="1098550" y="2705100"/>
          <p14:tracePt t="22538" x="1104900" y="2711450"/>
          <p14:tracePt t="22553" x="1111250" y="2717800"/>
          <p14:tracePt t="22569" x="1111250" y="2724150"/>
          <p14:tracePt t="22729" x="1117600" y="2724150"/>
          <p14:tracePt t="22769" x="1123950" y="2724150"/>
          <p14:tracePt t="22853" x="1123950" y="2730500"/>
          <p14:tracePt t="22894" x="1123950" y="2736850"/>
          <p14:tracePt t="22904" x="1130300" y="2736850"/>
          <p14:tracePt t="22946" x="1130300" y="2743200"/>
          <p14:tracePt t="22966" x="1136650" y="2749550"/>
          <p14:tracePt t="22977" x="1136650" y="2755900"/>
          <p14:tracePt t="22998" x="1143000" y="2755900"/>
          <p14:tracePt t="23039" x="1143000" y="2762250"/>
          <p14:tracePt t="23060" x="1143000" y="2768600"/>
          <p14:tracePt t="23080" x="1149350" y="2774950"/>
          <p14:tracePt t="23093" x="1149350" y="2787650"/>
          <p14:tracePt t="23102" x="1149350" y="2800350"/>
          <p14:tracePt t="23103" x="1155700" y="2806700"/>
          <p14:tracePt t="23117" x="1162050" y="2832100"/>
          <p14:tracePt t="23134" x="1168400" y="2832100"/>
          <p14:tracePt t="23150" x="1174750" y="2851150"/>
          <p14:tracePt t="23169" x="1181100" y="2863850"/>
          <p14:tracePt t="23186" x="1187450" y="2863850"/>
          <p14:tracePt t="23202" x="1193800" y="2870200"/>
          <p14:tracePt t="23248" x="1200150" y="2876550"/>
          <p14:tracePt t="23251" x="1206500" y="2889250"/>
          <p14:tracePt t="23268" x="1212850" y="2901950"/>
          <p14:tracePt t="23269" x="1225550" y="2901950"/>
          <p14:tracePt t="23284" x="1238250" y="2927350"/>
          <p14:tracePt t="23300" x="1244600" y="2940050"/>
          <p14:tracePt t="23319" x="1263650" y="2959100"/>
          <p14:tracePt t="23335" x="1276350" y="2978150"/>
          <p14:tracePt t="23352" x="1289050" y="2997200"/>
          <p14:tracePt t="23369" x="1314450" y="3022600"/>
          <p14:tracePt t="23385" x="1327150" y="3041650"/>
          <p14:tracePt t="23402" x="1358900" y="3073400"/>
          <p14:tracePt t="23418" x="1384300" y="3098800"/>
          <p14:tracePt t="23436" x="1390650" y="3098800"/>
          <p14:tracePt t="23452" x="1403350" y="3111500"/>
          <p14:tracePt t="23468" x="1409700" y="3111500"/>
          <p14:tracePt t="23485" x="1416050" y="3117850"/>
          <p14:tracePt t="23518" x="1422400" y="3117850"/>
          <p14:tracePt t="23540" x="1428750" y="3117850"/>
          <p14:tracePt t="23544" x="1435100" y="3124200"/>
          <p14:tracePt t="23552" x="1435100" y="3130550"/>
          <p14:tracePt t="23569" x="1454150" y="3149600"/>
          <p14:tracePt t="23585" x="1466850" y="3162300"/>
          <p14:tracePt t="23602" x="1479550" y="3187700"/>
          <p14:tracePt t="23618" x="1492250" y="3194050"/>
          <p14:tracePt t="23635" x="1498600" y="3200400"/>
          <p14:tracePt t="23652" x="1511300" y="3213100"/>
          <p14:tracePt t="23669" x="1524000" y="3225800"/>
          <p14:tracePt t="23685" x="1549400" y="3251200"/>
          <p14:tracePt t="23702" x="1568450" y="3270250"/>
          <p14:tracePt t="23719" x="1574800" y="3276600"/>
          <p14:tracePt t="23761" x="1581150" y="3282950"/>
          <p14:tracePt t="23797" x="1581150" y="3289300"/>
          <p14:tracePt t="23823" x="1587500" y="3289300"/>
          <p14:tracePt t="23841" x="1587500" y="3295650"/>
          <p14:tracePt t="23854" x="1593850" y="3295650"/>
          <p14:tracePt t="23855" x="1593850" y="3302000"/>
          <p14:tracePt t="23867" x="1600200" y="3308350"/>
          <p14:tracePt t="23884" x="1612900" y="3327400"/>
          <p14:tracePt t="23903" x="1638300" y="3359150"/>
          <p14:tracePt t="23919" x="1651000" y="3371850"/>
          <p14:tracePt t="23936" x="1682750" y="3429000"/>
          <p14:tracePt t="23953" x="1720850" y="3486150"/>
          <p14:tracePt t="23969" x="1739900" y="3511550"/>
          <p14:tracePt t="23984" x="1765300" y="3549650"/>
          <p14:tracePt t="24001" x="1778000" y="3562350"/>
          <p14:tracePt t="24019" x="1784350" y="3575050"/>
          <p14:tracePt t="24035" x="1797050" y="3594100"/>
          <p14:tracePt t="24053" x="1803400" y="3594100"/>
          <p14:tracePt t="24069" x="1816100" y="3613150"/>
          <p14:tracePt t="24086" x="1828800" y="3619500"/>
          <p14:tracePt t="24102" x="1860550" y="3651250"/>
          <p14:tracePt t="24119" x="1898650" y="3689350"/>
          <p14:tracePt t="24135" x="1911350" y="3708400"/>
          <p14:tracePt t="24152" x="1936750" y="3733800"/>
          <p14:tracePt t="24169" x="1949450" y="3740150"/>
          <p14:tracePt t="24185" x="1955800" y="3746500"/>
          <p14:tracePt t="24202" x="1987550" y="3771900"/>
          <p14:tracePt t="24219" x="2012950" y="3784600"/>
          <p14:tracePt t="24235" x="2089150" y="3829050"/>
          <p14:tracePt t="24252" x="2139950" y="3860800"/>
          <p14:tracePt t="24269" x="2235200" y="3917950"/>
          <p14:tracePt t="24286" x="2298700" y="3943350"/>
          <p14:tracePt t="24302" x="2317750" y="3956050"/>
          <p14:tracePt t="24318" x="2330450" y="3962400"/>
          <p14:tracePt t="24335" x="2336800" y="3962400"/>
          <p14:tracePt t="24352" x="2355850" y="3981450"/>
          <p14:tracePt t="24368" x="2393950" y="4000500"/>
          <p14:tracePt t="24385" x="2432050" y="4019550"/>
          <p14:tracePt t="24403" x="2520950" y="4064000"/>
          <p14:tracePt t="24418" x="2565400" y="4089400"/>
          <p14:tracePt t="24435" x="2654300" y="4127500"/>
          <p14:tracePt t="24452" x="2705100" y="4152900"/>
          <p14:tracePt t="24469" x="2724150" y="4159250"/>
          <p14:tracePt t="24485" x="2768600" y="4178300"/>
          <p14:tracePt t="24502" x="2794000" y="4184650"/>
          <p14:tracePt t="24518" x="2863850" y="4216400"/>
          <p14:tracePt t="24538" x="2921000" y="4229100"/>
          <p14:tracePt t="24552" x="3060700" y="4273550"/>
          <p14:tracePt t="24568" x="3175000" y="4305300"/>
          <p14:tracePt t="24585" x="3219450" y="4324350"/>
          <p14:tracePt t="24602" x="3282950" y="4343400"/>
          <p14:tracePt t="24619" x="3302000" y="4349750"/>
          <p14:tracePt t="24635" x="3327400" y="4356100"/>
          <p14:tracePt t="24652" x="3371850" y="4368800"/>
          <p14:tracePt t="24668" x="3397250" y="4381500"/>
          <p14:tracePt t="24685" x="3467100" y="4394200"/>
          <p14:tracePt t="24702" x="3517900" y="4406900"/>
          <p14:tracePt t="24718" x="3600450" y="4432300"/>
          <p14:tracePt t="24735" x="3657600" y="4451350"/>
          <p14:tracePt t="24752" x="3683000" y="4457700"/>
          <p14:tracePt t="24769" x="3721100" y="4470400"/>
          <p14:tracePt t="24785" x="3740150" y="4470400"/>
          <p14:tracePt t="24802" x="3759200" y="4483100"/>
          <p14:tracePt t="24819" x="3797300" y="4495800"/>
          <p14:tracePt t="24835" x="3822700" y="4502150"/>
          <p14:tracePt t="24853" x="3879850" y="4521200"/>
          <p14:tracePt t="24869" x="3911600" y="4533900"/>
          <p14:tracePt t="24885" x="3968750" y="4552950"/>
          <p14:tracePt t="24902" x="4013200" y="4565650"/>
          <p14:tracePt t="24919" x="4032250" y="4572000"/>
          <p14:tracePt t="24935" x="4051300" y="4578350"/>
          <p14:tracePt t="24953" x="4064000" y="4578350"/>
          <p14:tracePt t="24967" x="4083050" y="4584700"/>
          <p14:tracePt t="24984" x="4089400" y="4591050"/>
          <p14:tracePt t="25001" x="4114800" y="4597400"/>
          <p14:tracePt t="25017" x="4140200" y="4616450"/>
          <p14:tracePt t="25036" x="4159250" y="4622800"/>
          <p14:tracePt t="25052" x="4191000" y="4648200"/>
          <p14:tracePt t="25069" x="4216400" y="4673600"/>
          <p14:tracePt t="25086" x="4229100" y="4679950"/>
          <p14:tracePt t="25102" x="4248150" y="4699000"/>
          <p14:tracePt t="25119" x="4260850" y="4711700"/>
          <p14:tracePt t="25135" x="4279900" y="4730750"/>
          <p14:tracePt t="25153" x="4324350" y="4749800"/>
          <p14:tracePt t="25169" x="4349750" y="4756150"/>
          <p14:tracePt t="25185" x="4425950" y="4787900"/>
          <p14:tracePt t="25203" x="4464050" y="4800600"/>
          <p14:tracePt t="25218" x="4533900" y="4826000"/>
          <p14:tracePt t="25235" x="4578350" y="4838700"/>
          <p14:tracePt t="25252" x="4584700" y="4838700"/>
          <p14:tracePt t="25269" x="4616450" y="4851400"/>
          <p14:tracePt t="25285" x="4629150" y="4851400"/>
          <p14:tracePt t="25300" x="4654550" y="4857750"/>
          <p14:tracePt t="25317" x="4705350" y="4864100"/>
          <p14:tracePt t="25335" x="4724400" y="4870450"/>
          <p14:tracePt t="25351" x="4762500" y="4870450"/>
          <p14:tracePt t="25368" x="4781550" y="4870450"/>
          <p14:tracePt t="25385" x="4800600" y="4870450"/>
          <p14:tracePt t="25403" x="4819650" y="4876800"/>
          <p14:tracePt t="25419" x="4832350" y="4883150"/>
          <p14:tracePt t="25435" x="4876800" y="4889500"/>
          <p14:tracePt t="25452" x="4908550" y="4895850"/>
          <p14:tracePt t="25468" x="4991100" y="4902200"/>
          <p14:tracePt t="25485" x="5067300" y="4908550"/>
          <p14:tracePt t="25503" x="5111750" y="4908550"/>
          <p14:tracePt t="25518" x="5168900" y="4908550"/>
          <p14:tracePt t="25537" x="5207000" y="4908550"/>
          <p14:tracePt t="25552" x="5257800" y="4908550"/>
          <p14:tracePt t="25568" x="5295900" y="4908550"/>
          <p14:tracePt t="25585" x="5365750" y="4921250"/>
          <p14:tracePt t="25602" x="5448300" y="4921250"/>
          <p14:tracePt t="25619" x="5486400" y="4927600"/>
          <p14:tracePt t="25635" x="5575300" y="4933950"/>
          <p14:tracePt t="25652" x="5676900" y="4940300"/>
          <p14:tracePt t="25669" x="5727700" y="4940300"/>
          <p14:tracePt t="25685" x="5842000" y="4940300"/>
          <p14:tracePt t="25702" x="5892800" y="4940300"/>
          <p14:tracePt t="25718" x="5994400" y="4940300"/>
          <p14:tracePt t="25735" x="6045200" y="4940300"/>
          <p14:tracePt t="25752" x="6127750" y="4940300"/>
          <p14:tracePt t="25769" x="6191250" y="4940300"/>
          <p14:tracePt t="25785" x="6216650" y="4940300"/>
          <p14:tracePt t="25802" x="6261100" y="4940300"/>
          <p14:tracePt t="25818" x="6273800" y="4940300"/>
          <p14:tracePt t="25835" x="6311900" y="4940300"/>
          <p14:tracePt t="25853" x="6350000" y="4940300"/>
          <p14:tracePt t="25867" x="6375400" y="4946650"/>
          <p14:tracePt t="25884" x="6457950" y="4953000"/>
          <p14:tracePt t="25902" x="6502400" y="4959350"/>
          <p14:tracePt t="25919" x="6591300" y="4978400"/>
          <p14:tracePt t="25935" x="6686550" y="5003800"/>
          <p14:tracePt t="25953" x="6718300" y="5010150"/>
          <p14:tracePt t="25967" x="6769100" y="5022850"/>
          <p14:tracePt t="25984" x="6788150" y="5029200"/>
          <p14:tracePt t="26001" x="6819900" y="5035550"/>
          <p14:tracePt t="26017" x="6832600" y="5035550"/>
          <p14:tracePt t="26017" x="6845300" y="5035550"/>
          <p14:tracePt t="26034" x="6864350" y="5041900"/>
          <p14:tracePt t="26052" x="6896100" y="5048250"/>
          <p14:tracePt t="26069" x="6908800" y="5054600"/>
          <p14:tracePt t="26085" x="6953250" y="5054600"/>
          <p14:tracePt t="26102" x="6985000" y="5060950"/>
          <p14:tracePt t="26119" x="7010400" y="5067300"/>
          <p14:tracePt t="26135" x="7048500" y="5067300"/>
          <p14:tracePt t="26153" x="7073900" y="5073650"/>
          <p14:tracePt t="26169" x="7105650" y="5073650"/>
          <p14:tracePt t="26185" x="7131050" y="5080000"/>
          <p14:tracePt t="26202" x="7143750" y="5080000"/>
          <p14:tracePt t="26218" x="7156450" y="5086350"/>
          <p14:tracePt t="26235" x="7169150" y="5086350"/>
          <p14:tracePt t="26252" x="7175500" y="5086350"/>
          <p14:tracePt t="26269" x="7181850" y="5092700"/>
          <p14:tracePt t="27995" x="7175500" y="5092700"/>
          <p14:tracePt t="28015" x="7169150" y="5092700"/>
          <p14:tracePt t="28025" x="7162800" y="5092700"/>
          <p14:tracePt t="28035" x="7131050" y="5092700"/>
          <p14:tracePt t="28052" x="7042150" y="5067300"/>
          <p14:tracePt t="28069" x="6972300" y="5035550"/>
          <p14:tracePt t="28085" x="6724650" y="4914900"/>
          <p14:tracePt t="28103" x="6534150" y="4826000"/>
          <p14:tracePt t="28119" x="5969000" y="4578350"/>
          <p14:tracePt t="28135" x="5295900" y="4318000"/>
          <p14:tracePt t="28152" x="4914900" y="4191000"/>
          <p14:tracePt t="28169" x="4184650" y="3943350"/>
          <p14:tracePt t="28185" x="3829050" y="3835400"/>
          <p14:tracePt t="28202" x="3257550" y="3663950"/>
          <p14:tracePt t="28219" x="2794000" y="3530600"/>
          <p14:tracePt t="28235" x="2628900" y="3473450"/>
          <p14:tracePt t="28252" x="2374900" y="3378200"/>
          <p14:tracePt t="28269" x="2209800" y="3321050"/>
          <p14:tracePt t="28285" x="2146300" y="3282950"/>
          <p14:tracePt t="28301" x="2070100" y="3238500"/>
          <p14:tracePt t="28318" x="2057400" y="3225800"/>
          <p14:tracePt t="28335" x="2032000" y="3213100"/>
          <p14:tracePt t="28352" x="1987550" y="3175000"/>
          <p14:tracePt t="28369" x="1949450" y="3155950"/>
          <p14:tracePt t="28385" x="1841500" y="3098800"/>
          <p14:tracePt t="28402" x="1784350" y="3067050"/>
          <p14:tracePt t="28418" x="1663700" y="2997200"/>
          <p14:tracePt t="28436" x="1606550" y="2952750"/>
          <p14:tracePt t="28452" x="1600200" y="2946400"/>
          <p14:tracePt t="28523" x="1600200" y="2940050"/>
          <p14:tracePt t="28546" x="1600200" y="2933700"/>
          <p14:tracePt t="28567" x="1612900" y="2927350"/>
          <p14:tracePt t="28576" x="1625600" y="2921000"/>
          <p14:tracePt t="28586" x="1644650" y="2914650"/>
          <p14:tracePt t="28600" x="1663700" y="2908300"/>
          <p14:tracePt t="28602" x="1689100" y="2901950"/>
          <p14:tracePt t="28617" x="1733550" y="2889250"/>
          <p14:tracePt t="28634" x="1765300" y="2876550"/>
          <p14:tracePt t="28650" x="1778000" y="2870200"/>
          <p14:tracePt t="28668" x="1797050" y="2863850"/>
          <p14:tracePt t="28685" x="1828800" y="2857500"/>
          <p14:tracePt t="28702" x="1841500" y="2857500"/>
          <p14:tracePt t="28719" x="1873250" y="2851150"/>
          <p14:tracePt t="28735" x="1892300" y="2844800"/>
          <p14:tracePt t="28752" x="1911350" y="2838450"/>
          <p14:tracePt t="28768" x="1936750" y="2832100"/>
          <p14:tracePt t="28785" x="1943100" y="2825750"/>
          <p14:tracePt t="28802" x="1955800" y="2819400"/>
          <p14:tracePt t="28818" x="1962150" y="2819400"/>
          <p14:tracePt t="28835" x="1974850" y="2819400"/>
          <p14:tracePt t="28853" x="1981200" y="2819400"/>
          <p14:tracePt t="28867" x="1993900" y="2819400"/>
          <p14:tracePt t="28884" x="2000250" y="2819400"/>
          <p14:tracePt t="28902" x="2006600" y="2819400"/>
          <p14:tracePt t="29582" x="2012950" y="2819400"/>
          <p14:tracePt t="29623" x="2019300" y="2819400"/>
          <p14:tracePt t="29654" x="2025650" y="2819400"/>
          <p14:tracePt t="29665" x="2032000" y="2819400"/>
          <p14:tracePt t="29686" x="2038350" y="2819400"/>
          <p14:tracePt t="29696" x="2044700" y="2813050"/>
          <p14:tracePt t="29706" x="2051050" y="2813050"/>
          <p14:tracePt t="29710" x="2057400" y="2813050"/>
          <p14:tracePt t="29717" x="2057400" y="2806700"/>
          <p14:tracePt t="29735" x="2063750" y="2806700"/>
          <p14:tracePt t="29752" x="2070100" y="2800350"/>
          <p14:tracePt t="29768" x="2076450" y="2800350"/>
          <p14:tracePt t="30339" x="2076450" y="2794000"/>
          <p14:tracePt t="30347" x="2082800" y="2781300"/>
          <p14:tracePt t="30360" x="2089150" y="2781300"/>
          <p14:tracePt t="30370" x="2095500" y="2774950"/>
          <p14:tracePt t="30372" x="2108200" y="2762250"/>
          <p14:tracePt t="30384" x="2120900" y="2749550"/>
          <p14:tracePt t="30400" x="2146300" y="2736850"/>
          <p14:tracePt t="30417" x="2159000" y="2730500"/>
          <p14:tracePt t="30436" x="2165350" y="2730500"/>
          <p14:tracePt t="30452" x="2171700" y="2724150"/>
          <p14:tracePt t="30469" x="2184400" y="2717800"/>
          <p14:tracePt t="30505" x="2197100" y="2717800"/>
          <p14:tracePt t="30508" x="2209800" y="2711450"/>
          <p14:tracePt t="30519" x="2216150" y="2705100"/>
          <p14:tracePt t="30537" x="2241550" y="2698750"/>
          <p14:tracePt t="30568" x="2247900" y="2698750"/>
          <p14:tracePt t="30572" x="2260600" y="2698750"/>
          <p14:tracePt t="30585" x="2273300" y="2698750"/>
          <p14:tracePt t="30602" x="2279650" y="2698750"/>
          <p14:tracePt t="30618" x="2298700" y="2698750"/>
          <p14:tracePt t="30635" x="2311400" y="2698750"/>
          <p14:tracePt t="30674" x="2317750" y="2698750"/>
          <p14:tracePt t="30693" x="2324100" y="2698750"/>
          <p14:tracePt t="30715" x="2330450" y="2698750"/>
          <p14:tracePt t="30716" x="2336800" y="2698750"/>
          <p14:tracePt t="30735" x="2343150" y="2698750"/>
          <p14:tracePt t="30755" x="2349500" y="2698750"/>
          <p14:tracePt t="30768" x="2362200" y="2698750"/>
          <p14:tracePt t="30799" x="2368550" y="2698750"/>
          <p14:tracePt t="30803" x="2374900" y="2698750"/>
          <p14:tracePt t="30830" x="2381250" y="2698750"/>
          <p14:tracePt t="30861" x="2381250" y="2705100"/>
          <p14:tracePt t="30871" x="2387600" y="2705100"/>
          <p14:tracePt t="30881" x="2393950" y="2711450"/>
          <p14:tracePt t="30892" x="2393950" y="2717800"/>
          <p14:tracePt t="30910" x="2400300" y="2717800"/>
          <p14:tracePt t="30923" x="2400300" y="2724150"/>
          <p14:tracePt t="30935" x="2406650" y="2730500"/>
          <p14:tracePt t="30939" x="2406650" y="2736850"/>
          <p14:tracePt t="30952" x="2413000" y="2736850"/>
          <p14:tracePt t="30986" x="2413000" y="2743200"/>
          <p14:tracePt t="31006" x="2413000" y="2749550"/>
          <p14:tracePt t="31038" x="2413000" y="2755900"/>
          <p14:tracePt t="31048" x="2413000" y="2762250"/>
          <p14:tracePt t="31050" x="2413000" y="2768600"/>
          <p14:tracePt t="31079" x="2413000" y="2774950"/>
          <p14:tracePt t="31086" x="2413000" y="2787650"/>
          <p14:tracePt t="31111" x="2413000" y="2794000"/>
          <p14:tracePt t="31126" x="2413000" y="2800350"/>
          <p14:tracePt t="31127" x="2413000" y="2806700"/>
          <p14:tracePt t="31134" x="2413000" y="2813050"/>
          <p14:tracePt t="31150" x="2413000" y="2819400"/>
          <p14:tracePt t="31167" x="2413000" y="2825750"/>
          <p14:tracePt t="31208" x="2419350" y="2832100"/>
          <p14:tracePt t="31218" x="2419350" y="2838450"/>
          <p14:tracePt t="31238" x="2419350" y="2844800"/>
          <p14:tracePt t="31252" x="2419350" y="2851150"/>
          <p14:tracePt t="31255" x="2413000" y="2870200"/>
          <p14:tracePt t="31268" x="2413000" y="2882900"/>
          <p14:tracePt t="31285" x="2406650" y="2895600"/>
          <p14:tracePt t="31302" x="2400300" y="2901950"/>
          <p14:tracePt t="31318" x="2400300" y="2908300"/>
          <p14:tracePt t="31335" x="2393950" y="2908300"/>
          <p14:tracePt t="31586" x="2393950" y="2927350"/>
          <p14:tracePt t="31597" x="2393950" y="2946400"/>
          <p14:tracePt t="31610" x="2393950" y="2965450"/>
          <p14:tracePt t="31613" x="2393950" y="3009900"/>
          <p14:tracePt t="31618" x="2393950" y="3054350"/>
          <p14:tracePt t="31633" x="2393950" y="3149600"/>
          <p14:tracePt t="31650" x="2393950" y="3194050"/>
          <p14:tracePt t="31650" x="2393950" y="3219450"/>
          <p14:tracePt t="31669" x="2393950" y="3244850"/>
          <p14:tracePt t="31685" x="2393950" y="3270250"/>
          <p14:tracePt t="31783" x="2400300" y="3270250"/>
          <p14:tracePt t="31803" x="2406650" y="3270250"/>
          <p14:tracePt t="31832" x="2413000" y="3270250"/>
          <p14:tracePt t="31885" x="2419350" y="3270250"/>
          <p14:tracePt t="31894" x="2425700" y="3263900"/>
          <p14:tracePt t="31908" x="2432050" y="3257550"/>
          <p14:tracePt t="31927" x="2438400" y="3251200"/>
          <p14:tracePt t="31938" x="2444750" y="3244850"/>
          <p14:tracePt t="31958" x="2444750" y="3238500"/>
          <p14:tracePt t="31968" x="2451100" y="3232150"/>
          <p14:tracePt t="31984" x="2457450" y="3225800"/>
          <p14:tracePt t="31985" x="2463800" y="3225800"/>
          <p14:tracePt t="32030" x="2463800" y="3219450"/>
          <p14:tracePt t="32051" x="2463800" y="3213100"/>
          <p14:tracePt t="32072" x="2463800" y="3206750"/>
          <p14:tracePt t="32103" x="2463800" y="3200400"/>
          <p14:tracePt t="32124" x="2463800" y="3194050"/>
          <p14:tracePt t="32166" x="2457450" y="3194050"/>
          <p14:tracePt t="32167" x="2451100" y="3194050"/>
          <p14:tracePt t="32197" x="2444750" y="3194050"/>
          <p14:tracePt t="32207" x="2438400" y="3194050"/>
          <p14:tracePt t="32217" x="2432050" y="3194050"/>
          <p14:tracePt t="32227" x="2419350" y="3187700"/>
          <p14:tracePt t="32234" x="2400300" y="3187700"/>
          <p14:tracePt t="32250" x="2393950" y="3187700"/>
          <p14:tracePt t="32268" x="2374900" y="3181350"/>
          <p14:tracePt t="32285" x="2355850" y="3181350"/>
          <p14:tracePt t="32302" x="2349500" y="3181350"/>
          <p14:tracePt t="32318" x="2336800" y="3175000"/>
          <p14:tracePt t="32355" x="2324100" y="3175000"/>
          <p14:tracePt t="32357" x="2311400" y="3175000"/>
          <p14:tracePt t="32368" x="2292350" y="3175000"/>
          <p14:tracePt t="32385" x="2279650" y="3175000"/>
          <p14:tracePt t="32402" x="2254250" y="3175000"/>
          <p14:tracePt t="32417" x="2235200" y="3175000"/>
          <p14:tracePt t="32435" x="2216150" y="3175000"/>
          <p14:tracePt t="32452" x="2203450" y="3175000"/>
          <p14:tracePt t="32469" x="2190750" y="3175000"/>
          <p14:tracePt t="32485" x="2184400" y="3175000"/>
          <p14:tracePt t="32502" x="2178050" y="3175000"/>
          <p14:tracePt t="32519" x="2165350" y="3175000"/>
          <p14:tracePt t="32537" x="2159000" y="3175000"/>
          <p14:tracePt t="32552" x="2152650" y="3181350"/>
          <p14:tracePt t="32568" x="2139950" y="3194050"/>
          <p14:tracePt t="32585" x="2133600" y="3194050"/>
          <p14:tracePt t="32602" x="2133600" y="3206750"/>
          <p14:tracePt t="32618" x="2127250" y="3213100"/>
          <p14:tracePt t="32658" x="2127250" y="3219450"/>
          <p14:tracePt t="32674" x="2127250" y="3225800"/>
          <p14:tracePt t="33901" x="2120900" y="3225800"/>
          <p14:tracePt t="33932" x="2114550" y="3225800"/>
          <p14:tracePt t="33963" x="2108200" y="3225800"/>
          <p14:tracePt t="33974" x="2101850" y="3225800"/>
          <p14:tracePt t="33984" x="2095500" y="3225800"/>
          <p14:tracePt t="33994" x="2076450" y="3219450"/>
          <p14:tracePt t="34001" x="2032000" y="3206750"/>
          <p14:tracePt t="34018" x="1962150" y="3187700"/>
          <p14:tracePt t="34036" x="1924050" y="3168650"/>
          <p14:tracePt t="34053" x="1854200" y="3149600"/>
          <p14:tracePt t="34069" x="1822450" y="3136900"/>
          <p14:tracePt t="34086" x="1771650" y="3124200"/>
          <p14:tracePt t="34103" x="1758950" y="3117850"/>
          <p14:tracePt t="34103" x="1739900" y="3111500"/>
          <p14:tracePt t="34120" x="1714500" y="3111500"/>
          <p14:tracePt t="34136" x="1651000" y="3092450"/>
          <p14:tracePt t="34153" x="1619250" y="3086100"/>
          <p14:tracePt t="34169" x="1543050" y="3060700"/>
          <p14:tracePt t="34186" x="1511300" y="3048000"/>
          <p14:tracePt t="34203" x="1447800" y="3028950"/>
          <p14:tracePt t="34219" x="1384300" y="3009900"/>
          <p14:tracePt t="34236" x="1358900" y="2990850"/>
          <p14:tracePt t="34253" x="1276350" y="2965450"/>
          <p14:tracePt t="34269" x="1238250" y="2946400"/>
          <p14:tracePt t="34286" x="1174750" y="2927350"/>
          <p14:tracePt t="34303" x="1130300" y="2914650"/>
          <p14:tracePt t="34420" x="1130300" y="2908300"/>
          <p14:tracePt t="34441" x="1130300" y="2901950"/>
          <p14:tracePt t="34452" x="1130300" y="2895600"/>
          <p14:tracePt t="34585" x="1136650" y="2895600"/>
          <p14:tracePt t="34617" x="1136650" y="2889250"/>
          <p14:tracePt t="34656" x="1136650" y="2882900"/>
          <p14:tracePt t="34667" x="1143000" y="2882900"/>
          <p14:tracePt t="34678" x="1143000" y="2876550"/>
          <p14:tracePt t="34709" x="1149350" y="2876550"/>
          <p14:tracePt t="34750" x="1155700" y="2876550"/>
          <p14:tracePt t="34781" x="1162050" y="2876550"/>
          <p14:tracePt t="34794" x="1168400" y="2870200"/>
          <p14:tracePt t="34802" x="1174750" y="2870200"/>
          <p14:tracePt t="34804" x="1174750" y="2863850"/>
          <p14:tracePt t="34818" x="1193800" y="2863850"/>
          <p14:tracePt t="34856" x="1200150" y="2863850"/>
          <p14:tracePt t="34859" x="1200150" y="2857500"/>
          <p14:tracePt t="34868" x="1206500" y="2857500"/>
          <p14:tracePt t="34885" x="1212850" y="2857500"/>
          <p14:tracePt t="34937" x="1212850" y="2851150"/>
          <p14:tracePt t="34947" x="1219200" y="2851150"/>
          <p14:tracePt t="34979" x="1225550" y="2844800"/>
          <p14:tracePt t="36069" x="1225550" y="2851150"/>
          <p14:tracePt t="36090" x="1225550" y="2857500"/>
          <p14:tracePt t="36130" x="1225550" y="2863850"/>
          <p14:tracePt t="36152" x="1225550" y="2870200"/>
          <p14:tracePt t="36172" x="1231900" y="2876550"/>
          <p14:tracePt t="36182" x="1231900" y="2882900"/>
          <p14:tracePt t="36195" x="1238250" y="2889250"/>
          <p14:tracePt t="36203" x="1238250" y="2895600"/>
          <p14:tracePt t="36206" x="1244600" y="2901950"/>
          <p14:tracePt t="36220" x="1244600" y="2908300"/>
          <p14:tracePt t="36256" x="1244600" y="2914650"/>
          <p14:tracePt t="36259" x="1244600" y="2921000"/>
          <p14:tracePt t="36286" x="1244600" y="2927350"/>
          <p14:tracePt t="36308" x="1244600" y="2933700"/>
          <p14:tracePt t="36319" x="1244600" y="2940050"/>
          <p14:tracePt t="36322" x="1250950" y="2940050"/>
          <p14:tracePt t="36336" x="1257300" y="2965450"/>
          <p14:tracePt t="36353" x="1263650" y="2990850"/>
          <p14:tracePt t="36369" x="1270000" y="3003550"/>
          <p14:tracePt t="36386" x="1276350" y="3022600"/>
          <p14:tracePt t="36403" x="1282700" y="3035300"/>
          <p14:tracePt t="36419" x="1282700" y="3054350"/>
          <p14:tracePt t="36436" x="1295400" y="3060700"/>
          <p14:tracePt t="36454" x="1301750" y="3067050"/>
          <p14:tracePt t="36468" x="1301750" y="3073400"/>
          <p14:tracePt t="36486" x="1308100" y="3079750"/>
          <p14:tracePt t="36503" x="1320800" y="3086100"/>
          <p14:tracePt t="36519" x="1327150" y="3105150"/>
          <p14:tracePt t="36538" x="1339850" y="3111500"/>
          <p14:tracePt t="36554" x="1346200" y="3117850"/>
          <p14:tracePt t="36569" x="1352550" y="3117850"/>
          <p14:tracePt t="36586" x="1358900" y="3130550"/>
          <p14:tracePt t="36619" x="1365250" y="3136900"/>
          <p14:tracePt t="36622" x="1371600" y="3143250"/>
          <p14:tracePt t="36636" x="1384300" y="3155950"/>
          <p14:tracePt t="36653" x="1390650" y="3168650"/>
          <p14:tracePt t="36669" x="1416050" y="3187700"/>
          <p14:tracePt t="36686" x="1428750" y="3200400"/>
          <p14:tracePt t="36703" x="1447800" y="3225800"/>
          <p14:tracePt t="36719" x="1466850" y="3244850"/>
          <p14:tracePt t="36736" x="1473200" y="3251200"/>
          <p14:tracePt t="36753" x="1485900" y="3263900"/>
          <p14:tracePt t="36770" x="1498600" y="3270250"/>
          <p14:tracePt t="36808" x="1498600" y="3276600"/>
          <p14:tracePt t="36819" x="1504950" y="3282950"/>
          <p14:tracePt t="36822" x="1511300" y="3282950"/>
          <p14:tracePt t="36836" x="1517650" y="3295650"/>
          <p14:tracePt t="36854" x="1530350" y="3302000"/>
          <p14:tracePt t="36870" x="1536700" y="3308350"/>
          <p14:tracePt t="36885" x="1555750" y="3333750"/>
          <p14:tracePt t="36901" x="1568450" y="3340100"/>
          <p14:tracePt t="36918" x="1587500" y="3365500"/>
          <p14:tracePt t="36936" x="1612900" y="3384550"/>
          <p14:tracePt t="36954" x="1619250" y="3384550"/>
          <p14:tracePt t="36968" x="1625600" y="3390900"/>
          <p14:tracePt t="37057" x="1631950" y="3390900"/>
          <p14:tracePt t="37312" x="1631950" y="3384550"/>
          <p14:tracePt t="37323" x="1631950" y="3378200"/>
          <p14:tracePt t="37335" x="1631950" y="3371850"/>
          <p14:tracePt t="37336" x="1631950" y="3365500"/>
          <p14:tracePt t="37351" x="1625600" y="3352800"/>
          <p14:tracePt t="37368" x="1619250" y="3327400"/>
          <p14:tracePt t="37386" x="1612900" y="3327400"/>
          <p14:tracePt t="37403" x="1606550" y="3308350"/>
          <p14:tracePt t="37419" x="1600200" y="3302000"/>
          <p14:tracePt t="37436" x="1587500" y="3282950"/>
          <p14:tracePt t="37454" x="1574800" y="3263900"/>
          <p14:tracePt t="37469" x="1574800" y="3257550"/>
          <p14:tracePt t="37484" x="1562100" y="3238500"/>
          <p14:tracePt t="37501" x="1562100" y="3232150"/>
          <p14:tracePt t="37519" x="1555750" y="3219450"/>
          <p14:tracePt t="37538" x="1549400" y="3206750"/>
          <p14:tracePt t="37553" x="1543050" y="3200400"/>
          <p14:tracePt t="37570" x="1536700" y="3194050"/>
          <p14:tracePt t="37586" x="1530350" y="3187700"/>
          <p14:tracePt t="37603" x="1511300" y="3175000"/>
          <p14:tracePt t="37619" x="1498600" y="3155950"/>
          <p14:tracePt t="37636" x="1485900" y="3149600"/>
          <p14:tracePt t="37653" x="1460500" y="3130550"/>
          <p14:tracePt t="37669" x="1460500" y="3124200"/>
          <p14:tracePt t="37686" x="1435100" y="3098800"/>
          <p14:tracePt t="37703" x="1416050" y="3079750"/>
          <p14:tracePt t="37720" x="1409700" y="3067050"/>
          <p14:tracePt t="37736" x="1384300" y="3041650"/>
          <p14:tracePt t="37753" x="1377950" y="3035300"/>
          <p14:tracePt t="37769" x="1365250" y="3016250"/>
          <p14:tracePt t="37786" x="1352550" y="3009900"/>
          <p14:tracePt t="37803" x="1346200" y="3003550"/>
          <p14:tracePt t="37819" x="1333500" y="2984500"/>
          <p14:tracePt t="37836" x="1327150" y="2984500"/>
          <p14:tracePt t="37853" x="1314450" y="2965450"/>
          <p14:tracePt t="37868" x="1301750" y="2959100"/>
          <p14:tracePt t="37884" x="1289050" y="2952750"/>
          <p14:tracePt t="37903" x="1289050" y="2946400"/>
          <p14:tracePt t="37919" x="1289050" y="2940050"/>
          <p14:tracePt t="38445" x="1282700" y="2940050"/>
          <p14:tracePt t="38490" x="1276350" y="2940050"/>
          <p14:tracePt t="38521" x="1276350" y="2946400"/>
          <p14:tracePt t="38541" x="1270000" y="2946400"/>
          <p14:tracePt t="38563" x="1263650" y="2946400"/>
          <p14:tracePt t="38572" x="1263650" y="2952750"/>
          <p14:tracePt t="38585" x="1257300" y="2952750"/>
          <p14:tracePt t="38593" x="1257300" y="2959100"/>
          <p14:tracePt t="38666" x="1250950" y="2959100"/>
          <p14:tracePt t="38678" x="1250950" y="2965450"/>
          <p14:tracePt t="38689" x="1238250" y="2965450"/>
          <p14:tracePt t="38708" x="1225550" y="2971800"/>
          <p14:tracePt t="38718" x="1206500" y="2971800"/>
          <p14:tracePt t="38719" x="1200150" y="2978150"/>
          <p14:tracePt t="38734" x="1155700" y="2990850"/>
          <p14:tracePt t="38751" x="1130300" y="2990850"/>
          <p14:tracePt t="38769" x="1079500" y="3003550"/>
          <p14:tracePt t="38786" x="1028700" y="3022600"/>
          <p14:tracePt t="38803" x="990600" y="3028950"/>
          <p14:tracePt t="38819" x="939800" y="3048000"/>
          <p14:tracePt t="38836" x="920750" y="3060700"/>
          <p14:tracePt t="38853" x="889000" y="3073400"/>
          <p14:tracePt t="38872" x="869950" y="3079750"/>
          <p14:tracePt t="38885" x="844550" y="3092450"/>
          <p14:tracePt t="38902" x="844550" y="3098800"/>
          <p14:tracePt t="38918" x="838200" y="3105150"/>
          <p14:tracePt t="38935" x="825500" y="3111500"/>
          <p14:tracePt t="38952" x="825500" y="3117850"/>
          <p14:tracePt t="38968" x="812800" y="3124200"/>
          <p14:tracePt t="38984" x="806450" y="3136900"/>
          <p14:tracePt t="39002" x="793750" y="3143250"/>
          <p14:tracePt t="39018" x="781050" y="3143250"/>
          <p14:tracePt t="39036" x="768350" y="3149600"/>
          <p14:tracePt t="39053" x="768350" y="3155950"/>
          <p14:tracePt t="39114" x="762000" y="3155950"/>
          <p14:tracePt t="39134" x="755650" y="3155950"/>
          <p14:tracePt t="39145" x="749300" y="3155950"/>
          <p14:tracePt t="39155" x="736600" y="3155950"/>
          <p14:tracePt t="39165" x="730250" y="3155950"/>
          <p14:tracePt t="39169" x="723900" y="3155950"/>
          <p14:tracePt t="39185" x="704850" y="3155950"/>
          <p14:tracePt t="39227" x="698500" y="3155950"/>
          <p14:tracePt t="39238" x="685800" y="3155950"/>
          <p14:tracePt t="39257" x="673100" y="3155950"/>
          <p14:tracePt t="39269" x="666750" y="3155950"/>
          <p14:tracePt t="39284" x="654050" y="3155950"/>
          <p14:tracePt t="39286" x="628650" y="3162300"/>
          <p14:tracePt t="39301" x="622300" y="3168650"/>
          <p14:tracePt t="39318" x="609600" y="3168650"/>
          <p14:tracePt t="39374" x="609600" y="3175000"/>
          <p14:tracePt t="39586" x="615950" y="3175000"/>
          <p14:tracePt t="39607" x="622300" y="3168650"/>
          <p14:tracePt t="39617" x="628650" y="3162300"/>
          <p14:tracePt t="39626" x="635000" y="3155950"/>
          <p14:tracePt t="39635" x="647700" y="3136900"/>
          <p14:tracePt t="39652" x="660400" y="3130550"/>
          <p14:tracePt t="39668" x="666750" y="3124200"/>
          <p14:tracePt t="39722" x="673100" y="3124200"/>
          <p14:tracePt t="39763" x="679450" y="3124200"/>
          <p14:tracePt t="39773" x="685800" y="3124200"/>
          <p14:tracePt t="39796" x="692150" y="3124200"/>
          <p14:tracePt t="39799" x="704850" y="3124200"/>
          <p14:tracePt t="39817" x="704850" y="3117850"/>
          <p14:tracePt t="39818" x="711200" y="3117850"/>
          <p14:tracePt t="39833" x="717550" y="3117850"/>
          <p14:tracePt t="39889" x="723900" y="3117850"/>
          <p14:tracePt t="39949" x="730250" y="3117850"/>
          <p14:tracePt t="39969" x="736600" y="3117850"/>
          <p14:tracePt t="40022" x="736600" y="3124200"/>
          <p14:tracePt t="40053" x="736600" y="3130550"/>
          <p14:tracePt t="40063" x="736600" y="3136900"/>
          <p14:tracePt t="40084" x="730250" y="3136900"/>
          <p14:tracePt t="40094" x="730250" y="3143250"/>
          <p14:tracePt t="40105" x="723900" y="3149600"/>
          <p14:tracePt t="40115" x="717550" y="3149600"/>
          <p14:tracePt t="40122" x="711200" y="3149600"/>
          <p14:tracePt t="40133" x="711200" y="3155950"/>
          <p14:tracePt t="40152" x="698500" y="3155950"/>
          <p14:tracePt t="40191" x="692150" y="3162300"/>
          <p14:tracePt t="40202" x="685800" y="3162300"/>
          <p14:tracePt t="40205" x="679450" y="3162300"/>
          <p14:tracePt t="40218" x="666750" y="3168650"/>
          <p14:tracePt t="40235" x="660400" y="3168650"/>
          <p14:tracePt t="40425" x="660400" y="3162300"/>
          <p14:tracePt t="40437" x="660400" y="3155950"/>
          <p14:tracePt t="40456" x="660400" y="3149600"/>
          <p14:tracePt t="40467" x="660400" y="3143250"/>
          <p14:tracePt t="40489" x="666750" y="3136900"/>
          <p14:tracePt t="40502" x="673100" y="3130550"/>
          <p14:tracePt t="40510" x="673100" y="3124200"/>
          <p14:tracePt t="40520" x="679450" y="3124200"/>
          <p14:tracePt t="40521" x="692150" y="3117850"/>
          <p14:tracePt t="40535" x="692150" y="3111500"/>
          <p14:tracePt t="40550" x="711200" y="3105150"/>
          <p14:tracePt t="40567" x="723900" y="3098800"/>
          <p14:tracePt t="40583" x="730250" y="3092450"/>
          <p14:tracePt t="40624" x="736600" y="3086100"/>
          <p14:tracePt t="40627" x="742950" y="3086100"/>
          <p14:tracePt t="40658" x="749300" y="3086100"/>
          <p14:tracePt t="40687" x="755650" y="3086100"/>
          <p14:tracePt t="40697" x="762000" y="3086100"/>
          <p14:tracePt t="40699" x="768350" y="3086100"/>
          <p14:tracePt t="40739" x="774700" y="3086100"/>
          <p14:tracePt t="40749" x="781050" y="3086100"/>
          <p14:tracePt t="40781" x="781050" y="3092450"/>
          <p14:tracePt t="40811" x="781050" y="3098800"/>
          <p14:tracePt t="40822" x="781050" y="3105150"/>
          <p14:tracePt t="40832" x="781050" y="3111500"/>
          <p14:tracePt t="40842" x="787400" y="3111500"/>
          <p14:tracePt t="40863" x="787400" y="3117850"/>
          <p14:tracePt t="40885" x="787400" y="3130550"/>
          <p14:tracePt t="40905" x="787400" y="3136900"/>
          <p14:tracePt t="40916" x="787400" y="3143250"/>
          <p14:tracePt t="40926" x="787400" y="3149600"/>
          <p14:tracePt t="40937" x="781050" y="3155950"/>
          <p14:tracePt t="40938" x="774700" y="3168650"/>
          <p14:tracePt t="40950" x="768350" y="3168650"/>
          <p14:tracePt t="40967" x="768350" y="3175000"/>
          <p14:tracePt t="40984" x="749300" y="3181350"/>
          <p14:tracePt t="41020" x="742950" y="3187700"/>
          <p14:tracePt t="41034" x="736600" y="3187700"/>
          <p14:tracePt t="41035" x="730250" y="3187700"/>
          <p14:tracePt t="41050" x="711200" y="3187700"/>
          <p14:tracePt t="41067" x="704850" y="3194050"/>
          <p14:tracePt t="41085" x="692150" y="3194050"/>
          <p14:tracePt t="41102" x="685800" y="3194050"/>
          <p14:tracePt t="41119" x="673100" y="3194050"/>
          <p14:tracePt t="41199" x="666750" y="3194050"/>
          <p14:tracePt t="41219" x="666750" y="3187700"/>
          <p14:tracePt t="41229" x="666750" y="3175000"/>
          <p14:tracePt t="41239" x="660400" y="3175000"/>
          <p14:tracePt t="41250" x="660400" y="3168650"/>
          <p14:tracePt t="41251" x="660400" y="3155950"/>
          <p14:tracePt t="41271" x="660400" y="3143250"/>
          <p14:tracePt t="41285" x="660400" y="3136900"/>
          <p14:tracePt t="41302" x="660400" y="3124200"/>
          <p14:tracePt t="41318" x="660400" y="3111500"/>
          <p14:tracePt t="41335" x="660400" y="3098800"/>
          <p14:tracePt t="41352" x="660400" y="3086100"/>
          <p14:tracePt t="41368" x="666750" y="3079750"/>
          <p14:tracePt t="41385" x="673100" y="3073400"/>
          <p14:tracePt t="41402" x="679450" y="3067050"/>
          <p14:tracePt t="41418" x="685800" y="3060700"/>
          <p14:tracePt t="41435" x="692150" y="3060700"/>
          <p14:tracePt t="41471" x="698500" y="3060700"/>
          <p14:tracePt t="41487" x="704850" y="3060700"/>
          <p14:tracePt t="41513" x="711200" y="3060700"/>
          <p14:tracePt t="41516" x="723900" y="3060700"/>
          <p14:tracePt t="41543" x="730250" y="3060700"/>
          <p14:tracePt t="41553" x="736600" y="3060700"/>
          <p14:tracePt t="41576" x="742950" y="3060700"/>
          <p14:tracePt t="41596" x="749300" y="3060700"/>
          <p14:tracePt t="41626" x="755650" y="3060700"/>
          <p14:tracePt t="41658" x="755650" y="3067050"/>
          <p14:tracePt t="41678" x="755650" y="3073400"/>
          <p14:tracePt t="41688" x="755650" y="3079750"/>
          <p14:tracePt t="41700" x="762000" y="3086100"/>
          <p14:tracePt t="41720" x="762000" y="3092450"/>
          <p14:tracePt t="41721" x="762000" y="3098800"/>
          <p14:tracePt t="41735" x="762000" y="3105150"/>
          <p14:tracePt t="41752" x="762000" y="3111500"/>
          <p14:tracePt t="41768" x="762000" y="3117850"/>
          <p14:tracePt t="41785" x="762000" y="3124200"/>
          <p14:tracePt t="41802" x="762000" y="3130550"/>
          <p14:tracePt t="41818" x="762000" y="3136900"/>
          <p14:tracePt t="41835" x="762000" y="3143250"/>
          <p14:tracePt t="41852" x="742950" y="3149600"/>
          <p14:tracePt t="41868" x="736600" y="3155950"/>
          <p14:tracePt t="41884" x="717550" y="3155950"/>
          <p14:tracePt t="41901" x="711200" y="3162300"/>
          <p14:tracePt t="41917" x="692150" y="3168650"/>
          <p14:tracePt t="41934" x="679450" y="3168650"/>
          <p14:tracePt t="41952" x="673100" y="3175000"/>
          <p14:tracePt t="41968" x="666750" y="3175000"/>
          <p14:tracePt t="41985" x="660400" y="3175000"/>
          <p14:tracePt t="42044" x="654050" y="3168650"/>
          <p14:tracePt t="42053" x="641350" y="3162300"/>
          <p14:tracePt t="42064" x="635000" y="3162300"/>
          <p14:tracePt t="42076" x="628650" y="3155950"/>
          <p14:tracePt t="42084" x="622300" y="3149600"/>
          <p14:tracePt t="42086" x="615950" y="3136900"/>
          <p14:tracePt t="42101" x="596900" y="3130550"/>
          <p14:tracePt t="42117" x="596900" y="3124200"/>
          <p14:tracePt t="42133" x="590550" y="3117850"/>
          <p14:tracePt t="42171" x="590550" y="3111500"/>
          <p14:tracePt t="42188" x="590550" y="3105150"/>
          <p14:tracePt t="42211" x="590550" y="3092450"/>
          <p14:tracePt t="42214" x="590550" y="3086100"/>
          <p14:tracePt t="42235" x="596900" y="3086100"/>
          <p14:tracePt t="42252" x="609600" y="3073400"/>
          <p14:tracePt t="42268" x="622300" y="3060700"/>
          <p14:tracePt t="42271" x="641350" y="3054350"/>
          <p14:tracePt t="42285" x="660400" y="3048000"/>
          <p14:tracePt t="42302" x="692150" y="3048000"/>
          <p14:tracePt t="42318" x="698500" y="3048000"/>
          <p14:tracePt t="42335" x="723900" y="3048000"/>
          <p14:tracePt t="42352" x="742950" y="3048000"/>
          <p14:tracePt t="42368" x="749300" y="3048000"/>
          <p14:tracePt t="42385" x="755650" y="3048000"/>
          <p14:tracePt t="42402" x="762000" y="3048000"/>
          <p14:tracePt t="42418" x="768350" y="3048000"/>
          <p14:tracePt t="42435" x="787400" y="3054350"/>
          <p14:tracePt t="42452" x="793750" y="3060700"/>
          <p14:tracePt t="42468" x="812800" y="3067050"/>
          <p14:tracePt t="42485" x="812800" y="3073400"/>
          <p14:tracePt t="42502" x="819150" y="3079750"/>
          <p14:tracePt t="42518" x="819150" y="3086100"/>
          <p14:tracePt t="42554" x="819150" y="3092450"/>
          <p14:tracePt t="42555" x="819150" y="3098800"/>
          <p14:tracePt t="42587" x="819150" y="3105150"/>
          <p14:tracePt t="42588" x="819150" y="3111500"/>
          <p14:tracePt t="42618" x="819150" y="3124200"/>
          <p14:tracePt t="42619" x="819150" y="3130550"/>
          <p14:tracePt t="42635" x="812800" y="3143250"/>
          <p14:tracePt t="42653" x="800100" y="3149600"/>
          <p14:tracePt t="42668" x="787400" y="3155950"/>
          <p14:tracePt t="42685" x="781050" y="3162300"/>
          <p14:tracePt t="42702" x="774700" y="3168650"/>
          <p14:tracePt t="42718" x="762000" y="3168650"/>
          <p14:tracePt t="42735" x="749300" y="3175000"/>
          <p14:tracePt t="42752" x="730250" y="3175000"/>
          <p14:tracePt t="42768" x="711200" y="3175000"/>
          <p14:tracePt t="42785" x="698500" y="3175000"/>
          <p14:tracePt t="42802" x="679450" y="3175000"/>
          <p14:tracePt t="42818" x="660400" y="3175000"/>
          <p14:tracePt t="42835" x="615950" y="3168650"/>
          <p14:tracePt t="42852" x="577850" y="3162300"/>
          <p14:tracePt t="42868" x="552450" y="3155950"/>
          <p14:tracePt t="42885" x="520700" y="3149600"/>
          <p14:tracePt t="42902" x="520700" y="3143250"/>
          <p14:tracePt t="42917" x="508000" y="3136900"/>
          <p14:tracePt t="42972" x="508000" y="3130550"/>
          <p14:tracePt t="42982" x="508000" y="3124200"/>
          <p14:tracePt t="43004" x="508000" y="3117850"/>
          <p14:tracePt t="43017" x="508000" y="3111500"/>
          <p14:tracePt t="43018" x="514350" y="3105150"/>
          <p14:tracePt t="43034" x="520700" y="3098800"/>
          <p14:tracePt t="43050" x="539750" y="3086100"/>
          <p14:tracePt t="43088" x="552450" y="3079750"/>
          <p14:tracePt t="43091" x="565150" y="3073400"/>
          <p14:tracePt t="43102" x="590550" y="3067050"/>
          <p14:tracePt t="43119" x="609600" y="3060700"/>
          <p14:tracePt t="43135" x="635000" y="3054350"/>
          <p14:tracePt t="43152" x="660400" y="3054350"/>
          <p14:tracePt t="43168" x="704850" y="3054350"/>
          <p14:tracePt t="43185" x="742950" y="3054350"/>
          <p14:tracePt t="43202" x="755650" y="3060700"/>
          <p14:tracePt t="43218" x="787400" y="3067050"/>
          <p14:tracePt t="43294" x="787400" y="3073400"/>
          <p14:tracePt t="43325" x="787400" y="3079750"/>
          <p14:tracePt t="43335" x="787400" y="3086100"/>
          <p14:tracePt t="43345" x="787400" y="3092450"/>
          <p14:tracePt t="43367" x="787400" y="3098800"/>
          <p14:tracePt t="43377" x="787400" y="3105150"/>
          <p14:tracePt t="43388" x="787400" y="3111500"/>
          <p14:tracePt t="43389" x="781050" y="3111500"/>
          <p14:tracePt t="43400" x="781050" y="3117850"/>
          <p14:tracePt t="43417" x="774700" y="3124200"/>
          <p14:tracePt t="43433" x="768350" y="3136900"/>
          <p14:tracePt t="43847" x="768350" y="3143250"/>
          <p14:tracePt t="43857" x="768350" y="3149600"/>
          <p14:tracePt t="43867" x="768350" y="3168650"/>
          <p14:tracePt t="43884" x="774700" y="3181350"/>
          <p14:tracePt t="43885" x="800100" y="3225800"/>
          <p14:tracePt t="43901" x="819150" y="3263900"/>
          <p14:tracePt t="43917" x="869950" y="3340100"/>
          <p14:tracePt t="43935" x="908050" y="3429000"/>
          <p14:tracePt t="43952" x="927100" y="3473450"/>
          <p14:tracePt t="43968" x="971550" y="3581400"/>
          <p14:tracePt t="43985" x="984250" y="3644900"/>
          <p14:tracePt t="44002" x="1022350" y="3771900"/>
          <p14:tracePt t="44017" x="1054100" y="3898900"/>
          <p14:tracePt t="44034" x="1079500" y="3956050"/>
          <p14:tracePt t="44050" x="1111250" y="4089400"/>
          <p14:tracePt t="44067" x="1130300" y="4159250"/>
          <p14:tracePt t="44085" x="1168400" y="4305300"/>
          <p14:tracePt t="44102" x="1225550" y="4470400"/>
          <p14:tracePt t="44118" x="1257300" y="4559300"/>
          <p14:tracePt t="44135" x="1314450" y="4724400"/>
          <p14:tracePt t="44152" x="1339850" y="4806950"/>
          <p14:tracePt t="44169" x="1371600" y="4953000"/>
          <p14:tracePt t="44185" x="1416050" y="5086350"/>
          <p14:tracePt t="44201" x="1435100" y="5143500"/>
          <p14:tracePt t="44218" x="1485900" y="5276850"/>
          <p14:tracePt t="44235" x="1498600" y="5346700"/>
          <p14:tracePt t="44251" x="1543050" y="5480050"/>
          <p14:tracePt t="44268" x="1568450" y="5594350"/>
          <p14:tracePt t="44285" x="1574800" y="5632450"/>
          <p14:tracePt t="44302" x="1581150" y="5689600"/>
          <p14:tracePt t="44318" x="1581150" y="5708650"/>
          <p14:tracePt t="44335" x="1581150" y="5734050"/>
          <p14:tracePt t="44352" x="1581150" y="5772150"/>
          <p14:tracePt t="44368" x="1581150" y="5791200"/>
          <p14:tracePt t="44384" x="1568450" y="5829300"/>
          <p14:tracePt t="44401" x="1562100" y="5854700"/>
          <p14:tracePt t="44418" x="1543050" y="5905500"/>
          <p14:tracePt t="44435" x="1517650" y="5969000"/>
          <p14:tracePt t="44452" x="1498600" y="6007100"/>
          <p14:tracePt t="44468" x="1479550" y="6089650"/>
          <p14:tracePt t="44485" x="1460500" y="6127750"/>
          <p14:tracePt t="44501" x="1441450" y="6178550"/>
          <p14:tracePt t="44518" x="1435100" y="6216650"/>
          <p14:tracePt t="44537" x="1428750" y="6223000"/>
          <p14:tracePt t="44678" x="1422400" y="6223000"/>
          <p14:tracePt t="44924" x="1422400" y="6216650"/>
          <p14:tracePt t="44957" x="1422400" y="6210300"/>
          <p14:tracePt t="44968" x="1422400" y="6203950"/>
          <p14:tracePt t="44990" x="1422400" y="6197600"/>
          <p14:tracePt t="45008" x="1422400" y="6191250"/>
          <p14:tracePt t="45026" x="1422400" y="6184900"/>
          <p14:tracePt t="45027" x="1428750" y="6178550"/>
          <p14:tracePt t="45034" x="1435100" y="6178550"/>
          <p14:tracePt t="45071" x="1441450" y="6178550"/>
          <p14:tracePt t="45104" x="1447800" y="6178550"/>
          <p14:tracePt t="45114" x="1447800" y="6172200"/>
          <p14:tracePt t="45117" x="1454150" y="6172200"/>
          <p14:tracePt t="45133" x="1460500" y="6172200"/>
          <p14:tracePt t="45154" x="1466850" y="6165850"/>
          <p14:tracePt t="45167" x="1473200" y="6165850"/>
          <p14:tracePt t="45185" x="1479550" y="6165850"/>
          <p14:tracePt t="45202" x="1485900" y="6165850"/>
          <p14:tracePt t="45205" x="1498600" y="6165850"/>
          <p14:tracePt t="45219" x="1504950" y="6165850"/>
          <p14:tracePt t="45235" x="1511300" y="6165850"/>
          <p14:tracePt t="45252" x="1517650" y="6165850"/>
          <p14:tracePt t="45268" x="1524000" y="6165850"/>
          <p14:tracePt t="45285" x="1530350" y="6165850"/>
          <p14:tracePt t="45321" x="1536700" y="6165850"/>
          <p14:tracePt t="45341" x="1543050" y="6165850"/>
          <p14:tracePt t="45363" x="1549400" y="6165850"/>
          <p14:tracePt t="45374" x="1555750" y="6165850"/>
          <p14:tracePt t="45384" x="1562100" y="6165850"/>
          <p14:tracePt t="45547" x="1562100" y="6159500"/>
          <p14:tracePt t="45558" x="1555750" y="6146800"/>
          <p14:tracePt t="45569" x="1555750" y="6140450"/>
          <p14:tracePt t="45570" x="1555750" y="6121400"/>
          <p14:tracePt t="45583" x="1555750" y="6076950"/>
          <p14:tracePt t="45600" x="1555750" y="6051550"/>
          <p14:tracePt t="45618" x="1555750" y="6007100"/>
          <p14:tracePt t="45635" x="1555750" y="5975350"/>
          <p14:tracePt t="45652" x="1562100" y="5924550"/>
          <p14:tracePt t="45668" x="1581150" y="5880100"/>
          <p14:tracePt t="45686" x="1587500" y="5861050"/>
          <p14:tracePt t="45702" x="1593850" y="5842000"/>
          <p14:tracePt t="45719" x="1600200" y="5835650"/>
          <p14:tracePt t="45734" x="1600200" y="5822950"/>
          <p14:tracePt t="45752" x="1600200" y="5810250"/>
          <p14:tracePt t="45768" x="1606550" y="5810250"/>
          <p14:tracePt t="45785" x="1606550" y="5797550"/>
          <p14:tracePt t="45802" x="1612900" y="5797550"/>
          <p14:tracePt t="45818" x="1619250" y="5791200"/>
          <p14:tracePt t="45835" x="1625600" y="5784850"/>
          <p14:tracePt t="45852" x="1631950" y="5778500"/>
          <p14:tracePt t="45868" x="1638300" y="5772150"/>
          <p14:tracePt t="45885" x="1644650" y="5772150"/>
          <p14:tracePt t="45902" x="1651000" y="5759450"/>
          <p14:tracePt t="45917" x="1657350" y="5753100"/>
          <p14:tracePt t="46099" x="1651000" y="5753100"/>
          <p14:tracePt t="46100" x="1638300" y="5753100"/>
          <p14:tracePt t="46130" x="1625600" y="5753100"/>
          <p14:tracePt t="46140" x="1619250" y="5753100"/>
          <p14:tracePt t="46160" x="1606550" y="5753100"/>
          <p14:tracePt t="46170" x="1600200" y="5753100"/>
          <p14:tracePt t="46177" x="1593850" y="5746750"/>
          <p14:tracePt t="46185" x="1574800" y="5740400"/>
          <p14:tracePt t="46202" x="1536700" y="5727700"/>
          <p14:tracePt t="46218" x="1479550" y="5708650"/>
          <p14:tracePt t="46235" x="1441450" y="5695950"/>
          <p14:tracePt t="46252" x="1390650" y="5683250"/>
          <p14:tracePt t="46268" x="1371600" y="5676900"/>
          <p14:tracePt t="46285" x="1352550" y="5670550"/>
          <p14:tracePt t="46357" x="1346200" y="5664200"/>
          <p14:tracePt t="46378" x="1339850" y="5657850"/>
          <p14:tracePt t="46388" x="1327150" y="5651500"/>
          <p14:tracePt t="46398" x="1289050" y="5632450"/>
          <p14:tracePt t="46421" x="1270000" y="5619750"/>
          <p14:tracePt t="46433" x="1257300" y="5607050"/>
          <p14:tracePt t="46434" x="1238250" y="5594350"/>
          <p14:tracePt t="46434" x="1219200" y="5581650"/>
          <p14:tracePt t="46450" x="1206500" y="5575300"/>
          <p14:tracePt t="46512" x="1200150" y="5575300"/>
          <p14:tracePt t="46676" x="1212850" y="5568950"/>
          <p14:tracePt t="46686" x="1219200" y="5568950"/>
          <p14:tracePt t="46696" x="1244600" y="5562600"/>
          <p14:tracePt t="46709" x="1270000" y="5562600"/>
          <p14:tracePt t="46718" x="1301750" y="5556250"/>
          <p14:tracePt t="46719" x="1346200" y="5556250"/>
          <p14:tracePt t="46733" x="1447800" y="5549900"/>
          <p14:tracePt t="46752" x="1504950" y="5549900"/>
          <p14:tracePt t="46768" x="1562100" y="5549900"/>
          <p14:tracePt t="46785" x="1593850" y="5549900"/>
          <p14:tracePt t="46838" x="1600200" y="5549900"/>
          <p14:tracePt t="46865" x="1606550" y="5549900"/>
          <p14:tracePt t="46884" x="1612900" y="5549900"/>
          <p14:tracePt t="46895" x="1619250" y="5549900"/>
          <p14:tracePt t="46905" x="1625600" y="5549900"/>
          <p14:tracePt t="46917" x="1631950" y="5549900"/>
          <p14:tracePt t="46918" x="1638300" y="5549900"/>
          <p14:tracePt t="48309" x="1638300" y="5543550"/>
          <p14:tracePt t="48331" x="1638300" y="5530850"/>
          <p14:tracePt t="48332" x="1638300" y="5511800"/>
          <p14:tracePt t="48352" x="1644650" y="5499100"/>
          <p14:tracePt t="48353" x="1651000" y="5461000"/>
          <p14:tracePt t="48367" x="1682750" y="5346700"/>
          <p14:tracePt t="48383" x="1708150" y="5270500"/>
          <p14:tracePt t="48401" x="1771650" y="5080000"/>
          <p14:tracePt t="48418" x="1847850" y="4851400"/>
          <p14:tracePt t="48435" x="1898650" y="4711700"/>
          <p14:tracePt t="48451" x="1993900" y="4457700"/>
          <p14:tracePt t="48468" x="2044700" y="4318000"/>
          <p14:tracePt t="48484" x="2127250" y="4121150"/>
          <p14:tracePt t="48501" x="2222500" y="3924300"/>
          <p14:tracePt t="48518" x="2254250" y="3860800"/>
          <p14:tracePt t="48536" x="2305050" y="3733800"/>
          <p14:tracePt t="48552" x="2330450" y="3683000"/>
          <p14:tracePt t="48568" x="2355850" y="3600450"/>
          <p14:tracePt t="48585" x="2381250" y="3517900"/>
          <p14:tracePt t="48602" x="2393950" y="3479800"/>
          <p14:tracePt t="48618" x="2419350" y="3397250"/>
          <p14:tracePt t="48635" x="2432050" y="3352800"/>
          <p14:tracePt t="48651" x="2451100" y="3282950"/>
          <p14:tracePt t="48668" x="2457450" y="3244850"/>
          <p14:tracePt t="48685" x="2470150" y="3175000"/>
          <p14:tracePt t="48702" x="2476500" y="3105150"/>
          <p14:tracePt t="48718" x="2476500" y="3079750"/>
          <p14:tracePt t="48735" x="2482850" y="3035300"/>
          <p14:tracePt t="48752" x="2482850" y="3016250"/>
          <p14:tracePt t="48768" x="2482850" y="2990850"/>
          <p14:tracePt t="48785" x="2482850" y="2971800"/>
          <p14:tracePt t="48818" x="2482850" y="2959100"/>
          <p14:tracePt t="48835" x="2482850" y="2952750"/>
          <p14:tracePt t="48851" x="2482850" y="2940050"/>
          <p14:tracePt t="48855" x="2482850" y="2933700"/>
          <p14:tracePt t="48868" x="2482850" y="2901950"/>
          <p14:tracePt t="48885" x="2482850" y="2882900"/>
          <p14:tracePt t="48901" x="2463800" y="2857500"/>
          <p14:tracePt t="48917" x="2457450" y="2844800"/>
          <p14:tracePt t="48935" x="2444750" y="2819400"/>
          <p14:tracePt t="48952" x="2425700" y="2800350"/>
          <p14:tracePt t="48968" x="2413000" y="2787650"/>
          <p14:tracePt t="48985" x="2393950" y="2768600"/>
          <p14:tracePt t="49000" x="2381250" y="2755900"/>
          <p14:tracePt t="49017" x="2343150" y="2736850"/>
          <p14:tracePt t="49033" x="2298700" y="2717800"/>
          <p14:tracePt t="49050" x="2279650" y="2711450"/>
          <p14:tracePt t="49068" x="2235200" y="2705100"/>
          <p14:tracePt t="49085" x="2203450" y="2705100"/>
          <p14:tracePt t="49085" x="2178050" y="2705100"/>
          <p14:tracePt t="49102" x="2146300" y="2705100"/>
          <p14:tracePt t="49118" x="2063750" y="2705100"/>
          <p14:tracePt t="49135" x="2025650" y="2705100"/>
          <p14:tracePt t="49152" x="1955800" y="2705100"/>
          <p14:tracePt t="49168" x="1930400" y="2705100"/>
          <p14:tracePt t="49185" x="1879600" y="2705100"/>
          <p14:tracePt t="49202" x="1847850" y="2705100"/>
          <p14:tracePt t="49218" x="1828800" y="2705100"/>
          <p14:tracePt t="49236" x="1797050" y="2717800"/>
          <p14:tracePt t="49251" x="1778000" y="2724150"/>
          <p14:tracePt t="49268" x="1752600" y="2730500"/>
          <p14:tracePt t="49285" x="1733550" y="2736850"/>
          <p14:tracePt t="49302" x="1720850" y="2743200"/>
          <p14:tracePt t="49318" x="1708150" y="2755900"/>
          <p14:tracePt t="49334" x="1701800" y="2755900"/>
          <p14:tracePt t="49352" x="1682750" y="2768600"/>
          <p14:tracePt t="49368" x="1657350" y="2787650"/>
          <p14:tracePt t="49384" x="1644650" y="2794000"/>
          <p14:tracePt t="49401" x="1625600" y="2825750"/>
          <p14:tracePt t="49418" x="1612900" y="2838450"/>
          <p14:tracePt t="49435" x="1593850" y="2870200"/>
          <p14:tracePt t="49451" x="1574800" y="2889250"/>
          <p14:tracePt t="49468" x="1568450" y="2901950"/>
          <p14:tracePt t="49484" x="1562100" y="2927350"/>
          <p14:tracePt t="49502" x="1562100" y="2940050"/>
          <p14:tracePt t="49518" x="1562100" y="2959100"/>
          <p14:tracePt t="49535" x="1555750" y="2990850"/>
          <p14:tracePt t="49552" x="1555750" y="3009900"/>
          <p14:tracePt t="49568" x="1555750" y="3041650"/>
          <p14:tracePt t="49585" x="1555750" y="3060700"/>
          <p14:tracePt t="49602" x="1555750" y="3092450"/>
          <p14:tracePt t="49618" x="1555750" y="3117850"/>
          <p14:tracePt t="49635" x="1555750" y="3124200"/>
          <p14:tracePt t="49651" x="1555750" y="3136900"/>
          <p14:tracePt t="49687" x="1555750" y="3143250"/>
          <p14:tracePt t="49728" x="1555750" y="3149600"/>
          <p14:tracePt t="49769" x="1555750" y="3155950"/>
          <p14:tracePt t="49793" x="1562100" y="3155950"/>
          <p14:tracePt t="49812" x="1568450" y="3155950"/>
          <p14:tracePt t="49822" x="1574800" y="3162300"/>
          <p14:tracePt t="49833" x="1593850" y="3168650"/>
          <p14:tracePt t="49843" x="1606550" y="3175000"/>
          <p14:tracePt t="49850" x="1689100" y="3200400"/>
          <p14:tracePt t="49868" x="1816100" y="3238500"/>
          <p14:tracePt t="49885" x="1885950" y="3263900"/>
          <p14:tracePt t="49901" x="2006600" y="3295650"/>
          <p14:tracePt t="49917" x="2051050" y="3308350"/>
          <p14:tracePt t="49933" x="2127250" y="3327400"/>
          <p14:tracePt t="49950" x="2152650" y="3333750"/>
          <p14:tracePt t="49968" x="2197100" y="3333750"/>
          <p14:tracePt t="49985" x="2273300" y="3333750"/>
          <p14:tracePt t="50002" x="2317750" y="3333750"/>
          <p14:tracePt t="50017" x="2406650" y="3333750"/>
          <p14:tracePt t="50033" x="2438400" y="3333750"/>
          <p14:tracePt t="50050" x="2501900" y="3333750"/>
          <p14:tracePt t="50066" x="2533650" y="3308350"/>
          <p14:tracePt t="50085" x="2546350" y="3295650"/>
          <p14:tracePt t="50102" x="2565400" y="3263900"/>
          <p14:tracePt t="50118" x="2578100" y="3251200"/>
          <p14:tracePt t="50135" x="2590800" y="3225800"/>
          <p14:tracePt t="50151" x="2590800" y="3213100"/>
          <p14:tracePt t="53303" x="2597150" y="3219450"/>
          <p14:tracePt t="53313" x="2609850" y="3232150"/>
          <p14:tracePt t="53323" x="2616200" y="3244850"/>
          <p14:tracePt t="53336" x="2628900" y="3257550"/>
          <p14:tracePt t="53337" x="2641600" y="3276600"/>
          <p14:tracePt t="53351" x="2654300" y="3314700"/>
          <p14:tracePt t="53367" x="2673350" y="3340100"/>
          <p14:tracePt t="53386" x="2679700" y="3346450"/>
          <p14:tracePt t="53402" x="2692400" y="3378200"/>
          <p14:tracePt t="53419" x="2698750" y="3390900"/>
          <p14:tracePt t="53435" x="2717800" y="3422650"/>
          <p14:tracePt t="53452" x="2730500" y="3467100"/>
          <p14:tracePt t="53469" x="2736850" y="3492500"/>
          <p14:tracePt t="53485" x="2749550" y="3530600"/>
          <p14:tracePt t="53503" x="2755900" y="3556000"/>
          <p14:tracePt t="53519" x="2768600" y="3587750"/>
          <p14:tracePt t="53537" x="2781300" y="3625850"/>
          <p14:tracePt t="53552" x="2787650" y="3651250"/>
          <p14:tracePt t="53569" x="2800350" y="3695700"/>
          <p14:tracePt t="53585" x="2806700" y="3727450"/>
          <p14:tracePt t="53602" x="2825750" y="3790950"/>
          <p14:tracePt t="53619" x="2851150" y="3873500"/>
          <p14:tracePt t="53635" x="2863850" y="3911600"/>
          <p14:tracePt t="53652" x="2889250" y="3987800"/>
          <p14:tracePt t="53669" x="2895600" y="4013200"/>
          <p14:tracePt t="53686" x="2908300" y="4076700"/>
          <p14:tracePt t="53702" x="2927350" y="4127500"/>
          <p14:tracePt t="53719" x="2940050" y="4152900"/>
          <p14:tracePt t="53735" x="2971800" y="4216400"/>
          <p14:tracePt t="53752" x="2990850" y="4254500"/>
          <p14:tracePt t="53769" x="3035300" y="4330700"/>
          <p14:tracePt t="53785" x="3073400" y="4406900"/>
          <p14:tracePt t="53803" x="3092450" y="4445000"/>
          <p14:tracePt t="53819" x="3117850" y="4495800"/>
          <p14:tracePt t="53836" x="3130550" y="4533900"/>
          <p14:tracePt t="53852" x="3175000" y="4591050"/>
          <p14:tracePt t="53869" x="3225800" y="4667250"/>
          <p14:tracePt t="53886" x="3257550" y="4699000"/>
          <p14:tracePt t="53903" x="3308350" y="4762500"/>
          <p14:tracePt t="53918" x="3327400" y="4781550"/>
          <p14:tracePt t="53934" x="3359150" y="4813300"/>
          <p14:tracePt t="53952" x="3378200" y="4838700"/>
          <p14:tracePt t="53969" x="3378200" y="4845050"/>
          <p14:tracePt t="53987" x="3397250" y="4864100"/>
          <p14:tracePt t="54003" x="3409950" y="4870450"/>
          <p14:tracePt t="54018" x="3422650" y="4883150"/>
          <p14:tracePt t="54034" x="3429000" y="4889500"/>
          <p14:tracePt t="54051" x="3441700" y="4908550"/>
          <p14:tracePt t="54070" x="3448050" y="4921250"/>
          <p14:tracePt t="54086" x="3448050" y="4927600"/>
          <p14:tracePt t="54102" x="3460750" y="4927600"/>
          <p14:tracePt t="54119" x="3467100" y="4933950"/>
          <p14:tracePt t="54155" x="3473450" y="4933950"/>
          <p14:tracePt t="54187" x="3479800" y="4933950"/>
          <p14:tracePt t="55185" x="3486150" y="4933950"/>
          <p14:tracePt t="55227" x="3492500" y="4933950"/>
          <p14:tracePt t="55665" x="3498850" y="4933950"/>
          <p14:tracePt t="55737" x="3505200" y="4933950"/>
          <p14:tracePt t="55750" x="3517900" y="4933950"/>
          <p14:tracePt t="55769" x="3524250" y="4933950"/>
          <p14:tracePt t="55770" x="3543300" y="4933950"/>
          <p14:tracePt t="55785" x="3600450" y="4933950"/>
          <p14:tracePt t="55802" x="3644900" y="4933950"/>
          <p14:tracePt t="55819" x="3733800" y="4946650"/>
          <p14:tracePt t="55836" x="3778250" y="4959350"/>
          <p14:tracePt t="55852" x="3848100" y="4972050"/>
          <p14:tracePt t="55869" x="3879850" y="4984750"/>
          <p14:tracePt t="56108" x="3879850" y="4991100"/>
          <p14:tracePt t="56262" x="3873500" y="4997450"/>
          <p14:tracePt t="56283" x="3860800" y="4997450"/>
          <p14:tracePt t="56305" x="3841750" y="5003800"/>
          <p14:tracePt t="56308" x="3822700" y="5003800"/>
          <p14:tracePt t="56319" x="3771900" y="5003800"/>
          <p14:tracePt t="56337" x="3740150" y="5003800"/>
          <p14:tracePt t="56352" x="3670300" y="4997450"/>
          <p14:tracePt t="56370" x="3644900" y="4991100"/>
          <p14:tracePt t="56385" x="3581400" y="4978400"/>
          <p14:tracePt t="56402" x="3536950" y="4978400"/>
          <p14:tracePt t="56419" x="3517900" y="4972050"/>
          <p14:tracePt t="56435" x="3479800" y="4972050"/>
          <p14:tracePt t="56453" x="3467100" y="4972050"/>
          <p14:tracePt t="56469" x="3429000" y="4972050"/>
          <p14:tracePt t="56486" x="3409950" y="4972050"/>
          <p14:tracePt t="56502" x="3397250" y="4972050"/>
          <p14:tracePt t="56735" x="3403600" y="4965700"/>
          <p14:tracePt t="56768" x="3409950" y="4965700"/>
          <p14:tracePt t="56777" x="3416300" y="4959350"/>
          <p14:tracePt t="56787" x="3422650" y="4959350"/>
          <p14:tracePt t="56788" x="3435350" y="4953000"/>
          <p14:tracePt t="56801" x="3454400" y="4946650"/>
          <p14:tracePt t="56817" x="3505200" y="4933950"/>
          <p14:tracePt t="56836" x="3575050" y="4921250"/>
          <p14:tracePt t="56852" x="3600450" y="4914900"/>
          <p14:tracePt t="56869" x="3670300" y="4902200"/>
          <p14:tracePt t="56886" x="3721100" y="4889500"/>
          <p14:tracePt t="56917" x="3740150" y="4883150"/>
          <p14:tracePt t="56919" x="3765550" y="4870450"/>
          <p14:tracePt t="56934" x="3784600" y="4870450"/>
          <p14:tracePt t="56951" x="3810000" y="4864100"/>
          <p14:tracePt t="56967" x="3835400" y="4864100"/>
          <p14:tracePt t="56987" x="3848100" y="4857750"/>
          <p14:tracePt t="57002" x="3860800" y="4857750"/>
          <p14:tracePt t="57018" x="3873500" y="4857750"/>
          <p14:tracePt t="57034" x="3879850" y="4857750"/>
          <p14:tracePt t="57051" x="3886200" y="4857750"/>
          <p14:tracePt t="57069" x="3892550" y="4857750"/>
          <p14:tracePt t="57086" x="3905250" y="4857750"/>
          <p14:tracePt t="58209" x="3905250" y="4864100"/>
          <p14:tracePt t="58229" x="3905250" y="4870450"/>
          <p14:tracePt t="58281" x="3898900" y="4870450"/>
          <p14:tracePt t="58291" x="3892550" y="4870450"/>
          <p14:tracePt t="58313" x="3886200" y="4870450"/>
          <p14:tracePt t="58317" x="3879850" y="4870450"/>
          <p14:tracePt t="58335" x="3873500" y="4870450"/>
          <p14:tracePt t="58352" x="3860800" y="4870450"/>
          <p14:tracePt t="58355" x="3854450" y="4870450"/>
          <p14:tracePt t="58370" x="3835400" y="4870450"/>
          <p14:tracePt t="58386" x="3822700" y="4870450"/>
          <p14:tracePt t="58402" x="3778250" y="4870450"/>
          <p14:tracePt t="58419" x="3752850" y="4870450"/>
          <p14:tracePt t="58435" x="3708400" y="4870450"/>
          <p14:tracePt t="58452" x="3663950" y="4870450"/>
          <p14:tracePt t="58469" x="3651250" y="4870450"/>
          <p14:tracePt t="58485" x="3613150" y="4870450"/>
          <p14:tracePt t="58502" x="3594100" y="4870450"/>
          <p14:tracePt t="58519" x="3562350" y="4870450"/>
          <p14:tracePt t="58537" x="3543300" y="4870450"/>
          <p14:tracePt t="58553" x="3530600" y="4870450"/>
          <p14:tracePt t="58569" x="3517900" y="4870450"/>
          <p14:tracePt t="58586" x="3505200" y="4870450"/>
          <p14:tracePt t="58602" x="3479800" y="4870450"/>
          <p14:tracePt t="58619" x="3441700" y="4870450"/>
          <p14:tracePt t="58635" x="3422650" y="4870450"/>
          <p14:tracePt t="58652" x="3390900" y="4870450"/>
          <p14:tracePt t="58669" x="3371850" y="4870450"/>
          <p14:tracePt t="58685" x="3352800" y="4870450"/>
          <p14:tracePt t="58702" x="3346450" y="4870450"/>
          <p14:tracePt t="58893" x="3352800" y="4870450"/>
          <p14:tracePt t="58944" x="3359150" y="4870450"/>
          <p14:tracePt t="58954" x="3365500" y="4870450"/>
          <p14:tracePt t="58965" x="3371850" y="4870450"/>
          <p14:tracePt t="58986" x="3390900" y="4870450"/>
          <p14:tracePt t="58996" x="3409950" y="4870450"/>
          <p14:tracePt t="59003" x="3429000" y="4870450"/>
          <p14:tracePt t="59019" x="3467100" y="4870450"/>
          <p14:tracePt t="59020" x="3498850" y="4870450"/>
          <p14:tracePt t="59034" x="3587750" y="4864100"/>
          <p14:tracePt t="59051" x="3619500" y="4864100"/>
          <p14:tracePt t="59067" x="3670300" y="4864100"/>
          <p14:tracePt t="59086" x="3695700" y="4864100"/>
          <p14:tracePt t="59102" x="3708400" y="4864100"/>
          <p14:tracePt t="59119" x="3727450" y="4864100"/>
          <p14:tracePt t="59135" x="3746500" y="4864100"/>
          <p14:tracePt t="59152" x="3778250" y="4864100"/>
          <p14:tracePt t="59169" x="3816350" y="4864100"/>
          <p14:tracePt t="59185" x="3829050" y="4864100"/>
          <p14:tracePt t="59202" x="3835400" y="4864100"/>
          <p14:tracePt t="59219" x="3841750" y="4864100"/>
          <p14:tracePt t="59236" x="3848100" y="4864100"/>
          <p14:tracePt t="59252" x="3854450" y="4864100"/>
          <p14:tracePt t="59269" x="3867150" y="4864100"/>
          <p14:tracePt t="59285" x="3879850" y="4864100"/>
          <p14:tracePt t="59302" x="3892550" y="4864100"/>
          <p14:tracePt t="59319" x="3898900" y="4864100"/>
          <p14:tracePt t="59335" x="3905250" y="4864100"/>
          <p14:tracePt t="59577" x="3898900" y="4864100"/>
          <p14:tracePt t="59608" x="3892550" y="4864100"/>
          <p14:tracePt t="59620" x="3886200" y="4864100"/>
          <p14:tracePt t="59622" x="3879850" y="4864100"/>
          <p14:tracePt t="59634" x="3873500" y="4864100"/>
          <p14:tracePt t="59651" x="3854450" y="4864100"/>
          <p14:tracePt t="59667" x="3822700" y="4864100"/>
          <p14:tracePt t="59685" x="3803650" y="4864100"/>
          <p14:tracePt t="59702" x="3765550" y="4864100"/>
          <p14:tracePt t="59719" x="3727450" y="4864100"/>
          <p14:tracePt t="59736" x="3714750" y="4864100"/>
          <p14:tracePt t="59752" x="3676650" y="4864100"/>
          <p14:tracePt t="59770" x="3657600" y="4864100"/>
          <p14:tracePt t="59785" x="3625850" y="4864100"/>
          <p14:tracePt t="59802" x="3581400" y="4864100"/>
          <p14:tracePt t="59820" x="3562350" y="4864100"/>
          <p14:tracePt t="59835" x="3517900" y="4864100"/>
          <p14:tracePt t="59852" x="3498850" y="4864100"/>
          <p14:tracePt t="59869" x="3467100" y="4864100"/>
          <p14:tracePt t="59887" x="3448050" y="4864100"/>
          <p14:tracePt t="59902" x="3435350" y="4864100"/>
          <p14:tracePt t="59918" x="3422650" y="4864100"/>
          <p14:tracePt t="59965" x="3416300" y="4864100"/>
          <p14:tracePt t="60230" x="3422650" y="4864100"/>
          <p14:tracePt t="60251" x="3429000" y="4864100"/>
          <p14:tracePt t="60263" x="3435350" y="4857750"/>
          <p14:tracePt t="60266" x="3441700" y="4857750"/>
          <p14:tracePt t="60284" x="3460750" y="4857750"/>
          <p14:tracePt t="60285" x="3486150" y="4851400"/>
          <p14:tracePt t="60301" x="3549650" y="4838700"/>
          <p14:tracePt t="60319" x="3663950" y="4832350"/>
          <p14:tracePt t="60335" x="3714750" y="4832350"/>
          <p14:tracePt t="60352" x="3816350" y="4826000"/>
          <p14:tracePt t="60369" x="3873500" y="4826000"/>
          <p14:tracePt t="60386" x="3892550" y="4826000"/>
          <p14:tracePt t="60402" x="3911600" y="4826000"/>
          <p14:tracePt t="60419" x="3924300" y="4826000"/>
          <p14:tracePt t="60435" x="3949700" y="4826000"/>
          <p14:tracePt t="60452" x="3975100" y="4826000"/>
          <p14:tracePt t="60469" x="3987800" y="4826000"/>
          <p14:tracePt t="60485" x="4006850" y="4826000"/>
          <p14:tracePt t="60502" x="4013200" y="4826000"/>
          <p14:tracePt t="62516" x="4006850" y="4826000"/>
          <p14:tracePt t="62526" x="4000500" y="4826000"/>
          <p14:tracePt t="62537" x="3994150" y="4819650"/>
          <p14:tracePt t="62538" x="3981450" y="4813300"/>
          <p14:tracePt t="62551" x="3968750" y="4800600"/>
          <p14:tracePt t="62567" x="3930650" y="4781550"/>
          <p14:tracePt t="62586" x="3892550" y="4749800"/>
          <p14:tracePt t="62602" x="3886200" y="4737100"/>
          <p14:tracePt t="62619" x="3860800" y="4711700"/>
          <p14:tracePt t="62635" x="3829050" y="4686300"/>
          <p14:tracePt t="62652" x="3816350" y="4673600"/>
          <p14:tracePt t="62669" x="3790950" y="4641850"/>
          <p14:tracePt t="62685" x="3771900" y="4629150"/>
          <p14:tracePt t="62702" x="3721100" y="4591050"/>
          <p14:tracePt t="62719" x="3676650" y="4559300"/>
          <p14:tracePt t="62735" x="3651250" y="4546600"/>
          <p14:tracePt t="62752" x="3600450" y="4514850"/>
          <p14:tracePt t="62769" x="3575050" y="4508500"/>
          <p14:tracePt t="62786" x="3530600" y="4489450"/>
          <p14:tracePt t="62803" x="3492500" y="4483100"/>
          <p14:tracePt t="62819" x="3467100" y="4483100"/>
          <p14:tracePt t="62834" x="3429000" y="4470400"/>
          <p14:tracePt t="62851" x="3384550" y="4464050"/>
          <p14:tracePt t="62869" x="3359150" y="4457700"/>
          <p14:tracePt t="62885" x="3327400" y="4445000"/>
          <p14:tracePt t="62902" x="3314700" y="4445000"/>
          <p14:tracePt t="62982" x="3308350" y="4445000"/>
          <p14:tracePt t="63023" x="3302000" y="4445000"/>
          <p14:tracePt t="63065" x="3295650" y="4445000"/>
          <p14:tracePt t="63076" x="3295650" y="4451350"/>
          <p14:tracePt t="63085" x="3289300" y="4457700"/>
          <p14:tracePt t="63086" x="3282950" y="4464050"/>
          <p14:tracePt t="63127" x="3276600" y="4470400"/>
          <p14:tracePt t="63625" x="3276600" y="4476750"/>
          <p14:tracePt t="63656" x="3276600" y="4483100"/>
          <p14:tracePt t="63687" x="3270250" y="4489450"/>
          <p14:tracePt t="63698" x="3270250" y="4495800"/>
          <p14:tracePt t="63712" x="3263900" y="4495800"/>
          <p14:tracePt t="63719" x="3263900" y="4508500"/>
          <p14:tracePt t="63734" x="3257550" y="4514850"/>
          <p14:tracePt t="63735" x="3244850" y="4527550"/>
          <p14:tracePt t="63751" x="3244850" y="4533900"/>
          <p14:tracePt t="63769" x="3232150" y="4546600"/>
          <p14:tracePt t="63785" x="3232150" y="4552950"/>
          <p14:tracePt t="63802" x="3225800" y="4559300"/>
          <p14:tracePt t="63874" x="3219450" y="4559300"/>
          <p14:tracePt t="63936" x="3219450" y="4565650"/>
          <p14:tracePt t="63947" x="3219450" y="4578350"/>
          <p14:tracePt t="63950" x="3213100" y="4578350"/>
          <p14:tracePt t="63960" x="3213100" y="4591050"/>
          <p14:tracePt t="63969" x="3206750" y="4603750"/>
          <p14:tracePt t="63987" x="3206750" y="4616450"/>
          <p14:tracePt t="64002" x="3206750" y="4629150"/>
          <p14:tracePt t="64152" x="3206750" y="4635500"/>
          <p14:tracePt t="64193" x="3206750" y="4641850"/>
          <p14:tracePt t="64489" x="3200400" y="4641850"/>
          <p14:tracePt t="64520" x="3194050" y="4641850"/>
          <p14:tracePt t="64528" x="3187700" y="4641850"/>
          <p14:tracePt t="64540" x="3181350" y="4641850"/>
          <p14:tracePt t="64543" x="3155950" y="4641850"/>
          <p14:tracePt t="64552" x="3124200" y="4641850"/>
          <p14:tracePt t="64569" x="3016250" y="4641850"/>
          <p14:tracePt t="64585" x="2940050" y="4641850"/>
          <p14:tracePt t="64602" x="2768600" y="4641850"/>
          <p14:tracePt t="64619" x="2603500" y="4641850"/>
          <p14:tracePt t="64635" x="2527300" y="4641850"/>
          <p14:tracePt t="64652" x="2355850" y="4641850"/>
          <p14:tracePt t="64669" x="2266950" y="4641850"/>
          <p14:tracePt t="64685" x="2051050" y="4641850"/>
          <p14:tracePt t="64702" x="1816100" y="4641850"/>
          <p14:tracePt t="64719" x="1708150" y="4641850"/>
          <p14:tracePt t="64735" x="1549400" y="4629150"/>
          <p14:tracePt t="64752" x="1479550" y="4622800"/>
          <p14:tracePt t="64769" x="1397000" y="4603750"/>
          <p14:tracePt t="64785" x="1327150" y="4591050"/>
          <p14:tracePt t="64802" x="1295400" y="4584700"/>
          <p14:tracePt t="64820" x="1193800" y="4578350"/>
          <p14:tracePt t="64842" x="1028700" y="4572000"/>
          <p14:tracePt t="64867" x="971550" y="4572000"/>
          <p14:tracePt t="64884" x="908050" y="4572000"/>
          <p14:tracePt t="64885" x="850900" y="4572000"/>
          <p14:tracePt t="64901" x="723900" y="4572000"/>
          <p14:tracePt t="64917" x="660400" y="4572000"/>
          <p14:tracePt t="64934" x="539750" y="4572000"/>
          <p14:tracePt t="64950" x="450850" y="4572000"/>
          <p14:tracePt t="64970" x="425450" y="4572000"/>
          <p14:tracePt t="64986" x="393700" y="4572000"/>
          <p14:tracePt t="65204" x="400050" y="4572000"/>
          <p14:tracePt t="65216" x="406400" y="4572000"/>
          <p14:tracePt t="65226" x="412750" y="4572000"/>
          <p14:tracePt t="65236" x="425450" y="4572000"/>
          <p14:tracePt t="65246" x="431800" y="4572000"/>
          <p14:tracePt t="65250" x="457200" y="4565650"/>
          <p14:tracePt t="65267" x="463550" y="4559300"/>
          <p14:tracePt t="65285" x="482600" y="4552950"/>
          <p14:tracePt t="65302" x="488950" y="4546600"/>
          <p14:tracePt t="65319" x="501650" y="4540250"/>
          <p14:tracePt t="65336" x="508000" y="4527550"/>
          <p14:tracePt t="65352" x="520700" y="4521200"/>
          <p14:tracePt t="65369" x="527050" y="4514850"/>
          <p14:tracePt t="65385" x="527050" y="4508500"/>
          <p14:tracePt t="65402" x="533400" y="4502150"/>
          <p14:tracePt t="65913" x="533400" y="4508500"/>
          <p14:tracePt t="65933" x="533400" y="4514850"/>
          <p14:tracePt t="65964" x="533400" y="4521200"/>
          <p14:tracePt t="65976" x="533400" y="4527550"/>
          <p14:tracePt t="65996" x="533400" y="4533900"/>
          <p14:tracePt t="66006" x="533400" y="4540250"/>
          <p14:tracePt t="66017" x="533400" y="4546600"/>
          <p14:tracePt t="66037" x="533400" y="4552950"/>
          <p14:tracePt t="66039" x="539750" y="4559300"/>
          <p14:tracePt t="66068" x="539750" y="4565650"/>
          <p14:tracePt t="66110" x="539750" y="4572000"/>
          <p14:tracePt t="66132" x="539750" y="4584700"/>
          <p14:tracePt t="66152" x="539750" y="4591050"/>
          <p14:tracePt t="66162" x="539750" y="4603750"/>
          <p14:tracePt t="66183" x="539750" y="4610100"/>
          <p14:tracePt t="66215" x="546100" y="4610100"/>
          <p14:tracePt t="66347" x="552450" y="4610100"/>
          <p14:tracePt t="66378" x="558800" y="4610100"/>
          <p14:tracePt t="66381" x="565150" y="4610100"/>
          <p14:tracePt t="66393" x="565150" y="4603750"/>
          <p14:tracePt t="66400" x="577850" y="4591050"/>
          <p14:tracePt t="66417" x="584200" y="4584700"/>
          <p14:tracePt t="66434" x="590550" y="4578350"/>
          <p14:tracePt t="67205" x="584200" y="4572000"/>
          <p14:tracePt t="67215" x="577850" y="4565650"/>
          <p14:tracePt t="67225" x="571500" y="4546600"/>
          <p14:tracePt t="67243" x="565150" y="4527550"/>
          <p14:tracePt t="67244" x="558800" y="4502150"/>
          <p14:tracePt t="67252" x="546100" y="4419600"/>
          <p14:tracePt t="67267" x="539750" y="4368800"/>
          <p14:tracePt t="67284" x="539750" y="4222750"/>
          <p14:tracePt t="67302" x="539750" y="4064000"/>
          <p14:tracePt t="67319" x="539750" y="3987800"/>
          <p14:tracePt t="67335" x="539750" y="3835400"/>
          <p14:tracePt t="67352" x="539750" y="3759200"/>
          <p14:tracePt t="67369" x="546100" y="3644900"/>
          <p14:tracePt t="67385" x="571500" y="3556000"/>
          <p14:tracePt t="67402" x="577850" y="3511550"/>
          <p14:tracePt t="67419" x="609600" y="3416300"/>
          <p14:tracePt t="67436" x="628650" y="3359150"/>
          <p14:tracePt t="67452" x="647700" y="3263900"/>
          <p14:tracePt t="67469" x="666750" y="3232150"/>
          <p14:tracePt t="67469" x="673100" y="3181350"/>
          <p14:tracePt t="67486" x="685800" y="3149600"/>
          <p14:tracePt t="67502" x="698500" y="3098800"/>
          <p14:tracePt t="67519" x="704850" y="3073400"/>
          <p14:tracePt t="67535" x="717550" y="3028950"/>
          <p14:tracePt t="67552" x="723900" y="3009900"/>
          <p14:tracePt t="67569" x="736600" y="2978150"/>
          <p14:tracePt t="67585" x="742950" y="2946400"/>
          <p14:tracePt t="67602" x="749300" y="2933700"/>
          <p14:tracePt t="67619" x="749300" y="2921000"/>
          <p14:tracePt t="67635" x="749300" y="2914650"/>
          <p14:tracePt t="67652" x="755650" y="2908300"/>
          <p14:tracePt t="67669" x="762000" y="2895600"/>
          <p14:tracePt t="67716" x="762000" y="2889250"/>
          <p14:tracePt t="68124" x="762000" y="2895600"/>
          <p14:tracePt t="68133" x="762000" y="2914650"/>
          <p14:tracePt t="68144" x="762000" y="2933700"/>
          <p14:tracePt t="68159" x="762000" y="2959100"/>
          <p14:tracePt t="68160" x="762000" y="2990850"/>
          <p14:tracePt t="68167" x="762000" y="3035300"/>
          <p14:tracePt t="68184" x="762000" y="3117850"/>
          <p14:tracePt t="68202" x="762000" y="3200400"/>
          <p14:tracePt t="68219" x="762000" y="3232150"/>
          <p14:tracePt t="68235" x="762000" y="3289300"/>
          <p14:tracePt t="68252" x="762000" y="3340100"/>
          <p14:tracePt t="68269" x="762000" y="3359150"/>
          <p14:tracePt t="68285" x="762000" y="3409950"/>
          <p14:tracePt t="68302" x="762000" y="3435350"/>
          <p14:tracePt t="68319" x="762000" y="3473450"/>
          <p14:tracePt t="68335" x="762000" y="3492500"/>
          <p14:tracePt t="68352" x="762000" y="3524250"/>
          <p14:tracePt t="68369" x="762000" y="3536950"/>
          <p14:tracePt t="68385" x="762000" y="3543300"/>
          <p14:tracePt t="68402" x="762000" y="3556000"/>
          <p14:tracePt t="68419" x="762000" y="3562350"/>
          <p14:tracePt t="68435" x="762000" y="3568700"/>
          <p14:tracePt t="68452" x="755650" y="3575050"/>
          <p14:tracePt t="68560" x="755650" y="3568700"/>
          <p14:tracePt t="68603" x="755650" y="3556000"/>
          <p14:tracePt t="68613" x="755650" y="3549650"/>
          <p14:tracePt t="68616" x="755650" y="3543300"/>
          <p14:tracePt t="68635" x="755650" y="3530600"/>
          <p14:tracePt t="68636" x="755650" y="3511550"/>
          <p14:tracePt t="68650" x="755650" y="3479800"/>
          <p14:tracePt t="68667" x="755650" y="3454400"/>
          <p14:tracePt t="68685" x="755650" y="3416300"/>
          <p14:tracePt t="68702" x="755650" y="3365500"/>
          <p14:tracePt t="68719" x="755650" y="3340100"/>
          <p14:tracePt t="68735" x="755650" y="3270250"/>
          <p14:tracePt t="68752" x="755650" y="3238500"/>
          <p14:tracePt t="68770" x="755650" y="3175000"/>
          <p14:tracePt t="68786" x="755650" y="3105150"/>
          <p14:tracePt t="68803" x="755650" y="3079750"/>
          <p14:tracePt t="68820" x="755650" y="3035300"/>
          <p14:tracePt t="68836" x="755650" y="3009900"/>
          <p14:tracePt t="68853" x="755650" y="2965450"/>
          <p14:tracePt t="68870" x="755650" y="2940050"/>
          <p14:tracePt t="68886" x="755650" y="2921000"/>
          <p14:tracePt t="68904" x="755650" y="2901950"/>
          <p14:tracePt t="68919" x="755650" y="2889250"/>
          <p14:tracePt t="68935" x="755650" y="2876550"/>
          <p14:tracePt t="68951" x="755650" y="2863850"/>
          <p14:tracePt t="68968" x="755650" y="2851150"/>
          <p14:tracePt t="68986" x="755650" y="2844800"/>
          <p14:tracePt t="69205" x="755650" y="2857500"/>
          <p14:tracePt t="69214" x="755650" y="2863850"/>
          <p14:tracePt t="69225" x="755650" y="2882900"/>
          <p14:tracePt t="69236" x="755650" y="2908300"/>
          <p14:tracePt t="69237" x="755650" y="2940050"/>
          <p14:tracePt t="69251" x="755650" y="3003550"/>
          <p14:tracePt t="69268" x="755650" y="3048000"/>
          <p14:tracePt t="69286" x="755650" y="3105150"/>
          <p14:tracePt t="69303" x="755650" y="3155950"/>
          <p14:tracePt t="69320" x="755650" y="3175000"/>
          <p14:tracePt t="69336" x="755650" y="3200400"/>
          <p14:tracePt t="69353" x="755650" y="3219450"/>
          <p14:tracePt t="69370" x="755650" y="3244850"/>
          <p14:tracePt t="69386" x="755650" y="3270250"/>
          <p14:tracePt t="69403" x="755650" y="3276600"/>
          <p14:tracePt t="69420" x="755650" y="3302000"/>
          <p14:tracePt t="69436" x="755650" y="3308350"/>
          <p14:tracePt t="69453" x="749300" y="3340100"/>
          <p14:tracePt t="69470" x="736600" y="3365500"/>
          <p14:tracePt t="69486" x="736600" y="3378200"/>
          <p14:tracePt t="69503" x="730250" y="3390900"/>
          <p14:tracePt t="69953" x="742950" y="3390900"/>
          <p14:tracePt t="69965" x="768350" y="3397250"/>
          <p14:tracePt t="69969" x="812800" y="3416300"/>
          <p14:tracePt t="69986" x="882650" y="3429000"/>
          <p14:tracePt t="69989" x="958850" y="3460750"/>
          <p14:tracePt t="70003" x="1162050" y="3511550"/>
          <p14:tracePt t="70020" x="1441450" y="3594100"/>
          <p14:tracePt t="70036" x="1600200" y="3638550"/>
          <p14:tracePt t="70053" x="1955800" y="3746500"/>
          <p14:tracePt t="70070" x="2159000" y="3810000"/>
          <p14:tracePt t="70086" x="2597150" y="3943350"/>
          <p14:tracePt t="70103" x="3041650" y="4070350"/>
          <p14:tracePt t="70120" x="3263900" y="4133850"/>
          <p14:tracePt t="70136" x="3644900" y="4260850"/>
          <p14:tracePt t="70153" x="3803650" y="4305300"/>
          <p14:tracePt t="70170" x="4089400" y="4387850"/>
          <p14:tracePt t="70186" x="4324350" y="4464050"/>
          <p14:tracePt t="70203" x="4419600" y="4502150"/>
          <p14:tracePt t="70220" x="4622800" y="4565650"/>
          <p14:tracePt t="70236" x="4730750" y="4603750"/>
          <p14:tracePt t="70253" x="4946650" y="4679950"/>
          <p14:tracePt t="70270" x="5156200" y="4743450"/>
          <p14:tracePt t="70286" x="5270500" y="4781550"/>
          <p14:tracePt t="70303" x="5448300" y="4838700"/>
          <p14:tracePt t="70320" x="5511800" y="4857750"/>
          <p14:tracePt t="70336" x="5600700" y="4889500"/>
          <p14:tracePt t="70353" x="5638800" y="4895850"/>
          <p14:tracePt t="70370" x="5651500" y="4895850"/>
          <p14:tracePt t="70386" x="5657850" y="4895850"/>
          <p14:tracePt t="70403" x="5664200" y="4895850"/>
          <p14:tracePt t="70420" x="5676900" y="4883150"/>
          <p14:tracePt t="70436" x="5676900" y="4845050"/>
          <p14:tracePt t="70453" x="5683250" y="4819650"/>
          <p14:tracePt t="70469" x="5683250" y="4756150"/>
          <p14:tracePt t="70486" x="5695950" y="4718050"/>
          <p14:tracePt t="70503" x="5695950" y="4629150"/>
          <p14:tracePt t="70520" x="5689600" y="4540250"/>
          <p14:tracePt t="70539" x="5683250" y="4495800"/>
          <p14:tracePt t="70553" x="5664200" y="4400550"/>
          <p14:tracePt t="70570" x="5645150" y="4343400"/>
          <p14:tracePt t="70586" x="5594350" y="4241800"/>
          <p14:tracePt t="70603" x="5530850" y="4140200"/>
          <p14:tracePt t="70620" x="5499100" y="4102100"/>
          <p14:tracePt t="70636" x="5429250" y="4025900"/>
          <p14:tracePt t="70653" x="5397500" y="3987800"/>
          <p14:tracePt t="70670" x="5327650" y="3917950"/>
          <p14:tracePt t="70686" x="5270500" y="3854450"/>
          <p14:tracePt t="70703" x="5232400" y="3829050"/>
          <p14:tracePt t="70720" x="5175250" y="3778250"/>
          <p14:tracePt t="70736" x="5137150" y="3752850"/>
          <p14:tracePt t="70753" x="5048250" y="3708400"/>
          <p14:tracePt t="70770" x="4965700" y="3670300"/>
          <p14:tracePt t="70786" x="4914900" y="3651250"/>
          <p14:tracePt t="70803" x="4832350" y="3632200"/>
          <p14:tracePt t="70820" x="4800600" y="3619500"/>
          <p14:tracePt t="70836" x="4737100" y="3606800"/>
          <p14:tracePt t="70853" x="4699000" y="3600450"/>
          <p14:tracePt t="70870" x="4673600" y="3594100"/>
          <p14:tracePt t="70886" x="4629150" y="3587750"/>
          <p14:tracePt t="70903" x="4603750" y="3587750"/>
          <p14:tracePt t="70921" x="4565650" y="3587750"/>
          <p14:tracePt t="70935" x="4546600" y="3594100"/>
          <p14:tracePt t="70951" x="4502150" y="3613150"/>
          <p14:tracePt t="70968" x="4470400" y="3638550"/>
          <p14:tracePt t="70986" x="4451350" y="3651250"/>
          <p14:tracePt t="71003" x="4432300" y="3670300"/>
          <p14:tracePt t="71018" x="4425950" y="3676650"/>
          <p14:tracePt t="71035" x="4406900" y="3689350"/>
          <p14:tracePt t="71052" x="4394200" y="3708400"/>
          <p14:tracePt t="71068" x="4387850" y="3721100"/>
          <p14:tracePt t="71086" x="4375150" y="3746500"/>
          <p14:tracePt t="71103" x="4362450" y="3765550"/>
          <p14:tracePt t="71120" x="4362450" y="3778250"/>
          <p14:tracePt t="71136" x="4356100" y="3797300"/>
          <p14:tracePt t="71153" x="4356100" y="3810000"/>
          <p14:tracePt t="71170" x="4343400" y="3835400"/>
          <p14:tracePt t="71186" x="4337050" y="3873500"/>
          <p14:tracePt t="71203" x="4330700" y="3892550"/>
          <p14:tracePt t="71220" x="4318000" y="3930650"/>
          <p14:tracePt t="71236" x="4311650" y="3949700"/>
          <p14:tracePt t="71253" x="4305300" y="3994150"/>
          <p14:tracePt t="71270" x="4298950" y="4006850"/>
          <p14:tracePt t="71270" x="4292600" y="4025900"/>
          <p14:tracePt t="71286" x="4292600" y="4032250"/>
          <p14:tracePt t="71303" x="4292600" y="4057650"/>
          <p14:tracePt t="71342" x="4292600" y="4070350"/>
          <p14:tracePt t="71345" x="4292600" y="4076700"/>
          <p14:tracePt t="71353" x="4292600" y="4089400"/>
          <p14:tracePt t="71370" x="4292600" y="4114800"/>
          <p14:tracePt t="71386" x="4292600" y="4152900"/>
          <p14:tracePt t="71403" x="4292600" y="4171950"/>
          <p14:tracePt t="71420" x="4292600" y="4210050"/>
          <p14:tracePt t="71436" x="4292600" y="4229100"/>
          <p14:tracePt t="71453" x="4292600" y="4260850"/>
          <p14:tracePt t="71470" x="4292600" y="4292600"/>
          <p14:tracePt t="71486" x="4292600" y="4298950"/>
          <p14:tracePt t="71503" x="4292600" y="4318000"/>
          <p14:tracePt t="71520" x="4292600" y="4324350"/>
          <p14:tracePt t="71520" x="4292600" y="4337050"/>
          <p14:tracePt t="71537" x="4298950" y="4349750"/>
          <p14:tracePt t="71554" x="4324350" y="4375150"/>
          <p14:tracePt t="71570" x="4337050" y="4381500"/>
          <p14:tracePt t="71586" x="4356100" y="4406900"/>
          <p14:tracePt t="71603" x="4375150" y="4419600"/>
          <p14:tracePt t="71620" x="4406900" y="4438650"/>
          <p14:tracePt t="71636" x="4438650" y="4457700"/>
          <p14:tracePt t="71653" x="4457700" y="4457700"/>
          <p14:tracePt t="71670" x="4508500" y="4470400"/>
          <p14:tracePt t="71686" x="4540250" y="4470400"/>
          <p14:tracePt t="71703" x="4603750" y="4476750"/>
          <p14:tracePt t="71720" x="4667250" y="4476750"/>
          <p14:tracePt t="71736" x="4692650" y="4476750"/>
          <p14:tracePt t="71753" x="4743450" y="4457700"/>
          <p14:tracePt t="71770" x="4756150" y="4438650"/>
          <p14:tracePt t="71786" x="4794250" y="4400550"/>
          <p14:tracePt t="71803" x="4826000" y="4362450"/>
          <p14:tracePt t="71820" x="4845050" y="4343400"/>
          <p14:tracePt t="71836" x="4870450" y="4311650"/>
          <p14:tracePt t="71853" x="4876800" y="4298950"/>
          <p14:tracePt t="71870" x="4889500" y="4286250"/>
          <p14:tracePt t="71886" x="4895850" y="4279900"/>
          <p14:tracePt t="74192" x="4895850" y="4273550"/>
          <p14:tracePt t="74202" x="4895850" y="4267200"/>
          <p14:tracePt t="74224" x="4895850" y="4254500"/>
          <p14:tracePt t="74225" x="4902200" y="4235450"/>
          <p14:tracePt t="74235" x="4908550" y="4216400"/>
          <p14:tracePt t="74251" x="4927600" y="4165600"/>
          <p14:tracePt t="74268" x="4940300" y="4095750"/>
          <p14:tracePt t="74286" x="4946650" y="4051300"/>
          <p14:tracePt t="74302" x="4953000" y="3949700"/>
          <p14:tracePt t="74320" x="4965700" y="3886200"/>
          <p14:tracePt t="74336" x="4965700" y="3765550"/>
          <p14:tracePt t="74353" x="4965700" y="3657600"/>
          <p14:tracePt t="74370" x="4965700" y="3613150"/>
          <p14:tracePt t="74386" x="4965700" y="3543300"/>
          <p14:tracePt t="74403" x="4965700" y="3517900"/>
          <p14:tracePt t="74420" x="4965700" y="3473450"/>
          <p14:tracePt t="74436" x="4965700" y="3448050"/>
          <p14:tracePt t="74453" x="4965700" y="3403600"/>
          <p14:tracePt t="74470" x="4965700" y="3365500"/>
          <p14:tracePt t="74486" x="4965700" y="3346450"/>
          <p14:tracePt t="74503" x="4959350" y="3302000"/>
          <p14:tracePt t="74520" x="4946650" y="3276600"/>
          <p14:tracePt t="74537" x="4940300" y="3263900"/>
          <p14:tracePt t="74553" x="4927600" y="3232150"/>
          <p14:tracePt t="74570" x="4921250" y="3219450"/>
          <p14:tracePt t="74586" x="4921250" y="3213100"/>
          <p14:tracePt t="76157" x="4914900" y="3213100"/>
          <p14:tracePt t="76179" x="4908550" y="3213100"/>
          <p14:tracePt t="76195" x="4902200" y="3213100"/>
          <p14:tracePt t="76199" x="4889500" y="3213100"/>
          <p14:tracePt t="76202" x="4870450" y="3213100"/>
          <p14:tracePt t="76219" x="4832350" y="3213100"/>
          <p14:tracePt t="76237" x="4775200" y="3219450"/>
          <p14:tracePt t="76254" x="4749800" y="3219450"/>
          <p14:tracePt t="76270" x="4699000" y="3219450"/>
          <p14:tracePt t="76287" x="4679950" y="3219450"/>
          <p14:tracePt t="76304" x="4641850" y="3219450"/>
          <p14:tracePt t="76321" x="4584700" y="3219450"/>
          <p14:tracePt t="76337" x="4552950" y="3219450"/>
          <p14:tracePt t="76354" x="4464050" y="3219450"/>
          <p14:tracePt t="76371" x="4406900" y="3219450"/>
          <p14:tracePt t="76371" x="4343400" y="3219450"/>
          <p14:tracePt t="76387" x="4286250" y="3219450"/>
          <p14:tracePt t="76403" x="4191000" y="3225800"/>
          <p14:tracePt t="76421" x="4140200" y="3232150"/>
          <p14:tracePt t="76437" x="4095750" y="3238500"/>
          <p14:tracePt t="76454" x="4070350" y="3251200"/>
          <p14:tracePt t="76471" x="4057650" y="3257550"/>
          <p14:tracePt t="76487" x="4057650" y="3263900"/>
          <p14:tracePt t="76504" x="4051300" y="3263900"/>
          <p14:tracePt t="76604" x="4044950" y="3263900"/>
          <p14:tracePt t="76645" x="4038600" y="3263900"/>
          <p14:tracePt t="76941" x="4044950" y="3263900"/>
          <p14:tracePt t="76962" x="4051300" y="3263900"/>
          <p14:tracePt t="76984" x="4057650" y="3263900"/>
          <p14:tracePt t="76995" x="4070350" y="3263900"/>
          <p14:tracePt t="77003" x="4076700" y="3263900"/>
          <p14:tracePt t="77006" x="4089400" y="3263900"/>
          <p14:tracePt t="77020" x="4108450" y="3251200"/>
          <p14:tracePt t="77036" x="4114800" y="3238500"/>
          <p14:tracePt t="77052" x="4140200" y="3219450"/>
          <p14:tracePt t="77069" x="4146550" y="3181350"/>
          <p14:tracePt t="77088" x="4152900" y="3155950"/>
          <p14:tracePt t="77104" x="4152900" y="3111500"/>
          <p14:tracePt t="77122" x="4152900" y="3092450"/>
          <p14:tracePt t="77137" x="4152900" y="3054350"/>
          <p14:tracePt t="77154" x="4152900" y="3035300"/>
          <p14:tracePt t="77171" x="4146550" y="3022600"/>
          <p14:tracePt t="77187" x="4140200" y="3016250"/>
          <p14:tracePt t="77204" x="4140200" y="3009900"/>
          <p14:tracePt t="77221" x="4127500" y="3003550"/>
          <p14:tracePt t="77257" x="4121150" y="3003550"/>
          <p14:tracePt t="77260" x="4114800" y="2997200"/>
          <p14:tracePt t="77271" x="4108450" y="2990850"/>
          <p14:tracePt t="77287" x="4102100" y="2990850"/>
          <p14:tracePt t="77304" x="4089400" y="2984500"/>
          <p14:tracePt t="77321" x="4083050" y="2984500"/>
          <p14:tracePt t="77337" x="4070350" y="2984500"/>
          <p14:tracePt t="77354" x="4064000" y="2984500"/>
          <p14:tracePt t="77371" x="4057650" y="2984500"/>
          <p14:tracePt t="77387" x="4051300" y="2990850"/>
          <p14:tracePt t="77404" x="4051300" y="2997200"/>
          <p14:tracePt t="77420" x="4051300" y="3003550"/>
          <p14:tracePt t="77626" x="4051300" y="3009900"/>
          <p14:tracePt t="77646" x="4051300" y="3022600"/>
          <p14:tracePt t="77661" x="4051300" y="3041650"/>
          <p14:tracePt t="77662" x="4051300" y="3067050"/>
          <p14:tracePt t="77669" x="4044950" y="3098800"/>
          <p14:tracePt t="77687" x="4032250" y="3206750"/>
          <p14:tracePt t="77704" x="4025900" y="3327400"/>
          <p14:tracePt t="77721" x="4019550" y="3384550"/>
          <p14:tracePt t="77737" x="4013200" y="3498850"/>
          <p14:tracePt t="77754" x="4013200" y="3536950"/>
          <p14:tracePt t="77771" x="4000500" y="3619500"/>
          <p14:tracePt t="77787" x="4000500" y="3708400"/>
          <p14:tracePt t="77804" x="3994150" y="3740150"/>
          <p14:tracePt t="77821" x="3981450" y="3816350"/>
          <p14:tracePt t="77837" x="3968750" y="3873500"/>
          <p14:tracePt t="77854" x="3962400" y="3898900"/>
          <p14:tracePt t="77870" x="3956050" y="3949700"/>
          <p14:tracePt t="77887" x="3949700" y="3975100"/>
          <p14:tracePt t="77904" x="3949700" y="4019550"/>
          <p14:tracePt t="77919" x="3949700" y="4051300"/>
          <p14:tracePt t="77936" x="3949700" y="4114800"/>
          <p14:tracePt t="77952" x="3943350" y="4171950"/>
          <p14:tracePt t="77969" x="3943350" y="4184650"/>
          <p14:tracePt t="77987" x="3943350" y="4222750"/>
          <p14:tracePt t="78004" x="3937000" y="4241800"/>
          <p14:tracePt t="78021" x="3937000" y="4254500"/>
          <p14:tracePt t="78036" x="3930650" y="4260850"/>
          <p14:tracePt t="78053" x="3930650" y="4273550"/>
          <p14:tracePt t="78069" x="3924300" y="4286250"/>
          <p14:tracePt t="78086" x="3924300" y="4305300"/>
          <p14:tracePt t="82570" x="3924300" y="4311650"/>
          <p14:tracePt t="82580" x="3924300" y="4318000"/>
          <p14:tracePt t="82591" x="3924300" y="4324350"/>
          <p14:tracePt t="82602" x="3924300" y="4349750"/>
          <p14:tracePt t="82604" x="3924300" y="4394200"/>
          <p14:tracePt t="82619" x="3924300" y="4533900"/>
          <p14:tracePt t="82635" x="3924300" y="4629150"/>
          <p14:tracePt t="82652" x="3924300" y="4845050"/>
          <p14:tracePt t="82670" x="3924300" y="5060950"/>
          <p14:tracePt t="82687" x="3924300" y="5168900"/>
          <p14:tracePt t="82704" x="3949700" y="5372100"/>
          <p14:tracePt t="82721" x="4013200" y="5632450"/>
          <p14:tracePt t="82737" x="4051300" y="5765800"/>
          <p14:tracePt t="82753" x="4146550" y="6019800"/>
          <p14:tracePt t="82770" x="4191000" y="6121400"/>
          <p14:tracePt t="82787" x="4279900" y="6311900"/>
          <p14:tracePt t="82804" x="4324350" y="6394450"/>
          <p14:tracePt t="82820" x="4432300" y="6540500"/>
          <p14:tracePt t="82837" x="4565650" y="6692900"/>
          <p14:tracePt t="82853" x="4629150" y="6769100"/>
          <p14:tracePt t="82871" x="4762500" y="6851650"/>
          <p14:tracePt t="82887" x="4832350" y="6851650"/>
          <p14:tracePt t="82904" x="4972050" y="6851650"/>
          <p14:tracePt t="82921" x="5111750" y="6851650"/>
          <p14:tracePt t="82936" x="5187950" y="6851650"/>
          <p14:tracePt t="82952" x="5340350" y="6851650"/>
          <p14:tracePt t="82969" x="5410200" y="6851650"/>
          <p14:tracePt t="82987" x="5537200" y="6851650"/>
          <p14:tracePt t="83004" x="5626100" y="6851650"/>
          <p14:tracePt t="83021" x="5651500" y="6851650"/>
          <p14:tracePt t="83037" x="5702300" y="6832600"/>
          <p14:tracePt t="83052" x="5721350" y="6819900"/>
          <p14:tracePt t="83069" x="5759450" y="6781800"/>
          <p14:tracePt t="83086" x="5778500" y="6769100"/>
          <p14:tracePt t="83102" x="5810250" y="6737350"/>
          <p14:tracePt t="83119" x="5835650" y="6692900"/>
          <p14:tracePt t="83137" x="5842000" y="6667500"/>
          <p14:tracePt t="83154" x="5854700" y="6597650"/>
          <p14:tracePt t="83171" x="5861050" y="6527800"/>
          <p14:tracePt t="83187" x="5861050" y="6496050"/>
          <p14:tracePt t="83204" x="5861050" y="6432550"/>
          <p14:tracePt t="83222" x="5861050" y="6413500"/>
          <p14:tracePt t="83237" x="5861050" y="6356350"/>
          <p14:tracePt t="83254" x="5848350" y="6261100"/>
          <p14:tracePt t="83270" x="5835650" y="6216650"/>
          <p14:tracePt t="83287" x="5816600" y="6134100"/>
          <p14:tracePt t="83304" x="5803900" y="6108700"/>
          <p14:tracePt t="83320" x="5791200" y="6070600"/>
          <p14:tracePt t="83337" x="5791200" y="6057900"/>
          <p14:tracePt t="83353" x="5784850" y="6051550"/>
          <p14:tracePt t="83370" x="5784850" y="6045200"/>
          <p14:tracePt t="83387" x="5778500" y="6045200"/>
          <p14:tracePt t="83404" x="5778500" y="6038850"/>
          <p14:tracePt t="83420" x="5765800" y="6026150"/>
          <p14:tracePt t="83459" x="5759450" y="6019800"/>
          <p14:tracePt t="83462" x="5759450" y="6013450"/>
          <p14:tracePt t="83470" x="5746750" y="6007100"/>
          <p14:tracePt t="83487" x="5740400" y="6007100"/>
          <p14:tracePt t="83504" x="5715000" y="6007100"/>
          <p14:tracePt t="83520" x="5708650" y="6007100"/>
          <p14:tracePt t="83537" x="5670550" y="6007100"/>
          <p14:tracePt t="83553" x="5651500" y="6007100"/>
          <p14:tracePt t="83570" x="5613400" y="6007100"/>
          <p14:tracePt t="83587" x="5581650" y="6007100"/>
          <p14:tracePt t="83604" x="5568950" y="6007100"/>
          <p14:tracePt t="83620" x="5556250" y="6007100"/>
          <p14:tracePt t="83637" x="5543550" y="6007100"/>
          <p14:tracePt t="83653" x="5530850" y="6019800"/>
          <p14:tracePt t="83670" x="5518150" y="6026150"/>
          <p14:tracePt t="83686" x="5486400" y="6038850"/>
          <p14:tracePt t="83703" x="5467350" y="6051550"/>
          <p14:tracePt t="83721" x="5454650" y="6057900"/>
          <p14:tracePt t="83737" x="5435600" y="6076950"/>
          <p14:tracePt t="83754" x="5429250" y="6083300"/>
          <p14:tracePt t="83754" x="5422900" y="6089650"/>
          <p14:tracePt t="83771" x="5416550" y="6096000"/>
          <p14:tracePt t="83787" x="5403850" y="6115050"/>
          <p14:tracePt t="83803" x="5391150" y="6134100"/>
          <p14:tracePt t="83820" x="5378450" y="6165850"/>
          <p14:tracePt t="83837" x="5365750" y="6178550"/>
          <p14:tracePt t="83853" x="5359400" y="6229350"/>
          <p14:tracePt t="83870" x="5353050" y="6286500"/>
          <p14:tracePt t="83887" x="5353050" y="6318250"/>
          <p14:tracePt t="83904" x="5346700" y="6400800"/>
          <p14:tracePt t="83921" x="5346700" y="6432550"/>
          <p14:tracePt t="83937" x="5346700" y="6489700"/>
          <p14:tracePt t="83952" x="5346700" y="6546850"/>
          <p14:tracePt t="83969" x="5346700" y="6565900"/>
          <p14:tracePt t="83987" x="5365750" y="6610350"/>
          <p14:tracePt t="84004" x="5378450" y="6635750"/>
          <p14:tracePt t="84021" x="5410200" y="6692900"/>
          <p14:tracePt t="84036" x="5454650" y="6750050"/>
          <p14:tracePt t="84052" x="5473700" y="6775450"/>
          <p14:tracePt t="84069" x="5524500" y="6826250"/>
          <p14:tracePt t="84086" x="5543550" y="6845300"/>
          <p14:tracePt t="84102" x="5600700" y="6851650"/>
          <p14:tracePt t="84119" x="5676900" y="6851650"/>
          <p14:tracePt t="84137" x="5708650" y="6851650"/>
          <p14:tracePt t="84154" x="5803900" y="6851650"/>
          <p14:tracePt t="84171" x="5848350" y="6851650"/>
          <p14:tracePt t="84187" x="5937250" y="6851650"/>
          <p14:tracePt t="84204" x="5994400" y="6819900"/>
          <p14:tracePt t="84222" x="6013450" y="6788150"/>
          <p14:tracePt t="84237" x="6032500" y="6724650"/>
          <p14:tracePt t="84254" x="6032500" y="6705600"/>
          <p14:tracePt t="84270" x="6038850" y="6642100"/>
          <p14:tracePt t="84287" x="6038850" y="6604000"/>
          <p14:tracePt t="84304" x="6038850" y="6578600"/>
          <p14:tracePt t="84320" x="6019800" y="6508750"/>
          <p14:tracePt t="84337" x="6013450" y="6470650"/>
          <p14:tracePt t="84353" x="5988050" y="6388100"/>
          <p14:tracePt t="84371" x="5969000" y="6324600"/>
          <p14:tracePt t="84387" x="5962650" y="6311900"/>
          <p14:tracePt t="84404" x="5949950" y="6280150"/>
          <p14:tracePt t="84420" x="5937250" y="6267450"/>
          <p14:tracePt t="84437" x="5918200" y="6242050"/>
          <p14:tracePt t="84454" x="5899150" y="6216650"/>
          <p14:tracePt t="84470" x="5886450" y="6210300"/>
          <p14:tracePt t="84487" x="5873750" y="6191250"/>
          <p14:tracePt t="84503" x="5867400" y="6191250"/>
          <p14:tracePt t="84520" x="5854700" y="6178550"/>
          <p14:tracePt t="84537" x="5829300" y="6159500"/>
          <p14:tracePt t="84554" x="5810250" y="6140450"/>
          <p14:tracePt t="84570" x="5772150" y="6115050"/>
          <p14:tracePt t="84587" x="5753100" y="6102350"/>
          <p14:tracePt t="84603" x="5734050" y="6083300"/>
          <p14:tracePt t="84620" x="5727700" y="6076950"/>
          <p14:tracePt t="84637" x="5721350" y="6076950"/>
          <p14:tracePt t="84653" x="5721350" y="6070600"/>
          <p14:tracePt t="84670" x="5715000" y="6064250"/>
          <p14:tracePt t="84687" x="5695950" y="6064250"/>
          <p14:tracePt t="84704" x="5683250" y="6057900"/>
          <p14:tracePt t="84720" x="5651500" y="6051550"/>
          <p14:tracePt t="84737" x="5626100" y="6045200"/>
          <p14:tracePt t="84754" x="5619750" y="6045200"/>
          <p14:tracePt t="84770" x="5613400" y="6038850"/>
          <p14:tracePt t="84787" x="5607050" y="6038850"/>
          <p14:tracePt t="84804" x="5600700" y="6038850"/>
          <p14:tracePt t="84849" x="5594350" y="6038850"/>
          <p14:tracePt t="84851" x="5588000" y="6038850"/>
          <p14:tracePt t="84870" x="5575300" y="6038850"/>
          <p14:tracePt t="84873" x="5568950" y="6038850"/>
          <p14:tracePt t="84887" x="5537200" y="6045200"/>
          <p14:tracePt t="84904" x="5518150" y="6070600"/>
          <p14:tracePt t="84921" x="5505450" y="6076950"/>
          <p14:tracePt t="84936" x="5486400" y="6089650"/>
          <p14:tracePt t="84952" x="5480050" y="6102350"/>
          <p14:tracePt t="84969" x="5480050" y="6127750"/>
          <p14:tracePt t="84986" x="5480050" y="6165850"/>
          <p14:tracePt t="85004" x="5480050" y="6184900"/>
          <p14:tracePt t="85021" x="5480050" y="6229350"/>
          <p14:tracePt t="85037" x="5480050" y="6248400"/>
          <p14:tracePt t="85053" x="5480050" y="6292850"/>
          <p14:tracePt t="85069" x="5480050" y="6324600"/>
          <p14:tracePt t="85086" x="5480050" y="6343650"/>
          <p14:tracePt t="85102" x="5480050" y="6375400"/>
          <p14:tracePt t="85119" x="5480050" y="6394450"/>
          <p14:tracePt t="85135" x="5480050" y="6426200"/>
          <p14:tracePt t="85153" x="5480050" y="6470650"/>
          <p14:tracePt t="85171" x="5480050" y="6496050"/>
          <p14:tracePt t="85187" x="5480050" y="6527800"/>
          <p14:tracePt t="85204" x="5480050" y="6553200"/>
          <p14:tracePt t="85220" x="5486400" y="6591300"/>
          <p14:tracePt t="85237" x="5499100" y="6616700"/>
          <p14:tracePt t="85255" x="5511800" y="6623050"/>
          <p14:tracePt t="85270" x="5530850" y="6642100"/>
          <p14:tracePt t="85287" x="5537200" y="6642100"/>
          <p14:tracePt t="85303" x="5568950" y="6642100"/>
          <p14:tracePt t="85320" x="5632450" y="6642100"/>
          <p14:tracePt t="85337" x="5676900" y="6642100"/>
          <p14:tracePt t="85353" x="5765800" y="6642100"/>
          <p14:tracePt t="85371" x="5797550" y="6642100"/>
          <p14:tracePt t="85387" x="5848350" y="6642100"/>
          <p14:tracePt t="85878" x="5842000" y="6642100"/>
          <p14:tracePt t="85960" x="5848350" y="6642100"/>
          <p14:tracePt t="88749" x="5861050" y="6642100"/>
          <p14:tracePt t="88760" x="5873750" y="6635750"/>
          <p14:tracePt t="88770" x="5892800" y="6629400"/>
          <p14:tracePt t="88788" x="5937250" y="6591300"/>
          <p14:tracePt t="88805" x="5962650" y="6565900"/>
          <p14:tracePt t="88808" x="5994400" y="6540500"/>
          <p14:tracePt t="88821" x="6057900" y="6470650"/>
          <p14:tracePt t="88838" x="6121400" y="6407150"/>
          <p14:tracePt t="88855" x="6159500" y="6381750"/>
          <p14:tracePt t="88871" x="6248400" y="6330950"/>
          <p14:tracePt t="88888" x="6286500" y="6311900"/>
          <p14:tracePt t="88904" x="6337300" y="6292850"/>
          <p14:tracePt t="88921" x="6375400" y="6280150"/>
          <p14:tracePt t="88939" x="6381750" y="6280150"/>
          <p14:tracePt t="88954" x="6388100" y="6273800"/>
          <p14:tracePt t="88970" x="6394450" y="6273800"/>
          <p14:tracePt t="88988" x="6400800" y="6273800"/>
          <p14:tracePt t="89005" x="6407150" y="6273800"/>
          <p14:tracePt t="89225" x="6400800" y="6273800"/>
          <p14:tracePt t="89236" x="6394450" y="6273800"/>
          <p14:tracePt t="89246" x="6388100" y="6280150"/>
          <p14:tracePt t="89256" x="6375400" y="6280150"/>
          <p14:tracePt t="89266" x="6356350" y="6286500"/>
          <p14:tracePt t="89270" x="6337300" y="6292850"/>
          <p14:tracePt t="89286" x="6305550" y="6305550"/>
          <p14:tracePt t="89303" x="6267450" y="6311900"/>
          <p14:tracePt t="89322" x="6242050" y="6318250"/>
          <p14:tracePt t="89338" x="6178550" y="6318250"/>
          <p14:tracePt t="89355" x="6076950" y="6318250"/>
          <p14:tracePt t="89371" x="6013450" y="6318250"/>
          <p14:tracePt t="89388" x="5886450" y="6292850"/>
          <p14:tracePt t="89404" x="5835650" y="6280150"/>
          <p14:tracePt t="89421" x="5753100" y="6261100"/>
          <p14:tracePt t="89438" x="5715000" y="6248400"/>
          <p14:tracePt t="89454" x="5708650" y="6248400"/>
          <p14:tracePt t="89556" x="5702300" y="6248400"/>
          <p14:tracePt t="89579" x="5695950" y="6248400"/>
          <p14:tracePt t="89588" x="5689600" y="6248400"/>
          <p14:tracePt t="89616" x="5683250" y="6248400"/>
          <p14:tracePt t="90372" x="5683250" y="6242050"/>
          <p14:tracePt t="90413" x="5683250" y="6235700"/>
          <p14:tracePt t="90536" x="5689600" y="6235700"/>
          <p14:tracePt t="90567" x="5695950" y="6235700"/>
          <p14:tracePt t="90589" x="5702300" y="6235700"/>
          <p14:tracePt t="90609" x="5708650" y="6235700"/>
          <p14:tracePt t="90620" x="5721350" y="6235700"/>
          <p14:tracePt t="90629" x="5721350" y="6229350"/>
          <p14:tracePt t="90640" x="5734050" y="6223000"/>
          <p14:tracePt t="90653" x="5746750" y="6216650"/>
          <p14:tracePt t="90653" x="5778500" y="6210300"/>
          <p14:tracePt t="90671" x="5803900" y="6210300"/>
          <p14:tracePt t="90688" x="5880100" y="6203950"/>
          <p14:tracePt t="90704" x="5924550" y="6203950"/>
          <p14:tracePt t="90721" x="6013450" y="6203950"/>
          <p14:tracePt t="90738" x="6089650" y="6203950"/>
          <p14:tracePt t="90754" x="6127750" y="6203950"/>
          <p14:tracePt t="90771" x="6184900" y="6203950"/>
          <p14:tracePt t="90788" x="6216650" y="6203950"/>
          <p14:tracePt t="90805" x="6311900" y="6203950"/>
          <p14:tracePt t="90821" x="6426200" y="6203950"/>
          <p14:tracePt t="90838" x="6470650" y="6203950"/>
          <p14:tracePt t="90854" x="6534150" y="6203950"/>
          <p14:tracePt t="91575" x="6534150" y="6210300"/>
          <p14:tracePt t="91585" x="6534150" y="6216650"/>
          <p14:tracePt t="91596" x="6534150" y="6235700"/>
          <p14:tracePt t="91604" x="6527800" y="6242050"/>
          <p14:tracePt t="91607" x="6527800" y="6261100"/>
          <p14:tracePt t="91621" x="6527800" y="6292850"/>
          <p14:tracePt t="91637" x="6521450" y="6305550"/>
          <p14:tracePt t="91654" x="6521450" y="6324600"/>
          <p14:tracePt t="91690" x="6521450" y="6330950"/>
          <p14:tracePt t="92137" x="6527800" y="6330950"/>
          <p14:tracePt t="92321" x="6534150" y="6330950"/>
          <p14:tracePt t="93227" x="6540500" y="6330950"/>
          <p14:tracePt t="93268" x="6546850" y="6330950"/>
          <p14:tracePt t="93300" x="6553200" y="6330950"/>
          <p14:tracePt t="93331" x="6559550" y="6324600"/>
          <p14:tracePt t="93361" x="6559550" y="6318250"/>
          <p14:tracePt t="93373" x="6565900" y="6318250"/>
          <p14:tracePt t="93393" x="6572250" y="6311900"/>
          <p14:tracePt t="93403" x="6578600" y="6305550"/>
          <p14:tracePt t="93419" x="6584950" y="6299200"/>
          <p14:tracePt t="93421" x="6604000" y="6286500"/>
          <p14:tracePt t="93436" x="6610350" y="6273800"/>
          <p14:tracePt t="93453" x="6616700" y="6267450"/>
          <p14:tracePt t="93471" x="6629400" y="6261100"/>
          <p14:tracePt t="93507" x="6629400" y="6254750"/>
          <p14:tracePt t="93541" x="6629400" y="6248400"/>
          <p14:tracePt t="93548" x="6635750" y="6248400"/>
          <p14:tracePt t="93579" x="6635750" y="6242050"/>
          <p14:tracePt t="94121" x="6642100" y="6242050"/>
          <p14:tracePt t="94142" x="6654800" y="6242050"/>
          <p14:tracePt t="94152" x="6673850" y="6242050"/>
          <p14:tracePt t="94162" x="6692900" y="6242050"/>
          <p14:tracePt t="94172" x="6705600" y="6242050"/>
          <p14:tracePt t="94186" x="6724650" y="6235700"/>
          <p14:tracePt t="94187" x="6750050" y="6229350"/>
          <p14:tracePt t="94203" x="6800850" y="6216650"/>
          <p14:tracePt t="94220" x="6845300" y="6210300"/>
          <p14:tracePt t="94236" x="6858000" y="6210300"/>
          <p14:tracePt t="94253" x="6883400" y="6203950"/>
          <p14:tracePt t="94271" x="6908800" y="6203950"/>
          <p14:tracePt t="94288" x="6921500" y="6203950"/>
          <p14:tracePt t="94304" x="6959600" y="6203950"/>
          <p14:tracePt t="94321" x="6985000" y="6203950"/>
          <p14:tracePt t="94337" x="7035800" y="6203950"/>
          <p14:tracePt t="94354" x="7073900" y="6203950"/>
          <p14:tracePt t="94372" x="7086600" y="6203950"/>
          <p14:tracePt t="94388" x="7099300" y="6203950"/>
          <p14:tracePt t="94405" x="7105650" y="6203950"/>
          <p14:tracePt t="94421" x="7118350" y="6203950"/>
          <p14:tracePt t="94438" x="7124700" y="6197600"/>
          <p14:tracePt t="94454" x="7131050" y="6197600"/>
          <p14:tracePt t="94471" x="7137400" y="6197600"/>
          <p14:tracePt t="94597" x="7143750" y="6197600"/>
          <p14:tracePt t="94648" x="7150100" y="6197600"/>
          <p14:tracePt t="94699" x="7156450" y="6197600"/>
          <p14:tracePt t="95149" x="7150100" y="6197600"/>
          <p14:tracePt t="95159" x="7131050" y="6197600"/>
          <p14:tracePt t="95171" x="7105650" y="6197600"/>
          <p14:tracePt t="95172" x="7067550" y="6197600"/>
          <p14:tracePt t="95186" x="6946900" y="6197600"/>
          <p14:tracePt t="95203" x="6883400" y="6197600"/>
          <p14:tracePt t="95219" x="6762750" y="6197600"/>
          <p14:tracePt t="95238" x="6692900" y="6197600"/>
          <p14:tracePt t="95255" x="6673850" y="6197600"/>
          <p14:tracePt t="95271" x="6661150" y="6203950"/>
          <p14:tracePt t="95288" x="6648450" y="6203950"/>
          <p14:tracePt t="95304" x="6635750" y="6203950"/>
          <p14:tracePt t="95321" x="6616700" y="6210300"/>
          <p14:tracePt t="95321" x="6597650" y="6210300"/>
          <p14:tracePt t="95338" x="6578600" y="6216650"/>
          <p14:tracePt t="95354" x="6546850" y="6229350"/>
          <p14:tracePt t="95371" x="6527800" y="6235700"/>
          <p14:tracePt t="95389" x="6508750" y="6242050"/>
          <p14:tracePt t="95404" x="6502400" y="6242050"/>
          <p14:tracePt t="95421" x="6483350" y="6248400"/>
          <p14:tracePt t="95438" x="6457950" y="6261100"/>
          <p14:tracePt t="95454" x="6445250" y="6267450"/>
          <p14:tracePt t="95471" x="6426200" y="6273800"/>
          <p14:tracePt t="95488" x="6413500" y="6273800"/>
          <p14:tracePt t="95526" x="6407150" y="6280150"/>
          <p14:tracePt t="95557" x="6400800" y="6280150"/>
          <p14:tracePt t="95567" x="6400800" y="6286500"/>
          <p14:tracePt t="95587" x="6394450" y="6286500"/>
          <p14:tracePt t="98012" x="6394450" y="6280150"/>
          <p14:tracePt t="98022" x="6394450" y="6273800"/>
          <p14:tracePt t="98032" x="6394450" y="6267450"/>
          <p14:tracePt t="98043" x="6394450" y="6261100"/>
          <p14:tracePt t="98054" x="6400800" y="6254750"/>
          <p14:tracePt t="98055" x="6400800" y="6242050"/>
          <p14:tracePt t="98070" x="6407150" y="6235700"/>
          <p14:tracePt t="98086" x="6407150" y="6229350"/>
          <p14:tracePt t="98103" x="6407150" y="6223000"/>
          <p14:tracePt t="99794" x="6413500" y="6223000"/>
          <p14:tracePt t="99818" x="6419850" y="6223000"/>
          <p14:tracePt t="99829" x="6426200" y="6223000"/>
          <p14:tracePt t="99848" x="6438900" y="6223000"/>
          <p14:tracePt t="99857" x="6451600" y="6216650"/>
          <p14:tracePt t="99869" x="6464300" y="6210300"/>
          <p14:tracePt t="99878" x="6483350" y="6203950"/>
          <p14:tracePt t="99886" x="6527800" y="6184900"/>
          <p14:tracePt t="99903" x="6565900" y="6178550"/>
          <p14:tracePt t="99921" x="6578600" y="6172200"/>
          <p14:tracePt t="99937" x="6604000" y="6172200"/>
          <p14:tracePt t="99954" x="6604000" y="6165850"/>
          <p14:tracePt t="99969" x="6610350" y="6165850"/>
          <p14:tracePt t="100145" x="6616700" y="6165850"/>
          <p14:tracePt t="100176" x="6623050" y="6165850"/>
          <p14:tracePt t="100381" x="6623050" y="6159500"/>
          <p14:tracePt t="100402" x="6623050" y="6153150"/>
          <p14:tracePt t="100646" x="6629400" y="6153150"/>
          <p14:tracePt t="100677" x="6635750" y="6146800"/>
          <p14:tracePt t="100687" x="6642100" y="6146800"/>
          <p14:tracePt t="100699" x="6661150" y="6140450"/>
          <p14:tracePt t="100708" x="6686550" y="6140450"/>
          <p14:tracePt t="100719" x="6711950" y="6134100"/>
          <p14:tracePt t="100736" x="6756400" y="6134100"/>
          <p14:tracePt t="100737" x="6845300" y="6127750"/>
          <p14:tracePt t="100754" x="6946900" y="6127750"/>
          <p14:tracePt t="100771" x="6978650" y="6127750"/>
          <p14:tracePt t="100788" x="7035800" y="6127750"/>
          <p14:tracePt t="100804" x="7054850" y="6127750"/>
          <p14:tracePt t="100821" x="7086600" y="6127750"/>
          <p14:tracePt t="100838" x="7118350" y="6127750"/>
          <p14:tracePt t="100854" x="7131050" y="6127750"/>
          <p14:tracePt t="100871" x="7162800" y="6127750"/>
          <p14:tracePt t="100888" x="7169150" y="6127750"/>
          <p14:tracePt t="100904" x="7188200" y="6127750"/>
          <p14:tracePt t="100921" x="7200900" y="6127750"/>
          <p14:tracePt t="100939" x="7207250" y="6127750"/>
          <p14:tracePt t="102372" x="7194550" y="6127750"/>
          <p14:tracePt t="102383" x="7150100" y="6108700"/>
          <p14:tracePt t="102392" x="7061200" y="6076950"/>
          <p14:tracePt t="102403" x="6927850" y="6000750"/>
          <p14:tracePt t="102419" x="6711950" y="5880100"/>
          <p14:tracePt t="102420" x="6038850" y="5486400"/>
          <p14:tracePt t="102438" x="5645150" y="5245100"/>
          <p14:tracePt t="102454" x="4895850" y="4737100"/>
          <p14:tracePt t="102471" x="4279900" y="4305300"/>
          <p14:tracePt t="102488" x="4013200" y="4127500"/>
          <p14:tracePt t="102504" x="3575050" y="3841750"/>
          <p14:tracePt t="102520" x="3397250" y="3727450"/>
          <p14:tracePt t="102538" x="3079750" y="3549650"/>
          <p14:tracePt t="102554" x="2870200" y="3454400"/>
          <p14:tracePt t="102571" x="2794000" y="3422650"/>
          <p14:tracePt t="102588" x="2654300" y="3371850"/>
          <p14:tracePt t="102604" x="2609850" y="3359150"/>
          <p14:tracePt t="102621" x="2546350" y="3340100"/>
          <p14:tracePt t="102638" x="2514600" y="3333750"/>
          <p14:tracePt t="102654" x="2501900" y="3333750"/>
          <p14:tracePt t="102671" x="2470150" y="3327400"/>
          <p14:tracePt t="102688" x="2438400" y="3327400"/>
          <p14:tracePt t="102704" x="2279650" y="3314700"/>
          <p14:tracePt t="102721" x="2051050" y="3263900"/>
          <p14:tracePt t="102738" x="1898650" y="3232150"/>
          <p14:tracePt t="102754" x="1657350" y="3175000"/>
          <p14:tracePt t="102771" x="1568450" y="3149600"/>
          <p14:tracePt t="102788" x="1466850" y="3117850"/>
          <p14:tracePt t="102804" x="1428750" y="3111500"/>
          <p14:tracePt t="102821" x="1416050" y="3111500"/>
          <p14:tracePt t="102838" x="1397000" y="3105150"/>
          <p14:tracePt t="102854" x="1377950" y="3105150"/>
          <p14:tracePt t="102871" x="1346200" y="3098800"/>
          <p14:tracePt t="102888" x="1314450" y="3092450"/>
          <p14:tracePt t="103057" x="1314450" y="3086100"/>
          <p14:tracePt t="103170" x="1314450" y="3079750"/>
          <p14:tracePt t="103200" x="1314450" y="3073400"/>
          <p14:tracePt t="103221" x="1314450" y="3067050"/>
          <p14:tracePt t="103232" x="1308100" y="3067050"/>
          <p14:tracePt t="103253" x="1301750" y="3060700"/>
          <p14:tracePt t="103275" x="1295400" y="3060700"/>
          <p14:tracePt t="103304" x="1282700" y="3060700"/>
          <p14:tracePt t="103317" x="1276350" y="3073400"/>
          <p14:tracePt t="103325" x="1270000" y="3086100"/>
          <p14:tracePt t="103336" x="1257300" y="3105150"/>
          <p14:tracePt t="103337" x="1244600" y="3124200"/>
          <p14:tracePt t="103353" x="1238250" y="3155950"/>
          <p14:tracePt t="103369" x="1231900" y="3175000"/>
          <p14:tracePt t="103386" x="1225550" y="3181350"/>
          <p14:tracePt t="103520" x="1225550" y="3187700"/>
          <p14:tracePt t="103551" x="1225550" y="3194050"/>
          <p14:tracePt t="103593" x="1225550" y="3200400"/>
          <p14:tracePt t="103605" x="1225550" y="3206750"/>
          <p14:tracePt t="103624" x="1225550" y="3213100"/>
          <p14:tracePt t="103646" x="1225550" y="3219450"/>
          <p14:tracePt t="103668" x="1225550" y="3225800"/>
          <p14:tracePt t="103679" x="1225550" y="3232150"/>
          <p14:tracePt t="103698" x="1225550" y="3238500"/>
          <p14:tracePt t="103712" x="1225550" y="3244850"/>
          <p14:tracePt t="103730" x="1225550" y="3257550"/>
          <p14:tracePt t="103746" x="1225550" y="3276600"/>
          <p14:tracePt t="103750" x="1225550" y="3282950"/>
          <p14:tracePt t="103753" x="1225550" y="3302000"/>
          <p14:tracePt t="103770" x="1225550" y="3321050"/>
          <p14:tracePt t="103824" x="1225550" y="3327400"/>
          <p14:tracePt t="103864" x="1225550" y="3333750"/>
          <p14:tracePt t="103874" x="1225550" y="3340100"/>
          <p14:tracePt t="103906" x="1225550" y="3346450"/>
          <p14:tracePt t="103927" x="1225550" y="3352800"/>
          <p14:tracePt t="103948" x="1225550" y="3359150"/>
          <p14:tracePt t="104111" x="1231900" y="3359150"/>
          <p14:tracePt t="104152" x="1238250" y="3359150"/>
          <p14:tracePt t="104184" x="1238250" y="3352800"/>
          <p14:tracePt t="104194" x="1238250" y="3346450"/>
          <p14:tracePt t="104236" x="1238250" y="3340100"/>
          <p14:tracePt t="104276" x="1238250" y="3333750"/>
          <p14:tracePt t="104286" x="1238250" y="3327400"/>
          <p14:tracePt t="104330" x="1238250" y="3321050"/>
          <p14:tracePt t="104349" x="1238250" y="3314700"/>
          <p14:tracePt t="104604" x="1244600" y="3314700"/>
          <p14:tracePt t="104645" x="1250950" y="3314700"/>
          <p14:tracePt t="104656" x="1257300" y="3314700"/>
          <p14:tracePt t="104707" x="1263650" y="3314700"/>
          <p14:tracePt t="104716" x="1270000" y="3314700"/>
          <p14:tracePt t="104728" x="1276350" y="3314700"/>
          <p14:tracePt t="104760" x="1282700" y="3308350"/>
          <p14:tracePt t="104771" x="1295400" y="3308350"/>
          <p14:tracePt t="104781" x="1301750" y="3308350"/>
          <p14:tracePt t="104792" x="1314450" y="3308350"/>
          <p14:tracePt t="104793" x="1320800" y="3308350"/>
          <p14:tracePt t="104804" x="1333500" y="3308350"/>
          <p14:tracePt t="104820" x="1365250" y="3308350"/>
          <p14:tracePt t="104839" x="1384300" y="3308350"/>
          <p14:tracePt t="104855" x="1397000" y="3308350"/>
          <p14:tracePt t="104871" x="1409700" y="3308350"/>
          <p14:tracePt t="104889" x="1416050" y="3308350"/>
          <p14:tracePt t="104905" x="1441450" y="3308350"/>
          <p14:tracePt t="104922" x="1460500" y="3314700"/>
          <p14:tracePt t="104939" x="1473200" y="3314700"/>
          <p14:tracePt t="104955" x="1485900" y="3314700"/>
          <p14:tracePt t="104972" x="1498600" y="3321050"/>
          <p14:tracePt t="105051" x="1504950" y="3321050"/>
          <p14:tracePt t="105072" x="1511300" y="3327400"/>
          <p14:tracePt t="105083" x="1517650" y="3327400"/>
          <p14:tracePt t="105115" x="1524000" y="3333750"/>
          <p14:tracePt t="105129" x="1530350" y="3333750"/>
          <p14:tracePt t="105137" x="1536700" y="3340100"/>
          <p14:tracePt t="105138" x="1543050" y="3346450"/>
          <p14:tracePt t="105154" x="1568450" y="3352800"/>
          <p14:tracePt t="105170" x="1581150" y="3359150"/>
          <p14:tracePt t="105189" x="1593850" y="3365500"/>
          <p14:tracePt t="105206" x="1606550" y="3371850"/>
          <p14:tracePt t="105222" x="1612900" y="3371850"/>
          <p14:tracePt t="105239" x="1619250" y="3371850"/>
          <p14:tracePt t="105272" x="1625600" y="3378200"/>
          <p14:tracePt t="105275" x="1631950" y="3378200"/>
          <p14:tracePt t="105289" x="1638300" y="3384550"/>
          <p14:tracePt t="105324" x="1644650" y="3384550"/>
          <p14:tracePt t="105348" x="1651000" y="3384550"/>
          <p14:tracePt t="105447" x="1651000" y="3378200"/>
          <p14:tracePt t="105478" x="1651000" y="3371850"/>
          <p14:tracePt t="105489" x="1651000" y="3365500"/>
          <p14:tracePt t="105499" x="1657350" y="3365500"/>
          <p14:tracePt t="105509" x="1657350" y="3359150"/>
          <p14:tracePt t="105593" x="1657350" y="3352800"/>
          <p14:tracePt t="105623" x="1657350" y="3346450"/>
          <p14:tracePt t="105909" x="1657350" y="3352800"/>
          <p14:tracePt t="105919" x="1657350" y="3359150"/>
          <p14:tracePt t="105942" x="1657350" y="3365500"/>
          <p14:tracePt t="105945" x="1657350" y="3371850"/>
          <p14:tracePt t="105956" x="1657350" y="3378200"/>
          <p14:tracePt t="105970" x="1657350" y="3397250"/>
          <p14:tracePt t="105987" x="1657350" y="3409950"/>
          <p14:tracePt t="106005" x="1657350" y="3416300"/>
          <p14:tracePt t="106022" x="1657350" y="3435350"/>
          <p14:tracePt t="106039" x="1657350" y="3441700"/>
          <p14:tracePt t="106056" x="1657350" y="3448050"/>
          <p14:tracePt t="106073" x="1657350" y="3454400"/>
          <p14:tracePt t="106089" x="1657350" y="3460750"/>
          <p14:tracePt t="106105" x="1657350" y="3467100"/>
          <p14:tracePt t="106251" x="1657350" y="3460750"/>
          <p14:tracePt t="106252" x="1657350" y="3454400"/>
          <p14:tracePt t="106271" x="1657350" y="3448050"/>
          <p14:tracePt t="106277" x="1657350" y="3441700"/>
          <p14:tracePt t="106287" x="1657350" y="3422650"/>
          <p14:tracePt t="106323" x="1657350" y="3409950"/>
          <p14:tracePt t="106324" x="1657350" y="3403600"/>
          <p14:tracePt t="106353" x="1657350" y="3390900"/>
          <p14:tracePt t="106356" x="1657350" y="3378200"/>
          <p14:tracePt t="106371" x="1657350" y="3359150"/>
          <p14:tracePt t="106389" x="1657350" y="3352800"/>
          <p14:tracePt t="106405" x="1657350" y="3346450"/>
          <p14:tracePt t="106673" x="1657350" y="3352800"/>
          <p14:tracePt t="106693" x="1657350" y="3359150"/>
          <p14:tracePt t="106958" x="1657350" y="3365500"/>
          <p14:tracePt t="106979" x="1663700" y="3378200"/>
          <p14:tracePt t="106989" x="1682750" y="3397250"/>
          <p14:tracePt t="107004" x="1708150" y="3422650"/>
          <p14:tracePt t="107005" x="1847850" y="3511550"/>
          <p14:tracePt t="107020" x="1955800" y="3568700"/>
          <p14:tracePt t="107037" x="2355850" y="3765550"/>
          <p14:tracePt t="107054" x="2603500" y="3873500"/>
          <p14:tracePt t="107070" x="3086100" y="4083050"/>
          <p14:tracePt t="107087" x="3378200" y="4216400"/>
          <p14:tracePt t="107104" x="3467100" y="4248150"/>
          <p14:tracePt t="107122" x="3543300" y="4286250"/>
          <p14:tracePt t="107139" x="3556000" y="4311650"/>
          <p14:tracePt t="107155" x="3556000" y="4318000"/>
          <p14:tracePt t="107171" x="3562350" y="4330700"/>
          <p14:tracePt t="107189" x="3562350" y="4343400"/>
          <p14:tracePt t="107205" x="3562350" y="4362450"/>
          <p14:tracePt t="107222" x="3568700" y="4375150"/>
          <p14:tracePt t="107239" x="3568700" y="4387850"/>
          <p14:tracePt t="107255" x="3568700" y="4419600"/>
          <p14:tracePt t="107272" x="3568700" y="4445000"/>
          <p14:tracePt t="107289" x="3568700" y="4502150"/>
          <p14:tracePt t="107305" x="3568700" y="4572000"/>
          <p14:tracePt t="107322" x="3568700" y="4584700"/>
          <p14:tracePt t="107338" x="3568700" y="4603750"/>
          <p14:tracePt t="107457" x="3562350" y="4603750"/>
          <p14:tracePt t="107477" x="3556000" y="4603750"/>
          <p14:tracePt t="107519" x="3549650" y="4603750"/>
          <p14:tracePt t="107622" x="3543300" y="4603750"/>
          <p14:tracePt t="107652" x="3536950" y="4603750"/>
          <p14:tracePt t="107663" x="3536950" y="4597400"/>
          <p14:tracePt t="107673" x="3530600" y="4584700"/>
          <p14:tracePt t="107674" x="3530600" y="4578350"/>
          <p14:tracePt t="107687" x="3524250" y="4572000"/>
          <p14:tracePt t="107704" x="3511550" y="4565650"/>
          <p14:tracePt t="107722" x="3511550" y="4559300"/>
          <p14:tracePt t="107769" x="3511550" y="4552950"/>
          <p14:tracePt t="107773" x="3511550" y="4546600"/>
          <p14:tracePt t="107788" x="3505200" y="4546600"/>
          <p14:tracePt t="107805" x="3505200" y="4540250"/>
          <p14:tracePt t="107921" x="3498850" y="4540250"/>
          <p14:tracePt t="107962" x="3492500" y="4540250"/>
          <p14:tracePt t="107973" x="3486150" y="4552950"/>
          <p14:tracePt t="107983" x="3473450" y="4565650"/>
          <p14:tracePt t="107993" x="3467100" y="4584700"/>
          <p14:tracePt t="108005" x="3460750" y="4603750"/>
          <p14:tracePt t="108006" x="3448050" y="4616450"/>
          <p14:tracePt t="108020" x="3441700" y="4660900"/>
          <p14:tracePt t="108039" x="3435350" y="4673600"/>
          <p14:tracePt t="108055" x="3435350" y="4686300"/>
          <p14:tracePt t="108070" x="3435350" y="4699000"/>
          <p14:tracePt t="108171" x="3441700" y="4699000"/>
          <p14:tracePt t="108190" x="3448050" y="4699000"/>
          <p14:tracePt t="108262" x="3454400" y="4692650"/>
          <p14:tracePt t="108283" x="3460750" y="4686300"/>
          <p14:tracePt t="108304" x="3467100" y="4686300"/>
          <p14:tracePt t="108314" x="3467100" y="4679950"/>
          <p14:tracePt t="108335" x="3467100" y="4673600"/>
          <p14:tracePt t="108346" x="3473450" y="4673600"/>
          <p14:tracePt t="108357" x="3479800" y="4673600"/>
          <p14:tracePt t="108358" x="3479800" y="4667250"/>
          <p14:tracePt t="108388" x="3492500" y="4660900"/>
          <p14:tracePt t="108389" x="3498850" y="4654550"/>
          <p14:tracePt t="108404" x="3505200" y="4648200"/>
          <p14:tracePt t="108420" x="3517900" y="4641850"/>
          <p14:tracePt t="108437" x="3524250" y="4635500"/>
          <p14:tracePt t="108453" x="3530600" y="4622800"/>
          <p14:tracePt t="108470" x="3536950" y="4622800"/>
          <p14:tracePt t="108488" x="3536950" y="4616450"/>
          <p14:tracePt t="108505" x="3543300" y="4616450"/>
          <p14:tracePt t="108521" x="3562350" y="4616450"/>
          <p14:tracePt t="108539" x="3600450" y="4616450"/>
          <p14:tracePt t="108556" x="3619500" y="4616450"/>
          <p14:tracePt t="108572" x="3663950" y="4616450"/>
          <p14:tracePt t="108589" x="3689350" y="4622800"/>
          <p14:tracePt t="108605" x="3721100" y="4629150"/>
          <p14:tracePt t="108622" x="3740150" y="4635500"/>
          <p14:tracePt t="108639" x="3746500" y="4635500"/>
          <p14:tracePt t="108655" x="3752850" y="4635500"/>
          <p14:tracePt t="108760" x="3759200" y="4635500"/>
          <p14:tracePt t="108791" x="3765550" y="4635500"/>
          <p14:tracePt t="108801" x="3771900" y="4635500"/>
          <p14:tracePt t="108833" x="3778250" y="4635500"/>
          <p14:tracePt t="108846" x="3784600" y="4635500"/>
          <p14:tracePt t="108864" x="3790950" y="4629150"/>
          <p14:tracePt t="108874" x="3797300" y="4616450"/>
          <p14:tracePt t="108895" x="3803650" y="4610100"/>
          <p14:tracePt t="108905" x="3803650" y="4603750"/>
          <p14:tracePt t="108915" x="3803650" y="4597400"/>
          <p14:tracePt t="108920" x="3810000" y="4591050"/>
          <p14:tracePt t="109049" x="3816350" y="4591050"/>
          <p14:tracePt t="109090" x="3822700" y="4591050"/>
          <p14:tracePt t="109131" x="3829050" y="4591050"/>
          <p14:tracePt t="109146" x="3829050" y="4584700"/>
          <p14:tracePt t="109163" x="3829050" y="4578350"/>
          <p14:tracePt t="109267" x="3829050" y="4591050"/>
          <p14:tracePt t="109271" x="3829050" y="4597400"/>
          <p14:tracePt t="109280" x="3835400" y="4616450"/>
          <p14:tracePt t="109304" x="3841750" y="4641850"/>
          <p14:tracePt t="109305" x="3854450" y="4692650"/>
          <p14:tracePt t="109320" x="3860800" y="4718050"/>
          <p14:tracePt t="109337" x="3873500" y="4768850"/>
          <p14:tracePt t="109354" x="3879850" y="4806950"/>
          <p14:tracePt t="109372" x="3886200" y="4819650"/>
          <p14:tracePt t="109494" x="3892550" y="4819650"/>
          <p14:tracePt t="109546" x="3898900" y="4813300"/>
          <p14:tracePt t="109563" x="3905250" y="4800600"/>
          <p14:tracePt t="109567" x="3911600" y="4794250"/>
          <p14:tracePt t="109570" x="3911600" y="4781550"/>
          <p14:tracePt t="109587" x="3917950" y="4762500"/>
          <p14:tracePt t="109605" x="3917950" y="4756150"/>
          <p14:tracePt t="109873" x="3917950" y="4749800"/>
          <p14:tracePt t="109894" x="3917950" y="4743450"/>
          <p14:tracePt t="109915" x="3917950" y="4737100"/>
          <p14:tracePt t="109926" x="3917950" y="4730750"/>
          <p14:tracePt t="109935" x="3917950" y="4724400"/>
          <p14:tracePt t="109946" x="3917950" y="4718050"/>
          <p14:tracePt t="109952" x="3917950" y="4705350"/>
          <p14:tracePt t="109978" x="3917950" y="4692650"/>
          <p14:tracePt t="109988" x="3917950" y="4686300"/>
          <p14:tracePt t="111607" x="3917950" y="4692650"/>
          <p14:tracePt t="111648" x="3917950" y="4699000"/>
          <p14:tracePt t="111668" x="3917950" y="4705350"/>
          <p14:tracePt t="111679" x="3917950" y="4711700"/>
          <p14:tracePt t="111699" x="3917950" y="4718050"/>
          <p14:tracePt t="111712" x="3917950" y="4724400"/>
          <p14:tracePt t="111715" x="3917950" y="4730750"/>
          <p14:tracePt t="111722" x="3917950" y="4737100"/>
          <p14:tracePt t="111737" x="3917950" y="4768850"/>
          <p14:tracePt t="111754" x="3924300" y="4787900"/>
          <p14:tracePt t="111771" x="3943350" y="4819650"/>
          <p14:tracePt t="111788" x="3956050" y="4845050"/>
          <p14:tracePt t="112220" x="3968750" y="4845050"/>
          <p14:tracePt t="112231" x="4000500" y="4857750"/>
          <p14:tracePt t="112246" x="4070350" y="4889500"/>
          <p14:tracePt t="112252" x="4159250" y="4927600"/>
          <p14:tracePt t="112254" x="4248150" y="4984750"/>
          <p14:tracePt t="112270" x="4508500" y="5130800"/>
          <p14:tracePt t="112287" x="4819650" y="5346700"/>
          <p14:tracePt t="112305" x="4921250" y="5454650"/>
          <p14:tracePt t="112321" x="5105400" y="5651500"/>
          <p14:tracePt t="112339" x="5226050" y="5765800"/>
          <p14:tracePt t="112355" x="5543550" y="6007100"/>
          <p14:tracePt t="112372" x="6019800" y="6261100"/>
          <p14:tracePt t="112388" x="6292850" y="6375400"/>
          <p14:tracePt t="112405" x="6737350" y="6515100"/>
          <p14:tracePt t="112422" x="6915150" y="6565900"/>
          <p14:tracePt t="112438" x="7092950" y="6610350"/>
          <p14:tracePt t="112455" x="7137400" y="6616700"/>
          <p14:tracePt t="112455" x="7150100" y="6616700"/>
          <p14:tracePt t="112472" x="7162800" y="6623050"/>
          <p14:tracePt t="112489" x="7200900" y="6635750"/>
          <p14:tracePt t="112505" x="7226300" y="6642100"/>
          <p14:tracePt t="112522" x="7315200" y="6661150"/>
          <p14:tracePt t="112539" x="7423150" y="6686550"/>
          <p14:tracePt t="112555" x="7467600" y="6692900"/>
          <p14:tracePt t="112571" x="7531100" y="6699250"/>
          <p14:tracePt t="112608" x="7537450" y="6699250"/>
          <p14:tracePt t="112621" x="7543800" y="6699250"/>
          <p14:tracePt t="112624" x="7550150" y="6699250"/>
          <p14:tracePt t="112670" x="7556500" y="6699250"/>
          <p14:tracePt t="112683" x="7562850" y="6692900"/>
          <p14:tracePt t="112691" x="7562850" y="6686550"/>
          <p14:tracePt t="112711" x="7569200" y="6686550"/>
          <p14:tracePt t="112722" x="7569200" y="6680200"/>
          <p14:tracePt t="112723" x="7569200" y="6667500"/>
          <p14:tracePt t="112737" x="7569200" y="6648450"/>
          <p14:tracePt t="112753" x="7569200" y="6629400"/>
          <p14:tracePt t="112770" x="7569200" y="6597650"/>
          <p14:tracePt t="112788" x="7569200" y="6578600"/>
          <p14:tracePt t="112805" x="7562850" y="6546850"/>
          <p14:tracePt t="112821" x="7556500" y="6521450"/>
          <p14:tracePt t="112838" x="7550150" y="6521450"/>
          <p14:tracePt t="112855" x="7543800" y="6502400"/>
          <p14:tracePt t="112900" x="7537450" y="6496050"/>
          <p14:tracePt t="112904" x="7531100" y="6489700"/>
          <p14:tracePt t="112921" x="7524750" y="6483350"/>
          <p14:tracePt t="112941" x="7518400" y="6477000"/>
          <p14:tracePt t="112942" x="7505700" y="6464300"/>
          <p14:tracePt t="112954" x="7493000" y="6445250"/>
          <p14:tracePt t="112970" x="7480300" y="6426200"/>
          <p14:tracePt t="112989" x="7467600" y="6407150"/>
          <p14:tracePt t="113005" x="7461250" y="6400800"/>
          <p14:tracePt t="113022" x="7461250" y="6388100"/>
          <p14:tracePt t="113068" x="7461250" y="6381750"/>
          <p14:tracePt t="113087" x="7454900" y="6375400"/>
          <p14:tracePt t="113150" x="7454900" y="6369050"/>
          <p14:tracePt t="113200" x="7454900" y="6362700"/>
          <p14:tracePt t="113222" x="7454900" y="6356350"/>
          <p14:tracePt t="113242" x="7454900" y="6350000"/>
          <p14:tracePt t="113283" x="7454900" y="6343650"/>
          <p14:tracePt t="113296" x="7454900" y="6330950"/>
          <p14:tracePt t="113315" x="7454900" y="6324600"/>
          <p14:tracePt t="113325" x="7454900" y="6318250"/>
          <p14:tracePt t="113337" x="7454900" y="6311900"/>
          <p14:tracePt t="113338" x="7454900" y="6305550"/>
          <p14:tracePt t="113353" x="7454900" y="6299200"/>
          <p14:tracePt t="113370" x="7454900" y="6286500"/>
          <p14:tracePt t="113388" x="7454900" y="6280150"/>
          <p14:tracePt t="113430" x="7454900" y="6273800"/>
          <p14:tracePt t="113441" x="7454900" y="6267450"/>
          <p14:tracePt t="113444" x="7454900" y="6261100"/>
          <p14:tracePt t="113471" x="7454900" y="6254750"/>
          <p14:tracePt t="113472" x="7454900" y="6248400"/>
          <p14:tracePt t="113487" x="7454900" y="6242050"/>
          <p14:tracePt t="113522" x="7454900" y="6235700"/>
          <p14:tracePt t="113543" x="7454900" y="6229350"/>
          <p14:tracePt t="113930" x="7454900" y="6223000"/>
          <p14:tracePt t="113951" x="7454900" y="6210300"/>
          <p14:tracePt t="113971" x="7454900" y="6197600"/>
          <p14:tracePt t="113982" x="7454900" y="6178550"/>
          <p14:tracePt t="113992" x="7454900" y="6172200"/>
          <p14:tracePt t="114003" x="7454900" y="6153150"/>
          <p14:tracePt t="114013" x="7454900" y="6134100"/>
          <p14:tracePt t="114020" x="7454900" y="6115050"/>
          <p14:tracePt t="114038" x="7454900" y="6089650"/>
          <p14:tracePt t="114057" x="7454900" y="6083300"/>
          <p14:tracePt t="114070" x="7454900" y="6070600"/>
          <p14:tracePt t="114087" x="7454900" y="6057900"/>
          <p14:tracePt t="114103" x="7448550" y="6038850"/>
          <p14:tracePt t="114120" x="7435850" y="6026150"/>
          <p14:tracePt t="114139" x="7435850" y="6019800"/>
          <p14:tracePt t="114155" x="7429500" y="6013450"/>
          <p14:tracePt t="114171" x="7423150" y="6007100"/>
          <p14:tracePt t="114188" x="7416800" y="6000750"/>
          <p14:tracePt t="114206" x="7410450" y="6000750"/>
          <p14:tracePt t="114222" x="7404100" y="5994400"/>
          <p14:tracePt t="114238" x="7397750" y="5988050"/>
          <p14:tracePt t="114274" x="7391400" y="5988050"/>
          <p14:tracePt t="114278" x="7385050" y="5981700"/>
          <p14:tracePt t="114308" x="7372350" y="5975350"/>
          <p14:tracePt t="114321" x="7366000" y="5975350"/>
          <p14:tracePt t="114324" x="7346950" y="5975350"/>
          <p14:tracePt t="114338" x="7334250" y="5975350"/>
          <p14:tracePt t="114355" x="7308850" y="5969000"/>
          <p14:tracePt t="114372" x="7296150" y="5969000"/>
          <p14:tracePt t="114388" x="7277100" y="5962650"/>
          <p14:tracePt t="114405" x="7258050" y="5956300"/>
          <p14:tracePt t="114421" x="7245350" y="5949950"/>
          <p14:tracePt t="114438" x="7213600" y="5943600"/>
          <p14:tracePt t="114455" x="7194550" y="5937250"/>
          <p14:tracePt t="114471" x="7156450" y="5930900"/>
          <p14:tracePt t="114488" x="7112000" y="5918200"/>
          <p14:tracePt t="114505" x="7086600" y="5911850"/>
          <p14:tracePt t="114521" x="7042150" y="5905500"/>
          <p14:tracePt t="114539" x="7016750" y="5899150"/>
          <p14:tracePt t="114553" x="6972300" y="5886450"/>
          <p14:tracePt t="114570" x="6921500" y="5873750"/>
          <p14:tracePt t="114588" x="6889750" y="5861050"/>
          <p14:tracePt t="114605" x="6832600" y="5848350"/>
          <p14:tracePt t="114621" x="6807200" y="5842000"/>
          <p14:tracePt t="114638" x="6737350" y="5835650"/>
          <p14:tracePt t="114656" x="6667500" y="5822950"/>
          <p14:tracePt t="114672" x="6635750" y="5822950"/>
          <p14:tracePt t="114688" x="6565900" y="5822950"/>
          <p14:tracePt t="114705" x="6546850" y="5822950"/>
          <p14:tracePt t="114721" x="6502400" y="5822950"/>
          <p14:tracePt t="114738" x="6477000" y="5822950"/>
          <p14:tracePt t="114755" x="6464300" y="5822950"/>
          <p14:tracePt t="114771" x="6432550" y="5822950"/>
          <p14:tracePt t="114788" x="6419850" y="5829300"/>
          <p14:tracePt t="114805" x="6375400" y="5842000"/>
          <p14:tracePt t="114821" x="6330950" y="5854700"/>
          <p14:tracePt t="114838" x="6311900" y="5861050"/>
          <p14:tracePt t="114855" x="6280150" y="5873750"/>
          <p14:tracePt t="114871" x="6267450" y="5880100"/>
          <p14:tracePt t="114888" x="6248400" y="5899150"/>
          <p14:tracePt t="114905" x="6229350" y="5924550"/>
          <p14:tracePt t="114921" x="6223000" y="5943600"/>
          <p14:tracePt t="114938" x="6210300" y="5981700"/>
          <p14:tracePt t="114955" x="6203950" y="5994400"/>
          <p14:tracePt t="114970" x="6197600" y="6026150"/>
          <p14:tracePt t="114987" x="6191250" y="6032500"/>
          <p14:tracePt t="115003" x="6191250" y="6038850"/>
          <p14:tracePt t="115020" x="6191250" y="6051550"/>
          <p14:tracePt t="115038" x="6184900" y="6051550"/>
          <p14:tracePt t="115056" x="6184900" y="6070600"/>
          <p14:tracePt t="115072" x="6184900" y="6076950"/>
          <p14:tracePt t="115087" x="6184900" y="6096000"/>
          <p14:tracePt t="115103" x="6184900" y="6102350"/>
          <p14:tracePt t="115120" x="6184900" y="6108700"/>
          <p14:tracePt t="115137" x="6184900" y="6115050"/>
          <p14:tracePt t="115155" x="6184900" y="6121400"/>
          <p14:tracePt t="115194" x="6184900" y="6127750"/>
          <p14:tracePt t="115197" x="6191250" y="6127750"/>
          <p14:tracePt t="115224" x="6197600" y="6127750"/>
          <p14:tracePt t="115228" x="6197600" y="6134100"/>
          <p14:tracePt t="115238" x="6203950" y="6134100"/>
          <p14:tracePt t="115255" x="6203950" y="6140450"/>
          <p14:tracePt t="115272" x="6203950" y="6146800"/>
          <p14:tracePt t="115288" x="6210300" y="6146800"/>
          <p14:tracePt t="115305" x="6216650" y="6146800"/>
          <p14:tracePt t="115338" x="6223000" y="6146800"/>
          <p14:tracePt t="115382" x="6229350" y="6146800"/>
          <p14:tracePt t="115421" x="6235700" y="6146800"/>
          <p14:tracePt t="115463" x="6235700" y="6140450"/>
          <p14:tracePt t="115536" x="6242050" y="6140450"/>
          <p14:tracePt t="115576" x="6248400" y="6140450"/>
          <p14:tracePt t="115607" x="6254750" y="6140450"/>
          <p14:tracePt t="115617" x="6254750" y="6146800"/>
          <p14:tracePt t="115648" x="6261100" y="6146800"/>
          <p14:tracePt t="115662" x="6267450" y="6153150"/>
          <p14:tracePt t="115663" x="6273800" y="6153150"/>
          <p14:tracePt t="115670" x="6280150" y="6159500"/>
          <p14:tracePt t="115687" x="6292850" y="6165850"/>
          <p14:tracePt t="115704" x="6299200" y="6165850"/>
          <p14:tracePt t="115721" x="6311900" y="6172200"/>
          <p14:tracePt t="115738" x="6330950" y="6178550"/>
          <p14:tracePt t="115755" x="6337300" y="6178550"/>
          <p14:tracePt t="115771" x="6350000" y="6184900"/>
          <p14:tracePt t="115789" x="6356350" y="6184900"/>
          <p14:tracePt t="115805" x="6369050" y="6191250"/>
          <p14:tracePt t="115821" x="6375400" y="6197600"/>
          <p14:tracePt t="115838" x="6388100" y="6197600"/>
          <p14:tracePt t="115855" x="6394450" y="6203950"/>
          <p14:tracePt t="115871" x="6413500" y="6210300"/>
          <p14:tracePt t="115888" x="6419850" y="6216650"/>
          <p14:tracePt t="115905" x="6445250" y="6223000"/>
          <p14:tracePt t="115921" x="6451600" y="6229350"/>
          <p14:tracePt t="115937" x="6483350" y="6235700"/>
          <p14:tracePt t="115954" x="6496050" y="6242050"/>
          <p14:tracePt t="115970" x="6521450" y="6248400"/>
          <p14:tracePt t="115987" x="6534150" y="6254750"/>
          <p14:tracePt t="116003" x="6540500" y="6254750"/>
          <p14:tracePt t="116021" x="6553200" y="6261100"/>
          <p14:tracePt t="116038" x="6559550" y="6261100"/>
          <p14:tracePt t="116055" x="6578600" y="6267450"/>
          <p14:tracePt t="116072" x="6604000" y="6267450"/>
          <p14:tracePt t="116087" x="6616700" y="6267450"/>
          <p14:tracePt t="116104" x="6648450" y="6273800"/>
          <p14:tracePt t="116120" x="6654800" y="6273800"/>
          <p14:tracePt t="116138" x="6686550" y="6280150"/>
          <p14:tracePt t="116155" x="6711950" y="6286500"/>
          <p14:tracePt t="116172" x="6724650" y="6286500"/>
          <p14:tracePt t="116188" x="6756400" y="6292850"/>
          <p14:tracePt t="116205" x="6769100" y="6299200"/>
          <p14:tracePt t="116221" x="6813550" y="6311900"/>
          <p14:tracePt t="116239" x="6883400" y="6330950"/>
          <p14:tracePt t="116255" x="6921500" y="6337300"/>
          <p14:tracePt t="116272" x="6991350" y="6350000"/>
          <p14:tracePt t="116288" x="7016750" y="6356350"/>
          <p14:tracePt t="116305" x="7061200" y="6362700"/>
          <p14:tracePt t="116322" x="7086600" y="6362700"/>
          <p14:tracePt t="116338" x="7099300" y="6362700"/>
          <p14:tracePt t="116355" x="7124700" y="6362700"/>
          <p14:tracePt t="116371" x="7143750" y="6356350"/>
          <p14:tracePt t="116388" x="7188200" y="6350000"/>
          <p14:tracePt t="116405" x="7232650" y="6330950"/>
          <p14:tracePt t="116421" x="7245350" y="6324600"/>
          <p14:tracePt t="116438" x="7277100" y="6305550"/>
          <p14:tracePt t="116455" x="7289800" y="6292850"/>
          <p14:tracePt t="116471" x="7308850" y="6280150"/>
          <p14:tracePt t="116488" x="7321550" y="6267450"/>
          <p14:tracePt t="116505" x="7334250" y="6254750"/>
          <p14:tracePt t="116521" x="7340600" y="6248400"/>
          <p14:tracePt t="116540" x="7346950" y="6235700"/>
          <p14:tracePt t="116554" x="7353300" y="6223000"/>
          <p14:tracePt t="116570" x="7366000" y="6197600"/>
          <p14:tracePt t="116588" x="7366000" y="6184900"/>
          <p14:tracePt t="116605" x="7378700" y="6153150"/>
          <p14:tracePt t="116622" x="7378700" y="6127750"/>
          <p14:tracePt t="116638" x="7385050" y="6089650"/>
          <p14:tracePt t="116655" x="7385050" y="6045200"/>
          <p14:tracePt t="116671" x="7385050" y="6026150"/>
          <p14:tracePt t="116688" x="7385050" y="5994400"/>
          <p14:tracePt t="116706" x="7378700" y="5981700"/>
          <p14:tracePt t="116721" x="7366000" y="5956300"/>
          <p14:tracePt t="116738" x="7359650" y="5949950"/>
          <p14:tracePt t="116755" x="7334250" y="5924550"/>
          <p14:tracePt t="116772" x="7302500" y="5899150"/>
          <p14:tracePt t="116788" x="7277100" y="5880100"/>
          <p14:tracePt t="116805" x="7219950" y="5848350"/>
          <p14:tracePt t="116822" x="7156450" y="5810250"/>
          <p14:tracePt t="116838" x="7131050" y="5791200"/>
          <p14:tracePt t="116854" x="7054850" y="5759450"/>
          <p14:tracePt t="116871" x="7029450" y="5753100"/>
          <p14:tracePt t="116888" x="6978650" y="5740400"/>
          <p14:tracePt t="116905" x="6921500" y="5740400"/>
          <p14:tracePt t="116921" x="6889750" y="5734050"/>
          <p14:tracePt t="116938" x="6807200" y="5734050"/>
          <p14:tracePt t="116955" x="6775450" y="5734050"/>
          <p14:tracePt t="116971" x="6699250" y="5734050"/>
          <p14:tracePt t="116987" x="6661150" y="5740400"/>
          <p14:tracePt t="117003" x="6610350" y="5753100"/>
          <p14:tracePt t="117021" x="6565900" y="5772150"/>
          <p14:tracePt t="117039" x="6553200" y="5784850"/>
          <p14:tracePt t="117055" x="6521450" y="5803900"/>
          <p14:tracePt t="117070" x="6502400" y="5816600"/>
          <p14:tracePt t="117087" x="6477000" y="5835650"/>
          <p14:tracePt t="117103" x="6457950" y="5867400"/>
          <p14:tracePt t="117120" x="6445250" y="5880100"/>
          <p14:tracePt t="117138" x="6419850" y="5899150"/>
          <p14:tracePt t="117155" x="6407150" y="5911850"/>
          <p14:tracePt t="117172" x="6388100" y="5943600"/>
          <p14:tracePt t="117189" x="6369050" y="5975350"/>
          <p14:tracePt t="117205" x="6356350" y="5988050"/>
          <p14:tracePt t="117222" x="6343650" y="6026150"/>
          <p14:tracePt t="117239" x="6337300" y="6045200"/>
          <p14:tracePt t="117255" x="6337300" y="6076950"/>
          <p14:tracePt t="117272" x="6330950" y="6115050"/>
          <p14:tracePt t="117288" x="6330950" y="6134100"/>
          <p14:tracePt t="117305" x="6330950" y="6165850"/>
          <p14:tracePt t="117321" x="6330950" y="6184900"/>
          <p14:tracePt t="117338" x="6330950" y="6210300"/>
          <p14:tracePt t="117355" x="6350000" y="6229350"/>
          <p14:tracePt t="117371" x="6362700" y="6242050"/>
          <p14:tracePt t="117388" x="6394450" y="6261100"/>
          <p14:tracePt t="117405" x="6419850" y="6273800"/>
          <p14:tracePt t="117421" x="6483350" y="6286500"/>
          <p14:tracePt t="117438" x="6546850" y="6305550"/>
          <p14:tracePt t="117455" x="6578600" y="6311900"/>
          <p14:tracePt t="117471" x="6629400" y="6324600"/>
          <p14:tracePt t="117488" x="6667500" y="6330950"/>
          <p14:tracePt t="117505" x="6724650" y="6356350"/>
          <p14:tracePt t="117521" x="6807200" y="6369050"/>
          <p14:tracePt t="117539" x="6851650" y="6369050"/>
          <p14:tracePt t="117555" x="6953250" y="6375400"/>
          <p14:tracePt t="117587" x="6997700" y="6375400"/>
          <p14:tracePt t="117588" x="7073900" y="6375400"/>
          <p14:tracePt t="117605" x="7150100" y="6356350"/>
          <p14:tracePt t="117622" x="7181850" y="6337300"/>
          <p14:tracePt t="117638" x="7226300" y="6311900"/>
          <p14:tracePt t="117655" x="7258050" y="6299200"/>
          <p14:tracePt t="117671" x="7283450" y="6273800"/>
          <p14:tracePt t="117688" x="7308850" y="6261100"/>
          <p14:tracePt t="117706" x="7315200" y="6254750"/>
          <p14:tracePt t="117721" x="7315200" y="6248400"/>
          <p14:tracePt t="118051" x="7321550" y="6248400"/>
          <p14:tracePt t="118071" x="7334250" y="6248400"/>
          <p14:tracePt t="118083" x="7340600" y="6248400"/>
          <p14:tracePt t="118092" x="7372350" y="6248400"/>
          <p14:tracePt t="118104" x="7416800" y="6242050"/>
          <p14:tracePt t="118107" x="7473950" y="6242050"/>
          <p14:tracePt t="118120" x="7658100" y="6242050"/>
          <p14:tracePt t="118137" x="7854950" y="6235700"/>
          <p14:tracePt t="118155" x="7937500" y="6235700"/>
          <p14:tracePt t="118171" x="8058150" y="6235700"/>
          <p14:tracePt t="118188" x="8083550" y="6235700"/>
          <p14:tracePt t="118206" x="8083550" y="6229350"/>
          <p14:tracePt t="118256" x="8083550" y="6223000"/>
          <p14:tracePt t="118432" x="8077200" y="6223000"/>
          <p14:tracePt t="118473" x="8070850" y="6223000"/>
          <p14:tracePt t="118576" x="8077200" y="6223000"/>
          <p14:tracePt t="118586" x="8089900" y="6223000"/>
          <p14:tracePt t="118596" x="8115300" y="6229350"/>
          <p14:tracePt t="118612" x="8140700" y="6229350"/>
          <p14:tracePt t="118613" x="8166100" y="6229350"/>
          <p14:tracePt t="118620" x="8204200" y="6229350"/>
          <p14:tracePt t="118637" x="8274050" y="6223000"/>
          <p14:tracePt t="118655" x="8312150" y="6210300"/>
          <p14:tracePt t="118671" x="8324850" y="6197600"/>
          <p14:tracePt t="118688" x="8337550" y="6184900"/>
          <p14:tracePt t="118705" x="8343900" y="6159500"/>
          <p14:tracePt t="118721" x="8343900" y="6146800"/>
          <p14:tracePt t="118738" x="8343900" y="6108700"/>
          <p14:tracePt t="118755" x="8350250" y="6096000"/>
          <p14:tracePt t="118771" x="8350250" y="6070600"/>
          <p14:tracePt t="118788" x="8350250" y="6057900"/>
          <p14:tracePt t="118805" x="8350250" y="6051550"/>
          <p14:tracePt t="118858" x="8350250" y="6045200"/>
          <p14:tracePt t="118886" x="8343900" y="6038850"/>
          <p14:tracePt t="118912" x="8337550" y="6038850"/>
          <p14:tracePt t="118928" x="8331200" y="6032500"/>
          <p14:tracePt t="118959" x="8324850" y="6032500"/>
          <p14:tracePt t="118969" x="8318500" y="6032500"/>
          <p14:tracePt t="118980" x="8312150" y="6032500"/>
          <p14:tracePt t="119001" x="8299450" y="6032500"/>
          <p14:tracePt t="119002" x="8293100" y="6032500"/>
          <p14:tracePt t="119021" x="8280400" y="6032500"/>
          <p14:tracePt t="119037" x="8267700" y="6032500"/>
          <p14:tracePt t="119038" x="8248650" y="6038850"/>
          <p14:tracePt t="119054" x="8242300" y="6038850"/>
          <p14:tracePt t="119070" x="8235950" y="6045200"/>
          <p14:tracePt t="119087" x="8223250" y="6051550"/>
          <p14:tracePt t="119105" x="8223250" y="6057900"/>
          <p14:tracePt t="119121" x="8216900" y="6064250"/>
          <p14:tracePt t="119138" x="8204200" y="6070600"/>
          <p14:tracePt t="119155" x="8197850" y="6083300"/>
          <p14:tracePt t="119171" x="8178800" y="6102350"/>
          <p14:tracePt t="119189" x="8172450" y="6102350"/>
          <p14:tracePt t="119205" x="8166100" y="6121400"/>
          <p14:tracePt t="119223" x="8159750" y="6127750"/>
          <p14:tracePt t="119238" x="8147050" y="6127750"/>
          <p14:tracePt t="119255" x="8128000" y="6146800"/>
          <p14:tracePt t="119291" x="8115300" y="6153150"/>
          <p14:tracePt t="119294" x="8102600" y="6165850"/>
          <p14:tracePt t="119305" x="8089900" y="6172200"/>
          <p14:tracePt t="119321" x="8077200" y="6184900"/>
          <p14:tracePt t="119338" x="8064500" y="6203950"/>
          <p14:tracePt t="119355" x="8058150" y="6210300"/>
          <p14:tracePt t="119371" x="8051800" y="6216650"/>
          <p14:tracePt t="119388" x="8045450" y="6223000"/>
          <p14:tracePt t="119405" x="8039100" y="6235700"/>
          <p14:tracePt t="119421" x="8032750" y="6254750"/>
          <p14:tracePt t="119438" x="8026400" y="6267450"/>
          <p14:tracePt t="119455" x="8020050" y="6280150"/>
          <p14:tracePt t="119471" x="8020050" y="6292850"/>
          <p14:tracePt t="119488" x="8020050" y="6311900"/>
          <p14:tracePt t="119504" x="8020050" y="6330950"/>
          <p14:tracePt t="119544" x="8026400" y="6337300"/>
          <p14:tracePt t="119547" x="8032750" y="6343650"/>
          <p14:tracePt t="119555" x="8045450" y="6350000"/>
          <p14:tracePt t="119571" x="8070850" y="6356350"/>
          <p14:tracePt t="119588" x="8089900" y="6356350"/>
          <p14:tracePt t="119605" x="8096250" y="6356350"/>
          <p14:tracePt t="119620" x="8128000" y="6350000"/>
          <p14:tracePt t="119636" x="8147050" y="6350000"/>
          <p14:tracePt t="119654" x="8178800" y="6337300"/>
          <p14:tracePt t="119671" x="8223250" y="6324600"/>
          <p14:tracePt t="119688" x="8242300" y="6318250"/>
          <p14:tracePt t="119704" x="8274050" y="6305550"/>
          <p14:tracePt t="119721" x="8280400" y="6299200"/>
          <p14:tracePt t="119738" x="8305800" y="6299200"/>
          <p14:tracePt t="119755" x="8324850" y="6286500"/>
          <p14:tracePt t="119771" x="8337550" y="6280150"/>
          <p14:tracePt t="119788" x="8362950" y="6267450"/>
          <p14:tracePt t="119805" x="8375650" y="6261100"/>
          <p14:tracePt t="119821" x="8401050" y="6248400"/>
          <p14:tracePt t="119838" x="8413750" y="6235700"/>
          <p14:tracePt t="119855" x="8420100" y="6210300"/>
          <p14:tracePt t="119871" x="8439150" y="6197600"/>
          <p14:tracePt t="119888" x="8439150" y="6184900"/>
          <p14:tracePt t="119904" x="8445500" y="6153150"/>
          <p14:tracePt t="119921" x="8445500" y="6121400"/>
          <p14:tracePt t="119938" x="8445500" y="6096000"/>
          <p14:tracePt t="119955" x="8432800" y="6038850"/>
          <p14:tracePt t="119972" x="8420100" y="6007100"/>
          <p14:tracePt t="119987" x="8401050" y="5975350"/>
          <p14:tracePt t="120004" x="8375650" y="5956300"/>
          <p14:tracePt t="120022" x="8362950" y="5949950"/>
          <p14:tracePt t="120038" x="8337550" y="5937250"/>
          <p14:tracePt t="120057" x="8318500" y="5937250"/>
          <p14:tracePt t="120070" x="8242300" y="5924550"/>
          <p14:tracePt t="120087" x="8191500" y="5918200"/>
          <p14:tracePt t="120103" x="8102600" y="5911850"/>
          <p14:tracePt t="120120" x="8039100" y="5911850"/>
          <p14:tracePt t="120137" x="8013700" y="5911850"/>
          <p14:tracePt t="120154" x="7994650" y="5911850"/>
          <p14:tracePt t="120171" x="7981950" y="5911850"/>
          <p14:tracePt t="120188" x="7969250" y="5911850"/>
          <p14:tracePt t="120205" x="7950200" y="5918200"/>
          <p14:tracePt t="120222" x="7950200" y="5924550"/>
          <p14:tracePt t="120239" x="7931150" y="5943600"/>
          <p14:tracePt t="120255" x="7918450" y="5949950"/>
          <p14:tracePt t="120272" x="7905750" y="5975350"/>
          <p14:tracePt t="120289" x="7886700" y="5994400"/>
          <p14:tracePt t="120304" x="7880350" y="6013450"/>
          <p14:tracePt t="120321" x="7861300" y="6057900"/>
          <p14:tracePt t="120338" x="7854950" y="6083300"/>
          <p14:tracePt t="120355" x="7848600" y="6134100"/>
          <p14:tracePt t="120371" x="7842250" y="6172200"/>
          <p14:tracePt t="120388" x="7842250" y="6191250"/>
          <p14:tracePt t="120405" x="7848600" y="6210300"/>
          <p14:tracePt t="120421" x="7854950" y="6216650"/>
          <p14:tracePt t="120438" x="7874000" y="6235700"/>
          <p14:tracePt t="120455" x="7912100" y="6248400"/>
          <p14:tracePt t="120471" x="7937500" y="6254750"/>
          <p14:tracePt t="120488" x="7975600" y="6261100"/>
          <p14:tracePt t="120504" x="8001000" y="6261100"/>
          <p14:tracePt t="120521" x="8051800" y="6267450"/>
          <p14:tracePt t="120538" x="8102600" y="6267450"/>
          <p14:tracePt t="120555" x="8121650" y="6267450"/>
          <p14:tracePt t="120571" x="8178800" y="6267450"/>
          <p14:tracePt t="120588" x="8204200" y="6267450"/>
          <p14:tracePt t="120588" x="8223250" y="6267450"/>
          <p14:tracePt t="120606" x="8235950" y="6267450"/>
          <p14:tracePt t="120621" x="8248650" y="6267450"/>
          <p14:tracePt t="120638" x="8255000" y="6267450"/>
          <p14:tracePt t="121445" x="8255000" y="6273800"/>
          <p14:tracePt t="121464" x="8248650" y="6280150"/>
          <p14:tracePt t="121480" x="8235950" y="6292850"/>
          <p14:tracePt t="121487" x="8216900" y="6305550"/>
          <p14:tracePt t="121489" x="8191500" y="6330950"/>
          <p14:tracePt t="121504" x="8115300" y="6400800"/>
          <p14:tracePt t="121521" x="8013700" y="6483350"/>
          <p14:tracePt t="121539" x="7962900" y="6534150"/>
          <p14:tracePt t="121556" x="7874000" y="6597650"/>
          <p14:tracePt t="121572" x="7842250" y="6629400"/>
          <p14:tracePt t="121589" x="7810500" y="6661150"/>
          <p14:tracePt t="121606" x="7785100" y="6680200"/>
          <p14:tracePt t="121623" x="7772400" y="6686550"/>
          <p14:tracePt t="121638" x="7766050" y="6699250"/>
          <p14:tracePt t="121655" x="7753350" y="6705600"/>
          <p14:tracePt t="121672" x="7747000" y="6711950"/>
          <p14:tracePt t="121689" x="7740650" y="6718300"/>
          <p14:tracePt t="121706" x="7734300" y="6724650"/>
          <p14:tracePt t="121722" x="7727950" y="6724650"/>
          <p14:tracePt t="121739" x="7721600" y="6731000"/>
          <p14:tracePt t="121739" x="7708900" y="6737350"/>
          <p14:tracePt t="121757" x="7702550" y="6743700"/>
          <p14:tracePt t="121772" x="7664450" y="6762750"/>
          <p14:tracePt t="121789" x="7645400" y="6762750"/>
          <p14:tracePt t="121805" x="7613650" y="6775450"/>
          <p14:tracePt t="121823" x="7600950" y="6781800"/>
          <p14:tracePt t="121839" x="7575550" y="6794500"/>
          <p14:tracePt t="122045" x="7575550" y="6788150"/>
          <p14:tracePt t="122167" x="7575550" y="6781800"/>
          <p14:tracePt t="122189" x="7581900" y="6781800"/>
          <p14:tracePt t="122220" x="7581900" y="6775450"/>
          <p14:tracePt t="122485" x="7581900" y="6769100"/>
          <p14:tracePt t="122505" x="7581900" y="6762750"/>
          <p14:tracePt t="122517" x="7581900" y="6756400"/>
          <p14:tracePt t="122526" x="7581900" y="6750050"/>
          <p14:tracePt t="122538" x="7581900" y="6737350"/>
          <p14:tracePt t="122547" x="7581900" y="6731000"/>
          <p14:tracePt t="122554" x="7581900" y="6705600"/>
          <p14:tracePt t="122571" x="7562850" y="6667500"/>
          <p14:tracePt t="122589" x="7550150" y="6654800"/>
          <p14:tracePt t="122605" x="7524750" y="6629400"/>
          <p14:tracePt t="122623" x="7512050" y="6610350"/>
          <p14:tracePt t="122639" x="7499350" y="6597650"/>
          <p14:tracePt t="122673" x="7493000" y="6591300"/>
          <p14:tracePt t="122687" x="7493000" y="6584950"/>
          <p14:tracePt t="122689" x="7486650" y="6578600"/>
          <p14:tracePt t="122705" x="7480300" y="6578600"/>
          <p14:tracePt t="122722" x="7473950" y="6572250"/>
          <p14:tracePt t="122739" x="7448550" y="6572250"/>
          <p14:tracePt t="122756" x="7442200" y="6572250"/>
          <p14:tracePt t="122772" x="7404100" y="6572250"/>
          <p14:tracePt t="122789" x="7378700" y="6572250"/>
          <p14:tracePt t="122805" x="7334250" y="6572250"/>
          <p14:tracePt t="122822" x="7308850" y="6572250"/>
          <p14:tracePt t="122839" x="7270750" y="6572250"/>
          <p14:tracePt t="122856" x="7245350" y="6572250"/>
          <p14:tracePt t="122872" x="7239000" y="6572250"/>
          <p14:tracePt t="122914" x="7232650" y="6572250"/>
          <p14:tracePt t="122933" x="7226300" y="6572250"/>
          <p14:tracePt t="122953" x="7219950" y="6572250"/>
          <p14:tracePt t="122976" x="7213600" y="6578600"/>
          <p14:tracePt t="122985" x="7207250" y="6584950"/>
          <p14:tracePt t="122995" x="7207250" y="6591300"/>
          <p14:tracePt t="123006" x="7200900" y="6591300"/>
          <p14:tracePt t="123009" x="7194550" y="6597650"/>
          <p14:tracePt t="123021" x="7188200" y="6610350"/>
          <p14:tracePt t="123059" x="7181850" y="6616700"/>
          <p14:tracePt t="123061" x="7175500" y="6623050"/>
          <p14:tracePt t="123092" x="7169150" y="6629400"/>
          <p14:tracePt t="123094" x="7169150" y="6635750"/>
          <p14:tracePt t="123105" x="7169150" y="6642100"/>
          <p14:tracePt t="123122" x="7169150" y="6648450"/>
          <p14:tracePt t="123139" x="7169150" y="6661150"/>
          <p14:tracePt t="123156" x="7169150" y="6667500"/>
          <p14:tracePt t="123172" x="7169150" y="6680200"/>
          <p14:tracePt t="123189" x="7188200" y="6692900"/>
          <p14:tracePt t="123206" x="7194550" y="6699250"/>
          <p14:tracePt t="123222" x="7207250" y="6705600"/>
          <p14:tracePt t="123239" x="7213600" y="6718300"/>
          <p14:tracePt t="123255" x="7232650" y="6731000"/>
          <p14:tracePt t="123272" x="7258050" y="6750050"/>
          <p14:tracePt t="123290" x="7277100" y="6756400"/>
          <p14:tracePt t="123306" x="7315200" y="6756400"/>
          <p14:tracePt t="123323" x="7340600" y="6756400"/>
          <p14:tracePt t="123339" x="7391400" y="6762750"/>
          <p14:tracePt t="123356" x="7429500" y="6762750"/>
          <p14:tracePt t="123372" x="7454900" y="6762750"/>
          <p14:tracePt t="123389" x="7486650" y="6762750"/>
          <p14:tracePt t="123406" x="7505700" y="6756400"/>
          <p14:tracePt t="123422" x="7518400" y="6731000"/>
          <p14:tracePt t="123439" x="7537450" y="6699250"/>
          <p14:tracePt t="123456" x="7550150" y="6692900"/>
          <p14:tracePt t="123472" x="7562850" y="6667500"/>
          <p14:tracePt t="123489" x="7562850" y="6654800"/>
          <p14:tracePt t="123506" x="7569200" y="6642100"/>
          <p14:tracePt t="123522" x="7569200" y="6629400"/>
          <p14:tracePt t="123539" x="7569200" y="6623050"/>
          <p14:tracePt t="123555" x="7569200" y="6604000"/>
          <p14:tracePt t="123572" x="7569200" y="6597650"/>
          <p14:tracePt t="123589" x="7569200" y="6584950"/>
          <p14:tracePt t="123605" x="7550150" y="6565900"/>
          <p14:tracePt t="123644" x="7537450" y="6565900"/>
          <p14:tracePt t="123648" x="7524750" y="6565900"/>
          <p14:tracePt t="123656" x="7512050" y="6559550"/>
          <p14:tracePt t="123671" x="7486650" y="6559550"/>
          <p14:tracePt t="123687" x="7461250" y="6559550"/>
          <p14:tracePt t="123706" x="7442200" y="6559550"/>
          <p14:tracePt t="123722" x="7416800" y="6559550"/>
          <p14:tracePt t="123739" x="7397750" y="6559550"/>
          <p14:tracePt t="123756" x="7372350" y="6559550"/>
          <p14:tracePt t="123772" x="7353300" y="6559550"/>
          <p14:tracePt t="123772" x="7334250" y="6559550"/>
          <p14:tracePt t="123789" x="7321550" y="6559550"/>
          <p14:tracePt t="123805" x="7302500" y="6565900"/>
          <p14:tracePt t="123823" x="7289800" y="6572250"/>
          <p14:tracePt t="123839" x="7277100" y="6578600"/>
          <p14:tracePt t="123856" x="7270750" y="6584950"/>
          <p14:tracePt t="123894" x="7264400" y="6591300"/>
          <p14:tracePt t="123906" x="7258050" y="6591300"/>
          <p14:tracePt t="123909" x="7258050" y="6597650"/>
          <p14:tracePt t="123922" x="7251700" y="6604000"/>
          <p14:tracePt t="123965" x="7251700" y="6610350"/>
          <p14:tracePt t="123988" x="7245350" y="6616700"/>
          <p14:tracePt t="123997" x="7245350" y="6623050"/>
          <p14:tracePt t="124029" x="7239000" y="6629400"/>
          <p14:tracePt t="124039" x="7239000" y="6635750"/>
          <p14:tracePt t="124060" x="7239000" y="6642100"/>
          <p14:tracePt t="124070" x="7239000" y="6648450"/>
          <p14:tracePt t="124081" x="7239000" y="6654800"/>
          <p14:tracePt t="124091" x="7239000" y="6661150"/>
          <p14:tracePt t="124104" x="7239000" y="6667500"/>
          <p14:tracePt t="124105" x="7239000" y="6673850"/>
          <p14:tracePt t="124121" x="7239000" y="6686550"/>
          <p14:tracePt t="124137" x="7239000" y="6692900"/>
          <p14:tracePt t="124183" x="7245350" y="6692900"/>
          <p14:tracePt t="124215" x="7245350" y="6699250"/>
          <p14:tracePt t="124231" x="7251700" y="6699250"/>
          <p14:tracePt t="124239" x="7251700" y="6705600"/>
          <p14:tracePt t="124240" x="7258050" y="6705600"/>
          <p14:tracePt t="124254" x="7264400" y="6711950"/>
          <p14:tracePt t="124290" x="7270750" y="6711950"/>
          <p14:tracePt t="124309" x="7277100" y="6711950"/>
          <p14:tracePt t="124331" x="7283450" y="6711950"/>
          <p14:tracePt t="124353" x="7283450" y="6718300"/>
          <p14:tracePt t="124357" x="7289800" y="6718300"/>
          <p14:tracePt t="124384" x="7296150" y="6718300"/>
          <p14:tracePt t="124425" x="7302500" y="6718300"/>
          <p14:tracePt t="124446" x="7308850" y="6718300"/>
          <p14:tracePt t="124467" x="7315200" y="6711950"/>
          <p14:tracePt t="124488" x="7315200" y="6705600"/>
          <p14:tracePt t="124703" x="7308850" y="6705600"/>
          <p14:tracePt t="124714" x="7302500" y="6705600"/>
          <p14:tracePt t="124736" x="7296150" y="6705600"/>
          <p14:tracePt t="124746" x="7283450" y="6705600"/>
          <p14:tracePt t="124756" x="7283450" y="6711950"/>
          <p14:tracePt t="124771" x="7270750" y="6711950"/>
          <p14:tracePt t="124772" x="7264400" y="6711950"/>
          <p14:tracePt t="124787" x="7258050" y="6711950"/>
          <p14:tracePt t="124805" x="7251700" y="6711950"/>
          <p14:tracePt t="124823" x="7251700" y="6718300"/>
          <p14:tracePt t="124880" x="7251700" y="6724650"/>
          <p14:tracePt t="125064" x="7258050" y="6724650"/>
          <p14:tracePt t="125095" x="7264400" y="6724650"/>
          <p14:tracePt t="125106" x="7277100" y="6724650"/>
          <p14:tracePt t="125120" x="7296150" y="6724650"/>
          <p14:tracePt t="125130" x="7308850" y="6724650"/>
          <p14:tracePt t="125139" x="7321550" y="6724650"/>
          <p14:tracePt t="125156" x="7359650" y="6724650"/>
          <p14:tracePt t="125172" x="7378700" y="6724650"/>
          <p14:tracePt t="125220" x="7385050" y="6724650"/>
          <p14:tracePt t="125241" x="7391400" y="6724650"/>
          <p14:tracePt t="125251" x="7397750" y="6724650"/>
          <p14:tracePt t="125261" x="7416800" y="6724650"/>
          <p14:tracePt t="125272" x="7435850" y="6724650"/>
          <p14:tracePt t="125273" x="7448550" y="6724650"/>
          <p14:tracePt t="125289" x="7486650" y="6724650"/>
          <p14:tracePt t="125307" x="7505700" y="6724650"/>
          <p14:tracePt t="125322" x="7524750" y="6724650"/>
          <p14:tracePt t="125339" x="7531100" y="6724650"/>
          <p14:tracePt t="126546" x="7524750" y="6724650"/>
          <p14:tracePt t="126567" x="7512050" y="6711950"/>
          <p14:tracePt t="126570" x="7473950" y="6686550"/>
          <p14:tracePt t="126589" x="7404100" y="6623050"/>
          <p14:tracePt t="126592" x="7283450" y="6540500"/>
          <p14:tracePt t="126606" x="6832600" y="6223000"/>
          <p14:tracePt t="126623" x="6521450" y="5988050"/>
          <p14:tracePt t="126639" x="5816600" y="5486400"/>
          <p14:tracePt t="126656" x="5187950" y="5003800"/>
          <p14:tracePt t="126672" x="4959350" y="4819650"/>
          <p14:tracePt t="126689" x="4603750" y="4489450"/>
          <p14:tracePt t="126704" x="4495800" y="4368800"/>
          <p14:tracePt t="126721" x="4337050" y="4165600"/>
          <p14:tracePt t="126739" x="4229100" y="4038600"/>
          <p14:tracePt t="126756" x="4178300" y="3975100"/>
          <p14:tracePt t="126772" x="4083050" y="3867150"/>
          <p14:tracePt t="126789" x="4044950" y="3816350"/>
          <p14:tracePt t="126806" x="3943350" y="3714750"/>
          <p14:tracePt t="126822" x="3822700" y="3613150"/>
          <p14:tracePt t="126839" x="3752850" y="3562350"/>
          <p14:tracePt t="126856" x="3613150" y="3454400"/>
          <p14:tracePt t="126872" x="3543300" y="3409950"/>
          <p14:tracePt t="126889" x="3422650" y="3333750"/>
          <p14:tracePt t="126906" x="3314700" y="3282950"/>
          <p14:tracePt t="126922" x="3276600" y="3270250"/>
          <p14:tracePt t="126939" x="3175000" y="3244850"/>
          <p14:tracePt t="126956" x="3117850" y="3238500"/>
          <p14:tracePt t="126973" x="2997200" y="3206750"/>
          <p14:tracePt t="126989" x="2914650" y="3181350"/>
          <p14:tracePt t="127004" x="2762250" y="3124200"/>
          <p14:tracePt t="127021" x="2616200" y="3086100"/>
          <p14:tracePt t="127038" x="2533650" y="3060700"/>
          <p14:tracePt t="127054" x="2419350" y="3016250"/>
          <p14:tracePt t="127071" x="2362200" y="2997200"/>
          <p14:tracePt t="127088" x="2260600" y="2978150"/>
          <p14:tracePt t="127104" x="2146300" y="2946400"/>
          <p14:tracePt t="127121" x="2089150" y="2927350"/>
          <p14:tracePt t="127137" x="1968500" y="2895600"/>
          <p14:tracePt t="127156" x="1898650" y="2876550"/>
          <p14:tracePt t="127172" x="1784350" y="2844800"/>
          <p14:tracePt t="127189" x="1701800" y="2819400"/>
          <p14:tracePt t="127206" x="1676400" y="2806700"/>
          <p14:tracePt t="127222" x="1631950" y="2794000"/>
          <p14:tracePt t="127239" x="1562100" y="2774950"/>
          <p14:tracePt t="127256" x="1504950" y="2755900"/>
          <p14:tracePt t="127272" x="1409700" y="2736850"/>
          <p14:tracePt t="127289" x="1352550" y="2724150"/>
          <p14:tracePt t="127306" x="1295400" y="2705100"/>
          <p14:tracePt t="127323" x="1276350" y="2705100"/>
          <p14:tracePt t="127339" x="1276350" y="2698750"/>
          <p14:tracePt t="127356" x="1270000" y="2698750"/>
          <p14:tracePt t="127403" x="1263650" y="2698750"/>
          <p14:tracePt t="127545" x="1263650" y="2705100"/>
          <p14:tracePt t="127555" x="1263650" y="2717800"/>
          <p14:tracePt t="127566" x="1270000" y="2730500"/>
          <p14:tracePt t="127571" x="1295400" y="2768600"/>
          <p14:tracePt t="127587" x="1308100" y="2800350"/>
          <p14:tracePt t="127606" x="1352550" y="2863850"/>
          <p14:tracePt t="127622" x="1409700" y="2940050"/>
          <p14:tracePt t="127639" x="1428750" y="2971800"/>
          <p14:tracePt t="127655" x="1485900" y="3054350"/>
          <p14:tracePt t="127672" x="1524000" y="3098800"/>
          <p14:tracePt t="127690" x="1619250" y="3206750"/>
          <p14:tracePt t="127707" x="1682750" y="3276600"/>
          <p14:tracePt t="127721" x="1809750" y="3409950"/>
          <p14:tracePt t="127737" x="1955800" y="3543300"/>
          <p14:tracePt t="127756" x="2019300" y="3606800"/>
          <p14:tracePt t="127772" x="2139950" y="3702050"/>
          <p14:tracePt t="127789" x="2222500" y="3765550"/>
          <p14:tracePt t="127806" x="2273300" y="3803650"/>
          <p14:tracePt t="127822" x="2393950" y="3867150"/>
          <p14:tracePt t="127839" x="2457450" y="3892550"/>
          <p14:tracePt t="127856" x="2609850" y="3949700"/>
          <p14:tracePt t="127872" x="2686050" y="3975100"/>
          <p14:tracePt t="127889" x="2832100" y="4025900"/>
          <p14:tracePt t="127905" x="2959100" y="4089400"/>
          <p14:tracePt t="127922" x="3009900" y="4121150"/>
          <p14:tracePt t="127939" x="3105150" y="4184650"/>
          <p14:tracePt t="127956" x="3168650" y="4222750"/>
          <p14:tracePt t="127973" x="3282950" y="4298950"/>
          <p14:tracePt t="127988" x="3441700" y="4375150"/>
          <p14:tracePt t="128004" x="3530600" y="4413250"/>
          <p14:tracePt t="128021" x="3733800" y="4476750"/>
          <p14:tracePt t="128038" x="3822700" y="4502150"/>
          <p14:tracePt t="128056" x="3987800" y="4546600"/>
          <p14:tracePt t="128074" x="4133850" y="4591050"/>
          <p14:tracePt t="128089" x="4178300" y="4603750"/>
          <p14:tracePt t="128105" x="4286250" y="4635500"/>
          <p14:tracePt t="128121" x="4330700" y="4654550"/>
          <p14:tracePt t="128137" x="4425950" y="4673600"/>
          <p14:tracePt t="128154" x="4527550" y="4705350"/>
          <p14:tracePt t="128172" x="4584700" y="4724400"/>
          <p14:tracePt t="128189" x="4679950" y="4756150"/>
          <p14:tracePt t="128206" x="4724400" y="4768850"/>
          <p14:tracePt t="128223" x="4806950" y="4800600"/>
          <p14:tracePt t="128239" x="4883150" y="4832350"/>
          <p14:tracePt t="128256" x="4921250" y="4845050"/>
          <p14:tracePt t="128272" x="4972050" y="4864100"/>
          <p14:tracePt t="128289" x="4997450" y="4876800"/>
          <p14:tracePt t="128305" x="5060950" y="4895850"/>
          <p14:tracePt t="128322" x="5130800" y="4921250"/>
          <p14:tracePt t="128340" x="5168900" y="4933950"/>
          <p14:tracePt t="128356" x="5276850" y="4978400"/>
          <p14:tracePt t="128373" x="5334000" y="4991100"/>
          <p14:tracePt t="128389" x="5435600" y="5022850"/>
          <p14:tracePt t="128406" x="5537200" y="5041900"/>
          <p14:tracePt t="128422" x="5581650" y="5048250"/>
          <p14:tracePt t="128439" x="5670550" y="5054600"/>
          <p14:tracePt t="128456" x="5715000" y="5054600"/>
          <p14:tracePt t="128472" x="5816600" y="5060950"/>
          <p14:tracePt t="128489" x="5943600" y="5060950"/>
          <p14:tracePt t="128506" x="6013450" y="5060950"/>
          <p14:tracePt t="128522" x="6121400" y="5060950"/>
          <p14:tracePt t="128539" x="6178550" y="5060950"/>
          <p14:tracePt t="128554" x="6261100" y="5060950"/>
          <p14:tracePt t="128571" x="6299200" y="5060950"/>
          <p14:tracePt t="128587" x="6375400" y="5060950"/>
          <p14:tracePt t="128604" x="6451600" y="5060950"/>
          <p14:tracePt t="128622" x="6483350" y="5060950"/>
          <p14:tracePt t="128639" x="6540500" y="5060950"/>
          <p14:tracePt t="128656" x="6597650" y="5060950"/>
          <p14:tracePt t="128672" x="6642100" y="5060950"/>
          <p14:tracePt t="128688" x="6731000" y="5067300"/>
          <p14:tracePt t="128706" x="6788150" y="5080000"/>
          <p14:tracePt t="128722" x="6927850" y="5092700"/>
          <p14:tracePt t="128737" x="6985000" y="5105400"/>
          <p14:tracePt t="128754" x="7086600" y="5124450"/>
          <p14:tracePt t="128772" x="7150100" y="5137150"/>
          <p14:tracePt t="128789" x="7169150" y="5137150"/>
          <p14:tracePt t="128805" x="7175500" y="5137150"/>
          <p14:tracePt t="128841" x="7181850" y="5137150"/>
          <p14:tracePt t="128844" x="7188200" y="5137150"/>
          <p14:tracePt t="129686" x="7188200" y="5143500"/>
          <p14:tracePt t="129727" x="7188200" y="5149850"/>
          <p14:tracePt t="129737" x="7188200" y="5156200"/>
          <p14:tracePt t="129747" x="7181850" y="5162550"/>
          <p14:tracePt t="129754" x="7181850" y="5200650"/>
          <p14:tracePt t="129771" x="7181850" y="5219700"/>
          <p14:tracePt t="129789" x="7175500" y="5308600"/>
          <p14:tracePt t="129806" x="7175500" y="5416550"/>
          <p14:tracePt t="129822" x="7175500" y="5486400"/>
          <p14:tracePt t="129839" x="7175500" y="5575300"/>
          <p14:tracePt t="129856" x="7181850" y="5619750"/>
          <p14:tracePt t="129873" x="7219950" y="5676900"/>
          <p14:tracePt t="129889" x="7296150" y="5715000"/>
          <p14:tracePt t="129906" x="7340600" y="5727700"/>
          <p14:tracePt t="129922" x="7442200" y="5759450"/>
          <p14:tracePt t="129939" x="7499350" y="5778500"/>
          <p14:tracePt t="129956" x="7613650" y="5803900"/>
          <p14:tracePt t="129973" x="7683500" y="5822950"/>
          <p14:tracePt t="130004" x="7715250" y="5835650"/>
          <p14:tracePt t="130005" x="7759700" y="5842000"/>
          <p14:tracePt t="130021" x="7778750" y="5848350"/>
          <p14:tracePt t="130037" x="7816850" y="5848350"/>
          <p14:tracePt t="130055" x="7835900" y="5848350"/>
          <p14:tracePt t="130074" x="7848600" y="5848350"/>
          <p14:tracePt t="130164" x="7842250" y="5848350"/>
          <p14:tracePt t="130175" x="7835900" y="5842000"/>
          <p14:tracePt t="130176" x="7804150" y="5829300"/>
          <p14:tracePt t="130187" x="7772400" y="5810250"/>
          <p14:tracePt t="130205" x="7683500" y="5772150"/>
          <p14:tracePt t="130223" x="7581900" y="5721350"/>
          <p14:tracePt t="130239" x="7524750" y="5708650"/>
          <p14:tracePt t="130256" x="7461250" y="5676900"/>
          <p14:tracePt t="130272" x="7416800" y="5657850"/>
          <p14:tracePt t="130289" x="7397750" y="5651500"/>
          <p14:tracePt t="130306" x="7353300" y="5651500"/>
          <p14:tracePt t="130322" x="7334250" y="5645150"/>
          <p14:tracePt t="130338" x="7277100" y="5645150"/>
          <p14:tracePt t="130356" x="7194550" y="5645150"/>
          <p14:tracePt t="130373" x="7150100" y="5645150"/>
          <p14:tracePt t="130389" x="7054850" y="5645150"/>
          <p14:tracePt t="130406" x="7010400" y="5645150"/>
          <p14:tracePt t="130422" x="6921500" y="5645150"/>
          <p14:tracePt t="130439" x="6858000" y="5645150"/>
          <p14:tracePt t="130456" x="6819900" y="5645150"/>
          <p14:tracePt t="130472" x="6750050" y="5645150"/>
          <p14:tracePt t="130489" x="6724650" y="5651500"/>
          <p14:tracePt t="130506" x="6673850" y="5670550"/>
          <p14:tracePt t="130522" x="6629400" y="5683250"/>
          <p14:tracePt t="130539" x="6610350" y="5689600"/>
          <p14:tracePt t="130556" x="6572250" y="5708650"/>
          <p14:tracePt t="130572" x="6553200" y="5708650"/>
          <p14:tracePt t="130589" x="6508750" y="5721350"/>
          <p14:tracePt t="130606" x="6477000" y="5740400"/>
          <p14:tracePt t="130622" x="6464300" y="5746750"/>
          <p14:tracePt t="130638" x="6432550" y="5765800"/>
          <p14:tracePt t="130655" x="6426200" y="5772150"/>
          <p14:tracePt t="130672" x="6407150" y="5791200"/>
          <p14:tracePt t="130689" x="6388100" y="5816600"/>
          <p14:tracePt t="130706" x="6381750" y="5829300"/>
          <p14:tracePt t="130722" x="6362700" y="5854700"/>
          <p14:tracePt t="130739" x="6362700" y="5873750"/>
          <p14:tracePt t="130755" x="6343650" y="5911850"/>
          <p14:tracePt t="130772" x="6324600" y="5943600"/>
          <p14:tracePt t="130789" x="6311900" y="5956300"/>
          <p14:tracePt t="130806" x="6292850" y="5981700"/>
          <p14:tracePt t="130822" x="6286500" y="6000750"/>
          <p14:tracePt t="130839" x="6273800" y="6007100"/>
          <p14:tracePt t="130856" x="6267450" y="6019800"/>
          <p14:tracePt t="130872" x="6254750" y="6038850"/>
          <p14:tracePt t="130889" x="6248400" y="6064250"/>
          <p14:tracePt t="130906" x="6235700" y="6070600"/>
          <p14:tracePt t="130922" x="6216650" y="6102350"/>
          <p14:tracePt t="130939" x="6191250" y="6140450"/>
          <p14:tracePt t="130956" x="6178550" y="6159500"/>
          <p14:tracePt t="130972" x="6159500" y="6223000"/>
          <p14:tracePt t="130988" x="6153150" y="6248400"/>
          <p14:tracePt t="131004" x="6140450" y="6299200"/>
          <p14:tracePt t="131021" x="6140450" y="6324600"/>
          <p14:tracePt t="131037" x="6140450" y="6356350"/>
          <p14:tracePt t="131056" x="6140450" y="6375400"/>
          <p14:tracePt t="131072" x="6140450" y="6381750"/>
          <p14:tracePt t="131089" x="6146800" y="6400800"/>
          <p14:tracePt t="131105" x="6153150" y="6407150"/>
          <p14:tracePt t="131121" x="6172200" y="6432550"/>
          <p14:tracePt t="131138" x="6203950" y="6457950"/>
          <p14:tracePt t="131154" x="6216650" y="6464300"/>
          <p14:tracePt t="131172" x="6248400" y="6496050"/>
          <p14:tracePt t="131189" x="6267450" y="6508750"/>
          <p14:tracePt t="131189" x="6292850" y="6521450"/>
          <p14:tracePt t="131206" x="6324600" y="6534150"/>
          <p14:tracePt t="131222" x="6394450" y="6559550"/>
          <p14:tracePt t="131239" x="6438900" y="6565900"/>
          <p14:tracePt t="131256" x="6540500" y="6572250"/>
          <p14:tracePt t="131272" x="6616700" y="6578600"/>
          <p14:tracePt t="131289" x="6654800" y="6578600"/>
          <p14:tracePt t="131306" x="6699250" y="6578600"/>
          <p14:tracePt t="131322" x="6718300" y="6578600"/>
          <p14:tracePt t="131339" x="6737350" y="6578600"/>
          <p14:tracePt t="131356" x="6756400" y="6578600"/>
          <p14:tracePt t="131372" x="6775450" y="6578600"/>
          <p14:tracePt t="131389" x="6800850" y="6578600"/>
          <p14:tracePt t="131407" x="6807200" y="6578600"/>
          <p14:tracePt t="131422" x="6819900" y="6578600"/>
          <p14:tracePt t="131439" x="6826250" y="6578600"/>
          <p14:tracePt t="131456" x="6838950" y="6578600"/>
          <p14:tracePt t="131472" x="6858000" y="6578600"/>
          <p14:tracePt t="131489" x="6864350" y="6578600"/>
          <p14:tracePt t="131506" x="6889750" y="6578600"/>
          <p14:tracePt t="131522" x="6896100" y="6578600"/>
          <p14:tracePt t="131539" x="6934200" y="6578600"/>
          <p14:tracePt t="131556" x="6959600" y="6578600"/>
          <p14:tracePt t="131572" x="6972300" y="6578600"/>
          <p14:tracePt t="131589" x="6991350" y="6578600"/>
          <p14:tracePt t="131605" x="7004050" y="6578600"/>
          <p14:tracePt t="131622" x="7010400" y="6578600"/>
          <p14:tracePt t="131639" x="7029450" y="6578600"/>
          <p14:tracePt t="131656" x="7035800" y="6578600"/>
          <p14:tracePt t="131672" x="7061200" y="6578600"/>
          <p14:tracePt t="131688" x="7073900" y="6584950"/>
          <p14:tracePt t="131706" x="7099300" y="6584950"/>
          <p14:tracePt t="131722" x="7112000" y="6591300"/>
          <p14:tracePt t="131759" x="7118350" y="6591300"/>
          <p14:tracePt t="131762" x="7118350" y="6597650"/>
          <p14:tracePt t="131771" x="7118350" y="6604000"/>
          <p14:tracePt t="131787" x="7131050" y="6610350"/>
          <p14:tracePt t="131822" x="7137400" y="6610350"/>
          <p14:tracePt t="131823" x="7143750" y="6616700"/>
          <p14:tracePt t="131839" x="7156450" y="6623050"/>
          <p14:tracePt t="131856" x="7169150" y="6629400"/>
          <p14:tracePt t="131872" x="7188200" y="6629400"/>
          <p14:tracePt t="131889" x="7226300" y="6635750"/>
          <p14:tracePt t="131906" x="7245350" y="6642100"/>
          <p14:tracePt t="131922" x="7296150" y="6654800"/>
          <p14:tracePt t="131939" x="7315200" y="6661150"/>
          <p14:tracePt t="131956" x="7372350" y="6680200"/>
          <p14:tracePt t="131973" x="7435850" y="6686550"/>
          <p14:tracePt t="131989" x="7473950" y="6699250"/>
          <p14:tracePt t="132006" x="7543800" y="6705600"/>
          <p14:tracePt t="132022" x="7569200" y="6705600"/>
          <p14:tracePt t="132039" x="7607300" y="6705600"/>
          <p14:tracePt t="132057" x="7639050" y="6699250"/>
          <p14:tracePt t="132072" x="7645400" y="6692900"/>
          <p14:tracePt t="132089" x="7664450" y="6680200"/>
          <p14:tracePt t="132104" x="7677150" y="6667500"/>
          <p14:tracePt t="132121" x="7708900" y="6648450"/>
          <p14:tracePt t="132137" x="7721600" y="6635750"/>
          <p14:tracePt t="132155" x="7759700" y="6604000"/>
          <p14:tracePt t="132173" x="7791450" y="6578600"/>
          <p14:tracePt t="132189" x="7810500" y="6559550"/>
          <p14:tracePt t="132207" x="7835900" y="6508750"/>
          <p14:tracePt t="132222" x="7848600" y="6496050"/>
          <p14:tracePt t="132239" x="7874000" y="6438900"/>
          <p14:tracePt t="132256" x="7886700" y="6400800"/>
          <p14:tracePt t="132272" x="7893050" y="6381750"/>
          <p14:tracePt t="132289" x="7899400" y="6343650"/>
          <p14:tracePt t="132306" x="7899400" y="6318250"/>
          <p14:tracePt t="132322" x="7899400" y="6305550"/>
          <p14:tracePt t="132339" x="7899400" y="6286500"/>
          <p14:tracePt t="132356" x="7893050" y="6273800"/>
          <p14:tracePt t="132372" x="7880350" y="6254750"/>
          <p14:tracePt t="132389" x="7867650" y="6235700"/>
          <p14:tracePt t="132389" x="7861300" y="6223000"/>
          <p14:tracePt t="132422" x="7854950" y="6203950"/>
          <p14:tracePt t="132425" x="7829550" y="6172200"/>
          <p14:tracePt t="132439" x="7810500" y="6153150"/>
          <p14:tracePt t="132454" x="7766050" y="6121400"/>
          <p14:tracePt t="132471" x="7727950" y="6108700"/>
          <p14:tracePt t="132489" x="7651750" y="6076950"/>
          <p14:tracePt t="132506" x="7581900" y="6057900"/>
          <p14:tracePt t="132522" x="7543800" y="6051550"/>
          <p14:tracePt t="132539" x="7467600" y="6026150"/>
          <p14:tracePt t="132556" x="7435850" y="6013450"/>
          <p14:tracePt t="132572" x="7366000" y="5994400"/>
          <p14:tracePt t="132589" x="7296150" y="5969000"/>
          <p14:tracePt t="132606" x="7258050" y="5962650"/>
          <p14:tracePt t="132622" x="7188200" y="5956300"/>
          <p14:tracePt t="132639" x="7143750" y="5956300"/>
          <p14:tracePt t="132655" x="7054850" y="5956300"/>
          <p14:tracePt t="132672" x="6959600" y="5956300"/>
          <p14:tracePt t="132689" x="6915150" y="5956300"/>
          <p14:tracePt t="132705" x="6813550" y="5956300"/>
          <p14:tracePt t="132722" x="6769100" y="5956300"/>
          <p14:tracePt t="132739" x="6692900" y="5956300"/>
          <p14:tracePt t="132756" x="6623050" y="5956300"/>
          <p14:tracePt t="132772" x="6597650" y="5969000"/>
          <p14:tracePt t="132787" x="6553200" y="5988050"/>
          <p14:tracePt t="132804" x="6534150" y="6000750"/>
          <p14:tracePt t="132822" x="6502400" y="6032500"/>
          <p14:tracePt t="132838" x="6451600" y="6070600"/>
          <p14:tracePt t="132856" x="6432550" y="6089650"/>
          <p14:tracePt t="132872" x="6394450" y="6121400"/>
          <p14:tracePt t="132889" x="6388100" y="6134100"/>
          <p14:tracePt t="132905" x="6362700" y="6153150"/>
          <p14:tracePt t="132922" x="6356350" y="6159500"/>
          <p14:tracePt t="132939" x="6356350" y="6165850"/>
          <p14:tracePt t="132956" x="6356350" y="6172200"/>
          <p14:tracePt t="132973" x="6356350" y="6178550"/>
          <p14:tracePt t="132989" x="6356350" y="6191250"/>
          <p14:tracePt t="133022" x="6356350" y="6203950"/>
          <p14:tracePt t="133023" x="6356350" y="6210300"/>
          <p14:tracePt t="133037" x="6356350" y="6235700"/>
          <p14:tracePt t="133054" x="6356350" y="6242050"/>
          <p14:tracePt t="133072" x="6356350" y="6280150"/>
          <p14:tracePt t="133088" x="6356350" y="6305550"/>
          <p14:tracePt t="133104" x="6388100" y="6356350"/>
          <p14:tracePt t="133121" x="6438900" y="6432550"/>
          <p14:tracePt t="133137" x="6470650" y="6470650"/>
          <p14:tracePt t="133156" x="6527800" y="6534150"/>
          <p14:tracePt t="133172" x="6578600" y="6565900"/>
          <p14:tracePt t="133189" x="6604000" y="6578600"/>
          <p14:tracePt t="133206" x="6642100" y="6591300"/>
          <p14:tracePt t="133222" x="6667500" y="6591300"/>
          <p14:tracePt t="133239" x="6737350" y="6591300"/>
          <p14:tracePt t="133256" x="6788150" y="6591300"/>
          <p14:tracePt t="133272" x="6896100" y="6591300"/>
          <p14:tracePt t="133289" x="7016750" y="6591300"/>
          <p14:tracePt t="133306" x="7073900" y="6591300"/>
          <p14:tracePt t="133322" x="7162800" y="6591300"/>
          <p14:tracePt t="133337" x="7207250" y="6591300"/>
          <p14:tracePt t="133355" x="7296150" y="6591300"/>
          <p14:tracePt t="133372" x="7378700" y="6591300"/>
          <p14:tracePt t="133389" x="7435850" y="6591300"/>
          <p14:tracePt t="133406" x="7537450" y="6591300"/>
          <p14:tracePt t="133423" x="7581900" y="6591300"/>
          <p14:tracePt t="133439" x="7658100" y="6591300"/>
          <p14:tracePt t="133454" x="7747000" y="6591300"/>
          <p14:tracePt t="133471" x="7791450" y="6591300"/>
          <p14:tracePt t="133489" x="7912100" y="6591300"/>
          <p14:tracePt t="133506" x="7975600" y="6591300"/>
          <p14:tracePt t="133522" x="8083550" y="6591300"/>
          <p14:tracePt t="133539" x="8166100" y="6584950"/>
          <p14:tracePt t="133556" x="8191500" y="6578600"/>
          <p14:tracePt t="133571" x="8235950" y="6553200"/>
          <p14:tracePt t="133587" x="8274050" y="6521450"/>
          <p14:tracePt t="133607" x="8280400" y="6508750"/>
          <p14:tracePt t="133621" x="8299450" y="6496050"/>
          <p14:tracePt t="133637" x="8324850" y="6464300"/>
          <p14:tracePt t="133654" x="8337550" y="6438900"/>
          <p14:tracePt t="133671" x="8337550" y="6426200"/>
          <p14:tracePt t="133687" x="8337550" y="6400800"/>
          <p14:tracePt t="133704" x="8331200" y="6362700"/>
          <p14:tracePt t="133721" x="8324850" y="6350000"/>
          <p14:tracePt t="133737" x="8312150" y="6337300"/>
          <p14:tracePt t="133754" x="8305800" y="6330950"/>
          <p14:tracePt t="133771" x="8286750" y="6311900"/>
          <p14:tracePt t="133787" x="8280400" y="6299200"/>
          <p14:tracePt t="133804" x="8255000" y="6261100"/>
          <p14:tracePt t="133820" x="8216900" y="6210300"/>
          <p14:tracePt t="133837" x="8197850" y="6178550"/>
          <p14:tracePt t="133854" x="8140700" y="6127750"/>
          <p14:tracePt t="133870" x="8115300" y="6108700"/>
          <p14:tracePt t="133887" x="8045450" y="6070600"/>
          <p14:tracePt t="133904" x="7956550" y="6038850"/>
          <p14:tracePt t="133920" x="7905750" y="6019800"/>
          <p14:tracePt t="133939" x="7778750" y="5981700"/>
          <p14:tracePt t="133956" x="7645400" y="5949950"/>
          <p14:tracePt t="133972" x="7581900" y="5943600"/>
          <p14:tracePt t="133988" x="7454900" y="5918200"/>
          <p14:tracePt t="134004" x="7404100" y="5911850"/>
          <p14:tracePt t="134021" x="7289800" y="5892800"/>
          <p14:tracePt t="134037" x="7194550" y="5873750"/>
          <p14:tracePt t="134056" x="7150100" y="5854700"/>
          <p14:tracePt t="134074" x="7029450" y="5835650"/>
          <p14:tracePt t="134089" x="6959600" y="5829300"/>
          <p14:tracePt t="134105" x="6832600" y="5822950"/>
          <p14:tracePt t="134121" x="6756400" y="5822950"/>
          <p14:tracePt t="134137" x="6610350" y="5822950"/>
          <p14:tracePt t="134154" x="6502400" y="5822950"/>
          <p14:tracePt t="134172" x="6457950" y="5822950"/>
          <p14:tracePt t="134189" x="6413500" y="5822950"/>
          <p14:tracePt t="134206" x="6381750" y="5822950"/>
          <p14:tracePt t="134222" x="6369050" y="5835650"/>
          <p14:tracePt t="134239" x="6350000" y="5854700"/>
          <p14:tracePt t="134256" x="6337300" y="5873750"/>
          <p14:tracePt t="134272" x="6311900" y="5911850"/>
          <p14:tracePt t="134289" x="6286500" y="5962650"/>
          <p14:tracePt t="134307" x="6273800" y="5988050"/>
          <p14:tracePt t="134322" x="6261100" y="6032500"/>
          <p14:tracePt t="134339" x="6254750" y="6057900"/>
          <p14:tracePt t="134356" x="6242050" y="6102350"/>
          <p14:tracePt t="134372" x="6235700" y="6134100"/>
          <p14:tracePt t="134389" x="6235700" y="6159500"/>
          <p14:tracePt t="134406" x="6235700" y="6229350"/>
          <p14:tracePt t="134423" x="6235700" y="6254750"/>
          <p14:tracePt t="134439" x="6248400" y="6324600"/>
          <p14:tracePt t="134456" x="6261100" y="6356350"/>
          <p14:tracePt t="134472" x="6305550" y="6413500"/>
          <p14:tracePt t="134488" x="6400800" y="6483350"/>
          <p14:tracePt t="134506" x="6483350" y="6508750"/>
          <p14:tracePt t="134522" x="6718300" y="6553200"/>
          <p14:tracePt t="134540" x="6883400" y="6578600"/>
          <p14:tracePt t="134556" x="7270750" y="6597650"/>
          <p14:tracePt t="134572" x="7550150" y="6597650"/>
          <p14:tracePt t="134588" x="7645400" y="6597650"/>
          <p14:tracePt t="134606" x="7753350" y="6597650"/>
          <p14:tracePt t="134622" x="7791450" y="6597650"/>
          <p14:tracePt t="134639" x="7854950" y="6591300"/>
          <p14:tracePt t="134656" x="7956550" y="6584950"/>
          <p14:tracePt t="134672" x="8020050" y="6584950"/>
          <p14:tracePt t="134689" x="8134350" y="6584950"/>
          <p14:tracePt t="134706" x="8191500" y="6578600"/>
          <p14:tracePt t="134722" x="8235950" y="6578600"/>
          <p14:tracePt t="134739" x="8261350" y="6572250"/>
          <p14:tracePt t="134755" x="8261350" y="6565900"/>
          <p14:tracePt t="134772" x="8267700" y="6553200"/>
          <p14:tracePt t="134789" x="8274050" y="6553200"/>
          <p14:tracePt t="135279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652588" y="1219200"/>
          <a:ext cx="7491412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Photo Editor Photo" r:id="rId6" imgW="3200000" imgH="2180952" progId="">
                  <p:embed/>
                </p:oleObj>
              </mc:Choice>
              <mc:Fallback>
                <p:oleObj name="Photo Editor Photo" r:id="rId6" imgW="3200000" imgH="2180952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219200"/>
                        <a:ext cx="7491412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950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sl-SI" sz="2800" dirty="0">
                <a:latin typeface="+mj-lt"/>
                <a:cs typeface="+mn-cs"/>
              </a:rPr>
              <a:t>Razlaganje fenolftaleina u alkalnoj sredini: C =f (t),</a:t>
            </a:r>
          </a:p>
          <a:p>
            <a:pPr eaLnBrk="0" hangingPunct="0">
              <a:defRPr/>
            </a:pPr>
            <a:r>
              <a:rPr lang="sl-SI" sz="2800" dirty="0">
                <a:latin typeface="+mj-lt"/>
                <a:cs typeface="+mn-cs"/>
              </a:rPr>
              <a:t>Prosečna brzina:</a:t>
            </a:r>
            <a:r>
              <a:rPr lang="en-US" sz="2800" dirty="0">
                <a:latin typeface="+mj-lt"/>
                <a:cs typeface="+mn-cs"/>
              </a:rPr>
              <a:t> </a:t>
            </a:r>
            <a:r>
              <a:rPr lang="sl-SI" sz="2800" dirty="0">
                <a:latin typeface="+mj-lt"/>
                <a:cs typeface="+mn-cs"/>
              </a:rPr>
              <a:t> </a:t>
            </a:r>
            <a:endParaRPr lang="en-US" sz="2800" dirty="0">
              <a:latin typeface="+mj-lt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00400" y="1371600"/>
            <a:ext cx="304800" cy="76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81400" y="2362200"/>
            <a:ext cx="3048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62400" y="3048000"/>
            <a:ext cx="3048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648200" y="3962400"/>
            <a:ext cx="3048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5608" name="Object 3"/>
          <p:cNvGraphicFramePr>
            <a:graphicFrameLocks noChangeAspect="1"/>
          </p:cNvGraphicFramePr>
          <p:nvPr/>
        </p:nvGraphicFramePr>
        <p:xfrm>
          <a:off x="4648200" y="1524000"/>
          <a:ext cx="3810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8" imgW="1497950" imgH="393529" progId="Equation.3">
                  <p:embed/>
                </p:oleObj>
              </mc:Choice>
              <mc:Fallback>
                <p:oleObj name="Equation" r:id="rId8" imgW="149795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3810000" cy="1001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72000" y="3048000"/>
            <a:ext cx="4114800" cy="523875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x-none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v</a:t>
            </a:r>
            <a:r>
              <a:rPr lang="x-none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0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&gt; </a:t>
            </a:r>
            <a:r>
              <a:rPr lang="x-none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v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1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&gt; </a:t>
            </a:r>
            <a:r>
              <a:rPr lang="x-none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v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2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&gt; </a:t>
            </a:r>
            <a:r>
              <a:rPr lang="x-none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v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3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&gt;….. &gt;</a:t>
            </a:r>
            <a:r>
              <a:rPr lang="x-none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v</a:t>
            </a:r>
            <a:r>
              <a:rPr lang="en-US" sz="2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n</a:t>
            </a:r>
            <a:endParaRPr lang="en-US" sz="2800" dirty="0"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2133600"/>
            <a:ext cx="412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2000" dirty="0">
                <a:latin typeface="Symbol" pitchFamily="18" charset="2"/>
                <a:cs typeface="+mn-cs"/>
              </a:rPr>
              <a:t>D</a:t>
            </a:r>
            <a:r>
              <a:rPr lang="x-none" sz="2000" dirty="0">
                <a:latin typeface="+mj-lt"/>
                <a:cs typeface="+mn-cs"/>
              </a:rPr>
              <a:t>t</a:t>
            </a:r>
            <a:endParaRPr lang="en-US" sz="2000" baseline="-25000" dirty="0">
              <a:latin typeface="+mj-lt"/>
              <a:cs typeface="+mn-cs"/>
            </a:endParaRPr>
          </a:p>
        </p:txBody>
      </p:sp>
      <p:sp>
        <p:nvSpPr>
          <p:cNvPr id="25611" name="TextBox 10"/>
          <p:cNvSpPr txBox="1">
            <a:spLocks noChangeArrowheads="1"/>
          </p:cNvSpPr>
          <p:nvPr/>
        </p:nvSpPr>
        <p:spPr bwMode="auto">
          <a:xfrm>
            <a:off x="5105400" y="3962400"/>
            <a:ext cx="565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Symbol" pitchFamily="18" charset="2"/>
              </a:rPr>
              <a:t>D</a:t>
            </a:r>
            <a:r>
              <a:rPr lang="en-US" altLang="en-US" sz="2000"/>
              <a:t>c</a:t>
            </a:r>
            <a:r>
              <a:rPr lang="en-US" altLang="en-US" sz="2000" baseline="-25000"/>
              <a:t>3</a:t>
            </a:r>
          </a:p>
        </p:txBody>
      </p:sp>
      <p:sp>
        <p:nvSpPr>
          <p:cNvPr id="25612" name="TextBox 11"/>
          <p:cNvSpPr txBox="1">
            <a:spLocks noChangeArrowheads="1"/>
          </p:cNvSpPr>
          <p:nvPr/>
        </p:nvSpPr>
        <p:spPr bwMode="auto">
          <a:xfrm>
            <a:off x="3962400" y="2438400"/>
            <a:ext cx="565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Symbol" pitchFamily="18" charset="2"/>
              </a:rPr>
              <a:t>D</a:t>
            </a:r>
            <a:r>
              <a:rPr lang="en-US" altLang="en-US" sz="2000"/>
              <a:t>c</a:t>
            </a:r>
            <a:r>
              <a:rPr lang="en-US" altLang="en-US" sz="2000" baseline="-25000"/>
              <a:t>1</a:t>
            </a:r>
          </a:p>
        </p:txBody>
      </p:sp>
      <p:sp>
        <p:nvSpPr>
          <p:cNvPr id="25613" name="TextBox 12"/>
          <p:cNvSpPr txBox="1">
            <a:spLocks noChangeArrowheads="1"/>
          </p:cNvSpPr>
          <p:nvPr/>
        </p:nvSpPr>
        <p:spPr bwMode="auto">
          <a:xfrm>
            <a:off x="3581400" y="1524000"/>
            <a:ext cx="565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Symbol" pitchFamily="18" charset="2"/>
              </a:rPr>
              <a:t>D</a:t>
            </a:r>
            <a:r>
              <a:rPr lang="en-US" altLang="en-US" sz="2000"/>
              <a:t>c</a:t>
            </a:r>
            <a:r>
              <a:rPr lang="en-US" altLang="en-US" sz="2000" baseline="-25000"/>
              <a:t>0</a:t>
            </a:r>
          </a:p>
        </p:txBody>
      </p:sp>
      <p:sp>
        <p:nvSpPr>
          <p:cNvPr id="25614" name="TextBox 13"/>
          <p:cNvSpPr txBox="1">
            <a:spLocks noChangeArrowheads="1"/>
          </p:cNvSpPr>
          <p:nvPr/>
        </p:nvSpPr>
        <p:spPr bwMode="auto">
          <a:xfrm>
            <a:off x="3352800" y="3048000"/>
            <a:ext cx="565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Symbol" pitchFamily="18" charset="2"/>
              </a:rPr>
              <a:t>D</a:t>
            </a:r>
            <a:r>
              <a:rPr lang="en-US" altLang="en-US" sz="2000"/>
              <a:t>c</a:t>
            </a:r>
            <a:r>
              <a:rPr lang="en-US" altLang="en-US" sz="2000" baseline="-25000"/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4267200"/>
            <a:ext cx="4889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x-none" sz="2000" dirty="0">
                <a:latin typeface="Symbol" pitchFamily="18" charset="2"/>
                <a:cs typeface="+mn-cs"/>
              </a:rPr>
              <a:t>D</a:t>
            </a:r>
            <a:r>
              <a:rPr lang="x-none" sz="2000" dirty="0">
                <a:latin typeface="+mj-lt"/>
                <a:cs typeface="+mn-cs"/>
              </a:rPr>
              <a:t>t</a:t>
            </a:r>
            <a:endParaRPr lang="en-US" sz="2000" baseline="-25000" dirty="0">
              <a:latin typeface="+mj-lt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6200" y="3505200"/>
            <a:ext cx="412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x-none" sz="2000" dirty="0">
                <a:latin typeface="Symbol" pitchFamily="18" charset="2"/>
                <a:cs typeface="+mn-cs"/>
              </a:rPr>
              <a:t>D</a:t>
            </a:r>
            <a:r>
              <a:rPr lang="x-none" sz="2000" dirty="0">
                <a:latin typeface="+mj-lt"/>
                <a:cs typeface="+mn-cs"/>
              </a:rPr>
              <a:t>t</a:t>
            </a:r>
            <a:endParaRPr lang="en-US" sz="2000" baseline="-25000" dirty="0">
              <a:latin typeface="+mj-lt"/>
              <a:cs typeface="+mn-cs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519" x="6648450" y="2933700"/>
          <p14:tracePt t="5530" x="6642100" y="2927350"/>
          <p14:tracePt t="5540" x="6635750" y="2914650"/>
          <p14:tracePt t="5550" x="6616700" y="2895600"/>
          <p14:tracePt t="5561" x="6604000" y="2876550"/>
          <p14:tracePt t="5571" x="6584950" y="2857500"/>
          <p14:tracePt t="5581" x="6527800" y="2787650"/>
          <p14:tracePt t="5602" x="6483350" y="2749550"/>
          <p14:tracePt t="5613" x="6413500" y="2660650"/>
          <p14:tracePt t="5633" x="6324600" y="2571750"/>
          <p14:tracePt t="5646" x="6280150" y="2520950"/>
          <p14:tracePt t="5665" x="6197600" y="2438400"/>
          <p14:tracePt t="5685" x="6127750" y="2368550"/>
          <p14:tracePt t="5706" x="6121400" y="2355850"/>
          <p14:tracePt t="5716" x="6108700" y="2349500"/>
          <p14:tracePt t="6167" x="6096000" y="2349500"/>
          <p14:tracePt t="6176" x="6083300" y="2355850"/>
          <p14:tracePt t="6186" x="6064250" y="2368550"/>
          <p14:tracePt t="6197" x="6038850" y="2381250"/>
          <p14:tracePt t="6198" x="6013450" y="2393950"/>
          <p14:tracePt t="6211" x="5911850" y="2432050"/>
          <p14:tracePt t="6228" x="5854700" y="2451100"/>
          <p14:tracePt t="6246" x="5695950" y="2495550"/>
          <p14:tracePt t="6263" x="5499100" y="2527300"/>
          <p14:tracePt t="6280" x="5391150" y="2540000"/>
          <p14:tracePt t="6296" x="5175250" y="2559050"/>
          <p14:tracePt t="6312" x="5041900" y="2559050"/>
          <p14:tracePt t="6328" x="4826000" y="2552700"/>
          <p14:tracePt t="6346" x="4718050" y="2533650"/>
          <p14:tracePt t="6363" x="4540250" y="2501900"/>
          <p14:tracePt t="6380" x="4394200" y="2457450"/>
          <p14:tracePt t="6396" x="4337050" y="2425700"/>
          <p14:tracePt t="6413" x="4229100" y="2368550"/>
          <p14:tracePt t="6430" x="4178300" y="2324100"/>
          <p14:tracePt t="6446" x="4083050" y="2254250"/>
          <p14:tracePt t="6463" x="3994150" y="2190750"/>
          <p14:tracePt t="6480" x="3962400" y="2159000"/>
          <p14:tracePt t="6496" x="3886200" y="2101850"/>
          <p14:tracePt t="6513" x="3860800" y="2076450"/>
          <p14:tracePt t="6530" x="3778250" y="1993900"/>
          <p14:tracePt t="6546" x="3689350" y="1911350"/>
          <p14:tracePt t="6564" x="3638550" y="1860550"/>
          <p14:tracePt t="6580" x="3517900" y="1778000"/>
          <p14:tracePt t="6596" x="3409950" y="1708150"/>
          <p14:tracePt t="6613" x="3352800" y="1689100"/>
          <p14:tracePt t="6629" x="3213100" y="1625600"/>
          <p14:tracePt t="6646" x="3136900" y="1600200"/>
          <p14:tracePt t="6663" x="3022600" y="1555750"/>
          <p14:tracePt t="6679" x="2965450" y="1543050"/>
          <p14:tracePt t="6696" x="2901950" y="1524000"/>
          <p14:tracePt t="6713" x="2889250" y="1511300"/>
          <p14:tracePt t="6749" x="2889250" y="1504950"/>
          <p14:tracePt t="6801" x="2889250" y="1498600"/>
          <p14:tracePt t="6832" x="2889250" y="1492250"/>
          <p14:tracePt t="6845" x="2895600" y="1492250"/>
          <p14:tracePt t="6863" x="2895600" y="1485900"/>
          <p14:tracePt t="6865" x="2901950" y="1485900"/>
          <p14:tracePt t="6879" x="2914650" y="1485900"/>
          <p14:tracePt t="6896" x="2921000" y="1485900"/>
          <p14:tracePt t="6913" x="2933700" y="1479550"/>
          <p14:tracePt t="6930" x="2940050" y="1479550"/>
          <p14:tracePt t="6946" x="2946400" y="1473200"/>
          <p14:tracePt t="6963" x="2959100" y="1473200"/>
          <p14:tracePt t="7000" x="2959100" y="1466850"/>
          <p14:tracePt t="7020" x="2965450" y="1466850"/>
          <p14:tracePt t="7031" x="2971800" y="1460500"/>
          <p14:tracePt t="7045" x="2971800" y="1454150"/>
          <p14:tracePt t="7045" x="2978150" y="1447800"/>
          <p14:tracePt t="7061" x="2984500" y="1435100"/>
          <p14:tracePt t="7078" x="2990850" y="1428750"/>
          <p14:tracePt t="7430" x="2990850" y="1435100"/>
          <p14:tracePt t="7623" x="2990850" y="1441450"/>
          <p14:tracePt t="7767" x="2990850" y="1447800"/>
          <p14:tracePt t="7808" x="2997200" y="1454150"/>
          <p14:tracePt t="7950" x="2997200" y="1460500"/>
          <p14:tracePt t="8195" x="3003550" y="1460500"/>
          <p14:tracePt t="8236" x="3009900" y="1460500"/>
          <p14:tracePt t="8409" x="3009900" y="1466850"/>
          <p14:tracePt t="8440" x="3009900" y="1473200"/>
          <p14:tracePt t="8461" x="3009900" y="1479550"/>
          <p14:tracePt t="8471" x="3009900" y="1485900"/>
          <p14:tracePt t="8481" x="3009900" y="1492250"/>
          <p14:tracePt t="8492" x="3009900" y="1498600"/>
          <p14:tracePt t="8496" x="3003550" y="1511300"/>
          <p14:tracePt t="8513" x="2997200" y="1536700"/>
          <p14:tracePt t="8530" x="2978150" y="1581150"/>
          <p14:tracePt t="8546" x="2971800" y="1606550"/>
          <p14:tracePt t="8561" x="2965450" y="1651000"/>
          <p14:tracePt t="8578" x="2959100" y="1676400"/>
          <p14:tracePt t="8595" x="2952750" y="1720850"/>
          <p14:tracePt t="8611" x="2946400" y="1765300"/>
          <p14:tracePt t="8629" x="2946400" y="1784350"/>
          <p14:tracePt t="8646" x="2940050" y="1828800"/>
          <p14:tracePt t="8663" x="2940050" y="1873250"/>
          <p14:tracePt t="8679" x="2940050" y="1898650"/>
          <p14:tracePt t="8696" x="2940050" y="1955800"/>
          <p14:tracePt t="8713" x="2940050" y="2000250"/>
          <p14:tracePt t="8729" x="2952750" y="2057400"/>
          <p14:tracePt t="8746" x="2978150" y="2120900"/>
          <p14:tracePt t="8763" x="2984500" y="2146300"/>
          <p14:tracePt t="8779" x="2997200" y="2165350"/>
          <p14:tracePt t="8796" x="2997200" y="2178050"/>
          <p14:tracePt t="8877" x="3003550" y="2178050"/>
          <p14:tracePt t="8897" x="3009900" y="2178050"/>
          <p14:tracePt t="8969" x="3009900" y="2171700"/>
          <p14:tracePt t="9003" x="3009900" y="2165350"/>
          <p14:tracePt t="9005" x="3009900" y="2159000"/>
          <p14:tracePt t="9023" x="2997200" y="2152650"/>
          <p14:tracePt t="9029" x="2978150" y="2139950"/>
          <p14:tracePt t="9045" x="2965450" y="2127250"/>
          <p14:tracePt t="9045" x="2933700" y="2108200"/>
          <p14:tracePt t="9061" x="2882900" y="2070100"/>
          <p14:tracePt t="9078" x="2825750" y="2044700"/>
          <p14:tracePt t="9097" x="2806700" y="2032000"/>
          <p14:tracePt t="9114" x="2800350" y="2032000"/>
          <p14:tracePt t="9128" x="2794000" y="2032000"/>
          <p14:tracePt t="9145" x="2787650" y="2032000"/>
          <p14:tracePt t="9179" x="2781300" y="2032000"/>
          <p14:tracePt t="9179" x="2774950" y="2032000"/>
          <p14:tracePt t="9196" x="2749550" y="2032000"/>
          <p14:tracePt t="9213" x="2730500" y="2038350"/>
          <p14:tracePt t="9229" x="2686050" y="2057400"/>
          <p14:tracePt t="9246" x="2635250" y="2082800"/>
          <p14:tracePt t="9264" x="2603500" y="2095500"/>
          <p14:tracePt t="9279" x="2552700" y="2139950"/>
          <p14:tracePt t="9297" x="2520950" y="2159000"/>
          <p14:tracePt t="9313" x="2476500" y="2228850"/>
          <p14:tracePt t="9329" x="2438400" y="2311400"/>
          <p14:tracePt t="9346" x="2425700" y="2349500"/>
          <p14:tracePt t="9363" x="2387600" y="2444750"/>
          <p14:tracePt t="9380" x="2374900" y="2476500"/>
          <p14:tracePt t="9396" x="2362200" y="2527300"/>
          <p14:tracePt t="9413" x="2355850" y="2565400"/>
          <p14:tracePt t="9430" x="2349500" y="2584450"/>
          <p14:tracePt t="9446" x="2343150" y="2622550"/>
          <p14:tracePt t="9463" x="2336800" y="2647950"/>
          <p14:tracePt t="9479" x="2311400" y="2711450"/>
          <p14:tracePt t="9496" x="2305050" y="2755900"/>
          <p14:tracePt t="9513" x="2273300" y="2857500"/>
          <p14:tracePt t="9529" x="2247900" y="2952750"/>
          <p14:tracePt t="9546" x="2235200" y="2997200"/>
          <p14:tracePt t="9563" x="2222500" y="3092450"/>
          <p14:tracePt t="9579" x="2216150" y="3124200"/>
          <p14:tracePt t="9596" x="2209800" y="3194050"/>
          <p14:tracePt t="9614" x="2197100" y="3263900"/>
          <p14:tracePt t="9629" x="2190750" y="3302000"/>
          <p14:tracePt t="9646" x="2178050" y="3346450"/>
          <p14:tracePt t="9663" x="2171700" y="3384550"/>
          <p14:tracePt t="9679" x="2159000" y="3448050"/>
          <p14:tracePt t="9696" x="2152650" y="3511550"/>
          <p14:tracePt t="9713" x="2152650" y="3536950"/>
          <p14:tracePt t="9729" x="2152650" y="3606800"/>
          <p14:tracePt t="9746" x="2152650" y="3683000"/>
          <p14:tracePt t="9763" x="2152650" y="3714750"/>
          <p14:tracePt t="9779" x="2146300" y="3797300"/>
          <p14:tracePt t="9796" x="2139950" y="3841750"/>
          <p14:tracePt t="9813" x="2127250" y="3930650"/>
          <p14:tracePt t="9830" x="2127250" y="3975100"/>
          <p14:tracePt t="9846" x="2120900" y="4064000"/>
          <p14:tracePt t="9863" x="2120900" y="4171950"/>
          <p14:tracePt t="9880" x="2120900" y="4216400"/>
          <p14:tracePt t="9896" x="2120900" y="4318000"/>
          <p14:tracePt t="9913" x="2120900" y="4349750"/>
          <p14:tracePt t="9929" x="2120900" y="4438650"/>
          <p14:tracePt t="9947" x="2120900" y="4527550"/>
          <p14:tracePt t="9964" x="2120900" y="4572000"/>
          <p14:tracePt t="9979" x="2133600" y="4679950"/>
          <p14:tracePt t="9997" x="2159000" y="4806950"/>
          <p14:tracePt t="10014" x="2171700" y="4870450"/>
          <p14:tracePt t="10028" x="2190750" y="4927600"/>
          <p14:tracePt t="10045" x="2228850" y="5035550"/>
          <p14:tracePt t="10063" x="2254250" y="5105400"/>
          <p14:tracePt t="10079" x="2266950" y="5130800"/>
          <p14:tracePt t="10096" x="2286000" y="5168900"/>
          <p14:tracePt t="10114" x="2298700" y="5200650"/>
          <p14:tracePt t="10128" x="2311400" y="5207000"/>
          <p14:tracePt t="10145" x="2330450" y="5219700"/>
          <p14:tracePt t="10161" x="2330450" y="5226050"/>
          <p14:tracePt t="10178" x="2343150" y="5232400"/>
          <p14:tracePt t="10195" x="2349500" y="5232400"/>
          <p14:tracePt t="10231" x="2355850" y="5232400"/>
          <p14:tracePt t="10246" x="2368550" y="5232400"/>
          <p14:tracePt t="10248" x="2374900" y="5232400"/>
          <p14:tracePt t="10263" x="2393950" y="5232400"/>
          <p14:tracePt t="10279" x="2413000" y="5232400"/>
          <p14:tracePt t="10611" x="2413000" y="5226050"/>
          <p14:tracePt t="10638" x="2413000" y="5219700"/>
          <p14:tracePt t="10646" x="2413000" y="5213350"/>
          <p14:tracePt t="10648" x="2413000" y="5143500"/>
          <p14:tracePt t="10663" x="2400300" y="5092700"/>
          <p14:tracePt t="10679" x="2368550" y="4946650"/>
          <p14:tracePt t="10696" x="2343150" y="4857750"/>
          <p14:tracePt t="10713" x="2279650" y="4641850"/>
          <p14:tracePt t="10729" x="2222500" y="4406900"/>
          <p14:tracePt t="10746" x="2190750" y="4260850"/>
          <p14:tracePt t="10763" x="2152650" y="3911600"/>
          <p14:tracePt t="10779" x="2152650" y="3752850"/>
          <p14:tracePt t="10796" x="2159000" y="3435350"/>
          <p14:tracePt t="10813" x="2197100" y="3225800"/>
          <p14:tracePt t="10830" x="2209800" y="3149600"/>
          <p14:tracePt t="10846" x="2260600" y="3016250"/>
          <p14:tracePt t="10863" x="2279650" y="2965450"/>
          <p14:tracePt t="10879" x="2330450" y="2838450"/>
          <p14:tracePt t="10896" x="2381250" y="2673350"/>
          <p14:tracePt t="10913" x="2419350" y="2584450"/>
          <p14:tracePt t="10929" x="2482850" y="2393950"/>
          <p14:tracePt t="10946" x="2514600" y="2292350"/>
          <p14:tracePt t="10963" x="2571750" y="2127250"/>
          <p14:tracePt t="10980" x="2597150" y="1993900"/>
          <p14:tracePt t="10995" x="2603500" y="1936750"/>
          <p14:tracePt t="11012" x="2609850" y="1835150"/>
          <p14:tracePt t="11028" x="2622550" y="1790700"/>
          <p14:tracePt t="11046" x="2622550" y="1701800"/>
          <p14:tracePt t="11064" x="2622550" y="1625600"/>
          <p14:tracePt t="11080" x="2622550" y="1593850"/>
          <p14:tracePt t="11098" x="2622550" y="1543050"/>
          <p14:tracePt t="11115" x="2622550" y="1517650"/>
          <p14:tracePt t="11130" x="2622550" y="1485900"/>
          <p14:tracePt t="11145" x="2622550" y="1473200"/>
          <p14:tracePt t="11145" x="2622550" y="1460500"/>
          <p14:tracePt t="11161" x="2622550" y="1447800"/>
          <p14:tracePt t="11179" x="2622550" y="1428750"/>
          <p14:tracePt t="11196" x="2622550" y="1397000"/>
          <p14:tracePt t="11214" x="2616200" y="1384300"/>
          <p14:tracePt t="11229" x="2603500" y="1365250"/>
          <p14:tracePt t="11246" x="2603500" y="1346200"/>
          <p14:tracePt t="11263" x="2597150" y="1289050"/>
          <p14:tracePt t="11279" x="2597150" y="1231900"/>
          <p14:tracePt t="11296" x="2590800" y="1079500"/>
          <p14:tracePt t="11313" x="2590800" y="812800"/>
          <p14:tracePt t="11330" x="2590800" y="660400"/>
          <p14:tracePt t="11346" x="2565400" y="317500"/>
          <p14:tracePt t="11363" x="2559050" y="177800"/>
          <p14:tracePt t="11379" x="2527300" y="0"/>
          <p14:tracePt t="11396" x="2514600" y="0"/>
          <p14:tracePt t="11576" x="2508250" y="0"/>
          <p14:tracePt t="11617" x="2501900" y="12700"/>
          <p14:tracePt t="11627" x="2495550" y="19050"/>
          <p14:tracePt t="11638" x="2482850" y="38100"/>
          <p14:tracePt t="11649" x="2470150" y="57150"/>
          <p14:tracePt t="11651" x="2457450" y="82550"/>
          <p14:tracePt t="11663" x="2438400" y="114300"/>
          <p14:tracePt t="11679" x="2381250" y="165100"/>
          <p14:tracePt t="11696" x="2324100" y="203200"/>
          <p14:tracePt t="11713" x="2305050" y="222250"/>
          <p14:tracePt t="11729" x="2266950" y="247650"/>
          <p14:tracePt t="11746" x="2254250" y="254000"/>
          <p14:tracePt t="11763" x="2247900" y="266700"/>
          <p14:tracePt t="11779" x="2235200" y="279400"/>
          <p14:tracePt t="11796" x="2222500" y="292100"/>
          <p14:tracePt t="11813" x="2190750" y="311150"/>
          <p14:tracePt t="11829" x="2178050" y="330200"/>
          <p14:tracePt t="11846" x="2139950" y="361950"/>
          <p14:tracePt t="11863" x="2114550" y="393700"/>
          <p14:tracePt t="11879" x="2108200" y="400050"/>
          <p14:tracePt t="11896" x="2089150" y="412750"/>
          <p14:tracePt t="11913" x="2089150" y="419100"/>
          <p14:tracePt t="12013" x="2095500" y="419100"/>
          <p14:tracePt t="12034" x="2101850" y="419100"/>
          <p14:tracePt t="12054" x="2114550" y="406400"/>
          <p14:tracePt t="12070" x="2127250" y="400050"/>
          <p14:tracePt t="12078" x="2146300" y="393700"/>
          <p14:tracePt t="12085" x="2190750" y="368300"/>
          <p14:tracePt t="12096" x="2222500" y="349250"/>
          <p14:tracePt t="12115" x="2298700" y="323850"/>
          <p14:tracePt t="12128" x="2330450" y="317500"/>
          <p14:tracePt t="12145" x="2381250" y="304800"/>
          <p14:tracePt t="12161" x="2406650" y="304800"/>
          <p14:tracePt t="12178" x="2444750" y="298450"/>
          <p14:tracePt t="12196" x="2482850" y="298450"/>
          <p14:tracePt t="12229" x="2540000" y="298450"/>
          <p14:tracePt t="12231" x="2584450" y="298450"/>
          <p14:tracePt t="12246" x="2705100" y="298450"/>
          <p14:tracePt t="12263" x="2768600" y="298450"/>
          <p14:tracePt t="12280" x="2921000" y="298450"/>
          <p14:tracePt t="12296" x="2997200" y="298450"/>
          <p14:tracePt t="12313" x="3162300" y="298450"/>
          <p14:tracePt t="12330" x="3314700" y="298450"/>
          <p14:tracePt t="12346" x="3384550" y="298450"/>
          <p14:tracePt t="12363" x="3536950" y="298450"/>
          <p14:tracePt t="12379" x="3625850" y="298450"/>
          <p14:tracePt t="12396" x="3778250" y="298450"/>
          <p14:tracePt t="12413" x="3905250" y="298450"/>
          <p14:tracePt t="12429" x="3962400" y="298450"/>
          <p14:tracePt t="12446" x="4095750" y="298450"/>
          <p14:tracePt t="12463" x="4159250" y="298450"/>
          <p14:tracePt t="12479" x="4324350" y="304800"/>
          <p14:tracePt t="12496" x="4508500" y="323850"/>
          <p14:tracePt t="12514" x="4603750" y="323850"/>
          <p14:tracePt t="12529" x="4787900" y="342900"/>
          <p14:tracePt t="12546" x="4876800" y="349250"/>
          <p14:tracePt t="12563" x="5041900" y="387350"/>
          <p14:tracePt t="12579" x="5207000" y="431800"/>
          <p14:tracePt t="12596" x="5295900" y="457200"/>
          <p14:tracePt t="12613" x="5524500" y="533400"/>
          <p14:tracePt t="12630" x="5657850" y="558800"/>
          <p14:tracePt t="12647" x="5892800" y="615950"/>
          <p14:tracePt t="12663" x="6108700" y="647700"/>
          <p14:tracePt t="12679" x="6197600" y="654050"/>
          <p14:tracePt t="12696" x="6369050" y="654050"/>
          <p14:tracePt t="12713" x="6464300" y="654050"/>
          <p14:tracePt t="12729" x="6635750" y="654050"/>
          <p14:tracePt t="12746" x="6724650" y="654050"/>
          <p14:tracePt t="12763" x="6877050" y="654050"/>
          <p14:tracePt t="12779" x="6965950" y="654050"/>
          <p14:tracePt t="12796" x="6978650" y="654050"/>
          <p14:tracePt t="13619" x="6972300" y="654050"/>
          <p14:tracePt t="13641" x="6965950" y="654050"/>
          <p14:tracePt t="14222" x="6959600" y="654050"/>
          <p14:tracePt t="14262" x="6953250" y="654050"/>
          <p14:tracePt t="14497" x="6946900" y="654050"/>
          <p14:tracePt t="14538" x="6946900" y="647700"/>
          <p14:tracePt t="14550" x="6940550" y="647700"/>
          <p14:tracePt t="14569" x="6934200" y="647700"/>
          <p14:tracePt t="14610" x="6927850" y="647700"/>
          <p14:tracePt t="14620" x="6915150" y="647700"/>
          <p14:tracePt t="14631" x="6902450" y="647700"/>
          <p14:tracePt t="14631" x="6883400" y="647700"/>
          <p14:tracePt t="14651" x="6858000" y="647700"/>
          <p14:tracePt t="14661" x="6807200" y="647700"/>
          <p14:tracePt t="14680" x="6743700" y="647700"/>
          <p14:tracePt t="14696" x="6711950" y="647700"/>
          <p14:tracePt t="14713" x="6642100" y="647700"/>
          <p14:tracePt t="14729" x="6565900" y="647700"/>
          <p14:tracePt t="14746" x="6508750" y="647700"/>
          <p14:tracePt t="14763" x="6362700" y="647700"/>
          <p14:tracePt t="14779" x="6261100" y="647700"/>
          <p14:tracePt t="14796" x="6051550" y="647700"/>
          <p14:tracePt t="14813" x="5784850" y="647700"/>
          <p14:tracePt t="14829" x="5626100" y="647700"/>
          <p14:tracePt t="14846" x="5334000" y="647700"/>
          <p14:tracePt t="14863" x="5181600" y="647700"/>
          <p14:tracePt t="14879" x="4914900" y="647700"/>
          <p14:tracePt t="14896" x="4673600" y="647700"/>
          <p14:tracePt t="14913" x="4559300" y="647700"/>
          <p14:tracePt t="14929" x="4343400" y="647700"/>
          <p14:tracePt t="14946" x="4248150" y="647700"/>
          <p14:tracePt t="14963" x="4064000" y="647700"/>
          <p14:tracePt t="14979" x="3898900" y="647700"/>
          <p14:tracePt t="14996" x="3822700" y="647700"/>
          <p14:tracePt t="15014" x="3683000" y="647700"/>
          <p14:tracePt t="15030" x="3606800" y="647700"/>
          <p14:tracePt t="15045" x="3486150" y="647700"/>
          <p14:tracePt t="15061" x="3378200" y="647700"/>
          <p14:tracePt t="15080" x="3333750" y="647700"/>
          <p14:tracePt t="15096" x="3244850" y="647700"/>
          <p14:tracePt t="15114" x="3213100" y="647700"/>
          <p14:tracePt t="15128" x="3136900" y="647700"/>
          <p14:tracePt t="15145" x="3067050" y="641350"/>
          <p14:tracePt t="15162" x="3022600" y="635000"/>
          <p14:tracePt t="15178" x="2933700" y="622300"/>
          <p14:tracePt t="15196" x="2882900" y="609600"/>
          <p14:tracePt t="15213" x="2813050" y="584200"/>
          <p14:tracePt t="15229" x="2749550" y="565150"/>
          <p14:tracePt t="15246" x="2730500" y="558800"/>
          <p14:tracePt t="15263" x="2698750" y="546100"/>
          <p14:tracePt t="15280" x="2679700" y="546100"/>
          <p14:tracePt t="15296" x="2654300" y="539750"/>
          <p14:tracePt t="15313" x="2622550" y="539750"/>
          <p14:tracePt t="15329" x="2603500" y="533400"/>
          <p14:tracePt t="15346" x="2578100" y="533400"/>
          <p14:tracePt t="15363" x="2559050" y="527050"/>
          <p14:tracePt t="15379" x="2533650" y="520700"/>
          <p14:tracePt t="15396" x="2501900" y="520700"/>
          <p14:tracePt t="15413" x="2489200" y="514350"/>
          <p14:tracePt t="15429" x="2463800" y="514350"/>
          <p14:tracePt t="15446" x="2457450" y="514350"/>
          <p14:tracePt t="15463" x="2438400" y="514350"/>
          <p14:tracePt t="15505" x="2432050" y="514350"/>
          <p14:tracePt t="15527" x="2425700" y="514350"/>
          <p14:tracePt t="15640" x="2432050" y="514350"/>
          <p14:tracePt t="15654" x="2451100" y="514350"/>
          <p14:tracePt t="15661" x="2476500" y="514350"/>
          <p14:tracePt t="15662" x="2514600" y="514350"/>
          <p14:tracePt t="15679" x="2647950" y="514350"/>
          <p14:tracePt t="15697" x="2819400" y="514350"/>
          <p14:tracePt t="15713" x="2914650" y="514350"/>
          <p14:tracePt t="15729" x="3124200" y="514350"/>
          <p14:tracePt t="15746" x="3219450" y="514350"/>
          <p14:tracePt t="15763" x="3378200" y="514350"/>
          <p14:tracePt t="15779" x="3524250" y="514350"/>
          <p14:tracePt t="15796" x="3568700" y="514350"/>
          <p14:tracePt t="15813" x="3632200" y="514350"/>
          <p14:tracePt t="15829" x="3651250" y="514350"/>
          <p14:tracePt t="15846" x="3670300" y="514350"/>
          <p14:tracePt t="15863" x="3683000" y="514350"/>
          <p14:tracePt t="15900" x="3689350" y="514350"/>
          <p14:tracePt t="15902" x="3695700" y="514350"/>
          <p14:tracePt t="15913" x="3702050" y="514350"/>
          <p14:tracePt t="15929" x="3721100" y="514350"/>
          <p14:tracePt t="15946" x="3746500" y="514350"/>
          <p14:tracePt t="15963" x="3759200" y="514350"/>
          <p14:tracePt t="15979" x="3784600" y="514350"/>
          <p14:tracePt t="15996" x="3797300" y="514350"/>
          <p14:tracePt t="16014" x="3803650" y="514350"/>
          <p14:tracePt t="18917" x="3797300" y="527050"/>
          <p14:tracePt t="18926" x="3790950" y="539750"/>
          <p14:tracePt t="18938" x="3784600" y="552450"/>
          <p14:tracePt t="18946" x="3778250" y="577850"/>
          <p14:tracePt t="18962" x="3771900" y="615950"/>
          <p14:tracePt t="18963" x="3740150" y="698500"/>
          <p14:tracePt t="18979" x="3727450" y="755650"/>
          <p14:tracePt t="18997" x="3695700" y="882650"/>
          <p14:tracePt t="19014" x="3651250" y="1016000"/>
          <p14:tracePt t="19031" x="3625850" y="1085850"/>
          <p14:tracePt t="19047" x="3594100" y="1200150"/>
          <p14:tracePt t="19064" x="3568700" y="1244600"/>
          <p14:tracePt t="19081" x="3543300" y="1327150"/>
          <p14:tracePt t="19097" x="3517900" y="1403350"/>
          <p14:tracePt t="19114" x="3511550" y="1435100"/>
          <p14:tracePt t="19130" x="3498850" y="1498600"/>
          <p14:tracePt t="19147" x="3492500" y="1524000"/>
          <p14:tracePt t="19164" x="3486150" y="1555750"/>
          <p14:tracePt t="19181" x="3479800" y="1581150"/>
          <p14:tracePt t="19198" x="3473450" y="1587500"/>
          <p14:tracePt t="19215" x="3467100" y="1619250"/>
          <p14:tracePt t="19231" x="3460750" y="1631950"/>
          <p14:tracePt t="19248" x="3448050" y="1657350"/>
          <p14:tracePt t="19266" x="3435350" y="1695450"/>
          <p14:tracePt t="19281" x="3435350" y="1701800"/>
          <p14:tracePt t="19298" x="3429000" y="1727200"/>
          <p14:tracePt t="19315" x="3422650" y="1733550"/>
          <p14:tracePt t="19331" x="3416300" y="1746250"/>
          <p14:tracePt t="19348" x="3409950" y="1752600"/>
          <p14:tracePt t="19822" x="3403600" y="1752600"/>
          <p14:tracePt t="19853" x="3403600" y="1746250"/>
          <p14:tracePt t="19864" x="3397250" y="1746250"/>
          <p14:tracePt t="19875" x="3397250" y="1739900"/>
          <p14:tracePt t="19895" x="3397250" y="1733550"/>
          <p14:tracePt t="19905" x="3390900" y="1727200"/>
          <p14:tracePt t="19927" x="3384550" y="1727200"/>
          <p14:tracePt t="19936" x="3384550" y="1720850"/>
          <p14:tracePt t="19948" x="3378200" y="1708150"/>
          <p14:tracePt t="19968" x="3378200" y="1701800"/>
          <p14:tracePt t="19981" x="3371850" y="1689100"/>
          <p14:tracePt t="19983" x="3365500" y="1676400"/>
          <p14:tracePt t="19998" x="3352800" y="1651000"/>
          <p14:tracePt t="20015" x="3340100" y="1619250"/>
          <p14:tracePt t="20046" x="3327400" y="1600200"/>
          <p14:tracePt t="20047" x="3314700" y="1574800"/>
          <p14:tracePt t="20063" x="3308350" y="1555750"/>
          <p14:tracePt t="20081" x="3295650" y="1543050"/>
          <p14:tracePt t="20098" x="3289300" y="1524000"/>
          <p14:tracePt t="20114" x="3282950" y="1524000"/>
          <p14:tracePt t="20130" x="3270250" y="1511300"/>
          <p14:tracePt t="20147" x="3270250" y="1504950"/>
          <p14:tracePt t="20163" x="3263900" y="1498600"/>
          <p14:tracePt t="20247" x="3257550" y="1492250"/>
          <p14:tracePt t="20665" x="3257550" y="1485900"/>
          <p14:tracePt t="20706" x="3257550" y="1479550"/>
          <p14:tracePt t="20831" x="3257550" y="1485900"/>
          <p14:tracePt t="20872" x="3257550" y="1492250"/>
          <p14:tracePt t="20882" x="3257550" y="1498600"/>
          <p14:tracePt t="20924" x="3257550" y="1504950"/>
          <p14:tracePt t="20945" x="3257550" y="1511300"/>
          <p14:tracePt t="20956" x="3257550" y="1517650"/>
          <p14:tracePt t="20988" x="3257550" y="1524000"/>
          <p14:tracePt t="21007" x="3257550" y="1530350"/>
          <p14:tracePt t="21192" x="3257550" y="1536700"/>
          <p14:tracePt t="21243" x="3257550" y="1543050"/>
          <p14:tracePt t="21262" x="3257550" y="1549400"/>
          <p14:tracePt t="21293" x="3257550" y="1555750"/>
          <p14:tracePt t="21306" x="3257550" y="1562100"/>
          <p14:tracePt t="21317" x="3257550" y="1568450"/>
          <p14:tracePt t="21318" x="3257550" y="1574800"/>
          <p14:tracePt t="21331" x="3257550" y="1587500"/>
          <p14:tracePt t="21348" x="3257550" y="1593850"/>
          <p14:tracePt t="21365" x="3257550" y="1606550"/>
          <p14:tracePt t="21381" x="3257550" y="1612900"/>
          <p14:tracePt t="21398" x="3257550" y="1625600"/>
          <p14:tracePt t="21644" x="3257550" y="1631950"/>
          <p14:tracePt t="21664" x="3257550" y="1638300"/>
          <p14:tracePt t="21675" x="3257550" y="1644650"/>
          <p14:tracePt t="21696" x="3257550" y="1657350"/>
          <p14:tracePt t="21706" x="3257550" y="1663700"/>
          <p14:tracePt t="21728" x="3263900" y="1676400"/>
          <p14:tracePt t="21737" x="3263900" y="1682750"/>
          <p14:tracePt t="21748" x="3263900" y="1689100"/>
          <p14:tracePt t="21749" x="3270250" y="1701800"/>
          <p14:tracePt t="21765" x="3276600" y="1720850"/>
          <p14:tracePt t="21782" x="3276600" y="1733550"/>
          <p14:tracePt t="21797" x="3282950" y="1752600"/>
          <p14:tracePt t="21815" x="3289300" y="1771650"/>
          <p14:tracePt t="21831" x="3295650" y="1778000"/>
          <p14:tracePt t="21848" x="3302000" y="1790700"/>
          <p14:tracePt t="21865" x="3302000" y="1803400"/>
          <p14:tracePt t="21881" x="3308350" y="1803400"/>
          <p14:tracePt t="21898" x="3314700" y="1816100"/>
          <p14:tracePt t="21945" x="3321050" y="1822450"/>
          <p14:tracePt t="21947" x="3321050" y="1828800"/>
          <p14:tracePt t="21965" x="3321050" y="1835150"/>
          <p14:tracePt t="21980" x="3327400" y="1841500"/>
          <p14:tracePt t="21980" x="3333750" y="1866900"/>
          <p14:tracePt t="21998" x="3333750" y="1873250"/>
          <p14:tracePt t="22016" x="3346450" y="1898650"/>
          <p14:tracePt t="22030" x="3346450" y="1905000"/>
          <p14:tracePt t="22047" x="3346450" y="1924050"/>
          <p14:tracePt t="22063" x="3352800" y="1936750"/>
          <p14:tracePt t="22080" x="3359150" y="1943100"/>
          <p14:tracePt t="22098" x="3359150" y="1955800"/>
          <p14:tracePt t="22115" x="3371850" y="1968500"/>
          <p14:tracePt t="22132" x="3371850" y="1981200"/>
          <p14:tracePt t="22147" x="3378200" y="2019300"/>
          <p14:tracePt t="22163" x="3384550" y="2032000"/>
          <p14:tracePt t="22180" x="3390900" y="2063750"/>
          <p14:tracePt t="22196" x="3397250" y="2082800"/>
          <p14:tracePt t="22215" x="3409950" y="2101850"/>
          <p14:tracePt t="22231" x="3416300" y="2120900"/>
          <p14:tracePt t="22248" x="3422650" y="2127250"/>
          <p14:tracePt t="22265" x="3422650" y="2146300"/>
          <p14:tracePt t="22282" x="3422650" y="2152650"/>
          <p14:tracePt t="22298" x="3429000" y="2178050"/>
          <p14:tracePt t="22316" x="3435350" y="2190750"/>
          <p14:tracePt t="22332" x="3441700" y="2203450"/>
          <p14:tracePt t="22348" x="3448050" y="2216150"/>
          <p14:tracePt t="22365" x="3448050" y="2222500"/>
          <p14:tracePt t="22381" x="3454400" y="2235200"/>
          <p14:tracePt t="22398" x="3460750" y="2247900"/>
          <p14:tracePt t="22415" x="3467100" y="2260600"/>
          <p14:tracePt t="22431" x="3479800" y="2292350"/>
          <p14:tracePt t="22448" x="3479800" y="2298700"/>
          <p14:tracePt t="22464" x="3492500" y="2324100"/>
          <p14:tracePt t="22481" x="3498850" y="2336800"/>
          <p14:tracePt t="22498" x="3505200" y="2349500"/>
          <p14:tracePt t="22515" x="3505200" y="2355850"/>
          <p14:tracePt t="22531" x="3511550" y="2355850"/>
          <p14:tracePt t="22548" x="3511550" y="2368550"/>
          <p14:tracePt t="22565" x="3517900" y="2374900"/>
          <p14:tracePt t="22581" x="3524250" y="2374900"/>
          <p14:tracePt t="22598" x="3530600" y="2387600"/>
          <p14:tracePt t="22632" x="3536950" y="2387600"/>
          <p14:tracePt t="22634" x="3543300" y="2393950"/>
          <p14:tracePt t="22648" x="3543300" y="2400300"/>
          <p14:tracePt t="22665" x="3549650" y="2406650"/>
          <p14:tracePt t="22681" x="3562350" y="2413000"/>
          <p14:tracePt t="22698" x="3562350" y="2419350"/>
          <p14:tracePt t="22714" x="3568700" y="2425700"/>
          <p14:tracePt t="22731" x="3575050" y="2432050"/>
          <p14:tracePt t="22748" x="3581400" y="2432050"/>
          <p14:tracePt t="22765" x="3581400" y="2438400"/>
          <p14:tracePt t="22782" x="3581400" y="2444750"/>
          <p14:tracePt t="22798" x="3594100" y="2444750"/>
          <p14:tracePt t="22831" x="3594100" y="2451100"/>
          <p14:tracePt t="22833" x="3600450" y="2451100"/>
          <p14:tracePt t="22848" x="3606800" y="2457450"/>
          <p14:tracePt t="22884" x="3613150" y="2457450"/>
          <p14:tracePt t="22904" x="3613150" y="2463800"/>
          <p14:tracePt t="22925" x="3613150" y="2470150"/>
          <p14:tracePt t="22935" x="3619500" y="2470150"/>
          <p14:tracePt t="22945" x="3619500" y="2476500"/>
          <p14:tracePt t="22977" x="3625850" y="2476500"/>
          <p14:tracePt t="23017" x="3632200" y="2476500"/>
          <p14:tracePt t="23163" x="3638550" y="2476500"/>
          <p14:tracePt t="23164" x="3644900" y="2476500"/>
          <p14:tracePt t="23234" x="3651250" y="2476500"/>
          <p14:tracePt t="23540" x="3657600" y="2482850"/>
          <p14:tracePt t="23581" x="3663950" y="2489200"/>
          <p14:tracePt t="23634" x="3663950" y="2495550"/>
          <p14:tracePt t="23665" x="3670300" y="2495550"/>
          <p14:tracePt t="23675" x="3670300" y="2501900"/>
          <p14:tracePt t="23685" x="3676650" y="2508250"/>
          <p14:tracePt t="23694" x="3683000" y="2508250"/>
          <p14:tracePt t="23697" x="3683000" y="2514600"/>
          <p14:tracePt t="23715" x="3695700" y="2527300"/>
          <p14:tracePt t="23731" x="3702050" y="2533650"/>
          <p14:tracePt t="23748" x="3708400" y="2533650"/>
          <p14:tracePt t="23764" x="3708400" y="2540000"/>
          <p14:tracePt t="23799" x="3708400" y="2546350"/>
          <p14:tracePt t="23841" x="3708400" y="2552700"/>
          <p14:tracePt t="23862" x="3708400" y="2559050"/>
          <p14:tracePt t="23864" x="3714750" y="2559050"/>
          <p14:tracePt t="24076" x="3714750" y="2565400"/>
          <p14:tracePt t="24107" x="3714750" y="2571750"/>
          <p14:tracePt t="24117" x="3714750" y="2578100"/>
          <p14:tracePt t="24138" x="3714750" y="2584450"/>
          <p14:tracePt t="24148" x="3714750" y="2590800"/>
          <p14:tracePt t="24163" x="3721100" y="2597150"/>
          <p14:tracePt t="24164" x="3721100" y="2603500"/>
          <p14:tracePt t="24180" x="3727450" y="2609850"/>
          <p14:tracePt t="24198" x="3727450" y="2616200"/>
          <p14:tracePt t="24215" x="3733800" y="2628900"/>
          <p14:tracePt t="24263" x="3733800" y="2635250"/>
          <p14:tracePt t="24273" x="3733800" y="2641600"/>
          <p14:tracePt t="24293" x="3740150" y="2647950"/>
          <p14:tracePt t="24324" x="3746500" y="2647950"/>
          <p14:tracePt t="24335" x="3746500" y="2654300"/>
          <p14:tracePt t="24345" x="3752850" y="2654300"/>
          <p14:tracePt t="24347" x="3752850" y="2660650"/>
          <p14:tracePt t="24387" x="3752850" y="2667000"/>
          <p14:tracePt t="24408" x="3759200" y="2667000"/>
          <p14:tracePt t="24440" x="3759200" y="2673350"/>
          <p14:tracePt t="24471" x="3759200" y="2679700"/>
          <p14:tracePt t="24533" x="3759200" y="2686050"/>
          <p14:tracePt t="24574" x="3759200" y="2692400"/>
          <p14:tracePt t="25723" x="3759200" y="2698750"/>
          <p14:tracePt t="25816" x="3765550" y="2698750"/>
          <p14:tracePt t="26162" x="3765550" y="2705100"/>
          <p14:tracePt t="26204" x="3765550" y="2711450"/>
          <p14:tracePt t="26438" x="3771900" y="2711450"/>
          <p14:tracePt t="26469" x="3778250" y="2717800"/>
          <p14:tracePt t="26479" x="3778250" y="2724150"/>
          <p14:tracePt t="26490" x="3784600" y="2730500"/>
          <p14:tracePt t="26498" x="3790950" y="2749550"/>
          <p14:tracePt t="26514" x="3810000" y="2774950"/>
          <p14:tracePt t="26531" x="3816350" y="2774950"/>
          <p14:tracePt t="26547" x="3822700" y="2787650"/>
          <p14:tracePt t="26584" x="3829050" y="2794000"/>
          <p14:tracePt t="26598" x="3829050" y="2800350"/>
          <p14:tracePt t="26599" x="3835400" y="2806700"/>
          <p14:tracePt t="26636" x="3835400" y="2813050"/>
          <p14:tracePt t="26637" x="3835400" y="2819400"/>
          <p14:tracePt t="26648" x="3835400" y="2825750"/>
          <p14:tracePt t="26664" x="3841750" y="2844800"/>
          <p14:tracePt t="26681" x="3848100" y="2857500"/>
          <p14:tracePt t="26698" x="3854450" y="2876550"/>
          <p14:tracePt t="26714" x="3860800" y="2895600"/>
          <p14:tracePt t="26731" x="3873500" y="2908300"/>
          <p14:tracePt t="26748" x="3892550" y="2927350"/>
          <p14:tracePt t="26765" x="3911600" y="2952750"/>
          <p14:tracePt t="26781" x="3911600" y="2959100"/>
          <p14:tracePt t="26798" x="3930650" y="2971800"/>
          <p14:tracePt t="26815" x="3937000" y="2984500"/>
          <p14:tracePt t="26831" x="3943350" y="3009900"/>
          <p14:tracePt t="26849" x="3956050" y="3048000"/>
          <p14:tracePt t="26865" x="3962400" y="3067050"/>
          <p14:tracePt t="26881" x="3981450" y="3117850"/>
          <p14:tracePt t="26898" x="3987800" y="3143250"/>
          <p14:tracePt t="26915" x="4000500" y="3187700"/>
          <p14:tracePt t="26931" x="4019550" y="3238500"/>
          <p14:tracePt t="26948" x="4032250" y="3263900"/>
          <p14:tracePt t="26965" x="4064000" y="3314700"/>
          <p14:tracePt t="26981" x="4076700" y="3346450"/>
          <p14:tracePt t="26998" x="4127500" y="3403600"/>
          <p14:tracePt t="27015" x="4184650" y="3473450"/>
          <p14:tracePt t="27033" x="4222750" y="3498850"/>
          <p14:tracePt t="27046" x="4286250" y="3562350"/>
          <p14:tracePt t="27063" x="4305300" y="3575050"/>
          <p14:tracePt t="27081" x="4330700" y="3600450"/>
          <p14:tracePt t="27098" x="4349750" y="3619500"/>
          <p14:tracePt t="27115" x="4356100" y="3625850"/>
          <p14:tracePt t="27131" x="4362450" y="3632200"/>
          <p14:tracePt t="27147" x="4375150" y="3644900"/>
          <p14:tracePt t="27164" x="4387850" y="3663950"/>
          <p14:tracePt t="27181" x="4413250" y="3689350"/>
          <p14:tracePt t="27198" x="4425950" y="3702050"/>
          <p14:tracePt t="27215" x="4432300" y="3708400"/>
          <p14:tracePt t="27249" x="4438650" y="3714750"/>
          <p14:tracePt t="27272" x="4445000" y="3721100"/>
          <p14:tracePt t="27281" x="4445000" y="3727450"/>
          <p14:tracePt t="27283" x="4451350" y="3727450"/>
          <p14:tracePt t="27298" x="4457700" y="3746500"/>
          <p14:tracePt t="27314" x="4470400" y="3746500"/>
          <p14:tracePt t="27331" x="4476750" y="3765550"/>
          <p14:tracePt t="27348" x="4483100" y="3771900"/>
          <p14:tracePt t="27365" x="4495800" y="3778250"/>
          <p14:tracePt t="27381" x="4508500" y="3803650"/>
          <p14:tracePt t="27398" x="4527550" y="3822700"/>
          <p14:tracePt t="27415" x="4572000" y="3867150"/>
          <p14:tracePt t="27431" x="4629150" y="3911600"/>
          <p14:tracePt t="27448" x="4648200" y="3930650"/>
          <p14:tracePt t="27464" x="4679950" y="3956050"/>
          <p14:tracePt t="27481" x="4692650" y="3962400"/>
          <p14:tracePt t="27497" x="4724400" y="3981450"/>
          <p14:tracePt t="27515" x="4743450" y="4000500"/>
          <p14:tracePt t="27531" x="4756150" y="4013200"/>
          <p14:tracePt t="27547" x="4781550" y="4032250"/>
          <p14:tracePt t="27565" x="4794250" y="4038600"/>
          <p14:tracePt t="27581" x="4806950" y="4057650"/>
          <p14:tracePt t="27598" x="4819650" y="4070350"/>
          <p14:tracePt t="27614" x="4832350" y="4083050"/>
          <p14:tracePt t="27631" x="4864100" y="4114800"/>
          <p14:tracePt t="27648" x="4883150" y="4133850"/>
          <p14:tracePt t="27664" x="4933950" y="4171950"/>
          <p14:tracePt t="27681" x="4946650" y="4191000"/>
          <p14:tracePt t="27697" x="4978400" y="4216400"/>
          <p14:tracePt t="27715" x="5003800" y="4235450"/>
          <p14:tracePt t="27771" x="5010150" y="4235450"/>
          <p14:tracePt t="27781" x="5010150" y="4241800"/>
          <p14:tracePt t="27792" x="5016500" y="4248150"/>
          <p14:tracePt t="27798" x="5035550" y="4254500"/>
          <p14:tracePt t="27814" x="5041900" y="4267200"/>
          <p14:tracePt t="27831" x="5067300" y="4286250"/>
          <p14:tracePt t="27849" x="5086350" y="4298950"/>
          <p14:tracePt t="27865" x="5111750" y="4330700"/>
          <p14:tracePt t="27881" x="5143500" y="4356100"/>
          <p14:tracePt t="27898" x="5162550" y="4375150"/>
          <p14:tracePt t="27915" x="5207000" y="4406900"/>
          <p14:tracePt t="27931" x="5219700" y="4419600"/>
          <p14:tracePt t="27948" x="5251450" y="4445000"/>
          <p14:tracePt t="27964" x="5264150" y="4451350"/>
          <p14:tracePt t="27981" x="5276850" y="4464050"/>
          <p14:tracePt t="27997" x="5302250" y="4489450"/>
          <p14:tracePt t="28014" x="5321300" y="4502150"/>
          <p14:tracePt t="28031" x="5372100" y="4540250"/>
          <p14:tracePt t="28048" x="5397500" y="4559300"/>
          <p14:tracePt t="28063" x="5467350" y="4603750"/>
          <p14:tracePt t="28080" x="5499100" y="4629150"/>
          <p14:tracePt t="28096" x="5511800" y="4635500"/>
          <p14:tracePt t="28113" x="5530850" y="4648200"/>
          <p14:tracePt t="28131" x="5537200" y="4654550"/>
          <p14:tracePt t="28148" x="5549900" y="4660900"/>
          <p14:tracePt t="28165" x="5575300" y="4686300"/>
          <p14:tracePt t="28180" x="5594350" y="4705350"/>
          <p14:tracePt t="28197" x="5645150" y="4743450"/>
          <p14:tracePt t="28213" x="5670550" y="4762500"/>
          <p14:tracePt t="28230" x="5715000" y="4794250"/>
          <p14:tracePt t="28248" x="5746750" y="4819650"/>
          <p14:tracePt t="28265" x="5759450" y="4826000"/>
          <p14:tracePt t="28281" x="5784850" y="4845050"/>
          <p14:tracePt t="28298" x="5816600" y="4864100"/>
          <p14:tracePt t="28315" x="5835650" y="4883150"/>
          <p14:tracePt t="28331" x="5880100" y="4908550"/>
          <p14:tracePt t="28348" x="5905500" y="4927600"/>
          <p14:tracePt t="28365" x="5949950" y="4965700"/>
          <p14:tracePt t="28381" x="6000750" y="4997450"/>
          <p14:tracePt t="28398" x="6013450" y="5010150"/>
          <p14:tracePt t="28414" x="6057900" y="5035550"/>
          <p14:tracePt t="28431" x="6083300" y="5048250"/>
          <p14:tracePt t="28448" x="6127750" y="5060950"/>
          <p14:tracePt t="28464" x="6172200" y="5080000"/>
          <p14:tracePt t="28481" x="6191250" y="5092700"/>
          <p14:tracePt t="28497" x="6235700" y="5111750"/>
          <p14:tracePt t="28514" x="6254750" y="5124450"/>
          <p14:tracePt t="28531" x="6299200" y="5149850"/>
          <p14:tracePt t="28547" x="6362700" y="5181600"/>
          <p14:tracePt t="28565" x="6388100" y="5194300"/>
          <p14:tracePt t="28581" x="6451600" y="5213350"/>
          <p14:tracePt t="28598" x="6477000" y="5219700"/>
          <p14:tracePt t="28614" x="6515100" y="5232400"/>
          <p14:tracePt t="28631" x="6540500" y="5238750"/>
          <p14:tracePt t="28647" x="6578600" y="5245100"/>
          <p14:tracePt t="28664" x="6604000" y="5245100"/>
          <p14:tracePt t="28681" x="6616700" y="5251450"/>
          <p14:tracePt t="28697" x="6654800" y="5257800"/>
          <p14:tracePt t="28714" x="6667500" y="5257800"/>
          <p14:tracePt t="28731" x="6705600" y="5264150"/>
          <p14:tracePt t="28748" x="6750050" y="5276850"/>
          <p14:tracePt t="28764" x="6775450" y="5283200"/>
          <p14:tracePt t="28781" x="6800850" y="5295900"/>
          <p14:tracePt t="28798" x="6813550" y="5295900"/>
          <p14:tracePt t="28814" x="6832600" y="5302250"/>
          <p14:tracePt t="28831" x="6864350" y="5314950"/>
          <p14:tracePt t="28848" x="6889750" y="5327650"/>
          <p14:tracePt t="28865" x="6972300" y="5346700"/>
          <p14:tracePt t="28881" x="7016750" y="5365750"/>
          <p14:tracePt t="28898" x="7124700" y="5403850"/>
          <p14:tracePt t="28915" x="7245350" y="5435600"/>
          <p14:tracePt t="28931" x="7283450" y="5448300"/>
          <p14:tracePt t="28948" x="7340600" y="5454650"/>
          <p14:tracePt t="28964" x="7359650" y="5461000"/>
          <p14:tracePt t="28981" x="7404100" y="5473700"/>
          <p14:tracePt t="28997" x="7435850" y="5480050"/>
          <p14:tracePt t="29014" x="7461250" y="5486400"/>
          <p14:tracePt t="29031" x="7512050" y="5499100"/>
          <p14:tracePt t="29048" x="7550150" y="5505450"/>
          <p14:tracePt t="29065" x="7639050" y="5518150"/>
          <p14:tracePt t="29081" x="7721600" y="5530850"/>
          <p14:tracePt t="29098" x="7753350" y="5537200"/>
          <p14:tracePt t="29115" x="7823200" y="5543550"/>
          <p14:tracePt t="29131" x="7854950" y="5543550"/>
          <p14:tracePt t="29148" x="7937500" y="5549900"/>
          <p14:tracePt t="29164" x="8013700" y="5549900"/>
          <p14:tracePt t="29182" x="8045450" y="5549900"/>
          <p14:tracePt t="29196" x="8115300" y="5549900"/>
          <p14:tracePt t="29213" x="8147050" y="5549900"/>
          <p14:tracePt t="29230" x="8204200" y="5549900"/>
          <p14:tracePt t="29246" x="8255000" y="5549900"/>
          <p14:tracePt t="29264" x="8286750" y="5549900"/>
          <p14:tracePt t="29281" x="8362950" y="5549900"/>
          <p14:tracePt t="29298" x="8394700" y="5549900"/>
          <p14:tracePt t="29314" x="8451850" y="5549900"/>
          <p14:tracePt t="29331" x="8502650" y="5549900"/>
          <p14:tracePt t="29348" x="8521700" y="5549900"/>
          <p14:tracePt t="29364" x="8534400" y="5549900"/>
          <p14:tracePt t="29381" x="8540750" y="5549900"/>
          <p14:tracePt t="29398" x="8547100" y="5549900"/>
          <p14:tracePt t="29502" x="8553450" y="5549900"/>
          <p14:tracePt t="29522" x="8559800" y="5549900"/>
          <p14:tracePt t="29543" x="8566150" y="5543550"/>
          <p14:tracePt t="29555" x="8578850" y="5543550"/>
          <p14:tracePt t="29564" x="8585200" y="5543550"/>
          <p14:tracePt t="29565" x="8597900" y="5537200"/>
          <p14:tracePt t="29579" x="8623300" y="5530850"/>
          <p14:tracePt t="29596" x="8629650" y="5530850"/>
          <p14:tracePt t="29613" x="8661400" y="5518150"/>
          <p14:tracePt t="29631" x="8693150" y="5492750"/>
          <p14:tracePt t="29648" x="8699500" y="5480050"/>
          <p14:tracePt t="29664" x="8724900" y="5467350"/>
          <p14:tracePt t="29681" x="8731250" y="5454650"/>
          <p14:tracePt t="29697" x="8737600" y="5441950"/>
          <p14:tracePt t="29715" x="8743950" y="5441950"/>
          <p14:tracePt t="29822" x="8743950" y="5435600"/>
          <p14:tracePt t="29841" x="8743950" y="5429250"/>
          <p14:tracePt t="29853" x="8743950" y="5422900"/>
          <p14:tracePt t="29884" x="8743950" y="5416550"/>
          <p14:tracePt t="29998" x="8737600" y="5416550"/>
          <p14:tracePt t="30008" x="8731250" y="5416550"/>
          <p14:tracePt t="30012" x="8724900" y="5416550"/>
          <p14:tracePt t="30041" x="8712200" y="5416550"/>
          <p14:tracePt t="30050" x="8705850" y="5416550"/>
          <p14:tracePt t="30072" x="8693150" y="5416550"/>
          <p14:tracePt t="30083" x="8686800" y="5416550"/>
          <p14:tracePt t="30102" x="8680450" y="5416550"/>
          <p14:tracePt t="30113" x="8674100" y="5416550"/>
          <p14:tracePt t="30123" x="8667750" y="5416550"/>
          <p14:tracePt t="30129" x="8648700" y="5416550"/>
          <p14:tracePt t="30146" x="8629650" y="5416550"/>
          <p14:tracePt t="30164" x="8597900" y="5410200"/>
          <p14:tracePt t="30181" x="8534400" y="5397500"/>
          <p14:tracePt t="30197" x="8509000" y="5391150"/>
          <p14:tracePt t="30214" x="8464550" y="5384800"/>
          <p14:tracePt t="30231" x="8439150" y="5384800"/>
          <p14:tracePt t="30231" x="8420100" y="5384800"/>
          <p14:tracePt t="30248" x="8394700" y="5378450"/>
          <p14:tracePt t="30264" x="8362950" y="5378450"/>
          <p14:tracePt t="30281" x="8337550" y="5372100"/>
          <p14:tracePt t="30297" x="8286750" y="5359400"/>
          <p14:tracePt t="30314" x="8248650" y="5340350"/>
          <p14:tracePt t="30331" x="8172450" y="5314950"/>
          <p14:tracePt t="30347" x="8089900" y="5289550"/>
          <p14:tracePt t="30365" x="8058150" y="5276850"/>
          <p14:tracePt t="30381" x="7975600" y="5251450"/>
          <p14:tracePt t="30398" x="7937500" y="5238750"/>
          <p14:tracePt t="30414" x="7867650" y="5219700"/>
          <p14:tracePt t="30431" x="7785100" y="5200650"/>
          <p14:tracePt t="30447" x="7747000" y="5194300"/>
          <p14:tracePt t="30464" x="7670800" y="5187950"/>
          <p14:tracePt t="30481" x="7632700" y="5181600"/>
          <p14:tracePt t="30497" x="7556500" y="5181600"/>
          <p14:tracePt t="30514" x="7499350" y="5175250"/>
          <p14:tracePt t="30531" x="7473950" y="5175250"/>
          <p14:tracePt t="30548" x="7429500" y="5175250"/>
          <p14:tracePt t="30564" x="7404100" y="5168900"/>
          <p14:tracePt t="30581" x="7346950" y="5156200"/>
          <p14:tracePt t="30598" x="7264400" y="5130800"/>
          <p14:tracePt t="30614" x="7226300" y="5124450"/>
          <p14:tracePt t="30631" x="7150100" y="5111750"/>
          <p14:tracePt t="30647" x="7124700" y="5105400"/>
          <p14:tracePt t="30664" x="7080250" y="5099050"/>
          <p14:tracePt t="30681" x="7035800" y="5092700"/>
          <p14:tracePt t="30698" x="7016750" y="5086350"/>
          <p14:tracePt t="30714" x="6978650" y="5086350"/>
          <p14:tracePt t="30731" x="6953250" y="5080000"/>
          <p14:tracePt t="30748" x="6902450" y="5080000"/>
          <p14:tracePt t="30764" x="6838950" y="5073650"/>
          <p14:tracePt t="30781" x="6794500" y="5067300"/>
          <p14:tracePt t="30796" x="6699250" y="5048250"/>
          <p14:tracePt t="30813" x="6642100" y="5041900"/>
          <p14:tracePt t="30830" x="6559550" y="5022850"/>
          <p14:tracePt t="30847" x="6502400" y="5003800"/>
          <p14:tracePt t="30864" x="6483350" y="5003800"/>
          <p14:tracePt t="30880" x="6419850" y="4978400"/>
          <p14:tracePt t="30898" x="6375400" y="4953000"/>
          <p14:tracePt t="30913" x="6267450" y="4914900"/>
          <p14:tracePt t="30930" x="6153150" y="4864100"/>
          <p14:tracePt t="30947" x="6096000" y="4838700"/>
          <p14:tracePt t="30963" x="5988050" y="4781550"/>
          <p14:tracePt t="30980" x="5930900" y="4756150"/>
          <p14:tracePt t="30996" x="5835650" y="4699000"/>
          <p14:tracePt t="31014" x="5784850" y="4667250"/>
          <p14:tracePt t="31030" x="5695950" y="4622800"/>
          <p14:tracePt t="31047" x="5626100" y="4584700"/>
          <p14:tracePt t="31062" x="5594350" y="4572000"/>
          <p14:tracePt t="31079" x="5530850" y="4527550"/>
          <p14:tracePt t="31097" x="5441950" y="4457700"/>
          <p14:tracePt t="31113" x="5378450" y="4400550"/>
          <p14:tracePt t="31130" x="5232400" y="4286250"/>
          <p14:tracePt t="31147" x="5137150" y="4222750"/>
          <p14:tracePt t="31164" x="4965700" y="4095750"/>
          <p14:tracePt t="31180" x="4813300" y="3987800"/>
          <p14:tracePt t="31197" x="4743450" y="3937000"/>
          <p14:tracePt t="31213" x="4616450" y="3848100"/>
          <p14:tracePt t="31230" x="4546600" y="3816350"/>
          <p14:tracePt t="31246" x="4419600" y="3740150"/>
          <p14:tracePt t="31264" x="4356100" y="3702050"/>
          <p14:tracePt t="31279" x="4241800" y="3638550"/>
          <p14:tracePt t="31297" x="4140200" y="3562350"/>
          <p14:tracePt t="31313" x="4102100" y="3530600"/>
          <p14:tracePt t="31330" x="4044950" y="3473450"/>
          <p14:tracePt t="31347" x="4013200" y="3441700"/>
          <p14:tracePt t="31363" x="3943350" y="3371850"/>
          <p14:tracePt t="31380" x="3873500" y="3302000"/>
          <p14:tracePt t="31397" x="3822700" y="3263900"/>
          <p14:tracePt t="31413" x="3746500" y="3181350"/>
          <p14:tracePt t="31430" x="3702050" y="3143250"/>
          <p14:tracePt t="31446" x="3644900" y="3073400"/>
          <p14:tracePt t="31463" x="3600450" y="3016250"/>
          <p14:tracePt t="31480" x="3587750" y="2978150"/>
          <p14:tracePt t="31496" x="3549650" y="2901950"/>
          <p14:tracePt t="31513" x="3543300" y="2870200"/>
          <p14:tracePt t="31530" x="3511550" y="2787650"/>
          <p14:tracePt t="31547" x="3486150" y="2686050"/>
          <p14:tracePt t="31563" x="3479800" y="2628900"/>
          <p14:tracePt t="31580" x="3454400" y="2527300"/>
          <p14:tracePt t="31596" x="3448050" y="2470150"/>
          <p14:tracePt t="31613" x="3416300" y="2355850"/>
          <p14:tracePt t="31630" x="3384550" y="2260600"/>
          <p14:tracePt t="31647" x="3359150" y="2209800"/>
          <p14:tracePt t="31663" x="3321050" y="2095500"/>
          <p14:tracePt t="31680" x="3302000" y="2038350"/>
          <p14:tracePt t="31697" x="3270250" y="1917700"/>
          <p14:tracePt t="31713" x="3251200" y="1784350"/>
          <p14:tracePt t="31730" x="3244850" y="1714500"/>
          <p14:tracePt t="31746" x="3244850" y="1606550"/>
          <p14:tracePt t="31763" x="3238500" y="1562100"/>
          <p14:tracePt t="31780" x="3232150" y="1473200"/>
          <p14:tracePt t="31796" x="3206750" y="1377950"/>
          <p14:tracePt t="31813" x="3200400" y="1346200"/>
          <p14:tracePt t="31830" x="3187700" y="1276350"/>
          <p14:tracePt t="31847" x="3181350" y="1238250"/>
          <p14:tracePt t="31863" x="3175000" y="1187450"/>
          <p14:tracePt t="31880" x="3175000" y="1168400"/>
          <p14:tracePt t="31897" x="3175000" y="1155700"/>
          <p14:tracePt t="32132" x="3175000" y="1162050"/>
          <p14:tracePt t="32141" x="3175000" y="1168400"/>
          <p14:tracePt t="32162" x="3175000" y="1174750"/>
          <p14:tracePt t="32172" x="3175000" y="1181100"/>
          <p14:tracePt t="32182" x="3175000" y="1187450"/>
          <p14:tracePt t="32193" x="3175000" y="1193800"/>
          <p14:tracePt t="32197" x="3175000" y="1200150"/>
          <p14:tracePt t="32213" x="3175000" y="1212850"/>
          <p14:tracePt t="32231" x="3181350" y="1238250"/>
          <p14:tracePt t="32247" x="3187700" y="1244600"/>
          <p14:tracePt t="32263" x="3194050" y="1276350"/>
          <p14:tracePt t="32281" x="3200400" y="1295400"/>
          <p14:tracePt t="32297" x="3206750" y="1314450"/>
          <p14:tracePt t="32313" x="3213100" y="1346200"/>
          <p14:tracePt t="32330" x="3213100" y="1358900"/>
          <p14:tracePt t="32347" x="3225800" y="1390650"/>
          <p14:tracePt t="32363" x="3244850" y="1428750"/>
          <p14:tracePt t="32380" x="3257550" y="1454150"/>
          <p14:tracePt t="32396" x="3282950" y="1498600"/>
          <p14:tracePt t="32413" x="3295650" y="1511300"/>
          <p14:tracePt t="32430" x="3314700" y="1549400"/>
          <p14:tracePt t="32446" x="3321050" y="1568450"/>
          <p14:tracePt t="32446" x="3333750" y="1581150"/>
          <p14:tracePt t="32464" x="3340100" y="1587500"/>
          <p14:tracePt t="32480" x="3352800" y="1619250"/>
          <p14:tracePt t="32496" x="3359150" y="1631950"/>
          <p14:tracePt t="32513" x="3378200" y="1663700"/>
          <p14:tracePt t="32530" x="3397250" y="1695450"/>
          <p14:tracePt t="32547" x="3409950" y="1714500"/>
          <p14:tracePt t="32563" x="3435350" y="1765300"/>
          <p14:tracePt t="32580" x="3454400" y="1797050"/>
          <p14:tracePt t="32596" x="3486150" y="1860550"/>
          <p14:tracePt t="32613" x="3498850" y="1898650"/>
          <p14:tracePt t="32630" x="3524250" y="1981200"/>
          <p14:tracePt t="32647" x="3543300" y="2051050"/>
          <p14:tracePt t="32663" x="3556000" y="2095500"/>
          <p14:tracePt t="32680" x="3587750" y="2159000"/>
          <p14:tracePt t="32697" x="3594100" y="2197100"/>
          <p14:tracePt t="32713" x="3613150" y="2260600"/>
          <p14:tracePt t="32730" x="3632200" y="2305050"/>
          <p14:tracePt t="32746" x="3638550" y="2317750"/>
          <p14:tracePt t="32763" x="3651250" y="2362200"/>
          <p14:tracePt t="32780" x="3657600" y="2387600"/>
          <p14:tracePt t="32796" x="3670300" y="2451100"/>
          <p14:tracePt t="32813" x="3689350" y="2508250"/>
          <p14:tracePt t="32830" x="3702050" y="2546350"/>
          <p14:tracePt t="32847" x="3721100" y="2616200"/>
          <p14:tracePt t="32863" x="3733800" y="2667000"/>
          <p14:tracePt t="32880" x="3759200" y="2736850"/>
          <p14:tracePt t="32897" x="3784600" y="2832100"/>
          <p14:tracePt t="32913" x="3797300" y="2863850"/>
          <p14:tracePt t="32946" x="3816350" y="2959100"/>
          <p14:tracePt t="32948" x="3835400" y="2997200"/>
          <p14:tracePt t="32963" x="3854450" y="3079750"/>
          <p14:tracePt t="32980" x="3879850" y="3149600"/>
          <p14:tracePt t="32996" x="3892550" y="3175000"/>
          <p14:tracePt t="33013" x="3905250" y="3244850"/>
          <p14:tracePt t="33030" x="3911600" y="3270250"/>
          <p14:tracePt t="33047" x="3930650" y="3333750"/>
          <p14:tracePt t="33063" x="3937000" y="3359150"/>
          <p14:tracePt t="33079" x="3962400" y="3409950"/>
          <p14:tracePt t="33096" x="3987800" y="3467100"/>
          <p14:tracePt t="33113" x="4000500" y="3479800"/>
          <p14:tracePt t="33130" x="4032250" y="3536950"/>
          <p14:tracePt t="33147" x="4064000" y="3568700"/>
          <p14:tracePt t="33162" x="4140200" y="3644900"/>
          <p14:tracePt t="33179" x="4229100" y="3727450"/>
          <p14:tracePt t="33195" x="4279900" y="3771900"/>
          <p14:tracePt t="33212" x="4394200" y="3860800"/>
          <p14:tracePt t="33230" x="4483100" y="3956050"/>
          <p14:tracePt t="33247" x="4533900" y="4006850"/>
          <p14:tracePt t="33264" x="4635500" y="4095750"/>
          <p14:tracePt t="33280" x="4686300" y="4146550"/>
          <p14:tracePt t="33297" x="4794250" y="4241800"/>
          <p14:tracePt t="33314" x="4883150" y="4324350"/>
          <p14:tracePt t="33330" x="4921250" y="4349750"/>
          <p14:tracePt t="33347" x="4978400" y="4400550"/>
          <p14:tracePt t="33363" x="4997450" y="4413250"/>
          <p14:tracePt t="33381" x="5048250" y="4457700"/>
          <p14:tracePt t="33397" x="5130800" y="4521200"/>
          <p14:tracePt t="33413" x="5181600" y="4559300"/>
          <p14:tracePt t="33430" x="5334000" y="4641850"/>
          <p14:tracePt t="33446" x="5410200" y="4686300"/>
          <p14:tracePt t="33463" x="5581650" y="4762500"/>
          <p14:tracePt t="33480" x="5657850" y="4787900"/>
          <p14:tracePt t="33480" x="5740400" y="4826000"/>
          <p14:tracePt t="33497" x="5810250" y="4845050"/>
          <p14:tracePt t="33513" x="5956300" y="4895850"/>
          <p14:tracePt t="33531" x="6019800" y="4908550"/>
          <p14:tracePt t="33546" x="6159500" y="4953000"/>
          <p14:tracePt t="33563" x="6273800" y="4984750"/>
          <p14:tracePt t="33580" x="6330950" y="5003800"/>
          <p14:tracePt t="33596" x="6419850" y="5022850"/>
          <p14:tracePt t="33614" x="6457950" y="5041900"/>
          <p14:tracePt t="33631" x="6508750" y="5054600"/>
          <p14:tracePt t="33648" x="6534150" y="5067300"/>
          <p14:tracePt t="33664" x="6572250" y="5080000"/>
          <p14:tracePt t="33681" x="6616700" y="5099050"/>
          <p14:tracePt t="33698" x="6642100" y="5111750"/>
          <p14:tracePt t="33714" x="6711950" y="5137150"/>
          <p14:tracePt t="33732" x="6750050" y="5156200"/>
          <p14:tracePt t="33747" x="6826250" y="5181600"/>
          <p14:tracePt t="33763" x="6908800" y="5219700"/>
          <p14:tracePt t="33780" x="6946900" y="5238750"/>
          <p14:tracePt t="33796" x="7042150" y="5276850"/>
          <p14:tracePt t="33813" x="7099300" y="5295900"/>
          <p14:tracePt t="33831" x="7200900" y="5334000"/>
          <p14:tracePt t="33847" x="7308850" y="5365750"/>
          <p14:tracePt t="33864" x="7366000" y="5378450"/>
          <p14:tracePt t="33881" x="7423150" y="5403850"/>
          <p14:tracePt t="33897" x="7442200" y="5410200"/>
          <p14:tracePt t="33914" x="7461250" y="5410200"/>
          <p14:tracePt t="35318" x="7467600" y="5410200"/>
          <p14:tracePt t="35328" x="7467600" y="5403850"/>
          <p14:tracePt t="35347" x="7442200" y="5372100"/>
          <p14:tracePt t="35348" x="7366000" y="5219700"/>
          <p14:tracePt t="35363" x="7258050" y="4978400"/>
          <p14:tracePt t="35380" x="7188200" y="4813300"/>
          <p14:tracePt t="35396" x="7054850" y="4470400"/>
          <p14:tracePt t="35413" x="7029450" y="4368800"/>
          <p14:tracePt t="35431" x="7016750" y="4210050"/>
          <p14:tracePt t="35448" x="7023100" y="4152900"/>
          <p14:tracePt t="35448" x="7035800" y="4095750"/>
          <p14:tracePt t="35465" x="7054850" y="4051300"/>
          <p14:tracePt t="35481" x="7099300" y="3975100"/>
          <p14:tracePt t="35498" x="7118350" y="3943350"/>
          <p14:tracePt t="35514" x="7156450" y="3898900"/>
          <p14:tracePt t="35531" x="7194550" y="3860800"/>
          <p14:tracePt t="35548" x="7213600" y="3848100"/>
          <p14:tracePt t="35564" x="7251700" y="3784600"/>
          <p14:tracePt t="35581" x="7264400" y="3733800"/>
          <p14:tracePt t="35597" x="7277100" y="3606800"/>
          <p14:tracePt t="35614" x="7245350" y="3441700"/>
          <p14:tracePt t="35631" x="7207250" y="3352800"/>
          <p14:tracePt t="35647" x="7112000" y="3200400"/>
          <p14:tracePt t="35664" x="7048500" y="3136900"/>
          <p14:tracePt t="35681" x="6902450" y="3022600"/>
          <p14:tracePt t="35697" x="6686550" y="2895600"/>
          <p14:tracePt t="35714" x="6559550" y="2819400"/>
          <p14:tracePt t="35730" x="6273800" y="2641600"/>
          <p14:tracePt t="35747" x="6121400" y="2546350"/>
          <p14:tracePt t="35764" x="5873750" y="2387600"/>
          <p14:tracePt t="35781" x="5746750" y="2298700"/>
          <p14:tracePt t="35798" x="5708650" y="2279650"/>
          <p14:tracePt t="35814" x="5670550" y="2254250"/>
          <p14:tracePt t="35831" x="5664200" y="2241550"/>
          <p14:tracePt t="35847" x="5626100" y="2216150"/>
          <p14:tracePt t="35864" x="5556250" y="2165350"/>
          <p14:tracePt t="35882" x="5511800" y="2133600"/>
          <p14:tracePt t="35897" x="5422900" y="2063750"/>
          <p14:tracePt t="35914" x="5359400" y="2025650"/>
          <p14:tracePt t="35931" x="5264150" y="1955800"/>
          <p14:tracePt t="35948" x="5175250" y="1898650"/>
          <p14:tracePt t="35965" x="5149850" y="1879600"/>
          <p14:tracePt t="35981" x="5092700" y="1841500"/>
          <p14:tracePt t="36055" x="5092700" y="1854200"/>
          <p14:tracePt t="36066" x="5099050" y="1866900"/>
          <p14:tracePt t="36076" x="5099050" y="1873250"/>
          <p14:tracePt t="36088" x="5105400" y="1879600"/>
          <p14:tracePt t="36097" x="5111750" y="1892300"/>
          <p14:tracePt t="36113" x="5118100" y="1898650"/>
          <p14:tracePt t="36113" x="5124450" y="1898650"/>
          <p14:tracePt t="36159" x="5124450" y="1905000"/>
          <p14:tracePt t="36172" x="5130800" y="1905000"/>
          <p14:tracePt t="36180" x="5137150" y="1911350"/>
          <p14:tracePt t="36181" x="5143500" y="1917700"/>
          <p14:tracePt t="36196" x="5162550" y="1917700"/>
          <p14:tracePt t="36213" x="5175250" y="1924050"/>
          <p14:tracePt t="36231" x="5213350" y="1924050"/>
          <p14:tracePt t="36247" x="5245100" y="1924050"/>
          <p14:tracePt t="36264" x="5264150" y="1917700"/>
          <p14:tracePt t="36282" x="5295900" y="1911350"/>
          <p14:tracePt t="36298" x="5308600" y="1905000"/>
          <p14:tracePt t="36315" x="5340350" y="1898650"/>
          <p14:tracePt t="36332" x="5378450" y="1885950"/>
          <p14:tracePt t="36346" x="5391150" y="1879600"/>
          <p14:tracePt t="36363" x="5435600" y="1854200"/>
          <p14:tracePt t="36382" x="5467350" y="1841500"/>
          <p14:tracePt t="36398" x="5518150" y="1816100"/>
          <p14:tracePt t="36414" x="5562600" y="1790700"/>
          <p14:tracePt t="36431" x="5588000" y="1765300"/>
          <p14:tracePt t="36447" x="5632450" y="1752600"/>
          <p14:tracePt t="36464" x="5676900" y="1733550"/>
          <p14:tracePt t="36481" x="5695950" y="1727200"/>
          <p14:tracePt t="36498" x="5759450" y="1720850"/>
          <p14:tracePt t="36514" x="5797550" y="1714500"/>
          <p14:tracePt t="36531" x="5899150" y="1701800"/>
          <p14:tracePt t="36547" x="5943600" y="1701800"/>
          <p14:tracePt t="36547" x="5994400" y="1695450"/>
          <p14:tracePt t="36564" x="6064250" y="1695450"/>
          <p14:tracePt t="36581" x="6184900" y="1689100"/>
          <p14:tracePt t="36597" x="6248400" y="1689100"/>
          <p14:tracePt t="36614" x="6381750" y="1682750"/>
          <p14:tracePt t="36632" x="6445250" y="1682750"/>
          <p14:tracePt t="36647" x="6565900" y="1682750"/>
          <p14:tracePt t="36665" x="6661150" y="1682750"/>
          <p14:tracePt t="36682" x="6705600" y="1682750"/>
          <p14:tracePt t="36698" x="6807200" y="1682750"/>
          <p14:tracePt t="36715" x="6851650" y="1682750"/>
          <p14:tracePt t="36732" x="6972300" y="1682750"/>
          <p14:tracePt t="36748" x="7092950" y="1682750"/>
          <p14:tracePt t="36765" x="7143750" y="1682750"/>
          <p14:tracePt t="36782" x="7213600" y="1682750"/>
          <p14:tracePt t="36799" x="7239000" y="1682750"/>
          <p14:tracePt t="36815" x="7277100" y="1682750"/>
          <p14:tracePt t="36832" x="7308850" y="1682750"/>
          <p14:tracePt t="36848" x="7321550" y="1682750"/>
          <p14:tracePt t="36865" x="7378700" y="1682750"/>
          <p14:tracePt t="36882" x="7416800" y="1682750"/>
          <p14:tracePt t="36898" x="7499350" y="1682750"/>
          <p14:tracePt t="36915" x="7569200" y="1682750"/>
          <p14:tracePt t="36932" x="7613650" y="1682750"/>
          <p14:tracePt t="36948" x="7683500" y="1682750"/>
          <p14:tracePt t="36965" x="7721600" y="1682750"/>
          <p14:tracePt t="36965" x="7766050" y="1682750"/>
          <p14:tracePt t="36983" x="7804150" y="1682750"/>
          <p14:tracePt t="36998" x="7893050" y="1682750"/>
          <p14:tracePt t="37015" x="7924800" y="1682750"/>
          <p14:tracePt t="37032" x="7962900" y="1682750"/>
          <p14:tracePt t="37049" x="7981950" y="1682750"/>
          <p14:tracePt t="37064" x="8013700" y="1682750"/>
          <p14:tracePt t="37080" x="8032750" y="1682750"/>
          <p14:tracePt t="37099" x="8051800" y="1682750"/>
          <p14:tracePt t="37115" x="8089900" y="1682750"/>
          <p14:tracePt t="37133" x="8115300" y="1682750"/>
          <p14:tracePt t="37149" x="8166100" y="1682750"/>
          <p14:tracePt t="37165" x="8197850" y="1682750"/>
          <p14:tracePt t="37183" x="8216900" y="1682750"/>
          <p14:tracePt t="37199" x="8229600" y="1689100"/>
          <p14:tracePt t="37215" x="8229600" y="1695450"/>
          <p14:tracePt t="37232" x="8235950" y="1708150"/>
          <p14:tracePt t="37249" x="8242300" y="1733550"/>
          <p14:tracePt t="37265" x="8242300" y="1752600"/>
          <p14:tracePt t="37282" x="8248650" y="1803400"/>
          <p14:tracePt t="37299" x="8255000" y="1828800"/>
          <p14:tracePt t="37315" x="8261350" y="1879600"/>
          <p14:tracePt t="37333" x="8267700" y="1911350"/>
          <p14:tracePt t="37349" x="8267700" y="1930400"/>
          <p14:tracePt t="37364" x="8267700" y="1949450"/>
          <p14:tracePt t="37380" x="8267700" y="1955800"/>
          <p14:tracePt t="37398" x="8267700" y="1974850"/>
          <p14:tracePt t="37415" x="8255000" y="2000250"/>
          <p14:tracePt t="37432" x="8235950" y="2012950"/>
          <p14:tracePt t="37448" x="8204200" y="2051050"/>
          <p14:tracePt t="37465" x="8185150" y="2070100"/>
          <p14:tracePt t="37482" x="8140700" y="2114550"/>
          <p14:tracePt t="37499" x="8108950" y="2152650"/>
          <p14:tracePt t="37515" x="8083550" y="2184400"/>
          <p14:tracePt t="37531" x="8051800" y="2216150"/>
          <p14:tracePt t="37548" x="8013700" y="2241550"/>
          <p14:tracePt t="37565" x="7931150" y="2298700"/>
          <p14:tracePt t="37582" x="7816850" y="2343150"/>
          <p14:tracePt t="37599" x="7759700" y="2368550"/>
          <p14:tracePt t="37615" x="7626350" y="2413000"/>
          <p14:tracePt t="37632" x="7556500" y="2438400"/>
          <p14:tracePt t="37648" x="7429500" y="2482850"/>
          <p14:tracePt t="37665" x="7372350" y="2495550"/>
          <p14:tracePt t="37681" x="7258050" y="2540000"/>
          <p14:tracePt t="37698" x="7137400" y="2559050"/>
          <p14:tracePt t="37715" x="7080250" y="2578100"/>
          <p14:tracePt t="37732" x="6934200" y="2597150"/>
          <p14:tracePt t="37748" x="6858000" y="2597150"/>
          <p14:tracePt t="37765" x="6699250" y="2597150"/>
          <p14:tracePt t="37782" x="6515100" y="2590800"/>
          <p14:tracePt t="37798" x="6413500" y="2571750"/>
          <p14:tracePt t="37815" x="6197600" y="2527300"/>
          <p14:tracePt t="37833" x="6083300" y="2501900"/>
          <p14:tracePt t="37848" x="5886450" y="2438400"/>
          <p14:tracePt t="37865" x="5753100" y="2393950"/>
          <p14:tracePt t="37882" x="5702300" y="2374900"/>
          <p14:tracePt t="37898" x="5664200" y="2349500"/>
          <p14:tracePt t="37915" x="5651500" y="2330450"/>
          <p14:tracePt t="37932" x="5645150" y="2286000"/>
          <p14:tracePt t="37949" x="5638800" y="2209800"/>
          <p14:tracePt t="37965" x="5638800" y="2165350"/>
          <p14:tracePt t="37982" x="5638800" y="2063750"/>
          <p14:tracePt t="37999" x="5651500" y="2006600"/>
          <p14:tracePt t="38015" x="5695950" y="1911350"/>
          <p14:tracePt t="38032" x="5765800" y="1835150"/>
          <p14:tracePt t="38049" x="5816600" y="1803400"/>
          <p14:tracePt t="38080" x="5911850" y="1746250"/>
          <p14:tracePt t="38081" x="5962650" y="1720850"/>
          <p14:tracePt t="38097" x="6076950" y="1676400"/>
          <p14:tracePt t="38115" x="6223000" y="1663700"/>
          <p14:tracePt t="38133" x="6305550" y="1651000"/>
          <p14:tracePt t="38149" x="6534150" y="1638300"/>
          <p14:tracePt t="38166" x="6654800" y="1638300"/>
          <p14:tracePt t="38183" x="6902450" y="1638300"/>
          <p14:tracePt t="38197" x="7118350" y="1638300"/>
          <p14:tracePt t="38214" x="7200900" y="1638300"/>
          <p14:tracePt t="38232" x="7334250" y="1638300"/>
          <p14:tracePt t="38249" x="7391400" y="1638300"/>
          <p14:tracePt t="38265" x="7499350" y="1644650"/>
          <p14:tracePt t="38282" x="7632700" y="1670050"/>
          <p14:tracePt t="38298" x="7708900" y="1689100"/>
          <p14:tracePt t="38315" x="7854950" y="1733550"/>
          <p14:tracePt t="38333" x="7924800" y="1746250"/>
          <p14:tracePt t="38349" x="8051800" y="1790700"/>
          <p14:tracePt t="38366" x="8153400" y="1835150"/>
          <p14:tracePt t="38382" x="8204200" y="1860550"/>
          <p14:tracePt t="38399" x="8299450" y="1930400"/>
          <p14:tracePt t="38415" x="8343900" y="1955800"/>
          <p14:tracePt t="38432" x="8401050" y="2019300"/>
          <p14:tracePt t="38449" x="8426450" y="2063750"/>
          <p14:tracePt t="38465" x="8432800" y="2089150"/>
          <p14:tracePt t="38481" x="8432800" y="2133600"/>
          <p14:tracePt t="38498" x="8432800" y="2159000"/>
          <p14:tracePt t="38516" x="8413750" y="2241550"/>
          <p14:tracePt t="38532" x="8394700" y="2324100"/>
          <p14:tracePt t="38549" x="8369300" y="2368550"/>
          <p14:tracePt t="38565" x="8331200" y="2444750"/>
          <p14:tracePt t="38582" x="8312150" y="2476500"/>
          <p14:tracePt t="38598" x="8261350" y="2514600"/>
          <p14:tracePt t="38615" x="8191500" y="2546350"/>
          <p14:tracePt t="38632" x="8147050" y="2552700"/>
          <p14:tracePt t="38648" x="8032750" y="2559050"/>
          <p14:tracePt t="38665" x="7988300" y="2559050"/>
          <p14:tracePt t="38681" x="7880350" y="2559050"/>
          <p14:tracePt t="38698" x="7823200" y="2559050"/>
          <p14:tracePt t="38715" x="7734300" y="2559050"/>
          <p14:tracePt t="38732" x="7632700" y="2552700"/>
          <p14:tracePt t="38749" x="7581900" y="2546350"/>
          <p14:tracePt t="38765" x="7480300" y="2527300"/>
          <p14:tracePt t="38782" x="7423150" y="2520950"/>
          <p14:tracePt t="38798" x="7327900" y="2501900"/>
          <p14:tracePt t="38815" x="7219950" y="2495550"/>
          <p14:tracePt t="38832" x="7156450" y="2489200"/>
          <p14:tracePt t="38848" x="6991350" y="2489200"/>
          <p14:tracePt t="38865" x="6883400" y="2476500"/>
          <p14:tracePt t="38882" x="6635750" y="2476500"/>
          <p14:tracePt t="38899" x="6324600" y="2476500"/>
          <p14:tracePt t="38915" x="6184900" y="2476500"/>
          <p14:tracePt t="38932" x="5949950" y="2476500"/>
          <p14:tracePt t="38948" x="5835650" y="2470150"/>
          <p14:tracePt t="38965" x="5657850" y="2451100"/>
          <p14:tracePt t="38982" x="5492750" y="2425700"/>
          <p14:tracePt t="38998" x="5422900" y="2400300"/>
          <p14:tracePt t="39015" x="5289550" y="2368550"/>
          <p14:tracePt t="39032" x="5232400" y="2349500"/>
          <p14:tracePt t="39049" x="5124450" y="2305050"/>
          <p14:tracePt t="39065" x="5041900" y="2254250"/>
          <p14:tracePt t="39080" x="5003800" y="2235200"/>
          <p14:tracePt t="39098" x="4933950" y="2171700"/>
          <p14:tracePt t="39115" x="4895850" y="2127250"/>
          <p14:tracePt t="39133" x="4883150" y="2108200"/>
          <p14:tracePt t="39150" x="4876800" y="2095500"/>
          <p14:tracePt t="39150" x="4876800" y="2076450"/>
          <p14:tracePt t="39164" x="4876800" y="2063750"/>
          <p14:tracePt t="39181" x="4908550" y="2032000"/>
          <p14:tracePt t="39197" x="4946650" y="2006600"/>
          <p14:tracePt t="39214" x="5067300" y="1949450"/>
          <p14:tracePt t="39232" x="5232400" y="1885950"/>
          <p14:tracePt t="39249" x="5334000" y="1860550"/>
          <p14:tracePt t="39265" x="5530850" y="1797050"/>
          <p14:tracePt t="39283" x="5632450" y="1771650"/>
          <p14:tracePt t="39299" x="5848350" y="1733550"/>
          <p14:tracePt t="39315" x="6051550" y="1708150"/>
          <p14:tracePt t="39332" x="6172200" y="1695450"/>
          <p14:tracePt t="39348" x="6426200" y="1689100"/>
          <p14:tracePt t="39366" x="6540500" y="1689100"/>
          <p14:tracePt t="39382" x="6788150" y="1689100"/>
          <p14:tracePt t="39399" x="7029450" y="1689100"/>
          <p14:tracePt t="39415" x="7150100" y="1689100"/>
          <p14:tracePt t="39432" x="7340600" y="1689100"/>
          <p14:tracePt t="39448" x="7442200" y="1689100"/>
          <p14:tracePt t="39465" x="7594600" y="1727200"/>
          <p14:tracePt t="39483" x="7708900" y="1758950"/>
          <p14:tracePt t="39498" x="7747000" y="1771650"/>
          <p14:tracePt t="39515" x="7785100" y="1797050"/>
          <p14:tracePt t="39533" x="7797800" y="1809750"/>
          <p14:tracePt t="39548" x="7804150" y="1828800"/>
          <p14:tracePt t="39565" x="7816850" y="1866900"/>
          <p14:tracePt t="39582" x="7829550" y="1898650"/>
          <p14:tracePt t="39598" x="7842250" y="1949450"/>
          <p14:tracePt t="39615" x="7861300" y="1987550"/>
          <p14:tracePt t="39632" x="7874000" y="2032000"/>
          <p14:tracePt t="39648" x="7880350" y="2057400"/>
          <p14:tracePt t="39665" x="7880350" y="2070100"/>
          <p14:tracePt t="39682" x="7880350" y="2076450"/>
          <p14:tracePt t="39739" x="7874000" y="2076450"/>
          <p14:tracePt t="39759" x="7867650" y="2076450"/>
          <p14:tracePt t="40909" x="7867650" y="2082800"/>
          <p14:tracePt t="40950" x="7867650" y="2089150"/>
          <p14:tracePt t="41164" x="7867650" y="2095500"/>
          <p14:tracePt t="42001" x="7867650" y="2101850"/>
          <p14:tracePt t="42031" x="7867650" y="2108200"/>
          <p14:tracePt t="42062" x="7867650" y="2114550"/>
          <p14:tracePt t="42072" x="7867650" y="2120900"/>
          <p14:tracePt t="42755" x="7867650" y="2114550"/>
          <p14:tracePt t="42777" x="7867650" y="2101850"/>
          <p14:tracePt t="42790" x="7867650" y="2095500"/>
          <p14:tracePt t="42809" x="7867650" y="2089150"/>
          <p14:tracePt t="42818" x="7867650" y="2082800"/>
          <p14:tracePt t="42870" x="7867650" y="2076450"/>
          <p14:tracePt t="42892" x="7861300" y="2063750"/>
          <p14:tracePt t="42902" x="7854950" y="2057400"/>
          <p14:tracePt t="42912" x="7848600" y="2051050"/>
          <p14:tracePt t="42915" x="7842250" y="2038350"/>
          <p14:tracePt t="42930" x="7816850" y="2012950"/>
          <p14:tracePt t="42948" x="7785100" y="1987550"/>
          <p14:tracePt t="42965" x="7766050" y="1974850"/>
          <p14:tracePt t="42982" x="7747000" y="1949450"/>
          <p14:tracePt t="42998" x="7734300" y="1936750"/>
          <p14:tracePt t="43015" x="7708900" y="1917700"/>
          <p14:tracePt t="43032" x="7696200" y="1898650"/>
          <p14:tracePt t="43049" x="7689850" y="1892300"/>
          <p14:tracePt t="43066" x="7670800" y="1879600"/>
          <p14:tracePt t="43083" x="7670800" y="1866900"/>
          <p14:tracePt t="43099" x="7658100" y="1860550"/>
          <p14:tracePt t="43115" x="7645400" y="1847850"/>
          <p14:tracePt t="43132" x="7639050" y="1847850"/>
          <p14:tracePt t="43149" x="7626350" y="1835150"/>
          <p14:tracePt t="43165" x="7613650" y="1828800"/>
          <p14:tracePt t="43180" x="7594600" y="1816100"/>
          <p14:tracePt t="43197" x="7588250" y="1816100"/>
          <p14:tracePt t="43214" x="7556500" y="1803400"/>
          <p14:tracePt t="43230" x="7524750" y="1784350"/>
          <p14:tracePt t="43248" x="7505700" y="1778000"/>
          <p14:tracePt t="43265" x="7461250" y="1758950"/>
          <p14:tracePt t="43282" x="7423150" y="1752600"/>
          <p14:tracePt t="43299" x="7404100" y="1746250"/>
          <p14:tracePt t="43315" x="7372350" y="1739900"/>
          <p14:tracePt t="43332" x="7353300" y="1733550"/>
          <p14:tracePt t="43348" x="7321550" y="1720850"/>
          <p14:tracePt t="43365" x="7277100" y="1708150"/>
          <p14:tracePt t="43383" x="7258050" y="1701800"/>
          <p14:tracePt t="43398" x="7207250" y="1689100"/>
          <p14:tracePt t="43415" x="7175500" y="1682750"/>
          <p14:tracePt t="43432" x="7124700" y="1676400"/>
          <p14:tracePt t="43448" x="7105650" y="1670050"/>
          <p14:tracePt t="43465" x="7048500" y="1670050"/>
          <p14:tracePt t="43482" x="6991350" y="1670050"/>
          <p14:tracePt t="43499" x="6959600" y="1670050"/>
          <p14:tracePt t="43515" x="6915150" y="1670050"/>
          <p14:tracePt t="43532" x="6889750" y="1670050"/>
          <p14:tracePt t="43548" x="6851650" y="1670050"/>
          <p14:tracePt t="43565" x="6838950" y="1670050"/>
          <p14:tracePt t="43582" x="6826250" y="1670050"/>
          <p14:tracePt t="43598" x="6800850" y="1670050"/>
          <p14:tracePt t="43615" x="6775450" y="1670050"/>
          <p14:tracePt t="43632" x="6724650" y="1670050"/>
          <p14:tracePt t="43648" x="6661150" y="1670050"/>
          <p14:tracePt t="43665" x="6635750" y="1670050"/>
          <p14:tracePt t="43682" x="6578600" y="1670050"/>
          <p14:tracePt t="43698" x="6559550" y="1670050"/>
          <p14:tracePt t="43715" x="6508750" y="1670050"/>
          <p14:tracePt t="43732" x="6457950" y="1670050"/>
          <p14:tracePt t="43748" x="6432550" y="1670050"/>
          <p14:tracePt t="43765" x="6394450" y="1670050"/>
          <p14:tracePt t="43782" x="6375400" y="1670050"/>
          <p14:tracePt t="43798" x="6343650" y="1682750"/>
          <p14:tracePt t="43815" x="6324600" y="1695450"/>
          <p14:tracePt t="43833" x="6318250" y="1701800"/>
          <p14:tracePt t="43848" x="6311900" y="1714500"/>
          <p14:tracePt t="43865" x="6311900" y="1720850"/>
          <p14:tracePt t="43882" x="6305550" y="1733550"/>
          <p14:tracePt t="43898" x="6299200" y="1746250"/>
          <p14:tracePt t="43915" x="6299200" y="1752600"/>
          <p14:tracePt t="44222" x="6292850" y="1752600"/>
          <p14:tracePt t="44252" x="6286500" y="1752600"/>
          <p14:tracePt t="44263" x="6273800" y="1752600"/>
          <p14:tracePt t="44265" x="6267450" y="1758950"/>
          <p14:tracePt t="44284" x="6248400" y="1765300"/>
          <p14:tracePt t="44285" x="6229350" y="1778000"/>
          <p14:tracePt t="44299" x="6178550" y="1797050"/>
          <p14:tracePt t="44315" x="6153150" y="1809750"/>
          <p14:tracePt t="44332" x="6083300" y="1847850"/>
          <p14:tracePt t="44348" x="6057900" y="1860550"/>
          <p14:tracePt t="44365" x="6000750" y="1892300"/>
          <p14:tracePt t="44398" x="5956300" y="1930400"/>
          <p14:tracePt t="44400" x="5930900" y="1943100"/>
          <p14:tracePt t="44415" x="5886450" y="1981200"/>
          <p14:tracePt t="44433" x="5867400" y="1993900"/>
          <p14:tracePt t="44449" x="5829300" y="2025650"/>
          <p14:tracePt t="44465" x="5797550" y="2044700"/>
          <p14:tracePt t="44482" x="5791200" y="2051050"/>
          <p14:tracePt t="44498" x="5784850" y="2057400"/>
          <p14:tracePt t="44576" x="5784850" y="2044700"/>
          <p14:tracePt t="44589" x="5784850" y="2032000"/>
          <p14:tracePt t="44597" x="5784850" y="2019300"/>
          <p14:tracePt t="44599" x="5784850" y="1993900"/>
          <p14:tracePt t="44613" x="5784850" y="1949450"/>
          <p14:tracePt t="44632" x="5784850" y="1924050"/>
          <p14:tracePt t="44648" x="5784850" y="1885950"/>
          <p14:tracePt t="44665" x="5784850" y="1835150"/>
          <p14:tracePt t="44682" x="5784850" y="1803400"/>
          <p14:tracePt t="44698" x="5791200" y="1746250"/>
          <p14:tracePt t="44715" x="5791200" y="1714500"/>
          <p14:tracePt t="44732" x="5791200" y="1651000"/>
          <p14:tracePt t="44748" x="5791200" y="1625600"/>
          <p14:tracePt t="44765" x="5791200" y="1612900"/>
          <p14:tracePt t="44782" x="5784850" y="1600200"/>
          <p14:tracePt t="44799" x="5778500" y="1593850"/>
          <p14:tracePt t="44815" x="5753100" y="1587500"/>
          <p14:tracePt t="44832" x="5708650" y="1587500"/>
          <p14:tracePt t="44848" x="5695950" y="1593850"/>
          <p14:tracePt t="44865" x="5651500" y="1619250"/>
          <p14:tracePt t="44883" x="5632450" y="1631950"/>
          <p14:tracePt t="44898" x="5600700" y="1663700"/>
          <p14:tracePt t="44915" x="5575300" y="1695450"/>
          <p14:tracePt t="44932" x="5568950" y="1701800"/>
          <p14:tracePt t="44948" x="5549900" y="1739900"/>
          <p14:tracePt t="44965" x="5543550" y="1758950"/>
          <p14:tracePt t="44980" x="5530850" y="1816100"/>
          <p14:tracePt t="44997" x="5530850" y="1854200"/>
          <p14:tracePt t="45013" x="5518150" y="1930400"/>
          <p14:tracePt t="45030" x="5518150" y="2032000"/>
          <p14:tracePt t="45048" x="5524500" y="2082800"/>
          <p14:tracePt t="45065" x="5537200" y="2178050"/>
          <p14:tracePt t="45080" x="5562600" y="2247900"/>
          <p14:tracePt t="45098" x="5562600" y="2273300"/>
          <p14:tracePt t="45115" x="5575300" y="2305050"/>
          <p14:tracePt t="45133" x="5581650" y="2305050"/>
          <p14:tracePt t="45148" x="5588000" y="2317750"/>
          <p14:tracePt t="45165" x="5594350" y="2317750"/>
          <p14:tracePt t="45731" x="5594350" y="2324100"/>
          <p14:tracePt t="45774" x="5575300" y="2336800"/>
          <p14:tracePt t="45784" x="5543550" y="2343150"/>
          <p14:tracePt t="45798" x="5492750" y="2368550"/>
          <p14:tracePt t="45800" x="5359400" y="2413000"/>
          <p14:tracePt t="45815" x="5276850" y="2438400"/>
          <p14:tracePt t="45832" x="5124450" y="2489200"/>
          <p14:tracePt t="45848" x="5041900" y="2508250"/>
          <p14:tracePt t="45865" x="4940300" y="2546350"/>
          <p14:tracePt t="45882" x="4889500" y="2571750"/>
          <p14:tracePt t="45898" x="4775200" y="2622550"/>
          <p14:tracePt t="45915" x="4648200" y="2673350"/>
          <p14:tracePt t="45932" x="4578350" y="2698750"/>
          <p14:tracePt t="45948" x="4432300" y="2755900"/>
          <p14:tracePt t="45965" x="4362450" y="2774950"/>
          <p14:tracePt t="45982" x="4260850" y="2806700"/>
          <p14:tracePt t="45998" x="4191000" y="2819400"/>
          <p14:tracePt t="46015" x="4159250" y="2819400"/>
          <p14:tracePt t="46032" x="4076700" y="2819400"/>
          <p14:tracePt t="46048" x="4013200" y="2819400"/>
          <p14:tracePt t="46066" x="3962400" y="2813050"/>
          <p14:tracePt t="46082" x="3930650" y="2806700"/>
          <p14:tracePt t="46097" x="3867150" y="2781300"/>
          <p14:tracePt t="46114" x="3803650" y="2749550"/>
          <p14:tracePt t="46133" x="3721100" y="2711450"/>
          <p14:tracePt t="46150" x="3670300" y="2686050"/>
          <p14:tracePt t="46165" x="3575050" y="2647950"/>
          <p14:tracePt t="46181" x="3536950" y="2628900"/>
          <p14:tracePt t="46197" x="3486150" y="2609850"/>
          <p14:tracePt t="46345" x="3486150" y="2603500"/>
          <p14:tracePt t="46358" x="3486150" y="2597150"/>
          <p14:tracePt t="46367" x="3486150" y="2590800"/>
          <p14:tracePt t="46368" x="3492500" y="2584450"/>
          <p14:tracePt t="46382" x="3498850" y="2559050"/>
          <p14:tracePt t="46398" x="3505200" y="2552700"/>
          <p14:tracePt t="46415" x="3511550" y="2533650"/>
          <p14:tracePt t="46432" x="3517900" y="2533650"/>
          <p14:tracePt t="46448" x="3517900" y="2514600"/>
          <p14:tracePt t="46465" x="3530600" y="2508250"/>
          <p14:tracePt t="46480" x="3536950" y="2501900"/>
          <p14:tracePt t="46497" x="3543300" y="2482850"/>
          <p14:tracePt t="46515" x="3549650" y="2457450"/>
          <p14:tracePt t="46532" x="3556000" y="2406650"/>
          <p14:tracePt t="46548" x="3562350" y="2336800"/>
          <p14:tracePt t="46565" x="3562350" y="2311400"/>
          <p14:tracePt t="46582" x="3562350" y="2247900"/>
          <p14:tracePt t="46598" x="3562350" y="2222500"/>
          <p14:tracePt t="46616" x="3562350" y="2190750"/>
          <p14:tracePt t="46632" x="3562350" y="2152650"/>
          <p14:tracePt t="46648" x="3562350" y="2139950"/>
          <p14:tracePt t="46665" x="3562350" y="2108200"/>
          <p14:tracePt t="46682" x="3562350" y="2101850"/>
          <p14:tracePt t="46698" x="3556000" y="2089150"/>
          <p14:tracePt t="46715" x="3556000" y="2082800"/>
          <p14:tracePt t="47107" x="3556000" y="2089150"/>
          <p14:tracePt t="47535" x="3556000" y="2095500"/>
          <p14:tracePt t="47587" x="3562350" y="2095500"/>
          <p14:tracePt t="47597" x="3568700" y="2101850"/>
          <p14:tracePt t="47607" x="3575050" y="2108200"/>
          <p14:tracePt t="47630" x="3581400" y="2114550"/>
          <p14:tracePt t="47640" x="3594100" y="2127250"/>
          <p14:tracePt t="47656" x="3606800" y="2146300"/>
          <p14:tracePt t="47663" x="3619500" y="2165350"/>
          <p14:tracePt t="47664" x="3657600" y="2222500"/>
          <p14:tracePt t="47682" x="3689350" y="2266950"/>
          <p14:tracePt t="47698" x="3765550" y="2387600"/>
          <p14:tracePt t="47715" x="3803650" y="2444750"/>
          <p14:tracePt t="47732" x="3886200" y="2578100"/>
          <p14:tracePt t="47749" x="3924300" y="2647950"/>
          <p14:tracePt t="47765" x="4000500" y="2755900"/>
          <p14:tracePt t="47782" x="4070350" y="2844800"/>
          <p14:tracePt t="47798" x="4108450" y="2882900"/>
          <p14:tracePt t="47815" x="4203700" y="2971800"/>
          <p14:tracePt t="47832" x="4298950" y="3067050"/>
          <p14:tracePt t="47857" x="4349750" y="3117850"/>
          <p14:tracePt t="47864" x="4451350" y="3219450"/>
          <p14:tracePt t="47881" x="4495800" y="3263900"/>
          <p14:tracePt t="47897" x="4584700" y="3359150"/>
          <p14:tracePt t="47913" x="4667250" y="3448050"/>
          <p14:tracePt t="47932" x="4705350" y="3486150"/>
          <p14:tracePt t="47948" x="4787900" y="3568700"/>
          <p14:tracePt t="47965" x="4826000" y="3606800"/>
          <p14:tracePt t="47982" x="4927600" y="3695700"/>
          <p14:tracePt t="47998" x="4965700" y="3746500"/>
          <p14:tracePt t="48015" x="5060950" y="3841750"/>
          <p14:tracePt t="48032" x="5149850" y="3911600"/>
          <p14:tracePt t="48048" x="5187950" y="3949700"/>
          <p14:tracePt t="48065" x="5257800" y="4019550"/>
          <p14:tracePt t="48081" x="5289550" y="4051300"/>
          <p14:tracePt t="48097" x="5365750" y="4127500"/>
          <p14:tracePt t="48113" x="5461000" y="4229100"/>
          <p14:tracePt t="48133" x="5518150" y="4279900"/>
          <p14:tracePt t="48149" x="5619750" y="4381500"/>
          <p14:tracePt t="48166" x="5721350" y="4476750"/>
          <p14:tracePt t="48182" x="5772150" y="4527550"/>
          <p14:tracePt t="48199" x="5848350" y="4597400"/>
          <p14:tracePt t="48215" x="5880100" y="4635500"/>
          <p14:tracePt t="48232" x="5937250" y="4692650"/>
          <p14:tracePt t="48249" x="5969000" y="4724400"/>
          <p14:tracePt t="48265" x="6026150" y="4775200"/>
          <p14:tracePt t="48282" x="6076950" y="4826000"/>
          <p14:tracePt t="48298" x="6096000" y="4845050"/>
          <p14:tracePt t="48315" x="6134100" y="4870450"/>
          <p14:tracePt t="48332" x="6146800" y="4889500"/>
          <p14:tracePt t="48348" x="6229350" y="4953000"/>
          <p14:tracePt t="48366" x="6324600" y="5035550"/>
          <p14:tracePt t="48382" x="6394450" y="5080000"/>
          <p14:tracePt t="48399" x="6527800" y="5168900"/>
          <p14:tracePt t="48415" x="6578600" y="5200650"/>
          <p14:tracePt t="48432" x="6648450" y="5238750"/>
          <p14:tracePt t="48448" x="6680200" y="5251450"/>
          <p14:tracePt t="48465" x="6686550" y="5251450"/>
          <p14:tracePt t="48556" x="6692900" y="5251450"/>
          <p14:tracePt t="48572" x="6699250" y="5251450"/>
          <p14:tracePt t="48581" x="6705600" y="5257800"/>
          <p14:tracePt t="48598" x="6718300" y="5264150"/>
          <p14:tracePt t="48600" x="6731000" y="5270500"/>
          <p14:tracePt t="48615" x="6794500" y="5289550"/>
          <p14:tracePt t="48632" x="6826250" y="5302250"/>
          <p14:tracePt t="48649" x="6921500" y="5334000"/>
          <p14:tracePt t="48665" x="7010400" y="5353050"/>
          <p14:tracePt t="48682" x="7048500" y="5353050"/>
          <p14:tracePt t="48698" x="7086600" y="5359400"/>
          <p14:tracePt t="48715" x="7105650" y="5359400"/>
          <p14:tracePt t="48732" x="7124700" y="5359400"/>
          <p14:tracePt t="48748" x="7150100" y="5359400"/>
          <p14:tracePt t="48765" x="7162800" y="5353050"/>
          <p14:tracePt t="48782" x="7169150" y="5353050"/>
          <p14:tracePt t="48798" x="7175500" y="5346700"/>
          <p14:tracePt t="48815" x="7181850" y="5340350"/>
          <p14:tracePt t="51157" x="7175500" y="5340350"/>
          <p14:tracePt t="51198" x="7169150" y="5340350"/>
          <p14:tracePt t="51342" x="7162800" y="5321300"/>
          <p14:tracePt t="51353" x="7156450" y="5302250"/>
          <p14:tracePt t="51354" x="7131050" y="5270500"/>
          <p14:tracePt t="51365" x="7099300" y="5232400"/>
          <p14:tracePt t="51382" x="7023100" y="5099050"/>
          <p14:tracePt t="51398" x="6908800" y="4959350"/>
          <p14:tracePt t="51415" x="6858000" y="4889500"/>
          <p14:tracePt t="51432" x="6731000" y="4756150"/>
          <p14:tracePt t="51448" x="6680200" y="4686300"/>
          <p14:tracePt t="51465" x="6546850" y="4533900"/>
          <p14:tracePt t="51482" x="6470650" y="4451350"/>
          <p14:tracePt t="51498" x="6337300" y="4311650"/>
          <p14:tracePt t="51515" x="6216650" y="4165600"/>
          <p14:tracePt t="51532" x="6153150" y="4108450"/>
          <p14:tracePt t="51547" x="6045200" y="4013200"/>
          <p14:tracePt t="51563" x="5930900" y="3917950"/>
          <p14:tracePt t="51582" x="5880100" y="3879850"/>
          <p14:tracePt t="51598" x="5772150" y="3784600"/>
          <p14:tracePt t="51615" x="5715000" y="3733800"/>
          <p14:tracePt t="51632" x="5588000" y="3632200"/>
          <p14:tracePt t="51648" x="5530850" y="3575050"/>
          <p14:tracePt t="51665" x="5429250" y="3479800"/>
          <p14:tracePt t="51682" x="5340350" y="3397250"/>
          <p14:tracePt t="51715" x="5302250" y="3365500"/>
          <p14:tracePt t="51716" x="5226050" y="3321050"/>
          <p14:tracePt t="51732" x="5200650" y="3302000"/>
          <p14:tracePt t="51748" x="5124450" y="3282950"/>
          <p14:tracePt t="51765" x="5054600" y="3270250"/>
          <p14:tracePt t="51782" x="5022850" y="3263900"/>
          <p14:tracePt t="51798" x="4972050" y="3257550"/>
          <p14:tracePt t="51815" x="4946650" y="3257550"/>
          <p14:tracePt t="51832" x="4927600" y="3257550"/>
          <p14:tracePt t="51848" x="4908550" y="3270250"/>
          <p14:tracePt t="51865" x="4895850" y="3276600"/>
          <p14:tracePt t="51882" x="4889500" y="3289300"/>
          <p14:tracePt t="51916" x="4883150" y="3289300"/>
          <p14:tracePt t="51938" x="4883150" y="3295650"/>
          <p14:tracePt t="51977" x="4883150" y="3302000"/>
          <p14:tracePt t="52009" x="4876800" y="3308350"/>
          <p14:tracePt t="52022" x="4876800" y="3314700"/>
          <p14:tracePt t="52029" x="4876800" y="3321050"/>
          <p14:tracePt t="52051" x="4870450" y="3327400"/>
          <p14:tracePt t="52051" x="4864100" y="3327400"/>
          <p14:tracePt t="52071" x="4864100" y="3333750"/>
          <p14:tracePt t="52080" x="4857750" y="3340100"/>
          <p14:tracePt t="52097" x="4851400" y="3346450"/>
          <p14:tracePt t="52113" x="4851400" y="3352800"/>
          <p14:tracePt t="52132" x="4845050" y="3359150"/>
          <p14:tracePt t="52148" x="4838700" y="3371850"/>
          <p14:tracePt t="53019" x="4838700" y="3378200"/>
          <p14:tracePt t="53031" x="4838700" y="3390900"/>
          <p14:tracePt t="53041" x="4851400" y="3409950"/>
          <p14:tracePt t="53051" x="4870450" y="3435350"/>
          <p14:tracePt t="53062" x="4895850" y="3460750"/>
          <p14:tracePt t="53064" x="4927600" y="3511550"/>
          <p14:tracePt t="53080" x="5016500" y="3600450"/>
          <p14:tracePt t="53097" x="5060950" y="3651250"/>
          <p14:tracePt t="53113" x="5149850" y="3771900"/>
          <p14:tracePt t="53130" x="5264150" y="3905250"/>
          <p14:tracePt t="53148" x="5327650" y="3975100"/>
          <p14:tracePt t="53165" x="5492750" y="4165600"/>
          <p14:tracePt t="53183" x="5581650" y="4267200"/>
          <p14:tracePt t="53197" x="5759450" y="4451350"/>
          <p14:tracePt t="53214" x="5880100" y="4584700"/>
          <p14:tracePt t="53230" x="5930900" y="4635500"/>
          <p14:tracePt t="53247" x="5969000" y="4679950"/>
          <p14:tracePt t="53265" x="5988050" y="4705350"/>
          <p14:tracePt t="53282" x="6000750" y="4724400"/>
          <p14:tracePt t="53298" x="6032500" y="4756150"/>
          <p14:tracePt t="53315" x="6057900" y="4787900"/>
          <p14:tracePt t="53332" x="6102350" y="4845050"/>
          <p14:tracePt t="53348" x="6146800" y="4889500"/>
          <p14:tracePt t="53365" x="6159500" y="4908550"/>
          <p14:tracePt t="53382" x="6203950" y="4965700"/>
          <p14:tracePt t="53398" x="6223000" y="4991100"/>
          <p14:tracePt t="53415" x="6273800" y="5067300"/>
          <p14:tracePt t="53432" x="6343650" y="5137150"/>
          <p14:tracePt t="53448" x="6388100" y="5168900"/>
          <p14:tracePt t="53464" x="6432550" y="5200650"/>
          <p14:tracePt t="53481" x="6445250" y="5207000"/>
          <p14:tracePt t="53498" x="6470650" y="5213350"/>
          <p14:tracePt t="53514" x="6489700" y="5213350"/>
          <p14:tracePt t="53532" x="6502400" y="5213350"/>
          <p14:tracePt t="53548" x="6521450" y="5213350"/>
          <p14:tracePt t="53565" x="6534150" y="5213350"/>
          <p14:tracePt t="53582" x="6546850" y="5213350"/>
          <p14:tracePt t="53598" x="6553200" y="5213350"/>
          <p14:tracePt t="53614" x="6565900" y="5219700"/>
          <p14:tracePt t="53632" x="6591300" y="5226050"/>
          <p14:tracePt t="53648" x="6597650" y="5232400"/>
          <p14:tracePt t="53665" x="6635750" y="5238750"/>
          <p14:tracePt t="53682" x="6654800" y="5245100"/>
          <p14:tracePt t="53698" x="6686550" y="5245100"/>
          <p14:tracePt t="53715" x="6718300" y="5245100"/>
          <p14:tracePt t="53732" x="6731000" y="5251450"/>
          <p14:tracePt t="53748" x="6769100" y="5257800"/>
          <p14:tracePt t="53765" x="6788150" y="5264150"/>
          <p14:tracePt t="53782" x="6832600" y="5276850"/>
          <p14:tracePt t="53798" x="6858000" y="5289550"/>
          <p14:tracePt t="53814" x="6870700" y="5289550"/>
          <p14:tracePt t="54376" x="6864350" y="5289550"/>
          <p14:tracePt t="54386" x="6858000" y="5276850"/>
          <p14:tracePt t="54396" x="6845300" y="5264150"/>
          <p14:tracePt t="54406" x="6819900" y="5238750"/>
          <p14:tracePt t="54414" x="6711950" y="5162550"/>
          <p14:tracePt t="54432" x="6578600" y="5092700"/>
          <p14:tracePt t="54449" x="6521450" y="5060950"/>
          <p14:tracePt t="54465" x="6413500" y="5010150"/>
          <p14:tracePt t="54483" x="6388100" y="5003800"/>
          <p14:tracePt t="54806" x="6394450" y="5003800"/>
          <p14:tracePt t="54837" x="6400800" y="5003800"/>
          <p14:tracePt t="54858" x="6407150" y="5003800"/>
          <p14:tracePt t="54868" x="6426200" y="5003800"/>
          <p14:tracePt t="54873" x="6445250" y="5003800"/>
          <p14:tracePt t="54882" x="6464300" y="5010150"/>
          <p14:tracePt t="54899" x="6508750" y="5022850"/>
          <p14:tracePt t="54916" x="6553200" y="5041900"/>
          <p14:tracePt t="54933" x="6572250" y="5048250"/>
          <p14:tracePt t="54949" x="6610350" y="5060950"/>
          <p14:tracePt t="54966" x="6648450" y="5080000"/>
          <p14:tracePt t="54983" x="6680200" y="5092700"/>
          <p14:tracePt t="54999" x="6737350" y="5111750"/>
          <p14:tracePt t="55015" x="6762750" y="5118100"/>
          <p14:tracePt t="55032" x="6807200" y="5130800"/>
          <p14:tracePt t="55049" x="6819900" y="5130800"/>
          <p14:tracePt t="56479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800600" y="2057400"/>
            <a:ext cx="4038600" cy="46196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+mj-lt"/>
                <a:cs typeface="+mn-cs"/>
              </a:rPr>
              <a:t>A</a:t>
            </a:r>
            <a:r>
              <a:rPr lang="x-none" sz="2400" dirty="0">
                <a:latin typeface="+mj-lt"/>
                <a:cs typeface="+mn-cs"/>
              </a:rPr>
              <a:t>ko je </a:t>
            </a:r>
            <a:r>
              <a:rPr lang="x-none" sz="2400" dirty="0">
                <a:latin typeface="Symbol" pitchFamily="18" charset="2"/>
                <a:cs typeface="+mn-cs"/>
              </a:rPr>
              <a:t>D</a:t>
            </a:r>
            <a:r>
              <a:rPr lang="x-none" sz="2400" dirty="0">
                <a:latin typeface="+mj-lt"/>
                <a:cs typeface="+mn-cs"/>
              </a:rPr>
              <a:t>t dovoljno malo:  </a:t>
            </a:r>
            <a:endParaRPr lang="en-US" sz="2400" dirty="0">
              <a:latin typeface="+mj-lt"/>
              <a:cs typeface="+mn-cs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703263" y="3027363"/>
          <a:ext cx="77374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6" imgW="2794000" imgH="406400" progId="Equation.DSMT4">
                  <p:embed/>
                </p:oleObj>
              </mc:Choice>
              <mc:Fallback>
                <p:oleObj name="Equation" r:id="rId6" imgW="27940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027363"/>
                        <a:ext cx="7737475" cy="1343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11"/>
          <p:cNvSpPr>
            <a:spLocks noChangeArrowheads="1"/>
          </p:cNvSpPr>
          <p:nvPr/>
        </p:nvSpPr>
        <p:spPr bwMode="auto">
          <a:xfrm>
            <a:off x="304800" y="5029200"/>
            <a:ext cx="46482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en-US" sz="3200"/>
              <a:t>Trenutna brzina </a:t>
            </a:r>
            <a:endParaRPr lang="en-US" altLang="en-US" sz="3200"/>
          </a:p>
          <a:p>
            <a:pPr marL="742950" lvl="1" indent="-285750">
              <a:spcBef>
                <a:spcPct val="20000"/>
              </a:spcBef>
              <a:buSzPct val="75000"/>
              <a:buFontTx/>
              <a:buChar char="–"/>
            </a:pPr>
            <a:r>
              <a:rPr lang="sl-SI" altLang="en-US" sz="2800"/>
              <a:t>Brzina za datu trenutnu koncentrciju reaktanta</a:t>
            </a:r>
          </a:p>
        </p:txBody>
      </p:sp>
      <p:sp>
        <p:nvSpPr>
          <p:cNvPr id="26629" name="Rectangle 12"/>
          <p:cNvSpPr>
            <a:spLocks noChangeArrowheads="1"/>
          </p:cNvSpPr>
          <p:nvPr/>
        </p:nvSpPr>
        <p:spPr bwMode="auto">
          <a:xfrm>
            <a:off x="152400" y="762000"/>
            <a:ext cx="8305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en-US" sz="2800"/>
              <a:t>Prosečna brzina:</a:t>
            </a:r>
            <a:endParaRPr lang="en-US" altLang="en-US" sz="2800"/>
          </a:p>
        </p:txBody>
      </p:sp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228600" y="1905000"/>
          <a:ext cx="3810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8" imgW="1497950" imgH="393529" progId="Equation.3">
                  <p:embed/>
                </p:oleObj>
              </mc:Choice>
              <mc:Fallback>
                <p:oleObj name="Equation" r:id="rId8" imgW="1497950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3810000" cy="1001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/>
        </p:nvGraphicFramePr>
        <p:xfrm>
          <a:off x="5257800" y="4419600"/>
          <a:ext cx="3817938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Photo Editor Photo" r:id="rId10" imgW="3457143" imgH="2123810" progId="">
                  <p:embed/>
                </p:oleObj>
              </mc:Choice>
              <mc:Fallback>
                <p:oleObj name="Photo Editor Photo" r:id="rId10" imgW="3457143" imgH="212381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3817938" cy="2344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324600" y="5334000"/>
            <a:ext cx="92075" cy="92075"/>
          </a:xfrm>
          <a:prstGeom prst="ellipse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789" x="3168650" y="2108200"/>
          <p14:tracePt t="1812" x="3168650" y="2114550"/>
          <p14:tracePt t="1822" x="3168650" y="2120900"/>
          <p14:tracePt t="1832" x="3168650" y="2127250"/>
          <p14:tracePt t="1842" x="3168650" y="2133600"/>
          <p14:tracePt t="1851" x="3168650" y="2146300"/>
          <p14:tracePt t="1867" x="3168650" y="2159000"/>
          <p14:tracePt t="1884" x="3168650" y="2165350"/>
          <p14:tracePt t="1901" x="3168650" y="2184400"/>
          <p14:tracePt t="1917" x="3162300" y="2184400"/>
          <p14:tracePt t="1934" x="3143250" y="2216150"/>
          <p14:tracePt t="1950" x="3124200" y="2235200"/>
          <p14:tracePt t="1967" x="3092450" y="2279650"/>
          <p14:tracePt t="1984" x="3060700" y="2317750"/>
          <p14:tracePt t="2001" x="3054350" y="2324100"/>
          <p14:tracePt t="2017" x="3048000" y="2336800"/>
          <p14:tracePt t="2205" x="3054350" y="2336800"/>
          <p14:tracePt t="2215" x="3067050" y="2336800"/>
          <p14:tracePt t="2225" x="3079750" y="2324100"/>
          <p14:tracePt t="2237" x="3092450" y="2311400"/>
          <p14:tracePt t="2238" x="3111500" y="2292350"/>
          <p14:tracePt t="2250" x="3130550" y="2273300"/>
          <p14:tracePt t="2268" x="3181350" y="2216150"/>
          <p14:tracePt t="2284" x="3213100" y="2139950"/>
          <p14:tracePt t="2300" x="3225800" y="2101850"/>
          <p14:tracePt t="2317" x="3232150" y="2032000"/>
          <p14:tracePt t="2334" x="3232150" y="2000250"/>
          <p14:tracePt t="2351" x="3225800" y="1943100"/>
          <p14:tracePt t="2367" x="3194050" y="1898650"/>
          <p14:tracePt t="2384" x="3168650" y="1873250"/>
          <p14:tracePt t="2401" x="3079750" y="1828800"/>
          <p14:tracePt t="2418" x="3022600" y="1803400"/>
          <p14:tracePt t="2434" x="2895600" y="1758950"/>
          <p14:tracePt t="2450" x="2749550" y="1727200"/>
          <p14:tracePt t="2469" x="2673350" y="1708150"/>
          <p14:tracePt t="2484" x="2520950" y="1682750"/>
          <p14:tracePt t="2501" x="2432050" y="1663700"/>
          <p14:tracePt t="2518" x="2266950" y="1657350"/>
          <p14:tracePt t="2534" x="2108200" y="1657350"/>
          <p14:tracePt t="2551" x="2038350" y="1676400"/>
          <p14:tracePt t="2567" x="1924050" y="1708150"/>
          <p14:tracePt t="2584" x="1885950" y="1733550"/>
          <p14:tracePt t="2599" x="1828800" y="1771650"/>
          <p14:tracePt t="2616" x="1809750" y="1790700"/>
          <p14:tracePt t="2632" x="1790700" y="1816100"/>
          <p14:tracePt t="2649" x="1771650" y="1828800"/>
          <p14:tracePt t="2668" x="1765300" y="1835150"/>
          <p14:tracePt t="2684" x="1765300" y="1854200"/>
          <p14:tracePt t="2701" x="1752600" y="1873250"/>
          <p14:tracePt t="2717" x="1752600" y="1879600"/>
          <p14:tracePt t="2734" x="1746250" y="1905000"/>
          <p14:tracePt t="2751" x="1739900" y="1917700"/>
          <p14:tracePt t="2768" x="1733550" y="1943100"/>
          <p14:tracePt t="2784" x="1733550" y="1981200"/>
          <p14:tracePt t="2801" x="1733550" y="2000250"/>
          <p14:tracePt t="2817" x="1733550" y="2051050"/>
          <p14:tracePt t="2834" x="1733550" y="2076450"/>
          <p14:tracePt t="2850" x="1733550" y="2133600"/>
          <p14:tracePt t="2867" x="1733550" y="2184400"/>
          <p14:tracePt t="2884" x="1733550" y="2203450"/>
          <p14:tracePt t="2901" x="1733550" y="2247900"/>
          <p14:tracePt t="2917" x="1733550" y="2266950"/>
          <p14:tracePt t="2934" x="1733550" y="2298700"/>
          <p14:tracePt t="2950" x="1733550" y="2317750"/>
          <p14:tracePt t="2950" x="1733550" y="2336800"/>
          <p14:tracePt t="2967" x="1733550" y="2343150"/>
          <p14:tracePt t="2984" x="1733550" y="2374900"/>
          <p14:tracePt t="3001" x="1733550" y="2381250"/>
          <p14:tracePt t="3017" x="1733550" y="2419350"/>
          <p14:tracePt t="3034" x="1739900" y="2444750"/>
          <p14:tracePt t="3051" x="1746250" y="2463800"/>
          <p14:tracePt t="3067" x="1752600" y="2489200"/>
          <p14:tracePt t="3082" x="1758950" y="2495550"/>
          <p14:tracePt t="3099" x="1765300" y="2514600"/>
          <p14:tracePt t="3135" x="1765300" y="2520950"/>
          <p14:tracePt t="3136" x="1765300" y="2533650"/>
          <p14:tracePt t="3151" x="1771650" y="2552700"/>
          <p14:tracePt t="3167" x="1778000" y="2565400"/>
          <p14:tracePt t="3184" x="1784350" y="2597150"/>
          <p14:tracePt t="3200" x="1790700" y="2616200"/>
          <p14:tracePt t="3217" x="1797050" y="2654300"/>
          <p14:tracePt t="3235" x="1803400" y="2679700"/>
          <p14:tracePt t="3250" x="1809750" y="2692400"/>
          <p14:tracePt t="3268" x="1822450" y="2717800"/>
          <p14:tracePt t="3284" x="1828800" y="2730500"/>
          <p14:tracePt t="3301" x="1854200" y="2755900"/>
          <p14:tracePt t="3317" x="1885950" y="2774950"/>
          <p14:tracePt t="3334" x="1898650" y="2781300"/>
          <p14:tracePt t="3350" x="1936750" y="2794000"/>
          <p14:tracePt t="3367" x="1962150" y="2794000"/>
          <p14:tracePt t="3367" x="1993900" y="2794000"/>
          <p14:tracePt t="3384" x="2038350" y="2800350"/>
          <p14:tracePt t="3400" x="2127250" y="2800350"/>
          <p14:tracePt t="3418" x="2171700" y="2800350"/>
          <p14:tracePt t="3434" x="2241550" y="2806700"/>
          <p14:tracePt t="3451" x="2279650" y="2806700"/>
          <p14:tracePt t="3469" x="2292350" y="2806700"/>
          <p14:tracePt t="3484" x="2317750" y="2806700"/>
          <p14:tracePt t="3499" x="2336800" y="2806700"/>
          <p14:tracePt t="3516" x="2381250" y="2813050"/>
          <p14:tracePt t="3534" x="2413000" y="2819400"/>
          <p14:tracePt t="3551" x="2495550" y="2825750"/>
          <p14:tracePt t="3568" x="2559050" y="2832100"/>
          <p14:tracePt t="3584" x="2597150" y="2832100"/>
          <p14:tracePt t="3601" x="2641600" y="2832100"/>
          <p14:tracePt t="3616" x="2667000" y="2832100"/>
          <p14:tracePt t="3632" x="2711450" y="2832100"/>
          <p14:tracePt t="3651" x="2781300" y="2825750"/>
          <p14:tracePt t="3668" x="2813050" y="2825750"/>
          <p14:tracePt t="3684" x="2870200" y="2825750"/>
          <p14:tracePt t="3701" x="2901950" y="2825750"/>
          <p14:tracePt t="3718" x="2978150" y="2825750"/>
          <p14:tracePt t="3735" x="3067050" y="2825750"/>
          <p14:tracePt t="3751" x="3124200" y="2825750"/>
          <p14:tracePt t="3767" x="3232150" y="2825750"/>
          <p14:tracePt t="3784" x="3289300" y="2825750"/>
          <p14:tracePt t="3801" x="3371850" y="2825750"/>
          <p14:tracePt t="3817" x="3454400" y="2819400"/>
          <p14:tracePt t="3834" x="3492500" y="2813050"/>
          <p14:tracePt t="3850" x="3549650" y="2794000"/>
          <p14:tracePt t="3867" x="3587750" y="2774950"/>
          <p14:tracePt t="3883" x="3651250" y="2755900"/>
          <p14:tracePt t="3900" x="3714750" y="2730500"/>
          <p14:tracePt t="3918" x="3740150" y="2711450"/>
          <p14:tracePt t="3934" x="3784600" y="2679700"/>
          <p14:tracePt t="3951" x="3803650" y="2660650"/>
          <p14:tracePt t="3967" x="3848100" y="2616200"/>
          <p14:tracePt t="3984" x="3879850" y="2552700"/>
          <p14:tracePt t="4000" x="3892550" y="2527300"/>
          <p14:tracePt t="4018" x="3917950" y="2463800"/>
          <p14:tracePt t="4034" x="3917950" y="2438400"/>
          <p14:tracePt t="4050" x="3924300" y="2393950"/>
          <p14:tracePt t="4067" x="3924300" y="2362200"/>
          <p14:tracePt t="4084" x="3924300" y="2336800"/>
          <p14:tracePt t="4099" x="3892550" y="2273300"/>
          <p14:tracePt t="4116" x="3873500" y="2241550"/>
          <p14:tracePt t="4134" x="3835400" y="2190750"/>
          <p14:tracePt t="4151" x="3816350" y="2171700"/>
          <p14:tracePt t="4167" x="3778250" y="2127250"/>
          <p14:tracePt t="4184" x="3740150" y="2101850"/>
          <p14:tracePt t="4200" x="3714750" y="2089150"/>
          <p14:tracePt t="4217" x="3644900" y="2057400"/>
          <p14:tracePt t="4235" x="3587750" y="2032000"/>
          <p14:tracePt t="4250" x="3460750" y="1987550"/>
          <p14:tracePt t="4268" x="3314700" y="1936750"/>
          <p14:tracePt t="4284" x="3244850" y="1911350"/>
          <p14:tracePt t="4301" x="3143250" y="1879600"/>
          <p14:tracePt t="4317" x="3105150" y="1873250"/>
          <p14:tracePt t="4334" x="3054350" y="1860550"/>
          <p14:tracePt t="4350" x="3003550" y="1847850"/>
          <p14:tracePt t="4367" x="2978150" y="1847850"/>
          <p14:tracePt t="4384" x="2901950" y="1841500"/>
          <p14:tracePt t="4401" x="2787650" y="1835150"/>
          <p14:tracePt t="4418" x="2736850" y="1835150"/>
          <p14:tracePt t="4434" x="2616200" y="1828800"/>
          <p14:tracePt t="4451" x="2559050" y="1828800"/>
          <p14:tracePt t="4468" x="2463800" y="1828800"/>
          <p14:tracePt t="4483" x="2419350" y="1828800"/>
          <p14:tracePt t="4499" x="2343150" y="1835150"/>
          <p14:tracePt t="4518" x="2266950" y="1854200"/>
          <p14:tracePt t="4534" x="2228850" y="1873250"/>
          <p14:tracePt t="4551" x="2165350" y="1898650"/>
          <p14:tracePt t="4569" x="2127250" y="1905000"/>
          <p14:tracePt t="4584" x="2076450" y="1930400"/>
          <p14:tracePt t="4600" x="2044700" y="1949450"/>
          <p14:tracePt t="4616" x="2032000" y="1955800"/>
          <p14:tracePt t="4632" x="2012950" y="1968500"/>
          <p14:tracePt t="4649" x="1993900" y="1981200"/>
          <p14:tracePt t="4668" x="1987550" y="1993900"/>
          <p14:tracePt t="4684" x="1955800" y="2019300"/>
          <p14:tracePt t="4701" x="1943100" y="2038350"/>
          <p14:tracePt t="4718" x="1917700" y="2051050"/>
          <p14:tracePt t="4734" x="1917700" y="2063750"/>
          <p14:tracePt t="4751" x="1905000" y="2070100"/>
          <p14:tracePt t="4768" x="1898650" y="2070100"/>
          <p14:tracePt t="4784" x="1898650" y="2076450"/>
          <p14:tracePt t="4801" x="1898650" y="2089150"/>
          <p14:tracePt t="4817" x="1892300" y="2089150"/>
          <p14:tracePt t="4834" x="1885950" y="2108200"/>
          <p14:tracePt t="4850" x="1885950" y="2120900"/>
          <p14:tracePt t="4867" x="1885950" y="2127250"/>
          <p14:tracePt t="4883" x="1879600" y="2133600"/>
          <p14:tracePt t="4900" x="1879600" y="2146300"/>
          <p14:tracePt t="4917" x="1879600" y="2159000"/>
          <p14:tracePt t="4934" x="1879600" y="2184400"/>
          <p14:tracePt t="4951" x="1879600" y="2209800"/>
          <p14:tracePt t="4967" x="1879600" y="2279650"/>
          <p14:tracePt t="4984" x="1879600" y="2311400"/>
          <p14:tracePt t="5000" x="1879600" y="2368550"/>
          <p14:tracePt t="5017" x="1879600" y="2419350"/>
          <p14:tracePt t="5034" x="1879600" y="2432050"/>
          <p14:tracePt t="5050" x="1879600" y="2451100"/>
          <p14:tracePt t="5068" x="1879600" y="2457450"/>
          <p14:tracePt t="5084" x="1879600" y="2470150"/>
          <p14:tracePt t="5101" x="1879600" y="2476500"/>
          <p14:tracePt t="5117" x="1892300" y="2476500"/>
          <p14:tracePt t="5134" x="1905000" y="2476500"/>
          <p14:tracePt t="5150" x="1911350" y="2482850"/>
          <p14:tracePt t="5167" x="1924050" y="2482850"/>
          <p14:tracePt t="5184" x="1930400" y="2489200"/>
          <p14:tracePt t="5220" x="1936750" y="2495550"/>
          <p14:tracePt t="5234" x="1949450" y="2501900"/>
          <p14:tracePt t="5235" x="1949450" y="2508250"/>
          <p14:tracePt t="5251" x="1968500" y="2520950"/>
          <p14:tracePt t="5268" x="2000250" y="2540000"/>
          <p14:tracePt t="5284" x="2012950" y="2552700"/>
          <p14:tracePt t="5300" x="2038350" y="2565400"/>
          <p14:tracePt t="5317" x="2057400" y="2571750"/>
          <p14:tracePt t="5334" x="2076450" y="2571750"/>
          <p14:tracePt t="5350" x="2120900" y="2597150"/>
          <p14:tracePt t="5368" x="2159000" y="2622550"/>
          <p14:tracePt t="5384" x="2279650" y="2705100"/>
          <p14:tracePt t="5400" x="2362200" y="2749550"/>
          <p14:tracePt t="5417" x="2520950" y="2857500"/>
          <p14:tracePt t="5434" x="2590800" y="2901950"/>
          <p14:tracePt t="5434" x="2641600" y="2933700"/>
          <p14:tracePt t="5451" x="2679700" y="2959100"/>
          <p14:tracePt t="5468" x="2717800" y="2978150"/>
          <p14:tracePt t="5485" x="2724150" y="2984500"/>
          <p14:tracePt t="5500" x="2755900" y="2984500"/>
          <p14:tracePt t="5518" x="2781300" y="2984500"/>
          <p14:tracePt t="5534" x="2825750" y="2984500"/>
          <p14:tracePt t="5550" x="2882900" y="2984500"/>
          <p14:tracePt t="5569" x="2908300" y="2984500"/>
          <p14:tracePt t="5584" x="2959100" y="2984500"/>
          <p14:tracePt t="5599" x="2990850" y="2984500"/>
          <p14:tracePt t="5616" x="3060700" y="2984500"/>
          <p14:tracePt t="5632" x="3149600" y="2978150"/>
          <p14:tracePt t="5649" x="3206750" y="2965450"/>
          <p14:tracePt t="5667" x="3295650" y="2952750"/>
          <p14:tracePt t="5684" x="3340100" y="2933700"/>
          <p14:tracePt t="5700" x="3403600" y="2901950"/>
          <p14:tracePt t="5718" x="3454400" y="2851150"/>
          <p14:tracePt t="5734" x="3486150" y="2813050"/>
          <p14:tracePt t="5751" x="3524250" y="2755900"/>
          <p14:tracePt t="5767" x="3543300" y="2730500"/>
          <p14:tracePt t="5784" x="3568700" y="2673350"/>
          <p14:tracePt t="5801" x="3594100" y="2628900"/>
          <p14:tracePt t="5817" x="3600450" y="2603500"/>
          <p14:tracePt t="5833" x="3613150" y="2552700"/>
          <p14:tracePt t="5850" x="3619500" y="2527300"/>
          <p14:tracePt t="5868" x="3632200" y="2489200"/>
          <p14:tracePt t="5884" x="3638550" y="2457450"/>
          <p14:tracePt t="5900" x="3644900" y="2451100"/>
          <p14:tracePt t="5917" x="3644900" y="2425700"/>
          <p14:tracePt t="5952" x="3644900" y="2419350"/>
          <p14:tracePt t="5953" x="3644900" y="2413000"/>
          <p14:tracePt t="5968" x="3638550" y="2400300"/>
          <p14:tracePt t="5984" x="3632200" y="2393950"/>
          <p14:tracePt t="6000" x="3587750" y="2374900"/>
          <p14:tracePt t="6018" x="3562350" y="2368550"/>
          <p14:tracePt t="6034" x="3492500" y="2349500"/>
          <p14:tracePt t="6050" x="3384550" y="2311400"/>
          <p14:tracePt t="6067" x="3327400" y="2298700"/>
          <p14:tracePt t="6084" x="3213100" y="2266950"/>
          <p14:tracePt t="6101" x="3168650" y="2247900"/>
          <p14:tracePt t="6118" x="3073400" y="2228850"/>
          <p14:tracePt t="6134" x="3016250" y="2216150"/>
          <p14:tracePt t="6150" x="2990850" y="2209800"/>
          <p14:tracePt t="6168" x="2940050" y="2203450"/>
          <p14:tracePt t="6184" x="2914650" y="2197100"/>
          <p14:tracePt t="6200" x="2857500" y="2190750"/>
          <p14:tracePt t="6218" x="2781300" y="2178050"/>
          <p14:tracePt t="6234" x="2736850" y="2178050"/>
          <p14:tracePt t="6251" x="2647950" y="2178050"/>
          <p14:tracePt t="6267" x="2603500" y="2178050"/>
          <p14:tracePt t="6284" x="2527300" y="2178050"/>
          <p14:tracePt t="6300" x="2457450" y="2178050"/>
          <p14:tracePt t="6318" x="2425700" y="2178050"/>
          <p14:tracePt t="6334" x="2368550" y="2178050"/>
          <p14:tracePt t="6350" x="2336800" y="2178050"/>
          <p14:tracePt t="6368" x="2279650" y="2178050"/>
          <p14:tracePt t="6384" x="2241550" y="2178050"/>
          <p14:tracePt t="6384" x="2203450" y="2190750"/>
          <p14:tracePt t="6401" x="2171700" y="2197100"/>
          <p14:tracePt t="6417" x="2089150" y="2216150"/>
          <p14:tracePt t="6434" x="2051050" y="2235200"/>
          <p14:tracePt t="6450" x="1981200" y="2254250"/>
          <p14:tracePt t="6468" x="1917700" y="2273300"/>
          <p14:tracePt t="6499" x="1898650" y="2286000"/>
          <p14:tracePt t="6500" x="1873250" y="2298700"/>
          <p14:tracePt t="6516" x="1866900" y="2298700"/>
          <p14:tracePt t="6534" x="1860550" y="2305050"/>
          <p14:tracePt t="6762" x="1866900" y="2305050"/>
          <p14:tracePt t="8574" x="1873250" y="2305050"/>
          <p14:tracePt t="9235" x="1879600" y="2305050"/>
          <p14:tracePt t="9266" x="1885950" y="2305050"/>
          <p14:tracePt t="9286" x="1898650" y="2311400"/>
          <p14:tracePt t="9299" x="1911350" y="2311400"/>
          <p14:tracePt t="9300" x="1924050" y="2317750"/>
          <p14:tracePt t="9317" x="1943100" y="2330450"/>
          <p14:tracePt t="9319" x="1962150" y="2343150"/>
          <p14:tracePt t="9334" x="2019300" y="2381250"/>
          <p14:tracePt t="9350" x="2057400" y="2413000"/>
          <p14:tracePt t="9367" x="2184400" y="2508250"/>
          <p14:tracePt t="9384" x="2266950" y="2552700"/>
          <p14:tracePt t="9400" x="2451100" y="2647950"/>
          <p14:tracePt t="9417" x="2641600" y="2743200"/>
          <p14:tracePt t="9434" x="2711450" y="2768600"/>
          <p14:tracePt t="9450" x="2800350" y="2800350"/>
          <p14:tracePt t="9468" x="2819400" y="2806700"/>
          <p14:tracePt t="9606" x="2825750" y="2806700"/>
          <p14:tracePt t="9626" x="2838450" y="2806700"/>
          <p14:tracePt t="9637" x="2838450" y="2813050"/>
          <p14:tracePt t="9647" x="2857500" y="2825750"/>
          <p14:tracePt t="9652" x="2876550" y="2838450"/>
          <p14:tracePt t="9666" x="2908300" y="2863850"/>
          <p14:tracePt t="9684" x="2946400" y="2882900"/>
          <p14:tracePt t="9701" x="2965450" y="2889250"/>
          <p14:tracePt t="9718" x="2978150" y="2895600"/>
          <p14:tracePt t="9794" x="2978150" y="2889250"/>
          <p14:tracePt t="9825" x="2978150" y="2882900"/>
          <p14:tracePt t="9846" x="2978150" y="2876550"/>
          <p14:tracePt t="9877" x="2978150" y="2863850"/>
          <p14:tracePt t="9884" x="2978150" y="2857500"/>
          <p14:tracePt t="9900" x="2978150" y="2851150"/>
          <p14:tracePt t="9901" x="2978150" y="2844800"/>
          <p14:tracePt t="9918" x="2978150" y="2832100"/>
          <p14:tracePt t="9934" x="2978150" y="2825750"/>
          <p14:tracePt t="9950" x="2984500" y="2819400"/>
          <p14:tracePt t="9967" x="2990850" y="2800350"/>
          <p14:tracePt t="10003" x="2997200" y="2794000"/>
          <p14:tracePt t="10004" x="2997200" y="2787650"/>
          <p14:tracePt t="10017" x="2997200" y="2781300"/>
          <p14:tracePt t="10055" x="2997200" y="2774950"/>
          <p14:tracePt t="10067" x="2997200" y="2768600"/>
          <p14:tracePt t="10096" x="2997200" y="2755900"/>
          <p14:tracePt t="10109" x="2997200" y="2749550"/>
          <p14:tracePt t="10118" x="2997200" y="2743200"/>
          <p14:tracePt t="10133" x="2997200" y="2730500"/>
          <p14:tracePt t="10135" x="2997200" y="2717800"/>
          <p14:tracePt t="10150" x="2997200" y="2711450"/>
          <p14:tracePt t="10303" x="2990850" y="2711450"/>
          <p14:tracePt t="10323" x="2984500" y="2711450"/>
          <p14:tracePt t="10386" x="2978150" y="2717800"/>
          <p14:tracePt t="10407" x="2971800" y="2717800"/>
          <p14:tracePt t="10437" x="2965450" y="2717800"/>
          <p14:tracePt t="10459" x="2959100" y="2717800"/>
          <p14:tracePt t="10469" x="2952750" y="2724150"/>
          <p14:tracePt t="10489" x="2946400" y="2724150"/>
          <p14:tracePt t="10511" x="2940050" y="2730500"/>
          <p14:tracePt t="10521" x="2933700" y="2730500"/>
          <p14:tracePt t="10542" x="2927350" y="2730500"/>
          <p14:tracePt t="10553" x="2914650" y="2736850"/>
          <p14:tracePt t="10573" x="2908300" y="2736850"/>
          <p14:tracePt t="10584" x="2895600" y="2736850"/>
          <p14:tracePt t="10585" x="2889250" y="2736850"/>
          <p14:tracePt t="10600" x="2870200" y="2743200"/>
          <p14:tracePt t="10637" x="2863850" y="2749550"/>
          <p14:tracePt t="10638" x="2857500" y="2749550"/>
          <p14:tracePt t="10650" x="2851150" y="2755900"/>
          <p14:tracePt t="10667" x="2844800" y="2755900"/>
          <p14:tracePt t="10684" x="2832100" y="2755900"/>
          <p14:tracePt t="10966" x="2838450" y="2755900"/>
          <p14:tracePt t="10986" x="2844800" y="2755900"/>
          <p14:tracePt t="12818" x="2838450" y="2762250"/>
          <p14:tracePt t="12828" x="2819400" y="2774950"/>
          <p14:tracePt t="12842" x="2787650" y="2787650"/>
          <p14:tracePt t="12843" x="2749550" y="2813050"/>
          <p14:tracePt t="12850" x="2679700" y="2838450"/>
          <p14:tracePt t="12868" x="2533650" y="2895600"/>
          <p14:tracePt t="12884" x="2451100" y="2927350"/>
          <p14:tracePt t="12900" x="2298700" y="2978150"/>
          <p14:tracePt t="12917" x="2159000" y="3028950"/>
          <p14:tracePt t="12934" x="2108200" y="3060700"/>
          <p14:tracePt t="12951" x="2012950" y="3124200"/>
          <p14:tracePt t="12967" x="1974850" y="3168650"/>
          <p14:tracePt t="12984" x="1885950" y="3238500"/>
          <p14:tracePt t="13001" x="1803400" y="3308350"/>
          <p14:tracePt t="13018" x="1758950" y="3340100"/>
          <p14:tracePt t="13035" x="1689100" y="3397250"/>
          <p14:tracePt t="13051" x="1651000" y="3416300"/>
          <p14:tracePt t="13051" x="1625600" y="3435350"/>
          <p14:tracePt t="13069" x="1606550" y="3454400"/>
          <p14:tracePt t="13085" x="1574800" y="3486150"/>
          <p14:tracePt t="13101" x="1562100" y="3498850"/>
          <p14:tracePt t="13118" x="1536700" y="3530600"/>
          <p14:tracePt t="13135" x="1524000" y="3549650"/>
          <p14:tracePt t="13135" x="1504950" y="3556000"/>
          <p14:tracePt t="13152" x="1498600" y="3575050"/>
          <p14:tracePt t="13168" x="1447800" y="3632200"/>
          <p14:tracePt t="13185" x="1428750" y="3651250"/>
          <p14:tracePt t="13202" x="1365250" y="3721100"/>
          <p14:tracePt t="13217" x="1339850" y="3752850"/>
          <p14:tracePt t="13233" x="1276350" y="3816350"/>
          <p14:tracePt t="13251" x="1219200" y="3879850"/>
          <p14:tracePt t="13269" x="1193800" y="3905250"/>
          <p14:tracePt t="13285" x="1149350" y="3943350"/>
          <p14:tracePt t="13301" x="1136650" y="3956050"/>
          <p14:tracePt t="13318" x="1117600" y="3981450"/>
          <p14:tracePt t="13335" x="1098550" y="3994150"/>
          <p14:tracePt t="13352" x="1092200" y="4000500"/>
          <p14:tracePt t="13368" x="1092200" y="4006850"/>
          <p14:tracePt t="13384" x="1085850" y="4006850"/>
          <p14:tracePt t="13401" x="1085850" y="4013200"/>
          <p14:tracePt t="13418" x="1079500" y="4013200"/>
          <p14:tracePt t="13435" x="1073150" y="4013200"/>
          <p14:tracePt t="13476" x="1073150" y="4019550"/>
          <p14:tracePt t="13516" x="1073150" y="4025900"/>
          <p14:tracePt t="14251" x="1079500" y="4025900"/>
          <p14:tracePt t="14282" x="1079500" y="4019550"/>
          <p14:tracePt t="14293" x="1085850" y="4013200"/>
          <p14:tracePt t="14303" x="1085850" y="3987800"/>
          <p14:tracePt t="14305" x="1085850" y="3962400"/>
          <p14:tracePt t="14319" x="1073150" y="3860800"/>
          <p14:tracePt t="14335" x="1060450" y="3797300"/>
          <p14:tracePt t="14351" x="1016000" y="3619500"/>
          <p14:tracePt t="14368" x="984250" y="3517900"/>
          <p14:tracePt t="14385" x="933450" y="3333750"/>
          <p14:tracePt t="14401" x="895350" y="3155950"/>
          <p14:tracePt t="14419" x="889000" y="3086100"/>
          <p14:tracePt t="14434" x="876300" y="2978150"/>
          <p14:tracePt t="14451" x="876300" y="2946400"/>
          <p14:tracePt t="14468" x="876300" y="2863850"/>
          <p14:tracePt t="14485" x="876300" y="2806700"/>
          <p14:tracePt t="14501" x="876300" y="2781300"/>
          <p14:tracePt t="14517" x="882650" y="2724150"/>
          <p14:tracePt t="14533" x="889000" y="2698750"/>
          <p14:tracePt t="14550" x="895350" y="2660650"/>
          <p14:tracePt t="14569" x="901700" y="2609850"/>
          <p14:tracePt t="14585" x="901700" y="2590800"/>
          <p14:tracePt t="14602" x="901700" y="2565400"/>
          <p14:tracePt t="14618" x="901700" y="2552700"/>
          <p14:tracePt t="14633" x="901700" y="2546350"/>
          <p14:tracePt t="14650" x="895350" y="2540000"/>
          <p14:tracePt t="14667" x="876300" y="2533650"/>
          <p14:tracePt t="14684" x="825500" y="2533650"/>
          <p14:tracePt t="14701" x="755650" y="2527300"/>
          <p14:tracePt t="14719" x="717550" y="2527300"/>
          <p14:tracePt t="14735" x="654050" y="2527300"/>
          <p14:tracePt t="14752" x="647700" y="2520950"/>
          <p14:tracePt t="14768" x="622300" y="2520950"/>
          <p14:tracePt t="14802" x="609600" y="2520950"/>
          <p14:tracePt t="14803" x="596900" y="2520950"/>
          <p14:tracePt t="14818" x="577850" y="2520950"/>
          <p14:tracePt t="14835" x="558800" y="2527300"/>
          <p14:tracePt t="14851" x="533400" y="2533650"/>
          <p14:tracePt t="14868" x="514350" y="2540000"/>
          <p14:tracePt t="14885" x="488950" y="2552700"/>
          <p14:tracePt t="14901" x="476250" y="2565400"/>
          <p14:tracePt t="14918" x="463550" y="2578100"/>
          <p14:tracePt t="14934" x="457200" y="2584450"/>
          <p14:tracePt t="14951" x="450850" y="2590800"/>
          <p14:tracePt t="14968" x="450850" y="2597150"/>
          <p14:tracePt t="15561" x="457200" y="2597150"/>
          <p14:tracePt t="15592" x="463550" y="2597150"/>
          <p14:tracePt t="15633" x="469900" y="2597150"/>
          <p14:tracePt t="15664" x="476250" y="2597150"/>
          <p14:tracePt t="15668" x="482600" y="2597150"/>
          <p14:tracePt t="15686" x="488950" y="2597150"/>
          <p14:tracePt t="15687" x="501650" y="2597150"/>
          <p14:tracePt t="15701" x="539750" y="2597150"/>
          <p14:tracePt t="15719" x="552450" y="2597150"/>
          <p14:tracePt t="15735" x="596900" y="2597150"/>
          <p14:tracePt t="15752" x="622300" y="2597150"/>
          <p14:tracePt t="15769" x="647700" y="2597150"/>
          <p14:tracePt t="15785" x="698500" y="2597150"/>
          <p14:tracePt t="15801" x="730250" y="2597150"/>
          <p14:tracePt t="15818" x="831850" y="2597150"/>
          <p14:tracePt t="15835" x="958850" y="2597150"/>
          <p14:tracePt t="15851" x="1016000" y="2597150"/>
          <p14:tracePt t="15868" x="1123950" y="2597150"/>
          <p14:tracePt t="15885" x="1168400" y="2597150"/>
          <p14:tracePt t="15902" x="1270000" y="2597150"/>
          <p14:tracePt t="15918" x="1358900" y="2597150"/>
          <p14:tracePt t="15934" x="1409700" y="2597150"/>
          <p14:tracePt t="15951" x="1543050" y="2597150"/>
          <p14:tracePt t="15968" x="1606550" y="2597150"/>
          <p14:tracePt t="15985" x="1739900" y="2603500"/>
          <p14:tracePt t="16001" x="1866900" y="2609850"/>
          <p14:tracePt t="16019" x="1943100" y="2609850"/>
          <p14:tracePt t="16034" x="2070100" y="2628900"/>
          <p14:tracePt t="16051" x="2114550" y="2628900"/>
          <p14:tracePt t="16068" x="2190750" y="2635250"/>
          <p14:tracePt t="16084" x="2241550" y="2641600"/>
          <p14:tracePt t="16101" x="2247900" y="2641600"/>
          <p14:tracePt t="16118" x="2273300" y="2654300"/>
          <p14:tracePt t="16135" x="2292350" y="2654300"/>
          <p14:tracePt t="16151" x="2324100" y="2667000"/>
          <p14:tracePt t="16168" x="2368550" y="2673350"/>
          <p14:tracePt t="16184" x="2393950" y="2679700"/>
          <p14:tracePt t="16201" x="2457450" y="2698750"/>
          <p14:tracePt t="16218" x="2489200" y="2711450"/>
          <p14:tracePt t="16234" x="2540000" y="2724150"/>
          <p14:tracePt t="16252" x="2616200" y="2743200"/>
          <p14:tracePt t="16268" x="2635250" y="2749550"/>
          <p14:tracePt t="16285" x="2692400" y="2768600"/>
          <p14:tracePt t="16301" x="2717800" y="2774950"/>
          <p14:tracePt t="16318" x="2755900" y="2781300"/>
          <p14:tracePt t="16335" x="2781300" y="2787650"/>
          <p14:tracePt t="16351" x="2800350" y="2794000"/>
          <p14:tracePt t="16368" x="2825750" y="2806700"/>
          <p14:tracePt t="16384" x="2838450" y="2813050"/>
          <p14:tracePt t="16402" x="2870200" y="2825750"/>
          <p14:tracePt t="16418" x="2908300" y="2838450"/>
          <p14:tracePt t="16435" x="2927350" y="2844800"/>
          <p14:tracePt t="16451" x="2946400" y="2844800"/>
          <p14:tracePt t="16986" x="2946400" y="2851150"/>
          <p14:tracePt t="17026" x="2946400" y="2857500"/>
          <p14:tracePt t="17037" x="2946400" y="2863850"/>
          <p14:tracePt t="17051" x="2933700" y="2876550"/>
          <p14:tracePt t="17053" x="2901950" y="2914650"/>
          <p14:tracePt t="17068" x="2882900" y="2946400"/>
          <p14:tracePt t="17085" x="2832100" y="3003550"/>
          <p14:tracePt t="17101" x="2813050" y="3022600"/>
          <p14:tracePt t="17118" x="2762250" y="3067050"/>
          <p14:tracePt t="17135" x="2743200" y="3086100"/>
          <p14:tracePt t="17151" x="2705100" y="3124200"/>
          <p14:tracePt t="17168" x="2667000" y="3168650"/>
          <p14:tracePt t="17185" x="2641600" y="3194050"/>
          <p14:tracePt t="17201" x="2597150" y="3238500"/>
          <p14:tracePt t="17218" x="2571750" y="3263900"/>
          <p14:tracePt t="17234" x="2540000" y="3295650"/>
          <p14:tracePt t="17252" x="2501900" y="3333750"/>
          <p14:tracePt t="17268" x="2489200" y="3352800"/>
          <p14:tracePt t="17285" x="2463800" y="3397250"/>
          <p14:tracePt t="17301" x="2457450" y="3416300"/>
          <p14:tracePt t="17318" x="2438400" y="3460750"/>
          <p14:tracePt t="17335" x="2425700" y="3492500"/>
          <p14:tracePt t="17351" x="2425700" y="3511550"/>
          <p14:tracePt t="17368" x="2419350" y="3543300"/>
          <p14:tracePt t="17384" x="2413000" y="3556000"/>
          <p14:tracePt t="17401" x="2400300" y="3587750"/>
          <p14:tracePt t="17419" x="2387600" y="3625850"/>
          <p14:tracePt t="17435" x="2381250" y="3644900"/>
          <p14:tracePt t="17451" x="2368550" y="3663950"/>
          <p14:tracePt t="17468" x="2362200" y="3676650"/>
          <p14:tracePt t="17484" x="2362200" y="3689350"/>
          <p14:tracePt t="17600" x="2368550" y="3689350"/>
          <p14:tracePt t="17621" x="2368550" y="3683000"/>
          <p14:tracePt t="17631" x="2374900" y="3676650"/>
          <p14:tracePt t="17642" x="2381250" y="3663950"/>
          <p14:tracePt t="17652" x="2387600" y="3651250"/>
          <p14:tracePt t="17667" x="2393950" y="3625850"/>
          <p14:tracePt t="17667" x="2400300" y="3581400"/>
          <p14:tracePt t="17685" x="2406650" y="3562350"/>
          <p14:tracePt t="17702" x="2406650" y="3511550"/>
          <p14:tracePt t="17718" x="2406650" y="3492500"/>
          <p14:tracePt t="17735" x="2406650" y="3460750"/>
          <p14:tracePt t="17752" x="2406650" y="3435350"/>
          <p14:tracePt t="17768" x="2406650" y="3429000"/>
          <p14:tracePt t="17784" x="2406650" y="3403600"/>
          <p14:tracePt t="17801" x="2406650" y="3397250"/>
          <p14:tracePt t="17818" x="2393950" y="3378200"/>
          <p14:tracePt t="17834" x="2381250" y="3359150"/>
          <p14:tracePt t="17851" x="2368550" y="3352800"/>
          <p14:tracePt t="17868" x="2343150" y="3333750"/>
          <p14:tracePt t="17884" x="2330450" y="3327400"/>
          <p14:tracePt t="17901" x="2305050" y="3314700"/>
          <p14:tracePt t="17918" x="2266950" y="3308350"/>
          <p14:tracePt t="17935" x="2260600" y="3308350"/>
          <p14:tracePt t="17951" x="2222500" y="3308350"/>
          <p14:tracePt t="17968" x="2203450" y="3302000"/>
          <p14:tracePt t="17984" x="2178050" y="3302000"/>
          <p14:tracePt t="18001" x="2159000" y="3302000"/>
          <p14:tracePt t="18018" x="2133600" y="3302000"/>
          <p14:tracePt t="18034" x="2089150" y="3321050"/>
          <p14:tracePt t="18052" x="2070100" y="3333750"/>
          <p14:tracePt t="18068" x="2032000" y="3352800"/>
          <p14:tracePt t="18085" x="2025650" y="3365500"/>
          <p14:tracePt t="18101" x="1993900" y="3384550"/>
          <p14:tracePt t="18118" x="1962150" y="3397250"/>
          <p14:tracePt t="18134" x="1955800" y="3403600"/>
          <p14:tracePt t="18151" x="1924050" y="3429000"/>
          <p14:tracePt t="18184" x="1892300" y="3460750"/>
          <p14:tracePt t="18186" x="1879600" y="3479800"/>
          <p14:tracePt t="18201" x="1866900" y="3511550"/>
          <p14:tracePt t="18218" x="1860550" y="3530600"/>
          <p14:tracePt t="18235" x="1860550" y="3568700"/>
          <p14:tracePt t="18251" x="1860550" y="3606800"/>
          <p14:tracePt t="18269" x="1866900" y="3625850"/>
          <p14:tracePt t="18283" x="1879600" y="3663950"/>
          <p14:tracePt t="18300" x="1885950" y="3683000"/>
          <p14:tracePt t="18318" x="1898650" y="3708400"/>
          <p14:tracePt t="18334" x="1905000" y="3721100"/>
          <p14:tracePt t="18351" x="1911350" y="3727450"/>
          <p14:tracePt t="18368" x="1930400" y="3746500"/>
          <p14:tracePt t="18405" x="1943100" y="3759200"/>
          <p14:tracePt t="18418" x="1955800" y="3771900"/>
          <p14:tracePt t="18434" x="1968500" y="3790950"/>
          <p14:tracePt t="18437" x="1981200" y="3803650"/>
          <p14:tracePt t="18451" x="2000250" y="3822700"/>
          <p14:tracePt t="18489" x="2006600" y="3829050"/>
          <p14:tracePt t="18490" x="2019300" y="3841750"/>
          <p14:tracePt t="18502" x="2025650" y="3848100"/>
          <p14:tracePt t="18518" x="2057400" y="3867150"/>
          <p14:tracePt t="18533" x="2108200" y="3898900"/>
          <p14:tracePt t="18551" x="2146300" y="3911600"/>
          <p14:tracePt t="18568" x="2228850" y="3930650"/>
          <p14:tracePt t="18585" x="2266950" y="3937000"/>
          <p14:tracePt t="18602" x="2324100" y="3949700"/>
          <p14:tracePt t="18617" x="2343150" y="3949700"/>
          <p14:tracePt t="18633" x="2362200" y="3949700"/>
          <p14:tracePt t="19236" x="2362200" y="3943350"/>
          <p14:tracePt t="19245" x="2362200" y="3924300"/>
          <p14:tracePt t="19255" x="2362200" y="3911600"/>
          <p14:tracePt t="19268" x="2362200" y="3892550"/>
          <p14:tracePt t="19270" x="2362200" y="3860800"/>
          <p14:tracePt t="19285" x="2362200" y="3784600"/>
          <p14:tracePt t="19301" x="2362200" y="3695700"/>
          <p14:tracePt t="19318" x="2362200" y="3651250"/>
          <p14:tracePt t="19334" x="2362200" y="3594100"/>
          <p14:tracePt t="19351" x="2362200" y="3568700"/>
          <p14:tracePt t="19368" x="2362200" y="3543300"/>
          <p14:tracePt t="19474" x="2362200" y="3549650"/>
          <p14:tracePt t="19566" x="2362200" y="3556000"/>
          <p14:tracePt t="19588" x="2362200" y="3562350"/>
          <p14:tracePt t="19607" x="2362200" y="3568700"/>
          <p14:tracePt t="19628" x="2362200" y="3575050"/>
          <p14:tracePt t="19642" x="2362200" y="3581400"/>
          <p14:tracePt t="19649" x="2362200" y="3587750"/>
          <p14:tracePt t="20097" x="2362200" y="3594100"/>
          <p14:tracePt t="20138" x="2368550" y="3600450"/>
          <p14:tracePt t="20332" x="2374900" y="3600450"/>
          <p14:tracePt t="20373" x="2381250" y="3600450"/>
          <p14:tracePt t="20394" x="2393950" y="3600450"/>
          <p14:tracePt t="20410" x="2413000" y="3600450"/>
          <p14:tracePt t="20415" x="2432050" y="3600450"/>
          <p14:tracePt t="20419" x="2470150" y="3606800"/>
          <p14:tracePt t="20434" x="2559050" y="3625850"/>
          <p14:tracePt t="20451" x="2654300" y="3651250"/>
          <p14:tracePt t="20469" x="2698750" y="3657600"/>
          <p14:tracePt t="20485" x="2774950" y="3689350"/>
          <p14:tracePt t="20502" x="2844800" y="3708400"/>
          <p14:tracePt t="20519" x="2889250" y="3721100"/>
          <p14:tracePt t="20535" x="3009900" y="3733800"/>
          <p14:tracePt t="20551" x="3079750" y="3740150"/>
          <p14:tracePt t="20568" x="3200400" y="3759200"/>
          <p14:tracePt t="20585" x="3270250" y="3759200"/>
          <p14:tracePt t="20602" x="3289300" y="3759200"/>
          <p14:tracePt t="20816" x="3295650" y="3759200"/>
          <p14:tracePt t="20847" x="3302000" y="3759200"/>
          <p14:tracePt t="20857" x="3314700" y="3759200"/>
          <p14:tracePt t="20868" x="3327400" y="3752850"/>
          <p14:tracePt t="20878" x="3352800" y="3746500"/>
          <p14:tracePt t="20884" x="3435350" y="3714750"/>
          <p14:tracePt t="20901" x="3486150" y="3702050"/>
          <p14:tracePt t="20918" x="3587750" y="3670300"/>
          <p14:tracePt t="20934" x="3683000" y="3632200"/>
          <p14:tracePt t="20951" x="3721100" y="3613150"/>
          <p14:tracePt t="20968" x="3778250" y="3575050"/>
          <p14:tracePt t="20984" x="3797300" y="3556000"/>
          <p14:tracePt t="21001" x="3829050" y="3524250"/>
          <p14:tracePt t="21018" x="3848100" y="3492500"/>
          <p14:tracePt t="21035" x="3854450" y="3486150"/>
          <p14:tracePt t="21051" x="3860800" y="3467100"/>
          <p14:tracePt t="21068" x="3867150" y="3460750"/>
          <p14:tracePt t="21084" x="3867150" y="3429000"/>
          <p14:tracePt t="21101" x="3873500" y="3403600"/>
          <p14:tracePt t="21118" x="3873500" y="3390900"/>
          <p14:tracePt t="21135" x="3873500" y="3371850"/>
          <p14:tracePt t="21271" x="3867150" y="3371850"/>
          <p14:tracePt t="21292" x="3860800" y="3371850"/>
          <p14:tracePt t="21302" x="3854450" y="3371850"/>
          <p14:tracePt t="21313" x="3841750" y="3371850"/>
          <p14:tracePt t="21323" x="3841750" y="3378200"/>
          <p14:tracePt t="21333" x="3829050" y="3384550"/>
          <p14:tracePt t="21351" x="3816350" y="3397250"/>
          <p14:tracePt t="21352" x="3797300" y="3409950"/>
          <p14:tracePt t="21368" x="3790950" y="3422650"/>
          <p14:tracePt t="21368" x="3778250" y="3441700"/>
          <p14:tracePt t="21385" x="3771900" y="3454400"/>
          <p14:tracePt t="21401" x="3752850" y="3486150"/>
          <p14:tracePt t="21418" x="3746500" y="3505200"/>
          <p14:tracePt t="21434" x="3733800" y="3543300"/>
          <p14:tracePt t="21451" x="3727450" y="3562350"/>
          <p14:tracePt t="21451" x="3727450" y="3575050"/>
          <p14:tracePt t="21469" x="3727450" y="3587750"/>
          <p14:tracePt t="21484" x="3721100" y="3613150"/>
          <p14:tracePt t="21501" x="3714750" y="3619500"/>
          <p14:tracePt t="21518" x="3708400" y="3644900"/>
          <p14:tracePt t="21535" x="3708400" y="3651250"/>
          <p14:tracePt t="21551" x="3702050" y="3676650"/>
          <p14:tracePt t="21568" x="3702050" y="3689350"/>
          <p14:tracePt t="21584" x="3702050" y="3708400"/>
          <p14:tracePt t="21601" x="3702050" y="3733800"/>
          <p14:tracePt t="21618" x="3702050" y="3752850"/>
          <p14:tracePt t="21634" x="3702050" y="3790950"/>
          <p14:tracePt t="21651" x="3702050" y="3848100"/>
          <p14:tracePt t="21668" x="3702050" y="3873500"/>
          <p14:tracePt t="21685" x="3702050" y="3924300"/>
          <p14:tracePt t="21701" x="3702050" y="3943350"/>
          <p14:tracePt t="21718" x="3702050" y="3981450"/>
          <p14:tracePt t="21735" x="3702050" y="4013200"/>
          <p14:tracePt t="21751" x="3702050" y="4032250"/>
          <p14:tracePt t="21767" x="3702050" y="4070350"/>
          <p14:tracePt t="21784" x="3702050" y="4083050"/>
          <p14:tracePt t="21801" x="3708400" y="4133850"/>
          <p14:tracePt t="21818" x="3721100" y="4178300"/>
          <p14:tracePt t="21834" x="3727450" y="4197350"/>
          <p14:tracePt t="21851" x="3733800" y="4229100"/>
          <p14:tracePt t="21868" x="3733800" y="4248150"/>
          <p14:tracePt t="21884" x="3733800" y="4260850"/>
          <p14:tracePt t="21901" x="3733800" y="4273550"/>
          <p14:tracePt t="21918" x="3740150" y="4273550"/>
          <p14:tracePt t="21934" x="3740150" y="4279900"/>
          <p14:tracePt t="22009" x="3746500" y="4279900"/>
          <p14:tracePt t="22050" x="3752850" y="4279900"/>
          <p14:tracePt t="22286" x="3759200" y="4279900"/>
          <p14:tracePt t="22308" x="3765550" y="4279900"/>
          <p14:tracePt t="22318" x="3771900" y="4279900"/>
          <p14:tracePt t="22329" x="3778250" y="4279900"/>
          <p14:tracePt t="22334" x="3816350" y="4273550"/>
          <p14:tracePt t="22351" x="3860800" y="4267200"/>
          <p14:tracePt t="22369" x="4006850" y="4254500"/>
          <p14:tracePt t="22386" x="4191000" y="4235450"/>
          <p14:tracePt t="22402" x="4286250" y="4235450"/>
          <p14:tracePt t="22418" x="4489450" y="4222750"/>
          <p14:tracePt t="22435" x="4591050" y="4222750"/>
          <p14:tracePt t="22452" x="4762500" y="4222750"/>
          <p14:tracePt t="22469" x="4933950" y="4222750"/>
          <p14:tracePt t="22485" x="5010150" y="4222750"/>
          <p14:tracePt t="22503" x="5143500" y="4216400"/>
          <p14:tracePt t="22518" x="5187950" y="4210050"/>
          <p14:tracePt t="22534" x="5257800" y="4197350"/>
          <p14:tracePt t="22551" x="5276850" y="4191000"/>
          <p14:tracePt t="22567" x="5289550" y="4184650"/>
          <p14:tracePt t="22805" x="5283200" y="4178300"/>
          <p14:tracePt t="22814" x="5270500" y="4171950"/>
          <p14:tracePt t="22827" x="5251450" y="4171950"/>
          <p14:tracePt t="22829" x="5232400" y="4152900"/>
          <p14:tracePt t="22836" x="5194300" y="4127500"/>
          <p14:tracePt t="22852" x="5111750" y="4070350"/>
          <p14:tracePt t="22869" x="5073650" y="4038600"/>
          <p14:tracePt t="22885" x="5003800" y="3987800"/>
          <p14:tracePt t="22902" x="4959350" y="3949700"/>
          <p14:tracePt t="22919" x="4946650" y="3937000"/>
          <p14:tracePt t="22935" x="4933950" y="3924300"/>
          <p14:tracePt t="23286" x="4940300" y="3924300"/>
          <p14:tracePt t="23307" x="4946650" y="3917950"/>
          <p14:tracePt t="23317" x="4965700" y="3898900"/>
          <p14:tracePt t="23338" x="4972050" y="3898900"/>
          <p14:tracePt t="23339" x="4984750" y="3886200"/>
          <p14:tracePt t="23351" x="5003800" y="3867150"/>
          <p14:tracePt t="23367" x="5035550" y="3835400"/>
          <p14:tracePt t="23385" x="5060950" y="3803650"/>
          <p14:tracePt t="23402" x="5067300" y="3790950"/>
          <p14:tracePt t="23418" x="5086350" y="3752850"/>
          <p14:tracePt t="23435" x="5099050" y="3740150"/>
          <p14:tracePt t="23452" x="5105400" y="3721100"/>
          <p14:tracePt t="23469" x="5118100" y="3695700"/>
          <p14:tracePt t="23486" x="5118100" y="3683000"/>
          <p14:tracePt t="23503" x="5124450" y="3670300"/>
          <p14:tracePt t="23520" x="5130800" y="3663950"/>
          <p14:tracePt t="23535" x="5137150" y="3657600"/>
          <p14:tracePt t="23551" x="5137150" y="3651250"/>
          <p14:tracePt t="23588" x="5137150" y="3644900"/>
          <p14:tracePt t="23595" x="5143500" y="3638550"/>
          <p14:tracePt t="23601" x="5143500" y="3632200"/>
          <p14:tracePt t="23617" x="5149850" y="3619500"/>
          <p14:tracePt t="23634" x="5156200" y="3613150"/>
          <p14:tracePt t="23651" x="5162550" y="3594100"/>
          <p14:tracePt t="23667" x="5162550" y="3581400"/>
          <p14:tracePt t="23686" x="5168900" y="3575050"/>
          <p14:tracePt t="23702" x="5181600" y="3562350"/>
          <p14:tracePt t="23719" x="5194300" y="3543300"/>
          <p14:tracePt t="23735" x="5207000" y="3536950"/>
          <p14:tracePt t="23752" x="5226050" y="3511550"/>
          <p14:tracePt t="23769" x="5232400" y="3498850"/>
          <p14:tracePt t="23785" x="5257800" y="3479800"/>
          <p14:tracePt t="23803" x="5270500" y="3448050"/>
          <p14:tracePt t="23819" x="5283200" y="3429000"/>
          <p14:tracePt t="23835" x="5314950" y="3397250"/>
          <p14:tracePt t="23852" x="5334000" y="3384550"/>
          <p14:tracePt t="23869" x="5397500" y="3359150"/>
          <p14:tracePt t="23885" x="5461000" y="3333750"/>
          <p14:tracePt t="23902" x="5505450" y="3321050"/>
          <p14:tracePt t="23919" x="5568950" y="3302000"/>
          <p14:tracePt t="23935" x="5600700" y="3295650"/>
          <p14:tracePt t="23951" x="5657850" y="3276600"/>
          <p14:tracePt t="23967" x="5702300" y="3263900"/>
          <p14:tracePt t="23986" x="5721350" y="3251200"/>
          <p14:tracePt t="24002" x="5759450" y="3232150"/>
          <p14:tracePt t="24019" x="5784850" y="3225800"/>
          <p14:tracePt t="24036" x="5822950" y="3206750"/>
          <p14:tracePt t="24052" x="5854700" y="3194050"/>
          <p14:tracePt t="24070" x="5880100" y="3181350"/>
          <p14:tracePt t="24085" x="5924550" y="3162300"/>
          <p14:tracePt t="24102" x="5949950" y="3155950"/>
          <p14:tracePt t="24119" x="6000750" y="3136900"/>
          <p14:tracePt t="24135" x="6026150" y="3130550"/>
          <p14:tracePt t="24152" x="6070600" y="3111500"/>
          <p14:tracePt t="24169" x="6121400" y="3092450"/>
          <p14:tracePt t="24185" x="6140450" y="3079750"/>
          <p14:tracePt t="24202" x="6178550" y="3060700"/>
          <p14:tracePt t="24219" x="6197600" y="3054350"/>
          <p14:tracePt t="24236" x="6223000" y="3041650"/>
          <p14:tracePt t="24252" x="6261100" y="3028950"/>
          <p14:tracePt t="24269" x="6286500" y="3028950"/>
          <p14:tracePt t="24285" x="6350000" y="3022600"/>
          <p14:tracePt t="24302" x="6432550" y="3016250"/>
          <p14:tracePt t="24319" x="6477000" y="3016250"/>
          <p14:tracePt t="24335" x="6521450" y="3016250"/>
          <p14:tracePt t="24352" x="6540500" y="3016250"/>
          <p14:tracePt t="24369" x="6578600" y="3016250"/>
          <p14:tracePt t="24385" x="6597650" y="3016250"/>
          <p14:tracePt t="24402" x="6667500" y="3022600"/>
          <p14:tracePt t="24419" x="6743700" y="3048000"/>
          <p14:tracePt t="24435" x="6769100" y="3054350"/>
          <p14:tracePt t="24452" x="6807200" y="3060700"/>
          <p14:tracePt t="24469" x="6819900" y="3067050"/>
          <p14:tracePt t="24485" x="6832600" y="3073400"/>
          <p14:tracePt t="24502" x="6858000" y="3079750"/>
          <p14:tracePt t="24519" x="6870700" y="3086100"/>
          <p14:tracePt t="24535" x="6908800" y="3098800"/>
          <p14:tracePt t="24553" x="6927850" y="3105150"/>
          <p14:tracePt t="24569" x="6965950" y="3117850"/>
          <p14:tracePt t="24585" x="6985000" y="3117850"/>
          <p14:tracePt t="24602" x="6991350" y="3124200"/>
          <p14:tracePt t="24619" x="6997700" y="3130550"/>
          <p14:tracePt t="24635" x="7004050" y="3136900"/>
          <p14:tracePt t="24652" x="7029450" y="3162300"/>
          <p14:tracePt t="24669" x="7099300" y="3225800"/>
          <p14:tracePt t="24685" x="7131050" y="3263900"/>
          <p14:tracePt t="24702" x="7213600" y="3333750"/>
          <p14:tracePt t="24719" x="7251700" y="3371850"/>
          <p14:tracePt t="24735" x="7289800" y="3441700"/>
          <p14:tracePt t="24752" x="7308850" y="3498850"/>
          <p14:tracePt t="24769" x="7308850" y="3524250"/>
          <p14:tracePt t="24785" x="7308850" y="3613150"/>
          <p14:tracePt t="24802" x="7289800" y="3657600"/>
          <p14:tracePt t="24819" x="7270750" y="3740150"/>
          <p14:tracePt t="24836" x="7232650" y="3816350"/>
          <p14:tracePt t="24852" x="7219950" y="3841750"/>
          <p14:tracePt t="24869" x="7181850" y="3892550"/>
          <p14:tracePt t="24885" x="7169150" y="3905250"/>
          <p14:tracePt t="24902" x="7150100" y="3937000"/>
          <p14:tracePt t="24919" x="7118350" y="3975100"/>
          <p14:tracePt t="24935" x="7092950" y="4000500"/>
          <p14:tracePt t="24952" x="7061200" y="4038600"/>
          <p14:tracePt t="24969" x="7042150" y="4057650"/>
          <p14:tracePt t="24985" x="6985000" y="4083050"/>
          <p14:tracePt t="25002" x="6915150" y="4114800"/>
          <p14:tracePt t="25019" x="6877050" y="4121150"/>
          <p14:tracePt t="25035" x="6788150" y="4140200"/>
          <p14:tracePt t="25052" x="6731000" y="4146550"/>
          <p14:tracePt t="25069" x="6616700" y="4152900"/>
          <p14:tracePt t="25086" x="6553200" y="4159250"/>
          <p14:tracePt t="25101" x="6432550" y="4159250"/>
          <p14:tracePt t="25117" x="6311900" y="4159250"/>
          <p14:tracePt t="25136" x="6280150" y="4159250"/>
          <p14:tracePt t="25152" x="6210300" y="4159250"/>
          <p14:tracePt t="25169" x="6191250" y="4159250"/>
          <p14:tracePt t="25257" x="6197600" y="4159250"/>
          <p14:tracePt t="25481" x="6184900" y="4159250"/>
          <p14:tracePt t="25494" x="6165850" y="4159250"/>
          <p14:tracePt t="25502" x="6121400" y="4159250"/>
          <p14:tracePt t="25517" x="6045200" y="4159250"/>
          <p14:tracePt t="25518" x="5822950" y="4159250"/>
          <p14:tracePt t="25534" x="5689600" y="4159250"/>
          <p14:tracePt t="25551" x="5378450" y="4159250"/>
          <p14:tracePt t="25568" x="5105400" y="4159250"/>
          <p14:tracePt t="25586" x="4984750" y="4159250"/>
          <p14:tracePt t="25602" x="4781550" y="4159250"/>
          <p14:tracePt t="25619" x="4686300" y="4159250"/>
          <p14:tracePt t="25634" x="4476750" y="4159250"/>
          <p14:tracePt t="25651" x="4381500" y="4159250"/>
          <p14:tracePt t="25667" x="4222750" y="4159250"/>
          <p14:tracePt t="25684" x="4108450" y="4159250"/>
          <p14:tracePt t="25702" x="4070350" y="4159250"/>
          <p14:tracePt t="25718" x="4013200" y="4159250"/>
          <p14:tracePt t="25735" x="3994150" y="4159250"/>
          <p14:tracePt t="25752" x="3943350" y="4159250"/>
          <p14:tracePt t="25769" x="3886200" y="4159250"/>
          <p14:tracePt t="25786" x="3854450" y="4159250"/>
          <p14:tracePt t="25802" x="3803650" y="4159250"/>
          <p14:tracePt t="25819" x="3778250" y="4159250"/>
          <p14:tracePt t="25835" x="3765550" y="4159250"/>
          <p14:tracePt t="25908" x="3771900" y="4159250"/>
          <p14:tracePt t="25918" x="3778250" y="4159250"/>
          <p14:tracePt t="25929" x="3790950" y="4159250"/>
          <p14:tracePt t="25935" x="3854450" y="4159250"/>
          <p14:tracePt t="25952" x="3911600" y="4159250"/>
          <p14:tracePt t="25969" x="4064000" y="4159250"/>
          <p14:tracePt t="25986" x="4248150" y="4159250"/>
          <p14:tracePt t="26002" x="4324350" y="4159250"/>
          <p14:tracePt t="26018" x="4483100" y="4159250"/>
          <p14:tracePt t="26035" x="4552950" y="4159250"/>
          <p14:tracePt t="26052" x="4699000" y="4159250"/>
          <p14:tracePt t="26069" x="4832350" y="4159250"/>
          <p14:tracePt t="26085" x="4908550" y="4159250"/>
          <p14:tracePt t="26102" x="5060950" y="4159250"/>
          <p14:tracePt t="26119" x="5124450" y="4159250"/>
          <p14:tracePt t="26135" x="5226050" y="4159250"/>
          <p14:tracePt t="26152" x="5289550" y="4159250"/>
          <p14:tracePt t="26169" x="5308600" y="4159250"/>
          <p14:tracePt t="26185" x="5327650" y="4165600"/>
          <p14:tracePt t="26202" x="5334000" y="4165600"/>
          <p14:tracePt t="26218" x="5340350" y="4171950"/>
          <p14:tracePt t="26236" x="5346700" y="4178300"/>
          <p14:tracePt t="26445" x="5346700" y="4184650"/>
          <p14:tracePt t="30037" x="5340350" y="4184650"/>
          <p14:tracePt t="30067" x="5334000" y="4184650"/>
          <p14:tracePt t="30078" x="5327650" y="4184650"/>
          <p14:tracePt t="30088" x="5308600" y="4184650"/>
          <p14:tracePt t="30102" x="5270500" y="4171950"/>
          <p14:tracePt t="30109" x="5226050" y="4146550"/>
          <p14:tracePt t="30118" x="5048250" y="4044950"/>
          <p14:tracePt t="30136" x="4705350" y="3835400"/>
          <p14:tracePt t="30152" x="4483100" y="3683000"/>
          <p14:tracePt t="30168" x="4013200" y="3359150"/>
          <p14:tracePt t="30185" x="3790950" y="3187700"/>
          <p14:tracePt t="30202" x="3441700" y="2908300"/>
          <p14:tracePt t="30218" x="3263900" y="2762250"/>
          <p14:tracePt t="30236" x="3213100" y="2698750"/>
          <p14:tracePt t="30252" x="3149600" y="2609850"/>
          <p14:tracePt t="30269" x="3130550" y="2571750"/>
          <p14:tracePt t="30285" x="3117850" y="2520950"/>
          <p14:tracePt t="30302" x="3098800" y="2463800"/>
          <p14:tracePt t="30318" x="3092450" y="2425700"/>
          <p14:tracePt t="30335" x="3092450" y="2387600"/>
          <p14:tracePt t="30352" x="3092450" y="2349500"/>
          <p14:tracePt t="30369" x="3092450" y="2343150"/>
          <p14:tracePt t="30385" x="3092450" y="2324100"/>
          <p14:tracePt t="30402" x="3098800" y="2317750"/>
          <p14:tracePt t="30452" x="3105150" y="2317750"/>
          <p14:tracePt t="30495" x="3111500" y="2317750"/>
          <p14:tracePt t="30505" x="3124200" y="2317750"/>
          <p14:tracePt t="30517" x="3149600" y="2317750"/>
          <p14:tracePt t="30527" x="3168650" y="2317750"/>
          <p14:tracePt t="30537" x="3219450" y="2324100"/>
          <p14:tracePt t="30537" x="3263900" y="2336800"/>
          <p14:tracePt t="30552" x="3384550" y="2355850"/>
          <p14:tracePt t="30568" x="3441700" y="2362200"/>
          <p14:tracePt t="30586" x="3530600" y="2374900"/>
          <p14:tracePt t="30603" x="3568700" y="2374900"/>
          <p14:tracePt t="30620" x="3613150" y="2374900"/>
          <p14:tracePt t="30638" x="3638550" y="2368550"/>
          <p14:tracePt t="30652" x="3651250" y="2362200"/>
          <p14:tracePt t="30668" x="3670300" y="2336800"/>
          <p14:tracePt t="30687" x="3683000" y="2324100"/>
          <p14:tracePt t="30703" x="3702050" y="2305050"/>
          <p14:tracePt t="30719" x="3721100" y="2279650"/>
          <p14:tracePt t="30736" x="3727450" y="2260600"/>
          <p14:tracePt t="30753" x="3727450" y="2241550"/>
          <p14:tracePt t="30770" x="3727450" y="2228850"/>
          <p14:tracePt t="30787" x="3727450" y="2216150"/>
          <p14:tracePt t="30803" x="3702050" y="2197100"/>
          <p14:tracePt t="30820" x="3676650" y="2190750"/>
          <p14:tracePt t="30837" x="3613150" y="2171700"/>
          <p14:tracePt t="30853" x="3568700" y="2165350"/>
          <p14:tracePt t="30869" x="3505200" y="2152650"/>
          <p14:tracePt t="30887" x="3467100" y="2146300"/>
          <p14:tracePt t="30903" x="3454400" y="2139950"/>
          <p14:tracePt t="30920" x="3409950" y="2127250"/>
          <p14:tracePt t="30936" x="3390900" y="2120900"/>
          <p14:tracePt t="30953" x="3346450" y="2108200"/>
          <p14:tracePt t="30969" x="3295650" y="2095500"/>
          <p14:tracePt t="30986" x="3270250" y="2089150"/>
          <p14:tracePt t="31003" x="3219450" y="2076450"/>
          <p14:tracePt t="31019" x="3200400" y="2076450"/>
          <p14:tracePt t="31036" x="3149600" y="2070100"/>
          <p14:tracePt t="31053" x="3092450" y="2070100"/>
          <p14:tracePt t="31070" x="3048000" y="2070100"/>
          <p14:tracePt t="31086" x="2971800" y="2070100"/>
          <p14:tracePt t="31103" x="2940050" y="2070100"/>
          <p14:tracePt t="31119" x="2870200" y="2070100"/>
          <p14:tracePt t="31136" x="2832100" y="2070100"/>
          <p14:tracePt t="31153" x="2813050" y="2070100"/>
          <p14:tracePt t="31169" x="2781300" y="2070100"/>
          <p14:tracePt t="31187" x="2774950" y="2070100"/>
          <p14:tracePt t="31203" x="2736850" y="2082800"/>
          <p14:tracePt t="31220" x="2686050" y="2089150"/>
          <p14:tracePt t="31236" x="2660650" y="2095500"/>
          <p14:tracePt t="31253" x="2622550" y="2101850"/>
          <p14:tracePt t="31270" x="2597150" y="2101850"/>
          <p14:tracePt t="31286" x="2559050" y="2101850"/>
          <p14:tracePt t="31303" x="2552700" y="2101850"/>
          <p14:tracePt t="31320" x="2514600" y="2101850"/>
          <p14:tracePt t="31336" x="2476500" y="2114550"/>
          <p14:tracePt t="31353" x="2451100" y="2120900"/>
          <p14:tracePt t="31369" x="2393950" y="2139950"/>
          <p14:tracePt t="31387" x="2349500" y="2152650"/>
          <p14:tracePt t="31403" x="2324100" y="2159000"/>
          <p14:tracePt t="31419" x="2286000" y="2171700"/>
          <p14:tracePt t="31436" x="2266950" y="2178050"/>
          <p14:tracePt t="31454" x="2241550" y="2178050"/>
          <p14:tracePt t="31469" x="2209800" y="2190750"/>
          <p14:tracePt t="31487" x="2197100" y="2197100"/>
          <p14:tracePt t="31503" x="2178050" y="2209800"/>
          <p14:tracePt t="31520" x="2165350" y="2209800"/>
          <p14:tracePt t="31536" x="2152650" y="2222500"/>
          <p14:tracePt t="31551" x="2146300" y="2222500"/>
          <p14:tracePt t="31568" x="2139950" y="2222500"/>
          <p14:tracePt t="31586" x="2133600" y="2235200"/>
          <p14:tracePt t="31603" x="2127250" y="2235200"/>
          <p14:tracePt t="31619" x="2120900" y="2254250"/>
          <p14:tracePt t="31636" x="2114550" y="2254250"/>
          <p14:tracePt t="31636" x="2108200" y="2266950"/>
          <p14:tracePt t="31654" x="2095500" y="2279650"/>
          <p14:tracePt t="31669" x="2089150" y="2292350"/>
          <p14:tracePt t="31687" x="2082800" y="2298700"/>
          <p14:tracePt t="31703" x="2076450" y="2311400"/>
          <p14:tracePt t="31737" x="2076450" y="2317750"/>
          <p14:tracePt t="31737" x="2076450" y="2324100"/>
          <p14:tracePt t="31752" x="2076450" y="2330450"/>
          <p14:tracePt t="31768" x="2076450" y="2336800"/>
          <p14:tracePt t="31785" x="2076450" y="2349500"/>
          <p14:tracePt t="31802" x="2076450" y="2355850"/>
          <p14:tracePt t="31818" x="2076450" y="2362200"/>
          <p14:tracePt t="31835" x="2076450" y="2368550"/>
          <p14:tracePt t="31851" x="2076450" y="2374900"/>
          <p14:tracePt t="31868" x="2082800" y="2393950"/>
          <p14:tracePt t="31886" x="2089150" y="2406650"/>
          <p14:tracePt t="31903" x="2101850" y="2432050"/>
          <p14:tracePt t="31920" x="2120900" y="2457450"/>
          <p14:tracePt t="31936" x="2127250" y="2470150"/>
          <p14:tracePt t="31953" x="2139950" y="2482850"/>
          <p14:tracePt t="31969" x="2139950" y="2489200"/>
          <p14:tracePt t="31986" x="2152650" y="2501900"/>
          <p14:tracePt t="32003" x="2159000" y="2508250"/>
          <p14:tracePt t="32020" x="2165350" y="2514600"/>
          <p14:tracePt t="32036" x="2184400" y="2533650"/>
          <p14:tracePt t="32053" x="2197100" y="2540000"/>
          <p14:tracePt t="32070" x="2216150" y="2559050"/>
          <p14:tracePt t="32086" x="2235200" y="2571750"/>
          <p14:tracePt t="32103" x="2247900" y="2578100"/>
          <p14:tracePt t="32119" x="2273300" y="2597150"/>
          <p14:tracePt t="32136" x="2279650" y="2603500"/>
          <p14:tracePt t="32153" x="2324100" y="2622550"/>
          <p14:tracePt t="32169" x="2374900" y="2635250"/>
          <p14:tracePt t="32187" x="2400300" y="2647950"/>
          <p14:tracePt t="32203" x="2463800" y="2660650"/>
          <p14:tracePt t="32220" x="2489200" y="2667000"/>
          <p14:tracePt t="32236" x="2527300" y="2679700"/>
          <p14:tracePt t="32253" x="2578100" y="2692400"/>
          <p14:tracePt t="32269" x="2603500" y="2698750"/>
          <p14:tracePt t="32286" x="2673350" y="2711450"/>
          <p14:tracePt t="32303" x="2711450" y="2724150"/>
          <p14:tracePt t="32319" x="2825750" y="2743200"/>
          <p14:tracePt t="32336" x="2882900" y="2749550"/>
          <p14:tracePt t="32353" x="3035300" y="2755900"/>
          <p14:tracePt t="32370" x="3219450" y="2768600"/>
          <p14:tracePt t="32386" x="3302000" y="2768600"/>
          <p14:tracePt t="32403" x="3454400" y="2768600"/>
          <p14:tracePt t="32420" x="3556000" y="2768600"/>
          <p14:tracePt t="32436" x="3575050" y="2768600"/>
          <p14:tracePt t="32453" x="3632200" y="2755900"/>
          <p14:tracePt t="32470" x="3651250" y="2743200"/>
          <p14:tracePt t="32486" x="3702050" y="2711450"/>
          <p14:tracePt t="32503" x="3765550" y="2667000"/>
          <p14:tracePt t="32520" x="3797300" y="2641600"/>
          <p14:tracePt t="32535" x="3841750" y="2603500"/>
          <p14:tracePt t="32552" x="3860800" y="2584450"/>
          <p14:tracePt t="32568" x="3873500" y="2559050"/>
          <p14:tracePt t="32585" x="3873500" y="2514600"/>
          <p14:tracePt t="32603" x="3873500" y="2489200"/>
          <p14:tracePt t="32619" x="3848100" y="2444750"/>
          <p14:tracePt t="32638" x="3829050" y="2419350"/>
          <p14:tracePt t="32653" x="3759200" y="2374900"/>
          <p14:tracePt t="32670" x="3714750" y="2349500"/>
          <p14:tracePt t="32685" x="3625850" y="2317750"/>
          <p14:tracePt t="32702" x="3549650" y="2305050"/>
          <p14:tracePt t="32720" x="3511550" y="2298700"/>
          <p14:tracePt t="32736" x="3454400" y="2292350"/>
          <p14:tracePt t="32753" x="3429000" y="2292350"/>
          <p14:tracePt t="32770" x="3352800" y="2292350"/>
          <p14:tracePt t="32787" x="3257550" y="2292350"/>
          <p14:tracePt t="32803" x="3213100" y="2292350"/>
          <p14:tracePt t="32820" x="3124200" y="2292350"/>
          <p14:tracePt t="32837" x="3092450" y="2292350"/>
          <p14:tracePt t="32853" x="3054350" y="2292350"/>
          <p14:tracePt t="32870" x="3028950" y="2292350"/>
          <p14:tracePt t="32887" x="3016250" y="2292350"/>
          <p14:tracePt t="32903" x="3009900" y="2298700"/>
          <p14:tracePt t="32919" x="2997200" y="2305050"/>
          <p14:tracePt t="32936" x="2990850" y="2317750"/>
          <p14:tracePt t="32953" x="2978150" y="2330450"/>
          <p14:tracePt t="32969" x="2971800" y="2336800"/>
          <p14:tracePt t="33164" x="2978150" y="2336800"/>
          <p14:tracePt t="33184" x="2984500" y="2336800"/>
          <p14:tracePt t="33277" x="2990850" y="2336800"/>
          <p14:tracePt t="33309" x="2997200" y="2336800"/>
          <p14:tracePt t="33331" x="2997200" y="2330450"/>
          <p14:tracePt t="33351" x="3003550" y="2330450"/>
          <p14:tracePt t="33372" x="3009900" y="2324100"/>
          <p14:tracePt t="33382" x="3016250" y="2324100"/>
          <p14:tracePt t="33404" x="3022600" y="2324100"/>
          <p14:tracePt t="33405" x="3028950" y="2305050"/>
          <p14:tracePt t="33419" x="3041650" y="2266950"/>
          <p14:tracePt t="33436" x="3048000" y="2254250"/>
          <p14:tracePt t="33453" x="3054350" y="2216150"/>
          <p14:tracePt t="33965" x="3060700" y="2216150"/>
          <p14:tracePt t="33976" x="3079750" y="2216150"/>
          <p14:tracePt t="33987" x="3092450" y="2216150"/>
          <p14:tracePt t="33988" x="3130550" y="2222500"/>
          <p14:tracePt t="34003" x="3232150" y="2247900"/>
          <p14:tracePt t="34020" x="3295650" y="2266950"/>
          <p14:tracePt t="34036" x="3435350" y="2305050"/>
          <p14:tracePt t="34053" x="3568700" y="2355850"/>
          <p14:tracePt t="34069" x="3638550" y="2381250"/>
          <p14:tracePt t="34086" x="3765550" y="2432050"/>
          <p14:tracePt t="34103" x="3835400" y="2457450"/>
          <p14:tracePt t="34119" x="3994150" y="2520950"/>
          <p14:tracePt t="34136" x="4216400" y="2584450"/>
          <p14:tracePt t="34153" x="4375150" y="2641600"/>
          <p14:tracePt t="34169" x="4692650" y="2743200"/>
          <p14:tracePt t="34186" x="4864100" y="2794000"/>
          <p14:tracePt t="34203" x="5181600" y="2895600"/>
          <p14:tracePt t="34220" x="5372100" y="2965450"/>
          <p14:tracePt t="34236" x="5441950" y="2990850"/>
          <p14:tracePt t="34253" x="5524500" y="3028950"/>
          <p14:tracePt t="34269" x="5543550" y="3048000"/>
          <p14:tracePt t="34286" x="5568950" y="3079750"/>
          <p14:tracePt t="34303" x="5594350" y="3130550"/>
          <p14:tracePt t="34319" x="5607050" y="3168650"/>
          <p14:tracePt t="34336" x="5676900" y="3276600"/>
          <p14:tracePt t="34353" x="5708650" y="3333750"/>
          <p14:tracePt t="34369" x="5772150" y="3441700"/>
          <p14:tracePt t="34386" x="5816600" y="3505200"/>
          <p14:tracePt t="34403" x="5829300" y="3524250"/>
          <p14:tracePt t="34419" x="5835650" y="3543300"/>
          <p14:tracePt t="34436" x="5835650" y="3549650"/>
          <p14:tracePt t="34453" x="5835650" y="3556000"/>
          <p14:tracePt t="34469" x="5829300" y="3568700"/>
          <p14:tracePt t="34486" x="5803900" y="3587750"/>
          <p14:tracePt t="34503" x="5772150" y="3619500"/>
          <p14:tracePt t="34518" x="5753100" y="3638550"/>
          <p14:tracePt t="34535" x="5721350" y="3670300"/>
          <p14:tracePt t="34552" x="5702300" y="3689350"/>
          <p14:tracePt t="34568" x="5657850" y="3714750"/>
          <p14:tracePt t="34586" x="5607050" y="3727450"/>
          <p14:tracePt t="34603" x="5568950" y="3733800"/>
          <p14:tracePt t="34620" x="5499100" y="3740150"/>
          <p14:tracePt t="34639" x="5454650" y="3740150"/>
          <p14:tracePt t="34653" x="5365750" y="3746500"/>
          <p14:tracePt t="34670" x="5289550" y="3746500"/>
          <p14:tracePt t="34687" x="5245100" y="3746500"/>
          <p14:tracePt t="34704" x="5187950" y="3752850"/>
          <p14:tracePt t="34719" x="5137150" y="3765550"/>
          <p14:tracePt t="34737" x="5099050" y="3778250"/>
          <p14:tracePt t="34753" x="5041900" y="3803650"/>
          <p14:tracePt t="34769" x="5003800" y="3816350"/>
          <p14:tracePt t="34786" x="4908550" y="3848100"/>
          <p14:tracePt t="34803" x="4870450" y="3854450"/>
          <p14:tracePt t="34820" x="4800600" y="3867150"/>
          <p14:tracePt t="34836" x="4787900" y="3867150"/>
          <p14:tracePt t="34853" x="4781550" y="3867150"/>
          <p14:tracePt t="34870" x="4775200" y="3867150"/>
          <p14:tracePt t="34904" x="4768850" y="3867150"/>
          <p14:tracePt t="34905" x="4768850" y="3873500"/>
          <p14:tracePt t="34919" x="4768850" y="3879850"/>
          <p14:tracePt t="34936" x="4762500" y="3879850"/>
          <p14:tracePt t="35161" x="4768850" y="3879850"/>
          <p14:tracePt t="35201" x="4775200" y="3879850"/>
          <p14:tracePt t="35212" x="4781550" y="3879850"/>
          <p14:tracePt t="35243" x="4787900" y="3879850"/>
          <p14:tracePt t="35253" x="4800600" y="3879850"/>
          <p14:tracePt t="35264" x="4826000" y="3879850"/>
          <p14:tracePt t="35274" x="4914900" y="3854450"/>
          <p14:tracePt t="35285" x="4984750" y="3829050"/>
          <p14:tracePt t="35303" x="5162550" y="3759200"/>
          <p14:tracePt t="35319" x="5276850" y="3721100"/>
          <p14:tracePt t="35336" x="5505450" y="3644900"/>
          <p14:tracePt t="35353" x="5734050" y="3568700"/>
          <p14:tracePt t="35369" x="5835650" y="3536950"/>
          <p14:tracePt t="35386" x="6032500" y="3473450"/>
          <p14:tracePt t="35403" x="6121400" y="3448050"/>
          <p14:tracePt t="35420" x="6280150" y="3390900"/>
          <p14:tracePt t="35436" x="6388100" y="3346450"/>
          <p14:tracePt t="35453" x="6426200" y="3327400"/>
          <p14:tracePt t="35469" x="6464300" y="3289300"/>
          <p14:tracePt t="35487" x="6489700" y="3251200"/>
          <p14:tracePt t="35503" x="6515100" y="3213100"/>
          <p14:tracePt t="35525" x="6534150" y="3168650"/>
          <p14:tracePt t="35554" x="6546850" y="3155950"/>
          <p14:tracePt t="35555" x="6546850" y="3143250"/>
          <p14:tracePt t="35568" x="6553200" y="3130550"/>
          <p14:tracePt t="35585" x="6553200" y="3111500"/>
          <p14:tracePt t="35603" x="6546850" y="3092450"/>
          <p14:tracePt t="35620" x="6540500" y="3086100"/>
          <p14:tracePt t="35638" x="6502400" y="3060700"/>
          <p14:tracePt t="35653" x="6451600" y="3041650"/>
          <p14:tracePt t="35670" x="6426200" y="3035300"/>
          <p14:tracePt t="35685" x="6362700" y="3022600"/>
          <p14:tracePt t="35702" x="6330950" y="3022600"/>
          <p14:tracePt t="35720" x="6280150" y="3016250"/>
          <p14:tracePt t="35737" x="6242050" y="3016250"/>
          <p14:tracePt t="35753" x="6216650" y="3016250"/>
          <p14:tracePt t="35769" x="6153150" y="3016250"/>
          <p14:tracePt t="35787" x="6115050" y="3016250"/>
          <p14:tracePt t="35803" x="6038850" y="3016250"/>
          <p14:tracePt t="35820" x="5994400" y="3016250"/>
          <p14:tracePt t="35835" x="5911850" y="3022600"/>
          <p14:tracePt t="35851" x="5854700" y="3022600"/>
          <p14:tracePt t="35870" x="5829300" y="3022600"/>
          <p14:tracePt t="35887" x="5778500" y="3035300"/>
          <p14:tracePt t="35903" x="5727700" y="3054350"/>
          <p14:tracePt t="35920" x="5695950" y="3060700"/>
          <p14:tracePt t="35936" x="5619750" y="3092450"/>
          <p14:tracePt t="35953" x="5594350" y="3098800"/>
          <p14:tracePt t="35969" x="5530850" y="3124200"/>
          <p14:tracePt t="35986" x="5486400" y="3149600"/>
          <p14:tracePt t="36003" x="5473700" y="3162300"/>
          <p14:tracePt t="36019" x="5448300" y="3187700"/>
          <p14:tracePt t="36036" x="5435600" y="3194050"/>
          <p14:tracePt t="36052" x="5416550" y="3219450"/>
          <p14:tracePt t="36069" x="5410200" y="3238500"/>
          <p14:tracePt t="36069" x="5403850" y="3251200"/>
          <p14:tracePt t="36087" x="5397500" y="3257550"/>
          <p14:tracePt t="36103" x="5391150" y="3289300"/>
          <p14:tracePt t="36119" x="5384800" y="3302000"/>
          <p14:tracePt t="36136" x="5372100" y="3321050"/>
          <p14:tracePt t="36153" x="5365750" y="3333750"/>
          <p14:tracePt t="36169" x="5353050" y="3352800"/>
          <p14:tracePt t="36186" x="5353050" y="3384550"/>
          <p14:tracePt t="36203" x="5346700" y="3397250"/>
          <p14:tracePt t="36220" x="5340350" y="3435350"/>
          <p14:tracePt t="36236" x="5340350" y="3460750"/>
          <p14:tracePt t="36253" x="5334000" y="3492500"/>
          <p14:tracePt t="36269" x="5334000" y="3530600"/>
          <p14:tracePt t="36286" x="5334000" y="3549650"/>
          <p14:tracePt t="36303" x="5334000" y="3587750"/>
          <p14:tracePt t="36320" x="5334000" y="3613150"/>
          <p14:tracePt t="36336" x="5334000" y="3663950"/>
          <p14:tracePt t="36353" x="5346700" y="3733800"/>
          <p14:tracePt t="36369" x="5365750" y="3778250"/>
          <p14:tracePt t="36386" x="5410200" y="3854450"/>
          <p14:tracePt t="36403" x="5441950" y="3892550"/>
          <p14:tracePt t="36419" x="5518150" y="3981450"/>
          <p14:tracePt t="36436" x="5632450" y="4076700"/>
          <p14:tracePt t="36453" x="5689600" y="4121150"/>
          <p14:tracePt t="36469" x="5822950" y="4203700"/>
          <p14:tracePt t="36486" x="5892800" y="4248150"/>
          <p14:tracePt t="36503" x="6038850" y="4330700"/>
          <p14:tracePt t="36519" x="6197600" y="4400550"/>
          <p14:tracePt t="36537" x="6273800" y="4425950"/>
          <p14:tracePt t="36552" x="6445250" y="4457700"/>
          <p14:tracePt t="36568" x="6508750" y="4470400"/>
          <p14:tracePt t="36586" x="6642100" y="4495800"/>
          <p14:tracePt t="36603" x="6743700" y="4502150"/>
          <p14:tracePt t="36620" x="6788150" y="4502150"/>
          <p14:tracePt t="36636" x="6908800" y="4502150"/>
          <p14:tracePt t="36653" x="6972300" y="4508500"/>
          <p14:tracePt t="36670" x="7112000" y="4508500"/>
          <p14:tracePt t="36687" x="7245350" y="4508500"/>
          <p14:tracePt t="36703" x="7308850" y="4508500"/>
          <p14:tracePt t="36720" x="7404100" y="4470400"/>
          <p14:tracePt t="36737" x="7435850" y="4425950"/>
          <p14:tracePt t="36753" x="7486650" y="4362450"/>
          <p14:tracePt t="36770" x="7537450" y="4267200"/>
          <p14:tracePt t="36786" x="7562850" y="4216400"/>
          <p14:tracePt t="36803" x="7594600" y="4121150"/>
          <p14:tracePt t="36820" x="7600950" y="4089400"/>
          <p14:tracePt t="36836" x="7607300" y="4006850"/>
          <p14:tracePt t="36853" x="7607300" y="3975100"/>
          <p14:tracePt t="36870" x="7607300" y="3924300"/>
          <p14:tracePt t="36887" x="7594600" y="3867150"/>
          <p14:tracePt t="36902" x="7581900" y="3841750"/>
          <p14:tracePt t="36919" x="7550150" y="3746500"/>
          <p14:tracePt t="36936" x="7518400" y="3651250"/>
          <p14:tracePt t="36953" x="7499350" y="3606800"/>
          <p14:tracePt t="36969" x="7480300" y="3543300"/>
          <p14:tracePt t="36986" x="7467600" y="3517900"/>
          <p14:tracePt t="37003" x="7454900" y="3492500"/>
          <p14:tracePt t="37019" x="7448550" y="3486150"/>
          <p14:tracePt t="37036" x="7435850" y="3473450"/>
          <p14:tracePt t="37052" x="7391400" y="3454400"/>
          <p14:tracePt t="37069" x="7366000" y="3441700"/>
          <p14:tracePt t="37086" x="7302500" y="3403600"/>
          <p14:tracePt t="37103" x="7264400" y="3384550"/>
          <p14:tracePt t="37103" x="7239000" y="3371850"/>
          <p14:tracePt t="37120" x="7213600" y="3365500"/>
          <p14:tracePt t="37136" x="7169150" y="3352800"/>
          <p14:tracePt t="37153" x="7156450" y="3346450"/>
          <p14:tracePt t="37169" x="7131050" y="3346450"/>
          <p14:tracePt t="37186" x="7118350" y="3346450"/>
          <p14:tracePt t="37202" x="7080250" y="3346450"/>
          <p14:tracePt t="37219" x="7029450" y="3346450"/>
          <p14:tracePt t="37237" x="6985000" y="3346450"/>
          <p14:tracePt t="37253" x="6889750" y="3346450"/>
          <p14:tracePt t="37270" x="6832600" y="3346450"/>
          <p14:tracePt t="37286" x="6711950" y="3346450"/>
          <p14:tracePt t="37303" x="6591300" y="3346450"/>
          <p14:tracePt t="37319" x="6540500" y="3346450"/>
          <p14:tracePt t="37336" x="6451600" y="3346450"/>
          <p14:tracePt t="37353" x="6407150" y="3346450"/>
          <p14:tracePt t="37369" x="6330950" y="3346450"/>
          <p14:tracePt t="37386" x="6254750" y="3346450"/>
          <p14:tracePt t="37403" x="6210300" y="3346450"/>
          <p14:tracePt t="37419" x="6127750" y="3346450"/>
          <p14:tracePt t="37436" x="6096000" y="3346450"/>
          <p14:tracePt t="37453" x="6032500" y="3346450"/>
          <p14:tracePt t="37470" x="5981700" y="3346450"/>
          <p14:tracePt t="37486" x="5949950" y="3346450"/>
          <p14:tracePt t="37503" x="5892800" y="3346450"/>
          <p14:tracePt t="37519" x="5816600" y="3346450"/>
          <p14:tracePt t="37545" x="5772150" y="3346450"/>
          <p14:tracePt t="37552" x="5734050" y="3346450"/>
          <p14:tracePt t="37568" x="5676900" y="3346450"/>
          <p14:tracePt t="37585" x="5638800" y="3352800"/>
          <p14:tracePt t="37602" x="5613400" y="3359150"/>
          <p14:tracePt t="37620" x="5575300" y="3371850"/>
          <p14:tracePt t="37637" x="5537200" y="3384550"/>
          <p14:tracePt t="37653" x="5511800" y="3390900"/>
          <p14:tracePt t="37668" x="5486400" y="3390900"/>
          <p14:tracePt t="37685" x="5473700" y="3390900"/>
          <p14:tracePt t="37701" x="5467350" y="3397250"/>
          <p14:tracePt t="37718" x="5454650" y="3403600"/>
          <p14:tracePt t="37738" x="5454650" y="3409950"/>
          <p14:tracePt t="37753" x="5454650" y="3416300"/>
          <p14:tracePt t="37769" x="5448300" y="3422650"/>
          <p14:tracePt t="37786" x="5448300" y="3429000"/>
          <p14:tracePt t="38023" x="5448300" y="3435350"/>
          <p14:tracePt t="38064" x="5448300" y="3441700"/>
          <p14:tracePt t="38125" x="5454650" y="3448050"/>
          <p14:tracePt t="38136" x="5454650" y="3454400"/>
          <p14:tracePt t="38146" x="5454650" y="3460750"/>
          <p14:tracePt t="38153" x="5461000" y="3460750"/>
          <p14:tracePt t="38169" x="5461000" y="3467100"/>
          <p14:tracePt t="38186" x="5461000" y="3479800"/>
          <p14:tracePt t="38220" x="5461000" y="3486150"/>
          <p14:tracePt t="38222" x="5461000" y="3492500"/>
          <p14:tracePt t="38236" x="5461000" y="3498850"/>
          <p14:tracePt t="38253" x="5461000" y="3505200"/>
          <p14:tracePt t="38270" x="5461000" y="3511550"/>
          <p14:tracePt t="38286" x="5461000" y="3524250"/>
          <p14:tracePt t="38303" x="5461000" y="3536950"/>
          <p14:tracePt t="38319" x="5454650" y="3562350"/>
          <p14:tracePt t="38336" x="5448300" y="3568700"/>
          <p14:tracePt t="38352" x="5435600" y="3581400"/>
          <p14:tracePt t="38369" x="5422900" y="3587750"/>
          <p14:tracePt t="38369" x="5422900" y="3594100"/>
          <p14:tracePt t="38386" x="5410200" y="3600450"/>
          <p14:tracePt t="38403" x="5397500" y="3613150"/>
          <p14:tracePt t="38420" x="5391150" y="3613150"/>
          <p14:tracePt t="38436" x="5378450" y="3632200"/>
          <p14:tracePt t="38453" x="5372100" y="3632200"/>
          <p14:tracePt t="38469" x="5359400" y="3638550"/>
          <p14:tracePt t="38486" x="5353050" y="3638550"/>
          <p14:tracePt t="38502" x="5346700" y="3638550"/>
          <p14:tracePt t="38519" x="5334000" y="3644900"/>
          <p14:tracePt t="38538" x="5321300" y="3644900"/>
          <p14:tracePt t="38568" x="5308600" y="3651250"/>
          <p14:tracePt t="38569" x="5295900" y="3651250"/>
          <p14:tracePt t="38585" x="5283200" y="3651250"/>
          <p14:tracePt t="38601" x="5270500" y="3651250"/>
          <p14:tracePt t="38618" x="5264150" y="3651250"/>
          <p14:tracePt t="39197" x="5270500" y="3651250"/>
          <p14:tracePt t="39228" x="5276850" y="3651250"/>
          <p14:tracePt t="39261" x="5283200" y="3651250"/>
          <p14:tracePt t="39270" x="5295900" y="3651250"/>
          <p14:tracePt t="39272" x="5302250" y="3651250"/>
          <p14:tracePt t="39287" x="5353050" y="3657600"/>
          <p14:tracePt t="39303" x="5384800" y="3663950"/>
          <p14:tracePt t="39319" x="5511800" y="3689350"/>
          <p14:tracePt t="39336" x="5600700" y="3708400"/>
          <p14:tracePt t="39353" x="5765800" y="3752850"/>
          <p14:tracePt t="39369" x="5899150" y="3784600"/>
          <p14:tracePt t="39387" x="5943600" y="3797300"/>
          <p14:tracePt t="39402" x="6000750" y="3835400"/>
          <p14:tracePt t="39420" x="6038850" y="3879850"/>
          <p14:tracePt t="39436" x="6070600" y="3911600"/>
          <p14:tracePt t="39453" x="6172200" y="4013200"/>
          <p14:tracePt t="39469" x="6242050" y="4076700"/>
          <p14:tracePt t="39486" x="6375400" y="4191000"/>
          <p14:tracePt t="39503" x="6508750" y="4292600"/>
          <p14:tracePt t="39519" x="6553200" y="4337050"/>
          <p14:tracePt t="39537" x="6654800" y="4394200"/>
          <p14:tracePt t="39552" x="6711950" y="4425950"/>
          <p14:tracePt t="39568" x="6870700" y="4476750"/>
          <p14:tracePt t="39585" x="7048500" y="4514850"/>
          <p14:tracePt t="39601" x="7124700" y="4521200"/>
          <p14:tracePt t="39619" x="7258050" y="4540250"/>
          <p14:tracePt t="39637" x="7289800" y="4540250"/>
          <p14:tracePt t="39653" x="7315200" y="4533900"/>
          <p14:tracePt t="39670" x="7315200" y="4508500"/>
          <p14:tracePt t="39706" x="7315200" y="4495800"/>
          <p14:tracePt t="39707" x="7315200" y="4489450"/>
          <p14:tracePt t="39720" x="7321550" y="4476750"/>
          <p14:tracePt t="39737" x="7334250" y="4464050"/>
          <p14:tracePt t="39753" x="7346950" y="4445000"/>
          <p14:tracePt t="39769" x="7359650" y="4425950"/>
          <p14:tracePt t="39787" x="7372350" y="4387850"/>
          <p14:tracePt t="39803" x="7385050" y="4368800"/>
          <p14:tracePt t="39819" x="7397750" y="4343400"/>
          <p14:tracePt t="39837" x="7404100" y="4318000"/>
          <p14:tracePt t="39853" x="7410450" y="4318000"/>
          <p14:tracePt t="39870" x="7423150" y="4298950"/>
          <p14:tracePt t="39886" x="7435850" y="4279900"/>
          <p14:tracePt t="39903" x="7473950" y="4241800"/>
          <p14:tracePt t="39920" x="7531100" y="4203700"/>
          <p14:tracePt t="39936" x="7581900" y="4165600"/>
          <p14:tracePt t="39953" x="7696200" y="4121150"/>
          <p14:tracePt t="39969" x="7753350" y="4095750"/>
          <p14:tracePt t="39986" x="7893050" y="4044950"/>
          <p14:tracePt t="40002" x="8020050" y="3981450"/>
          <p14:tracePt t="40019" x="8064500" y="3962400"/>
          <p14:tracePt t="40036" x="8140700" y="3905250"/>
          <p14:tracePt t="40053" x="8159750" y="3886200"/>
          <p14:tracePt t="40069" x="8185150" y="3848100"/>
          <p14:tracePt t="40086" x="8191500" y="3829050"/>
          <p14:tracePt t="40103" x="8191500" y="3816350"/>
          <p14:tracePt t="40119" x="8191500" y="3790950"/>
          <p14:tracePt t="40137" x="8191500" y="3778250"/>
          <p14:tracePt t="40152" x="8191500" y="3752850"/>
          <p14:tracePt t="40169" x="8191500" y="3714750"/>
          <p14:tracePt t="40187" x="8191500" y="3708400"/>
          <p14:tracePt t="40202" x="8191500" y="3676650"/>
          <p14:tracePt t="40219" x="8191500" y="3670300"/>
          <p14:tracePt t="40236" x="8191500" y="3632200"/>
          <p14:tracePt t="40253" x="8191500" y="3619500"/>
          <p14:tracePt t="40253" x="8191500" y="3600450"/>
          <p14:tracePt t="40269" x="8191500" y="3581400"/>
          <p14:tracePt t="40286" x="8191500" y="3543300"/>
          <p14:tracePt t="40304" x="8191500" y="3524250"/>
          <p14:tracePt t="40319" x="8191500" y="3492500"/>
          <p14:tracePt t="40337" x="8191500" y="3486150"/>
          <p14:tracePt t="40353" x="8191500" y="3467100"/>
          <p14:tracePt t="40369" x="8191500" y="3460750"/>
          <p14:tracePt t="40386" x="8191500" y="3454400"/>
          <p14:tracePt t="40610" x="8191500" y="3460750"/>
          <p14:tracePt t="40619" x="8191500" y="3467100"/>
          <p14:tracePt t="40629" x="8191500" y="3486150"/>
          <p14:tracePt t="40645" x="8191500" y="3511550"/>
          <p14:tracePt t="40646" x="8191500" y="3536950"/>
          <p14:tracePt t="40653" x="8191500" y="3556000"/>
          <p14:tracePt t="40668" x="8191500" y="3632200"/>
          <p14:tracePt t="40685" x="8191500" y="3676650"/>
          <p14:tracePt t="40701" x="8191500" y="3752850"/>
          <p14:tracePt t="40718" x="8191500" y="3841750"/>
          <p14:tracePt t="40737" x="8191500" y="3886200"/>
          <p14:tracePt t="40753" x="8191500" y="3962400"/>
          <p14:tracePt t="40769" x="8191500" y="4025900"/>
          <p14:tracePt t="40787" x="8191500" y="4044950"/>
          <p14:tracePt t="40803" x="8191500" y="4102100"/>
          <p14:tracePt t="40819" x="8191500" y="4133850"/>
          <p14:tracePt t="40853" x="8191500" y="4216400"/>
          <p14:tracePt t="40854" x="8191500" y="4311650"/>
          <p14:tracePt t="40870" x="8191500" y="4368800"/>
          <p14:tracePt t="40886" x="8191500" y="4445000"/>
          <p14:tracePt t="40903" x="8191500" y="4483100"/>
          <p14:tracePt t="40919" x="8185150" y="4521200"/>
          <p14:tracePt t="40935" x="8178800" y="4540250"/>
          <p14:tracePt t="40971" x="8178800" y="4546600"/>
          <p14:tracePt t="44543" x="8178800" y="4533900"/>
          <p14:tracePt t="44555" x="8178800" y="4527550"/>
          <p14:tracePt t="44564" x="8185150" y="4527550"/>
          <p14:tracePt t="44575" x="8185150" y="4514850"/>
          <p14:tracePt t="44585" x="8191500" y="4508500"/>
          <p14:tracePt t="44586" x="8191500" y="4502150"/>
          <p14:tracePt t="44600" x="8204200" y="4464050"/>
          <p14:tracePt t="44617" x="8216900" y="4438650"/>
          <p14:tracePt t="44636" x="8242300" y="4356100"/>
          <p14:tracePt t="44651" x="8255000" y="4298950"/>
          <p14:tracePt t="44667" x="8299450" y="4165600"/>
          <p14:tracePt t="44684" x="8343900" y="4025900"/>
          <p14:tracePt t="44700" x="8356600" y="3962400"/>
          <p14:tracePt t="44718" x="8401050" y="3854450"/>
          <p14:tracePt t="44736" x="8426450" y="3784600"/>
          <p14:tracePt t="44752" x="8432800" y="3759200"/>
          <p14:tracePt t="44768" x="8458200" y="3702050"/>
          <p14:tracePt t="44786" x="8470900" y="3676650"/>
          <p14:tracePt t="44802" x="8483600" y="3632200"/>
          <p14:tracePt t="44819" x="8489950" y="3613150"/>
          <p14:tracePt t="44819" x="8489950" y="3594100"/>
          <p14:tracePt t="44836" x="8496300" y="3581400"/>
          <p14:tracePt t="44852" x="8502650" y="3568700"/>
          <p14:tracePt t="44868" x="8502650" y="3562350"/>
          <p14:tracePt t="44886" x="8509000" y="3543300"/>
          <p14:tracePt t="44902" x="8509000" y="3536950"/>
          <p14:tracePt t="44918" x="8515350" y="3505200"/>
          <p14:tracePt t="44935" x="8515350" y="3479800"/>
          <p14:tracePt t="44951" x="8515350" y="3460750"/>
          <p14:tracePt t="44968" x="8515350" y="3441700"/>
          <p14:tracePt t="45012" x="8515350" y="3435350"/>
          <p14:tracePt t="45064" x="8515350" y="3429000"/>
          <p14:tracePt t="45074" x="8515350" y="3422650"/>
          <p14:tracePt t="45078" x="8515350" y="3416300"/>
          <p14:tracePt t="45085" x="8509000" y="3409950"/>
          <p14:tracePt t="45101" x="8502650" y="3397250"/>
          <p14:tracePt t="45118" x="8496300" y="3390900"/>
          <p14:tracePt t="45135" x="8489950" y="3371850"/>
          <p14:tracePt t="45151" x="8477250" y="3365500"/>
          <p14:tracePt t="45168" x="8470900" y="3359150"/>
          <p14:tracePt t="45185" x="8458200" y="3346450"/>
          <p14:tracePt t="45202" x="8451850" y="3340100"/>
          <p14:tracePt t="45218" x="8439150" y="3327400"/>
          <p14:tracePt t="45235" x="8426450" y="3327400"/>
          <p14:tracePt t="45251" x="8426450" y="3321050"/>
          <p14:tracePt t="45268" x="8420100" y="3321050"/>
          <p14:tracePt t="45285" x="8420100" y="3314700"/>
          <p14:tracePt t="45301" x="8413750" y="3314700"/>
          <p14:tracePt t="45318" x="8394700" y="3295650"/>
          <p14:tracePt t="45335" x="8375650" y="3289300"/>
          <p14:tracePt t="45352" x="8350250" y="3263900"/>
          <p14:tracePt t="45368" x="8312150" y="3244850"/>
          <p14:tracePt t="45385" x="8293100" y="3232150"/>
          <p14:tracePt t="45401" x="8255000" y="3213100"/>
          <p14:tracePt t="45418" x="8248650" y="3206750"/>
          <p14:tracePt t="45435" x="8229600" y="3194050"/>
          <p14:tracePt t="45452" x="8216900" y="3194050"/>
          <p14:tracePt t="45469" x="8210550" y="3194050"/>
          <p14:tracePt t="45485" x="8204200" y="3194050"/>
          <p14:tracePt t="45502" x="8197850" y="3194050"/>
          <p14:tracePt t="45518" x="8185150" y="3200400"/>
          <p14:tracePt t="45536" x="8159750" y="3206750"/>
          <p14:tracePt t="45552" x="8153400" y="3206750"/>
          <p14:tracePt t="45568" x="8134350" y="3219450"/>
          <p14:tracePt t="45586" x="8121650" y="3232150"/>
          <p14:tracePt t="45602" x="8102600" y="3251200"/>
          <p14:tracePt t="45618" x="8083550" y="3270250"/>
          <p14:tracePt t="45638" x="8077200" y="3289300"/>
          <p14:tracePt t="45652" x="8064500" y="3314700"/>
          <p14:tracePt t="45668" x="8064500" y="3333750"/>
          <p14:tracePt t="45684" x="8058150" y="3371850"/>
          <p14:tracePt t="45700" x="8051800" y="3390900"/>
          <p14:tracePt t="45717" x="8045450" y="3422650"/>
          <p14:tracePt t="45736" x="8039100" y="3460750"/>
          <p14:tracePt t="45751" x="8032750" y="3467100"/>
          <p14:tracePt t="45769" x="8026400" y="3505200"/>
          <p14:tracePt t="45785" x="8026400" y="3524250"/>
          <p14:tracePt t="45802" x="8013700" y="3543300"/>
          <p14:tracePt t="45819" x="8007350" y="3568700"/>
          <p14:tracePt t="45835" x="8001000" y="3575050"/>
          <p14:tracePt t="45852" x="7994650" y="3606800"/>
          <p14:tracePt t="45868" x="7994650" y="3625850"/>
          <p14:tracePt t="45885" x="7988300" y="3663950"/>
          <p14:tracePt t="45902" x="7988300" y="3708400"/>
          <p14:tracePt t="45918" x="7988300" y="3727450"/>
          <p14:tracePt t="45935" x="7988300" y="3752850"/>
          <p14:tracePt t="45951" x="7988300" y="3765550"/>
          <p14:tracePt t="45968" x="7988300" y="3778250"/>
          <p14:tracePt t="45985" x="7988300" y="3797300"/>
          <p14:tracePt t="46002" x="7988300" y="3810000"/>
          <p14:tracePt t="46018" x="7988300" y="3841750"/>
          <p14:tracePt t="46036" x="7988300" y="3860800"/>
          <p14:tracePt t="46051" x="7988300" y="3898900"/>
          <p14:tracePt t="46068" x="7988300" y="3937000"/>
          <p14:tracePt t="46086" x="7988300" y="3956050"/>
          <p14:tracePt t="46101" x="7988300" y="3975100"/>
          <p14:tracePt t="46119" x="7988300" y="3987800"/>
          <p14:tracePt t="46135" x="7988300" y="4013200"/>
          <p14:tracePt t="46152" x="7988300" y="4038600"/>
          <p14:tracePt t="46168" x="7988300" y="4051300"/>
          <p14:tracePt t="46185" x="7988300" y="4076700"/>
          <p14:tracePt t="46202" x="7994650" y="4089400"/>
          <p14:tracePt t="46218" x="8001000" y="4108450"/>
          <p14:tracePt t="46235" x="8013700" y="4114800"/>
          <p14:tracePt t="46252" x="8013700" y="4127500"/>
          <p14:tracePt t="46268" x="8020050" y="4146550"/>
          <p14:tracePt t="46286" x="8032750" y="4165600"/>
          <p14:tracePt t="46301" x="8058150" y="4210050"/>
          <p14:tracePt t="46318" x="8083550" y="4254500"/>
          <p14:tracePt t="46335" x="8102600" y="4273550"/>
          <p14:tracePt t="46351" x="8134350" y="4298950"/>
          <p14:tracePt t="46369" x="8147050" y="4305300"/>
          <p14:tracePt t="46385" x="8172450" y="4318000"/>
          <p14:tracePt t="46402" x="8210550" y="4318000"/>
          <p14:tracePt t="46418" x="8242300" y="4318000"/>
          <p14:tracePt t="46435" x="8305800" y="4318000"/>
          <p14:tracePt t="46451" x="8343900" y="4318000"/>
          <p14:tracePt t="46468" x="8394700" y="4318000"/>
          <p14:tracePt t="46485" x="8407400" y="4318000"/>
          <p14:tracePt t="46502" x="8413750" y="4318000"/>
          <p14:tracePt t="46518" x="8420100" y="4305300"/>
          <p14:tracePt t="46536" x="8426450" y="4292600"/>
          <p14:tracePt t="46552" x="8445500" y="4260850"/>
          <p14:tracePt t="46568" x="8464550" y="4222750"/>
          <p14:tracePt t="46583" x="8483600" y="4140200"/>
          <p14:tracePt t="46602" x="8502650" y="4051300"/>
          <p14:tracePt t="46618" x="8502650" y="4019550"/>
          <p14:tracePt t="46635" x="8502650" y="3962400"/>
          <p14:tracePt t="46653" x="8496300" y="3937000"/>
          <p14:tracePt t="46667" x="8470900" y="3892550"/>
          <p14:tracePt t="46684" x="8439150" y="3841750"/>
          <p14:tracePt t="46700" x="8426450" y="3822700"/>
          <p14:tracePt t="46717" x="8401050" y="3784600"/>
          <p14:tracePt t="46736" x="8388350" y="3752850"/>
          <p14:tracePt t="46752" x="8369300" y="3708400"/>
          <p14:tracePt t="46769" x="8356600" y="3670300"/>
          <p14:tracePt t="46785" x="8350250" y="3651250"/>
          <p14:tracePt t="46802" x="8337550" y="3625850"/>
          <p14:tracePt t="46818" x="8331200" y="3613150"/>
          <p14:tracePt t="46835" x="8331200" y="3606800"/>
          <p14:tracePt t="46851" x="8318500" y="3600450"/>
          <p14:tracePt t="46868" x="8312150" y="3594100"/>
          <p14:tracePt t="46886" x="8299450" y="3581400"/>
          <p14:tracePt t="46902" x="8293100" y="3575050"/>
          <p14:tracePt t="46918" x="8280400" y="3562350"/>
          <p14:tracePt t="46935" x="8261350" y="3549650"/>
          <p14:tracePt t="46951" x="8255000" y="3536950"/>
          <p14:tracePt t="46968" x="8248650" y="3530600"/>
          <p14:tracePt t="46985" x="8248650" y="3524250"/>
          <p14:tracePt t="47002" x="8242300" y="3517900"/>
          <p14:tracePt t="47018" x="8235950" y="3505200"/>
          <p14:tracePt t="47035" x="8235950" y="3498850"/>
          <p14:tracePt t="47051" x="8235950" y="3473450"/>
          <p14:tracePt t="47068" x="8229600" y="3467100"/>
          <p14:tracePt t="47085" x="8229600" y="3435350"/>
          <p14:tracePt t="47101" x="8229600" y="3403600"/>
          <p14:tracePt t="47118" x="8229600" y="3390900"/>
          <p14:tracePt t="47135" x="8229600" y="3359150"/>
          <p14:tracePt t="47152" x="8229600" y="3346450"/>
          <p14:tracePt t="47168" x="8223250" y="3327400"/>
          <p14:tracePt t="47185" x="8216900" y="3308350"/>
          <p14:tracePt t="47201" x="8216900" y="3302000"/>
          <p14:tracePt t="47218" x="8204200" y="3302000"/>
          <p14:tracePt t="47235" x="8197850" y="3302000"/>
          <p14:tracePt t="47251" x="8172450" y="3302000"/>
          <p14:tracePt t="47268" x="8140700" y="3321050"/>
          <p14:tracePt t="47285" x="8128000" y="3327400"/>
          <p14:tracePt t="47302" x="8102600" y="3340100"/>
          <p14:tracePt t="47318" x="8089900" y="3346450"/>
          <p14:tracePt t="47335" x="8083550" y="3359150"/>
          <p14:tracePt t="47352" x="8077200" y="3378200"/>
          <p14:tracePt t="47368" x="8070850" y="3390900"/>
          <p14:tracePt t="47385" x="8058150" y="3429000"/>
          <p14:tracePt t="47401" x="8051800" y="3448050"/>
          <p14:tracePt t="47418" x="8039100" y="3486150"/>
          <p14:tracePt t="47435" x="8032750" y="3517900"/>
          <p14:tracePt t="47452" x="8032750" y="3543300"/>
          <p14:tracePt t="47468" x="8026400" y="3581400"/>
          <p14:tracePt t="47486" x="8026400" y="3619500"/>
          <p14:tracePt t="47501" x="8013700" y="3683000"/>
          <p14:tracePt t="47518" x="8013700" y="3771900"/>
          <p14:tracePt t="47536" x="8013700" y="3810000"/>
          <p14:tracePt t="47552" x="8013700" y="3867150"/>
          <p14:tracePt t="47567" x="8013700" y="3886200"/>
          <p14:tracePt t="47584" x="8013700" y="3917950"/>
          <p14:tracePt t="47600" x="8013700" y="3924300"/>
          <p14:tracePt t="47617" x="8013700" y="3943350"/>
          <p14:tracePt t="47635" x="8013700" y="3949700"/>
          <p14:tracePt t="47652" x="8013700" y="3962400"/>
          <p14:tracePt t="47669" x="8013700" y="3975100"/>
          <p14:tracePt t="47684" x="8013700" y="3987800"/>
          <p14:tracePt t="47700" x="8013700" y="4006850"/>
          <p14:tracePt t="47719" x="8013700" y="4038600"/>
          <p14:tracePt t="47736" x="8013700" y="4057650"/>
          <p14:tracePt t="47751" x="8013700" y="4095750"/>
          <p14:tracePt t="47769" x="8013700" y="4121150"/>
          <p14:tracePt t="47785" x="8013700" y="4140200"/>
          <p14:tracePt t="47802" x="8013700" y="4171950"/>
          <p14:tracePt t="47818" x="8013700" y="4191000"/>
          <p14:tracePt t="47835" x="8026400" y="4210050"/>
          <p14:tracePt t="47852" x="8032750" y="4222750"/>
          <p14:tracePt t="47868" x="8032750" y="4235450"/>
          <p14:tracePt t="47886" x="8039100" y="4241800"/>
          <p14:tracePt t="47921" x="8045450" y="4241800"/>
          <p14:tracePt t="47941" x="8051800" y="4254500"/>
          <p14:tracePt t="47952" x="8058150" y="4260850"/>
          <p14:tracePt t="47954" x="8070850" y="4267200"/>
          <p14:tracePt t="47968" x="8096250" y="4292600"/>
          <p14:tracePt t="47987" x="8115300" y="4305300"/>
          <p14:tracePt t="48002" x="8159750" y="4324350"/>
          <p14:tracePt t="48019" x="8185150" y="4330700"/>
          <p14:tracePt t="48019" x="8210550" y="4330700"/>
          <p14:tracePt t="48036" x="8229600" y="4330700"/>
          <p14:tracePt t="48052" x="8293100" y="4324350"/>
          <p14:tracePt t="48069" x="8312150" y="4318000"/>
          <p14:tracePt t="48086" x="8343900" y="4286250"/>
          <p14:tracePt t="48103" x="8362950" y="4267200"/>
          <p14:tracePt t="48119" x="8407400" y="4222750"/>
          <p14:tracePt t="48136" x="8464550" y="4152900"/>
          <p14:tracePt t="48153" x="8496300" y="4114800"/>
          <p14:tracePt t="48169" x="8572500" y="4013200"/>
          <p14:tracePt t="48186" x="8604250" y="3962400"/>
          <p14:tracePt t="48202" x="8655050" y="3860800"/>
          <p14:tracePt t="48219" x="8667750" y="3778250"/>
          <p14:tracePt t="48236" x="8667750" y="3733800"/>
          <p14:tracePt t="48252" x="8661400" y="3663950"/>
          <p14:tracePt t="48269" x="8655050" y="3625850"/>
          <p14:tracePt t="48286" x="8610600" y="3543300"/>
          <p14:tracePt t="48303" x="8578850" y="3479800"/>
          <p14:tracePt t="48319" x="8553450" y="3441700"/>
          <p14:tracePt t="48336" x="8528050" y="3397250"/>
          <p14:tracePt t="48352" x="8509000" y="3371850"/>
          <p14:tracePt t="48369" x="8489950" y="3340100"/>
          <p14:tracePt t="48386" x="8458200" y="3302000"/>
          <p14:tracePt t="48403" x="8451850" y="3289300"/>
          <p14:tracePt t="48419" x="8413750" y="3251200"/>
          <p14:tracePt t="48436" x="8394700" y="3244850"/>
          <p14:tracePt t="48453" x="8337550" y="3206750"/>
          <p14:tracePt t="48469" x="8286750" y="3181350"/>
          <p14:tracePt t="48486" x="8248650" y="3175000"/>
          <p14:tracePt t="48502" x="8178800" y="3168650"/>
          <p14:tracePt t="48519" x="8134350" y="3162300"/>
          <p14:tracePt t="48536" x="8039100" y="3162300"/>
          <p14:tracePt t="48553" x="7950200" y="3162300"/>
          <p14:tracePt t="48570" x="7905750" y="3162300"/>
          <p14:tracePt t="48587" x="7842250" y="3168650"/>
          <p14:tracePt t="48603" x="7829550" y="3181350"/>
          <p14:tracePt t="48619" x="7804150" y="3206750"/>
          <p14:tracePt t="48636" x="7778750" y="3251200"/>
          <p14:tracePt t="48653" x="7772400" y="3276600"/>
          <p14:tracePt t="48669" x="7759700" y="3340100"/>
          <p14:tracePt t="48687" x="7753350" y="3365500"/>
          <p14:tracePt t="48701" x="7747000" y="3422650"/>
          <p14:tracePt t="48718" x="7747000" y="3479800"/>
          <p14:tracePt t="48736" x="7747000" y="3505200"/>
          <p14:tracePt t="48753" x="7747000" y="3562350"/>
          <p14:tracePt t="48769" x="7753350" y="3587750"/>
          <p14:tracePt t="48786" x="7766050" y="3638550"/>
          <p14:tracePt t="48803" x="7785100" y="3695700"/>
          <p14:tracePt t="48819" x="7791450" y="3733800"/>
          <p14:tracePt t="48837" x="7810500" y="3784600"/>
          <p14:tracePt t="48853" x="7816850" y="3810000"/>
          <p14:tracePt t="48869" x="7829550" y="3854450"/>
          <p14:tracePt t="48886" x="7835900" y="3873500"/>
          <p14:tracePt t="48902" x="7842250" y="3905250"/>
          <p14:tracePt t="48920" x="7854950" y="3949700"/>
          <p14:tracePt t="48936" x="7861300" y="3968750"/>
          <p14:tracePt t="48953" x="7874000" y="4006850"/>
          <p14:tracePt t="48969" x="7886700" y="4025900"/>
          <p14:tracePt t="48986" x="7905750" y="4076700"/>
          <p14:tracePt t="49002" x="7931150" y="4127500"/>
          <p14:tracePt t="49019" x="7950200" y="4152900"/>
          <p14:tracePt t="49036" x="7975600" y="4197350"/>
          <p14:tracePt t="49052" x="7988300" y="4210050"/>
          <p14:tracePt t="49069" x="8007350" y="4229100"/>
          <p14:tracePt t="49087" x="8013700" y="4241800"/>
          <p14:tracePt t="49103" x="8020050" y="4241800"/>
          <p14:tracePt t="49119" x="8026400" y="4254500"/>
          <p14:tracePt t="49136" x="8032750" y="4260850"/>
          <p14:tracePt t="49152" x="8039100" y="4260850"/>
          <p14:tracePt t="49169" x="8051800" y="4267200"/>
          <p14:tracePt t="49187" x="8058150" y="4267200"/>
          <p14:tracePt t="49202" x="8077200" y="4260850"/>
          <p14:tracePt t="49219" x="8115300" y="4229100"/>
          <p14:tracePt t="49243" x="8134350" y="4197350"/>
          <p14:tracePt t="49251" x="8197850" y="4127500"/>
          <p14:tracePt t="49268" x="8223250" y="4102100"/>
          <p14:tracePt t="49284" x="8299450" y="4032250"/>
          <p14:tracePt t="49303" x="8324850" y="4000500"/>
          <p14:tracePt t="49319" x="8375650" y="3905250"/>
          <p14:tracePt t="49337" x="8407400" y="3803650"/>
          <p14:tracePt t="49352" x="8413750" y="3746500"/>
          <p14:tracePt t="49369" x="8420100" y="3657600"/>
          <p14:tracePt t="49386" x="8420100" y="3613150"/>
          <p14:tracePt t="49402" x="8420100" y="3556000"/>
          <p14:tracePt t="49420" x="8420100" y="3511550"/>
          <p14:tracePt t="49436" x="8420100" y="3492500"/>
          <p14:tracePt t="49453" x="8420100" y="3473450"/>
          <p14:tracePt t="49469" x="8420100" y="3460750"/>
          <p14:tracePt t="49651" x="8413750" y="3460750"/>
          <p14:tracePt t="49672" x="8407400" y="3460750"/>
          <p14:tracePt t="49724" x="8401050" y="3467100"/>
          <p14:tracePt t="50203" x="8401050" y="3473450"/>
          <p14:tracePt t="50306" x="8401050" y="3467100"/>
          <p14:tracePt t="50316" x="8401050" y="3460750"/>
          <p14:tracePt t="50336" x="8401050" y="3441700"/>
          <p14:tracePt t="50359" x="8401050" y="3429000"/>
          <p14:tracePt t="50361" x="8401050" y="3422650"/>
          <p14:tracePt t="50369" x="8401050" y="3416300"/>
          <p14:tracePt t="50386" x="8401050" y="3397250"/>
          <p14:tracePt t="50421" x="8401050" y="3384550"/>
          <p14:tracePt t="50422" x="8401050" y="3378200"/>
          <p14:tracePt t="50436" x="8401050" y="3359150"/>
          <p14:tracePt t="50453" x="8401050" y="3352800"/>
          <p14:tracePt t="50469" x="8401050" y="3333750"/>
          <p14:tracePt t="50486" x="8401050" y="3327400"/>
          <p14:tracePt t="50502" x="8388350" y="3314700"/>
          <p14:tracePt t="50519" x="8382000" y="3308350"/>
          <p14:tracePt t="50536" x="8375650" y="3295650"/>
          <p14:tracePt t="50553" x="8362950" y="3289300"/>
          <p14:tracePt t="50588" x="8350250" y="3282950"/>
          <p14:tracePt t="50601" x="8343900" y="3276600"/>
          <p14:tracePt t="50618" x="8337550" y="3276600"/>
          <p14:tracePt t="50619" x="8331200" y="3276600"/>
          <p14:tracePt t="50636" x="8324850" y="3276600"/>
          <p14:tracePt t="50654" x="8318500" y="3276600"/>
          <p14:tracePt t="50669" x="8305800" y="3276600"/>
          <p14:tracePt t="50686" x="8293100" y="3276600"/>
          <p14:tracePt t="50724" x="8286750" y="3276600"/>
          <p14:tracePt t="50725" x="8280400" y="3276600"/>
          <p14:tracePt t="50755" x="8274050" y="3276600"/>
          <p14:tracePt t="50787" x="8267700" y="3276600"/>
          <p14:tracePt t="50807" x="8261350" y="3276600"/>
          <p14:tracePt t="50828" x="8255000" y="3276600"/>
          <p14:tracePt t="50838" x="8248650" y="3282950"/>
          <p14:tracePt t="50839" x="8242300" y="3282950"/>
          <p14:tracePt t="50852" x="8223250" y="3289300"/>
          <p14:tracePt t="50870" x="8210550" y="3295650"/>
          <p14:tracePt t="50886" x="8178800" y="3314700"/>
          <p14:tracePt t="50903" x="8172450" y="3327400"/>
          <p14:tracePt t="50919" x="8140700" y="3346450"/>
          <p14:tracePt t="50936" x="8128000" y="3359150"/>
          <p14:tracePt t="50952" x="8108950" y="3390900"/>
          <p14:tracePt t="50969" x="8083550" y="3429000"/>
          <p14:tracePt t="50986" x="8083550" y="3435350"/>
          <p14:tracePt t="51002" x="8070850" y="3467100"/>
          <p14:tracePt t="51019" x="8064500" y="3479800"/>
          <p14:tracePt t="51036" x="8058150" y="3498850"/>
          <p14:tracePt t="51052" x="8051800" y="3505200"/>
          <p14:tracePt t="51069" x="8051800" y="3517900"/>
          <p14:tracePt t="51086" x="8045450" y="3530600"/>
          <p14:tracePt t="51103" x="8045450" y="3536950"/>
          <p14:tracePt t="51119" x="8039100" y="3556000"/>
          <p14:tracePt t="51136" x="8032750" y="3581400"/>
          <p14:tracePt t="51152" x="8032750" y="3594100"/>
          <p14:tracePt t="51169" x="8032750" y="3613150"/>
          <p14:tracePt t="51186" x="8032750" y="3619500"/>
          <p14:tracePt t="51202" x="8026400" y="3638550"/>
          <p14:tracePt t="51219" x="8026400" y="3651250"/>
          <p14:tracePt t="51236" x="8020050" y="3663950"/>
          <p14:tracePt t="51252" x="8020050" y="3689350"/>
          <p14:tracePt t="51269" x="8020050" y="3702050"/>
          <p14:tracePt t="51286" x="8020050" y="3727450"/>
          <p14:tracePt t="51302" x="8020050" y="3746500"/>
          <p14:tracePt t="51319" x="8020050" y="3759200"/>
          <p14:tracePt t="51336" x="8020050" y="3778250"/>
          <p14:tracePt t="51352" x="8013700" y="3790950"/>
          <p14:tracePt t="51369" x="8007350" y="3810000"/>
          <p14:tracePt t="51386" x="8001000" y="3829050"/>
          <p14:tracePt t="51403" x="8001000" y="3835400"/>
          <p14:tracePt t="51419" x="7988300" y="3860800"/>
          <p14:tracePt t="51434" x="7988300" y="3879850"/>
          <p14:tracePt t="51451" x="7981950" y="3898900"/>
          <p14:tracePt t="51469" x="7981950" y="3930650"/>
          <p14:tracePt t="51486" x="7981950" y="3937000"/>
          <p14:tracePt t="51502" x="7981950" y="3956050"/>
          <p14:tracePt t="51519" x="7975600" y="3968750"/>
          <p14:tracePt t="51536" x="7975600" y="3981450"/>
          <p14:tracePt t="51553" x="7969250" y="4006850"/>
          <p14:tracePt t="51569" x="7969250" y="4019550"/>
          <p14:tracePt t="51586" x="7969250" y="4032250"/>
          <p14:tracePt t="51602" x="7969250" y="4038600"/>
          <p14:tracePt t="51619" x="7975600" y="4070350"/>
          <p14:tracePt t="51637" x="7981950" y="4089400"/>
          <p14:tracePt t="51652" x="7988300" y="4108450"/>
          <p14:tracePt t="51669" x="8001000" y="4133850"/>
          <p14:tracePt t="51686" x="8007350" y="4140200"/>
          <p14:tracePt t="51703" x="8013700" y="4152900"/>
          <p14:tracePt t="51719" x="8032750" y="4159250"/>
          <p14:tracePt t="51756" x="8045450" y="4159250"/>
          <p14:tracePt t="51769" x="8051800" y="4165600"/>
          <p14:tracePt t="51787" x="8058150" y="4171950"/>
          <p14:tracePt t="51802" x="8070850" y="4178300"/>
          <p14:tracePt t="51820" x="8083550" y="4184650"/>
          <p14:tracePt t="51821" x="8096250" y="4184650"/>
          <p14:tracePt t="51836" x="8115300" y="4197350"/>
          <p14:tracePt t="51852" x="8140700" y="4203700"/>
          <p14:tracePt t="51869" x="8191500" y="4216400"/>
          <p14:tracePt t="51886" x="8242300" y="4229100"/>
          <p14:tracePt t="51903" x="8274050" y="4229100"/>
          <p14:tracePt t="51919" x="8337550" y="4235450"/>
          <p14:tracePt t="51937" x="8362950" y="4235450"/>
          <p14:tracePt t="51952" x="8407400" y="4235450"/>
          <p14:tracePt t="51969" x="8432800" y="4235450"/>
          <p14:tracePt t="51986" x="8477250" y="4222750"/>
          <p14:tracePt t="52002" x="8515350" y="4184650"/>
          <p14:tracePt t="52019" x="8528050" y="4159250"/>
          <p14:tracePt t="52036" x="8547100" y="4095750"/>
          <p14:tracePt t="52053" x="8553450" y="4051300"/>
          <p14:tracePt t="52069" x="8559800" y="3981450"/>
          <p14:tracePt t="52086" x="8559800" y="3905250"/>
          <p14:tracePt t="52102" x="8559800" y="3873500"/>
          <p14:tracePt t="52119" x="8559800" y="3797300"/>
          <p14:tracePt t="52136" x="8559800" y="3746500"/>
          <p14:tracePt t="52152" x="8547100" y="3657600"/>
          <p14:tracePt t="52169" x="8521700" y="3562350"/>
          <p14:tracePt t="52186" x="8509000" y="3517900"/>
          <p14:tracePt t="52202" x="8483600" y="3448050"/>
          <p14:tracePt t="52219" x="8464550" y="3384550"/>
          <p14:tracePt t="52237" x="8451850" y="3359150"/>
          <p14:tracePt t="52252" x="8426450" y="3314700"/>
          <p14:tracePt t="52269" x="8413750" y="3295650"/>
          <p14:tracePt t="52286" x="8382000" y="3257550"/>
          <p14:tracePt t="52302" x="8369300" y="3238500"/>
          <p14:tracePt t="52319" x="8337550" y="3206750"/>
          <p14:tracePt t="52336" x="8305800" y="3181350"/>
          <p14:tracePt t="52352" x="8293100" y="3181350"/>
          <p14:tracePt t="52369" x="8261350" y="3168650"/>
          <p14:tracePt t="52386" x="8248650" y="3162300"/>
          <p14:tracePt t="52402" x="8216900" y="3155950"/>
          <p14:tracePt t="52419" x="8197850" y="3155950"/>
          <p14:tracePt t="52436" x="8178800" y="3155950"/>
          <p14:tracePt t="52453" x="8140700" y="3168650"/>
          <p14:tracePt t="52469" x="8121650" y="3181350"/>
          <p14:tracePt t="52486" x="8089900" y="3219450"/>
          <p14:tracePt t="52502" x="8039100" y="3263900"/>
          <p14:tracePt t="52519" x="8020050" y="3282950"/>
          <p14:tracePt t="52536" x="7988300" y="3321050"/>
          <p14:tracePt t="52553" x="7975600" y="3340100"/>
          <p14:tracePt t="52569" x="7962900" y="3378200"/>
          <p14:tracePt t="52585" x="7956550" y="3403600"/>
          <p14:tracePt t="52601" x="7956550" y="3448050"/>
          <p14:tracePt t="52618" x="7956550" y="3517900"/>
          <p14:tracePt t="52636" x="7956550" y="3549650"/>
          <p14:tracePt t="52653" x="7962900" y="3606800"/>
          <p14:tracePt t="52670" x="7975600" y="3670300"/>
          <p14:tracePt t="52686" x="7975600" y="3702050"/>
          <p14:tracePt t="52701" x="7988300" y="3771900"/>
          <p14:tracePt t="52718" x="7994650" y="3810000"/>
          <p14:tracePt t="52737" x="8013700" y="3898900"/>
          <p14:tracePt t="52753" x="8039100" y="3968750"/>
          <p14:tracePt t="52769" x="8045450" y="4006850"/>
          <p14:tracePt t="52786" x="8064500" y="4070350"/>
          <p14:tracePt t="52802" x="8070850" y="4089400"/>
          <p14:tracePt t="52819" x="8077200" y="4108450"/>
          <p14:tracePt t="52836" x="8083550" y="4127500"/>
          <p14:tracePt t="52853" x="8083550" y="4140200"/>
          <p14:tracePt t="52869" x="8083550" y="4159250"/>
          <p14:tracePt t="52887" x="8083550" y="4178300"/>
          <p14:tracePt t="52902" x="8083550" y="4203700"/>
          <p14:tracePt t="52919" x="8083550" y="4235450"/>
          <p14:tracePt t="52957" x="8083550" y="4248150"/>
          <p14:tracePt t="53151" x="8089900" y="4248150"/>
          <p14:tracePt t="53192" x="8096250" y="4248150"/>
          <p14:tracePt t="53202" x="8102600" y="4248150"/>
          <p14:tracePt t="53223" x="8115300" y="4241800"/>
          <p14:tracePt t="53233" x="8128000" y="4241800"/>
          <p14:tracePt t="53253" x="8140700" y="4229100"/>
          <p14:tracePt t="53269" x="8147050" y="4222750"/>
          <p14:tracePt t="53270" x="8153400" y="4210050"/>
          <p14:tracePt t="53286" x="8153400" y="4203700"/>
          <p14:tracePt t="53302" x="8153400" y="4197350"/>
          <p14:tracePt t="53979" x="8147050" y="4197350"/>
          <p14:tracePt t="54000" x="8140700" y="4197350"/>
          <p14:tracePt t="54003" x="8140700" y="4191000"/>
          <p14:tracePt t="54041" x="8134350" y="4191000"/>
          <p14:tracePt t="54051" x="8134350" y="4184650"/>
          <p14:tracePt t="54062" x="8128000" y="4184650"/>
          <p14:tracePt t="54084" x="8121650" y="4184650"/>
          <p14:tracePt t="54094" x="8115300" y="4184650"/>
          <p14:tracePt t="54103" x="8108950" y="4184650"/>
          <p14:tracePt t="54119" x="8102600" y="4184650"/>
          <p14:tracePt t="54120" x="8083550" y="4203700"/>
          <p14:tracePt t="54136" x="8070850" y="4210050"/>
          <p14:tracePt t="54152" x="8039100" y="4241800"/>
          <p14:tracePt t="54169" x="8007350" y="4273550"/>
          <p14:tracePt t="54186" x="7988300" y="4292600"/>
          <p14:tracePt t="54202" x="7962900" y="4337050"/>
          <p14:tracePt t="54219" x="7950200" y="4356100"/>
          <p14:tracePt t="54236" x="7924800" y="4406900"/>
          <p14:tracePt t="54252" x="7912100" y="4445000"/>
          <p14:tracePt t="54269" x="7880350" y="4527550"/>
          <p14:tracePt t="54286" x="7842250" y="4610100"/>
          <p14:tracePt t="54302" x="7816850" y="4660900"/>
          <p14:tracePt t="54319" x="7772400" y="4737100"/>
          <p14:tracePt t="54336" x="7708900" y="4813300"/>
          <p14:tracePt t="54353" x="7670800" y="4864100"/>
          <p14:tracePt t="54369" x="7569200" y="4953000"/>
          <p14:tracePt t="54386" x="7505700" y="5016500"/>
          <p14:tracePt t="54402" x="7385050" y="5118100"/>
          <p14:tracePt t="54419" x="7334250" y="5162550"/>
          <p14:tracePt t="54436" x="7270750" y="5232400"/>
          <p14:tracePt t="54452" x="7232650" y="5270500"/>
          <p14:tracePt t="54469" x="7219950" y="5283200"/>
          <p14:tracePt t="54487" x="7181850" y="5314950"/>
          <p14:tracePt t="54503" x="7143750" y="5334000"/>
          <p14:tracePt t="54519" x="7061200" y="5378450"/>
          <p14:tracePt t="54536" x="6940550" y="5429250"/>
          <p14:tracePt t="54552" x="6896100" y="5454650"/>
          <p14:tracePt t="54569" x="6807200" y="5499100"/>
          <p14:tracePt t="54585" x="6781800" y="5524500"/>
          <p14:tracePt t="54601" x="6737350" y="5556250"/>
          <p14:tracePt t="54618" x="6718300" y="5575300"/>
          <p14:tracePt t="54634" x="6686550" y="5607050"/>
          <p14:tracePt t="54653" x="6648450" y="5638800"/>
          <p14:tracePt t="54669" x="6610350" y="5664200"/>
          <p14:tracePt t="54687" x="6597650" y="5676900"/>
          <p14:tracePt t="54701" x="6584950" y="5683250"/>
          <p14:tracePt t="54749" x="6584950" y="5689600"/>
          <p14:tracePt t="54780" x="6584950" y="5695950"/>
          <p14:tracePt t="54793" x="6584950" y="5702300"/>
          <p14:tracePt t="54801" x="6584950" y="5708650"/>
          <p14:tracePt t="54803" x="6578600" y="5715000"/>
          <p14:tracePt t="54818" x="6572250" y="5734050"/>
          <p14:tracePt t="54836" x="6572250" y="5746750"/>
          <p14:tracePt t="54852" x="6572250" y="5759450"/>
          <p14:tracePt t="54869" x="6572250" y="5778500"/>
          <p14:tracePt t="54887" x="6572250" y="5791200"/>
          <p14:tracePt t="54903" x="6572250" y="5816600"/>
          <p14:tracePt t="54919" x="6572250" y="5829300"/>
          <p14:tracePt t="54936" x="6572250" y="5848350"/>
          <p14:tracePt t="54952" x="6572250" y="5861050"/>
          <p14:tracePt t="54969" x="6578600" y="5861050"/>
          <p14:tracePt t="54986" x="6584950" y="5861050"/>
          <p14:tracePt t="55133" x="6591300" y="5861050"/>
          <p14:tracePt t="55326" x="6597650" y="5861050"/>
          <p14:tracePt t="55357" x="6604000" y="5861050"/>
          <p14:tracePt t="55389" x="6610350" y="5861050"/>
          <p14:tracePt t="55409" x="6616700" y="5861050"/>
          <p14:tracePt t="55420" x="6616700" y="5854700"/>
          <p14:tracePt t="55430" x="6623050" y="5854700"/>
          <p14:tracePt t="55451" x="6629400" y="5854700"/>
          <p14:tracePt t="55462" x="6635750" y="5854700"/>
          <p14:tracePt t="55492" x="6642100" y="5854700"/>
          <p14:tracePt t="55503" x="6648450" y="5861050"/>
          <p14:tracePt t="55513" x="6648450" y="5867400"/>
          <p14:tracePt t="55528" x="6654800" y="5867400"/>
          <p14:tracePt t="55530" x="6654800" y="5880100"/>
          <p14:tracePt t="55536" x="6654800" y="5892800"/>
          <p14:tracePt t="55552" x="6661150" y="5905500"/>
          <p14:tracePt t="55569" x="6673850" y="5918200"/>
          <p14:tracePt t="55586" x="6673850" y="5924550"/>
          <p14:tracePt t="55602" x="6686550" y="5930900"/>
          <p14:tracePt t="55619" x="6692900" y="5930900"/>
          <p14:tracePt t="55635" x="6692900" y="5937250"/>
          <p14:tracePt t="55652" x="6692900" y="5943600"/>
          <p14:tracePt t="55689" x="6699250" y="5943600"/>
          <p14:tracePt t="55720" x="6705600" y="5943600"/>
          <p14:tracePt t="55763" x="6711950" y="5949950"/>
          <p14:tracePt t="55793" x="6718300" y="5949950"/>
          <p14:tracePt t="55804" x="6718300" y="5956300"/>
          <p14:tracePt t="55814" x="6724650" y="5956300"/>
          <p14:tracePt t="55835" x="6724650" y="5962650"/>
          <p14:tracePt t="55845" x="6731000" y="5962650"/>
          <p14:tracePt t="55866" x="6737350" y="5962650"/>
          <p14:tracePt t="55873" x="6743700" y="5962650"/>
          <p14:tracePt t="55887" x="6743700" y="5969000"/>
          <p14:tracePt t="55908" x="6750050" y="5969000"/>
          <p14:tracePt t="55919" x="6756400" y="5969000"/>
          <p14:tracePt t="55920" x="6762750" y="5975350"/>
          <p14:tracePt t="55970" x="6769100" y="5975350"/>
          <p14:tracePt t="56011" x="6775450" y="5975350"/>
          <p14:tracePt t="56226" x="6769100" y="5969000"/>
          <p14:tracePt t="56236" x="6769100" y="5962650"/>
          <p14:tracePt t="56246" x="6762750" y="5956300"/>
          <p14:tracePt t="56257" x="6756400" y="5949950"/>
          <p14:tracePt t="56261" x="6743700" y="5937250"/>
          <p14:tracePt t="56269" x="6737350" y="5924550"/>
          <p14:tracePt t="56286" x="6724650" y="5911850"/>
          <p14:tracePt t="56303" x="6711950" y="5905500"/>
          <p14:tracePt t="56319" x="6699250" y="5886450"/>
          <p14:tracePt t="56336" x="6686550" y="5873750"/>
          <p14:tracePt t="56352" x="6673850" y="5867400"/>
          <p14:tracePt t="56369" x="6661150" y="5848350"/>
          <p14:tracePt t="56386" x="6648450" y="5829300"/>
          <p14:tracePt t="56402" x="6648450" y="5822950"/>
          <p14:tracePt t="56419" x="6642100" y="5803900"/>
          <p14:tracePt t="56455" x="6642100" y="5797550"/>
          <p14:tracePt t="56456" x="6635750" y="5791200"/>
          <p14:tracePt t="56469" x="6629400" y="5778500"/>
          <p14:tracePt t="56486" x="6623050" y="5772150"/>
          <p14:tracePt t="56503" x="6616700" y="5753100"/>
          <p14:tracePt t="56519" x="6610350" y="5740400"/>
          <p14:tracePt t="56536" x="6597650" y="5715000"/>
          <p14:tracePt t="56552" x="6584950" y="5689600"/>
          <p14:tracePt t="56570" x="6578600" y="5676900"/>
          <p14:tracePt t="56587" x="6565900" y="5651500"/>
          <p14:tracePt t="56601" x="6565900" y="5632450"/>
          <p14:tracePt t="56618" x="6559550" y="5594350"/>
          <p14:tracePt t="56636" x="6553200" y="5575300"/>
          <p14:tracePt t="56652" x="6534150" y="5543550"/>
          <p14:tracePt t="56669" x="6515100" y="5505450"/>
          <p14:tracePt t="56685" x="6502400" y="5486400"/>
          <p14:tracePt t="56701" x="6470650" y="5448300"/>
          <p14:tracePt t="56718" x="6457950" y="5429250"/>
          <p14:tracePt t="56734" x="6426200" y="5403850"/>
          <p14:tracePt t="56752" x="6413500" y="5378450"/>
          <p14:tracePt t="56769" x="6407150" y="5365750"/>
          <p14:tracePt t="56786" x="6394450" y="5346700"/>
          <p14:tracePt t="56803" x="6388100" y="5340350"/>
          <p14:tracePt t="56819" x="6388100" y="5321300"/>
          <p14:tracePt t="56836" x="6375400" y="5295900"/>
          <p14:tracePt t="56852" x="6369050" y="5295900"/>
          <p14:tracePt t="56869" x="6362700" y="5276850"/>
          <p14:tracePt t="56886" x="6356350" y="5276850"/>
          <p14:tracePt t="56902" x="6343650" y="5270500"/>
          <p14:tracePt t="56920" x="6337300" y="5257800"/>
          <p14:tracePt t="56936" x="6330950" y="5257800"/>
          <p14:tracePt t="56951" x="6324600" y="5245100"/>
          <p14:tracePt t="56967" x="6318250" y="5245100"/>
          <p14:tracePt t="56986" x="6305550" y="5226050"/>
          <p14:tracePt t="57002" x="6286500" y="5213350"/>
          <p14:tracePt t="57019" x="6286500" y="5207000"/>
          <p14:tracePt t="57035" x="6267450" y="5187950"/>
          <p14:tracePt t="57052" x="6254750" y="5175250"/>
          <p14:tracePt t="57069" x="6242050" y="5143500"/>
          <p14:tracePt t="57086" x="6223000" y="5124450"/>
          <p14:tracePt t="57103" x="6210300" y="5111750"/>
          <p14:tracePt t="57119" x="6191250" y="5092700"/>
          <p14:tracePt t="57136" x="6191250" y="5086350"/>
          <p14:tracePt t="57152" x="6172200" y="5073650"/>
          <p14:tracePt t="57169" x="6159500" y="5060950"/>
          <p14:tracePt t="57186" x="6146800" y="5048250"/>
          <p14:tracePt t="57202" x="6127750" y="5022850"/>
          <p14:tracePt t="57219" x="6121400" y="5022850"/>
          <p14:tracePt t="57236" x="6108700" y="5010150"/>
          <p14:tracePt t="57252" x="6096000" y="5003800"/>
          <p14:tracePt t="57269" x="6089650" y="4997450"/>
          <p14:tracePt t="57285" x="6070600" y="4978400"/>
          <p14:tracePt t="57303" x="6057900" y="4972050"/>
          <p14:tracePt t="57319" x="6032500" y="4953000"/>
          <p14:tracePt t="57336" x="6019800" y="4940300"/>
          <p14:tracePt t="57352" x="5994400" y="4914900"/>
          <p14:tracePt t="57369" x="5969000" y="4895850"/>
          <p14:tracePt t="57386" x="5962650" y="4889500"/>
          <p14:tracePt t="57402" x="5943600" y="4864100"/>
          <p14:tracePt t="57419" x="5930900" y="4851400"/>
          <p14:tracePt t="57436" x="5924550" y="4845050"/>
          <p14:tracePt t="57452" x="5911850" y="4838700"/>
          <p14:tracePt t="57469" x="5911850" y="4832350"/>
          <p14:tracePt t="57486" x="5899150" y="4819650"/>
          <p14:tracePt t="57502" x="5892800" y="4806950"/>
          <p14:tracePt t="57519" x="5886450" y="4800600"/>
          <p14:tracePt t="57536" x="5873750" y="4787900"/>
          <p14:tracePt t="57552" x="5873750" y="4775200"/>
          <p14:tracePt t="57569" x="5861050" y="4762500"/>
          <p14:tracePt t="57584" x="5854700" y="4749800"/>
          <p14:tracePt t="57601" x="5848350" y="4737100"/>
          <p14:tracePt t="57618" x="5835650" y="4724400"/>
          <p14:tracePt t="57634" x="5829300" y="4724400"/>
          <p14:tracePt t="57676" x="5829300" y="4718050"/>
          <p14:tracePt t="57707" x="5829300" y="4711700"/>
          <p14:tracePt t="57901" x="5829300" y="4718050"/>
          <p14:tracePt t="57903" x="5835650" y="4718050"/>
          <p14:tracePt t="57922" x="5842000" y="4724400"/>
          <p14:tracePt t="57924" x="5842000" y="4730750"/>
          <p14:tracePt t="57935" x="5842000" y="4737100"/>
          <p14:tracePt t="57935" x="5848350" y="4743450"/>
          <p14:tracePt t="57953" x="5854700" y="4756150"/>
          <p14:tracePt t="57969" x="5873750" y="4768850"/>
          <p14:tracePt t="57986" x="5873750" y="4775200"/>
          <p14:tracePt t="58002" x="5886450" y="4787900"/>
          <p14:tracePt t="58046" x="5892800" y="4794250"/>
          <p14:tracePt t="58056" x="5899150" y="4800600"/>
          <p14:tracePt t="58078" x="5905500" y="4800600"/>
          <p14:tracePt t="58087" x="5905500" y="4806950"/>
          <p14:tracePt t="58102" x="5911850" y="4813300"/>
          <p14:tracePt t="58103" x="5924550" y="4826000"/>
          <p14:tracePt t="58119" x="5924550" y="4832350"/>
          <p14:tracePt t="58136" x="5930900" y="4838700"/>
          <p14:tracePt t="58152" x="5937250" y="4845050"/>
          <p14:tracePt t="58169" x="5943600" y="4851400"/>
          <p14:tracePt t="58185" x="5949950" y="4857750"/>
          <p14:tracePt t="58202" x="5962650" y="4870450"/>
          <p14:tracePt t="58219" x="5969000" y="4876800"/>
          <p14:tracePt t="58235" x="5975350" y="4883150"/>
          <p14:tracePt t="58252" x="5988050" y="4895850"/>
          <p14:tracePt t="58269" x="6000750" y="4908550"/>
          <p14:tracePt t="58286" x="6000750" y="4921250"/>
          <p14:tracePt t="58302" x="6026150" y="4940300"/>
          <p14:tracePt t="58319" x="6038850" y="4953000"/>
          <p14:tracePt t="58335" x="6057900" y="4978400"/>
          <p14:tracePt t="58352" x="6070600" y="4997450"/>
          <p14:tracePt t="58369" x="6083300" y="5003800"/>
          <p14:tracePt t="58386" x="6089650" y="5016500"/>
          <p14:tracePt t="58402" x="6089650" y="5022850"/>
          <p14:tracePt t="58419" x="6102350" y="5035550"/>
          <p14:tracePt t="58436" x="6108700" y="5048250"/>
          <p14:tracePt t="58452" x="6108700" y="5054600"/>
          <p14:tracePt t="58469" x="6121400" y="5060950"/>
          <p14:tracePt t="58486" x="6127750" y="5067300"/>
          <p14:tracePt t="58502" x="6134100" y="5080000"/>
          <p14:tracePt t="58519" x="6159500" y="5105400"/>
          <p14:tracePt t="58536" x="6172200" y="5118100"/>
          <p14:tracePt t="58553" x="6184900" y="5137150"/>
          <p14:tracePt t="58570" x="6191250" y="5149850"/>
          <p14:tracePt t="58586" x="6210300" y="5156200"/>
          <p14:tracePt t="58601" x="6210300" y="5162550"/>
          <p14:tracePt t="58617" x="6223000" y="5175250"/>
          <p14:tracePt t="58636" x="6235700" y="5187950"/>
          <p14:tracePt t="58652" x="6248400" y="5200650"/>
          <p14:tracePt t="58670" x="6273800" y="5226050"/>
          <p14:tracePt t="58686" x="6273800" y="5238750"/>
          <p14:tracePt t="58701" x="6292850" y="5257800"/>
          <p14:tracePt t="58718" x="6305550" y="5270500"/>
          <p14:tracePt t="58734" x="6305550" y="5276850"/>
          <p14:tracePt t="58752" x="6318250" y="5276850"/>
          <p14:tracePt t="58769" x="6324600" y="5283200"/>
          <p14:tracePt t="58786" x="6324600" y="5289550"/>
          <p14:tracePt t="58802" x="6324600" y="5295900"/>
          <p14:tracePt t="58838" x="6330950" y="5302250"/>
          <p14:tracePt t="58851" x="6330950" y="5308600"/>
          <p14:tracePt t="58851" x="6330950" y="5314950"/>
          <p14:tracePt t="58868" x="6337300" y="5321300"/>
          <p14:tracePt t="58886" x="6343650" y="5327650"/>
          <p14:tracePt t="58921" x="6343650" y="5334000"/>
          <p14:tracePt t="58922" x="6350000" y="5340350"/>
          <p14:tracePt t="58936" x="6356350" y="5346700"/>
          <p14:tracePt t="58952" x="6362700" y="5359400"/>
          <p14:tracePt t="58969" x="6369050" y="5372100"/>
          <p14:tracePt t="58986" x="6375400" y="5378450"/>
          <p14:tracePt t="59002" x="6381750" y="5391150"/>
          <p14:tracePt t="59019" x="6381750" y="5397500"/>
          <p14:tracePt t="59019" x="6388100" y="5410200"/>
          <p14:tracePt t="59056" x="6394450" y="5422900"/>
          <p14:tracePt t="59069" x="6394450" y="5429250"/>
          <p14:tracePt t="59070" x="6394450" y="5435600"/>
          <p14:tracePt t="59086" x="6394450" y="5454650"/>
          <p14:tracePt t="59119" x="6394450" y="5461000"/>
          <p14:tracePt t="59120" x="6394450" y="5473700"/>
          <p14:tracePt t="59135" x="6394450" y="5486400"/>
          <p14:tracePt t="59152" x="6394450" y="5492750"/>
          <p14:tracePt t="59169" x="6394450" y="5499100"/>
          <p14:tracePt t="59186" x="6394450" y="5505450"/>
          <p14:tracePt t="59202" x="6394450" y="5511800"/>
          <p14:tracePt t="59559" x="6394450" y="5518150"/>
          <p14:tracePt t="59580" x="6394450" y="5524500"/>
          <p14:tracePt t="60131" x="6394450" y="5518150"/>
          <p14:tracePt t="60151" x="6394450" y="5511800"/>
          <p14:tracePt t="60161" x="6394450" y="5505450"/>
          <p14:tracePt t="60172" x="6394450" y="5499100"/>
          <p14:tracePt t="60204" x="6394450" y="5492750"/>
          <p14:tracePt t="60244" x="6394450" y="5486400"/>
          <p14:tracePt t="60275" x="6394450" y="5480050"/>
          <p14:tracePt t="60347" x="6394450" y="5473700"/>
          <p14:tracePt t="60388" x="6394450" y="5467350"/>
          <p14:tracePt t="60633" x="6394450" y="5461000"/>
          <p14:tracePt t="60643" x="6394450" y="5454650"/>
          <p14:tracePt t="60654" x="6400800" y="5454650"/>
          <p14:tracePt t="60658" x="6400800" y="5448300"/>
          <p14:tracePt t="60746" x="6400800" y="5441950"/>
          <p14:tracePt t="60787" x="6394450" y="5435600"/>
          <p14:tracePt t="61276" x="6394450" y="5429250"/>
          <p14:tracePt t="61318" x="6394450" y="5422900"/>
          <p14:tracePt t="61633" x="6394450" y="5416550"/>
          <p14:tracePt t="61715" x="6394450" y="5410200"/>
          <p14:tracePt t="61756" x="6394450" y="5403850"/>
          <p14:tracePt t="61787" x="6388100" y="5403850"/>
          <p14:tracePt t="61851" x="6388100" y="5397500"/>
          <p14:tracePt t="61912" x="6381750" y="5397500"/>
          <p14:tracePt t="61943" x="6375400" y="5391150"/>
          <p14:tracePt t="61986" x="6369050" y="5384800"/>
          <p14:tracePt t="61996" x="6362700" y="5384800"/>
          <p14:tracePt t="62007" x="6362700" y="5378450"/>
          <p14:tracePt t="62019" x="6356350" y="5378450"/>
          <p14:tracePt t="62020" x="6356350" y="5365750"/>
          <p14:tracePt t="62038" x="6337300" y="5346700"/>
          <p14:tracePt t="62052" x="6324600" y="5346700"/>
          <p14:tracePt t="62069" x="6311900" y="5321300"/>
          <p14:tracePt t="62085" x="6299200" y="5308600"/>
          <p14:tracePt t="62102" x="6292850" y="5308600"/>
          <p14:tracePt t="62119" x="6286500" y="5295900"/>
          <p14:tracePt t="62164" x="6280150" y="5289550"/>
          <p14:tracePt t="62173" x="6280150" y="5276850"/>
          <p14:tracePt t="62185" x="6273800" y="5276850"/>
          <p14:tracePt t="62190" x="6273800" y="5270500"/>
          <p14:tracePt t="62202" x="6267450" y="5251450"/>
          <p14:tracePt t="62219" x="6261100" y="5245100"/>
          <p14:tracePt t="62235" x="6248400" y="5232400"/>
          <p14:tracePt t="62252" x="6235700" y="5226050"/>
          <p14:tracePt t="62269" x="6229350" y="5219700"/>
          <p14:tracePt t="62285" x="6223000" y="5207000"/>
          <p14:tracePt t="62302" x="6216650" y="5200650"/>
          <p14:tracePt t="62318" x="6203950" y="5187950"/>
          <p14:tracePt t="62335" x="6178550" y="5168900"/>
          <p14:tracePt t="62352" x="6172200" y="5156200"/>
          <p14:tracePt t="62369" x="6159500" y="5137150"/>
          <p14:tracePt t="62386" x="6146800" y="5124450"/>
          <p14:tracePt t="62402" x="6134100" y="5099050"/>
          <p14:tracePt t="62419" x="6115050" y="5086350"/>
          <p14:tracePt t="62435" x="6115050" y="5073650"/>
          <p14:tracePt t="62452" x="6096000" y="5060950"/>
          <p14:tracePt t="62487" x="6089650" y="5060950"/>
          <p14:tracePt t="62589" x="6089650" y="5067300"/>
          <p14:tracePt t="62600" x="6096000" y="5073650"/>
          <p14:tracePt t="62610" x="6102350" y="5073650"/>
          <p14:tracePt t="62617" x="6102350" y="5086350"/>
          <p14:tracePt t="62634" x="6121400" y="5092700"/>
          <p14:tracePt t="62653" x="6134100" y="5105400"/>
          <p14:tracePt t="62669" x="6153150" y="5143500"/>
          <p14:tracePt t="62686" x="6172200" y="5162550"/>
          <p14:tracePt t="62702" x="6216650" y="5207000"/>
          <p14:tracePt t="62717" x="6235700" y="5226050"/>
          <p14:tracePt t="62734" x="6261100" y="5264150"/>
          <p14:tracePt t="62753" x="6286500" y="5289550"/>
          <p14:tracePt t="62769" x="6292850" y="5289550"/>
          <p14:tracePt t="62786" x="6299200" y="5302250"/>
          <p14:tracePt t="62803" x="6318250" y="5314950"/>
          <p14:tracePt t="62819" x="6324600" y="5321300"/>
          <p14:tracePt t="62836" x="6337300" y="5340350"/>
          <p14:tracePt t="62853" x="6350000" y="5346700"/>
          <p14:tracePt t="62869" x="6362700" y="5365750"/>
          <p14:tracePt t="62886" x="6375400" y="5372100"/>
          <p14:tracePt t="62902" x="6381750" y="5378450"/>
          <p14:tracePt t="62919" x="6388100" y="5384800"/>
          <p14:tracePt t="62935" x="6394450" y="5384800"/>
          <p14:tracePt t="62952" x="6394450" y="5397500"/>
          <p14:tracePt t="62969" x="6394450" y="5403850"/>
          <p14:tracePt t="63005" x="6394450" y="5410200"/>
          <p14:tracePt t="63006" x="6400800" y="5410200"/>
          <p14:tracePt t="63301" x="6394450" y="5403850"/>
          <p14:tracePt t="63312" x="6388100" y="5397500"/>
          <p14:tracePt t="63323" x="6381750" y="5391150"/>
          <p14:tracePt t="63324" x="6375400" y="5378450"/>
          <p14:tracePt t="63339" x="6375400" y="5359400"/>
          <p14:tracePt t="63352" x="6362700" y="5321300"/>
          <p14:tracePt t="63369" x="6343650" y="5283200"/>
          <p14:tracePt t="63386" x="6337300" y="5257800"/>
          <p14:tracePt t="63402" x="6324600" y="5213350"/>
          <p14:tracePt t="63419" x="6324600" y="5200650"/>
          <p14:tracePt t="63435" x="6311900" y="5181600"/>
          <p14:tracePt t="63452" x="6299200" y="5156200"/>
          <p14:tracePt t="63469" x="6292850" y="5149850"/>
          <p14:tracePt t="63485" x="6280150" y="5124450"/>
          <p14:tracePt t="63503" x="6267450" y="5111750"/>
          <p14:tracePt t="63519" x="6248400" y="5092700"/>
          <p14:tracePt t="63535" x="6242050" y="5073650"/>
          <p14:tracePt t="63552" x="6235700" y="5060950"/>
          <p14:tracePt t="63569" x="6223000" y="5054600"/>
          <p14:tracePt t="63586" x="6223000" y="5048250"/>
          <p14:tracePt t="63625" x="6223000" y="5041900"/>
          <p14:tracePt t="63626" x="6223000" y="5035550"/>
          <p14:tracePt t="63636" x="6216650" y="5029200"/>
          <p14:tracePt t="63653" x="6216650" y="5022850"/>
          <p14:tracePt t="63669" x="6210300" y="5010150"/>
          <p14:tracePt t="63686" x="6203950" y="4991100"/>
          <p14:tracePt t="63701" x="6197600" y="4978400"/>
          <p14:tracePt t="63718" x="6184900" y="4965700"/>
          <p14:tracePt t="63734" x="6165850" y="4940300"/>
          <p14:tracePt t="63751" x="6153150" y="4927600"/>
          <p14:tracePt t="63769" x="6127750" y="4902200"/>
          <p14:tracePt t="63786" x="6108700" y="4883150"/>
          <p14:tracePt t="63803" x="6096000" y="4870450"/>
          <p14:tracePt t="63819" x="6089650" y="4864100"/>
          <p14:tracePt t="63835" x="6083300" y="4857750"/>
          <p14:tracePt t="63852" x="6070600" y="4845050"/>
          <p14:tracePt t="63869" x="6070600" y="4838700"/>
          <p14:tracePt t="63886" x="6070600" y="4826000"/>
          <p14:tracePt t="63903" x="6064250" y="4819650"/>
          <p14:tracePt t="63919" x="6064250" y="4813300"/>
          <p14:tracePt t="63936" x="6057900" y="4813300"/>
          <p14:tracePt t="64009" x="6051550" y="4806950"/>
          <p14:tracePt t="64030" x="6045200" y="4794250"/>
          <p14:tracePt t="64044" x="6026150" y="4781550"/>
          <p14:tracePt t="64046" x="6013450" y="4762500"/>
          <p14:tracePt t="64052" x="5994400" y="4743450"/>
          <p14:tracePt t="64069" x="5949950" y="4705350"/>
          <p14:tracePt t="64085" x="5924550" y="4679950"/>
          <p14:tracePt t="64102" x="5905500" y="4648200"/>
          <p14:tracePt t="64119" x="5886450" y="4616450"/>
          <p14:tracePt t="64135" x="5880100" y="4616450"/>
          <p14:tracePt t="64152" x="5880100" y="4597400"/>
          <p14:tracePt t="64247" x="5880100" y="4591050"/>
          <p14:tracePt t="64261" x="5880100" y="4584700"/>
          <p14:tracePt t="64263" x="5873750" y="4578350"/>
          <p14:tracePt t="64289" x="5867400" y="4572000"/>
          <p14:tracePt t="64290" x="5867400" y="4565650"/>
          <p14:tracePt t="64302" x="5861050" y="4565650"/>
          <p14:tracePt t="64319" x="5861050" y="4552950"/>
          <p14:tracePt t="64336" x="5861050" y="4546600"/>
          <p14:tracePt t="64484" x="5861050" y="4552950"/>
          <p14:tracePt t="64495" x="5861050" y="4559300"/>
          <p14:tracePt t="64505" x="5867400" y="4572000"/>
          <p14:tracePt t="64507" x="5873750" y="4591050"/>
          <p14:tracePt t="64519" x="5886450" y="4610100"/>
          <p14:tracePt t="64536" x="5911850" y="4654550"/>
          <p14:tracePt t="64552" x="5937250" y="4699000"/>
          <p14:tracePt t="64569" x="5943600" y="4718050"/>
          <p14:tracePt t="64586" x="5962650" y="4743450"/>
          <p14:tracePt t="64601" x="5962650" y="4762500"/>
          <p14:tracePt t="64618" x="5962650" y="4781550"/>
          <p14:tracePt t="64635" x="5969000" y="4800600"/>
          <p14:tracePt t="64653" x="5975350" y="4806950"/>
          <p14:tracePt t="64669" x="5981700" y="4838700"/>
          <p14:tracePt t="64686" x="5988050" y="4851400"/>
          <p14:tracePt t="64701" x="6000750" y="4883150"/>
          <p14:tracePt t="64718" x="6007100" y="4902200"/>
          <p14:tracePt t="64734" x="6019800" y="4940300"/>
          <p14:tracePt t="64752" x="6026150" y="4959350"/>
          <p14:tracePt t="64769" x="6032500" y="4972050"/>
          <p14:tracePt t="64785" x="6045200" y="4991100"/>
          <p14:tracePt t="64803" x="6057900" y="5010150"/>
          <p14:tracePt t="64819" x="6064250" y="5010150"/>
          <p14:tracePt t="64836" x="6083300" y="5041900"/>
          <p14:tracePt t="64852" x="6089650" y="5054600"/>
          <p14:tracePt t="64869" x="6096000" y="5080000"/>
          <p14:tracePt t="64886" x="6108700" y="5105400"/>
          <p14:tracePt t="64903" x="6115050" y="5118100"/>
          <p14:tracePt t="64919" x="6134100" y="5143500"/>
          <p14:tracePt t="64934" x="6140450" y="5156200"/>
          <p14:tracePt t="64951" x="6153150" y="5175250"/>
          <p14:tracePt t="64969" x="6178550" y="5207000"/>
          <p14:tracePt t="64985" x="6184900" y="5226050"/>
          <p14:tracePt t="65002" x="6210300" y="5257800"/>
          <p14:tracePt t="65019" x="6223000" y="5276850"/>
          <p14:tracePt t="65035" x="6235700" y="5295900"/>
          <p14:tracePt t="65052" x="6261100" y="5321300"/>
          <p14:tracePt t="65069" x="6267450" y="5321300"/>
          <p14:tracePt t="65085" x="6280150" y="5346700"/>
          <p14:tracePt t="65103" x="6292850" y="5353050"/>
          <p14:tracePt t="65119" x="6318250" y="5372100"/>
          <p14:tracePt t="65135" x="6330950" y="5384800"/>
          <p14:tracePt t="65152" x="6350000" y="5410200"/>
          <p14:tracePt t="65169" x="6375400" y="5435600"/>
          <p14:tracePt t="65186" x="6388100" y="5435600"/>
          <p14:tracePt t="65202" x="6407150" y="5461000"/>
          <p14:tracePt t="65219" x="6445250" y="5486400"/>
          <p14:tracePt t="65235" x="6470650" y="5499100"/>
          <p14:tracePt t="65253" x="6521450" y="5518150"/>
          <p14:tracePt t="65269" x="6540500" y="5530850"/>
          <p14:tracePt t="65285" x="6578600" y="5543550"/>
          <p14:tracePt t="65303" x="6591300" y="5549900"/>
          <p14:tracePt t="65340" x="6591300" y="5556250"/>
          <p14:tracePt t="65360" x="6597650" y="5568950"/>
          <p14:tracePt t="65367" x="6616700" y="5575300"/>
          <p14:tracePt t="65385" x="6629400" y="5588000"/>
          <p14:tracePt t="65387" x="6648450" y="5594350"/>
          <p14:tracePt t="65402" x="6692900" y="5626100"/>
          <p14:tracePt t="65419" x="6737350" y="5670550"/>
          <p14:tracePt t="65435" x="6756400" y="5683250"/>
          <p14:tracePt t="65453" x="6781800" y="5702300"/>
          <p14:tracePt t="65470" x="6788150" y="5708650"/>
          <p14:tracePt t="65486" x="6813550" y="5734050"/>
          <p14:tracePt t="65504" x="6864350" y="5765800"/>
          <p14:tracePt t="65520" x="6896100" y="5784850"/>
          <p14:tracePt t="65536" x="6965950" y="5842000"/>
          <p14:tracePt t="65553" x="6991350" y="5867400"/>
          <p14:tracePt t="65553" x="7023100" y="5892800"/>
          <p14:tracePt t="65570" x="7042150" y="5911850"/>
          <p14:tracePt t="65587" x="7073900" y="5930900"/>
          <p14:tracePt t="65602" x="7086600" y="5949950"/>
          <p14:tracePt t="65618" x="7124700" y="5969000"/>
          <p14:tracePt t="65638" x="7137400" y="5981700"/>
          <p14:tracePt t="65653" x="7169150" y="6007100"/>
          <p14:tracePt t="65670" x="7219950" y="6038850"/>
          <p14:tracePt t="65687" x="7239000" y="6051550"/>
          <p14:tracePt t="65719" x="7289800" y="6089650"/>
          <p14:tracePt t="65719" x="7315200" y="6102350"/>
          <p14:tracePt t="65735" x="7391400" y="6140450"/>
          <p14:tracePt t="65753" x="7480300" y="6178550"/>
          <p14:tracePt t="65770" x="7537450" y="6197600"/>
          <p14:tracePt t="65786" x="7658100" y="6235700"/>
          <p14:tracePt t="65804" x="7727950" y="6254750"/>
          <p14:tracePt t="65820" x="7861300" y="6286500"/>
          <p14:tracePt t="65837" x="7988300" y="6324600"/>
          <p14:tracePt t="65854" x="8032750" y="6337300"/>
          <p14:tracePt t="65870" x="8102600" y="6350000"/>
          <p14:tracePt t="65887" x="8128000" y="6356350"/>
          <p14:tracePt t="65904" x="8178800" y="6362700"/>
          <p14:tracePt t="65920" x="8248650" y="6369050"/>
          <p14:tracePt t="65937" x="8299450" y="6369050"/>
          <p14:tracePt t="65953" x="8407400" y="6394450"/>
          <p14:tracePt t="65970" x="8451850" y="6413500"/>
          <p14:tracePt t="65987" x="8534400" y="6432550"/>
          <p14:tracePt t="66003" x="8578850" y="6445250"/>
          <p14:tracePt t="66020" x="8578850" y="6451600"/>
          <p14:tracePt t="66036" x="8585200" y="6451600"/>
          <p14:tracePt t="66053" x="8591550" y="6451600"/>
          <p14:tracePt t="66069" x="8616950" y="6457950"/>
          <p14:tracePt t="66086" x="8667750" y="6457950"/>
          <p14:tracePt t="66104" x="8699500" y="6457950"/>
          <p14:tracePt t="66120" x="8788400" y="6464300"/>
          <p14:tracePt t="66137" x="8832850" y="6464300"/>
          <p14:tracePt t="66153" x="8890000" y="6464300"/>
          <p14:tracePt t="66170" x="8915400" y="6464300"/>
          <p14:tracePt t="66186" x="8947150" y="6464300"/>
          <p14:tracePt t="66203" x="8959850" y="6464300"/>
          <p14:tracePt t="66219" x="8972550" y="6457950"/>
          <p14:tracePt t="66236" x="8997950" y="6445250"/>
          <p14:tracePt t="66254" x="9036050" y="6438900"/>
          <p14:tracePt t="66270" x="9061450" y="6432550"/>
          <p14:tracePt t="66286" x="9086850" y="6413500"/>
          <p14:tracePt t="66303" x="9099550" y="6400800"/>
          <p14:tracePt t="66320" x="9118600" y="6381750"/>
          <p14:tracePt t="66337" x="9124950" y="6375400"/>
          <p14:tracePt t="66353" x="9124950" y="6362700"/>
          <p14:tracePt t="69876" x="9124950" y="6356350"/>
          <p14:tracePt t="69917" x="9124950" y="6350000"/>
          <p14:tracePt t="70049" x="9124950" y="6343650"/>
          <p14:tracePt t="70070" x="9112250" y="6343650"/>
          <p14:tracePt t="70081" x="9080500" y="6324600"/>
          <p14:tracePt t="70085" x="9010650" y="6299200"/>
          <p14:tracePt t="70096" x="8909050" y="6273800"/>
          <p14:tracePt t="70104" x="8763000" y="6223000"/>
          <p14:tracePt t="70121" x="8299450" y="6089650"/>
          <p14:tracePt t="70138" x="7829550" y="5930900"/>
          <p14:tracePt t="70154" x="7607300" y="5848350"/>
          <p14:tracePt t="70170" x="7277100" y="5708650"/>
          <p14:tracePt t="70187" x="7143750" y="5632450"/>
          <p14:tracePt t="70187" x="7042150" y="5575300"/>
          <p14:tracePt t="70206" x="6915150" y="5511800"/>
          <p14:tracePt t="70221" x="6724650" y="5422900"/>
          <p14:tracePt t="70237" x="6635750" y="5378450"/>
          <p14:tracePt t="70254" x="6496050" y="5327650"/>
          <p14:tracePt t="70271" x="6464300" y="5321300"/>
          <p14:tracePt t="70287" x="6445250" y="5314950"/>
          <p14:tracePt t="70304" x="6438900" y="5314950"/>
          <p14:tracePt t="70381" x="6432550" y="5314950"/>
          <p14:tracePt t="70403" x="6426200" y="5314950"/>
          <p14:tracePt t="70638" x="6426200" y="5321300"/>
          <p14:tracePt t="70670" x="6426200" y="5327650"/>
          <p14:tracePt t="70914" x="6413500" y="5321300"/>
          <p14:tracePt t="70924" x="6394450" y="5295900"/>
          <p14:tracePt t="70929" x="6362700" y="5245100"/>
          <p14:tracePt t="70937" x="6299200" y="5175250"/>
          <p14:tracePt t="70954" x="6083300" y="4933950"/>
          <p14:tracePt t="70971" x="5734050" y="4559300"/>
          <p14:tracePt t="70987" x="5537200" y="4343400"/>
          <p14:tracePt t="71004" x="5238750" y="4044950"/>
          <p14:tracePt t="71021" x="5156200" y="3962400"/>
          <p14:tracePt t="71037" x="5041900" y="3841750"/>
          <p14:tracePt t="71054" x="4997450" y="3778250"/>
          <p14:tracePt t="71071" x="4991100" y="3759200"/>
          <p14:tracePt t="71088" x="4972050" y="3714750"/>
          <p14:tracePt t="71104" x="4972050" y="3708400"/>
          <p14:tracePt t="71104" x="4965700" y="3689350"/>
          <p14:tracePt t="71121" x="4959350" y="3676650"/>
          <p14:tracePt t="71137" x="4959350" y="3670300"/>
          <p14:tracePt t="71174" x="4953000" y="3670300"/>
          <p14:tracePt t="71203" x="4946650" y="3663950"/>
          <p14:tracePt t="71214" x="4940300" y="3663950"/>
          <p14:tracePt t="71224" x="4933950" y="3657600"/>
          <p14:tracePt t="71237" x="4927600" y="3651250"/>
          <p14:tracePt t="71238" x="4921250" y="3651250"/>
          <p14:tracePt t="71254" x="4908550" y="3644900"/>
          <p14:tracePt t="71308" x="4902200" y="3644900"/>
          <p14:tracePt t="71736" x="4908550" y="3644900"/>
          <p14:tracePt t="71767" x="4914900" y="3644900"/>
          <p14:tracePt t="71798" x="4921250" y="3644900"/>
          <p14:tracePt t="71804" x="4927600" y="3644900"/>
          <p14:tracePt t="71831" x="4933950" y="3644900"/>
          <p14:tracePt t="71846" x="4940300" y="3644900"/>
          <p14:tracePt t="71847" x="4946650" y="3644900"/>
          <p14:tracePt t="71873" x="4953000" y="3644900"/>
          <p14:tracePt t="71874" x="4959350" y="3644900"/>
          <p14:tracePt t="71887" x="4978400" y="3644900"/>
          <p14:tracePt t="71904" x="4991100" y="3644900"/>
          <p14:tracePt t="71921" x="5022850" y="3644900"/>
          <p14:tracePt t="71937" x="5048250" y="3644900"/>
          <p14:tracePt t="71954" x="5092700" y="3644900"/>
          <p14:tracePt t="71971" x="5118100" y="3644900"/>
          <p14:tracePt t="71987" x="5130800" y="3644900"/>
          <p14:tracePt t="72005" x="5143500" y="3638550"/>
          <p14:tracePt t="72021" x="5156200" y="3638550"/>
          <p14:tracePt t="72037" x="5175250" y="3625850"/>
          <p14:tracePt t="72054" x="5213350" y="3619500"/>
          <p14:tracePt t="72071" x="5226050" y="3613150"/>
          <p14:tracePt t="72087" x="5270500" y="3606800"/>
          <p14:tracePt t="72104" x="5295900" y="3606800"/>
          <p14:tracePt t="72121" x="5327650" y="3606800"/>
          <p14:tracePt t="72137" x="5365750" y="3606800"/>
          <p14:tracePt t="72155" x="5391150" y="3600450"/>
          <p14:tracePt t="72170" x="5448300" y="3594100"/>
          <p14:tracePt t="72187" x="5480050" y="3594100"/>
          <p14:tracePt t="72204" x="5562600" y="3581400"/>
          <p14:tracePt t="72221" x="5626100" y="3581400"/>
          <p14:tracePt t="72238" x="5651500" y="3581400"/>
          <p14:tracePt t="72254" x="5695950" y="3581400"/>
          <p14:tracePt t="72271" x="5708650" y="3581400"/>
          <p14:tracePt t="72287" x="5746750" y="3581400"/>
          <p14:tracePt t="72304" x="5772150" y="3581400"/>
          <p14:tracePt t="72321" x="5848350" y="3581400"/>
          <p14:tracePt t="72337" x="5969000" y="3581400"/>
          <p14:tracePt t="72355" x="6032500" y="3581400"/>
          <p14:tracePt t="72371" x="6153150" y="3581400"/>
          <p14:tracePt t="72388" x="6197600" y="3581400"/>
          <p14:tracePt t="72404" x="6254750" y="3575050"/>
          <p14:tracePt t="72421" x="6299200" y="3568700"/>
          <p14:tracePt t="72437" x="6318250" y="3562350"/>
          <p14:tracePt t="72454" x="6356350" y="3549650"/>
          <p14:tracePt t="72471" x="6381750" y="3549650"/>
          <p14:tracePt t="72487" x="6445250" y="3530600"/>
          <p14:tracePt t="72504" x="6496050" y="3517900"/>
          <p14:tracePt t="72520" x="6515100" y="3517900"/>
          <p14:tracePt t="72537" x="6559550" y="3511550"/>
          <p14:tracePt t="72554" x="6584950" y="3511550"/>
          <p14:tracePt t="72570" x="6623050" y="3498850"/>
          <p14:tracePt t="72588" x="6667500" y="3492500"/>
          <p14:tracePt t="72605" x="6705600" y="3486150"/>
          <p14:tracePt t="72619" x="6769100" y="3486150"/>
          <p14:tracePt t="72636" x="6807200" y="3473450"/>
          <p14:tracePt t="72654" x="6883400" y="3467100"/>
          <p14:tracePt t="72671" x="6934200" y="3460750"/>
          <p14:tracePt t="72688" x="6959600" y="3454400"/>
          <p14:tracePt t="72703" x="7010400" y="3441700"/>
          <p14:tracePt t="72719" x="7035800" y="3429000"/>
          <p14:tracePt t="72736" x="7080250" y="3416300"/>
          <p14:tracePt t="72753" x="7124700" y="3390900"/>
          <p14:tracePt t="72771" x="7150100" y="3384550"/>
          <p14:tracePt t="72787" x="7200900" y="3365500"/>
          <p14:tracePt t="72804" x="7226300" y="3352800"/>
          <p14:tracePt t="72821" x="7302500" y="3327400"/>
          <p14:tracePt t="72837" x="7391400" y="3302000"/>
          <p14:tracePt t="72854" x="7442200" y="3289300"/>
          <p14:tracePt t="72871" x="7531100" y="3257550"/>
          <p14:tracePt t="72888" x="7569200" y="3238500"/>
          <p14:tracePt t="72904" x="7651750" y="3219450"/>
          <p14:tracePt t="72921" x="7734300" y="3194050"/>
          <p14:tracePt t="72937" x="7778750" y="3194050"/>
          <p14:tracePt t="72955" x="7848600" y="3187700"/>
          <p14:tracePt t="72970" x="7880350" y="3187700"/>
          <p14:tracePt t="72987" x="7937500" y="3187700"/>
          <p14:tracePt t="73004" x="7988300" y="3187700"/>
          <p14:tracePt t="73021" x="8013700" y="3187700"/>
          <p14:tracePt t="73037" x="8096250" y="3200400"/>
          <p14:tracePt t="73054" x="8140700" y="3219450"/>
          <p14:tracePt t="73071" x="8229600" y="3238500"/>
          <p14:tracePt t="73087" x="8305800" y="3270250"/>
          <p14:tracePt t="73104" x="8324850" y="3276600"/>
          <p14:tracePt t="73120" x="8350250" y="3289300"/>
          <p14:tracePt t="73137" x="8362950" y="3302000"/>
          <p14:tracePt t="73154" x="8388350" y="3321050"/>
          <p14:tracePt t="73170" x="8420100" y="3346450"/>
          <p14:tracePt t="73188" x="8426450" y="3365500"/>
          <p14:tracePt t="73204" x="8451850" y="3403600"/>
          <p14:tracePt t="73220" x="8464550" y="3422650"/>
          <p14:tracePt t="73237" x="8477250" y="3454400"/>
          <p14:tracePt t="73255" x="8489950" y="3498850"/>
          <p14:tracePt t="73271" x="8502650" y="3524250"/>
          <p14:tracePt t="73287" x="8521700" y="3587750"/>
          <p14:tracePt t="73304" x="8528050" y="3613150"/>
          <p14:tracePt t="73320" x="8540750" y="3663950"/>
          <p14:tracePt t="73337" x="8547100" y="3683000"/>
          <p14:tracePt t="73354" x="8547100" y="3733800"/>
          <p14:tracePt t="73370" x="8547100" y="3790950"/>
          <p14:tracePt t="73387" x="8547100" y="3829050"/>
          <p14:tracePt t="73404" x="8547100" y="3905250"/>
          <p14:tracePt t="73421" x="8547100" y="3937000"/>
          <p14:tracePt t="73437" x="8547100" y="4019550"/>
          <p14:tracePt t="73454" x="8534400" y="4076700"/>
          <p14:tracePt t="73470" x="8521700" y="4102100"/>
          <p14:tracePt t="73487" x="8509000" y="4146550"/>
          <p14:tracePt t="73504" x="8502650" y="4165600"/>
          <p14:tracePt t="73521" x="8483600" y="4197350"/>
          <p14:tracePt t="73537" x="8470900" y="4222750"/>
          <p14:tracePt t="73554" x="8464550" y="4229100"/>
          <p14:tracePt t="73571" x="8439150" y="4254500"/>
          <p14:tracePt t="73589" x="8420100" y="4260850"/>
          <p14:tracePt t="73603" x="8401050" y="4273550"/>
          <p14:tracePt t="73620" x="8362950" y="4286250"/>
          <p14:tracePt t="73636" x="8343900" y="4286250"/>
          <p14:tracePt t="73652" x="8305800" y="4292600"/>
          <p14:tracePt t="73671" x="8280400" y="4292600"/>
          <p14:tracePt t="73671" x="8248650" y="4292600"/>
          <p14:tracePt t="73688" x="8210550" y="4292600"/>
          <p14:tracePt t="73705" x="8115300" y="4260850"/>
          <p14:tracePt t="73721" x="8077200" y="4241800"/>
          <p14:tracePt t="73736" x="7994650" y="4184650"/>
          <p14:tracePt t="73754" x="7950200" y="4146550"/>
          <p14:tracePt t="73770" x="7893050" y="4064000"/>
          <p14:tracePt t="73787" x="7854950" y="4000500"/>
          <p14:tracePt t="73804" x="7848600" y="3962400"/>
          <p14:tracePt t="73821" x="7835900" y="3905250"/>
          <p14:tracePt t="73837" x="7829550" y="3867150"/>
          <p14:tracePt t="73854" x="7823200" y="3803650"/>
          <p14:tracePt t="73871" x="7823200" y="3721100"/>
          <p14:tracePt t="73887" x="7823200" y="3676650"/>
          <p14:tracePt t="73905" x="7823200" y="3587750"/>
          <p14:tracePt t="73921" x="7829550" y="3556000"/>
          <p14:tracePt t="73937" x="7848600" y="3479800"/>
          <p14:tracePt t="73955" x="7874000" y="3435350"/>
          <p14:tracePt t="73970" x="7886700" y="3409950"/>
          <p14:tracePt t="73988" x="7918450" y="3378200"/>
          <p14:tracePt t="74004" x="7931150" y="3365500"/>
          <p14:tracePt t="74021" x="7969250" y="3333750"/>
          <p14:tracePt t="74038" x="7988300" y="3321050"/>
          <p14:tracePt t="74052" x="8026400" y="3289300"/>
          <p14:tracePt t="74069" x="8070850" y="3257550"/>
          <p14:tracePt t="74087" x="8096250" y="3244850"/>
          <p14:tracePt t="74104" x="8134350" y="3219450"/>
          <p14:tracePt t="74120" x="8159750" y="3200400"/>
          <p14:tracePt t="74137" x="8172450" y="3200400"/>
          <p14:tracePt t="74154" x="8191500" y="3200400"/>
          <p14:tracePt t="74171" x="8204200" y="3206750"/>
          <p14:tracePt t="74186" x="8235950" y="3232150"/>
          <p14:tracePt t="74202" x="8261350" y="3251200"/>
          <p14:tracePt t="74219" x="8299450" y="3289300"/>
          <p14:tracePt t="74237" x="8337550" y="3327400"/>
          <p14:tracePt t="74254" x="8356600" y="3346450"/>
          <p14:tracePt t="74271" x="8375650" y="3390900"/>
          <p14:tracePt t="74287" x="8388350" y="3422650"/>
          <p14:tracePt t="74305" x="8388350" y="3448050"/>
          <p14:tracePt t="74320" x="8394700" y="3505200"/>
          <p14:tracePt t="74337" x="8394700" y="3536950"/>
          <p14:tracePt t="74354" x="8394700" y="3619500"/>
          <p14:tracePt t="74371" x="8394700" y="3651250"/>
          <p14:tracePt t="74387" x="8394700" y="3740150"/>
          <p14:tracePt t="74404" x="8394700" y="3829050"/>
          <p14:tracePt t="74421" x="8394700" y="3873500"/>
          <p14:tracePt t="74437" x="8394700" y="3962400"/>
          <p14:tracePt t="74454" x="8394700" y="3994150"/>
          <p14:tracePt t="74470" x="8394700" y="4038600"/>
          <p14:tracePt t="74487" x="8394700" y="4083050"/>
          <p14:tracePt t="74504" x="8388350" y="4095750"/>
          <p14:tracePt t="74520" x="8369300" y="4127500"/>
          <p14:tracePt t="74537" x="8350250" y="4159250"/>
          <p14:tracePt t="74554" x="8337550" y="4178300"/>
          <p14:tracePt t="74570" x="8312150" y="4216400"/>
          <p14:tracePt t="74587" x="8299450" y="4235450"/>
          <p14:tracePt t="74604" x="8274050" y="4260850"/>
          <p14:tracePt t="74620" x="8261350" y="4273550"/>
          <p14:tracePt t="74637" x="8242300" y="4298950"/>
          <p14:tracePt t="74655" x="8235950" y="4305300"/>
          <p14:tracePt t="74670" x="8229600" y="4305300"/>
          <p14:tracePt t="74687" x="8210550" y="4305300"/>
          <p14:tracePt t="74704" x="8197850" y="4298950"/>
          <p14:tracePt t="74721" x="8159750" y="4267200"/>
          <p14:tracePt t="74737" x="8121650" y="4229100"/>
          <p14:tracePt t="74755" x="8102600" y="4203700"/>
          <p14:tracePt t="74770" x="8070850" y="4146550"/>
          <p14:tracePt t="74787" x="8058150" y="4121150"/>
          <p14:tracePt t="74804" x="8032750" y="4044950"/>
          <p14:tracePt t="74820" x="8026400" y="3981450"/>
          <p14:tracePt t="74837" x="8026400" y="3937000"/>
          <p14:tracePt t="74854" x="8026400" y="3835400"/>
          <p14:tracePt t="74871" x="8026400" y="3778250"/>
          <p14:tracePt t="74887" x="8026400" y="3670300"/>
          <p14:tracePt t="74904" x="8026400" y="3562350"/>
          <p14:tracePt t="74920" x="8032750" y="3517900"/>
          <p14:tracePt t="74937" x="8051800" y="3441700"/>
          <p14:tracePt t="74954" x="8058150" y="3422650"/>
          <p14:tracePt t="74970" x="8077200" y="3365500"/>
          <p14:tracePt t="74987" x="8089900" y="3314700"/>
          <p14:tracePt t="75004" x="8096250" y="3302000"/>
          <p14:tracePt t="75021" x="8102600" y="3263900"/>
          <p14:tracePt t="75037" x="8108950" y="3251200"/>
          <p14:tracePt t="75054" x="8108950" y="3238500"/>
          <p14:tracePt t="75071" x="8115300" y="3232150"/>
          <p14:tracePt t="75107" x="8121650" y="3232150"/>
          <p14:tracePt t="75128" x="8128000" y="3232150"/>
          <p14:tracePt t="75150" x="8134350" y="3232150"/>
          <p14:tracePt t="75151" x="8140700" y="3232150"/>
          <p14:tracePt t="75180" x="8147050" y="3232150"/>
          <p14:tracePt t="75211" x="8159750" y="3232150"/>
          <p14:tracePt t="75232" x="8166100" y="3238500"/>
          <p14:tracePt t="75246" x="8178800" y="3238500"/>
          <p14:tracePt t="75254" x="8191500" y="3251200"/>
          <p14:tracePt t="75255" x="8210550" y="3263900"/>
          <p14:tracePt t="75270" x="8242300" y="3302000"/>
          <p14:tracePt t="75288" x="8261350" y="3321050"/>
          <p14:tracePt t="75304" x="8293100" y="3359150"/>
          <p14:tracePt t="75321" x="8331200" y="3409950"/>
          <p14:tracePt t="75337" x="8343900" y="3429000"/>
          <p14:tracePt t="75354" x="8369300" y="3486150"/>
          <p14:tracePt t="75371" x="8375650" y="3517900"/>
          <p14:tracePt t="75387" x="8388350" y="3581400"/>
          <p14:tracePt t="75404" x="8388350" y="3625850"/>
          <p14:tracePt t="75421" x="8394700" y="3695700"/>
          <p14:tracePt t="75437" x="8394700" y="3771900"/>
          <p14:tracePt t="75455" x="8394700" y="3803650"/>
          <p14:tracePt t="75470" x="8394700" y="3873500"/>
          <p14:tracePt t="75487" x="8382000" y="3930650"/>
          <p14:tracePt t="75504" x="8375650" y="3956050"/>
          <p14:tracePt t="75521" x="8362950" y="4013200"/>
          <p14:tracePt t="75537" x="8356600" y="4038600"/>
          <p14:tracePt t="75554" x="8350250" y="4070350"/>
          <p14:tracePt t="75571" x="8337550" y="4114800"/>
          <p14:tracePt t="75588" x="8324850" y="4133850"/>
          <p14:tracePt t="75605" x="8305800" y="4159250"/>
          <p14:tracePt t="75619" x="8299450" y="4171950"/>
          <p14:tracePt t="75636" x="8286750" y="4197350"/>
          <p14:tracePt t="75654" x="8267700" y="4203700"/>
          <p14:tracePt t="75742" x="8267700" y="4197350"/>
          <p14:tracePt t="75753" x="8261350" y="4178300"/>
          <p14:tracePt t="75763" x="8255000" y="4152900"/>
          <p14:tracePt t="75778" x="8248650" y="4133850"/>
          <p14:tracePt t="75779" x="8242300" y="4102100"/>
          <p14:tracePt t="75788" x="8235950" y="4076700"/>
          <p14:tracePt t="75802" x="8223250" y="4019550"/>
          <p14:tracePt t="75819" x="8216900" y="3968750"/>
          <p14:tracePt t="75838" x="8216900" y="3943350"/>
          <p14:tracePt t="75853" x="8216900" y="3879850"/>
          <p14:tracePt t="75869" x="8216900" y="3835400"/>
          <p14:tracePt t="75887" x="8216900" y="3746500"/>
          <p14:tracePt t="75904" x="8216900" y="3657600"/>
          <p14:tracePt t="75921" x="8229600" y="3613150"/>
          <p14:tracePt t="75937" x="8248650" y="3530600"/>
          <p14:tracePt t="75954" x="8255000" y="3492500"/>
          <p14:tracePt t="75971" x="8280400" y="3422650"/>
          <p14:tracePt t="75987" x="8299450" y="3371850"/>
          <p14:tracePt t="76004" x="8305800" y="3346450"/>
          <p14:tracePt t="76021" x="8312150" y="3308350"/>
          <p14:tracePt t="76037" x="8318500" y="3295650"/>
          <p14:tracePt t="76054" x="8318500" y="3289300"/>
          <p14:tracePt t="76381" x="8318500" y="3295650"/>
          <p14:tracePt t="76396" x="8318500" y="3302000"/>
          <p14:tracePt t="76413" x="8318500" y="3308350"/>
          <p14:tracePt t="76464" x="8318500" y="3314700"/>
          <p14:tracePt t="76546" x="8318500" y="3321050"/>
          <p14:tracePt t="76679" x="8318500" y="3327400"/>
          <p14:tracePt t="76699" x="8318500" y="3333750"/>
          <p14:tracePt t="76720" x="8318500" y="3340100"/>
          <p14:tracePt t="76751" x="8318500" y="3352800"/>
          <p14:tracePt t="76762" x="8299450" y="3359150"/>
          <p14:tracePt t="76772" x="8274050" y="3365500"/>
          <p14:tracePt t="76782" x="8229600" y="3378200"/>
          <p14:tracePt t="76788" x="8115300" y="3422650"/>
          <p14:tracePt t="76804" x="8032750" y="3448050"/>
          <p14:tracePt t="76821" x="7854950" y="3511550"/>
          <p14:tracePt t="76837" x="7766050" y="3536950"/>
          <p14:tracePt t="76854" x="7620000" y="3600450"/>
          <p14:tracePt t="76871" x="7505700" y="3644900"/>
          <p14:tracePt t="76887" x="7454900" y="3663950"/>
          <p14:tracePt t="76903" x="7416800" y="3689350"/>
          <p14:tracePt t="76919" x="7404100" y="3695700"/>
          <p14:tracePt t="76936" x="7391400" y="3702050"/>
          <p14:tracePt t="76952" x="7385050" y="3714750"/>
          <p14:tracePt t="76990" x="7378700" y="3714750"/>
          <p14:tracePt t="76991" x="7378700" y="3721100"/>
          <p14:tracePt t="77021" x="7378700" y="3727450"/>
          <p14:tracePt t="77023" x="7366000" y="3733800"/>
          <p14:tracePt t="77037" x="7359650" y="3733800"/>
          <p14:tracePt t="77054" x="7353300" y="3733800"/>
          <p14:tracePt t="77070" x="7346950" y="3740150"/>
          <p14:tracePt t="77136" x="7359650" y="3727450"/>
          <p14:tracePt t="77137" x="7359650" y="3721100"/>
          <p14:tracePt t="77156" x="7366000" y="3714750"/>
          <p14:tracePt t="77163" x="7378700" y="3708400"/>
          <p14:tracePt t="77170" x="7391400" y="3695700"/>
          <p14:tracePt t="77187" x="7397750" y="3689350"/>
          <p14:tracePt t="77204" x="7416800" y="3663950"/>
          <p14:tracePt t="77220" x="7429500" y="3644900"/>
          <p14:tracePt t="77237" x="7448550" y="3600450"/>
          <p14:tracePt t="77254" x="7461250" y="3568700"/>
          <p14:tracePt t="77270" x="7480300" y="3524250"/>
          <p14:tracePt t="77287" x="7486650" y="3498850"/>
          <p14:tracePt t="77305" x="7486650" y="3486150"/>
          <p14:tracePt t="77321" x="7493000" y="3473450"/>
          <p14:tracePt t="77337" x="7493000" y="3467100"/>
          <p14:tracePt t="77355" x="7493000" y="3454400"/>
          <p14:tracePt t="77370" x="7486650" y="3429000"/>
          <p14:tracePt t="77387" x="7480300" y="3416300"/>
          <p14:tracePt t="77404" x="7448550" y="3390900"/>
          <p14:tracePt t="77420" x="7423150" y="3365500"/>
          <p14:tracePt t="77437" x="7378700" y="3340100"/>
          <p14:tracePt t="77454" x="7308850" y="3308350"/>
          <p14:tracePt t="77470" x="7277100" y="3289300"/>
          <p14:tracePt t="77487" x="7188200" y="3251200"/>
          <p14:tracePt t="77504" x="7143750" y="3238500"/>
          <p14:tracePt t="77520" x="7042150" y="3213100"/>
          <p14:tracePt t="77537" x="6927850" y="3187700"/>
          <p14:tracePt t="77554" x="6883400" y="3181350"/>
          <p14:tracePt t="77570" x="6775450" y="3181350"/>
          <p14:tracePt t="77588" x="6718300" y="3175000"/>
          <p14:tracePt t="77605" x="6616700" y="3175000"/>
          <p14:tracePt t="77621" x="6553200" y="3175000"/>
          <p14:tracePt t="77636" x="6419850" y="3175000"/>
          <p14:tracePt t="77654" x="6305550" y="3175000"/>
          <p14:tracePt t="77671" x="6235700" y="3175000"/>
          <p14:tracePt t="77689" x="6140450" y="3175000"/>
          <p14:tracePt t="77705" x="6083300" y="3175000"/>
          <p14:tracePt t="77719" x="6007100" y="3175000"/>
          <p14:tracePt t="77736" x="5937250" y="3175000"/>
          <p14:tracePt t="77752" x="5899150" y="3181350"/>
          <p14:tracePt t="77769" x="5829300" y="3206750"/>
          <p14:tracePt t="77788" x="5765800" y="3225800"/>
          <p14:tracePt t="77805" x="5740400" y="3238500"/>
          <p14:tracePt t="77821" x="5676900" y="3257550"/>
          <p14:tracePt t="77837" x="5664200" y="3263900"/>
          <p14:tracePt t="77855" x="5619750" y="3282950"/>
          <p14:tracePt t="77871" x="5581650" y="3308350"/>
          <p14:tracePt t="77887" x="5562600" y="3321050"/>
          <p14:tracePt t="77904" x="5524500" y="3359150"/>
          <p14:tracePt t="77921" x="5505450" y="3378200"/>
          <p14:tracePt t="77937" x="5473700" y="3409950"/>
          <p14:tracePt t="77954" x="5461000" y="3422650"/>
          <p14:tracePt t="77970" x="5441950" y="3460750"/>
          <p14:tracePt t="77987" x="5429250" y="3498850"/>
          <p14:tracePt t="78004" x="5429250" y="3511550"/>
          <p14:tracePt t="78020" x="5429250" y="3556000"/>
          <p14:tracePt t="78037" x="5429250" y="3594100"/>
          <p14:tracePt t="78055" x="5429250" y="3619500"/>
          <p14:tracePt t="78070" x="5448300" y="3663950"/>
          <p14:tracePt t="78088" x="5454650" y="3689350"/>
          <p14:tracePt t="78102" x="5467350" y="3740150"/>
          <p14:tracePt t="78119" x="5473700" y="3759200"/>
          <p14:tracePt t="78137" x="5499100" y="3810000"/>
          <p14:tracePt t="78154" x="5524500" y="3854450"/>
          <p14:tracePt t="78171" x="5543550" y="3873500"/>
          <p14:tracePt t="78187" x="5594350" y="3924300"/>
          <p14:tracePt t="78204" x="5607050" y="3943350"/>
          <p14:tracePt t="78220" x="5657850" y="3981450"/>
          <p14:tracePt t="78237" x="5689600" y="4013200"/>
          <p14:tracePt t="78254" x="5702300" y="4019550"/>
          <p14:tracePt t="78270" x="5734050" y="4044950"/>
          <p14:tracePt t="78287" x="5753100" y="4057650"/>
          <p14:tracePt t="78304" x="5822950" y="4083050"/>
          <p14:tracePt t="78321" x="5905500" y="4114800"/>
          <p14:tracePt t="78337" x="5943600" y="4127500"/>
          <p14:tracePt t="78354" x="6007100" y="4140200"/>
          <p14:tracePt t="78370" x="6032500" y="4146550"/>
          <p14:tracePt t="78387" x="6070600" y="4152900"/>
          <p14:tracePt t="78404" x="6127750" y="4159250"/>
          <p14:tracePt t="78420" x="6172200" y="4159250"/>
          <p14:tracePt t="78437" x="6305550" y="4159250"/>
          <p14:tracePt t="78455" x="6381750" y="4159250"/>
          <p14:tracePt t="78471" x="6508750" y="4159250"/>
          <p14:tracePt t="78487" x="6591300" y="4159250"/>
          <p14:tracePt t="78504" x="6610350" y="4159250"/>
          <p14:tracePt t="79359" x="6604000" y="4159250"/>
          <p14:tracePt t="79369" x="6597650" y="4159250"/>
          <p14:tracePt t="79379" x="6584950" y="4159250"/>
          <p14:tracePt t="79390" x="6572250" y="4159250"/>
          <p14:tracePt t="79391" x="6565900" y="4159250"/>
          <p14:tracePt t="79404" x="6546850" y="4159250"/>
          <p14:tracePt t="79420" x="6521450" y="4152900"/>
          <p14:tracePt t="79437" x="6496050" y="4152900"/>
          <p14:tracePt t="79454" x="6489700" y="4152900"/>
          <p14:tracePt t="79470" x="6470650" y="4152900"/>
          <p14:tracePt t="79678" x="6477000" y="4152900"/>
          <p14:tracePt t="79700" x="6483350" y="4152900"/>
          <p14:tracePt t="79719" x="6489700" y="4146550"/>
          <p14:tracePt t="79730" x="6489700" y="4140200"/>
          <p14:tracePt t="79740" x="6496050" y="4140200"/>
          <p14:tracePt t="79752" x="6496050" y="4133850"/>
          <p14:tracePt t="79792" x="6496050" y="4127500"/>
          <p14:tracePt t="79814" x="6496050" y="4121150"/>
          <p14:tracePt t="79843" x="6496050" y="4114800"/>
          <p14:tracePt t="79854" x="6496050" y="4108450"/>
          <p14:tracePt t="79864" x="6502400" y="4102100"/>
          <p14:tracePt t="79886" x="6502400" y="4095750"/>
          <p14:tracePt t="79897" x="6502400" y="4089400"/>
          <p14:tracePt t="79906" x="6508750" y="4083050"/>
          <p14:tracePt t="79928" x="6508750" y="4076700"/>
          <p14:tracePt t="79938" x="6508750" y="4064000"/>
          <p14:tracePt t="79954" x="6508750" y="4057650"/>
          <p14:tracePt t="79958" x="6508750" y="4032250"/>
          <p14:tracePt t="79970" x="6508750" y="4025900"/>
          <p14:tracePt t="79987" x="6496050" y="4006850"/>
          <p14:tracePt t="80022" x="6483350" y="4000500"/>
          <p14:tracePt t="80023" x="6464300" y="3994150"/>
          <p14:tracePt t="80037" x="6419850" y="3975100"/>
          <p14:tracePt t="80054" x="6407150" y="3968750"/>
          <p14:tracePt t="80070" x="6343650" y="3956050"/>
          <p14:tracePt t="80087" x="6330950" y="3949700"/>
          <p14:tracePt t="80104" x="6292850" y="3937000"/>
          <p14:tracePt t="80120" x="6254750" y="3930650"/>
          <p14:tracePt t="80137" x="6248400" y="3930650"/>
          <p14:tracePt t="80152" x="6216650" y="3924300"/>
          <p14:tracePt t="80169" x="6197600" y="3924300"/>
          <p14:tracePt t="80187" x="6165850" y="3917950"/>
          <p14:tracePt t="80204" x="6140450" y="3917950"/>
          <p14:tracePt t="80220" x="6127750" y="3917950"/>
          <p14:tracePt t="80237" x="6096000" y="3917950"/>
          <p14:tracePt t="80254" x="6089650" y="3917950"/>
          <p14:tracePt t="80270" x="6064250" y="3930650"/>
          <p14:tracePt t="80287" x="6051550" y="3956050"/>
          <p14:tracePt t="80323" x="6045200" y="3968750"/>
          <p14:tracePt t="80325" x="6045200" y="3987800"/>
          <p14:tracePt t="80337" x="6045200" y="3994150"/>
          <p14:tracePt t="80355" x="6038850" y="4032250"/>
          <p14:tracePt t="80370" x="6045200" y="4076700"/>
          <p14:tracePt t="80388" x="6051550" y="4102100"/>
          <p14:tracePt t="80404" x="6070600" y="4152900"/>
          <p14:tracePt t="80421" x="6076950" y="4178300"/>
          <p14:tracePt t="80437" x="6096000" y="4216400"/>
          <p14:tracePt t="80454" x="6115050" y="4248150"/>
          <p14:tracePt t="80470" x="6115050" y="4260850"/>
          <p14:tracePt t="80487" x="6127750" y="4279900"/>
          <p14:tracePt t="80504" x="6140450" y="4286250"/>
          <p14:tracePt t="80520" x="6159500" y="4298950"/>
          <p14:tracePt t="80537" x="6197600" y="4311650"/>
          <p14:tracePt t="80554" x="6223000" y="4311650"/>
          <p14:tracePt t="80571" x="6292850" y="4318000"/>
          <p14:tracePt t="80587" x="6324600" y="4318000"/>
          <p14:tracePt t="80605" x="6400800" y="4318000"/>
          <p14:tracePt t="80620" x="6438900" y="4305300"/>
          <p14:tracePt t="80636" x="6489700" y="4286250"/>
          <p14:tracePt t="80654" x="6521450" y="4267200"/>
          <p14:tracePt t="80670" x="6534150" y="4260850"/>
          <p14:tracePt t="80688" x="6540500" y="4241800"/>
          <p14:tracePt t="80705" x="6540500" y="4235450"/>
          <p14:tracePt t="80719" x="6540500" y="4216400"/>
          <p14:tracePt t="80736" x="6534150" y="4203700"/>
          <p14:tracePt t="80752" x="6534150" y="4191000"/>
          <p14:tracePt t="80769" x="6534150" y="4184650"/>
          <p14:tracePt t="80825" x="6534150" y="4178300"/>
          <p14:tracePt t="80835" x="6527800" y="4171950"/>
          <p14:tracePt t="80856" x="6527800" y="4159250"/>
          <p14:tracePt t="80857" x="6521450" y="4140200"/>
          <p14:tracePt t="80870" x="6508750" y="4102100"/>
          <p14:tracePt t="80887" x="6496050" y="4076700"/>
          <p14:tracePt t="80904" x="6457950" y="4038600"/>
          <p14:tracePt t="80921" x="6426200" y="4019550"/>
          <p14:tracePt t="80937" x="6375400" y="3994150"/>
          <p14:tracePt t="80954" x="6350000" y="3987800"/>
          <p14:tracePt t="80970" x="6299200" y="3981450"/>
          <p14:tracePt t="80987" x="6267450" y="3981450"/>
          <p14:tracePt t="81004" x="6248400" y="3981450"/>
          <p14:tracePt t="81020" x="6210300" y="3981450"/>
          <p14:tracePt t="81037" x="6197600" y="3981450"/>
          <p14:tracePt t="81054" x="6159500" y="3994150"/>
          <p14:tracePt t="81070" x="6127750" y="4006850"/>
          <p14:tracePt t="81087" x="6121400" y="4006850"/>
          <p14:tracePt t="81104" x="6102350" y="4013200"/>
          <p14:tracePt t="81121" x="6096000" y="4019550"/>
          <p14:tracePt t="81137" x="6089650" y="4025900"/>
          <p14:tracePt t="81154" x="6083300" y="4038600"/>
          <p14:tracePt t="81170" x="6083300" y="4044950"/>
          <p14:tracePt t="81187" x="6076950" y="4057650"/>
          <p14:tracePt t="81204" x="6076950" y="4064000"/>
          <p14:tracePt t="81220" x="6076950" y="4083050"/>
          <p14:tracePt t="81237" x="6076950" y="4095750"/>
          <p14:tracePt t="81254" x="6076950" y="4108450"/>
          <p14:tracePt t="81270" x="6076950" y="4140200"/>
          <p14:tracePt t="81287" x="6083300" y="4159250"/>
          <p14:tracePt t="81304" x="6096000" y="4203700"/>
          <p14:tracePt t="81320" x="6115050" y="4235450"/>
          <p14:tracePt t="81337" x="6127750" y="4254500"/>
          <p14:tracePt t="81355" x="6140450" y="4273550"/>
          <p14:tracePt t="81370" x="6146800" y="4279900"/>
          <p14:tracePt t="81387" x="6159500" y="4279900"/>
          <p14:tracePt t="81404" x="6184900" y="4279900"/>
          <p14:tracePt t="81421" x="6191250" y="4279900"/>
          <p14:tracePt t="81437" x="6235700" y="4279900"/>
          <p14:tracePt t="81454" x="6254750" y="4279900"/>
          <p14:tracePt t="81470" x="6292850" y="4267200"/>
          <p14:tracePt t="81487" x="6324600" y="4260850"/>
          <p14:tracePt t="81504" x="6337300" y="4260850"/>
          <p14:tracePt t="81520" x="6350000" y="4260850"/>
          <p14:tracePt t="81537" x="6350000" y="4254500"/>
          <p14:tracePt t="82217" x="6356350" y="4254500"/>
          <p14:tracePt t="82370" x="6362700" y="4254500"/>
          <p14:tracePt t="82412" x="6369050" y="4254500"/>
          <p14:tracePt t="84601" x="6369050" y="4260850"/>
          <p14:tracePt t="84602" x="6369050" y="4273550"/>
          <p14:tracePt t="84621" x="6362700" y="4279900"/>
          <p14:tracePt t="84637" x="6356350" y="4298950"/>
          <p14:tracePt t="84637" x="6330950" y="4343400"/>
          <p14:tracePt t="84653" x="6324600" y="4362450"/>
          <p14:tracePt t="84670" x="6280150" y="4406900"/>
          <p14:tracePt t="84688" x="6242050" y="4457700"/>
          <p14:tracePt t="84705" x="6229350" y="4464050"/>
          <p14:tracePt t="84721" x="6197600" y="4502150"/>
          <p14:tracePt t="84737" x="6197600" y="4514850"/>
          <p14:tracePt t="84754" x="6178550" y="4552950"/>
          <p14:tracePt t="84770" x="6165850" y="4559300"/>
          <p14:tracePt t="84787" x="6140450" y="4597400"/>
          <p14:tracePt t="84805" x="6121400" y="4629150"/>
          <p14:tracePt t="84821" x="6108700" y="4641850"/>
          <p14:tracePt t="84838" x="6096000" y="4654550"/>
          <p14:tracePt t="84855" x="6089650" y="4667250"/>
          <p14:tracePt t="84872" x="6076950" y="4667250"/>
          <p14:tracePt t="84888" x="6045200" y="4679950"/>
          <p14:tracePt t="84906" x="6038850" y="4686300"/>
          <p14:tracePt t="84921" x="6007100" y="4699000"/>
          <p14:tracePt t="84938" x="5981700" y="4705350"/>
          <p14:tracePt t="84955" x="5975350" y="4705350"/>
          <p14:tracePt t="84971" x="5962650" y="4705350"/>
          <p14:tracePt t="84988" x="5956300" y="4705350"/>
          <p14:tracePt t="85005" x="5937250" y="4705350"/>
          <p14:tracePt t="85021" x="5905500" y="4699000"/>
          <p14:tracePt t="85038" x="5886450" y="4686300"/>
          <p14:tracePt t="85055" x="5848350" y="4635500"/>
          <p14:tracePt t="85071" x="5835650" y="4616450"/>
          <p14:tracePt t="85088" x="5810250" y="4584700"/>
          <p14:tracePt t="85105" x="5803900" y="4552950"/>
          <p14:tracePt t="85233" x="5810250" y="4552950"/>
          <p14:tracePt t="85264" x="5816600" y="4552950"/>
          <p14:tracePt t="85280" x="5822950" y="4552950"/>
          <p14:tracePt t="85296" x="5829300" y="4552950"/>
          <p14:tracePt t="85306" x="5829300" y="4546600"/>
          <p14:tracePt t="85326" x="5835650" y="4540250"/>
          <p14:tracePt t="85428" x="5842000" y="4540250"/>
          <p14:tracePt t="85459" x="5842000" y="4546600"/>
          <p14:tracePt t="85480" x="5848350" y="4552950"/>
          <p14:tracePt t="85491" x="5848350" y="4565650"/>
          <p14:tracePt t="85492" x="5848350" y="4572000"/>
          <p14:tracePt t="85505" x="5854700" y="4578350"/>
          <p14:tracePt t="85505" x="5854700" y="4584700"/>
          <p14:tracePt t="85522" x="5861050" y="4597400"/>
          <p14:tracePt t="85538" x="5867400" y="4616450"/>
          <p14:tracePt t="85574" x="5873750" y="4629150"/>
          <p14:tracePt t="85576" x="5873750" y="4635500"/>
          <p14:tracePt t="85588" x="5873750" y="4654550"/>
          <p14:tracePt t="85605" x="5880100" y="4660900"/>
          <p14:tracePt t="85621" x="5886450" y="4673600"/>
          <p14:tracePt t="85638" x="5886450" y="4679950"/>
          <p14:tracePt t="85655" x="5892800" y="4699000"/>
          <p14:tracePt t="85671" x="5899150" y="4724400"/>
          <p14:tracePt t="85688" x="5899150" y="4743450"/>
          <p14:tracePt t="85705" x="5911850" y="4787900"/>
          <p14:tracePt t="85721" x="5918200" y="4806950"/>
          <p14:tracePt t="85738" x="5930900" y="4851400"/>
          <p14:tracePt t="85755" x="5943600" y="4883150"/>
          <p14:tracePt t="85771" x="5956300" y="4895850"/>
          <p14:tracePt t="85788" x="5969000" y="4914900"/>
          <p14:tracePt t="85805" x="5969000" y="4927600"/>
          <p14:tracePt t="85821" x="5988050" y="4940300"/>
          <p14:tracePt t="85838" x="6000750" y="4959350"/>
          <p14:tracePt t="85855" x="6007100" y="4972050"/>
          <p14:tracePt t="85871" x="6026150" y="4991100"/>
          <p14:tracePt t="85888" x="6038850" y="5010150"/>
          <p14:tracePt t="85905" x="6064250" y="5041900"/>
          <p14:tracePt t="85922" x="6076950" y="5054600"/>
          <p14:tracePt t="85922" x="6076950" y="5060950"/>
          <p14:tracePt t="85938" x="6089650" y="5073650"/>
          <p14:tracePt t="85955" x="6102350" y="5086350"/>
          <p14:tracePt t="85991" x="6108700" y="5092700"/>
          <p14:tracePt t="85992" x="6115050" y="5099050"/>
          <p14:tracePt t="86005" x="6127750" y="5118100"/>
          <p14:tracePt t="86022" x="6140450" y="5130800"/>
          <p14:tracePt t="86038" x="6159500" y="5156200"/>
          <p14:tracePt t="86055" x="6172200" y="5168900"/>
          <p14:tracePt t="86071" x="6191250" y="5194300"/>
          <p14:tracePt t="86088" x="6197600" y="5207000"/>
          <p14:tracePt t="86105" x="6223000" y="5245100"/>
          <p14:tracePt t="86121" x="6248400" y="5270500"/>
          <p14:tracePt t="86138" x="6267450" y="5289550"/>
          <p14:tracePt t="86155" x="6299200" y="5327650"/>
          <p14:tracePt t="86171" x="6311900" y="5340350"/>
          <p14:tracePt t="86188" x="6318250" y="5359400"/>
          <p14:tracePt t="86205" x="6330950" y="5372100"/>
          <p14:tracePt t="86221" x="6343650" y="5391150"/>
          <p14:tracePt t="86238" x="6356350" y="5416550"/>
          <p14:tracePt t="86255" x="6362700" y="5435600"/>
          <p14:tracePt t="86271" x="6388100" y="5480050"/>
          <p14:tracePt t="86288" x="6413500" y="5518150"/>
          <p14:tracePt t="86305" x="6419850" y="5530850"/>
          <p14:tracePt t="86321" x="6438900" y="5549900"/>
          <p14:tracePt t="86338" x="6445250" y="5562600"/>
          <p14:tracePt t="86355" x="6457950" y="5588000"/>
          <p14:tracePt t="86371" x="6470650" y="5607050"/>
          <p14:tracePt t="86388" x="6477000" y="5619750"/>
          <p14:tracePt t="86405" x="6483350" y="5632450"/>
          <p14:tracePt t="86422" x="6489700" y="5638800"/>
          <p14:tracePt t="86438" x="6489700" y="5645150"/>
          <p14:tracePt t="86705" x="6496050" y="5645150"/>
          <p14:tracePt t="86745" x="6502400" y="5645150"/>
          <p14:tracePt t="87977" x="6502400" y="5638800"/>
          <p14:tracePt t="88263" x="6508750" y="5638800"/>
          <p14:tracePt t="90867" x="6515100" y="5638800"/>
          <p14:tracePt t="90908" x="6521450" y="5638800"/>
          <p14:tracePt t="91652" x="6515100" y="5632450"/>
          <p14:tracePt t="91662" x="6508750" y="5632450"/>
          <p14:tracePt t="91673" x="6508750" y="5626100"/>
          <p14:tracePt t="91683" x="6502400" y="5613400"/>
          <p14:tracePt t="91688" x="6489700" y="5594350"/>
          <p14:tracePt t="91705" x="6483350" y="5581650"/>
          <p14:tracePt t="91722" x="6470650" y="5556250"/>
          <p14:tracePt t="91738" x="6470650" y="5549900"/>
          <p14:tracePt t="91753" x="6457950" y="5530850"/>
          <p14:tracePt t="91789" x="6451600" y="5524500"/>
          <p14:tracePt t="91809" x="6451600" y="5518150"/>
          <p14:tracePt t="91810" x="6451600" y="5511800"/>
          <p14:tracePt t="91821" x="6445250" y="5505450"/>
          <p14:tracePt t="91838" x="6438900" y="5486400"/>
          <p14:tracePt t="91854" x="6432550" y="5467350"/>
          <p14:tracePt t="91871" x="6426200" y="5448300"/>
          <p14:tracePt t="91888" x="6419850" y="5429250"/>
          <p14:tracePt t="92036" x="6419850" y="5422900"/>
          <p14:tracePt t="92097" x="6419850" y="5416550"/>
          <p14:tracePt t="92121" x="6419850" y="5410200"/>
          <p14:tracePt t="92323" x="6419850" y="5416550"/>
          <p14:tracePt t="92374" x="6413500" y="5416550"/>
          <p14:tracePt t="92416" x="6407150" y="5416550"/>
          <p14:tracePt t="92447" x="6400800" y="5416550"/>
          <p14:tracePt t="92467" x="6394450" y="5416550"/>
          <p14:tracePt t="92488" x="6388100" y="5416550"/>
          <p14:tracePt t="92763" x="6394450" y="5416550"/>
          <p14:tracePt t="92906" x="6400800" y="5422900"/>
          <p14:tracePt t="92947" x="6400800" y="5429250"/>
          <p14:tracePt t="93599" x="6400800" y="5422900"/>
          <p14:tracePt t="93630" x="6400800" y="5416550"/>
          <p14:tracePt t="93652" x="6400800" y="5410200"/>
          <p14:tracePt t="94792" x="6400800" y="5403850"/>
          <p14:tracePt t="94823" x="6400800" y="5391150"/>
          <p14:tracePt t="94844" x="6400800" y="5384800"/>
          <p14:tracePt t="94854" x="6394450" y="5372100"/>
          <p14:tracePt t="94864" x="6388100" y="5359400"/>
          <p14:tracePt t="94871" x="6369050" y="5334000"/>
          <p14:tracePt t="94888" x="6362700" y="5321300"/>
          <p14:tracePt t="94905" x="6350000" y="5295900"/>
          <p14:tracePt t="94921" x="6337300" y="5289550"/>
          <p14:tracePt t="94937" x="6330950" y="5276850"/>
          <p14:tracePt t="94953" x="6324600" y="5264150"/>
          <p14:tracePt t="94969" x="6318250" y="5251450"/>
          <p14:tracePt t="94986" x="6299200" y="5232400"/>
          <p14:tracePt t="95004" x="6292850" y="5219700"/>
          <p14:tracePt t="95004" x="6286500" y="5207000"/>
          <p14:tracePt t="95021" x="6273800" y="5194300"/>
          <p14:tracePt t="95038" x="6254750" y="5175250"/>
          <p14:tracePt t="95054" x="6248400" y="5162550"/>
          <p14:tracePt t="95071" x="6223000" y="5137150"/>
          <p14:tracePt t="95088" x="6184900" y="5111750"/>
          <p14:tracePt t="95105" x="6165850" y="5105400"/>
          <p14:tracePt t="95121" x="6115050" y="5086350"/>
          <p14:tracePt t="95138" x="6096000" y="5073650"/>
          <p14:tracePt t="95154" x="6064250" y="5054600"/>
          <p14:tracePt t="95171" x="6057900" y="5048250"/>
          <p14:tracePt t="95188" x="6045200" y="5022850"/>
          <p14:tracePt t="95204" x="6026150" y="5010150"/>
          <p14:tracePt t="95222" x="6026150" y="5003800"/>
          <p14:tracePt t="95238" x="6013450" y="4991100"/>
          <p14:tracePt t="95255" x="6000750" y="4978400"/>
          <p14:tracePt t="95270" x="5994400" y="4972050"/>
          <p14:tracePt t="95286" x="5981700" y="4959350"/>
          <p14:tracePt t="95324" x="5981700" y="4953000"/>
          <p14:tracePt t="95325" x="5975350" y="4946650"/>
          <p14:tracePt t="95338" x="5969000" y="4933950"/>
          <p14:tracePt t="95355" x="5962650" y="4921250"/>
          <p14:tracePt t="95371" x="5949950" y="4908550"/>
          <p14:tracePt t="95388" x="5943600" y="4902200"/>
          <p14:tracePt t="95429" x="5943600" y="4895850"/>
          <p14:tracePt t="95459" x="5943600" y="4883150"/>
          <p14:tracePt t="95480" x="5943600" y="4857750"/>
          <p14:tracePt t="95492" x="5943600" y="4845050"/>
          <p14:tracePt t="95493" x="5943600" y="4826000"/>
          <p14:tracePt t="95504" x="5937250" y="4813300"/>
          <p14:tracePt t="95521" x="5937250" y="4794250"/>
          <p14:tracePt t="95538" x="5937250" y="4787900"/>
          <p14:tracePt t="95574" x="5937250" y="4781550"/>
          <p14:tracePt t="95596" x="5937250" y="4775200"/>
          <p14:tracePt t="95616" x="5937250" y="4768850"/>
          <p14:tracePt t="95647" x="5930900" y="4762500"/>
          <p14:tracePt t="95657" x="5930900" y="4756150"/>
          <p14:tracePt t="95668" x="5924550" y="4749800"/>
          <p14:tracePt t="95670" x="5918200" y="4749800"/>
          <p14:tracePt t="95688" x="5918200" y="4743450"/>
          <p14:tracePt t="95706" x="5911850" y="4737100"/>
          <p14:tracePt t="95884" x="5911850" y="4743450"/>
          <p14:tracePt t="95896" x="5918200" y="4743450"/>
          <p14:tracePt t="95904" x="5924550" y="4743450"/>
          <p14:tracePt t="95906" x="5930900" y="4756150"/>
          <p14:tracePt t="95921" x="5943600" y="4775200"/>
          <p14:tracePt t="95939" x="5956300" y="4781550"/>
          <p14:tracePt t="95955" x="5975350" y="4794250"/>
          <p14:tracePt t="95971" x="5981700" y="4806950"/>
          <p14:tracePt t="95987" x="5994400" y="4826000"/>
          <p14:tracePt t="96004" x="6007100" y="4832350"/>
          <p14:tracePt t="96021" x="6007100" y="4845050"/>
          <p14:tracePt t="96038" x="6019800" y="4864100"/>
          <p14:tracePt t="96055" x="6026150" y="4876800"/>
          <p14:tracePt t="96071" x="6032500" y="4902200"/>
          <p14:tracePt t="96088" x="6038850" y="4933950"/>
          <p14:tracePt t="96104" x="6045200" y="4953000"/>
          <p14:tracePt t="96121" x="6051550" y="4978400"/>
          <p14:tracePt t="96138" x="6057900" y="4991100"/>
          <p14:tracePt t="96154" x="6064250" y="5016500"/>
          <p14:tracePt t="96171" x="6070600" y="5041900"/>
          <p14:tracePt t="96188" x="6070600" y="5048250"/>
          <p14:tracePt t="96204" x="6076950" y="5067300"/>
          <p14:tracePt t="96221" x="6083300" y="5073650"/>
          <p14:tracePt t="96238" x="6089650" y="5099050"/>
          <p14:tracePt t="96255" x="6102350" y="5118100"/>
          <p14:tracePt t="96271" x="6102350" y="5130800"/>
          <p14:tracePt t="96288" x="6121400" y="5168900"/>
          <p14:tracePt t="96304" x="6127750" y="5194300"/>
          <p14:tracePt t="96321" x="6153150" y="5226050"/>
          <p14:tracePt t="96338" x="6172200" y="5264150"/>
          <p14:tracePt t="96355" x="6178550" y="5276850"/>
          <p14:tracePt t="96371" x="6184900" y="5283200"/>
          <p14:tracePt t="96387" x="6184900" y="5289550"/>
          <p14:tracePt t="96404" x="6203950" y="5302250"/>
          <p14:tracePt t="96421" x="6229350" y="5334000"/>
          <p14:tracePt t="96438" x="6242050" y="5353050"/>
          <p14:tracePt t="96454" x="6280150" y="5391150"/>
          <p14:tracePt t="96471" x="6299200" y="5410200"/>
          <p14:tracePt t="96488" x="6324600" y="5435600"/>
          <p14:tracePt t="96504" x="6343650" y="5441950"/>
          <p14:tracePt t="96521" x="6343650" y="5448300"/>
          <p14:tracePt t="96537" x="6356350" y="5461000"/>
          <p14:tracePt t="96554" x="6369050" y="5467350"/>
          <p14:tracePt t="96572" x="6381750" y="5486400"/>
          <p14:tracePt t="96588" x="6407150" y="5505450"/>
          <p14:tracePt t="96605" x="6413500" y="5511800"/>
          <p14:tracePt t="96621" x="6419850" y="5524500"/>
          <p14:tracePt t="96638" x="6426200" y="5524500"/>
          <p14:tracePt t="96654" x="6432550" y="5543550"/>
          <p14:tracePt t="96671" x="6438900" y="5549900"/>
          <p14:tracePt t="96688" x="6451600" y="5568950"/>
          <p14:tracePt t="96704" x="6464300" y="5588000"/>
          <p14:tracePt t="96721" x="6470650" y="5594350"/>
          <p14:tracePt t="96738" x="6477000" y="5607050"/>
          <p14:tracePt t="96755" x="6496050" y="5619750"/>
          <p14:tracePt t="96771" x="6502400" y="5632450"/>
          <p14:tracePt t="96787" x="6521450" y="5657850"/>
          <p14:tracePt t="96804" x="6534150" y="5670550"/>
          <p14:tracePt t="96821" x="6559550" y="5708650"/>
          <p14:tracePt t="96838" x="6578600" y="5727700"/>
          <p14:tracePt t="96854" x="6584950" y="5740400"/>
          <p14:tracePt t="96871" x="6591300" y="5765800"/>
          <p14:tracePt t="96888" x="6604000" y="5778500"/>
          <p14:tracePt t="96904" x="6623050" y="5797550"/>
          <p14:tracePt t="96921" x="6629400" y="5810250"/>
          <p14:tracePt t="96938" x="6642100" y="5829300"/>
          <p14:tracePt t="96954" x="6654800" y="5854700"/>
          <p14:tracePt t="96971" x="6661150" y="5861050"/>
          <p14:tracePt t="96987" x="6673850" y="5880100"/>
          <p14:tracePt t="97004" x="6673850" y="5892800"/>
          <p14:tracePt t="97021" x="6686550" y="5911850"/>
          <p14:tracePt t="97037" x="6705600" y="5937250"/>
          <p14:tracePt t="97054" x="6718300" y="5956300"/>
          <p14:tracePt t="97071" x="6743700" y="5981700"/>
          <p14:tracePt t="97088" x="6750050" y="5988050"/>
          <p14:tracePt t="97104" x="6769100" y="6007100"/>
          <p14:tracePt t="97209" x="6775450" y="6013450"/>
          <p14:tracePt t="98562" x="6769100" y="6013450"/>
          <p14:tracePt t="98573" x="6762750" y="6013450"/>
          <p14:tracePt t="98594" x="6756400" y="6013450"/>
          <p14:tracePt t="98595" x="6750050" y="6013450"/>
          <p14:tracePt t="98606" x="6750050" y="6007100"/>
          <p14:tracePt t="98621" x="6737350" y="6000750"/>
          <p14:tracePt t="98666" x="6737350" y="5994400"/>
          <p14:tracePt t="98676" x="6731000" y="5981700"/>
          <p14:tracePt t="98697" x="6731000" y="5975350"/>
          <p14:tracePt t="98708" x="6724650" y="5962650"/>
          <p14:tracePt t="98720" x="6724650" y="5956300"/>
          <p14:tracePt t="98729" x="6724650" y="5943600"/>
          <p14:tracePt t="98736" x="6718300" y="5924550"/>
          <p14:tracePt t="98753" x="6718300" y="5918200"/>
          <p14:tracePt t="98770" x="6718300" y="5905500"/>
          <p14:tracePt t="99128" x="6711950" y="5905500"/>
          <p14:tracePt t="99149" x="6705600" y="5905500"/>
          <p14:tracePt t="99171" x="6699250" y="5905500"/>
          <p14:tracePt t="99180" x="6686550" y="5899150"/>
          <p14:tracePt t="99190" x="6680200" y="5899150"/>
          <p14:tracePt t="99196" x="6661150" y="5899150"/>
          <p14:tracePt t="99204" x="6642100" y="5899150"/>
          <p14:tracePt t="99221" x="6604000" y="5892800"/>
          <p14:tracePt t="99238" x="6534150" y="5892800"/>
          <p14:tracePt t="99254" x="6489700" y="5892800"/>
          <p14:tracePt t="99271" x="6394450" y="5892800"/>
          <p14:tracePt t="99288" x="6280150" y="5886450"/>
          <p14:tracePt t="99304" x="6223000" y="5873750"/>
          <p14:tracePt t="99321" x="6121400" y="5861050"/>
          <p14:tracePt t="99337" x="6102350" y="5854700"/>
          <p14:tracePt t="99354" x="6045200" y="5835650"/>
          <p14:tracePt t="99371" x="6026150" y="5822950"/>
          <p14:tracePt t="99408" x="6019800" y="5816600"/>
          <p14:tracePt t="99469" x="6019800" y="5810250"/>
          <p14:tracePt t="99511" x="6019800" y="5803900"/>
          <p14:tracePt t="99562" x="6019800" y="5797550"/>
          <p14:tracePt t="99580" x="6019800" y="5784850"/>
          <p14:tracePt t="99582" x="6019800" y="5778500"/>
          <p14:tracePt t="99588" x="6019800" y="5740400"/>
          <p14:tracePt t="99605" x="6019800" y="5721350"/>
          <p14:tracePt t="99623" x="6026150" y="5689600"/>
          <p14:tracePt t="99638" x="6032500" y="5664200"/>
          <p14:tracePt t="99655" x="6038850" y="5607050"/>
          <p14:tracePt t="99671" x="6045200" y="5530850"/>
          <p14:tracePt t="99688" x="6045200" y="5486400"/>
          <p14:tracePt t="99704" x="6032500" y="5384800"/>
          <p14:tracePt t="99723" x="6026150" y="5340350"/>
          <p14:tracePt t="99736" x="6013450" y="5264150"/>
          <p14:tracePt t="99753" x="6007100" y="5226050"/>
          <p14:tracePt t="99770" x="6000750" y="5207000"/>
          <p14:tracePt t="99786" x="6000750" y="5181600"/>
          <p14:tracePt t="99805" x="6000750" y="5162550"/>
          <p14:tracePt t="99821" x="6000750" y="5130800"/>
          <p14:tracePt t="99838" x="6000750" y="5099050"/>
          <p14:tracePt t="99855" x="6000750" y="5080000"/>
          <p14:tracePt t="99871" x="6007100" y="5048250"/>
          <p14:tracePt t="99888" x="6013450" y="5035550"/>
          <p14:tracePt t="99904" x="6026150" y="5010150"/>
          <p14:tracePt t="99922" x="6032500" y="5003800"/>
          <p14:tracePt t="100120" x="6032500" y="5010150"/>
          <p14:tracePt t="100141" x="6032500" y="5016500"/>
          <p14:tracePt t="100183" x="6032500" y="5022850"/>
          <p14:tracePt t="100194" x="6032500" y="5029200"/>
          <p14:tracePt t="100236" x="6032500" y="5041900"/>
          <p14:tracePt t="100246" x="6032500" y="5048250"/>
          <p14:tracePt t="100256" x="6032500" y="5054600"/>
          <p14:tracePt t="100271" x="6032500" y="5073650"/>
          <p14:tracePt t="100272" x="6032500" y="5092700"/>
          <p14:tracePt t="100288" x="6026150" y="5124450"/>
          <p14:tracePt t="100304" x="6026150" y="5168900"/>
          <p14:tracePt t="100321" x="6026150" y="5187950"/>
          <p14:tracePt t="100337" x="6026150" y="5219700"/>
          <p14:tracePt t="100355" x="6032500" y="5238750"/>
          <p14:tracePt t="100371" x="6045200" y="5270500"/>
          <p14:tracePt t="100387" x="6045200" y="5302250"/>
          <p14:tracePt t="100405" x="6045200" y="5321300"/>
          <p14:tracePt t="100421" x="6051550" y="5359400"/>
          <p14:tracePt t="100437" x="6051550" y="5384800"/>
          <p14:tracePt t="100454" x="6051550" y="5441950"/>
          <p14:tracePt t="100471" x="6057900" y="5486400"/>
          <p14:tracePt t="100487" x="6064250" y="5505450"/>
          <p14:tracePt t="100504" x="6070600" y="5530850"/>
          <p14:tracePt t="100521" x="6076950" y="5543550"/>
          <p14:tracePt t="100537" x="6083300" y="5562600"/>
          <p14:tracePt t="100554" x="6096000" y="5588000"/>
          <p14:tracePt t="100571" x="6096000" y="5594350"/>
          <p14:tracePt t="100587" x="6096000" y="5613400"/>
          <p14:tracePt t="100604" x="6102350" y="5613400"/>
          <p14:tracePt t="100621" x="6108700" y="5632450"/>
          <p14:tracePt t="100637" x="6115050" y="5651500"/>
          <p14:tracePt t="100654" x="6115050" y="5664200"/>
          <p14:tracePt t="100671" x="6121400" y="5695950"/>
          <p14:tracePt t="100687" x="6121400" y="5715000"/>
          <p14:tracePt t="100704" x="6121400" y="5753100"/>
          <p14:tracePt t="100721" x="6121400" y="5772150"/>
          <p14:tracePt t="100737" x="6121400" y="5810250"/>
          <p14:tracePt t="100754" x="6121400" y="5829300"/>
          <p14:tracePt t="100771" x="6121400" y="5842000"/>
          <p14:tracePt t="100787" x="6121400" y="5848350"/>
          <p14:tracePt t="100804" x="6121400" y="5854700"/>
          <p14:tracePt t="100821" x="6121400" y="5861050"/>
          <p14:tracePt t="100837" x="6121400" y="5867400"/>
          <p14:tracePt t="100854" x="6121400" y="5880100"/>
          <p14:tracePt t="100871" x="6127750" y="5892800"/>
          <p14:tracePt t="100887" x="6127750" y="5899150"/>
          <p14:tracePt t="100904" x="6134100" y="5911850"/>
          <p14:tracePt t="100921" x="6134100" y="5918200"/>
          <p14:tracePt t="100998" x="6140450" y="5918200"/>
          <p14:tracePt t="101018" x="6146800" y="5911850"/>
          <p14:tracePt t="101028" x="6153150" y="5905500"/>
          <p14:tracePt t="101040" x="6159500" y="5899150"/>
          <p14:tracePt t="101041" x="6165850" y="5886450"/>
          <p14:tracePt t="101055" x="6172200" y="5867400"/>
          <p14:tracePt t="101072" x="6178550" y="5867400"/>
          <p14:tracePt t="101088" x="6184900" y="5861050"/>
          <p14:tracePt t="101133" x="6184900" y="5854700"/>
          <p14:tracePt t="101143" x="6191250" y="5854700"/>
          <p14:tracePt t="101164" x="6197600" y="5854700"/>
          <p14:tracePt t="101173" x="6203950" y="5848350"/>
          <p14:tracePt t="101184" x="6216650" y="5848350"/>
          <p14:tracePt t="101189" x="6261100" y="5848350"/>
          <p14:tracePt t="101205" x="6280150" y="5848350"/>
          <p14:tracePt t="101222" x="6350000" y="5842000"/>
          <p14:tracePt t="101238" x="6375400" y="5842000"/>
          <p14:tracePt t="101255" x="6407150" y="5842000"/>
          <p14:tracePt t="101298" x="6413500" y="5842000"/>
          <p14:tracePt t="101318" x="6426200" y="5842000"/>
          <p14:tracePt t="101340" x="6438900" y="5842000"/>
          <p14:tracePt t="101341" x="6445250" y="5842000"/>
          <p14:tracePt t="101355" x="6464300" y="5842000"/>
          <p14:tracePt t="101372" x="6470650" y="5842000"/>
          <p14:tracePt t="101388" x="6477000" y="5842000"/>
          <p14:tracePt t="101405" x="6489700" y="5842000"/>
          <p14:tracePt t="101423" x="6502400" y="5842000"/>
          <p14:tracePt t="101438" x="6534150" y="5842000"/>
          <p14:tracePt t="101455" x="6559550" y="5842000"/>
          <p14:tracePt t="101472" x="6597650" y="5842000"/>
          <p14:tracePt t="101489" x="6604000" y="5842000"/>
          <p14:tracePt t="102361" x="6610350" y="5842000"/>
          <p14:tracePt t="102402" x="6616700" y="5842000"/>
          <p14:tracePt t="102408" x="6623050" y="5835650"/>
          <p14:tracePt t="102424" x="6629400" y="5816600"/>
          <p14:tracePt t="102425" x="6661150" y="5791200"/>
          <p14:tracePt t="102439" x="6781800" y="5695950"/>
          <p14:tracePt t="102455" x="6902450" y="5613400"/>
          <p14:tracePt t="102472" x="7321550" y="5327650"/>
          <p14:tracePt t="102489" x="7581900" y="5168900"/>
          <p14:tracePt t="102505" x="8077200" y="4806950"/>
          <p14:tracePt t="102522" x="8426450" y="4514850"/>
          <p14:tracePt t="102538" x="8509000" y="4400550"/>
          <p14:tracePt t="102555" x="8597900" y="4229100"/>
          <p14:tracePt t="102573" x="8616950" y="4152900"/>
          <p14:tracePt t="102588" x="8629650" y="4019550"/>
          <p14:tracePt t="102606" x="8648700" y="3905250"/>
          <p14:tracePt t="102622" x="8655050" y="3848100"/>
          <p14:tracePt t="102639" x="8667750" y="3771900"/>
          <p14:tracePt t="102654" x="8674100" y="3746500"/>
          <p14:tracePt t="102671" x="8680450" y="3695700"/>
          <p14:tracePt t="102689" x="8680450" y="3651250"/>
          <p14:tracePt t="102705" x="8680450" y="3632200"/>
          <p14:tracePt t="102737" x="8680450" y="3594100"/>
          <p14:tracePt t="102738" x="8680450" y="3575050"/>
          <p14:tracePt t="102754" x="8680450" y="3556000"/>
          <p14:tracePt t="102771" x="8680450" y="3536950"/>
          <p14:tracePt t="102787" x="8680450" y="3517900"/>
          <p14:tracePt t="102806" x="8680450" y="3486150"/>
          <p14:tracePt t="102822" x="8680450" y="3467100"/>
          <p14:tracePt t="102839" x="8680450" y="3422650"/>
          <p14:tracePt t="102855" x="8674100" y="3390900"/>
          <p14:tracePt t="102873" x="8667750" y="3371850"/>
          <p14:tracePt t="102889" x="8642350" y="3333750"/>
          <p14:tracePt t="102906" x="8629650" y="3314700"/>
          <p14:tracePt t="102922" x="8591550" y="3276600"/>
          <p14:tracePt t="102939" x="8553450" y="3244850"/>
          <p14:tracePt t="102956" x="8540750" y="3225800"/>
          <p14:tracePt t="102972" x="8509000" y="3213100"/>
          <p14:tracePt t="102989" x="8502650" y="3206750"/>
          <p14:tracePt t="103005" x="8470900" y="3194050"/>
          <p14:tracePt t="103022" x="8451850" y="3187700"/>
          <p14:tracePt t="103039" x="8426450" y="3181350"/>
          <p14:tracePt t="103055" x="8375650" y="3175000"/>
          <p14:tracePt t="103072" x="8350250" y="3168650"/>
          <p14:tracePt t="103088" x="8280400" y="3168650"/>
          <p14:tracePt t="103105" x="8248650" y="3168650"/>
          <p14:tracePt t="103122" x="8172450" y="3162300"/>
          <p14:tracePt t="103139" x="8102600" y="3162300"/>
          <p14:tracePt t="103155" x="8070850" y="3162300"/>
          <p14:tracePt t="103172" x="8020050" y="3162300"/>
          <p14:tracePt t="103190" x="7981950" y="3175000"/>
          <p14:tracePt t="103205" x="7969250" y="3187700"/>
          <p14:tracePt t="103222" x="7931150" y="3213100"/>
          <p14:tracePt t="103239" x="7912100" y="3232150"/>
          <p14:tracePt t="103255" x="7880350" y="3270250"/>
          <p14:tracePt t="103272" x="7848600" y="3308350"/>
          <p14:tracePt t="103289" x="7842250" y="3327400"/>
          <p14:tracePt t="103305" x="7823200" y="3365500"/>
          <p14:tracePt t="103322" x="7823200" y="3378200"/>
          <p14:tracePt t="103338" x="7816850" y="3416300"/>
          <p14:tracePt t="103355" x="7816850" y="3435350"/>
          <p14:tracePt t="103372" x="7810500" y="3473450"/>
          <p14:tracePt t="103388" x="7810500" y="3530600"/>
          <p14:tracePt t="103405" x="7810500" y="3562350"/>
          <p14:tracePt t="103422" x="7810500" y="3632200"/>
          <p14:tracePt t="103439" x="7810500" y="3663950"/>
          <p14:tracePt t="103455" x="7810500" y="3721100"/>
          <p14:tracePt t="103472" x="7810500" y="3771900"/>
          <p14:tracePt t="103489" x="7810500" y="3797300"/>
          <p14:tracePt t="103505" x="7810500" y="3835400"/>
          <p14:tracePt t="103522" x="7810500" y="3854450"/>
          <p14:tracePt t="103538" x="7810500" y="3898900"/>
          <p14:tracePt t="103555" x="7810500" y="3943350"/>
          <p14:tracePt t="103572" x="7823200" y="3968750"/>
          <p14:tracePt t="103588" x="7835900" y="4013200"/>
          <p14:tracePt t="103606" x="7854950" y="4051300"/>
          <p14:tracePt t="103623" x="7861300" y="4070350"/>
          <p14:tracePt t="103638" x="7874000" y="4095750"/>
          <p14:tracePt t="103654" x="7874000" y="4108450"/>
          <p14:tracePt t="103673" x="7880350" y="4127500"/>
          <p14:tracePt t="103689" x="7886700" y="4133850"/>
          <p14:tracePt t="103705" x="7886700" y="4152900"/>
          <p14:tracePt t="103723" x="7893050" y="4191000"/>
          <p14:tracePt t="103739" x="7893050" y="4197350"/>
          <p14:tracePt t="103756" x="7905750" y="4235450"/>
          <p14:tracePt t="103773" x="7912100" y="4248150"/>
          <p14:tracePt t="103789" x="7937500" y="4267200"/>
          <p14:tracePt t="103805" x="7962900" y="4279900"/>
          <p14:tracePt t="103822" x="7981950" y="4286250"/>
          <p14:tracePt t="103839" x="8026400" y="4292600"/>
          <p14:tracePt t="103855" x="8045450" y="4298950"/>
          <p14:tracePt t="103872" x="8089900" y="4305300"/>
          <p14:tracePt t="103888" x="8128000" y="4311650"/>
          <p14:tracePt t="103906" x="8147050" y="4311650"/>
          <p14:tracePt t="103922" x="8172450" y="4318000"/>
          <p14:tracePt t="103939" x="8185150" y="4318000"/>
          <p14:tracePt t="103955" x="8204200" y="4305300"/>
          <p14:tracePt t="103972" x="8229600" y="4286250"/>
          <p14:tracePt t="103989" x="8248650" y="4267200"/>
          <p14:tracePt t="104005" x="8299450" y="4216400"/>
          <p14:tracePt t="104022" x="8318500" y="4184650"/>
          <p14:tracePt t="104039" x="8356600" y="4140200"/>
          <p14:tracePt t="104055" x="8388350" y="4102100"/>
          <p14:tracePt t="104072" x="8401050" y="4083050"/>
          <p14:tracePt t="104088" x="8420100" y="4025900"/>
          <p14:tracePt t="104105" x="8426450" y="3987800"/>
          <p14:tracePt t="104122" x="8451850" y="3917950"/>
          <p14:tracePt t="104139" x="8458200" y="3879850"/>
          <p14:tracePt t="104155" x="8477250" y="3816350"/>
          <p14:tracePt t="104172" x="8489950" y="3771900"/>
          <p14:tracePt t="104189" x="8496300" y="3733800"/>
          <p14:tracePt t="104205" x="8502650" y="3676650"/>
          <p14:tracePt t="104222" x="8509000" y="3619500"/>
          <p14:tracePt t="104239" x="8509000" y="3581400"/>
          <p14:tracePt t="104255" x="8509000" y="3536950"/>
          <p14:tracePt t="104272" x="8515350" y="3517900"/>
          <p14:tracePt t="104289" x="8515350" y="3467100"/>
          <p14:tracePt t="104305" x="8515350" y="3416300"/>
          <p14:tracePt t="104322" x="8515350" y="3397250"/>
          <p14:tracePt t="104338" x="8515350" y="3352800"/>
          <p14:tracePt t="104355" x="8515350" y="3333750"/>
          <p14:tracePt t="104372" x="8509000" y="3308350"/>
          <p14:tracePt t="104388" x="8502650" y="3289300"/>
          <p14:tracePt t="104405" x="8470900" y="3263900"/>
          <p14:tracePt t="104422" x="8432800" y="3238500"/>
          <p14:tracePt t="104439" x="8420100" y="3232150"/>
          <p14:tracePt t="104455" x="8394700" y="3219450"/>
          <p14:tracePt t="104472" x="8388350" y="3213100"/>
          <p14:tracePt t="104488" x="8375650" y="3213100"/>
          <p14:tracePt t="104505" x="8362950" y="3206750"/>
          <p14:tracePt t="104522" x="8350250" y="3206750"/>
          <p14:tracePt t="104538" x="8305800" y="3206750"/>
          <p14:tracePt t="104555" x="8280400" y="3206750"/>
          <p14:tracePt t="104572" x="8235950" y="3206750"/>
          <p14:tracePt t="104588" x="8185150" y="3219450"/>
          <p14:tracePt t="104605" x="8166100" y="3225800"/>
          <p14:tracePt t="104623" x="8140700" y="3238500"/>
          <p14:tracePt t="104639" x="8134350" y="3244850"/>
          <p14:tracePt t="104655" x="8108950" y="3257550"/>
          <p14:tracePt t="104672" x="8083550" y="3282950"/>
          <p14:tracePt t="104689" x="8077200" y="3295650"/>
          <p14:tracePt t="104706" x="8058150" y="3333750"/>
          <p14:tracePt t="104723" x="8051800" y="3346450"/>
          <p14:tracePt t="104739" x="8032750" y="3378200"/>
          <p14:tracePt t="104754" x="8026400" y="3397250"/>
          <p14:tracePt t="104770" x="8020050" y="3416300"/>
          <p14:tracePt t="104789" x="8013700" y="3435350"/>
          <p14:tracePt t="104823" x="8013700" y="3448050"/>
          <p14:tracePt t="104824" x="8007350" y="3460750"/>
          <p14:tracePt t="104839" x="8007350" y="3486150"/>
          <p14:tracePt t="104855" x="8007350" y="3511550"/>
          <p14:tracePt t="104872" x="8007350" y="3543300"/>
          <p14:tracePt t="104889" x="8007350" y="3562350"/>
          <p14:tracePt t="104905" x="8007350" y="3594100"/>
          <p14:tracePt t="104922" x="8007350" y="3625850"/>
          <p14:tracePt t="104939" x="8007350" y="3644900"/>
          <p14:tracePt t="104955" x="8007350" y="3676650"/>
          <p14:tracePt t="104972" x="8007350" y="3695700"/>
          <p14:tracePt t="104988" x="8007350" y="3733800"/>
          <p14:tracePt t="105005" x="8007350" y="3778250"/>
          <p14:tracePt t="105022" x="8007350" y="3797300"/>
          <p14:tracePt t="105038" x="8007350" y="3829050"/>
          <p14:tracePt t="105055" x="8007350" y="3848100"/>
          <p14:tracePt t="105072" x="8007350" y="3886200"/>
          <p14:tracePt t="105089" x="8007350" y="3917950"/>
          <p14:tracePt t="105105" x="8007350" y="3937000"/>
          <p14:tracePt t="105122" x="8007350" y="3962400"/>
          <p14:tracePt t="105139" x="8007350" y="3975100"/>
          <p14:tracePt t="105155" x="8007350" y="3994150"/>
          <p14:tracePt t="105172" x="8007350" y="4000500"/>
          <p14:tracePt t="105172" x="8007350" y="4019550"/>
          <p14:tracePt t="105189" x="8007350" y="4032250"/>
          <p14:tracePt t="105205" x="8007350" y="4057650"/>
          <p14:tracePt t="105222" x="8007350" y="4076700"/>
          <p14:tracePt t="105239" x="8007350" y="4102100"/>
          <p14:tracePt t="105255" x="8007350" y="4127500"/>
          <p14:tracePt t="105294" x="8007350" y="4140200"/>
          <p14:tracePt t="105295" x="8007350" y="4146550"/>
          <p14:tracePt t="105345" x="8013700" y="4152900"/>
          <p14:tracePt t="105355" x="8020050" y="4159250"/>
          <p14:tracePt t="105372" x="8026400" y="4165600"/>
          <p14:tracePt t="105373" x="8051800" y="4178300"/>
          <p14:tracePt t="105388" x="8064500" y="4191000"/>
          <p14:tracePt t="105405" x="8083550" y="4203700"/>
          <p14:tracePt t="105422" x="8096250" y="4210050"/>
          <p14:tracePt t="105422" x="8108950" y="4210050"/>
          <p14:tracePt t="105460" x="8115300" y="4216400"/>
          <p14:tracePt t="105463" x="8121650" y="4216400"/>
          <p14:tracePt t="105472" x="8128000" y="4216400"/>
          <p14:tracePt t="105512" x="8140700" y="4216400"/>
          <p14:tracePt t="105522" x="8147050" y="4216400"/>
          <p14:tracePt t="105533" x="8153400" y="4216400"/>
          <p14:tracePt t="105543" x="8191500" y="4216400"/>
          <p14:tracePt t="105555" x="8197850" y="4216400"/>
          <p14:tracePt t="105572" x="8229600" y="4210050"/>
          <p14:tracePt t="105588" x="8242300" y="4203700"/>
          <p14:tracePt t="105605" x="8255000" y="4203700"/>
          <p14:tracePt t="105623" x="8261350" y="4203700"/>
          <p14:tracePt t="105639" x="8261350" y="4197350"/>
          <p14:tracePt t="105654" x="8286750" y="4191000"/>
          <p14:tracePt t="105671" x="8305800" y="4178300"/>
          <p14:tracePt t="105689" x="8356600" y="4159250"/>
          <p14:tracePt t="105706" x="8426450" y="4140200"/>
          <p14:tracePt t="105723" x="8464550" y="4121150"/>
          <p14:tracePt t="105737" x="8515350" y="4102100"/>
          <p14:tracePt t="105754" x="8534400" y="4083050"/>
          <p14:tracePt t="105770" x="8559800" y="4051300"/>
          <p14:tracePt t="105787" x="8559800" y="4006850"/>
          <p14:tracePt t="105805" x="8559800" y="3987800"/>
          <p14:tracePt t="105822" x="8559800" y="3962400"/>
          <p14:tracePt t="105937" x="8559800" y="3956050"/>
          <p14:tracePt t="105958" x="8559800" y="3943350"/>
          <p14:tracePt t="105968" x="8553450" y="3930650"/>
          <p14:tracePt t="105971" x="8547100" y="3911600"/>
          <p14:tracePt t="105988" x="8540750" y="3879850"/>
          <p14:tracePt t="106006" x="8521700" y="3835400"/>
          <p14:tracePt t="106022" x="8515350" y="3822700"/>
          <p14:tracePt t="106038" x="8509000" y="3810000"/>
          <p14:tracePt t="106306" x="8502650" y="3810000"/>
          <p14:tracePt t="106318" x="8502650" y="3816350"/>
          <p14:tracePt t="106327" x="8496300" y="3822700"/>
          <p14:tracePt t="106337" x="8489950" y="3829050"/>
          <p14:tracePt t="106348" x="8477250" y="3841750"/>
          <p14:tracePt t="106355" x="8432800" y="3879850"/>
          <p14:tracePt t="106372" x="8388350" y="3911600"/>
          <p14:tracePt t="106388" x="8261350" y="3987800"/>
          <p14:tracePt t="106405" x="8089900" y="4083050"/>
          <p14:tracePt t="106422" x="7975600" y="4140200"/>
          <p14:tracePt t="106438" x="7696200" y="4248150"/>
          <p14:tracePt t="106455" x="7556500" y="4298950"/>
          <p14:tracePt t="106472" x="7264400" y="4432300"/>
          <p14:tracePt t="106488" x="7042150" y="4540250"/>
          <p14:tracePt t="106505" x="6946900" y="4597400"/>
          <p14:tracePt t="106522" x="6819900" y="4679950"/>
          <p14:tracePt t="106538" x="6781800" y="4724400"/>
          <p14:tracePt t="106555" x="6718300" y="4781550"/>
          <p14:tracePt t="106572" x="6680200" y="4838700"/>
          <p14:tracePt t="106589" x="6667500" y="4857750"/>
          <p14:tracePt t="106605" x="6635750" y="4895850"/>
          <p14:tracePt t="106637" x="6616700" y="4914900"/>
          <p14:tracePt t="106638" x="6578600" y="4959350"/>
          <p14:tracePt t="106654" x="6521450" y="5003800"/>
          <p14:tracePt t="106672" x="6489700" y="5029200"/>
          <p14:tracePt t="106689" x="6445250" y="5073650"/>
          <p14:tracePt t="106706" x="6413500" y="5092700"/>
          <p14:tracePt t="106723" x="6407150" y="5105400"/>
          <p14:tracePt t="106739" x="6394450" y="5130800"/>
          <p14:tracePt t="106756" x="6394450" y="5137150"/>
          <p14:tracePt t="106772" x="6388100" y="5162550"/>
          <p14:tracePt t="106789" x="6388100" y="5175250"/>
          <p14:tracePt t="106805" x="6388100" y="5219700"/>
          <p14:tracePt t="106823" x="6388100" y="5245100"/>
          <p14:tracePt t="106839" x="6388100" y="5257800"/>
          <p14:tracePt t="106855" x="6388100" y="5283200"/>
          <p14:tracePt t="106872" x="6388100" y="5289550"/>
          <p14:tracePt t="106889" x="6388100" y="5302250"/>
          <p14:tracePt t="106905" x="6388100" y="5308600"/>
          <p14:tracePt t="106922" x="6388100" y="5314950"/>
          <p14:tracePt t="106938" x="6394450" y="5314950"/>
          <p14:tracePt t="106955" x="6400800" y="5321300"/>
          <p14:tracePt t="106972" x="6400800" y="5334000"/>
          <p14:tracePt t="106988" x="6407150" y="5346700"/>
          <p14:tracePt t="107005" x="6407150" y="5353050"/>
          <p14:tracePt t="107022" x="6413500" y="5378450"/>
          <p14:tracePt t="107038" x="6413500" y="5391150"/>
          <p14:tracePt t="107055" x="6413500" y="5403850"/>
          <p14:tracePt t="108046" x="6419850" y="5403850"/>
          <p14:tracePt t="108097" x="6426200" y="5403850"/>
          <p14:tracePt t="108118" x="6432550" y="5403850"/>
          <p14:tracePt t="109013" x="6432550" y="5410200"/>
          <p14:tracePt t="109055" x="6432550" y="5416550"/>
          <p14:tracePt t="109065" x="6432550" y="5422900"/>
          <p14:tracePt t="109070" x="6438900" y="5422900"/>
          <p14:tracePt t="109080" x="6438900" y="5435600"/>
          <p14:tracePt t="109088" x="6445250" y="5441950"/>
          <p14:tracePt t="109105" x="6464300" y="5467350"/>
          <p14:tracePt t="109122" x="6483350" y="5499100"/>
          <p14:tracePt t="109138" x="6489700" y="5511800"/>
          <p14:tracePt t="109155" x="6502400" y="5530850"/>
          <p14:tracePt t="109172" x="6508750" y="5537200"/>
          <p14:tracePt t="109188" x="6515100" y="5549900"/>
          <p14:tracePt t="109205" x="6527800" y="5568950"/>
          <p14:tracePt t="109222" x="6546850" y="5600700"/>
          <p14:tracePt t="109258" x="6553200" y="5613400"/>
          <p14:tracePt t="109272" x="6559550" y="5619750"/>
          <p14:tracePt t="109273" x="6572250" y="5632450"/>
          <p14:tracePt t="109287" x="6584950" y="5651500"/>
          <p14:tracePt t="109306" x="6591300" y="5651500"/>
          <p14:tracePt t="109322" x="6597650" y="5657850"/>
          <p14:tracePt t="109339" x="6597650" y="5664200"/>
          <p14:tracePt t="109550" x="6604000" y="5664200"/>
          <p14:tracePt t="110161" x="6610350" y="5664200"/>
          <p14:tracePt t="110202" x="6616700" y="5664200"/>
          <p14:tracePt t="110925" x="6623050" y="5664200"/>
          <p14:tracePt t="111068" x="6629400" y="5664200"/>
          <p14:tracePt t="111099" x="6635750" y="5664200"/>
          <p14:tracePt t="111110" x="6642100" y="5664200"/>
          <p14:tracePt t="111111" x="6642100" y="5670550"/>
          <p14:tracePt t="111122" x="6654800" y="5676900"/>
          <p14:tracePt t="111140" x="6673850" y="5695950"/>
          <p14:tracePt t="111155" x="6705600" y="5715000"/>
          <p14:tracePt t="111172" x="6724650" y="5734050"/>
          <p14:tracePt t="111188" x="6762750" y="5765800"/>
          <p14:tracePt t="111205" x="6788150" y="5784850"/>
          <p14:tracePt t="111222" x="6832600" y="5822950"/>
          <p14:tracePt t="111238" x="6864350" y="5835650"/>
          <p14:tracePt t="112110" x="6877050" y="5835650"/>
          <p14:tracePt t="112120" x="6883400" y="5835650"/>
          <p14:tracePt t="112130" x="6908800" y="5842000"/>
          <p14:tracePt t="112136" x="6946900" y="5854700"/>
          <p14:tracePt t="112155" x="6985000" y="5867400"/>
          <p14:tracePt t="112156" x="7073900" y="5899150"/>
          <p14:tracePt t="112172" x="7124700" y="5924550"/>
          <p14:tracePt t="112188" x="7188200" y="5956300"/>
          <p14:tracePt t="112205" x="7213600" y="5969000"/>
          <p14:tracePt t="112222" x="7245350" y="5994400"/>
          <p14:tracePt t="112238" x="7270750" y="6019800"/>
          <p14:tracePt t="112255" x="7277100" y="6026150"/>
          <p14:tracePt t="112272" x="7315200" y="6045200"/>
          <p14:tracePt t="112288" x="7327900" y="6051550"/>
          <p14:tracePt t="112305" x="7359650" y="6076950"/>
          <p14:tracePt t="112322" x="7378700" y="6096000"/>
          <p14:tracePt t="112339" x="7385050" y="6096000"/>
          <p14:tracePt t="112355" x="7397750" y="6108700"/>
          <p14:tracePt t="112373" x="7404100" y="6121400"/>
          <p14:tracePt t="112388" x="7416800" y="6127750"/>
          <p14:tracePt t="112405" x="7442200" y="6146800"/>
          <p14:tracePt t="112422" x="7454900" y="6153150"/>
          <p14:tracePt t="112438" x="7473950" y="6172200"/>
          <p14:tracePt t="112455" x="7486650" y="6172200"/>
          <p14:tracePt t="112472" x="7499350" y="6178550"/>
          <p14:tracePt t="112489" x="7505700" y="6184900"/>
          <p14:tracePt t="112505" x="7531100" y="6197600"/>
          <p14:tracePt t="112522" x="7556500" y="6197600"/>
          <p14:tracePt t="112538" x="7575550" y="6203950"/>
          <p14:tracePt t="112555" x="7607300" y="6216650"/>
          <p14:tracePt t="112573" x="7620000" y="6223000"/>
          <p14:tracePt t="112589" x="7632700" y="6223000"/>
          <p14:tracePt t="112604" x="7639050" y="6223000"/>
          <p14:tracePt t="112784" x="7639050" y="6216650"/>
          <p14:tracePt t="112795" x="7645400" y="6216650"/>
          <p14:tracePt t="112805" x="7645400" y="6210300"/>
          <p14:tracePt t="113375" x="7651750" y="6210300"/>
          <p14:tracePt t="115900" x="7651750" y="6203950"/>
          <p14:tracePt t="115912" x="7651750" y="6197600"/>
          <p14:tracePt t="115921" x="7651750" y="6191250"/>
          <p14:tracePt t="115931" x="7651750" y="6172200"/>
          <p14:tracePt t="115938" x="7626350" y="6127750"/>
          <p14:tracePt t="115955" x="7588250" y="6096000"/>
          <p14:tracePt t="115972" x="7493000" y="6013450"/>
          <p14:tracePt t="115988" x="7359650" y="5924550"/>
          <p14:tracePt t="116005" x="7289800" y="5880100"/>
          <p14:tracePt t="116022" x="7131050" y="5803900"/>
          <p14:tracePt t="116038" x="7048500" y="5759450"/>
          <p14:tracePt t="116055" x="6915150" y="5695950"/>
          <p14:tracePt t="116072" x="6800850" y="5645150"/>
          <p14:tracePt t="116089" x="6750050" y="5632450"/>
          <p14:tracePt t="116105" x="6686550" y="5613400"/>
          <p14:tracePt t="116122" x="6661150" y="5600700"/>
          <p14:tracePt t="116138" x="6610350" y="5562600"/>
          <p14:tracePt t="116155" x="6540500" y="5518150"/>
          <p14:tracePt t="116172" x="6515100" y="5499100"/>
          <p14:tracePt t="116188" x="6438900" y="5461000"/>
          <p14:tracePt t="116205" x="6407150" y="5441950"/>
          <p14:tracePt t="116222" x="6375400" y="5422900"/>
          <p14:tracePt t="116238" x="6356350" y="5416550"/>
          <p14:tracePt t="116255" x="6350000" y="5416550"/>
          <p14:tracePt t="116272" x="6343650" y="5416550"/>
          <p14:tracePt t="116306" x="6337300" y="5416550"/>
          <p14:tracePt t="116421" x="6337300" y="5410200"/>
          <p14:tracePt t="116460" x="6337300" y="5403850"/>
          <p14:tracePt t="116532" x="6343650" y="5403850"/>
          <p14:tracePt t="116573" x="6343650" y="5410200"/>
          <p14:tracePt t="116595" x="6350000" y="5410200"/>
          <p14:tracePt t="116614" x="6356350" y="5416550"/>
          <p14:tracePt t="116636" x="6362700" y="5416550"/>
          <p14:tracePt t="116666" x="6369050" y="5416550"/>
          <p14:tracePt t="116687" x="6375400" y="5416550"/>
          <p14:tracePt t="117827" x="6381750" y="5416550"/>
          <p14:tracePt t="119629" x="6381750" y="5422900"/>
          <p14:tracePt t="119651" x="6381750" y="5429250"/>
          <p14:tracePt t="119655" x="6388100" y="5435600"/>
          <p14:tracePt t="119673" x="6394450" y="5435600"/>
          <p14:tracePt t="119674" x="6400800" y="5441950"/>
          <p14:tracePt t="119690" x="6407150" y="5454650"/>
          <p14:tracePt t="119704" x="6419850" y="5473700"/>
          <p14:tracePt t="119723" x="6432550" y="5480050"/>
          <p14:tracePt t="119739" x="6457950" y="5505450"/>
          <p14:tracePt t="119756" x="6470650" y="5518150"/>
          <p14:tracePt t="119773" x="6496050" y="5549900"/>
          <p14:tracePt t="119789" x="6521450" y="5568950"/>
          <p14:tracePt t="119806" x="6540500" y="5588000"/>
          <p14:tracePt t="119822" x="6559550" y="5607050"/>
          <p14:tracePt t="119839" x="6559550" y="5619750"/>
          <p14:tracePt t="119856" x="6584950" y="5632450"/>
          <p14:tracePt t="119873" x="6616700" y="5657850"/>
          <p14:tracePt t="119890" x="6635750" y="5676900"/>
          <p14:tracePt t="119906" x="6692900" y="5721350"/>
          <p14:tracePt t="119923" x="6718300" y="5740400"/>
          <p14:tracePt t="119939" x="6775450" y="5784850"/>
          <p14:tracePt t="119956" x="6807200" y="5803900"/>
          <p14:tracePt t="119973" x="6807200" y="5810250"/>
          <p14:tracePt t="119989" x="6813550" y="5816600"/>
          <p14:tracePt t="120006" x="6819900" y="5816600"/>
          <p14:tracePt t="120023" x="6826250" y="5835650"/>
          <p14:tracePt t="120039" x="6826250" y="5842000"/>
          <p14:tracePt t="120056" x="6838950" y="5854700"/>
          <p14:tracePt t="120073" x="6845300" y="5861050"/>
          <p14:tracePt t="120089" x="6851650" y="5867400"/>
          <p14:tracePt t="120106" x="6851650" y="5873750"/>
          <p14:tracePt t="120123" x="6851650" y="5880100"/>
          <p14:tracePt t="120139" x="6858000" y="5886450"/>
          <p14:tracePt t="120155" x="6858000" y="5892800"/>
          <p14:tracePt t="120212" x="6864350" y="5892800"/>
          <p14:tracePt t="120234" x="6870700" y="5892800"/>
          <p14:tracePt t="120569" x="6877050" y="5892800"/>
          <p14:tracePt t="120581" x="6877050" y="5899150"/>
          <p14:tracePt t="120590" x="6889750" y="5905500"/>
          <p14:tracePt t="120591" x="6908800" y="5918200"/>
          <p14:tracePt t="120606" x="6953250" y="5943600"/>
          <p14:tracePt t="120623" x="6991350" y="5956300"/>
          <p14:tracePt t="120640" x="7042150" y="5994400"/>
          <p14:tracePt t="120657" x="7105650" y="6019800"/>
          <p14:tracePt t="120673" x="7137400" y="6038850"/>
          <p14:tracePt t="120690" x="7181850" y="6070600"/>
          <p14:tracePt t="120705" x="7207250" y="6083300"/>
          <p14:tracePt t="120721" x="7251700" y="6108700"/>
          <p14:tracePt t="120738" x="7277100" y="6121400"/>
          <p14:tracePt t="120755" x="7321550" y="6140450"/>
          <p14:tracePt t="120771" x="7353300" y="6146800"/>
          <p14:tracePt t="120788" x="7353300" y="6153150"/>
          <p14:tracePt t="120806" x="7372350" y="6159500"/>
          <p14:tracePt t="120823" x="7378700" y="6165850"/>
          <p14:tracePt t="120840" x="7391400" y="6165850"/>
          <p14:tracePt t="120856" x="7410450" y="6184900"/>
          <p14:tracePt t="120873" x="7423150" y="6191250"/>
          <p14:tracePt t="120889" x="7435850" y="6203950"/>
          <p14:tracePt t="120906" x="7442200" y="6203950"/>
          <p14:tracePt t="121665" x="7448550" y="6203950"/>
          <p14:tracePt t="121686" x="7454900" y="6203950"/>
          <p14:tracePt t="121707" x="7467600" y="6203950"/>
          <p14:tracePt t="121717" x="7480300" y="6210300"/>
          <p14:tracePt t="121727" x="7486650" y="6210300"/>
          <p14:tracePt t="121738" x="7499350" y="6216650"/>
          <p14:tracePt t="121748" x="7518400" y="6223000"/>
          <p14:tracePt t="121755" x="7550150" y="6229350"/>
          <p14:tracePt t="121771" x="7569200" y="6235700"/>
          <p14:tracePt t="121788" x="7626350" y="6242050"/>
          <p14:tracePt t="121805" x="7689850" y="6248400"/>
          <p14:tracePt t="121823" x="7721600" y="6254750"/>
          <p14:tracePt t="121839" x="7778750" y="6254750"/>
          <p14:tracePt t="121856" x="7804150" y="6254750"/>
          <p14:tracePt t="121873" x="7848600" y="6254750"/>
          <p14:tracePt t="121889" x="7874000" y="6254750"/>
          <p14:tracePt t="121906" x="7893050" y="6254750"/>
          <p14:tracePt t="121923" x="7905750" y="6254750"/>
          <p14:tracePt t="121939" x="7912100" y="6261100"/>
          <p14:tracePt t="121956" x="7918450" y="6261100"/>
          <p14:tracePt t="123221" x="7912100" y="6261100"/>
          <p14:tracePt t="123790" x="0" y="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228600" y="304800"/>
            <a:ext cx="411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altLang="en-US" sz="4000" b="1">
                <a:solidFill>
                  <a:schemeClr val="tx2"/>
                </a:solidFill>
              </a:rPr>
              <a:t>A + 3B </a:t>
            </a:r>
            <a:r>
              <a:rPr lang="en-US" altLang="en-US" sz="4000" b="1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lang="en-US" altLang="en-US" sz="4000" b="1">
                <a:solidFill>
                  <a:schemeClr val="tx2"/>
                </a:solidFill>
              </a:rPr>
              <a:t> 2C</a:t>
            </a:r>
          </a:p>
        </p:txBody>
      </p:sp>
      <p:grpSp>
        <p:nvGrpSpPr>
          <p:cNvPr id="27651" name="Group 7"/>
          <p:cNvGrpSpPr>
            <a:grpSpLocks/>
          </p:cNvGrpSpPr>
          <p:nvPr/>
        </p:nvGrpSpPr>
        <p:grpSpPr bwMode="auto">
          <a:xfrm>
            <a:off x="685800" y="2968625"/>
            <a:ext cx="5832475" cy="3889375"/>
            <a:chOff x="2415" y="3555"/>
            <a:chExt cx="6397" cy="3655"/>
          </a:xfrm>
        </p:grpSpPr>
        <p:grpSp>
          <p:nvGrpSpPr>
            <p:cNvPr id="27671" name="Group 8"/>
            <p:cNvGrpSpPr>
              <a:grpSpLocks/>
            </p:cNvGrpSpPr>
            <p:nvPr/>
          </p:nvGrpSpPr>
          <p:grpSpPr bwMode="auto">
            <a:xfrm>
              <a:off x="3554" y="3555"/>
              <a:ext cx="5085" cy="2910"/>
              <a:chOff x="2400" y="3585"/>
              <a:chExt cx="5085" cy="2910"/>
            </a:xfrm>
          </p:grpSpPr>
          <p:sp>
            <p:nvSpPr>
              <p:cNvPr id="27702" name="Line 9"/>
              <p:cNvSpPr>
                <a:spLocks noChangeShapeType="1"/>
              </p:cNvSpPr>
              <p:nvPr/>
            </p:nvSpPr>
            <p:spPr bwMode="auto">
              <a:xfrm>
                <a:off x="2400" y="3585"/>
                <a:ext cx="0" cy="29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  <p:sp>
            <p:nvSpPr>
              <p:cNvPr id="27703" name="Line 10"/>
              <p:cNvSpPr>
                <a:spLocks noChangeShapeType="1"/>
              </p:cNvSpPr>
              <p:nvPr/>
            </p:nvSpPr>
            <p:spPr bwMode="auto">
              <a:xfrm>
                <a:off x="2400" y="6495"/>
                <a:ext cx="50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r-Latn-RS"/>
              </a:p>
            </p:txBody>
          </p:sp>
        </p:grpSp>
        <p:sp>
          <p:nvSpPr>
            <p:cNvPr id="27672" name="Freeform 11"/>
            <p:cNvSpPr>
              <a:spLocks/>
            </p:cNvSpPr>
            <p:nvPr/>
          </p:nvSpPr>
          <p:spPr bwMode="auto">
            <a:xfrm>
              <a:off x="3554" y="3555"/>
              <a:ext cx="4665" cy="2490"/>
            </a:xfrm>
            <a:custGeom>
              <a:avLst/>
              <a:gdLst>
                <a:gd name="T0" fmla="*/ 0 w 4665"/>
                <a:gd name="T1" fmla="*/ 0 h 2490"/>
                <a:gd name="T2" fmla="*/ 630 w 4665"/>
                <a:gd name="T3" fmla="*/ 945 h 2490"/>
                <a:gd name="T4" fmla="*/ 1815 w 4665"/>
                <a:gd name="T5" fmla="*/ 1845 h 2490"/>
                <a:gd name="T6" fmla="*/ 3285 w 4665"/>
                <a:gd name="T7" fmla="*/ 2370 h 2490"/>
                <a:gd name="T8" fmla="*/ 4665 w 4665"/>
                <a:gd name="T9" fmla="*/ 2490 h 24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65"/>
                <a:gd name="T16" fmla="*/ 0 h 2490"/>
                <a:gd name="T17" fmla="*/ 4665 w 4665"/>
                <a:gd name="T18" fmla="*/ 2490 h 24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65" h="2490">
                  <a:moveTo>
                    <a:pt x="0" y="0"/>
                  </a:moveTo>
                  <a:cubicBezTo>
                    <a:pt x="163" y="318"/>
                    <a:pt x="327" y="637"/>
                    <a:pt x="630" y="945"/>
                  </a:cubicBezTo>
                  <a:cubicBezTo>
                    <a:pt x="933" y="1253"/>
                    <a:pt x="1372" y="1607"/>
                    <a:pt x="1815" y="1845"/>
                  </a:cubicBezTo>
                  <a:cubicBezTo>
                    <a:pt x="2258" y="2083"/>
                    <a:pt x="2810" y="2263"/>
                    <a:pt x="3285" y="2370"/>
                  </a:cubicBezTo>
                  <a:cubicBezTo>
                    <a:pt x="3760" y="2477"/>
                    <a:pt x="4212" y="2483"/>
                    <a:pt x="4665" y="249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73" name="Freeform 12"/>
            <p:cNvSpPr>
              <a:spLocks/>
            </p:cNvSpPr>
            <p:nvPr/>
          </p:nvSpPr>
          <p:spPr bwMode="auto">
            <a:xfrm>
              <a:off x="3554" y="5340"/>
              <a:ext cx="4665" cy="960"/>
            </a:xfrm>
            <a:custGeom>
              <a:avLst/>
              <a:gdLst>
                <a:gd name="T0" fmla="*/ 0 w 4665"/>
                <a:gd name="T1" fmla="*/ 0 h 2490"/>
                <a:gd name="T2" fmla="*/ 630 w 4665"/>
                <a:gd name="T3" fmla="*/ 0 h 2490"/>
                <a:gd name="T4" fmla="*/ 1815 w 4665"/>
                <a:gd name="T5" fmla="*/ 0 h 2490"/>
                <a:gd name="T6" fmla="*/ 3285 w 4665"/>
                <a:gd name="T7" fmla="*/ 0 h 2490"/>
                <a:gd name="T8" fmla="*/ 4665 w 4665"/>
                <a:gd name="T9" fmla="*/ 0 h 24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65"/>
                <a:gd name="T16" fmla="*/ 0 h 2490"/>
                <a:gd name="T17" fmla="*/ 4665 w 4665"/>
                <a:gd name="T18" fmla="*/ 2490 h 24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65" h="2490">
                  <a:moveTo>
                    <a:pt x="0" y="0"/>
                  </a:moveTo>
                  <a:cubicBezTo>
                    <a:pt x="163" y="318"/>
                    <a:pt x="327" y="637"/>
                    <a:pt x="630" y="945"/>
                  </a:cubicBezTo>
                  <a:cubicBezTo>
                    <a:pt x="933" y="1253"/>
                    <a:pt x="1372" y="1607"/>
                    <a:pt x="1815" y="1845"/>
                  </a:cubicBezTo>
                  <a:cubicBezTo>
                    <a:pt x="2258" y="2083"/>
                    <a:pt x="2810" y="2263"/>
                    <a:pt x="3285" y="2370"/>
                  </a:cubicBezTo>
                  <a:cubicBezTo>
                    <a:pt x="3760" y="2477"/>
                    <a:pt x="4212" y="2483"/>
                    <a:pt x="4665" y="249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74" name="Freeform 13"/>
            <p:cNvSpPr>
              <a:spLocks/>
            </p:cNvSpPr>
            <p:nvPr/>
          </p:nvSpPr>
          <p:spPr bwMode="auto">
            <a:xfrm flipV="1">
              <a:off x="3554" y="4641"/>
              <a:ext cx="4665" cy="1785"/>
            </a:xfrm>
            <a:custGeom>
              <a:avLst/>
              <a:gdLst>
                <a:gd name="T0" fmla="*/ 0 w 4665"/>
                <a:gd name="T1" fmla="*/ 0 h 2490"/>
                <a:gd name="T2" fmla="*/ 630 w 4665"/>
                <a:gd name="T3" fmla="*/ 2 h 2490"/>
                <a:gd name="T4" fmla="*/ 1815 w 4665"/>
                <a:gd name="T5" fmla="*/ 4 h 2490"/>
                <a:gd name="T6" fmla="*/ 3285 w 4665"/>
                <a:gd name="T7" fmla="*/ 6 h 2490"/>
                <a:gd name="T8" fmla="*/ 4665 w 4665"/>
                <a:gd name="T9" fmla="*/ 6 h 24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65"/>
                <a:gd name="T16" fmla="*/ 0 h 2490"/>
                <a:gd name="T17" fmla="*/ 4665 w 4665"/>
                <a:gd name="T18" fmla="*/ 2490 h 24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65" h="2490">
                  <a:moveTo>
                    <a:pt x="0" y="0"/>
                  </a:moveTo>
                  <a:cubicBezTo>
                    <a:pt x="163" y="318"/>
                    <a:pt x="327" y="637"/>
                    <a:pt x="630" y="945"/>
                  </a:cubicBezTo>
                  <a:cubicBezTo>
                    <a:pt x="933" y="1253"/>
                    <a:pt x="1372" y="1607"/>
                    <a:pt x="1815" y="1845"/>
                  </a:cubicBezTo>
                  <a:cubicBezTo>
                    <a:pt x="2258" y="2083"/>
                    <a:pt x="2810" y="2263"/>
                    <a:pt x="3285" y="2370"/>
                  </a:cubicBezTo>
                  <a:cubicBezTo>
                    <a:pt x="3760" y="2477"/>
                    <a:pt x="4212" y="2483"/>
                    <a:pt x="4665" y="249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sr-Latn-RS"/>
            </a:p>
          </p:txBody>
        </p:sp>
        <p:sp>
          <p:nvSpPr>
            <p:cNvPr id="27675" name="Line 14"/>
            <p:cNvSpPr>
              <a:spLocks noChangeShapeType="1"/>
            </p:cNvSpPr>
            <p:nvPr/>
          </p:nvSpPr>
          <p:spPr bwMode="auto">
            <a:xfrm flipV="1">
              <a:off x="3554" y="5722"/>
              <a:ext cx="415" cy="7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76" name="Line 15"/>
            <p:cNvSpPr>
              <a:spLocks noChangeShapeType="1"/>
            </p:cNvSpPr>
            <p:nvPr/>
          </p:nvSpPr>
          <p:spPr bwMode="auto">
            <a:xfrm>
              <a:off x="4979" y="6037"/>
              <a:ext cx="2100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77" name="Line 16"/>
            <p:cNvSpPr>
              <a:spLocks noChangeShapeType="1"/>
            </p:cNvSpPr>
            <p:nvPr/>
          </p:nvSpPr>
          <p:spPr bwMode="auto">
            <a:xfrm rot="82200">
              <a:off x="5117" y="5406"/>
              <a:ext cx="1902" cy="6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78" name="Oval 17"/>
            <p:cNvSpPr>
              <a:spLocks noChangeArrowheads="1"/>
            </p:cNvSpPr>
            <p:nvPr/>
          </p:nvSpPr>
          <p:spPr bwMode="auto">
            <a:xfrm>
              <a:off x="6001" y="6129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r-Latn-CS" altLang="en-US"/>
            </a:p>
          </p:txBody>
        </p:sp>
        <p:sp>
          <p:nvSpPr>
            <p:cNvPr id="27679" name="Oval 18"/>
            <p:cNvSpPr>
              <a:spLocks noChangeArrowheads="1"/>
            </p:cNvSpPr>
            <p:nvPr/>
          </p:nvSpPr>
          <p:spPr bwMode="auto">
            <a:xfrm>
              <a:off x="6001" y="5665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r-Latn-CS" altLang="en-US"/>
            </a:p>
          </p:txBody>
        </p:sp>
        <p:sp>
          <p:nvSpPr>
            <p:cNvPr id="27680" name="Oval 19"/>
            <p:cNvSpPr>
              <a:spLocks noChangeArrowheads="1"/>
            </p:cNvSpPr>
            <p:nvPr/>
          </p:nvSpPr>
          <p:spPr bwMode="auto">
            <a:xfrm>
              <a:off x="6001" y="4858"/>
              <a:ext cx="81" cy="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r-Latn-CS" altLang="en-US"/>
            </a:p>
          </p:txBody>
        </p:sp>
        <p:sp>
          <p:nvSpPr>
            <p:cNvPr id="27681" name="Line 20"/>
            <p:cNvSpPr>
              <a:spLocks noChangeShapeType="1"/>
            </p:cNvSpPr>
            <p:nvPr/>
          </p:nvSpPr>
          <p:spPr bwMode="auto">
            <a:xfrm rot="141923" flipV="1">
              <a:off x="5260" y="4610"/>
              <a:ext cx="1692" cy="4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82" name="Line 21"/>
            <p:cNvSpPr>
              <a:spLocks noChangeShapeType="1"/>
            </p:cNvSpPr>
            <p:nvPr/>
          </p:nvSpPr>
          <p:spPr bwMode="auto">
            <a:xfrm>
              <a:off x="3554" y="5352"/>
              <a:ext cx="353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83" name="Text Box 22"/>
            <p:cNvSpPr txBox="1">
              <a:spLocks noChangeArrowheads="1"/>
            </p:cNvSpPr>
            <p:nvPr/>
          </p:nvSpPr>
          <p:spPr bwMode="auto">
            <a:xfrm>
              <a:off x="3074" y="5231"/>
              <a:ext cx="428" cy="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600" b="1">
                  <a:solidFill>
                    <a:schemeClr val="tx2"/>
                  </a:solidFill>
                  <a:latin typeface="Times New Roman" pitchFamily="18" charset="0"/>
                </a:rPr>
                <a:t>[A]</a:t>
              </a:r>
              <a:r>
                <a:rPr lang="en-US" altLang="en-US" sz="1600" b="1" baseline="-2500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en-US" sz="1200" baseline="-250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4" name="Text Box 23"/>
            <p:cNvSpPr txBox="1">
              <a:spLocks noChangeArrowheads="1"/>
            </p:cNvSpPr>
            <p:nvPr/>
          </p:nvSpPr>
          <p:spPr bwMode="auto">
            <a:xfrm>
              <a:off x="2909" y="3709"/>
              <a:ext cx="428" cy="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600" b="1">
                  <a:solidFill>
                    <a:schemeClr val="tx2"/>
                  </a:solidFill>
                  <a:latin typeface="Times New Roman" pitchFamily="18" charset="0"/>
                </a:rPr>
                <a:t>[B]</a:t>
              </a:r>
              <a:r>
                <a:rPr lang="en-US" altLang="en-US" sz="1600" b="1" baseline="-25000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en-US" sz="1200" baseline="-250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5" name="Text Box 24"/>
            <p:cNvSpPr txBox="1">
              <a:spLocks noChangeArrowheads="1"/>
            </p:cNvSpPr>
            <p:nvPr/>
          </p:nvSpPr>
          <p:spPr bwMode="auto">
            <a:xfrm>
              <a:off x="8227" y="4461"/>
              <a:ext cx="585" cy="322"/>
            </a:xfrm>
            <a:prstGeom prst="rect">
              <a:avLst/>
            </a:prstGeom>
            <a:solidFill>
              <a:srgbClr val="33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6" name="Text Box 25"/>
            <p:cNvSpPr txBox="1">
              <a:spLocks noChangeArrowheads="1"/>
            </p:cNvSpPr>
            <p:nvPr/>
          </p:nvSpPr>
          <p:spPr bwMode="auto">
            <a:xfrm>
              <a:off x="8227" y="5830"/>
              <a:ext cx="585" cy="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600" b="1">
                  <a:solidFill>
                    <a:schemeClr val="tx2"/>
                  </a:solidFill>
                  <a:latin typeface="Times New Roman" pitchFamily="18" charset="0"/>
                </a:rPr>
                <a:t>[B(t)]</a:t>
              </a:r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7" name="Text Box 26"/>
            <p:cNvSpPr txBox="1">
              <a:spLocks noChangeArrowheads="1"/>
            </p:cNvSpPr>
            <p:nvPr/>
          </p:nvSpPr>
          <p:spPr bwMode="auto">
            <a:xfrm>
              <a:off x="8227" y="6143"/>
              <a:ext cx="585" cy="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600" b="1">
                  <a:solidFill>
                    <a:schemeClr val="tx2"/>
                  </a:solidFill>
                  <a:latin typeface="Times New Roman" pitchFamily="18" charset="0"/>
                </a:rPr>
                <a:t>[A(t)]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8" name="Text Box 27"/>
            <p:cNvSpPr txBox="1">
              <a:spLocks noChangeArrowheads="1"/>
            </p:cNvSpPr>
            <p:nvPr/>
          </p:nvSpPr>
          <p:spPr bwMode="auto">
            <a:xfrm>
              <a:off x="6209" y="4016"/>
              <a:ext cx="1410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 sz="1200">
                <a:latin typeface="Times New Roman" pitchFamily="18" charset="0"/>
              </a:endParaRPr>
            </a:p>
            <a:p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89" name="Text Box 28"/>
            <p:cNvSpPr txBox="1">
              <a:spLocks noChangeArrowheads="1"/>
            </p:cNvSpPr>
            <p:nvPr/>
          </p:nvSpPr>
          <p:spPr bwMode="auto">
            <a:xfrm>
              <a:off x="6383" y="5234"/>
              <a:ext cx="1473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90" name="Text Box 29"/>
            <p:cNvSpPr txBox="1">
              <a:spLocks noChangeArrowheads="1"/>
            </p:cNvSpPr>
            <p:nvPr/>
          </p:nvSpPr>
          <p:spPr bwMode="auto">
            <a:xfrm>
              <a:off x="5260" y="6585"/>
              <a:ext cx="1610" cy="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 sz="1200">
                <a:latin typeface="Times New Roman" pitchFamily="18" charset="0"/>
              </a:endParaRPr>
            </a:p>
            <a:p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91" name="Line 30"/>
            <p:cNvSpPr>
              <a:spLocks noChangeShapeType="1"/>
            </p:cNvSpPr>
            <p:nvPr/>
          </p:nvSpPr>
          <p:spPr bwMode="auto">
            <a:xfrm flipH="1">
              <a:off x="6044" y="4364"/>
              <a:ext cx="165" cy="4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92" name="Line 31"/>
            <p:cNvSpPr>
              <a:spLocks noChangeShapeType="1"/>
            </p:cNvSpPr>
            <p:nvPr/>
          </p:nvSpPr>
          <p:spPr bwMode="auto">
            <a:xfrm flipH="1">
              <a:off x="6082" y="5553"/>
              <a:ext cx="301" cy="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93" name="Line 32"/>
            <p:cNvSpPr>
              <a:spLocks noChangeShapeType="1"/>
            </p:cNvSpPr>
            <p:nvPr/>
          </p:nvSpPr>
          <p:spPr bwMode="auto">
            <a:xfrm>
              <a:off x="3554" y="3555"/>
              <a:ext cx="262" cy="8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94" name="Line 33"/>
            <p:cNvSpPr>
              <a:spLocks noChangeShapeType="1"/>
            </p:cNvSpPr>
            <p:nvPr/>
          </p:nvSpPr>
          <p:spPr bwMode="auto">
            <a:xfrm flipV="1">
              <a:off x="6001" y="6210"/>
              <a:ext cx="43" cy="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695" name="Text Box 34"/>
            <p:cNvSpPr txBox="1">
              <a:spLocks noChangeArrowheads="1"/>
            </p:cNvSpPr>
            <p:nvPr/>
          </p:nvSpPr>
          <p:spPr bwMode="auto">
            <a:xfrm>
              <a:off x="8487" y="6585"/>
              <a:ext cx="32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000" b="1" i="1">
                  <a:solidFill>
                    <a:schemeClr val="tx2"/>
                  </a:solidFill>
                  <a:latin typeface="Times New Roman" pitchFamily="18" charset="0"/>
                </a:rPr>
                <a:t>t</a:t>
              </a:r>
              <a:r>
                <a:rPr lang="en-US" altLang="en-US" sz="1200">
                  <a:latin typeface="Times New Roman" pitchFamily="18" charset="0"/>
                </a:rPr>
                <a:t>	</a:t>
              </a:r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96" name="Text Box 35"/>
            <p:cNvSpPr txBox="1">
              <a:spLocks noChangeArrowheads="1"/>
            </p:cNvSpPr>
            <p:nvPr/>
          </p:nvSpPr>
          <p:spPr bwMode="auto">
            <a:xfrm>
              <a:off x="2415" y="4244"/>
              <a:ext cx="108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400" b="1" i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  <a:r>
                <a:rPr lang="en-US" altLang="en-US" sz="2400" b="1">
                  <a:solidFill>
                    <a:schemeClr val="tx2"/>
                  </a:solidFill>
                  <a:latin typeface="Times New Roman" pitchFamily="18" charset="0"/>
                </a:rPr>
                <a:t>(</a:t>
              </a:r>
              <a:r>
                <a:rPr lang="sl-SI" altLang="en-US" sz="2400" b="1">
                  <a:solidFill>
                    <a:schemeClr val="tx2"/>
                  </a:solidFill>
                  <a:latin typeface="Times New Roman" pitchFamily="18" charset="0"/>
                </a:rPr>
                <a:t>0</a:t>
              </a:r>
              <a:r>
                <a:rPr lang="en-US" altLang="en-US" sz="2400" b="1">
                  <a:solidFill>
                    <a:schemeClr val="tx2"/>
                  </a:solidFill>
                  <a:latin typeface="Times New Roman" pitchFamily="18" charset="0"/>
                </a:rPr>
                <a:t>)</a:t>
              </a:r>
              <a:r>
                <a:rPr lang="en-US" altLang="en-US" sz="1400">
                  <a:latin typeface="Times New Roman" pitchFamily="18" charset="0"/>
                </a:rPr>
                <a:t>	</a:t>
              </a:r>
            </a:p>
            <a:p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7697" name="Text Box 36"/>
            <p:cNvSpPr txBox="1">
              <a:spLocks noChangeArrowheads="1"/>
            </p:cNvSpPr>
            <p:nvPr/>
          </p:nvSpPr>
          <p:spPr bwMode="auto">
            <a:xfrm>
              <a:off x="2415" y="5553"/>
              <a:ext cx="108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endParaRPr lang="en-US" altLang="en-US" sz="1000">
                <a:latin typeface="Times New Roman" pitchFamily="18" charset="0"/>
              </a:endParaRP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98" name="Text Box 37"/>
            <p:cNvSpPr txBox="1">
              <a:spLocks noChangeArrowheads="1"/>
            </p:cNvSpPr>
            <p:nvPr/>
          </p:nvSpPr>
          <p:spPr bwMode="auto">
            <a:xfrm>
              <a:off x="2415" y="6143"/>
              <a:ext cx="108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400" b="1" i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  <a:r>
                <a:rPr lang="sl-SI" altLang="en-US" sz="2400" b="1">
                  <a:solidFill>
                    <a:schemeClr val="tx2"/>
                  </a:solidFill>
                  <a:latin typeface="Times New Roman" pitchFamily="18" charset="0"/>
                </a:rPr>
                <a:t>(0)</a:t>
              </a:r>
              <a:r>
                <a:rPr lang="en-US" altLang="en-US" sz="1600" b="1">
                  <a:solidFill>
                    <a:schemeClr val="tx2"/>
                  </a:solidFill>
                  <a:latin typeface="Times New Roman" pitchFamily="18" charset="0"/>
                </a:rPr>
                <a:t>	</a:t>
              </a:r>
            </a:p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7699" name="Line 38"/>
            <p:cNvSpPr>
              <a:spLocks noChangeShapeType="1"/>
            </p:cNvSpPr>
            <p:nvPr/>
          </p:nvSpPr>
          <p:spPr bwMode="auto">
            <a:xfrm flipV="1">
              <a:off x="3459" y="6129"/>
              <a:ext cx="245" cy="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700" name="Line 39"/>
            <p:cNvSpPr>
              <a:spLocks noChangeShapeType="1"/>
            </p:cNvSpPr>
            <p:nvPr/>
          </p:nvSpPr>
          <p:spPr bwMode="auto">
            <a:xfrm flipV="1">
              <a:off x="3345" y="3660"/>
              <a:ext cx="20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27701" name="Line 40"/>
            <p:cNvSpPr>
              <a:spLocks noChangeShapeType="1"/>
            </p:cNvSpPr>
            <p:nvPr/>
          </p:nvSpPr>
          <p:spPr bwMode="auto">
            <a:xfrm flipV="1">
              <a:off x="3345" y="5406"/>
              <a:ext cx="209" cy="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r-Latn-RS"/>
            </a:p>
          </p:txBody>
        </p:sp>
      </p:grpSp>
      <p:sp>
        <p:nvSpPr>
          <p:cNvPr id="27652" name="Text Box 41"/>
          <p:cNvSpPr txBox="1">
            <a:spLocks noChangeArrowheads="1"/>
          </p:cNvSpPr>
          <p:nvPr/>
        </p:nvSpPr>
        <p:spPr bwMode="auto">
          <a:xfrm>
            <a:off x="4714875" y="260985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graphicFrame>
        <p:nvGraphicFramePr>
          <p:cNvPr id="18475" name="Group 43"/>
          <p:cNvGraphicFramePr>
            <a:graphicFrameLocks noGrp="1"/>
          </p:cNvGraphicFramePr>
          <p:nvPr/>
        </p:nvGraphicFramePr>
        <p:xfrm>
          <a:off x="1081088" y="0"/>
          <a:ext cx="1042987" cy="517638"/>
        </p:xfrm>
        <a:graphic>
          <a:graphicData uri="http://schemas.openxmlformats.org/drawingml/2006/table">
            <a:tbl>
              <a:tblPr/>
              <a:tblGrid>
                <a:gridCol w="1042987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459" marB="45459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55" name="Text Box 49"/>
          <p:cNvSpPr txBox="1">
            <a:spLocks noChangeArrowheads="1"/>
          </p:cNvSpPr>
          <p:nvPr/>
        </p:nvSpPr>
        <p:spPr bwMode="auto">
          <a:xfrm>
            <a:off x="6732588" y="11255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graphicFrame>
        <p:nvGraphicFramePr>
          <p:cNvPr id="18482" name="Group 50"/>
          <p:cNvGraphicFramePr>
            <a:graphicFrameLocks noGrp="1"/>
          </p:cNvGraphicFramePr>
          <p:nvPr/>
        </p:nvGraphicFramePr>
        <p:xfrm>
          <a:off x="971550" y="390525"/>
          <a:ext cx="1223963" cy="517638"/>
        </p:xfrm>
        <a:graphic>
          <a:graphicData uri="http://schemas.openxmlformats.org/drawingml/2006/table">
            <a:tbl>
              <a:tblPr/>
              <a:tblGrid>
                <a:gridCol w="1223963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459" marB="45459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89" name="Group 57"/>
          <p:cNvGraphicFramePr>
            <a:graphicFrameLocks noGrp="1"/>
          </p:cNvGraphicFramePr>
          <p:nvPr/>
        </p:nvGraphicFramePr>
        <p:xfrm>
          <a:off x="1150938" y="3503613"/>
          <a:ext cx="1187450" cy="517638"/>
        </p:xfrm>
        <a:graphic>
          <a:graphicData uri="http://schemas.openxmlformats.org/drawingml/2006/table">
            <a:tbl>
              <a:tblPr/>
              <a:tblGrid>
                <a:gridCol w="118745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459" marB="45459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60" name="Text Box 63"/>
          <p:cNvSpPr txBox="1">
            <a:spLocks noChangeArrowheads="1"/>
          </p:cNvSpPr>
          <p:nvPr/>
        </p:nvSpPr>
        <p:spPr bwMode="auto">
          <a:xfrm>
            <a:off x="6877050" y="1052513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7661" name="Rectangle 64"/>
          <p:cNvSpPr>
            <a:spLocks noChangeArrowheads="1"/>
          </p:cNvSpPr>
          <p:nvPr/>
        </p:nvSpPr>
        <p:spPr bwMode="auto">
          <a:xfrm>
            <a:off x="5938838" y="3833813"/>
            <a:ext cx="9128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b="1">
                <a:solidFill>
                  <a:schemeClr val="tx2"/>
                </a:solidFill>
                <a:latin typeface="Times New Roman" pitchFamily="18" charset="0"/>
              </a:rPr>
              <a:t>[C</a:t>
            </a:r>
            <a:r>
              <a:rPr lang="sr-Latn-CS" altLang="en-US" sz="2400" b="1">
                <a:solidFill>
                  <a:schemeClr val="tx2"/>
                </a:solidFill>
              </a:rPr>
              <a:t>(t)</a:t>
            </a:r>
            <a:r>
              <a:rPr lang="en-US" altLang="en-US" sz="2400" b="1">
                <a:solidFill>
                  <a:schemeClr val="tx2"/>
                </a:solidFill>
              </a:rPr>
              <a:t>]</a:t>
            </a:r>
            <a:endParaRPr lang="en-US" altLang="en-US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7662" name="Text Box 65"/>
          <p:cNvSpPr txBox="1">
            <a:spLocks noChangeArrowheads="1"/>
          </p:cNvSpPr>
          <p:nvPr/>
        </p:nvSpPr>
        <p:spPr bwMode="auto">
          <a:xfrm>
            <a:off x="201613" y="2005013"/>
            <a:ext cx="3267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Početna brzina: t=0, </a:t>
            </a:r>
          </a:p>
          <a:p>
            <a:r>
              <a:rPr lang="sr-Latn-CS" altLang="en-US" sz="2400"/>
              <a:t>v</a:t>
            </a:r>
            <a:r>
              <a:rPr lang="sr-Latn-CS" altLang="en-US" sz="2400" baseline="-25000"/>
              <a:t>B</a:t>
            </a:r>
            <a:r>
              <a:rPr lang="sr-Latn-CS" altLang="en-US" sz="2400"/>
              <a:t>(0), v</a:t>
            </a:r>
            <a:r>
              <a:rPr lang="sr-Latn-CS" altLang="en-US" sz="2400" baseline="-25000"/>
              <a:t>A</a:t>
            </a:r>
            <a:r>
              <a:rPr lang="sr-Latn-CS" altLang="en-US" sz="2400"/>
              <a:t>(0), v</a:t>
            </a:r>
            <a:r>
              <a:rPr lang="sr-Latn-CS" altLang="en-US" sz="2400" baseline="-25000"/>
              <a:t>C</a:t>
            </a:r>
            <a:r>
              <a:rPr lang="sr-Latn-CS" altLang="en-US" sz="2400"/>
              <a:t>(0)</a:t>
            </a:r>
            <a:endParaRPr lang="en-US" altLang="en-US" sz="2400"/>
          </a:p>
        </p:txBody>
      </p:sp>
      <p:sp>
        <p:nvSpPr>
          <p:cNvPr id="27663" name="Text Box 66"/>
          <p:cNvSpPr txBox="1">
            <a:spLocks noChangeArrowheads="1"/>
          </p:cNvSpPr>
          <p:nvPr/>
        </p:nvSpPr>
        <p:spPr bwMode="auto">
          <a:xfrm>
            <a:off x="4267200" y="1905000"/>
            <a:ext cx="33797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Trenutna brzina: t=t</a:t>
            </a:r>
          </a:p>
          <a:p>
            <a:r>
              <a:rPr lang="sr-Latn-CS" altLang="en-US" sz="2400"/>
              <a:t>v</a:t>
            </a:r>
            <a:r>
              <a:rPr lang="sr-Latn-CS" altLang="en-US" sz="2400" baseline="-25000"/>
              <a:t>A</a:t>
            </a:r>
            <a:r>
              <a:rPr lang="sr-Latn-CS" altLang="en-US" sz="2400"/>
              <a:t>(t), v</a:t>
            </a:r>
            <a:r>
              <a:rPr lang="sr-Latn-CS" altLang="en-US" sz="2400" baseline="-25000"/>
              <a:t>B</a:t>
            </a:r>
            <a:r>
              <a:rPr lang="sr-Latn-CS" altLang="en-US" sz="2400"/>
              <a:t>(t), v</a:t>
            </a:r>
            <a:r>
              <a:rPr lang="sr-Latn-CS" altLang="en-US" sz="2400" baseline="-25000"/>
              <a:t>C</a:t>
            </a:r>
            <a:r>
              <a:rPr lang="sr-Latn-CS" altLang="en-US" sz="2400"/>
              <a:t>(t)</a:t>
            </a:r>
            <a:endParaRPr lang="en-US" altLang="en-US"/>
          </a:p>
        </p:txBody>
      </p:sp>
      <p:sp>
        <p:nvSpPr>
          <p:cNvPr id="51" name="Rectangle 50"/>
          <p:cNvSpPr/>
          <p:nvPr/>
        </p:nvSpPr>
        <p:spPr>
          <a:xfrm>
            <a:off x="152400" y="0"/>
            <a:ext cx="8928100" cy="519113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četna 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 trenutna </a:t>
            </a:r>
            <a:r>
              <a:rPr lang="sr-Latn-C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rzina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u procesu stalne stehiom.</a:t>
            </a:r>
          </a:p>
        </p:txBody>
      </p:sp>
      <p:graphicFrame>
        <p:nvGraphicFramePr>
          <p:cNvPr id="27665" name="Object 56"/>
          <p:cNvGraphicFramePr>
            <a:graphicFrameLocks noChangeAspect="1"/>
          </p:cNvGraphicFramePr>
          <p:nvPr/>
        </p:nvGraphicFramePr>
        <p:xfrm>
          <a:off x="4572000" y="609600"/>
          <a:ext cx="2216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22161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60"/>
          <p:cNvGraphicFramePr>
            <a:graphicFrameLocks noChangeAspect="1"/>
          </p:cNvGraphicFramePr>
          <p:nvPr/>
        </p:nvGraphicFramePr>
        <p:xfrm>
          <a:off x="4311650" y="4479925"/>
          <a:ext cx="1360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479925"/>
                        <a:ext cx="13604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62"/>
          <p:cNvGraphicFramePr>
            <a:graphicFrameLocks noChangeAspect="1"/>
          </p:cNvGraphicFramePr>
          <p:nvPr/>
        </p:nvGraphicFramePr>
        <p:xfrm>
          <a:off x="3603625" y="6116638"/>
          <a:ext cx="16335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10" imgW="952087" imgH="393529" progId="Equation.DSMT4">
                  <p:embed/>
                </p:oleObj>
              </mc:Choice>
              <mc:Fallback>
                <p:oleObj name="Equation" r:id="rId10" imgW="952087" imgH="39352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6116638"/>
                        <a:ext cx="16335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64"/>
          <p:cNvGraphicFramePr>
            <a:graphicFrameLocks noChangeAspect="1"/>
          </p:cNvGraphicFramePr>
          <p:nvPr/>
        </p:nvGraphicFramePr>
        <p:xfrm>
          <a:off x="4008438" y="3192463"/>
          <a:ext cx="13573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192463"/>
                        <a:ext cx="13573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Text Box 65"/>
          <p:cNvSpPr txBox="1">
            <a:spLocks noChangeArrowheads="1"/>
          </p:cNvSpPr>
          <p:nvPr/>
        </p:nvSpPr>
        <p:spPr bwMode="auto">
          <a:xfrm>
            <a:off x="609600" y="5181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baseline="-25000"/>
              <a:t>A</a:t>
            </a:r>
            <a:r>
              <a:rPr lang="en-US" altLang="en-US"/>
              <a:t>(0)</a:t>
            </a:r>
          </a:p>
        </p:txBody>
      </p:sp>
      <p:sp>
        <p:nvSpPr>
          <p:cNvPr id="27670" name="TextBox 1"/>
          <p:cNvSpPr txBox="1">
            <a:spLocks noChangeArrowheads="1"/>
          </p:cNvSpPr>
          <p:nvPr/>
        </p:nvSpPr>
        <p:spPr bwMode="auto">
          <a:xfrm>
            <a:off x="417513" y="135890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sz="1400"/>
              <a:t>Da bi se naglasilo da se pomsatra koncentracija komponente , komponenta se stavlja u uglaste zagrade [A]. Cesto se ovo ne primenjuje zbog preglednijih jednacina..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96" x="2686050" y="590550"/>
          <p14:tracePt t="2625" x="2686050" y="584200"/>
          <p14:tracePt t="2859" x="2686050" y="577850"/>
          <p14:tracePt t="2871" x="2679700" y="565150"/>
          <p14:tracePt t="2881" x="2667000" y="552450"/>
          <p14:tracePt t="2882" x="2654300" y="546100"/>
          <p14:tracePt t="2898" x="2622550" y="514350"/>
          <p14:tracePt t="2912" x="2603500" y="495300"/>
          <p14:tracePt t="2931" x="2571750" y="463550"/>
          <p14:tracePt t="2947" x="2533650" y="450850"/>
          <p14:tracePt t="2964" x="2514600" y="444500"/>
          <p14:tracePt t="2981" x="2482850" y="438150"/>
          <p14:tracePt t="2998" x="2463800" y="438150"/>
          <p14:tracePt t="3012" x="2432050" y="438150"/>
          <p14:tracePt t="3029" x="2419350" y="438150"/>
          <p14:tracePt t="3168" x="2413000" y="438150"/>
          <p14:tracePt t="3202" x="2400300" y="438150"/>
          <p14:tracePt t="3206" x="2387600" y="438150"/>
          <p14:tracePt t="3221" x="2374900" y="438150"/>
          <p14:tracePt t="3230" x="2355850" y="438150"/>
          <p14:tracePt t="3232" x="2324100" y="438150"/>
          <p14:tracePt t="3246" x="2273300" y="438150"/>
          <p14:tracePt t="3262" x="2247900" y="444500"/>
          <p14:tracePt t="3279" x="2209800" y="444500"/>
          <p14:tracePt t="3296" x="2171700" y="444500"/>
          <p14:tracePt t="3314" x="2165350" y="444500"/>
          <p14:tracePt t="3331" x="2114550" y="444500"/>
          <p14:tracePt t="3347" x="2089150" y="444500"/>
          <p14:tracePt t="3363" x="2051050" y="444500"/>
          <p14:tracePt t="3397" x="2006600" y="444500"/>
          <p14:tracePt t="3413" x="1993900" y="444500"/>
          <p14:tracePt t="3784" x="2000250" y="444500"/>
          <p14:tracePt t="3795" x="2006600" y="444500"/>
          <p14:tracePt t="3799" x="2012950" y="444500"/>
          <p14:tracePt t="3816" x="2025650" y="444500"/>
          <p14:tracePt t="3817" x="2032000" y="444500"/>
          <p14:tracePt t="3829" x="2057400" y="444500"/>
          <p14:tracePt t="3845" x="2108200" y="444500"/>
          <p14:tracePt t="3863" x="2209800" y="444500"/>
          <p14:tracePt t="3881" x="2273300" y="444500"/>
          <p14:tracePt t="3898" x="2457450" y="444500"/>
          <p14:tracePt t="3914" x="2673350" y="444500"/>
          <p14:tracePt t="3931" x="2787650" y="444500"/>
          <p14:tracePt t="3947" x="2971800" y="444500"/>
          <p14:tracePt t="3963" x="3035300" y="444500"/>
          <p14:tracePt t="3981" x="3136900" y="444500"/>
          <p14:tracePt t="3998" x="3232150" y="444500"/>
          <p14:tracePt t="4014" x="3289300" y="450850"/>
          <p14:tracePt t="4030" x="3435350" y="476250"/>
          <p14:tracePt t="4045" x="3524250" y="495300"/>
          <p14:tracePt t="4064" x="3676650" y="533400"/>
          <p14:tracePt t="4081" x="3778250" y="552450"/>
          <p14:tracePt t="4097" x="3803650" y="558800"/>
          <p14:tracePt t="4148" x="3810000" y="558800"/>
          <p14:tracePt t="4169" x="3822700" y="558800"/>
          <p14:tracePt t="4191" x="3835400" y="558800"/>
          <p14:tracePt t="4205" x="3854450" y="558800"/>
          <p14:tracePt t="4211" x="3860800" y="558800"/>
          <p14:tracePt t="4221" x="3879850" y="558800"/>
          <p14:tracePt t="4229" x="3898900" y="558800"/>
          <p14:tracePt t="4247" x="3911600" y="558800"/>
          <p14:tracePt t="4284" x="3917950" y="558800"/>
          <p14:tracePt t="4288" x="3924300" y="558800"/>
          <p14:tracePt t="4297" x="3930650" y="558800"/>
          <p14:tracePt t="4312" x="3949700" y="558800"/>
          <p14:tracePt t="4330" x="3956050" y="558800"/>
          <p14:tracePt t="4347" x="3968750" y="558800"/>
          <p14:tracePt t="4364" x="3975100" y="558800"/>
          <p14:tracePt t="6599" x="3981450" y="558800"/>
          <p14:tracePt t="10191" x="3975100" y="565150"/>
          <p14:tracePt t="10195" x="3975100" y="571500"/>
          <p14:tracePt t="10213" x="3968750" y="577850"/>
          <p14:tracePt t="10215" x="3962400" y="577850"/>
          <p14:tracePt t="10230" x="3962400" y="590550"/>
          <p14:tracePt t="10247" x="3956050" y="596900"/>
          <p14:tracePt t="10263" x="3943350" y="628650"/>
          <p14:tracePt t="10280" x="3924300" y="673100"/>
          <p14:tracePt t="10297" x="3917950" y="698500"/>
          <p14:tracePt t="10313" x="3905250" y="749300"/>
          <p14:tracePt t="10332" x="3892550" y="774700"/>
          <p14:tracePt t="10348" x="3860800" y="831850"/>
          <p14:tracePt t="10365" x="3810000" y="889000"/>
          <p14:tracePt t="10382" x="3784600" y="927100"/>
          <p14:tracePt t="10397" x="3714750" y="996950"/>
          <p14:tracePt t="10414" x="3676650" y="1035050"/>
          <p14:tracePt t="10432" x="3594100" y="1117600"/>
          <p14:tracePt t="10448" x="3492500" y="1219200"/>
          <p14:tracePt t="10464" x="3441700" y="1270000"/>
          <p14:tracePt t="10482" x="3346450" y="1377950"/>
          <p14:tracePt t="10498" x="3308350" y="1435100"/>
          <p14:tracePt t="10514" x="3238500" y="1543050"/>
          <p14:tracePt t="10531" x="3187700" y="1663700"/>
          <p14:tracePt t="10548" x="3175000" y="1708150"/>
          <p14:tracePt t="10564" x="3143250" y="1803400"/>
          <p14:tracePt t="10582" x="3130550" y="1860550"/>
          <p14:tracePt t="10598" x="3079750" y="1987550"/>
          <p14:tracePt t="10614" x="2997200" y="2114550"/>
          <p14:tracePt t="10631" x="2946400" y="2184400"/>
          <p14:tracePt t="10648" x="2838450" y="2324100"/>
          <p14:tracePt t="10665" x="2787650" y="2387600"/>
          <p14:tracePt t="10681" x="2698750" y="2495550"/>
          <p14:tracePt t="10698" x="2628900" y="2616200"/>
          <p14:tracePt t="10714" x="2603500" y="2673350"/>
          <p14:tracePt t="10732" x="2552700" y="2819400"/>
          <p14:tracePt t="10748" x="2514600" y="2889250"/>
          <p14:tracePt t="10764" x="2438400" y="3028950"/>
          <p14:tracePt t="10782" x="2362200" y="3136900"/>
          <p14:tracePt t="10798" x="2330450" y="3175000"/>
          <p14:tracePt t="10814" x="2273300" y="3225800"/>
          <p14:tracePt t="10831" x="2254250" y="3251200"/>
          <p14:tracePt t="10848" x="2209800" y="3308350"/>
          <p14:tracePt t="10864" x="2178050" y="3365500"/>
          <p14:tracePt t="10881" x="2152650" y="3390900"/>
          <p14:tracePt t="10897" x="2114550" y="3460750"/>
          <p14:tracePt t="10914" x="2089150" y="3486150"/>
          <p14:tracePt t="10932" x="2057400" y="3530600"/>
          <p14:tracePt t="10948" x="2038350" y="3562350"/>
          <p14:tracePt t="10965" x="2038350" y="3581400"/>
          <p14:tracePt t="10982" x="2038350" y="3606800"/>
          <p14:tracePt t="10998" x="2038350" y="3619500"/>
          <p14:tracePt t="11015" x="2038350" y="3644900"/>
          <p14:tracePt t="11030" x="2038350" y="3657600"/>
          <p14:tracePt t="11047" x="2032000" y="3676650"/>
          <p14:tracePt t="11063" x="2032000" y="3689350"/>
          <p14:tracePt t="11082" x="2025650" y="3702050"/>
          <p14:tracePt t="11098" x="2025650" y="3708400"/>
          <p14:tracePt t="11114" x="2025650" y="3714750"/>
          <p14:tracePt t="11130" x="2019300" y="3727450"/>
          <p14:tracePt t="11146" x="2019300" y="3740150"/>
          <p14:tracePt t="11163" x="2012950" y="3752850"/>
          <p14:tracePt t="11180" x="2012950" y="3765550"/>
          <p14:tracePt t="11196" x="2012950" y="3771900"/>
          <p14:tracePt t="11449" x="2012950" y="3778250"/>
          <p14:tracePt t="12243" x="2012950" y="3784600"/>
          <p14:tracePt t="12305" x="2012950" y="3790950"/>
          <p14:tracePt t="12316" x="2012950" y="3797300"/>
          <p14:tracePt t="12331" x="2012950" y="3803650"/>
          <p14:tracePt t="12357" x="2012950" y="3810000"/>
          <p14:tracePt t="12368" x="2012950" y="3816350"/>
          <p14:tracePt t="12380" x="2012950" y="3822700"/>
          <p14:tracePt t="12777" x="2012950" y="3816350"/>
          <p14:tracePt t="12808" x="2012950" y="3810000"/>
          <p14:tracePt t="12828" x="2012950" y="3803650"/>
          <p14:tracePt t="12838" x="2012950" y="3790950"/>
          <p14:tracePt t="12860" x="2012950" y="3784600"/>
          <p14:tracePt t="12870" x="2012950" y="3778250"/>
          <p14:tracePt t="12881" x="2012950" y="3771900"/>
          <p14:tracePt t="12882" x="2006600" y="3765550"/>
          <p14:tracePt t="12896" x="2000250" y="3752850"/>
          <p14:tracePt t="12913" x="2000250" y="3746500"/>
          <p14:tracePt t="12930" x="1987550" y="3721100"/>
          <p14:tracePt t="12948" x="1981200" y="3689350"/>
          <p14:tracePt t="12964" x="1974850" y="3676650"/>
          <p14:tracePt t="12981" x="1968500" y="3657600"/>
          <p14:tracePt t="12998" x="1968500" y="3651250"/>
          <p14:tracePt t="13015" x="1962150" y="3638550"/>
          <p14:tracePt t="13030" x="1962150" y="3632200"/>
          <p14:tracePt t="13046" x="1949450" y="3613150"/>
          <p14:tracePt t="13063" x="1936750" y="3575050"/>
          <p14:tracePt t="13080" x="1930400" y="3556000"/>
          <p14:tracePt t="13097" x="1930400" y="3517900"/>
          <p14:tracePt t="13115" x="1917700" y="3479800"/>
          <p14:tracePt t="13131" x="1911350" y="3467100"/>
          <p14:tracePt t="13148" x="1911350" y="3441700"/>
          <p14:tracePt t="13164" x="1905000" y="3435350"/>
          <p14:tracePt t="13181" x="1905000" y="3416300"/>
          <p14:tracePt t="13198" x="1898650" y="3403600"/>
          <p14:tracePt t="13214" x="1892300" y="3390900"/>
          <p14:tracePt t="13231" x="1892300" y="3378200"/>
          <p14:tracePt t="13247" x="1892300" y="3365500"/>
          <p14:tracePt t="13264" x="1885950" y="3352800"/>
          <p14:tracePt t="13282" x="1885950" y="3333750"/>
          <p14:tracePt t="13350" x="1885950" y="3327400"/>
          <p14:tracePt t="13360" x="1885950" y="3321050"/>
          <p14:tracePt t="13372" x="1885950" y="3314700"/>
          <p14:tracePt t="13381" x="1879600" y="3302000"/>
          <p14:tracePt t="13382" x="1873250" y="3282950"/>
          <p14:tracePt t="13396" x="1860550" y="3232150"/>
          <p14:tracePt t="13413" x="1854200" y="3200400"/>
          <p14:tracePt t="13431" x="1835150" y="3143250"/>
          <p14:tracePt t="13448" x="1822450" y="3117850"/>
          <p14:tracePt t="13464" x="1809750" y="3073400"/>
          <p14:tracePt t="13481" x="1797050" y="3054350"/>
          <p14:tracePt t="13498" x="1790700" y="3041650"/>
          <p14:tracePt t="13514" x="1784350" y="3022600"/>
          <p14:tracePt t="13532" x="1784350" y="3009900"/>
          <p14:tracePt t="13548" x="1778000" y="2990850"/>
          <p14:tracePt t="13564" x="1778000" y="2959100"/>
          <p14:tracePt t="13581" x="1771650" y="2959100"/>
          <p14:tracePt t="13598" x="1771650" y="2933700"/>
          <p14:tracePt t="13615" x="1765300" y="2933700"/>
          <p14:tracePt t="13631" x="1765300" y="2914650"/>
          <p14:tracePt t="13648" x="1765300" y="2908300"/>
          <p14:tracePt t="13664" x="1765300" y="2901950"/>
          <p14:tracePt t="13868" x="1765300" y="2908300"/>
          <p14:tracePt t="13888" x="1765300" y="2914650"/>
          <p14:tracePt t="13898" x="1765300" y="2921000"/>
          <p14:tracePt t="13909" x="1765300" y="2933700"/>
          <p14:tracePt t="13913" x="1771650" y="2940050"/>
          <p14:tracePt t="13931" x="1771650" y="2946400"/>
          <p14:tracePt t="13948" x="1771650" y="2952750"/>
          <p14:tracePt t="13964" x="1771650" y="2959100"/>
          <p14:tracePt t="13982" x="1778000" y="2971800"/>
          <p14:tracePt t="13997" x="1778000" y="2990850"/>
          <p14:tracePt t="14014" x="1778000" y="3003550"/>
          <p14:tracePt t="14033" x="1784350" y="3022600"/>
          <p14:tracePt t="14048" x="1790700" y="3035300"/>
          <p14:tracePt t="14063" x="1797050" y="3048000"/>
          <p14:tracePt t="14082" x="1803400" y="3067050"/>
          <p14:tracePt t="14098" x="1809750" y="3073400"/>
          <p14:tracePt t="14114" x="1822450" y="3092450"/>
          <p14:tracePt t="14132" x="1828800" y="3111500"/>
          <p14:tracePt t="14147" x="1828800" y="3136900"/>
          <p14:tracePt t="14163" x="1841500" y="3175000"/>
          <p14:tracePt t="14180" x="1841500" y="3200400"/>
          <p14:tracePt t="14196" x="1854200" y="3232150"/>
          <p14:tracePt t="14214" x="1860550" y="3263900"/>
          <p14:tracePt t="14232" x="1866900" y="3276600"/>
          <p14:tracePt t="14248" x="1879600" y="3308350"/>
          <p14:tracePt t="14265" x="1879600" y="3327400"/>
          <p14:tracePt t="14281" x="1885950" y="3352800"/>
          <p14:tracePt t="14298" x="1892300" y="3397250"/>
          <p14:tracePt t="14330" x="1892300" y="3409950"/>
          <p14:tracePt t="14332" x="1892300" y="3441700"/>
          <p14:tracePt t="14347" x="1892300" y="3454400"/>
          <p14:tracePt t="14363" x="1892300" y="3479800"/>
          <p14:tracePt t="14382" x="1892300" y="3498850"/>
          <p14:tracePt t="14398" x="1892300" y="3517900"/>
          <p14:tracePt t="14413" x="1892300" y="3543300"/>
          <p14:tracePt t="14430" x="1892300" y="3562350"/>
          <p14:tracePt t="14446" x="1892300" y="3594100"/>
          <p14:tracePt t="14463" x="1885950" y="3619500"/>
          <p14:tracePt t="14482" x="1879600" y="3632200"/>
          <p14:tracePt t="14497" x="1866900" y="3651250"/>
          <p14:tracePt t="14514" x="1866900" y="3657600"/>
          <p14:tracePt t="14531" x="1866900" y="3670300"/>
          <p14:tracePt t="14548" x="1866900" y="3689350"/>
          <p14:tracePt t="14588" x="1873250" y="3695700"/>
          <p14:tracePt t="14598" x="1873250" y="3702050"/>
          <p14:tracePt t="14614" x="1879600" y="3708400"/>
          <p14:tracePt t="14708" x="1885950" y="3708400"/>
          <p14:tracePt t="14749" x="1892300" y="3708400"/>
          <p14:tracePt t="14973" x="1898650" y="3708400"/>
          <p14:tracePt t="15035" x="1898650" y="3702050"/>
          <p14:tracePt t="15045" x="1898650" y="3695700"/>
          <p14:tracePt t="15066" x="1898650" y="3683000"/>
          <p14:tracePt t="15076" x="1898650" y="3670300"/>
          <p14:tracePt t="15089" x="1898650" y="3663950"/>
          <p14:tracePt t="15097" x="1898650" y="3651250"/>
          <p14:tracePt t="15106" x="1892300" y="3632200"/>
          <p14:tracePt t="15114" x="1885950" y="3613150"/>
          <p14:tracePt t="15131" x="1885950" y="3600450"/>
          <p14:tracePt t="15148" x="1879600" y="3587750"/>
          <p14:tracePt t="15163" x="1879600" y="3581400"/>
          <p14:tracePt t="15163" x="1873250" y="3581400"/>
          <p14:tracePt t="15180" x="1873250" y="3575050"/>
          <p14:tracePt t="15222" x="1866900" y="3568700"/>
          <p14:tracePt t="15252" x="1866900" y="3562350"/>
          <p14:tracePt t="15263" x="1866900" y="3556000"/>
          <p14:tracePt t="15284" x="1860550" y="3543300"/>
          <p14:tracePt t="15295" x="1854200" y="3530600"/>
          <p14:tracePt t="15297" x="1847850" y="3524250"/>
          <p14:tracePt t="15315" x="1841500" y="3511550"/>
          <p14:tracePt t="15325" x="1828800" y="3498850"/>
          <p14:tracePt t="15330" x="1822450" y="3479800"/>
          <p14:tracePt t="15346" x="1809750" y="3460750"/>
          <p14:tracePt t="15363" x="1784350" y="3435350"/>
          <p14:tracePt t="15381" x="1765300" y="3416300"/>
          <p14:tracePt t="15398" x="1727200" y="3384550"/>
          <p14:tracePt t="15415" x="1689100" y="3346450"/>
          <p14:tracePt t="15431" x="1676400" y="3333750"/>
          <p14:tracePt t="15448" x="1638300" y="3308350"/>
          <p14:tracePt t="15464" x="1619250" y="3308350"/>
          <p14:tracePt t="15481" x="1574800" y="3289300"/>
          <p14:tracePt t="15498" x="1479550" y="3244850"/>
          <p14:tracePt t="15514" x="1422400" y="3232150"/>
          <p14:tracePt t="15531" x="1289050" y="3181350"/>
          <p14:tracePt t="15548" x="1206500" y="3162300"/>
          <p14:tracePt t="15565" x="1073150" y="3117850"/>
          <p14:tracePt t="15581" x="958850" y="3098800"/>
          <p14:tracePt t="15598" x="914400" y="3079750"/>
          <p14:tracePt t="15614" x="812800" y="3048000"/>
          <p14:tracePt t="15631" x="762000" y="3041650"/>
          <p14:tracePt t="15647" x="673100" y="3009900"/>
          <p14:tracePt t="15664" x="596900" y="2978150"/>
          <p14:tracePt t="15682" x="565150" y="2971800"/>
          <p14:tracePt t="15697" x="527050" y="2946400"/>
          <p14:tracePt t="15714" x="508000" y="2946400"/>
          <p14:tracePt t="15731" x="476250" y="2933700"/>
          <p14:tracePt t="15748" x="469900" y="2927350"/>
          <p14:tracePt t="15764" x="450850" y="2927350"/>
          <p14:tracePt t="15781" x="450850" y="2921000"/>
          <p14:tracePt t="15814" x="444500" y="2914650"/>
          <p14:tracePt t="15818" x="438150" y="2914650"/>
          <p14:tracePt t="15831" x="438150" y="2908300"/>
          <p14:tracePt t="15847" x="431800" y="2895600"/>
          <p14:tracePt t="15864" x="425450" y="2876550"/>
          <p14:tracePt t="15881" x="419100" y="2863850"/>
          <p14:tracePt t="15897" x="419100" y="2851150"/>
          <p14:tracePt t="15914" x="419100" y="2844800"/>
          <p14:tracePt t="15931" x="419100" y="2832100"/>
          <p14:tracePt t="15947" x="419100" y="2825750"/>
          <p14:tracePt t="15964" x="419100" y="2819400"/>
          <p14:tracePt t="15981" x="419100" y="2813050"/>
          <p14:tracePt t="15997" x="419100" y="2806700"/>
          <p14:tracePt t="16014" x="425450" y="2800350"/>
          <p14:tracePt t="16031" x="438150" y="2794000"/>
          <p14:tracePt t="16065" x="444500" y="2794000"/>
          <p14:tracePt t="16068" x="450850" y="2794000"/>
          <p14:tracePt t="17309" x="457200" y="2794000"/>
          <p14:tracePt t="17421" x="463550" y="2787650"/>
          <p14:tracePt t="17465" x="469900" y="2781300"/>
          <p14:tracePt t="17576" x="469900" y="2774950"/>
          <p14:tracePt t="17609" x="476250" y="2774950"/>
          <p14:tracePt t="17623" x="476250" y="2768600"/>
          <p14:tracePt t="17624" x="482600" y="2768600"/>
          <p14:tracePt t="17631" x="482600" y="2762250"/>
          <p14:tracePt t="17647" x="488950" y="2762250"/>
          <p14:tracePt t="18696" x="501650" y="2755900"/>
          <p14:tracePt t="18707" x="514350" y="2755900"/>
          <p14:tracePt t="18711" x="520700" y="2755900"/>
          <p14:tracePt t="18732" x="539750" y="2755900"/>
          <p14:tracePt t="18749" x="577850" y="2743200"/>
          <p14:tracePt t="18764" x="590550" y="2743200"/>
          <p14:tracePt t="18765" x="615950" y="2736850"/>
          <p14:tracePt t="18781" x="622300" y="2736850"/>
          <p14:tracePt t="18797" x="628650" y="2730500"/>
          <p14:tracePt t="18814" x="635000" y="2724150"/>
          <p14:tracePt t="18832" x="641350" y="2724150"/>
          <p14:tracePt t="18848" x="654050" y="2717800"/>
          <p14:tracePt t="18865" x="660400" y="2711450"/>
          <p14:tracePt t="18882" x="673100" y="2711450"/>
          <p14:tracePt t="18899" x="679450" y="2705100"/>
          <p14:tracePt t="18915" x="685800" y="2705100"/>
          <p14:tracePt t="18932" x="692150" y="2698750"/>
          <p14:tracePt t="18997" x="698500" y="2698750"/>
          <p14:tracePt t="19009" x="711200" y="2698750"/>
          <p14:tracePt t="19019" x="711200" y="2692400"/>
          <p14:tracePt t="19020" x="723900" y="2692400"/>
          <p14:tracePt t="19039" x="736600" y="2692400"/>
          <p14:tracePt t="19047" x="755650" y="2673350"/>
          <p14:tracePt t="19064" x="768350" y="2667000"/>
          <p14:tracePt t="19080" x="774700" y="2647950"/>
          <p14:tracePt t="19100" x="781050" y="2635250"/>
          <p14:tracePt t="19115" x="787400" y="2628900"/>
          <p14:tracePt t="19132" x="800100" y="2616200"/>
          <p14:tracePt t="19149" x="800100" y="2609850"/>
          <p14:tracePt t="19164" x="806450" y="2603500"/>
          <p14:tracePt t="19181" x="812800" y="2590800"/>
          <p14:tracePt t="19216" x="812800" y="2584450"/>
          <p14:tracePt t="19231" x="812800" y="2578100"/>
          <p14:tracePt t="19248" x="819150" y="2578100"/>
          <p14:tracePt t="19494" x="812800" y="2578100"/>
          <p14:tracePt t="19514" x="806450" y="2578100"/>
          <p14:tracePt t="19556" x="806450" y="2584450"/>
          <p14:tracePt t="19573" x="800100" y="2590800"/>
          <p14:tracePt t="19577" x="800100" y="2597150"/>
          <p14:tracePt t="19581" x="800100" y="2603500"/>
          <p14:tracePt t="19597" x="800100" y="2616200"/>
          <p14:tracePt t="19614" x="800100" y="2628900"/>
          <p14:tracePt t="19632" x="800100" y="2641600"/>
          <p14:tracePt t="19649" x="800100" y="2647950"/>
          <p14:tracePt t="19665" x="800100" y="2667000"/>
          <p14:tracePt t="19698" x="800100" y="2673350"/>
          <p14:tracePt t="19715" x="800100" y="2686050"/>
          <p14:tracePt t="19735" x="800100" y="2698750"/>
          <p14:tracePt t="19739" x="806450" y="2705100"/>
          <p14:tracePt t="19749" x="812800" y="2711450"/>
          <p14:tracePt t="19765" x="819150" y="2717800"/>
          <p14:tracePt t="19782" x="831850" y="2724150"/>
          <p14:tracePt t="19825" x="838200" y="2724150"/>
          <p14:tracePt t="19920" x="838200" y="2717800"/>
          <p14:tracePt t="19931" x="838200" y="2711450"/>
          <p14:tracePt t="20460" x="844550" y="2711450"/>
          <p14:tracePt t="20470" x="850900" y="2711450"/>
          <p14:tracePt t="20481" x="857250" y="2705100"/>
          <p14:tracePt t="20482" x="876300" y="2705100"/>
          <p14:tracePt t="20497" x="927100" y="2705100"/>
          <p14:tracePt t="20514" x="958850" y="2698750"/>
          <p14:tracePt t="20532" x="1035050" y="2698750"/>
          <p14:tracePt t="20549" x="1092200" y="2698750"/>
          <p14:tracePt t="20565" x="1117600" y="2698750"/>
          <p14:tracePt t="20582" x="1143000" y="2698750"/>
          <p14:tracePt t="20599" x="1149350" y="2698750"/>
          <p14:tracePt t="20615" x="1155700" y="2698750"/>
          <p14:tracePt t="20632" x="1174750" y="2698750"/>
          <p14:tracePt t="20649" x="1200150" y="2698750"/>
          <p14:tracePt t="20665" x="1263650" y="2698750"/>
          <p14:tracePt t="20682" x="1295400" y="2698750"/>
          <p14:tracePt t="20699" x="1371600" y="2698750"/>
          <p14:tracePt t="20715" x="1397000" y="2698750"/>
          <p14:tracePt t="21069" x="1390650" y="2698750"/>
          <p14:tracePt t="21081" x="1384300" y="2705100"/>
          <p14:tracePt t="21100" x="1377950" y="2711450"/>
          <p14:tracePt t="21110" x="1365250" y="2717800"/>
          <p14:tracePt t="21133" x="1358900" y="2724150"/>
          <p14:tracePt t="21142" x="1352550" y="2730500"/>
          <p14:tracePt t="21148" x="1352550" y="2736850"/>
          <p14:tracePt t="21164" x="1346200" y="2736850"/>
          <p14:tracePt t="21165" x="1346200" y="2743200"/>
          <p14:tracePt t="21181" x="1333500" y="2749550"/>
          <p14:tracePt t="21197" x="1327150" y="2755900"/>
          <p14:tracePt t="21214" x="1320800" y="2762250"/>
          <p14:tracePt t="21232" x="1314450" y="2768600"/>
          <p14:tracePt t="22315" x="1314450" y="2774950"/>
          <p14:tracePt t="22397" x="1320800" y="2774950"/>
          <p14:tracePt t="22419" x="1327150" y="2774950"/>
          <p14:tracePt t="22428" x="1339850" y="2774950"/>
          <p14:tracePt t="22440" x="1358900" y="2768600"/>
          <p14:tracePt t="22456" x="1371600" y="2762250"/>
          <p14:tracePt t="22458" x="1403350" y="2749550"/>
          <p14:tracePt t="22464" x="1454150" y="2730500"/>
          <p14:tracePt t="22482" x="1485900" y="2717800"/>
          <p14:tracePt t="22499" x="1543050" y="2698750"/>
          <p14:tracePt t="22515" x="1555750" y="2692400"/>
          <p14:tracePt t="22532" x="1581150" y="2673350"/>
          <p14:tracePt t="22548" x="1587500" y="2667000"/>
          <p14:tracePt t="22565" x="1593850" y="2667000"/>
          <p14:tracePt t="22582" x="1606550" y="2654300"/>
          <p14:tracePt t="22615" x="1606550" y="2647950"/>
          <p14:tracePt t="22632" x="1606550" y="2641600"/>
          <p14:tracePt t="22635" x="1606550" y="2635250"/>
          <p14:tracePt t="22649" x="1612900" y="2635250"/>
          <p14:tracePt t="22689" x="1619250" y="2635250"/>
          <p14:tracePt t="22702" x="1625600" y="2635250"/>
          <p14:tracePt t="22721" x="1625600" y="2628900"/>
          <p14:tracePt t="22722" x="1631950" y="2628900"/>
          <p14:tracePt t="22730" x="1638300" y="2622550"/>
          <p14:tracePt t="22747" x="1638300" y="2616200"/>
          <p14:tracePt t="23312" x="1638300" y="2622550"/>
          <p14:tracePt t="23322" x="1638300" y="2628900"/>
          <p14:tracePt t="23343" x="1638300" y="2635250"/>
          <p14:tracePt t="23353" x="1638300" y="2641600"/>
          <p14:tracePt t="23364" x="1638300" y="2647950"/>
          <p14:tracePt t="23389" x="1644650" y="2654300"/>
          <p14:tracePt t="23392" x="1644650" y="2667000"/>
          <p14:tracePt t="23419" x="1651000" y="2673350"/>
          <p14:tracePt t="23423" x="1651000" y="2686050"/>
          <p14:tracePt t="23432" x="1657350" y="2686050"/>
          <p14:tracePt t="23447" x="1657350" y="2705100"/>
          <p14:tracePt t="23464" x="1657350" y="2711450"/>
          <p14:tracePt t="23480" x="1657350" y="2724150"/>
          <p14:tracePt t="23497" x="1657350" y="2736850"/>
          <p14:tracePt t="23515" x="1657350" y="2743200"/>
          <p14:tracePt t="23532" x="1657350" y="2755900"/>
          <p14:tracePt t="23548" x="1657350" y="2768600"/>
          <p14:tracePt t="23565" x="1657350" y="2774950"/>
          <p14:tracePt t="23582" x="1657350" y="2787650"/>
          <p14:tracePt t="23599" x="1657350" y="2794000"/>
          <p14:tracePt t="23615" x="1657350" y="2806700"/>
          <p14:tracePt t="23632" x="1657350" y="2825750"/>
          <p14:tracePt t="23649" x="1663700" y="2838450"/>
          <p14:tracePt t="23665" x="1670050" y="2857500"/>
          <p14:tracePt t="23682" x="1676400" y="2882900"/>
          <p14:tracePt t="23699" x="1676400" y="2889250"/>
          <p14:tracePt t="23715" x="1682750" y="2914650"/>
          <p14:tracePt t="23732" x="1682750" y="2927350"/>
          <p14:tracePt t="23748" x="1682750" y="2952750"/>
          <p14:tracePt t="23765" x="1682750" y="2965450"/>
          <p14:tracePt t="23782" x="1682750" y="2990850"/>
          <p14:tracePt t="23799" x="1682750" y="3022600"/>
          <p14:tracePt t="23815" x="1682750" y="3041650"/>
          <p14:tracePt t="23832" x="1682750" y="3067050"/>
          <p14:tracePt t="23848" x="1682750" y="3086100"/>
          <p14:tracePt t="23865" x="1682750" y="3117850"/>
          <p14:tracePt t="23882" x="1682750" y="3136900"/>
          <p14:tracePt t="23898" x="1682750" y="3143250"/>
          <p14:tracePt t="23915" x="1682750" y="3162300"/>
          <p14:tracePt t="23932" x="1682750" y="3168650"/>
          <p14:tracePt t="23949" x="1689100" y="3181350"/>
          <p14:tracePt t="23965" x="1689100" y="3194050"/>
          <p14:tracePt t="23982" x="1689100" y="3200400"/>
          <p14:tracePt t="23998" x="1695450" y="3206750"/>
          <p14:tracePt t="24015" x="1695450" y="3213100"/>
          <p14:tracePt t="24032" x="1701800" y="3213100"/>
          <p14:tracePt t="24050" x="1701800" y="3219450"/>
          <p14:tracePt t="24095" x="1708150" y="3219450"/>
          <p14:tracePt t="24136" x="1708150" y="3213100"/>
          <p14:tracePt t="24156" x="1708150" y="3206750"/>
          <p14:tracePt t="24173" x="1708150" y="3200400"/>
          <p14:tracePt t="24174" x="1708150" y="3194050"/>
          <p14:tracePt t="24181" x="1714500" y="3175000"/>
          <p14:tracePt t="24197" x="1720850" y="3136900"/>
          <p14:tracePt t="24214" x="1727200" y="3111500"/>
          <p14:tracePt t="24232" x="1727200" y="3092450"/>
          <p14:tracePt t="24249" x="1733550" y="3073400"/>
          <p14:tracePt t="24265" x="1733550" y="3060700"/>
          <p14:tracePt t="24302" x="1733550" y="3054350"/>
          <p14:tracePt t="24315" x="1739900" y="3054350"/>
          <p14:tracePt t="24356" x="1739900" y="3048000"/>
          <p14:tracePt t="24374" x="1739900" y="3041650"/>
          <p14:tracePt t="24405" x="1739900" y="3035300"/>
          <p14:tracePt t="24416" x="1739900" y="3028950"/>
          <p14:tracePt t="24478" x="1739900" y="3022600"/>
          <p14:tracePt t="24520" x="1739900" y="3016250"/>
          <p14:tracePt t="24529" x="1739900" y="3009900"/>
          <p14:tracePt t="24549" x="1739900" y="3003550"/>
          <p14:tracePt t="25141" x="1739900" y="3009900"/>
          <p14:tracePt t="25161" x="1739900" y="3016250"/>
          <p14:tracePt t="25192" x="1739900" y="3022600"/>
          <p14:tracePt t="25202" x="1739900" y="3028950"/>
          <p14:tracePt t="25214" x="1739900" y="3035300"/>
          <p14:tracePt t="25215" x="1746250" y="3035300"/>
          <p14:tracePt t="25230" x="1746250" y="3054350"/>
          <p14:tracePt t="25265" x="1752600" y="3060700"/>
          <p14:tracePt t="25286" x="1752600" y="3067050"/>
          <p14:tracePt t="25316" x="1752600" y="3073400"/>
          <p14:tracePt t="25338" x="1752600" y="3079750"/>
          <p14:tracePt t="25348" x="1758950" y="3092450"/>
          <p14:tracePt t="25359" x="1758950" y="3098800"/>
          <p14:tracePt t="25364" x="1758950" y="3111500"/>
          <p14:tracePt t="25380" x="1765300" y="3124200"/>
          <p14:tracePt t="25397" x="1771650" y="3155950"/>
          <p14:tracePt t="25414" x="1778000" y="3168650"/>
          <p14:tracePt t="25432" x="1784350" y="3181350"/>
          <p14:tracePt t="25448" x="1790700" y="3200400"/>
          <p14:tracePt t="25465" x="1790700" y="3206750"/>
          <p14:tracePt t="25480" x="1790700" y="3219450"/>
          <p14:tracePt t="25497" x="1797050" y="3225800"/>
          <p14:tracePt t="25514" x="1797050" y="3238500"/>
          <p14:tracePt t="25531" x="1803400" y="3244850"/>
          <p14:tracePt t="25547" x="1803400" y="3251200"/>
          <p14:tracePt t="25564" x="1803400" y="3263900"/>
          <p14:tracePt t="25580" x="1809750" y="3270250"/>
          <p14:tracePt t="25597" x="1809750" y="3276600"/>
          <p14:tracePt t="25615" x="1822450" y="3289300"/>
          <p14:tracePt t="25632" x="1822450" y="3302000"/>
          <p14:tracePt t="25648" x="1828800" y="3308350"/>
          <p14:tracePt t="25665" x="1828800" y="3314700"/>
          <p14:tracePt t="25681" x="1828800" y="3327400"/>
          <p14:tracePt t="25699" x="1835150" y="3333750"/>
          <p14:tracePt t="25715" x="1835150" y="3340100"/>
          <p14:tracePt t="25732" x="1841500" y="3346450"/>
          <p14:tracePt t="25749" x="1841500" y="3352800"/>
          <p14:tracePt t="25765" x="1841500" y="3359150"/>
          <p14:tracePt t="25782" x="1841500" y="3378200"/>
          <p14:tracePt t="25798" x="1847850" y="3378200"/>
          <p14:tracePt t="25815" x="1847850" y="3397250"/>
          <p14:tracePt t="25852" x="1847850" y="3403600"/>
          <p14:tracePt t="25856" x="1854200" y="3409950"/>
          <p14:tracePt t="25865" x="1854200" y="3416300"/>
          <p14:tracePt t="25882" x="1860550" y="3416300"/>
          <p14:tracePt t="25899" x="1860550" y="3422650"/>
          <p14:tracePt t="25915" x="1860550" y="3429000"/>
          <p14:tracePt t="25932" x="1860550" y="3441700"/>
          <p14:tracePt t="25948" x="1866900" y="3448050"/>
          <p14:tracePt t="25965" x="1866900" y="3460750"/>
          <p14:tracePt t="25982" x="1866900" y="3473450"/>
          <p14:tracePt t="25998" x="1866900" y="3479800"/>
          <p14:tracePt t="26015" x="1866900" y="3492500"/>
          <p14:tracePt t="26031" x="1866900" y="3505200"/>
          <p14:tracePt t="26049" x="1866900" y="3511550"/>
          <p14:tracePt t="26064" x="1866900" y="3536950"/>
          <p14:tracePt t="26100" x="1873250" y="3549650"/>
          <p14:tracePt t="26101" x="1873250" y="3556000"/>
          <p14:tracePt t="26114" x="1879600" y="3562350"/>
          <p14:tracePt t="26130" x="1879600" y="3575050"/>
          <p14:tracePt t="26147" x="1879600" y="3581400"/>
          <p14:tracePt t="26164" x="1885950" y="3594100"/>
          <p14:tracePt t="26180" x="1885950" y="3606800"/>
          <p14:tracePt t="26198" x="1885950" y="3625850"/>
          <p14:tracePt t="26215" x="1885950" y="3638550"/>
          <p14:tracePt t="26232" x="1885950" y="3657600"/>
          <p14:tracePt t="26249" x="1885950" y="3663950"/>
          <p14:tracePt t="26265" x="1885950" y="3676650"/>
          <p14:tracePt t="26282" x="1892300" y="3689350"/>
          <p14:tracePt t="26322" x="1898650" y="3695700"/>
          <p14:tracePt t="26326" x="1898650" y="3702050"/>
          <p14:tracePt t="26332" x="1905000" y="3708400"/>
          <p14:tracePt t="26348" x="1905000" y="3721100"/>
          <p14:tracePt t="26364" x="1905000" y="3727450"/>
          <p14:tracePt t="26382" x="1905000" y="3740150"/>
          <p14:tracePt t="26400" x="1911350" y="3746500"/>
          <p14:tracePt t="26415" x="1911350" y="3752850"/>
          <p14:tracePt t="26432" x="1917700" y="3765550"/>
          <p14:tracePt t="26449" x="1917700" y="3771900"/>
          <p14:tracePt t="26466" x="1917700" y="3778250"/>
          <p14:tracePt t="26482" x="1924050" y="3778250"/>
          <p14:tracePt t="26498" x="1930400" y="3784600"/>
          <p14:tracePt t="26515" x="1936750" y="3790950"/>
          <p14:tracePt t="26532" x="1936750" y="3797300"/>
          <p14:tracePt t="26572" x="1943100" y="3803650"/>
          <p14:tracePt t="26575" x="1943100" y="3810000"/>
          <p14:tracePt t="26602" x="1943100" y="3816350"/>
          <p14:tracePt t="26867" x="1943100" y="3822700"/>
          <p14:tracePt t="26876" x="1943100" y="3835400"/>
          <p14:tracePt t="26890" x="1943100" y="3854450"/>
          <p14:tracePt t="26907" x="1943100" y="3911600"/>
          <p14:tracePt t="26911" x="1943100" y="3956050"/>
          <p14:tracePt t="26932" x="1943100" y="4013200"/>
          <p14:tracePt t="26935" x="1943100" y="4076700"/>
          <p14:tracePt t="26948" x="1943100" y="4216400"/>
          <p14:tracePt t="26964" x="1943100" y="4337050"/>
          <p14:tracePt t="26982" x="1943100" y="4394200"/>
          <p14:tracePt t="26998" x="1943100" y="4483100"/>
          <p14:tracePt t="27015" x="1943100" y="4502150"/>
          <p14:tracePt t="27032" x="1943100" y="4540250"/>
          <p14:tracePt t="27050" x="1943100" y="4559300"/>
          <p14:tracePt t="27065" x="1943100" y="4565650"/>
          <p14:tracePt t="27080" x="1943100" y="4578350"/>
          <p14:tracePt t="27097" x="1943100" y="4591050"/>
          <p14:tracePt t="27114" x="1943100" y="4603750"/>
          <p14:tracePt t="27132" x="1949450" y="4622800"/>
          <p14:tracePt t="27149" x="1955800" y="4641850"/>
          <p14:tracePt t="27164" x="1962150" y="4679950"/>
          <p14:tracePt t="27180" x="1968500" y="4705350"/>
          <p14:tracePt t="27197" x="1981200" y="4762500"/>
          <p14:tracePt t="27214" x="1987550" y="4851400"/>
          <p14:tracePt t="27232" x="1987550" y="4908550"/>
          <p14:tracePt t="27248" x="1993900" y="5016500"/>
          <p14:tracePt t="27266" x="1993900" y="5073650"/>
          <p14:tracePt t="27283" x="1993900" y="5194300"/>
          <p14:tracePt t="27299" x="1993900" y="5314950"/>
          <p14:tracePt t="27316" x="1993900" y="5378450"/>
          <p14:tracePt t="27333" x="1993900" y="5499100"/>
          <p14:tracePt t="27349" x="1993900" y="5549900"/>
          <p14:tracePt t="27366" x="1993900" y="5664200"/>
          <p14:tracePt t="27383" x="1993900" y="5740400"/>
          <p14:tracePt t="27400" x="1993900" y="5765800"/>
          <p14:tracePt t="27416" x="1993900" y="5803900"/>
          <p14:tracePt t="27433" x="1993900" y="5822950"/>
          <p14:tracePt t="27449" x="1993900" y="5867400"/>
          <p14:tracePt t="27466" x="1993900" y="5911850"/>
          <p14:tracePt t="27483" x="1993900" y="5943600"/>
          <p14:tracePt t="27500" x="1987550" y="6026150"/>
          <p14:tracePt t="27516" x="1987550" y="6070600"/>
          <p14:tracePt t="27533" x="1987550" y="6134100"/>
          <p14:tracePt t="27549" x="1987550" y="6178550"/>
          <p14:tracePt t="27566" x="1987550" y="6191250"/>
          <p14:tracePt t="27583" x="1987550" y="6197600"/>
          <p14:tracePt t="27599" x="1987550" y="6203950"/>
          <p14:tracePt t="27616" x="1987550" y="6210300"/>
          <p14:tracePt t="27649" x="1981200" y="6210300"/>
          <p14:tracePt t="27653" x="1974850" y="6210300"/>
          <p14:tracePt t="27666" x="1943100" y="6210300"/>
          <p14:tracePt t="27682" x="1917700" y="6210300"/>
          <p14:tracePt t="27699" x="1841500" y="6216650"/>
          <p14:tracePt t="27716" x="1803400" y="6216650"/>
          <p14:tracePt t="27732" x="1727200" y="6223000"/>
          <p14:tracePt t="27750" x="1682750" y="6229350"/>
          <p14:tracePt t="27766" x="1676400" y="6235700"/>
          <p14:tracePt t="27826" x="1670050" y="6235700"/>
          <p14:tracePt t="27846" x="1663700" y="6235700"/>
          <p14:tracePt t="27857" x="1657350" y="6229350"/>
          <p14:tracePt t="27867" x="1657350" y="6223000"/>
          <p14:tracePt t="27868" x="1651000" y="6216650"/>
          <p14:tracePt t="27881" x="1644650" y="6203950"/>
          <p14:tracePt t="27881" x="1638300" y="6197600"/>
          <p14:tracePt t="27898" x="1631950" y="6191250"/>
          <p14:tracePt t="27916" x="1631950" y="6178550"/>
          <p14:tracePt t="28053" x="1638300" y="6178550"/>
          <p14:tracePt t="28073" x="1644650" y="6178550"/>
          <p14:tracePt t="28095" x="1651000" y="6178550"/>
          <p14:tracePt t="28115" x="1657350" y="6178550"/>
          <p14:tracePt t="28168" x="1663700" y="6172200"/>
          <p14:tracePt t="28180" x="1676400" y="6172200"/>
          <p14:tracePt t="28210" x="1689100" y="6172200"/>
          <p14:tracePt t="28224" x="1695450" y="6172200"/>
          <p14:tracePt t="28232" x="1701800" y="6172200"/>
          <p14:tracePt t="28233" x="1708150" y="6172200"/>
          <p14:tracePt t="28414" x="1714500" y="6172200"/>
          <p14:tracePt t="28445" x="1727200" y="6172200"/>
          <p14:tracePt t="28455" x="1739900" y="6172200"/>
          <p14:tracePt t="28467" x="1752600" y="6165850"/>
          <p14:tracePt t="28481" x="1771650" y="6165850"/>
          <p14:tracePt t="28483" x="1790700" y="6165850"/>
          <p14:tracePt t="28498" x="1828800" y="6159500"/>
          <p14:tracePt t="28515" x="1841500" y="6159500"/>
          <p14:tracePt t="28531" x="1841500" y="6153150"/>
          <p14:tracePt t="28642" x="1835150" y="6153150"/>
          <p14:tracePt t="28677" x="1828800" y="6153150"/>
          <p14:tracePt t="28694" x="1822450" y="6153150"/>
          <p14:tracePt t="28806" x="1816100" y="6146800"/>
          <p14:tracePt t="28858" x="1809750" y="6146800"/>
          <p14:tracePt t="28869" x="1809750" y="6140450"/>
          <p14:tracePt t="28879" x="1803400" y="6134100"/>
          <p14:tracePt t="28884" x="1803400" y="6127750"/>
          <p14:tracePt t="28910" x="1797050" y="6127750"/>
          <p14:tracePt t="28920" x="1797050" y="6121400"/>
          <p14:tracePt t="28931" x="1790700" y="6121400"/>
          <p14:tracePt t="28933" x="1790700" y="6115050"/>
          <p14:tracePt t="28948" x="1784350" y="6108700"/>
          <p14:tracePt t="28965" x="1771650" y="6108700"/>
          <p14:tracePt t="28981" x="1765300" y="6096000"/>
          <p14:tracePt t="29000" x="1746250" y="6089650"/>
          <p14:tracePt t="29016" x="1739900" y="6076950"/>
          <p14:tracePt t="29033" x="1733550" y="6070600"/>
          <p14:tracePt t="29261" x="1739900" y="6076950"/>
          <p14:tracePt t="29302" x="1746250" y="6076950"/>
          <p14:tracePt t="29893" x="1746250" y="6083300"/>
          <p14:tracePt t="29933" x="1746250" y="6089650"/>
          <p14:tracePt t="30137" x="1752600" y="6089650"/>
          <p14:tracePt t="30168" x="1752600" y="6096000"/>
          <p14:tracePt t="30189" x="1758950" y="6096000"/>
          <p14:tracePt t="30199" x="1765300" y="6102350"/>
          <p14:tracePt t="30215" x="1765300" y="6108700"/>
          <p14:tracePt t="30231" x="1771650" y="6115050"/>
          <p14:tracePt t="30233" x="1771650" y="6121400"/>
          <p14:tracePt t="30292" x="1771650" y="6127750"/>
          <p14:tracePt t="30313" x="1771650" y="6134100"/>
          <p14:tracePt t="30345" x="1771650" y="6146800"/>
          <p14:tracePt t="30346" x="1771650" y="6153150"/>
          <p14:tracePt t="30366" x="1771650" y="6159500"/>
          <p14:tracePt t="30367" x="1771650" y="6172200"/>
          <p14:tracePt t="30381" x="1771650" y="6197600"/>
          <p14:tracePt t="30398" x="1771650" y="6210300"/>
          <p14:tracePt t="30416" x="1771650" y="6229350"/>
          <p14:tracePt t="30433" x="1771650" y="6248400"/>
          <p14:tracePt t="30501" x="1765300" y="6248400"/>
          <p14:tracePt t="30511" x="1758950" y="6248400"/>
          <p14:tracePt t="30521" x="1752600" y="6248400"/>
          <p14:tracePt t="30543" x="1739900" y="6242050"/>
          <p14:tracePt t="30553" x="1733550" y="6229350"/>
          <p14:tracePt t="30575" x="1733550" y="6216650"/>
          <p14:tracePt t="30585" x="1733550" y="6210300"/>
          <p14:tracePt t="30598" x="1733550" y="6203950"/>
          <p14:tracePt t="30605" x="1733550" y="6197600"/>
          <p14:tracePt t="30614" x="1733550" y="6191250"/>
          <p14:tracePt t="30631" x="1733550" y="6178550"/>
          <p14:tracePt t="30650" x="1733550" y="6172200"/>
          <p14:tracePt t="30690" x="1733550" y="6165850"/>
          <p14:tracePt t="30699" x="1739900" y="6165850"/>
          <p14:tracePt t="30723" x="1739900" y="6159500"/>
          <p14:tracePt t="30761" x="1746250" y="6159500"/>
          <p14:tracePt t="30782" x="1752600" y="6159500"/>
          <p14:tracePt t="30792" x="1758950" y="6159500"/>
          <p14:tracePt t="30807" x="1758950" y="6153150"/>
          <p14:tracePt t="30808" x="1765300" y="6146800"/>
          <p14:tracePt t="30814" x="1771650" y="6140450"/>
          <p14:tracePt t="30831" x="1778000" y="6127750"/>
          <p14:tracePt t="30848" x="1778000" y="6121400"/>
          <p14:tracePt t="30866" x="1778000" y="6115050"/>
          <p14:tracePt t="31021" x="1778000" y="6121400"/>
          <p14:tracePt t="31187" x="1778000" y="6127750"/>
          <p14:tracePt t="31238" x="1771650" y="6134100"/>
          <p14:tracePt t="31259" x="1771650" y="6140450"/>
          <p14:tracePt t="31279" x="1765300" y="6140450"/>
          <p14:tracePt t="31313" x="1758950" y="6140450"/>
          <p14:tracePt t="31353" x="1752600" y="6134100"/>
          <p14:tracePt t="31528" x="1752600" y="6140450"/>
          <p14:tracePt t="31549" x="1752600" y="6146800"/>
          <p14:tracePt t="31557" x="1752600" y="6153150"/>
          <p14:tracePt t="31565" x="1752600" y="6159500"/>
          <p14:tracePt t="31581" x="1758950" y="6165850"/>
          <p14:tracePt t="31583" x="1758950" y="6172200"/>
          <p14:tracePt t="31598" x="1765300" y="6184900"/>
          <p14:tracePt t="31615" x="1765300" y="6191250"/>
          <p14:tracePt t="31632" x="1765300" y="6197600"/>
          <p14:tracePt t="31650" x="1765300" y="6203950"/>
          <p14:tracePt t="31816" x="1765300" y="6197600"/>
          <p14:tracePt t="31831" x="1765300" y="6191250"/>
          <p14:tracePt t="31866" x="1765300" y="6184900"/>
          <p14:tracePt t="31879" x="1765300" y="6178550"/>
          <p14:tracePt t="31910" x="1765300" y="6172200"/>
          <p14:tracePt t="31921" x="1765300" y="6165850"/>
          <p14:tracePt t="31931" x="1765300" y="6159500"/>
          <p14:tracePt t="31953" x="1765300" y="6153150"/>
          <p14:tracePt t="31954" x="1765300" y="6140450"/>
          <p14:tracePt t="31964" x="1765300" y="6134100"/>
          <p14:tracePt t="31981" x="1765300" y="6102350"/>
          <p14:tracePt t="32000" x="1765300" y="6076950"/>
          <p14:tracePt t="32016" x="1765300" y="6064250"/>
          <p14:tracePt t="32033" x="1765300" y="6045200"/>
          <p14:tracePt t="32050" x="1765300" y="6038850"/>
          <p14:tracePt t="32067" x="1765300" y="6019800"/>
          <p14:tracePt t="32081" x="1765300" y="6007100"/>
          <p14:tracePt t="32098" x="1765300" y="5975350"/>
          <p14:tracePt t="32116" x="1765300" y="5937250"/>
          <p14:tracePt t="32133" x="1765300" y="5911850"/>
          <p14:tracePt t="32152" x="1771650" y="5892800"/>
          <p14:tracePt t="32181" x="1771650" y="5867400"/>
          <p14:tracePt t="32183" x="1771650" y="5848350"/>
          <p14:tracePt t="32198" x="1778000" y="5797550"/>
          <p14:tracePt t="32215" x="1778000" y="5772150"/>
          <p14:tracePt t="32233" x="1778000" y="5715000"/>
          <p14:tracePt t="32250" x="1778000" y="5670550"/>
          <p14:tracePt t="32267" x="1778000" y="5645150"/>
          <p14:tracePt t="32283" x="1784350" y="5588000"/>
          <p14:tracePt t="32300" x="1784350" y="5562600"/>
          <p14:tracePt t="32316" x="1797050" y="5492750"/>
          <p14:tracePt t="32333" x="1797050" y="5416550"/>
          <p14:tracePt t="32350" x="1797050" y="5372100"/>
          <p14:tracePt t="32366" x="1797050" y="5295900"/>
          <p14:tracePt t="32383" x="1797050" y="5264150"/>
          <p14:tracePt t="32400" x="1797050" y="5207000"/>
          <p14:tracePt t="32416" x="1803400" y="5156200"/>
          <p14:tracePt t="32433" x="1803400" y="5130800"/>
          <p14:tracePt t="32450" x="1803400" y="5073650"/>
          <p14:tracePt t="32466" x="1809750" y="5041900"/>
          <p14:tracePt t="32482" x="1816100" y="4984750"/>
          <p14:tracePt t="32500" x="1828800" y="4914900"/>
          <p14:tracePt t="32516" x="1835150" y="4876800"/>
          <p14:tracePt t="32532" x="1847850" y="4794250"/>
          <p14:tracePt t="32550" x="1860550" y="4737100"/>
          <p14:tracePt t="32566" x="1866900" y="4610100"/>
          <p14:tracePt t="32582" x="1866900" y="4470400"/>
          <p14:tracePt t="32600" x="1866900" y="4400550"/>
          <p14:tracePt t="32615" x="1879600" y="4292600"/>
          <p14:tracePt t="32632" x="1892300" y="4235450"/>
          <p14:tracePt t="32649" x="1898650" y="4133850"/>
          <p14:tracePt t="32666" x="1924050" y="4019550"/>
          <p14:tracePt t="32683" x="1924050" y="3968750"/>
          <p14:tracePt t="32699" x="1930400" y="3835400"/>
          <p14:tracePt t="32716" x="1936750" y="3778250"/>
          <p14:tracePt t="32732" x="1943100" y="3689350"/>
          <p14:tracePt t="32749" x="1943100" y="3644900"/>
          <p14:tracePt t="32766" x="1943100" y="3568700"/>
          <p14:tracePt t="32782" x="1943100" y="3498850"/>
          <p14:tracePt t="32800" x="1943100" y="3473450"/>
          <p14:tracePt t="32816" x="1943100" y="3435350"/>
          <p14:tracePt t="32833" x="1943100" y="3416300"/>
          <p14:tracePt t="32850" x="1936750" y="3390900"/>
          <p14:tracePt t="32866" x="1917700" y="3352800"/>
          <p14:tracePt t="32882" x="1905000" y="3333750"/>
          <p14:tracePt t="32899" x="1879600" y="3302000"/>
          <p14:tracePt t="32916" x="1873250" y="3282950"/>
          <p14:tracePt t="32933" x="1860550" y="3263900"/>
          <p14:tracePt t="32950" x="1854200" y="3251200"/>
          <p14:tracePt t="32966" x="1847850" y="3251200"/>
          <p14:tracePt t="32983" x="1847850" y="3244850"/>
          <p14:tracePt t="32999" x="1841500" y="3238500"/>
          <p14:tracePt t="33035" x="1841500" y="3232150"/>
          <p14:tracePt t="33050" x="1835150" y="3225800"/>
          <p14:tracePt t="33053" x="1828800" y="3213100"/>
          <p14:tracePt t="33067" x="1809750" y="3194050"/>
          <p14:tracePt t="33081" x="1797050" y="3175000"/>
          <p14:tracePt t="33098" x="1778000" y="3143250"/>
          <p14:tracePt t="33114" x="1752600" y="3124200"/>
          <p14:tracePt t="33133" x="1746250" y="3111500"/>
          <p14:tracePt t="33152" x="1746250" y="3105150"/>
          <p14:tracePt t="33184" x="1739900" y="3098800"/>
          <p14:tracePt t="33204" x="1739900" y="3092450"/>
          <p14:tracePt t="33216" x="1733550" y="3086100"/>
          <p14:tracePt t="33217" x="1733550" y="3079750"/>
          <p14:tracePt t="33231" x="1727200" y="3054350"/>
          <p14:tracePt t="33248" x="1720850" y="3035300"/>
          <p14:tracePt t="33266" x="1720850" y="3009900"/>
          <p14:tracePt t="33283" x="1720850" y="2984500"/>
          <p14:tracePt t="33301" x="1720850" y="2971800"/>
          <p14:tracePt t="33316" x="1720850" y="2959100"/>
          <p14:tracePt t="33333" x="1720850" y="2946400"/>
          <p14:tracePt t="33349" x="1720850" y="2940050"/>
          <p14:tracePt t="35030" x="1720850" y="2946400"/>
          <p14:tracePt t="35051" x="1727200" y="2952750"/>
          <p14:tracePt t="35094" x="1727200" y="2959100"/>
          <p14:tracePt t="35114" x="1733550" y="2965450"/>
          <p14:tracePt t="35136" x="1733550" y="2971800"/>
          <p14:tracePt t="35155" x="1739900" y="2971800"/>
          <p14:tracePt t="35563" x="1746250" y="2971800"/>
          <p14:tracePt t="35584" x="1746250" y="2978150"/>
          <p14:tracePt t="35604" x="1746250" y="2984500"/>
          <p14:tracePt t="35625" x="1746250" y="2990850"/>
          <p14:tracePt t="35636" x="1752600" y="2997200"/>
          <p14:tracePt t="35637" x="1752600" y="3003550"/>
          <p14:tracePt t="35668" x="1758950" y="3009900"/>
          <p14:tracePt t="35670" x="1758950" y="3016250"/>
          <p14:tracePt t="35699" x="1758950" y="3022600"/>
          <p14:tracePt t="35734" x="1758950" y="3028950"/>
          <p14:tracePt t="35737" x="1758950" y="3035300"/>
          <p14:tracePt t="35752" x="1765300" y="3035300"/>
          <p14:tracePt t="35753" x="1765300" y="3041650"/>
          <p14:tracePt t="35764" x="1765300" y="3054350"/>
          <p14:tracePt t="35781" x="1765300" y="3060700"/>
          <p14:tracePt t="35798" x="1771650" y="3073400"/>
          <p14:tracePt t="35816" x="1771650" y="3086100"/>
          <p14:tracePt t="35833" x="1778000" y="3098800"/>
          <p14:tracePt t="35849" x="1784350" y="3117850"/>
          <p14:tracePt t="35866" x="1784350" y="3124200"/>
          <p14:tracePt t="35882" x="1790700" y="3143250"/>
          <p14:tracePt t="35900" x="1790700" y="3149600"/>
          <p14:tracePt t="35916" x="1797050" y="3168650"/>
          <p14:tracePt t="35933" x="1797050" y="3175000"/>
          <p14:tracePt t="35949" x="1797050" y="3194050"/>
          <p14:tracePt t="35966" x="1797050" y="3206750"/>
          <p14:tracePt t="35982" x="1797050" y="3213100"/>
          <p14:tracePt t="35999" x="1797050" y="3219450"/>
          <p14:tracePt t="36016" x="1797050" y="3225800"/>
          <p14:tracePt t="36032" x="1797050" y="3238500"/>
          <p14:tracePt t="36050" x="1797050" y="3251200"/>
          <p14:tracePt t="36066" x="1797050" y="3263900"/>
          <p14:tracePt t="36081" x="1803400" y="3270250"/>
          <p14:tracePt t="36098" x="1803400" y="3276600"/>
          <p14:tracePt t="36114" x="1803400" y="3282950"/>
          <p14:tracePt t="36133" x="1809750" y="3289300"/>
          <p14:tracePt t="36150" x="1809750" y="3295650"/>
          <p14:tracePt t="36165" x="1816100" y="3302000"/>
          <p14:tracePt t="36181" x="1822450" y="3308350"/>
          <p14:tracePt t="36198" x="1822450" y="3321050"/>
          <p14:tracePt t="36215" x="1828800" y="3333750"/>
          <p14:tracePt t="36231" x="1828800" y="3340100"/>
          <p14:tracePt t="36248" x="1828800" y="3346450"/>
          <p14:tracePt t="36266" x="1835150" y="3352800"/>
          <p14:tracePt t="36283" x="1841500" y="3365500"/>
          <p14:tracePt t="36300" x="1841500" y="3390900"/>
          <p14:tracePt t="36316" x="1841500" y="3397250"/>
          <p14:tracePt t="36334" x="1854200" y="3429000"/>
          <p14:tracePt t="36350" x="1854200" y="3435350"/>
          <p14:tracePt t="36366" x="1860550" y="3467100"/>
          <p14:tracePt t="36383" x="1866900" y="3479800"/>
          <p14:tracePt t="36400" x="1873250" y="3492500"/>
          <p14:tracePt t="36416" x="1879600" y="3498850"/>
          <p14:tracePt t="36433" x="1879600" y="3505200"/>
          <p14:tracePt t="36450" x="1879600" y="3517900"/>
          <p14:tracePt t="36466" x="1885950" y="3524250"/>
          <p14:tracePt t="36482" x="1892300" y="3536950"/>
          <p14:tracePt t="36499" x="1898650" y="3562350"/>
          <p14:tracePt t="36516" x="1905000" y="3575050"/>
          <p14:tracePt t="36532" x="1917700" y="3613150"/>
          <p14:tracePt t="36550" x="1917700" y="3638550"/>
          <p14:tracePt t="36566" x="1924050" y="3651250"/>
          <p14:tracePt t="36583" x="1930400" y="3676650"/>
          <p14:tracePt t="36599" x="1936750" y="3695700"/>
          <p14:tracePt t="36616" x="1949450" y="3727450"/>
          <p14:tracePt t="36633" x="1962150" y="3759200"/>
          <p14:tracePt t="36649" x="1968500" y="3771900"/>
          <p14:tracePt t="36666" x="1981200" y="3803650"/>
          <p14:tracePt t="36682" x="1987550" y="3803650"/>
          <p14:tracePt t="36699" x="2000250" y="3829050"/>
          <p14:tracePt t="36716" x="2019300" y="3848100"/>
          <p14:tracePt t="36732" x="2025650" y="3867150"/>
          <p14:tracePt t="36749" x="2076450" y="3924300"/>
          <p14:tracePt t="36766" x="2101850" y="3949700"/>
          <p14:tracePt t="36783" x="2159000" y="4013200"/>
          <p14:tracePt t="36799" x="2190750" y="4044950"/>
          <p14:tracePt t="36816" x="2203450" y="4057650"/>
          <p14:tracePt t="36832" x="2216150" y="4076700"/>
          <p14:tracePt t="36850" x="2222500" y="4083050"/>
          <p14:tracePt t="36866" x="2235200" y="4095750"/>
          <p14:tracePt t="36883" x="2260600" y="4121150"/>
          <p14:tracePt t="36900" x="2273300" y="4133850"/>
          <p14:tracePt t="36916" x="2292350" y="4146550"/>
          <p14:tracePt t="36933" x="2298700" y="4152900"/>
          <p14:tracePt t="36949" x="2311400" y="4165600"/>
          <p14:tracePt t="36966" x="2311400" y="4171950"/>
          <p14:tracePt t="36983" x="2336800" y="4197350"/>
          <p14:tracePt t="36999" x="2355850" y="4216400"/>
          <p14:tracePt t="37016" x="2374900" y="4229100"/>
          <p14:tracePt t="37032" x="2400300" y="4254500"/>
          <p14:tracePt t="37050" x="2413000" y="4260850"/>
          <p14:tracePt t="37050" x="2419350" y="4267200"/>
          <p14:tracePt t="37090" x="2419350" y="4273550"/>
          <p14:tracePt t="37091" x="2425700" y="4279900"/>
          <p14:tracePt t="37098" x="2438400" y="4286250"/>
          <p14:tracePt t="37115" x="2482850" y="4324350"/>
          <p14:tracePt t="37131" x="2520950" y="4356100"/>
          <p14:tracePt t="37148" x="2622550" y="4419600"/>
          <p14:tracePt t="37165" x="2705100" y="4476750"/>
          <p14:tracePt t="37181" x="2736850" y="4495800"/>
          <p14:tracePt t="37198" x="2755900" y="4521200"/>
          <p14:tracePt t="37214" x="2768600" y="4527550"/>
          <p14:tracePt t="37231" x="2794000" y="4540250"/>
          <p14:tracePt t="37250" x="2819400" y="4572000"/>
          <p14:tracePt t="37266" x="2851150" y="4597400"/>
          <p14:tracePt t="37282" x="2908300" y="4635500"/>
          <p14:tracePt t="37300" x="2933700" y="4660900"/>
          <p14:tracePt t="37316" x="2971800" y="4686300"/>
          <p14:tracePt t="37333" x="3003550" y="4711700"/>
          <p14:tracePt t="37350" x="3016250" y="4724400"/>
          <p14:tracePt t="37367" x="3048000" y="4756150"/>
          <p14:tracePt t="37383" x="3067050" y="4775200"/>
          <p14:tracePt t="37400" x="3124200" y="4826000"/>
          <p14:tracePt t="37416" x="3181350" y="4864100"/>
          <p14:tracePt t="37433" x="3200400" y="4883150"/>
          <p14:tracePt t="37449" x="3232150" y="4914900"/>
          <p14:tracePt t="37466" x="3251200" y="4927600"/>
          <p14:tracePt t="37482" x="3295650" y="4965700"/>
          <p14:tracePt t="37499" x="3384550" y="5016500"/>
          <p14:tracePt t="37516" x="3441700" y="5041900"/>
          <p14:tracePt t="37532" x="3581400" y="5099050"/>
          <p14:tracePt t="37550" x="3644900" y="5118100"/>
          <p14:tracePt t="37566" x="3740150" y="5149850"/>
          <p14:tracePt t="37583" x="3784600" y="5168900"/>
          <p14:tracePt t="37599" x="3797300" y="5175250"/>
          <p14:tracePt t="37616" x="3816350" y="5187950"/>
          <p14:tracePt t="37633" x="3829050" y="5200650"/>
          <p14:tracePt t="37650" x="3873500" y="5219700"/>
          <p14:tracePt t="37666" x="3911600" y="5245100"/>
          <p14:tracePt t="37682" x="3930650" y="5251450"/>
          <p14:tracePt t="37700" x="3956050" y="5264150"/>
          <p14:tracePt t="37716" x="3968750" y="5270500"/>
          <p14:tracePt t="37733" x="3987800" y="5276850"/>
          <p14:tracePt t="37749" x="4025900" y="5295900"/>
          <p14:tracePt t="37766" x="4057650" y="5302250"/>
          <p14:tracePt t="37782" x="4146550" y="5334000"/>
          <p14:tracePt t="37799" x="4191000" y="5353050"/>
          <p14:tracePt t="37816" x="4279900" y="5372100"/>
          <p14:tracePt t="37832" x="4356100" y="5391150"/>
          <p14:tracePt t="37850" x="4387850" y="5403850"/>
          <p14:tracePt t="37866" x="4502150" y="5441950"/>
          <p14:tracePt t="37882" x="4572000" y="5467350"/>
          <p14:tracePt t="37900" x="4718050" y="5530850"/>
          <p14:tracePt t="37916" x="4889500" y="5600700"/>
          <p14:tracePt t="37933" x="4959350" y="5626100"/>
          <p14:tracePt t="37949" x="5041900" y="5657850"/>
          <p14:tracePt t="37966" x="5080000" y="5664200"/>
          <p14:tracePt t="37982" x="5124450" y="5676900"/>
          <p14:tracePt t="38000" x="5162550" y="5676900"/>
          <p14:tracePt t="38016" x="5181600" y="5683250"/>
          <p14:tracePt t="38032" x="5213350" y="5683250"/>
          <p14:tracePt t="38051" x="5232400" y="5683250"/>
          <p14:tracePt t="38066" x="5257800" y="5683250"/>
          <p14:tracePt t="38081" x="5270500" y="5683250"/>
          <p14:tracePt t="38098" x="5283200" y="5683250"/>
          <p14:tracePt t="38116" x="5302250" y="5689600"/>
          <p14:tracePt t="38132" x="5308600" y="5695950"/>
          <p14:tracePt t="38150" x="5334000" y="5695950"/>
          <p14:tracePt t="38167" x="5346700" y="5695950"/>
          <p14:tracePt t="38181" x="5378450" y="5695950"/>
          <p14:tracePt t="38198" x="5403850" y="5702300"/>
          <p14:tracePt t="38214" x="5416550" y="5702300"/>
          <p14:tracePt t="38233" x="5441950" y="5702300"/>
          <p14:tracePt t="38250" x="5473700" y="5708650"/>
          <p14:tracePt t="38266" x="5486400" y="5708650"/>
          <p14:tracePt t="38282" x="5530850" y="5715000"/>
          <p14:tracePt t="38300" x="5549900" y="5721350"/>
          <p14:tracePt t="38316" x="5594350" y="5721350"/>
          <p14:tracePt t="38333" x="5619750" y="5727700"/>
          <p14:tracePt t="38350" x="5626100" y="5727700"/>
          <p14:tracePt t="38412" x="5632450" y="5727700"/>
          <p14:tracePt t="38433" x="5638800" y="5727700"/>
          <p14:tracePt t="38454" x="5645150" y="5727700"/>
          <p14:tracePt t="38739" x="5632450" y="5727700"/>
          <p14:tracePt t="38750" x="5607050" y="5727700"/>
          <p14:tracePt t="38760" x="5562600" y="5721350"/>
          <p14:tracePt t="38764" x="5397500" y="5676900"/>
          <p14:tracePt t="38782" x="5295900" y="5638800"/>
          <p14:tracePt t="38799" x="4972050" y="5549900"/>
          <p14:tracePt t="38816" x="4794250" y="5492750"/>
          <p14:tracePt t="38832" x="4432300" y="5359400"/>
          <p14:tracePt t="38850" x="4083050" y="5226050"/>
          <p14:tracePt t="38866" x="3917950" y="5156200"/>
          <p14:tracePt t="38883" x="3625850" y="5010150"/>
          <p14:tracePt t="38899" x="3517900" y="4940300"/>
          <p14:tracePt t="38916" x="3352800" y="4832350"/>
          <p14:tracePt t="38933" x="3232150" y="4724400"/>
          <p14:tracePt t="38949" x="3187700" y="4686300"/>
          <p14:tracePt t="38966" x="3143250" y="4622800"/>
          <p14:tracePt t="38982" x="3117850" y="4591050"/>
          <p14:tracePt t="39000" x="3098800" y="4527550"/>
          <p14:tracePt t="39016" x="3073400" y="4464050"/>
          <p14:tracePt t="39033" x="3048000" y="4425950"/>
          <p14:tracePt t="39050" x="2984500" y="4318000"/>
          <p14:tracePt t="39066" x="2940050" y="4273550"/>
          <p14:tracePt t="39081" x="2863850" y="4171950"/>
          <p14:tracePt t="39098" x="2825750" y="4133850"/>
          <p14:tracePt t="39114" x="2743200" y="4051300"/>
          <p14:tracePt t="39133" x="2667000" y="3987800"/>
          <p14:tracePt t="39150" x="2609850" y="3962400"/>
          <p14:tracePt t="39166" x="2495550" y="3905250"/>
          <p14:tracePt t="39183" x="2413000" y="3879850"/>
          <p14:tracePt t="39198" x="2254250" y="3816350"/>
          <p14:tracePt t="39214" x="2101850" y="3765550"/>
          <p14:tracePt t="39231" x="2038350" y="3740150"/>
          <p14:tracePt t="39248" x="1949450" y="3708400"/>
          <p14:tracePt t="39266" x="1898650" y="3689350"/>
          <p14:tracePt t="39283" x="1898650" y="3683000"/>
          <p14:tracePt t="39300" x="1892300" y="3676650"/>
          <p14:tracePt t="39316" x="1892300" y="3670300"/>
          <p14:tracePt t="39333" x="1873250" y="3644900"/>
          <p14:tracePt t="39350" x="1860550" y="3619500"/>
          <p14:tracePt t="39366" x="1841500" y="3575050"/>
          <p14:tracePt t="39383" x="1828800" y="3530600"/>
          <p14:tracePt t="39400" x="1828800" y="3505200"/>
          <p14:tracePt t="39416" x="1822450" y="3467100"/>
          <p14:tracePt t="39432" x="1822450" y="3435350"/>
          <p14:tracePt t="39450" x="1822450" y="3409950"/>
          <p14:tracePt t="39465" x="1822450" y="3371850"/>
          <p14:tracePt t="39482" x="1822450" y="3352800"/>
          <p14:tracePt t="39499" x="1822450" y="3302000"/>
          <p14:tracePt t="39516" x="1822450" y="3270250"/>
          <p14:tracePt t="39533" x="1822450" y="3219450"/>
          <p14:tracePt t="39549" x="1816100" y="3162300"/>
          <p14:tracePt t="39566" x="1809750" y="3136900"/>
          <p14:tracePt t="39582" x="1803400" y="3098800"/>
          <p14:tracePt t="39599" x="1797050" y="3079750"/>
          <p14:tracePt t="39599" x="1790700" y="3060700"/>
          <p14:tracePt t="39616" x="1784350" y="3048000"/>
          <p14:tracePt t="39632" x="1778000" y="3028950"/>
          <p14:tracePt t="39650" x="1778000" y="3016250"/>
          <p14:tracePt t="39666" x="1765300" y="3003550"/>
          <p14:tracePt t="39681" x="1765300" y="2990850"/>
          <p14:tracePt t="39698" x="1758950" y="2978150"/>
          <p14:tracePt t="39716" x="1752600" y="2965450"/>
          <p14:tracePt t="39733" x="1752600" y="2952750"/>
          <p14:tracePt t="39749" x="1746250" y="2946400"/>
          <p14:tracePt t="39766" x="1739900" y="2940050"/>
          <p14:tracePt t="39782" x="1739900" y="2927350"/>
          <p14:tracePt t="40120" x="1739900" y="2933700"/>
          <p14:tracePt t="40823" x="1739900" y="2940050"/>
          <p14:tracePt t="40905" x="1739900" y="2946400"/>
          <p14:tracePt t="40946" x="1739900" y="2952750"/>
          <p14:tracePt t="40968" x="1739900" y="2959100"/>
          <p14:tracePt t="40977" x="1739900" y="2965450"/>
          <p14:tracePt t="40990" x="1739900" y="2978150"/>
          <p14:tracePt t="40999" x="1746250" y="2978150"/>
          <p14:tracePt t="41001" x="1752600" y="2990850"/>
          <p14:tracePt t="41014" x="1752600" y="3003550"/>
          <p14:tracePt t="41031" x="1752600" y="3009900"/>
          <p14:tracePt t="41048" x="1758950" y="3022600"/>
          <p14:tracePt t="41066" x="1765300" y="3041650"/>
          <p14:tracePt t="41081" x="1771650" y="3048000"/>
          <p14:tracePt t="41098" x="1778000" y="3067050"/>
          <p14:tracePt t="41116" x="1778000" y="3073400"/>
          <p14:tracePt t="41132" x="1784350" y="3092450"/>
          <p14:tracePt t="41150" x="1790700" y="3105150"/>
          <p14:tracePt t="41166" x="1790700" y="3111500"/>
          <p14:tracePt t="41181" x="1797050" y="3117850"/>
          <p14:tracePt t="41198" x="1797050" y="3124200"/>
          <p14:tracePt t="41215" x="1803400" y="3130550"/>
          <p14:tracePt t="41231" x="1816100" y="3143250"/>
          <p14:tracePt t="41268" x="1816100" y="3149600"/>
          <p14:tracePt t="41271" x="1822450" y="3162300"/>
          <p14:tracePt t="41281" x="1828800" y="3168650"/>
          <p14:tracePt t="41298" x="1835150" y="3181350"/>
          <p14:tracePt t="41314" x="1854200" y="3194050"/>
          <p14:tracePt t="41333" x="1854200" y="3200400"/>
          <p14:tracePt t="41350" x="1866900" y="3219450"/>
          <p14:tracePt t="41366" x="1885950" y="3251200"/>
          <p14:tracePt t="41382" x="1892300" y="3263900"/>
          <p14:tracePt t="41400" x="1905000" y="3289300"/>
          <p14:tracePt t="41416" x="1905000" y="3302000"/>
          <p14:tracePt t="41432" x="1917700" y="3314700"/>
          <p14:tracePt t="41450" x="1917700" y="3327400"/>
          <p14:tracePt t="41466" x="1924050" y="3327400"/>
          <p14:tracePt t="42687" x="1924050" y="3333750"/>
          <p14:tracePt t="42718" x="1924050" y="3340100"/>
          <p14:tracePt t="42728" x="1917700" y="3346450"/>
          <p14:tracePt t="42739" x="1917700" y="3359150"/>
          <p14:tracePt t="42749" x="1911350" y="3371850"/>
          <p14:tracePt t="42753" x="1905000" y="3390900"/>
          <p14:tracePt t="42766" x="1892300" y="3441700"/>
          <p14:tracePt t="42782" x="1885950" y="3467100"/>
          <p14:tracePt t="42799" x="1866900" y="3517900"/>
          <p14:tracePt t="42816" x="1847850" y="3581400"/>
          <p14:tracePt t="42833" x="1841500" y="3606800"/>
          <p14:tracePt t="42850" x="1835150" y="3657600"/>
          <p14:tracePt t="42866" x="1835150" y="3670300"/>
          <p14:tracePt t="42882" x="1835150" y="3714750"/>
          <p14:tracePt t="42899" x="1835150" y="3746500"/>
          <p14:tracePt t="42916" x="1835150" y="3765550"/>
          <p14:tracePt t="42933" x="1835150" y="3784600"/>
          <p14:tracePt t="42950" x="1835150" y="3797300"/>
          <p14:tracePt t="42966" x="1835150" y="3810000"/>
          <p14:tracePt t="42982" x="1835150" y="3841750"/>
          <p14:tracePt t="42999" x="1841500" y="3848100"/>
          <p14:tracePt t="43016" x="1847850" y="3886200"/>
          <p14:tracePt t="43032" x="1854200" y="3898900"/>
          <p14:tracePt t="43050" x="1866900" y="3917950"/>
          <p14:tracePt t="43067" x="1866900" y="3930650"/>
          <p14:tracePt t="43164" x="1866900" y="3924300"/>
          <p14:tracePt t="43175" x="1866900" y="3917950"/>
          <p14:tracePt t="43185" x="1866900" y="3905250"/>
          <p14:tracePt t="43187" x="1866900" y="3892550"/>
          <p14:tracePt t="43198" x="1866900" y="3886200"/>
          <p14:tracePt t="43214" x="1873250" y="3860800"/>
          <p14:tracePt t="43231" x="1873250" y="3848100"/>
          <p14:tracePt t="43250" x="1879600" y="3848100"/>
          <p14:tracePt t="43265" x="1885950" y="3841750"/>
          <p14:tracePt t="43283" x="1892300" y="3822700"/>
          <p14:tracePt t="43315" x="1892300" y="3816350"/>
          <p14:tracePt t="43320" x="1892300" y="3803650"/>
          <p14:tracePt t="43349" x="1898650" y="3803650"/>
          <p14:tracePt t="43484" x="1898650" y="3797300"/>
          <p14:tracePt t="43496" x="1898650" y="3790950"/>
          <p14:tracePt t="43500" x="1898650" y="3784600"/>
          <p14:tracePt t="43525" x="1898650" y="3771900"/>
          <p14:tracePt t="43535" x="1898650" y="3765550"/>
          <p14:tracePt t="43536" x="1898650" y="3752850"/>
          <p14:tracePt t="43548" x="1898650" y="3740150"/>
          <p14:tracePt t="43564" x="1898650" y="3714750"/>
          <p14:tracePt t="43582" x="1885950" y="3657600"/>
          <p14:tracePt t="43607" x="1879600" y="3644900"/>
          <p14:tracePt t="43623" x="1873250" y="3619500"/>
          <p14:tracePt t="43631" x="1866900" y="3594100"/>
          <p14:tracePt t="43647" x="1854200" y="3549650"/>
          <p14:tracePt t="43666" x="1835150" y="3498850"/>
          <p14:tracePt t="43682" x="1828800" y="3473450"/>
          <p14:tracePt t="43699" x="1816100" y="3422650"/>
          <p14:tracePt t="43716" x="1809750" y="3365500"/>
          <p14:tracePt t="43732" x="1809750" y="3340100"/>
          <p14:tracePt t="43750" x="1803400" y="3289300"/>
          <p14:tracePt t="43766" x="1803400" y="3263900"/>
          <p14:tracePt t="43782" x="1803400" y="3238500"/>
          <p14:tracePt t="43799" x="1803400" y="3225800"/>
          <p14:tracePt t="43897" x="1803400" y="3219450"/>
          <p14:tracePt t="43928" x="1803400" y="3213100"/>
          <p14:tracePt t="43940" x="1803400" y="3206750"/>
          <p14:tracePt t="43959" x="1803400" y="3194050"/>
          <p14:tracePt t="43970" x="1803400" y="3187700"/>
          <p14:tracePt t="43974" x="1803400" y="3181350"/>
          <p14:tracePt t="43981" x="1803400" y="3168650"/>
          <p14:tracePt t="43999" x="1797050" y="3143250"/>
          <p14:tracePt t="44016" x="1797050" y="3130550"/>
          <p14:tracePt t="44016" x="1797050" y="3124200"/>
          <p14:tracePt t="44032" x="1797050" y="3117850"/>
          <p14:tracePt t="44049" x="1797050" y="3105150"/>
          <p14:tracePt t="44066" x="1797050" y="3098800"/>
          <p14:tracePt t="44081" x="1790700" y="3086100"/>
          <p14:tracePt t="44098" x="1784350" y="3079750"/>
          <p14:tracePt t="44116" x="1784350" y="3073400"/>
          <p14:tracePt t="44132" x="1778000" y="3067050"/>
          <p14:tracePt t="44169" x="1778000" y="3060700"/>
          <p14:tracePt t="44171" x="1778000" y="3054350"/>
          <p14:tracePt t="44207" x="1778000" y="3048000"/>
          <p14:tracePt t="44219" x="1778000" y="3035300"/>
          <p14:tracePt t="44239" x="1771650" y="3028950"/>
          <p14:tracePt t="44250" x="1771650" y="3016250"/>
          <p14:tracePt t="44252" x="1765300" y="3003550"/>
          <p14:tracePt t="44264" x="1765300" y="2997200"/>
          <p14:tracePt t="44281" x="1758950" y="2984500"/>
          <p14:tracePt t="44298" x="1758950" y="2971800"/>
          <p14:tracePt t="44364" x="1758950" y="2965450"/>
          <p14:tracePt t="44407" x="1758950" y="2959100"/>
          <p14:tracePt t="44423" x="1758950" y="2952750"/>
          <p14:tracePt t="44428" x="1758950" y="2946400"/>
          <p14:tracePt t="44611" x="1758950" y="2959100"/>
          <p14:tracePt t="44633" x="1758950" y="2978150"/>
          <p14:tracePt t="44643" x="1758950" y="2990850"/>
          <p14:tracePt t="44657" x="1765300" y="3003550"/>
          <p14:tracePt t="44666" x="1771650" y="3028950"/>
          <p14:tracePt t="44667" x="1778000" y="3048000"/>
          <p14:tracePt t="44681" x="1790700" y="3092450"/>
          <p14:tracePt t="44698" x="1797050" y="3111500"/>
          <p14:tracePt t="44714" x="1809750" y="3143250"/>
          <p14:tracePt t="44732" x="1822450" y="3187700"/>
          <p14:tracePt t="44749" x="1828800" y="3213100"/>
          <p14:tracePt t="44765" x="1841500" y="3251200"/>
          <p14:tracePt t="44783" x="1841500" y="3270250"/>
          <p14:tracePt t="44800" x="1847850" y="3302000"/>
          <p14:tracePt t="44817" x="1854200" y="3327400"/>
          <p14:tracePt t="44833" x="1860550" y="3340100"/>
          <p14:tracePt t="44850" x="1873250" y="3371850"/>
          <p14:tracePt t="44867" x="1873250" y="3378200"/>
          <p14:tracePt t="44883" x="1885950" y="3409950"/>
          <p14:tracePt t="44900" x="1898650" y="3429000"/>
          <p14:tracePt t="44916" x="1898650" y="3441700"/>
          <p14:tracePt t="44933" x="1898650" y="3460750"/>
          <p14:tracePt t="44950" x="1905000" y="3467100"/>
          <p14:tracePt t="44967" x="1911350" y="3492500"/>
          <p14:tracePt t="44984" x="1917700" y="3511550"/>
          <p14:tracePt t="45000" x="1924050" y="3517900"/>
          <p14:tracePt t="45016" x="1930400" y="3536950"/>
          <p14:tracePt t="45033" x="1930400" y="3549650"/>
          <p14:tracePt t="45050" x="1936750" y="3562350"/>
          <p14:tracePt t="45067" x="1936750" y="3575050"/>
          <p14:tracePt t="45082" x="1943100" y="3587750"/>
          <p14:tracePt t="45099" x="1949450" y="3606800"/>
          <p14:tracePt t="45115" x="1955800" y="3619500"/>
          <p14:tracePt t="45133" x="1955800" y="3632200"/>
          <p14:tracePt t="45150" x="1962150" y="3663950"/>
          <p14:tracePt t="45168" x="1968500" y="3676650"/>
          <p14:tracePt t="45183" x="1981200" y="3702050"/>
          <p14:tracePt t="45199" x="1987550" y="3714750"/>
          <p14:tracePt t="45215" x="1993900" y="3733800"/>
          <p14:tracePt t="45232" x="1993900" y="3740150"/>
          <p14:tracePt t="45249" x="2000250" y="3746500"/>
          <p14:tracePt t="45293" x="2000250" y="3752850"/>
          <p14:tracePt t="45313" x="2000250" y="3759200"/>
          <p14:tracePt t="45332" x="2000250" y="3765550"/>
          <p14:tracePt t="46150" x="2000250" y="3771900"/>
          <p14:tracePt t="46158" x="2006600" y="3771900"/>
          <p14:tracePt t="46199" x="2012950" y="3771900"/>
          <p14:tracePt t="47440" x="2000250" y="3771900"/>
          <p14:tracePt t="47450" x="1981200" y="3759200"/>
          <p14:tracePt t="47464" x="1955800" y="3746500"/>
          <p14:tracePt t="47466" x="1911350" y="3714750"/>
          <p14:tracePt t="47481" x="1790700" y="3619500"/>
          <p14:tracePt t="47498" x="1638300" y="3498850"/>
          <p14:tracePt t="47516" x="1562100" y="3422650"/>
          <p14:tracePt t="47532" x="1422400" y="3289300"/>
          <p14:tracePt t="47550" x="1358900" y="3238500"/>
          <p14:tracePt t="47566" x="1250950" y="3143250"/>
          <p14:tracePt t="47582" x="1181100" y="3086100"/>
          <p14:tracePt t="47599" x="1155700" y="3060700"/>
          <p14:tracePt t="47616" x="1104900" y="3022600"/>
          <p14:tracePt t="47632" x="1092200" y="3009900"/>
          <p14:tracePt t="47649" x="1060450" y="2978150"/>
          <p14:tracePt t="47666" x="1022350" y="2952750"/>
          <p14:tracePt t="47682" x="1003300" y="2933700"/>
          <p14:tracePt t="47699" x="965200" y="2901950"/>
          <p14:tracePt t="47716" x="946150" y="2889250"/>
          <p14:tracePt t="47732" x="914400" y="2857500"/>
          <p14:tracePt t="47749" x="876300" y="2832100"/>
          <p14:tracePt t="47766" x="857250" y="2825750"/>
          <p14:tracePt t="47782" x="838200" y="2819400"/>
          <p14:tracePt t="48886" x="844550" y="2819400"/>
          <p14:tracePt t="48927" x="850900" y="2819400"/>
          <p14:tracePt t="49019" x="850900" y="2825750"/>
          <p14:tracePt t="49060" x="857250" y="2832100"/>
          <p14:tracePt t="49265" x="863600" y="2832100"/>
          <p14:tracePt t="49307" x="869950" y="2832100"/>
          <p14:tracePt t="49388" x="876300" y="2832100"/>
          <p14:tracePt t="49409" x="882650" y="2844800"/>
          <p14:tracePt t="49420" x="889000" y="2851150"/>
          <p14:tracePt t="49431" x="889000" y="2863850"/>
          <p14:tracePt t="49432" x="889000" y="2882900"/>
          <p14:tracePt t="49448" x="908050" y="2927350"/>
          <p14:tracePt t="49464" x="920750" y="2984500"/>
          <p14:tracePt t="49482" x="939800" y="3035300"/>
          <p14:tracePt t="49499" x="971550" y="3136900"/>
          <p14:tracePt t="49516" x="996950" y="3194050"/>
          <p14:tracePt t="49533" x="1047750" y="3333750"/>
          <p14:tracePt t="49549" x="1098550" y="3511550"/>
          <p14:tracePt t="49566" x="1136650" y="3600450"/>
          <p14:tracePt t="49582" x="1187450" y="3778250"/>
          <p14:tracePt t="49599" x="1219200" y="3854450"/>
          <p14:tracePt t="49615" x="1257300" y="4019550"/>
          <p14:tracePt t="49632" x="1301750" y="4165600"/>
          <p14:tracePt t="49649" x="1327150" y="4235450"/>
          <p14:tracePt t="49666" x="1371600" y="4368800"/>
          <p14:tracePt t="49683" x="1390650" y="4438650"/>
          <p14:tracePt t="49699" x="1435100" y="4565650"/>
          <p14:tracePt t="49716" x="1460500" y="4616450"/>
          <p14:tracePt t="49732" x="1517650" y="4699000"/>
          <p14:tracePt t="49749" x="1568450" y="4768850"/>
          <p14:tracePt t="49766" x="1600200" y="4806950"/>
          <p14:tracePt t="49782" x="1682750" y="4908550"/>
          <p14:tracePt t="49800" x="1727200" y="4959350"/>
          <p14:tracePt t="49814" x="1809750" y="5073650"/>
          <p14:tracePt t="49831" x="1885950" y="5181600"/>
          <p14:tracePt t="49849" x="1917700" y="5232400"/>
          <p14:tracePt t="49866" x="1955800" y="5289550"/>
          <p14:tracePt t="49883" x="1962150" y="5314950"/>
          <p14:tracePt t="49899" x="1974850" y="5346700"/>
          <p14:tracePt t="49916" x="1993900" y="5378450"/>
          <p14:tracePt t="49932" x="2006600" y="5391150"/>
          <p14:tracePt t="49949" x="2019300" y="5410200"/>
          <p14:tracePt t="49965" x="2019300" y="5416550"/>
          <p14:tracePt t="49982" x="2025650" y="5422900"/>
          <p14:tracePt t="50076" x="2025650" y="5416550"/>
          <p14:tracePt t="50096" x="2019300" y="5410200"/>
          <p14:tracePt t="50100" x="2019300" y="5397500"/>
          <p14:tracePt t="50119" x="2012950" y="5378450"/>
          <p14:tracePt t="50132" x="2006600" y="5365750"/>
          <p14:tracePt t="50148" x="1993900" y="5314950"/>
          <p14:tracePt t="50149" x="1981200" y="5276850"/>
          <p14:tracePt t="50164" x="1968500" y="5226050"/>
          <p14:tracePt t="50181" x="1962150" y="5207000"/>
          <p14:tracePt t="50198" x="1962150" y="5194300"/>
          <p14:tracePt t="50214" x="1955800" y="5181600"/>
          <p14:tracePt t="50252" x="1955800" y="5175250"/>
          <p14:tracePt t="50256" x="1949450" y="5162550"/>
          <p14:tracePt t="50264" x="1949450" y="5156200"/>
          <p14:tracePt t="50281" x="1943100" y="5130800"/>
          <p14:tracePt t="50298" x="1930400" y="5105400"/>
          <p14:tracePt t="50314" x="1924050" y="5086350"/>
          <p14:tracePt t="50331" x="1917700" y="5060950"/>
          <p14:tracePt t="50348" x="1911350" y="5041900"/>
          <p14:tracePt t="50366" x="1905000" y="5029200"/>
          <p14:tracePt t="50382" x="1905000" y="5022850"/>
          <p14:tracePt t="50399" x="1905000" y="5010150"/>
          <p14:tracePt t="50416" x="1898650" y="5003800"/>
          <p14:tracePt t="50452" x="1892300" y="4997450"/>
          <p14:tracePt t="50473" x="1892300" y="4991100"/>
          <p14:tracePt t="50476" x="1885950" y="4991100"/>
          <p14:tracePt t="50502" x="1879600" y="4991100"/>
          <p14:tracePt t="50506" x="1873250" y="4984750"/>
          <p14:tracePt t="50515" x="1860550" y="4965700"/>
          <p14:tracePt t="50533" x="1854200" y="4965700"/>
          <p14:tracePt t="50549" x="1847850" y="4959350"/>
          <p14:tracePt t="50566" x="1841500" y="4953000"/>
          <p14:tracePt t="50582" x="1828800" y="4953000"/>
          <p14:tracePt t="50657" x="1822450" y="4953000"/>
          <p14:tracePt t="50680" x="1809750" y="4953000"/>
          <p14:tracePt t="50699" x="1803400" y="4953000"/>
          <p14:tracePt t="50710" x="1797050" y="4953000"/>
          <p14:tracePt t="50712" x="1790700" y="4953000"/>
          <p14:tracePt t="51220" x="1784350" y="4946650"/>
          <p14:tracePt t="51230" x="1778000" y="4940300"/>
          <p14:tracePt t="51240" x="1771650" y="4933950"/>
          <p14:tracePt t="51258" x="1765300" y="4933950"/>
          <p14:tracePt t="51264" x="1758950" y="4927600"/>
          <p14:tracePt t="51265" x="1752600" y="4914900"/>
          <p14:tracePt t="51281" x="1739900" y="4908550"/>
          <p14:tracePt t="51326" x="1733550" y="4902200"/>
          <p14:tracePt t="51354" x="1727200" y="4895850"/>
          <p14:tracePt t="51385" x="1727200" y="4889500"/>
          <p14:tracePt t="51408" x="1727200" y="4883150"/>
          <p14:tracePt t="51418" x="1720850" y="4870450"/>
          <p14:tracePt t="51438" x="1720850" y="4864100"/>
          <p14:tracePt t="51449" x="1714500" y="4857750"/>
          <p14:tracePt t="51775" x="1714500" y="4864100"/>
          <p14:tracePt t="51796" x="1714500" y="4870450"/>
          <p14:tracePt t="51800" x="1714500" y="4876800"/>
          <p14:tracePt t="51819" x="1720850" y="4883150"/>
          <p14:tracePt t="51820" x="1720850" y="4889500"/>
          <p14:tracePt t="51831" x="1727200" y="4908550"/>
          <p14:tracePt t="51848" x="1733550" y="4908550"/>
          <p14:tracePt t="51864" x="1746250" y="4927600"/>
          <p14:tracePt t="51882" x="1758950" y="4933950"/>
          <p14:tracePt t="51899" x="1765300" y="4946650"/>
          <p14:tracePt t="51916" x="1778000" y="4965700"/>
          <p14:tracePt t="51932" x="1784350" y="4984750"/>
          <p14:tracePt t="51949" x="1790700" y="5010150"/>
          <p14:tracePt t="51965" x="1803400" y="5029200"/>
          <p14:tracePt t="51982" x="1803400" y="5041900"/>
          <p14:tracePt t="51999" x="1816100" y="5054600"/>
          <p14:tracePt t="52015" x="1822450" y="5067300"/>
          <p14:tracePt t="52032" x="1835150" y="5080000"/>
          <p14:tracePt t="52050" x="1847850" y="5105400"/>
          <p14:tracePt t="52065" x="1854200" y="5111750"/>
          <p14:tracePt t="52081" x="1866900" y="5137150"/>
          <p14:tracePt t="52098" x="1873250" y="5143500"/>
          <p14:tracePt t="52114" x="1879600" y="5156200"/>
          <p14:tracePt t="52133" x="1892300" y="5162550"/>
          <p14:tracePt t="52149" x="1892300" y="5168900"/>
          <p14:tracePt t="52164" x="1911350" y="5187950"/>
          <p14:tracePt t="52181" x="1924050" y="5200650"/>
          <p14:tracePt t="52198" x="1936750" y="5219700"/>
          <p14:tracePt t="52214" x="1949450" y="5232400"/>
          <p14:tracePt t="52231" x="1962150" y="5238750"/>
          <p14:tracePt t="52248" x="1968500" y="5251450"/>
          <p14:tracePt t="52264" x="1968500" y="5257800"/>
          <p14:tracePt t="52282" x="1974850" y="5257800"/>
          <p14:tracePt t="52300" x="1981200" y="5264150"/>
          <p14:tracePt t="52316" x="1981200" y="5270500"/>
          <p14:tracePt t="52332" x="1987550" y="5276850"/>
          <p14:tracePt t="52349" x="1993900" y="5276850"/>
          <p14:tracePt t="52469" x="1993900" y="5270500"/>
          <p14:tracePt t="52480" x="1993900" y="5264150"/>
          <p14:tracePt t="52500" x="1993900" y="5251450"/>
          <p14:tracePt t="52510" x="1993900" y="5245100"/>
          <p14:tracePt t="52515" x="1987550" y="5238750"/>
          <p14:tracePt t="52532" x="1974850" y="5219700"/>
          <p14:tracePt t="52533" x="1968500" y="5207000"/>
          <p14:tracePt t="52548" x="1943100" y="5181600"/>
          <p14:tracePt t="52564" x="1930400" y="5168900"/>
          <p14:tracePt t="52581" x="1892300" y="5143500"/>
          <p14:tracePt t="52598" x="1866900" y="5118100"/>
          <p14:tracePt t="52615" x="1847850" y="5099050"/>
          <p14:tracePt t="52632" x="1809750" y="5067300"/>
          <p14:tracePt t="52649" x="1790700" y="5048250"/>
          <p14:tracePt t="52665" x="1765300" y="5022850"/>
          <p14:tracePt t="52682" x="1739900" y="4997450"/>
          <p14:tracePt t="52699" x="1739900" y="4991100"/>
          <p14:tracePt t="52715" x="1733550" y="4972050"/>
          <p14:tracePt t="52732" x="1733550" y="4965700"/>
          <p14:tracePt t="52749" x="1720850" y="4953000"/>
          <p14:tracePt t="52765" x="1714500" y="4940300"/>
          <p14:tracePt t="52782" x="1714500" y="4933950"/>
          <p14:tracePt t="52799" x="1701800" y="4921250"/>
          <p14:tracePt t="52849" x="1695450" y="4914900"/>
          <p14:tracePt t="52865" x="1689100" y="4908550"/>
          <p14:tracePt t="52874" x="1689100" y="4902200"/>
          <p14:tracePt t="52885" x="1682750" y="4902200"/>
          <p14:tracePt t="52906" x="1682750" y="4895850"/>
          <p14:tracePt t="52917" x="1676400" y="4889500"/>
          <p14:tracePt t="52918" x="1670050" y="4883150"/>
          <p14:tracePt t="53133" x="1676400" y="4889500"/>
          <p14:tracePt t="53143" x="1676400" y="4895850"/>
          <p14:tracePt t="53156" x="1689100" y="4895850"/>
          <p14:tracePt t="53163" x="1695450" y="4895850"/>
          <p14:tracePt t="53173" x="1695450" y="4902200"/>
          <p14:tracePt t="53181" x="1708150" y="4914900"/>
          <p14:tracePt t="53198" x="1714500" y="4914900"/>
          <p14:tracePt t="53214" x="1733550" y="4933950"/>
          <p14:tracePt t="53232" x="1746250" y="4946650"/>
          <p14:tracePt t="53250" x="1758950" y="4959350"/>
          <p14:tracePt t="53266" x="1784350" y="4978400"/>
          <p14:tracePt t="53282" x="1797050" y="4984750"/>
          <p14:tracePt t="53299" x="1803400" y="4997450"/>
          <p14:tracePt t="53316" x="1822450" y="5016500"/>
          <p14:tracePt t="53349" x="1835150" y="5029200"/>
          <p14:tracePt t="53353" x="1847850" y="5041900"/>
          <p14:tracePt t="53365" x="1860550" y="5054600"/>
          <p14:tracePt t="53382" x="1885950" y="5073650"/>
          <p14:tracePt t="53399" x="1911350" y="5092700"/>
          <p14:tracePt t="53415" x="1924050" y="5099050"/>
          <p14:tracePt t="53432" x="1936750" y="5105400"/>
          <p14:tracePt t="53449" x="1943100" y="5111750"/>
          <p14:tracePt t="53466" x="1949450" y="5124450"/>
          <p14:tracePt t="53482" x="1962150" y="5130800"/>
          <p14:tracePt t="53499" x="1962150" y="5137150"/>
          <p14:tracePt t="53516" x="1974850" y="5143500"/>
          <p14:tracePt t="53532" x="1974850" y="5149850"/>
          <p14:tracePt t="53549" x="1993900" y="5162550"/>
          <p14:tracePt t="53565" x="2019300" y="5194300"/>
          <p14:tracePt t="53582" x="2025650" y="5207000"/>
          <p14:tracePt t="53599" x="2051050" y="5238750"/>
          <p14:tracePt t="53615" x="2063750" y="5245100"/>
          <p14:tracePt t="53632" x="2070100" y="5251450"/>
          <p14:tracePt t="53676" x="2070100" y="5238750"/>
          <p14:tracePt t="53691" x="2070100" y="5226050"/>
          <p14:tracePt t="53707" x="2070100" y="5207000"/>
          <p14:tracePt t="53711" x="2070100" y="5194300"/>
          <p14:tracePt t="53789" x="2063750" y="5194300"/>
          <p14:tracePt t="53850" x="2063750" y="5187950"/>
          <p14:tracePt t="53862" x="2057400" y="5181600"/>
          <p14:tracePt t="53863" x="2057400" y="5175250"/>
          <p14:tracePt t="53882" x="2051050" y="5175250"/>
          <p14:tracePt t="53892" x="2038350" y="5162550"/>
          <p14:tracePt t="53897" x="2012950" y="5137150"/>
          <p14:tracePt t="53914" x="2000250" y="5130800"/>
          <p14:tracePt t="53932" x="1974850" y="5111750"/>
          <p14:tracePt t="53949" x="1962150" y="5099050"/>
          <p14:tracePt t="53965" x="1955800" y="5099050"/>
          <p14:tracePt t="53982" x="1949450" y="5092700"/>
          <p14:tracePt t="53999" x="1943100" y="5092700"/>
          <p14:tracePt t="54016" x="1930400" y="5092700"/>
          <p14:tracePt t="54032" x="1924050" y="5086350"/>
          <p14:tracePt t="54049" x="1917700" y="5080000"/>
          <p14:tracePt t="54066" x="1905000" y="5067300"/>
          <p14:tracePt t="54081" x="1892300" y="5060950"/>
          <p14:tracePt t="54098" x="1866900" y="5029200"/>
          <p14:tracePt t="54114" x="1847850" y="5010150"/>
          <p14:tracePt t="54133" x="1835150" y="4997450"/>
          <p14:tracePt t="54149" x="1809750" y="4972050"/>
          <p14:tracePt t="54167" x="1797050" y="4953000"/>
          <p14:tracePt t="54182" x="1778000" y="4933950"/>
          <p14:tracePt t="54198" x="1752600" y="4914900"/>
          <p14:tracePt t="54214" x="1746250" y="4908550"/>
          <p14:tracePt t="54231" x="1733550" y="4902200"/>
          <p14:tracePt t="54248" x="1727200" y="4895850"/>
          <p14:tracePt t="54266" x="1720850" y="4889500"/>
          <p14:tracePt t="54282" x="1701800" y="4883150"/>
          <p14:tracePt t="54299" x="1695450" y="4876800"/>
          <p14:tracePt t="54316" x="1676400" y="4857750"/>
          <p14:tracePt t="54332" x="1670050" y="4851400"/>
          <p14:tracePt t="54597" x="1676400" y="4857750"/>
          <p14:tracePt t="54607" x="1682750" y="4864100"/>
          <p14:tracePt t="54626" x="1689100" y="4876800"/>
          <p14:tracePt t="54636" x="1695450" y="4889500"/>
          <p14:tracePt t="54646" x="1708150" y="4895850"/>
          <p14:tracePt t="54656" x="1720850" y="4902200"/>
          <p14:tracePt t="54664" x="1733550" y="4927600"/>
          <p14:tracePt t="54682" x="1746250" y="4933950"/>
          <p14:tracePt t="54700" x="1746250" y="4940300"/>
          <p14:tracePt t="54715" x="1758950" y="4953000"/>
          <p14:tracePt t="54732" x="1765300" y="4953000"/>
          <p14:tracePt t="54749" x="1771650" y="4965700"/>
          <p14:tracePt t="54765" x="1797050" y="4984750"/>
          <p14:tracePt t="54782" x="1797050" y="4991100"/>
          <p14:tracePt t="54799" x="1822450" y="5003800"/>
          <p14:tracePt t="54816" x="1828800" y="5010150"/>
          <p14:tracePt t="54832" x="1841500" y="5016500"/>
          <p14:tracePt t="54849" x="1847850" y="5022850"/>
          <p14:tracePt t="54866" x="1854200" y="5029200"/>
          <p14:tracePt t="54881" x="1860550" y="5035550"/>
          <p14:tracePt t="54898" x="1866900" y="5041900"/>
          <p14:tracePt t="54915" x="1879600" y="5048250"/>
          <p14:tracePt t="54932" x="1879600" y="5054600"/>
          <p14:tracePt t="54949" x="1898650" y="5067300"/>
          <p14:tracePt t="54966" x="1917700" y="5092700"/>
          <p14:tracePt t="54982" x="1936750" y="5111750"/>
          <p14:tracePt t="54999" x="1968500" y="5137150"/>
          <p14:tracePt t="55016" x="1993900" y="5162550"/>
          <p14:tracePt t="55032" x="2000250" y="5175250"/>
          <p14:tracePt t="55048" x="2025650" y="5200650"/>
          <p14:tracePt t="55066" x="2038350" y="5207000"/>
          <p14:tracePt t="55082" x="2044700" y="5213350"/>
          <p14:tracePt t="55126" x="2051050" y="5213350"/>
          <p14:tracePt t="55136" x="2057400" y="5219700"/>
          <p14:tracePt t="55146" x="2063750" y="5226050"/>
          <p14:tracePt t="55156" x="2070100" y="5226050"/>
          <p14:tracePt t="55164" x="2108200" y="5238750"/>
          <p14:tracePt t="55182" x="2133600" y="5251450"/>
          <p14:tracePt t="55182" x="2152650" y="5257800"/>
          <p14:tracePt t="55199" x="2159000" y="5264150"/>
          <p14:tracePt t="55215" x="2178050" y="5270500"/>
          <p14:tracePt t="55233" x="2184400" y="5270500"/>
          <p14:tracePt t="55249" x="2190750" y="5270500"/>
          <p14:tracePt t="55265" x="2190750" y="5264150"/>
          <p14:tracePt t="55282" x="2197100" y="5264150"/>
          <p14:tracePt t="55299" x="2203450" y="5251450"/>
          <p14:tracePt t="55342" x="2203450" y="5245100"/>
          <p14:tracePt t="55346" x="2203450" y="5238750"/>
          <p14:tracePt t="55369" x="2203450" y="5232400"/>
          <p14:tracePt t="55373" x="2190750" y="5226050"/>
          <p14:tracePt t="55382" x="2165350" y="5200650"/>
          <p14:tracePt t="55399" x="2159000" y="5187950"/>
          <p14:tracePt t="55415" x="2127250" y="5149850"/>
          <p14:tracePt t="55432" x="2108200" y="5143500"/>
          <p14:tracePt t="55449" x="2076450" y="5118100"/>
          <p14:tracePt t="55465" x="2057400" y="5092700"/>
          <p14:tracePt t="55482" x="2044700" y="5086350"/>
          <p14:tracePt t="55499" x="2032000" y="5080000"/>
          <p14:tracePt t="55515" x="2025650" y="5073650"/>
          <p14:tracePt t="55532" x="2000250" y="5054600"/>
          <p14:tracePt t="55549" x="1974850" y="5029200"/>
          <p14:tracePt t="55565" x="1962150" y="5016500"/>
          <p14:tracePt t="55582" x="1936750" y="4991100"/>
          <p14:tracePt t="55599" x="1924050" y="4984750"/>
          <p14:tracePt t="55616" x="1905000" y="4959350"/>
          <p14:tracePt t="55632" x="1873250" y="4933950"/>
          <p14:tracePt t="55649" x="1854200" y="4921250"/>
          <p14:tracePt t="55665" x="1822450" y="4902200"/>
          <p14:tracePt t="55682" x="1809750" y="4889500"/>
          <p14:tracePt t="55699" x="1790700" y="4870450"/>
          <p14:tracePt t="55715" x="1778000" y="4864100"/>
          <p14:tracePt t="55732" x="1771650" y="4864100"/>
          <p14:tracePt t="55749" x="1746250" y="4845050"/>
          <p14:tracePt t="55766" x="1727200" y="4838700"/>
          <p14:tracePt t="55782" x="1682750" y="4813300"/>
          <p14:tracePt t="55799" x="1644650" y="4794250"/>
          <p14:tracePt t="55816" x="1625600" y="4787900"/>
          <p14:tracePt t="55832" x="1612900" y="4781550"/>
          <p14:tracePt t="56081" x="1612900" y="4787900"/>
          <p14:tracePt t="56092" x="1619250" y="4787900"/>
          <p14:tracePt t="56102" x="1631950" y="4800600"/>
          <p14:tracePt t="56112" x="1638300" y="4813300"/>
          <p14:tracePt t="56114" x="1644650" y="4826000"/>
          <p14:tracePt t="56131" x="1663700" y="4845050"/>
          <p14:tracePt t="56148" x="1682750" y="4864100"/>
          <p14:tracePt t="56164" x="1689100" y="4876800"/>
          <p14:tracePt t="56181" x="1701800" y="4895850"/>
          <p14:tracePt t="56198" x="1714500" y="4908550"/>
          <p14:tracePt t="56214" x="1739900" y="4940300"/>
          <p14:tracePt t="56233" x="1778000" y="4978400"/>
          <p14:tracePt t="56249" x="1790700" y="4984750"/>
          <p14:tracePt t="56266" x="1816100" y="5016500"/>
          <p14:tracePt t="56282" x="1841500" y="5041900"/>
          <p14:tracePt t="56299" x="1854200" y="5054600"/>
          <p14:tracePt t="56315" x="1892300" y="5086350"/>
          <p14:tracePt t="56332" x="1905000" y="5099050"/>
          <p14:tracePt t="56349" x="1943100" y="5130800"/>
          <p14:tracePt t="56366" x="1974850" y="5156200"/>
          <p14:tracePt t="56382" x="1987550" y="5162550"/>
          <p14:tracePt t="56538" x="1993900" y="5168900"/>
          <p14:tracePt t="56576" x="1993900" y="5175250"/>
          <p14:tracePt t="56740" x="2000250" y="5168900"/>
          <p14:tracePt t="56812" x="2000250" y="5162550"/>
          <p14:tracePt t="56832" x="2000250" y="5156200"/>
          <p14:tracePt t="56840" x="2000250" y="5143500"/>
          <p14:tracePt t="56847" x="1974850" y="5118100"/>
          <p14:tracePt t="56865" x="1962150" y="5092700"/>
          <p14:tracePt t="56882" x="1924050" y="5054600"/>
          <p14:tracePt t="56899" x="1885950" y="5003800"/>
          <p14:tracePt t="56916" x="1873250" y="4991100"/>
          <p14:tracePt t="56931" x="1847850" y="4965700"/>
          <p14:tracePt t="56947" x="1835150" y="4953000"/>
          <p14:tracePt t="56965" x="1809750" y="4927600"/>
          <p14:tracePt t="56982" x="1803400" y="4921250"/>
          <p14:tracePt t="56999" x="1797050" y="4914900"/>
          <p14:tracePt t="57885" x="1797050" y="4908550"/>
          <p14:tracePt t="57925" x="1797050" y="4902200"/>
          <p14:tracePt t="57956" x="1797050" y="4895850"/>
          <p14:tracePt t="57987" x="1797050" y="4889500"/>
          <p14:tracePt t="58008" x="1803400" y="4889500"/>
          <p14:tracePt t="58018" x="1809750" y="4889500"/>
          <p14:tracePt t="58025" x="1816100" y="4883150"/>
          <p14:tracePt t="58051" x="1828800" y="4876800"/>
          <p14:tracePt t="58052" x="1835150" y="4870450"/>
          <p14:tracePt t="58082" x="1835150" y="4857750"/>
          <p14:tracePt t="58084" x="1841500" y="4851400"/>
          <p14:tracePt t="58654" x="1841500" y="4864100"/>
          <p14:tracePt t="58674" x="1841500" y="4876800"/>
          <p14:tracePt t="58684" x="1841500" y="4883150"/>
          <p14:tracePt t="58695" x="1841500" y="4889500"/>
          <p14:tracePt t="58706" x="1835150" y="4902200"/>
          <p14:tracePt t="58715" x="1835150" y="4908550"/>
          <p14:tracePt t="58746" x="1835150" y="4914900"/>
          <p14:tracePt t="58759" x="1835150" y="4921250"/>
          <p14:tracePt t="58769" x="1828800" y="4927600"/>
          <p14:tracePt t="58778" x="1828800" y="4946650"/>
          <p14:tracePt t="58789" x="1828800" y="4965700"/>
          <p14:tracePt t="58797" x="1828800" y="5022850"/>
          <p14:tracePt t="58814" x="1828800" y="5092700"/>
          <p14:tracePt t="58831" x="1835150" y="5137150"/>
          <p14:tracePt t="58848" x="1841500" y="5194300"/>
          <p14:tracePt t="58865" x="1841500" y="5219700"/>
          <p14:tracePt t="58882" x="1847850" y="5245100"/>
          <p14:tracePt t="58899" x="1847850" y="5270500"/>
          <p14:tracePt t="58917" x="1847850" y="5283200"/>
          <p14:tracePt t="58931" x="1847850" y="5321300"/>
          <p14:tracePt t="58947" x="1854200" y="5346700"/>
          <p14:tracePt t="58964" x="1860550" y="5397500"/>
          <p14:tracePt t="58981" x="1873250" y="5429250"/>
          <p14:tracePt t="58998" x="1879600" y="5448300"/>
          <p14:tracePt t="59015" x="1879600" y="5467350"/>
          <p14:tracePt t="59032" x="1885950" y="5480050"/>
          <p14:tracePt t="59049" x="1885950" y="5499100"/>
          <p14:tracePt t="59066" x="1892300" y="5524500"/>
          <p14:tracePt t="59081" x="1892300" y="5530850"/>
          <p14:tracePt t="59097" x="1898650" y="5556250"/>
          <p14:tracePt t="59114" x="1898650" y="5562600"/>
          <p14:tracePt t="59131" x="1898650" y="5575300"/>
          <p14:tracePt t="59149" x="1905000" y="5588000"/>
          <p14:tracePt t="59167" x="1905000" y="5594350"/>
          <p14:tracePt t="59183" x="1905000" y="5613400"/>
          <p14:tracePt t="59198" x="1905000" y="5626100"/>
          <p14:tracePt t="59214" x="1905000" y="5657850"/>
          <p14:tracePt t="59231" x="1905000" y="5683250"/>
          <p14:tracePt t="59247" x="1905000" y="5721350"/>
          <p14:tracePt t="59266" x="1905000" y="5746750"/>
          <p14:tracePt t="59282" x="1905000" y="5753100"/>
          <p14:tracePt t="59299" x="1905000" y="5765800"/>
          <p14:tracePt t="59315" x="1905000" y="5772150"/>
          <p14:tracePt t="59403" x="1905000" y="5778500"/>
          <p14:tracePt t="59415" x="1905000" y="5784850"/>
          <p14:tracePt t="59425" x="1905000" y="5791200"/>
          <p14:tracePt t="59435" x="1905000" y="5803900"/>
          <p14:tracePt t="59445" x="1905000" y="5816600"/>
          <p14:tracePt t="59448" x="1905000" y="5829300"/>
          <p14:tracePt t="59464" x="1905000" y="5867400"/>
          <p14:tracePt t="59482" x="1905000" y="5886450"/>
          <p14:tracePt t="59498" x="1905000" y="5899150"/>
          <p14:tracePt t="59515" x="1905000" y="5905500"/>
          <p14:tracePt t="59610" x="1905000" y="5911850"/>
          <p14:tracePt t="59620" x="1905000" y="5918200"/>
          <p14:tracePt t="59641" x="1905000" y="5924550"/>
          <p14:tracePt t="59651" x="1905000" y="5930900"/>
          <p14:tracePt t="59664" x="1905000" y="5937250"/>
          <p14:tracePt t="59682" x="1905000" y="5943600"/>
          <p14:tracePt t="59697" x="1905000" y="5949950"/>
          <p14:tracePt t="59699" x="1905000" y="5956300"/>
          <p14:tracePt t="59736" x="1905000" y="5962650"/>
          <p14:tracePt t="59859" x="1892300" y="5962650"/>
          <p14:tracePt t="59869" x="1879600" y="5969000"/>
          <p14:tracePt t="59879" x="1866900" y="5969000"/>
          <p14:tracePt t="59889" x="1854200" y="5975350"/>
          <p14:tracePt t="59900" x="1835150" y="5981700"/>
          <p14:tracePt t="59914" x="1809750" y="5981700"/>
          <p14:tracePt t="59915" x="1784350" y="5988050"/>
          <p14:tracePt t="59931" x="1771650" y="5994400"/>
          <p14:tracePt t="59947" x="1758950" y="6000750"/>
          <p14:tracePt t="59964" x="1752600" y="6000750"/>
          <p14:tracePt t="59982" x="1739900" y="6013450"/>
          <p14:tracePt t="59999" x="1733550" y="6013450"/>
          <p14:tracePt t="60015" x="1720850" y="6019800"/>
          <p14:tracePt t="60032" x="1701800" y="6032500"/>
          <p14:tracePt t="60049" x="1676400" y="6045200"/>
          <p14:tracePt t="60066" x="1670050" y="6045200"/>
          <p14:tracePt t="60082" x="1644650" y="6051550"/>
          <p14:tracePt t="60098" x="1644650" y="6057900"/>
          <p14:tracePt t="60114" x="1631950" y="6064250"/>
          <p14:tracePt t="60281" x="1638300" y="6064250"/>
          <p14:tracePt t="60323" x="1644650" y="6057900"/>
          <p14:tracePt t="60344" x="1651000" y="6057900"/>
          <p14:tracePt t="60354" x="1651000" y="6051550"/>
          <p14:tracePt t="60365" x="1651000" y="6045200"/>
          <p14:tracePt t="60367" x="1657350" y="6038850"/>
          <p14:tracePt t="60381" x="1676400" y="6013450"/>
          <p14:tracePt t="60397" x="1689100" y="6000750"/>
          <p14:tracePt t="60415" x="1701800" y="5981700"/>
          <p14:tracePt t="60432" x="1720850" y="5962650"/>
          <p14:tracePt t="60449" x="1727200" y="5956300"/>
          <p14:tracePt t="60465" x="1733550" y="5943600"/>
          <p14:tracePt t="60482" x="1733550" y="5930900"/>
          <p14:tracePt t="60499" x="1733550" y="5918200"/>
          <p14:tracePt t="60515" x="1746250" y="5899150"/>
          <p14:tracePt t="60532" x="1746250" y="5886450"/>
          <p14:tracePt t="60549" x="1758950" y="5867400"/>
          <p14:tracePt t="60585" x="1765300" y="5854700"/>
          <p14:tracePt t="60589" x="1771650" y="5848350"/>
          <p14:tracePt t="60615" x="1771650" y="5842000"/>
          <p14:tracePt t="60632" x="1778000" y="5829300"/>
          <p14:tracePt t="60649" x="1784350" y="5816600"/>
          <p14:tracePt t="60665" x="1797050" y="5797550"/>
          <p14:tracePt t="60670" x="1803400" y="5791200"/>
          <p14:tracePt t="60682" x="1816100" y="5778500"/>
          <p14:tracePt t="61259" x="1822450" y="5778500"/>
          <p14:tracePt t="61363" x="1822450" y="5772150"/>
          <p14:tracePt t="61404" x="1822450" y="5765800"/>
          <p14:tracePt t="61424" x="1822450" y="5759450"/>
          <p14:tracePt t="61434" x="1822450" y="5753100"/>
          <p14:tracePt t="61440" x="1828800" y="5740400"/>
          <p14:tracePt t="61447" x="1835150" y="5721350"/>
          <p14:tracePt t="61464" x="1860550" y="5689600"/>
          <p14:tracePt t="61482" x="1885950" y="5645150"/>
          <p14:tracePt t="61499" x="1898650" y="5632450"/>
          <p14:tracePt t="61515" x="1924050" y="5600700"/>
          <p14:tracePt t="61532" x="1936750" y="5588000"/>
          <p14:tracePt t="61549" x="1949450" y="5575300"/>
          <p14:tracePt t="61565" x="1962150" y="5556250"/>
          <p14:tracePt t="61582" x="1974850" y="5549900"/>
          <p14:tracePt t="61598" x="1987550" y="5543550"/>
          <p14:tracePt t="61615" x="1987550" y="5537200"/>
          <p14:tracePt t="61632" x="1993900" y="5537200"/>
          <p14:tracePt t="61649" x="1993900" y="5524500"/>
          <p14:tracePt t="61665" x="2000250" y="5518150"/>
          <p14:tracePt t="61682" x="2006600" y="5511800"/>
          <p14:tracePt t="61699" x="2012950" y="5499100"/>
          <p14:tracePt t="61715" x="2032000" y="5492750"/>
          <p14:tracePt t="61732" x="2051050" y="5467350"/>
          <p14:tracePt t="61749" x="2063750" y="5454650"/>
          <p14:tracePt t="61765" x="2082800" y="5416550"/>
          <p14:tracePt t="61782" x="2095500" y="5403850"/>
          <p14:tracePt t="61798" x="2108200" y="5378450"/>
          <p14:tracePt t="61815" x="2114550" y="5359400"/>
          <p14:tracePt t="61984" x="2114550" y="5353050"/>
          <p14:tracePt t="62025" x="2114550" y="5346700"/>
          <p14:tracePt t="62261" x="2114550" y="5353050"/>
          <p14:tracePt t="62292" x="2114550" y="5365750"/>
          <p14:tracePt t="62302" x="2114550" y="5372100"/>
          <p14:tracePt t="62312" x="2114550" y="5378450"/>
          <p14:tracePt t="62315" x="2114550" y="5391150"/>
          <p14:tracePt t="62333" x="2114550" y="5416550"/>
          <p14:tracePt t="62350" x="2114550" y="5435600"/>
          <p14:tracePt t="62367" x="2114550" y="5448300"/>
          <p14:tracePt t="62383" x="2114550" y="5461000"/>
          <p14:tracePt t="62400" x="2114550" y="5473700"/>
          <p14:tracePt t="62417" x="2114550" y="5486400"/>
          <p14:tracePt t="62433" x="2114550" y="5505450"/>
          <p14:tracePt t="62449" x="2114550" y="5511800"/>
          <p14:tracePt t="62466" x="2101850" y="5543550"/>
          <p14:tracePt t="62483" x="2101850" y="5549900"/>
          <p14:tracePt t="62499" x="2089150" y="5575300"/>
          <p14:tracePt t="62517" x="2082800" y="5594350"/>
          <p14:tracePt t="62533" x="2082800" y="5607050"/>
          <p14:tracePt t="62550" x="2082800" y="5626100"/>
          <p14:tracePt t="62566" x="2076450" y="5632450"/>
          <p14:tracePt t="62583" x="2076450" y="5657850"/>
          <p14:tracePt t="62600" x="2070100" y="5695950"/>
          <p14:tracePt t="62616" x="2063750" y="5708650"/>
          <p14:tracePt t="62632" x="2051050" y="5740400"/>
          <p14:tracePt t="62649" x="2044700" y="5759450"/>
          <p14:tracePt t="62666" x="2032000" y="5797550"/>
          <p14:tracePt t="62683" x="2012950" y="5822950"/>
          <p14:tracePt t="62699" x="2006600" y="5835650"/>
          <p14:tracePt t="62716" x="1993900" y="5854700"/>
          <p14:tracePt t="62733" x="1981200" y="5861050"/>
          <p14:tracePt t="62749" x="1974850" y="5873750"/>
          <p14:tracePt t="62766" x="1955800" y="5886450"/>
          <p14:tracePt t="62783" x="1949450" y="5899150"/>
          <p14:tracePt t="62799" x="1924050" y="5911850"/>
          <p14:tracePt t="62817" x="1911350" y="5924550"/>
          <p14:tracePt t="62833" x="1892300" y="5943600"/>
          <p14:tracePt t="62849" x="1866900" y="5962650"/>
          <p14:tracePt t="62866" x="1847850" y="5975350"/>
          <p14:tracePt t="62883" x="1822450" y="5988050"/>
          <p14:tracePt t="62900" x="1803400" y="5994400"/>
          <p14:tracePt t="62916" x="1771650" y="6007100"/>
          <p14:tracePt t="62933" x="1752600" y="6019800"/>
          <p14:tracePt t="62950" x="1746250" y="6026150"/>
          <p14:tracePt t="62967" x="1739900" y="6026150"/>
          <p14:tracePt t="62983" x="1739900" y="6032500"/>
          <p14:tracePt t="63000" x="1733550" y="6032500"/>
          <p14:tracePt t="63016" x="1733550" y="6038850"/>
          <p14:tracePt t="63052" x="1727200" y="6045200"/>
          <p14:tracePt t="63197" x="1733550" y="6045200"/>
          <p14:tracePt t="63240" x="1739900" y="6045200"/>
          <p14:tracePt t="63249" x="1746250" y="6038850"/>
          <p14:tracePt t="63260" x="1752600" y="6026150"/>
          <p14:tracePt t="63270" x="1765300" y="6013450"/>
          <p14:tracePt t="63282" x="1765300" y="5994400"/>
          <p14:tracePt t="63283" x="1784350" y="5969000"/>
          <p14:tracePt t="63298" x="1803400" y="5918200"/>
          <p14:tracePt t="63317" x="1828800" y="5848350"/>
          <p14:tracePt t="63333" x="1841500" y="5835650"/>
          <p14:tracePt t="63350" x="1866900" y="5791200"/>
          <p14:tracePt t="63366" x="1879600" y="5772150"/>
          <p14:tracePt t="63383" x="1905000" y="5727700"/>
          <p14:tracePt t="63400" x="1930400" y="5676900"/>
          <p14:tracePt t="63417" x="1943100" y="5645150"/>
          <p14:tracePt t="63433" x="1968500" y="5613400"/>
          <p14:tracePt t="63449" x="1981200" y="5581650"/>
          <p14:tracePt t="63467" x="2006600" y="5562600"/>
          <p14:tracePt t="63483" x="2012950" y="5537200"/>
          <p14:tracePt t="63500" x="2019300" y="5530850"/>
          <p14:tracePt t="63516" x="2025650" y="5511800"/>
          <p14:tracePt t="63533" x="2025650" y="5505450"/>
          <p14:tracePt t="63550" x="2025650" y="5492750"/>
          <p14:tracePt t="63566" x="2032000" y="5486400"/>
          <p14:tracePt t="63583" x="2032000" y="5480050"/>
          <p14:tracePt t="63600" x="2038350" y="5467350"/>
          <p14:tracePt t="63617" x="2038350" y="5461000"/>
          <p14:tracePt t="63633" x="2051050" y="5448300"/>
          <p14:tracePt t="63650" x="2057400" y="5429250"/>
          <p14:tracePt t="63686" x="2063750" y="5422900"/>
          <p14:tracePt t="63690" x="2063750" y="5416550"/>
          <p14:tracePt t="63730" x="2070100" y="5416550"/>
          <p14:tracePt t="63759" x="2070100" y="5410200"/>
          <p14:tracePt t="63769" x="2076450" y="5410200"/>
          <p14:tracePt t="64625" x="2076450" y="5403850"/>
          <p14:tracePt t="64646" x="2076450" y="5397500"/>
          <p14:tracePt t="64676" x="2076450" y="5391150"/>
          <p14:tracePt t="64718" x="2076450" y="5384800"/>
          <p14:tracePt t="64728" x="2076450" y="5378450"/>
          <p14:tracePt t="64759" x="2076450" y="5372100"/>
          <p14:tracePt t="64862" x="2076450" y="5365750"/>
          <p14:tracePt t="64903" x="2076450" y="5359400"/>
          <p14:tracePt t="65057" x="2070100" y="5359400"/>
          <p14:tracePt t="65074" x="2070100" y="5365750"/>
          <p14:tracePt t="65076" x="2063750" y="5372100"/>
          <p14:tracePt t="65082" x="2057400" y="5391150"/>
          <p14:tracePt t="65098" x="2057400" y="5397500"/>
          <p14:tracePt t="65115" x="2051050" y="5435600"/>
          <p14:tracePt t="65132" x="2038350" y="5473700"/>
          <p14:tracePt t="65150" x="2032000" y="5492750"/>
          <p14:tracePt t="65166" x="2012950" y="5518150"/>
          <p14:tracePt t="65183" x="2006600" y="5537200"/>
          <p14:tracePt t="65199" x="1987550" y="5568950"/>
          <p14:tracePt t="65215" x="1974850" y="5575300"/>
          <p14:tracePt t="65232" x="1968500" y="5594350"/>
          <p14:tracePt t="65248" x="1955800" y="5613400"/>
          <p14:tracePt t="65265" x="1949450" y="5626100"/>
          <p14:tracePt t="65281" x="1943100" y="5651500"/>
          <p14:tracePt t="65318" x="1936750" y="5664200"/>
          <p14:tracePt t="65319" x="1936750" y="5670550"/>
          <p14:tracePt t="65332" x="1930400" y="5695950"/>
          <p14:tracePt t="65348" x="1924050" y="5708650"/>
          <p14:tracePt t="65365" x="1924050" y="5721350"/>
          <p14:tracePt t="65383" x="1924050" y="5740400"/>
          <p14:tracePt t="65400" x="1924050" y="5759450"/>
          <p14:tracePt t="65417" x="1917700" y="5778500"/>
          <p14:tracePt t="65433" x="1911350" y="5797550"/>
          <p14:tracePt t="65449" x="1905000" y="5829300"/>
          <p14:tracePt t="65467" x="1905000" y="5835650"/>
          <p14:tracePt t="65483" x="1898650" y="5867400"/>
          <p14:tracePt t="65499" x="1892300" y="5880100"/>
          <p14:tracePt t="65516" x="1885950" y="5892800"/>
          <p14:tracePt t="65533" x="1873250" y="5905500"/>
          <p14:tracePt t="65549" x="1873250" y="5918200"/>
          <p14:tracePt t="65566" x="1860550" y="5937250"/>
          <p14:tracePt t="65583" x="1841500" y="5969000"/>
          <p14:tracePt t="65599" x="1835150" y="5981700"/>
          <p14:tracePt t="65616" x="1822450" y="5994400"/>
          <p14:tracePt t="65633" x="1816100" y="6000750"/>
          <p14:tracePt t="65650" x="1797050" y="6019800"/>
          <p14:tracePt t="65666" x="1778000" y="6032500"/>
          <p14:tracePt t="65683" x="1765300" y="6045200"/>
          <p14:tracePt t="65699" x="1739900" y="6064250"/>
          <p14:tracePt t="65717" x="1733550" y="6076950"/>
          <p14:tracePt t="65733" x="1720850" y="6089650"/>
          <p14:tracePt t="65749" x="1714500" y="6096000"/>
          <p14:tracePt t="65827" x="1720850" y="6096000"/>
          <p14:tracePt t="65840" x="1720850" y="6089650"/>
          <p14:tracePt t="65842" x="1720850" y="6083300"/>
          <p14:tracePt t="65848" x="1727200" y="6070600"/>
          <p14:tracePt t="65865" x="1739900" y="6032500"/>
          <p14:tracePt t="65882" x="1746250" y="6007100"/>
          <p14:tracePt t="65899" x="1752600" y="5937250"/>
          <p14:tracePt t="65917" x="1765300" y="5880100"/>
          <p14:tracePt t="65933" x="1778000" y="5854700"/>
          <p14:tracePt t="65949" x="1797050" y="5810250"/>
          <p14:tracePt t="65967" x="1803400" y="5791200"/>
          <p14:tracePt t="65983" x="1828800" y="5759450"/>
          <p14:tracePt t="66000" x="1841500" y="5721350"/>
          <p14:tracePt t="66017" x="1847850" y="5695950"/>
          <p14:tracePt t="66033" x="1860550" y="5651500"/>
          <p14:tracePt t="66048" x="1860550" y="5626100"/>
          <p14:tracePt t="66065" x="1873250" y="5594350"/>
          <p14:tracePt t="66082" x="1885950" y="5575300"/>
          <p14:tracePt t="66098" x="1898650" y="5543550"/>
          <p14:tracePt t="66115" x="1917700" y="5505450"/>
          <p14:tracePt t="66133" x="1924050" y="5492750"/>
          <p14:tracePt t="66150" x="1936750" y="5461000"/>
          <p14:tracePt t="66167" x="1949450" y="5422900"/>
          <p14:tracePt t="66183" x="1955800" y="5410200"/>
          <p14:tracePt t="66198" x="1968500" y="5372100"/>
          <p14:tracePt t="66215" x="1974850" y="5353050"/>
          <p14:tracePt t="66232" x="1981200" y="5327650"/>
          <p14:tracePt t="66248" x="1993900" y="5308600"/>
          <p14:tracePt t="66268" x="1993900" y="5302250"/>
          <p14:tracePt t="66283" x="2000250" y="5295900"/>
          <p14:tracePt t="66300" x="2000250" y="5289550"/>
          <p14:tracePt t="66317" x="2006600" y="5283200"/>
          <p14:tracePt t="66333" x="2006600" y="5276850"/>
          <p14:tracePt t="66349" x="2012950" y="5264150"/>
          <p14:tracePt t="66442" x="2012950" y="5270500"/>
          <p14:tracePt t="66464" x="2012950" y="5276850"/>
          <p14:tracePt t="66482" x="2012950" y="5283200"/>
          <p14:tracePt t="66495" x="2012950" y="5295900"/>
          <p14:tracePt t="66515" x="2012950" y="5308600"/>
          <p14:tracePt t="66529" x="2012950" y="5321300"/>
          <p14:tracePt t="66541" x="2012950" y="5327650"/>
          <p14:tracePt t="66544" x="2012950" y="5359400"/>
          <p14:tracePt t="66567" x="2012950" y="5365750"/>
          <p14:tracePt t="66569" x="2012950" y="5384800"/>
          <p14:tracePt t="66581" x="2012950" y="5416550"/>
          <p14:tracePt t="66598" x="2012950" y="5435600"/>
          <p14:tracePt t="66616" x="2012950" y="5467350"/>
          <p14:tracePt t="66633" x="2012950" y="5499100"/>
          <p14:tracePt t="66650" x="2012950" y="5518150"/>
          <p14:tracePt t="66666" x="2012950" y="5549900"/>
          <p14:tracePt t="66683" x="2012950" y="5568950"/>
          <p14:tracePt t="66699" x="2012950" y="5613400"/>
          <p14:tracePt t="66717" x="2012950" y="5651500"/>
          <p14:tracePt t="66733" x="2012950" y="5664200"/>
          <p14:tracePt t="66749" x="2012950" y="5683250"/>
          <p14:tracePt t="66807" x="2012950" y="5689600"/>
          <p14:tracePt t="68087" x="2019300" y="5689600"/>
          <p14:tracePt t="69006" x="2025650" y="5689600"/>
          <p14:tracePt t="69047" x="2032000" y="5689600"/>
          <p14:tracePt t="69110" x="2038350" y="5689600"/>
          <p14:tracePt t="69120" x="2038350" y="5683250"/>
          <p14:tracePt t="69133" x="2038350" y="5676900"/>
          <p14:tracePt t="69152" x="2044700" y="5664200"/>
          <p14:tracePt t="69153" x="2044700" y="5657850"/>
          <p14:tracePt t="69166" x="2051050" y="5645150"/>
          <p14:tracePt t="69183" x="2057400" y="5638800"/>
          <p14:tracePt t="69199" x="2057400" y="5619750"/>
          <p14:tracePt t="69216" x="2057400" y="5613400"/>
          <p14:tracePt t="69232" x="2070100" y="5600700"/>
          <p14:tracePt t="69249" x="2070100" y="5594350"/>
          <p14:tracePt t="69266" x="2082800" y="5575300"/>
          <p14:tracePt t="69283" x="2089150" y="5562600"/>
          <p14:tracePt t="69299" x="2095500" y="5556250"/>
          <p14:tracePt t="69299" x="2101850" y="5543550"/>
          <p14:tracePt t="69337" x="2114550" y="5530850"/>
          <p14:tracePt t="69351" x="2127250" y="5518150"/>
          <p14:tracePt t="69354" x="2139950" y="5511800"/>
          <p14:tracePt t="69368" x="2159000" y="5492750"/>
          <p14:tracePt t="69382" x="2171700" y="5486400"/>
          <p14:tracePt t="69399" x="2184400" y="5473700"/>
          <p14:tracePt t="69417" x="2190750" y="5473700"/>
          <p14:tracePt t="69434" x="2197100" y="5473700"/>
          <p14:tracePt t="69450" x="2203450" y="5461000"/>
          <p14:tracePt t="69487" x="2209800" y="5454650"/>
          <p14:tracePt t="69491" x="2216150" y="5454650"/>
          <p14:tracePt t="69500" x="2222500" y="5441950"/>
          <p14:tracePt t="69517" x="2228850" y="5435600"/>
          <p14:tracePt t="69533" x="2235200" y="5429250"/>
          <p14:tracePt t="69550" x="2235200" y="5422900"/>
          <p14:tracePt t="69567" x="2247900" y="5422900"/>
          <p14:tracePt t="69584" x="2254250" y="5410200"/>
          <p14:tracePt t="69601" x="2254250" y="5397500"/>
          <p14:tracePt t="69617" x="2266950" y="5384800"/>
          <p14:tracePt t="69634" x="2273300" y="5372100"/>
          <p14:tracePt t="69650" x="2292350" y="5346700"/>
          <p14:tracePt t="69667" x="2298700" y="5334000"/>
          <p14:tracePt t="69683" x="2317750" y="5308600"/>
          <p14:tracePt t="69700" x="2330450" y="5302250"/>
          <p14:tracePt t="69717" x="2330450" y="5295900"/>
          <p14:tracePt t="69734" x="2336800" y="5289550"/>
          <p14:tracePt t="69750" x="2349500" y="5283200"/>
          <p14:tracePt t="69767" x="2349500" y="5276850"/>
          <p14:tracePt t="69784" x="2374900" y="5270500"/>
          <p14:tracePt t="69800" x="2374900" y="5257800"/>
          <p14:tracePt t="69817" x="2400300" y="5245100"/>
          <p14:tracePt t="69834" x="2413000" y="5238750"/>
          <p14:tracePt t="69850" x="2438400" y="5226050"/>
          <p14:tracePt t="69867" x="2482850" y="5213350"/>
          <p14:tracePt t="69884" x="2508250" y="5207000"/>
          <p14:tracePt t="69900" x="2559050" y="5181600"/>
          <p14:tracePt t="69917" x="2597150" y="5175250"/>
          <p14:tracePt t="69934" x="2641600" y="5149850"/>
          <p14:tracePt t="69951" x="2673350" y="5137150"/>
          <p14:tracePt t="69967" x="2692400" y="5124450"/>
          <p14:tracePt t="69984" x="2724150" y="5105400"/>
          <p14:tracePt t="70000" x="2743200" y="5099050"/>
          <p14:tracePt t="70018" x="2774950" y="5080000"/>
          <p14:tracePt t="70034" x="2819400" y="5073650"/>
          <p14:tracePt t="70050" x="2844800" y="5067300"/>
          <p14:tracePt t="70068" x="2895600" y="5048250"/>
          <p14:tracePt t="70099" x="2940050" y="5029200"/>
          <p14:tracePt t="70101" x="2965450" y="5016500"/>
          <p14:tracePt t="70116" x="2984500" y="5003800"/>
          <p14:tracePt t="70116" x="3003550" y="4984750"/>
          <p14:tracePt t="70133" x="3016250" y="4972050"/>
          <p14:tracePt t="70149" x="3048000" y="4946650"/>
          <p14:tracePt t="70169" x="3054350" y="4933950"/>
          <p14:tracePt t="70185" x="3086100" y="4902200"/>
          <p14:tracePt t="70201" x="3124200" y="4870450"/>
          <p14:tracePt t="70216" x="3143250" y="4851400"/>
          <p14:tracePt t="70232" x="3187700" y="4819650"/>
          <p14:tracePt t="70249" x="3206750" y="4806950"/>
          <p14:tracePt t="70266" x="3251200" y="4781550"/>
          <p14:tracePt t="70284" x="3289300" y="4756150"/>
          <p14:tracePt t="70301" x="3308350" y="4743450"/>
          <p14:tracePt t="70317" x="3340100" y="4730750"/>
          <p14:tracePt t="70335" x="3352800" y="4718050"/>
          <p14:tracePt t="70351" x="3378200" y="4692650"/>
          <p14:tracePt t="70368" x="3390900" y="4679950"/>
          <p14:tracePt t="70384" x="3397250" y="4673600"/>
          <p14:tracePt t="70401" x="3416300" y="4654550"/>
          <p14:tracePt t="70418" x="3435350" y="4648200"/>
          <p14:tracePt t="70434" x="3460750" y="4629150"/>
          <p14:tracePt t="70451" x="3492500" y="4603750"/>
          <p14:tracePt t="70467" x="3511550" y="4597400"/>
          <p14:tracePt t="70483" x="3536950" y="4578350"/>
          <p14:tracePt t="70500" x="3556000" y="4572000"/>
          <p14:tracePt t="70517" x="3587750" y="4565650"/>
          <p14:tracePt t="70534" x="3638550" y="4552950"/>
          <p14:tracePt t="70550" x="3663950" y="4546600"/>
          <p14:tracePt t="70567" x="3727450" y="4521200"/>
          <p14:tracePt t="70584" x="3752850" y="4508500"/>
          <p14:tracePt t="70600" x="3822700" y="4489450"/>
          <p14:tracePt t="70617" x="3898900" y="4464050"/>
          <p14:tracePt t="70634" x="3924300" y="4451350"/>
          <p14:tracePt t="70650" x="3981450" y="4438650"/>
          <p14:tracePt t="70668" x="4006850" y="4432300"/>
          <p14:tracePt t="70684" x="4051300" y="4419600"/>
          <p14:tracePt t="70700" x="4095750" y="4406900"/>
          <p14:tracePt t="70717" x="4114800" y="4400550"/>
          <p14:tracePt t="70734" x="4146550" y="4394200"/>
          <p14:tracePt t="70751" x="4159250" y="4394200"/>
          <p14:tracePt t="70767" x="4184650" y="4381500"/>
          <p14:tracePt t="70784" x="4197350" y="4375150"/>
          <p14:tracePt t="70800" x="4203700" y="4375150"/>
          <p14:tracePt t="70818" x="4222750" y="4368800"/>
          <p14:tracePt t="70834" x="4229100" y="4368800"/>
          <p14:tracePt t="70850" x="4267200" y="4368800"/>
          <p14:tracePt t="70867" x="4273550" y="4368800"/>
          <p14:tracePt t="70884" x="4305300" y="4362450"/>
          <p14:tracePt t="70900" x="4330700" y="4356100"/>
          <p14:tracePt t="70917" x="4337050" y="4349750"/>
          <p14:tracePt t="70934" x="4362450" y="4337050"/>
          <p14:tracePt t="70950" x="4394200" y="4330700"/>
          <p14:tracePt t="70967" x="4419600" y="4330700"/>
          <p14:tracePt t="70983" x="4470400" y="4324350"/>
          <p14:tracePt t="71000" x="4495800" y="4318000"/>
          <p14:tracePt t="71018" x="4540250" y="4318000"/>
          <p14:tracePt t="71034" x="4559300" y="4318000"/>
          <p14:tracePt t="71050" x="4591050" y="4311650"/>
          <p14:tracePt t="71067" x="4610100" y="4298950"/>
          <p14:tracePt t="71085" x="4622800" y="4298950"/>
          <p14:tracePt t="71101" x="4660900" y="4292600"/>
          <p14:tracePt t="71116" x="4686300" y="4292600"/>
          <p14:tracePt t="71132" x="4756150" y="4286250"/>
          <p14:tracePt t="71151" x="4851400" y="4286250"/>
          <p14:tracePt t="71168" x="4908550" y="4279900"/>
          <p14:tracePt t="71184" x="4991100" y="4273550"/>
          <p14:tracePt t="71200" x="5010150" y="4273550"/>
          <p14:tracePt t="71216" x="5048250" y="4267200"/>
          <p14:tracePt t="71232" x="5060950" y="4260850"/>
          <p14:tracePt t="71249" x="5067300" y="4260850"/>
          <p14:tracePt t="71266" x="5073650" y="4254500"/>
          <p14:tracePt t="71282" x="5080000" y="4254500"/>
          <p14:tracePt t="71299" x="5105400" y="4248150"/>
          <p14:tracePt t="71316" x="5118100" y="4241800"/>
          <p14:tracePt t="71334" x="5124450" y="4241800"/>
          <p14:tracePt t="71351" x="5130800" y="4235450"/>
          <p14:tracePt t="71369" x="5143500" y="4229100"/>
          <p14:tracePt t="71384" x="5143500" y="4222750"/>
          <p14:tracePt t="71401" x="5156200" y="4216400"/>
          <p14:tracePt t="71418" x="5162550" y="4210050"/>
          <p14:tracePt t="71434" x="5168900" y="4203700"/>
          <p14:tracePt t="71450" x="5168900" y="4197350"/>
          <p14:tracePt t="71467" x="5175250" y="4191000"/>
          <p14:tracePt t="71484" x="5181600" y="4184650"/>
          <p14:tracePt t="71500" x="5181600" y="4178300"/>
          <p14:tracePt t="71908" x="5175250" y="4184650"/>
          <p14:tracePt t="71971" x="5168900" y="4184650"/>
          <p14:tracePt t="71981" x="5168900" y="4191000"/>
          <p14:tracePt t="72000" x="5162550" y="4191000"/>
          <p14:tracePt t="72017" x="5156200" y="4191000"/>
          <p14:tracePt t="72021" x="5143500" y="4191000"/>
          <p14:tracePt t="72034" x="5130800" y="4191000"/>
          <p14:tracePt t="72051" x="5092700" y="4178300"/>
          <p14:tracePt t="72067" x="5048250" y="4159250"/>
          <p14:tracePt t="72085" x="5035550" y="4152900"/>
          <p14:tracePt t="72100" x="4984750" y="4146550"/>
          <p14:tracePt t="72116" x="4959350" y="4146550"/>
          <p14:tracePt t="72132" x="4908550" y="4146550"/>
          <p14:tracePt t="72149" x="4857750" y="4146550"/>
          <p14:tracePt t="72168" x="4813300" y="4146550"/>
          <p14:tracePt t="72185" x="4768850" y="4146550"/>
          <p14:tracePt t="72185" x="4724400" y="4146550"/>
          <p14:tracePt t="72199" x="4679950" y="4146550"/>
          <p14:tracePt t="72216" x="4603750" y="4146550"/>
          <p14:tracePt t="72232" x="4572000" y="4146550"/>
          <p14:tracePt t="72249" x="4514850" y="4146550"/>
          <p14:tracePt t="72268" x="4464050" y="4146550"/>
          <p14:tracePt t="72284" x="4438650" y="4152900"/>
          <p14:tracePt t="72300" x="4362450" y="4171950"/>
          <p14:tracePt t="72318" x="4324350" y="4197350"/>
          <p14:tracePt t="72334" x="4235450" y="4235450"/>
          <p14:tracePt t="72351" x="4159250" y="4273550"/>
          <p14:tracePt t="72368" x="4127500" y="4292600"/>
          <p14:tracePt t="72384" x="4083050" y="4324350"/>
          <p14:tracePt t="72401" x="4070350" y="4337050"/>
          <p14:tracePt t="72417" x="4051300" y="4368800"/>
          <p14:tracePt t="72434" x="4019550" y="4387850"/>
          <p14:tracePt t="72450" x="4006850" y="4400550"/>
          <p14:tracePt t="72468" x="3981450" y="4425950"/>
          <p14:tracePt t="72483" x="3975100" y="4432300"/>
          <p14:tracePt t="72500" x="3949700" y="4451350"/>
          <p14:tracePt t="72518" x="3930650" y="4476750"/>
          <p14:tracePt t="72534" x="3924300" y="4489450"/>
          <p14:tracePt t="72550" x="3917950" y="4502150"/>
          <p14:tracePt t="72567" x="3911600" y="4508500"/>
          <p14:tracePt t="72584" x="3905250" y="4514850"/>
          <p14:tracePt t="72752" x="3911600" y="4514850"/>
          <p14:tracePt t="72756" x="3917950" y="4508500"/>
          <p14:tracePt t="72770" x="3917950" y="4502150"/>
          <p14:tracePt t="72772" x="3930650" y="4489450"/>
          <p14:tracePt t="72782" x="3943350" y="4476750"/>
          <p14:tracePt t="72799" x="3962400" y="4451350"/>
          <p14:tracePt t="72816" x="3975100" y="4438650"/>
          <p14:tracePt t="72834" x="3981450" y="4432300"/>
          <p14:tracePt t="72850" x="3987800" y="4419600"/>
          <p14:tracePt t="72867" x="3987800" y="4413250"/>
          <p14:tracePt t="72884" x="4000500" y="4387850"/>
          <p14:tracePt t="72901" x="4013200" y="4356100"/>
          <p14:tracePt t="72917" x="4019550" y="4343400"/>
          <p14:tracePt t="72933" x="4032250" y="4324350"/>
          <p14:tracePt t="72950" x="4032250" y="4311650"/>
          <p14:tracePt t="73498" x="4032250" y="4318000"/>
          <p14:tracePt t="73531" x="4032250" y="4330700"/>
          <p14:tracePt t="73534" x="4032250" y="4337050"/>
          <p14:tracePt t="73551" x="4032250" y="4343400"/>
          <p14:tracePt t="73552" x="4032250" y="4356100"/>
          <p14:tracePt t="73582" x="4032250" y="4381500"/>
          <p14:tracePt t="73584" x="4032250" y="4400550"/>
          <p14:tracePt t="73599" x="4032250" y="4425950"/>
          <p14:tracePt t="73617" x="4032250" y="4457700"/>
          <p14:tracePt t="73634" x="4032250" y="4464050"/>
          <p14:tracePt t="73650" x="4032250" y="4489450"/>
          <p14:tracePt t="74064" x="4025900" y="4489450"/>
          <p14:tracePt t="74095" x="4019550" y="4489450"/>
          <p14:tracePt t="74117" x="4013200" y="4483100"/>
          <p14:tracePt t="74147" x="4013200" y="4476750"/>
          <p14:tracePt t="74208" x="4013200" y="4470400"/>
          <p14:tracePt t="74239" x="4013200" y="4464050"/>
          <p14:tracePt t="74260" x="4013200" y="4457700"/>
          <p14:tracePt t="74281" x="4013200" y="4451350"/>
          <p14:tracePt t="74302" x="4013200" y="4445000"/>
          <p14:tracePt t="74404" x="4013200" y="4438650"/>
          <p14:tracePt t="74414" x="4013200" y="4425950"/>
          <p14:tracePt t="74445" x="4013200" y="4419600"/>
          <p14:tracePt t="74456" x="4013200" y="4413250"/>
          <p14:tracePt t="74599" x="4006850" y="4413250"/>
          <p14:tracePt t="75810" x="4000500" y="4413250"/>
          <p14:tracePt t="75953" x="4000500" y="4419600"/>
          <p14:tracePt t="75975" x="3994150" y="4419600"/>
          <p14:tracePt t="75996" x="3994150" y="4425950"/>
          <p14:tracePt t="76056" x="3987800" y="4425950"/>
          <p14:tracePt t="76128" x="3981450" y="4432300"/>
          <p14:tracePt t="76150" x="3975100" y="4438650"/>
          <p14:tracePt t="76170" x="3968750" y="4438650"/>
          <p14:tracePt t="76180" x="3962400" y="4438650"/>
          <p14:tracePt t="76185" x="3956050" y="4445000"/>
          <p14:tracePt t="76211" x="3949700" y="4451350"/>
          <p14:tracePt t="76217" x="3943350" y="4451350"/>
          <p14:tracePt t="76233" x="3937000" y="4451350"/>
          <p14:tracePt t="76250" x="3924300" y="4451350"/>
          <p14:tracePt t="76254" x="3917950" y="4451350"/>
          <p14:tracePt t="76287" x="3905250" y="4451350"/>
          <p14:tracePt t="76291" x="3898900" y="4457700"/>
          <p14:tracePt t="76300" x="3886200" y="4464050"/>
          <p14:tracePt t="76318" x="3879850" y="4470400"/>
          <p14:tracePt t="76334" x="3860800" y="4470400"/>
          <p14:tracePt t="76350" x="3841750" y="4483100"/>
          <p14:tracePt t="76368" x="3822700" y="4489450"/>
          <p14:tracePt t="76384" x="3797300" y="4502150"/>
          <p14:tracePt t="76399" x="3790950" y="4508500"/>
          <p14:tracePt t="76416" x="3771900" y="4514850"/>
          <p14:tracePt t="76453" x="3759200" y="4521200"/>
          <p14:tracePt t="76467" x="3752850" y="4527550"/>
          <p14:tracePt t="76483" x="3733800" y="4533900"/>
          <p14:tracePt t="76500" x="3721100" y="4540250"/>
          <p14:tracePt t="76504" x="3708400" y="4546600"/>
          <p14:tracePt t="76517" x="3695700" y="4559300"/>
          <p14:tracePt t="76534" x="3676650" y="4572000"/>
          <p14:tracePt t="76550" x="3657600" y="4578350"/>
          <p14:tracePt t="76568" x="3644900" y="4591050"/>
          <p14:tracePt t="76584" x="3625850" y="4603750"/>
          <p14:tracePt t="76601" x="3613150" y="4610100"/>
          <p14:tracePt t="76617" x="3587750" y="4610100"/>
          <p14:tracePt t="76633" x="3549650" y="4616450"/>
          <p14:tracePt t="76651" x="3536950" y="4622800"/>
          <p14:tracePt t="76667" x="3511550" y="4629150"/>
          <p14:tracePt t="76684" x="3492500" y="4629150"/>
          <p14:tracePt t="76700" x="3460750" y="4629150"/>
          <p14:tracePt t="76718" x="3422650" y="4635500"/>
          <p14:tracePt t="76734" x="3403600" y="4635500"/>
          <p14:tracePt t="76750" x="3365500" y="4641850"/>
          <p14:tracePt t="76768" x="3340100" y="4641850"/>
          <p14:tracePt t="76783" x="3295650" y="4648200"/>
          <p14:tracePt t="76800" x="3257550" y="4648200"/>
          <p14:tracePt t="76817" x="3232150" y="4648200"/>
          <p14:tracePt t="76834" x="3206750" y="4648200"/>
          <p14:tracePt t="76850" x="3187700" y="4648200"/>
          <p14:tracePt t="76867" x="3155950" y="4648200"/>
          <p14:tracePt t="76884" x="3130550" y="4648200"/>
          <p14:tracePt t="76900" x="3111500" y="4648200"/>
          <p14:tracePt t="76918" x="3092450" y="4648200"/>
          <p14:tracePt t="76933" x="3079750" y="4648200"/>
          <p14:tracePt t="76950" x="3073400" y="4648200"/>
          <p14:tracePt t="77248" x="3079750" y="4648200"/>
          <p14:tracePt t="77260" x="3092450" y="4648200"/>
          <p14:tracePt t="77264" x="3098800" y="4648200"/>
          <p14:tracePt t="77275" x="3111500" y="4648200"/>
          <p14:tracePt t="77284" x="3124200" y="4648200"/>
          <p14:tracePt t="77299" x="3162300" y="4648200"/>
          <p14:tracePt t="77315" x="3206750" y="4641850"/>
          <p14:tracePt t="77334" x="3232150" y="4641850"/>
          <p14:tracePt t="77350" x="3276600" y="4641850"/>
          <p14:tracePt t="77368" x="3314700" y="4635500"/>
          <p14:tracePt t="77384" x="3359150" y="4622800"/>
          <p14:tracePt t="77401" x="3416300" y="4603750"/>
          <p14:tracePt t="77418" x="3441700" y="4591050"/>
          <p14:tracePt t="77434" x="3492500" y="4572000"/>
          <p14:tracePt t="77450" x="3517900" y="4565650"/>
          <p14:tracePt t="77467" x="3562350" y="4546600"/>
          <p14:tracePt t="77484" x="3594100" y="4527550"/>
          <p14:tracePt t="77500" x="3613150" y="4514850"/>
          <p14:tracePt t="77518" x="3651250" y="4495800"/>
          <p14:tracePt t="77534" x="3676650" y="4489450"/>
          <p14:tracePt t="77550" x="3727450" y="4470400"/>
          <p14:tracePt t="77568" x="3797300" y="4457700"/>
          <p14:tracePt t="77583" x="3829050" y="4457700"/>
          <p14:tracePt t="77600" x="3911600" y="4445000"/>
          <p14:tracePt t="77617" x="3949700" y="4445000"/>
          <p14:tracePt t="77634" x="4019550" y="4432300"/>
          <p14:tracePt t="77650" x="4076700" y="4406900"/>
          <p14:tracePt t="77667" x="4102100" y="4400550"/>
          <p14:tracePt t="77683" x="4146550" y="4387850"/>
          <p14:tracePt t="77700" x="4165600" y="4381500"/>
          <p14:tracePt t="77717" x="4216400" y="4362450"/>
          <p14:tracePt t="77733" x="4267200" y="4343400"/>
          <p14:tracePt t="77750" x="4292600" y="4337050"/>
          <p14:tracePt t="77767" x="4375150" y="4318000"/>
          <p14:tracePt t="77783" x="4425950" y="4298950"/>
          <p14:tracePt t="77800" x="4533900" y="4286250"/>
          <p14:tracePt t="77817" x="4648200" y="4267200"/>
          <p14:tracePt t="77834" x="4692650" y="4267200"/>
          <p14:tracePt t="77850" x="4768850" y="4254500"/>
          <p14:tracePt t="77867" x="4794250" y="4248150"/>
          <p14:tracePt t="77883" x="4838700" y="4235450"/>
          <p14:tracePt t="77900" x="4870450" y="4222750"/>
          <p14:tracePt t="77917" x="4889500" y="4216400"/>
          <p14:tracePt t="77934" x="4908550" y="4210050"/>
          <p14:tracePt t="77950" x="4921250" y="4210050"/>
          <p14:tracePt t="77967" x="4933950" y="4197350"/>
          <p14:tracePt t="77984" x="4946650" y="4191000"/>
          <p14:tracePt t="78193" x="4940300" y="4191000"/>
          <p14:tracePt t="78208" x="4933950" y="4191000"/>
          <p14:tracePt t="78215" x="4908550" y="4191000"/>
          <p14:tracePt t="78216" x="4883150" y="4191000"/>
          <p14:tracePt t="78232" x="4794250" y="4191000"/>
          <p14:tracePt t="78249" x="4737100" y="4197350"/>
          <p14:tracePt t="78265" x="4648200" y="4210050"/>
          <p14:tracePt t="78284" x="4572000" y="4216400"/>
          <p14:tracePt t="78301" x="4546600" y="4222750"/>
          <p14:tracePt t="78317" x="4502150" y="4241800"/>
          <p14:tracePt t="78334" x="4457700" y="4260850"/>
          <p14:tracePt t="78350" x="4438650" y="4267200"/>
          <p14:tracePt t="78368" x="4394200" y="4286250"/>
          <p14:tracePt t="78384" x="4343400" y="4311650"/>
          <p14:tracePt t="78401" x="4305300" y="4318000"/>
          <p14:tracePt t="78417" x="4260850" y="4343400"/>
          <p14:tracePt t="78434" x="4235450" y="4356100"/>
          <p14:tracePt t="78450" x="4197350" y="4375150"/>
          <p14:tracePt t="78467" x="4165600" y="4394200"/>
          <p14:tracePt t="78484" x="4146550" y="4400550"/>
          <p14:tracePt t="78500" x="4108450" y="4419600"/>
          <p14:tracePt t="78518" x="4089400" y="4419600"/>
          <p14:tracePt t="78532" x="4038600" y="4432300"/>
          <p14:tracePt t="78549" x="4013200" y="4438650"/>
          <p14:tracePt t="78565" x="3962400" y="4464050"/>
          <p14:tracePt t="78583" x="3917950" y="4483100"/>
          <p14:tracePt t="78601" x="3905250" y="4489450"/>
          <p14:tracePt t="78616" x="3867150" y="4514850"/>
          <p14:tracePt t="78632" x="3841750" y="4521200"/>
          <p14:tracePt t="78649" x="3803650" y="4540250"/>
          <p14:tracePt t="78665" x="3765550" y="4559300"/>
          <p14:tracePt t="78683" x="3752850" y="4572000"/>
          <p14:tracePt t="78700" x="3708400" y="4584700"/>
          <p14:tracePt t="78718" x="3689350" y="4597400"/>
          <p14:tracePt t="78734" x="3651250" y="4616450"/>
          <p14:tracePt t="78750" x="3625850" y="4622800"/>
          <p14:tracePt t="78767" x="3613150" y="4622800"/>
          <p14:tracePt t="78783" x="3606800" y="4629150"/>
          <p14:tracePt t="79836" x="3600450" y="4629150"/>
          <p14:tracePt t="79846" x="3587750" y="4635500"/>
          <p14:tracePt t="79856" x="3575050" y="4641850"/>
          <p14:tracePt t="79868" x="3549650" y="4648200"/>
          <p14:tracePt t="79869" x="3517900" y="4660900"/>
          <p14:tracePt t="79883" x="3435350" y="4679950"/>
          <p14:tracePt t="79901" x="3390900" y="4692650"/>
          <p14:tracePt t="79918" x="3321050" y="4711700"/>
          <p14:tracePt t="79934" x="3257550" y="4730750"/>
          <p14:tracePt t="79952" x="3238500" y="4743450"/>
          <p14:tracePt t="79968" x="3187700" y="4768850"/>
          <p14:tracePt t="79985" x="3162300" y="4794250"/>
          <p14:tracePt t="80001" x="3105150" y="4819650"/>
          <p14:tracePt t="80018" x="3041650" y="4838700"/>
          <p14:tracePt t="80035" x="3028950" y="4845050"/>
          <p14:tracePt t="80051" x="2990850" y="4857750"/>
          <p14:tracePt t="80068" x="2971800" y="4857750"/>
          <p14:tracePt t="80085" x="2952750" y="4870450"/>
          <p14:tracePt t="80102" x="2940050" y="4876800"/>
          <p14:tracePt t="80117" x="2908300" y="4889500"/>
          <p14:tracePt t="80133" x="2876550" y="4895850"/>
          <p14:tracePt t="80150" x="2857500" y="4902200"/>
          <p14:tracePt t="80167" x="2825750" y="4914900"/>
          <p14:tracePt t="80185" x="2806700" y="4933950"/>
          <p14:tracePt t="80202" x="2794000" y="4940300"/>
          <p14:tracePt t="80219" x="2768600" y="4953000"/>
          <p14:tracePt t="80233" x="2762250" y="4965700"/>
          <p14:tracePt t="80250" x="2730500" y="4991100"/>
          <p14:tracePt t="80267" x="2717800" y="5003800"/>
          <p14:tracePt t="80283" x="2698750" y="5022850"/>
          <p14:tracePt t="80300" x="2679700" y="5035550"/>
          <p14:tracePt t="80317" x="2673350" y="5048250"/>
          <p14:tracePt t="80334" x="2660650" y="5054600"/>
          <p14:tracePt t="80351" x="2641600" y="5073650"/>
          <p14:tracePt t="80368" x="2635250" y="5086350"/>
          <p14:tracePt t="80385" x="2616200" y="5105400"/>
          <p14:tracePt t="80402" x="2609850" y="5111750"/>
          <p14:tracePt t="80418" x="2584450" y="5137150"/>
          <p14:tracePt t="80435" x="2578100" y="5143500"/>
          <p14:tracePt t="80451" x="2559050" y="5162550"/>
          <p14:tracePt t="80469" x="2540000" y="5187950"/>
          <p14:tracePt t="80484" x="2533650" y="5194300"/>
          <p14:tracePt t="80501" x="2514600" y="5207000"/>
          <p14:tracePt t="80519" x="2508250" y="5213350"/>
          <p14:tracePt t="80534" x="2501900" y="5226050"/>
          <p14:tracePt t="80551" x="2489200" y="5238750"/>
          <p14:tracePt t="80588" x="2476500" y="5245100"/>
          <p14:tracePt t="80600" x="2470150" y="5251450"/>
          <p14:tracePt t="80601" x="2463800" y="5257800"/>
          <p14:tracePt t="80616" x="2451100" y="5270500"/>
          <p14:tracePt t="80633" x="2438400" y="5283200"/>
          <p14:tracePt t="80650" x="2432050" y="5295900"/>
          <p14:tracePt t="80668" x="2413000" y="5308600"/>
          <p14:tracePt t="80684" x="2406650" y="5321300"/>
          <p14:tracePt t="80701" x="2374900" y="5353050"/>
          <p14:tracePt t="80718" x="2343150" y="5384800"/>
          <p14:tracePt t="80734" x="2324100" y="5397500"/>
          <p14:tracePt t="80751" x="2298700" y="5422900"/>
          <p14:tracePt t="80768" x="2292350" y="5435600"/>
          <p14:tracePt t="80785" x="2266950" y="5454650"/>
          <p14:tracePt t="80801" x="2241550" y="5480050"/>
          <p14:tracePt t="80819" x="2235200" y="5486400"/>
          <p14:tracePt t="80834" x="2209800" y="5511800"/>
          <p14:tracePt t="80852" x="2197100" y="5524500"/>
          <p14:tracePt t="80868" x="2171700" y="5556250"/>
          <p14:tracePt t="80884" x="2146300" y="5575300"/>
          <p14:tracePt t="80901" x="2139950" y="5588000"/>
          <p14:tracePt t="80918" x="2114550" y="5613400"/>
          <p14:tracePt t="80935" x="2101850" y="5626100"/>
          <p14:tracePt t="80951" x="2076450" y="5645150"/>
          <p14:tracePt t="80969" x="2051050" y="5670550"/>
          <p14:tracePt t="80985" x="2038350" y="5683250"/>
          <p14:tracePt t="81001" x="2019300" y="5702300"/>
          <p14:tracePt t="81019" x="2012950" y="5708650"/>
          <p14:tracePt t="81034" x="2000250" y="5721350"/>
          <p14:tracePt t="81051" x="1993900" y="5727700"/>
          <p14:tracePt t="81089" x="1987550" y="5727700"/>
          <p14:tracePt t="81231" x="1993900" y="5727700"/>
          <p14:tracePt t="81262" x="2000250" y="5715000"/>
          <p14:tracePt t="81273" x="2006600" y="5702300"/>
          <p14:tracePt t="81284" x="2012950" y="5689600"/>
          <p14:tracePt t="81288" x="2019300" y="5683250"/>
          <p14:tracePt t="81301" x="2025650" y="5651500"/>
          <p14:tracePt t="81319" x="2032000" y="5645150"/>
          <p14:tracePt t="81334" x="2032000" y="5613400"/>
          <p14:tracePt t="81351" x="2038350" y="5588000"/>
          <p14:tracePt t="81368" x="2044700" y="5575300"/>
          <p14:tracePt t="81385" x="2044700" y="5556250"/>
          <p14:tracePt t="81402" x="2044700" y="5543550"/>
          <p14:tracePt t="81418" x="2044700" y="5530850"/>
          <p14:tracePt t="81435" x="2044700" y="5524500"/>
          <p14:tracePt t="81471" x="2044700" y="5518150"/>
          <p14:tracePt t="81475" x="2044700" y="5511800"/>
          <p14:tracePt t="81515" x="2044700" y="5505450"/>
          <p14:tracePt t="81520" x="2044700" y="5499100"/>
          <p14:tracePt t="81545" x="2044700" y="5492750"/>
          <p14:tracePt t="81548" x="2044700" y="5486400"/>
          <p14:tracePt t="81568" x="2044700" y="5480050"/>
          <p14:tracePt t="81584" x="2044700" y="5473700"/>
          <p14:tracePt t="81608" x="2044700" y="5467350"/>
          <p14:tracePt t="81611" x="2044700" y="5461000"/>
          <p14:tracePt t="81618" x="2044700" y="5454650"/>
          <p14:tracePt t="81634" x="2044700" y="5435600"/>
          <p14:tracePt t="81651" x="2044700" y="5429250"/>
          <p14:tracePt t="81668" x="2051050" y="5410200"/>
          <p14:tracePt t="81684" x="2057400" y="5397500"/>
          <p14:tracePt t="81701" x="2063750" y="5397500"/>
          <p14:tracePt t="81718" x="2063750" y="5391150"/>
          <p14:tracePt t="81755" x="2063750" y="5384800"/>
          <p14:tracePt t="82089" x="2063750" y="5391150"/>
          <p14:tracePt t="82110" x="2063750" y="5397500"/>
          <p14:tracePt t="82120" x="2063750" y="5403850"/>
          <p14:tracePt t="82141" x="2063750" y="5410200"/>
          <p14:tracePt t="82151" x="2063750" y="5422900"/>
          <p14:tracePt t="82159" x="2057400" y="5422900"/>
          <p14:tracePt t="82167" x="2051050" y="5429250"/>
          <p14:tracePt t="82186" x="2051050" y="5441950"/>
          <p14:tracePt t="82202" x="2044700" y="5454650"/>
          <p14:tracePt t="82217" x="2044700" y="5467350"/>
          <p14:tracePt t="82234" x="2032000" y="5486400"/>
          <p14:tracePt t="82250" x="2019300" y="5511800"/>
          <p14:tracePt t="82266" x="2012950" y="5518150"/>
          <p14:tracePt t="82285" x="2006600" y="5537200"/>
          <p14:tracePt t="82301" x="1993900" y="5543550"/>
          <p14:tracePt t="82319" x="1993900" y="5549900"/>
          <p14:tracePt t="82334" x="1981200" y="5562600"/>
          <p14:tracePt t="82351" x="1968500" y="5575300"/>
          <p14:tracePt t="82368" x="1955800" y="5594350"/>
          <p14:tracePt t="82385" x="1930400" y="5613400"/>
          <p14:tracePt t="82401" x="1924050" y="5626100"/>
          <p14:tracePt t="82418" x="1905000" y="5638800"/>
          <p14:tracePt t="82435" x="1898650" y="5638800"/>
          <p14:tracePt t="82451" x="1892300" y="5651500"/>
          <p14:tracePt t="82468" x="1879600" y="5657850"/>
          <p14:tracePt t="82484" x="1879600" y="5664200"/>
          <p14:tracePt t="82501" x="1866900" y="5670550"/>
          <p14:tracePt t="82518" x="1860550" y="5676900"/>
          <p14:tracePt t="82534" x="1854200" y="5689600"/>
          <p14:tracePt t="82551" x="1841500" y="5702300"/>
          <p14:tracePt t="82568" x="1835150" y="5715000"/>
          <p14:tracePt t="82584" x="1809750" y="5746750"/>
          <p14:tracePt t="82601" x="1797050" y="5759450"/>
          <p14:tracePt t="82618" x="1771650" y="5797550"/>
          <p14:tracePt t="82634" x="1758950" y="5816600"/>
          <p14:tracePt t="82651" x="1752600" y="5829300"/>
          <p14:tracePt t="82668" x="1733550" y="5842000"/>
          <p14:tracePt t="82684" x="1733550" y="5848350"/>
          <p14:tracePt t="82701" x="1720850" y="5867400"/>
          <p14:tracePt t="82718" x="1708150" y="5886450"/>
          <p14:tracePt t="82735" x="1708150" y="5899150"/>
          <p14:tracePt t="82751" x="1695450" y="5918200"/>
          <p14:tracePt t="82768" x="1695450" y="5930900"/>
          <p14:tracePt t="82784" x="1689100" y="5943600"/>
          <p14:tracePt t="82801" x="1682750" y="5962650"/>
          <p14:tracePt t="82842" x="1676400" y="5975350"/>
          <p14:tracePt t="82845" x="1676400" y="5981700"/>
          <p14:tracePt t="82851" x="1676400" y="5988050"/>
          <p14:tracePt t="82868" x="1676400" y="6007100"/>
          <p14:tracePt t="82884" x="1670050" y="6019800"/>
          <p14:tracePt t="82901" x="1670050" y="6026150"/>
          <p14:tracePt t="82941" x="1670050" y="6032500"/>
          <p14:tracePt t="82954" x="1663700" y="6032500"/>
          <p14:tracePt t="83035" x="1670050" y="6032500"/>
          <p14:tracePt t="83056" x="1676400" y="6032500"/>
          <p14:tracePt t="83067" x="1689100" y="6026150"/>
          <p14:tracePt t="83083" x="1695450" y="6013450"/>
          <p14:tracePt t="83084" x="1720850" y="5981700"/>
          <p14:tracePt t="83100" x="1739900" y="5962650"/>
          <p14:tracePt t="83117" x="1778000" y="5918200"/>
          <p14:tracePt t="83133" x="1816100" y="5880100"/>
          <p14:tracePt t="83150" x="1847850" y="5861050"/>
          <p14:tracePt t="83166" x="1885950" y="5822950"/>
          <p14:tracePt t="83185" x="1924050" y="5791200"/>
          <p14:tracePt t="83201" x="1930400" y="5772150"/>
          <p14:tracePt t="83218" x="1955800" y="5734050"/>
          <p14:tracePt t="83233" x="1962150" y="5715000"/>
          <p14:tracePt t="83250" x="1981200" y="5670550"/>
          <p14:tracePt t="83267" x="1993900" y="5651500"/>
          <p14:tracePt t="83283" x="2012950" y="5619750"/>
          <p14:tracePt t="83300" x="2025650" y="5600700"/>
          <p14:tracePt t="83316" x="2032000" y="5588000"/>
          <p14:tracePt t="83334" x="2051050" y="5562600"/>
          <p14:tracePt t="83352" x="2070100" y="5530850"/>
          <p14:tracePt t="83368" x="2076450" y="5518150"/>
          <p14:tracePt t="83385" x="2089150" y="5480050"/>
          <p14:tracePt t="83401" x="2089150" y="5473700"/>
          <p14:tracePt t="83418" x="2089150" y="5454650"/>
          <p14:tracePt t="83435" x="2089150" y="5448300"/>
          <p14:tracePt t="83451" x="2089150" y="5441950"/>
          <p14:tracePt t="83468" x="2089150" y="5422900"/>
          <p14:tracePt t="83484" x="2089150" y="5410200"/>
          <p14:tracePt t="83501" x="2089150" y="5391150"/>
          <p14:tracePt t="83518" x="2089150" y="5372100"/>
          <p14:tracePt t="83535" x="2089150" y="5365750"/>
          <p14:tracePt t="83551" x="2089150" y="5359400"/>
          <p14:tracePt t="83739" x="2089150" y="5365750"/>
          <p14:tracePt t="83749" x="2089150" y="5372100"/>
          <p14:tracePt t="83770" x="2089150" y="5384800"/>
          <p14:tracePt t="83783" x="2089150" y="5397500"/>
          <p14:tracePt t="83784" x="2089150" y="5403850"/>
          <p14:tracePt t="83800" x="2082800" y="5435600"/>
          <p14:tracePt t="83816" x="2076450" y="5454650"/>
          <p14:tracePt t="83834" x="2076450" y="5461000"/>
          <p14:tracePt t="83851" x="2070100" y="5480050"/>
          <p14:tracePt t="83868" x="2070100" y="5499100"/>
          <p14:tracePt t="83885" x="2057400" y="5537200"/>
          <p14:tracePt t="83901" x="2038350" y="5575300"/>
          <p14:tracePt t="83918" x="2032000" y="5600700"/>
          <p14:tracePt t="83934" x="2006600" y="5645150"/>
          <p14:tracePt t="83951" x="1987550" y="5664200"/>
          <p14:tracePt t="83968" x="1968500" y="5695950"/>
          <p14:tracePt t="83984" x="1943100" y="5721350"/>
          <p14:tracePt t="84001" x="1936750" y="5721350"/>
          <p14:tracePt t="84019" x="1924050" y="5740400"/>
          <p14:tracePt t="84035" x="1911350" y="5746750"/>
          <p14:tracePt t="84051" x="1898650" y="5765800"/>
          <p14:tracePt t="84068" x="1873250" y="5784850"/>
          <p14:tracePt t="84085" x="1860550" y="5791200"/>
          <p14:tracePt t="84102" x="1847850" y="5816600"/>
          <p14:tracePt t="84119" x="1835150" y="5829300"/>
          <p14:tracePt t="84133" x="1816100" y="5842000"/>
          <p14:tracePt t="84150" x="1816100" y="5848350"/>
          <p14:tracePt t="84167" x="1803400" y="5861050"/>
          <p14:tracePt t="84183" x="1797050" y="5873750"/>
          <p14:tracePt t="84220" x="1790700" y="5880100"/>
          <p14:tracePt t="84221" x="1784350" y="5886450"/>
          <p14:tracePt t="84233" x="1784350" y="5892800"/>
          <p14:tracePt t="84250" x="1778000" y="5899150"/>
          <p14:tracePt t="84267" x="1771650" y="5911850"/>
          <p14:tracePt t="84283" x="1765300" y="5911850"/>
          <p14:tracePt t="84300" x="1758950" y="5937250"/>
          <p14:tracePt t="84334" x="1758950" y="5949950"/>
          <p14:tracePt t="84336" x="1752600" y="5962650"/>
          <p14:tracePt t="84350" x="1746250" y="5981700"/>
          <p14:tracePt t="84366" x="1739900" y="5988050"/>
          <p14:tracePt t="84383" x="1733550" y="6000750"/>
          <p14:tracePt t="84421" x="1733550" y="6007100"/>
          <p14:tracePt t="84532" x="1733550" y="6013450"/>
          <p14:tracePt t="84612" x="1733550" y="6019800"/>
          <p14:tracePt t="84633" x="1733550" y="6026150"/>
          <p14:tracePt t="84675" x="1733550" y="6032500"/>
          <p14:tracePt t="84706" x="1733550" y="6038850"/>
          <p14:tracePt t="84728" x="1733550" y="6045200"/>
          <p14:tracePt t="84761" x="1733550" y="6051550"/>
          <p14:tracePt t="84764" x="1733550" y="6057900"/>
          <p14:tracePt t="85655" x="1733550" y="6064250"/>
          <p14:tracePt t="85697" x="1733550" y="6070600"/>
          <p14:tracePt t="87183" x="1739900" y="6076950"/>
          <p14:tracePt t="87223" x="1746250" y="6076950"/>
          <p14:tracePt t="89452" x="1752600" y="6076950"/>
          <p14:tracePt t="94766" x="1752600" y="6057900"/>
          <p14:tracePt t="94767" x="1752600" y="6038850"/>
          <p14:tracePt t="94786" x="1752600" y="5994400"/>
          <p14:tracePt t="94796" x="1752600" y="5937250"/>
          <p14:tracePt t="94799" x="1746250" y="5861050"/>
          <p14:tracePt t="94816" x="1733550" y="5676900"/>
          <p14:tracePt t="94833" x="1708150" y="5448300"/>
          <p14:tracePt t="94851" x="1689100" y="5321300"/>
          <p14:tracePt t="94867" x="1638300" y="5048250"/>
          <p14:tracePt t="94885" x="1549400" y="4737100"/>
          <p14:tracePt t="94901" x="1504950" y="4603750"/>
          <p14:tracePt t="94918" x="1441450" y="4387850"/>
          <p14:tracePt t="94934" x="1416050" y="4286250"/>
          <p14:tracePt t="94951" x="1371600" y="4140200"/>
          <p14:tracePt t="94968" x="1327150" y="4006850"/>
          <p14:tracePt t="94984" x="1314450" y="3937000"/>
          <p14:tracePt t="95000" x="1295400" y="3797300"/>
          <p14:tracePt t="95017" x="1289050" y="3721100"/>
          <p14:tracePt t="95034" x="1289050" y="3549650"/>
          <p14:tracePt t="95051" x="1333500" y="3390900"/>
          <p14:tracePt t="95068" x="1358900" y="3321050"/>
          <p14:tracePt t="95084" x="1409700" y="3206750"/>
          <p14:tracePt t="95101" x="1428750" y="3155950"/>
          <p14:tracePt t="95116" x="1460500" y="3054350"/>
          <p14:tracePt t="95133" x="1473200" y="3009900"/>
          <p14:tracePt t="95149" x="1485900" y="2914650"/>
          <p14:tracePt t="95166" x="1498600" y="2838450"/>
          <p14:tracePt t="95185" x="1504950" y="2800350"/>
          <p14:tracePt t="95201" x="1517650" y="2755900"/>
          <p14:tracePt t="95218" x="1524000" y="2749550"/>
          <p14:tracePt t="95233" x="1536700" y="2730500"/>
          <p14:tracePt t="95250" x="1543050" y="2724150"/>
          <p14:tracePt t="95266" x="1562100" y="2717800"/>
          <p14:tracePt t="95283" x="1587500" y="2711450"/>
          <p14:tracePt t="95301" x="1619250" y="2711450"/>
          <p14:tracePt t="95317" x="1631950" y="2711450"/>
          <p14:tracePt t="95335" x="1657350" y="2711450"/>
          <p14:tracePt t="95351" x="1663700" y="2717800"/>
          <p14:tracePt t="95368" x="1676400" y="2736850"/>
          <p14:tracePt t="95385" x="1682750" y="2755900"/>
          <p14:tracePt t="95401" x="1695450" y="2800350"/>
          <p14:tracePt t="95418" x="1714500" y="2844800"/>
          <p14:tracePt t="95435" x="1714500" y="2857500"/>
          <p14:tracePt t="95450" x="1727200" y="2895600"/>
          <p14:tracePt t="95466" x="1733550" y="2908300"/>
          <p14:tracePt t="95484" x="1739900" y="2927350"/>
          <p14:tracePt t="95501" x="1746250" y="2952750"/>
          <p14:tracePt t="95517" x="1746250" y="2965450"/>
          <p14:tracePt t="95534" x="1752600" y="2990850"/>
          <p14:tracePt t="95551" x="1758950" y="2990850"/>
          <p14:tracePt t="95568" x="1771650" y="3016250"/>
          <p14:tracePt t="95584" x="1778000" y="3022600"/>
          <p14:tracePt t="95601" x="1784350" y="3035300"/>
          <p14:tracePt t="95617" x="1797050" y="3048000"/>
          <p14:tracePt t="95634" x="1797050" y="3060700"/>
          <p14:tracePt t="95651" x="1803400" y="3067050"/>
          <p14:tracePt t="95667" x="1809750" y="3079750"/>
          <p14:tracePt t="95897" x="1809750" y="3073400"/>
          <p14:tracePt t="95919" x="1803400" y="3067050"/>
          <p14:tracePt t="95929" x="1803400" y="3054350"/>
          <p14:tracePt t="95949" x="1797050" y="3041650"/>
          <p14:tracePt t="95960" x="1790700" y="3035300"/>
          <p14:tracePt t="95991" x="1784350" y="3028950"/>
          <p14:tracePt t="96011" x="1784350" y="3022600"/>
          <p14:tracePt t="96032" x="1784350" y="3016250"/>
          <p14:tracePt t="96063" x="1778000" y="3009900"/>
          <p14:tracePt t="96084" x="1778000" y="3003550"/>
          <p14:tracePt t="96105" x="1771650" y="3003550"/>
          <p14:tracePt t="96125" x="1771650" y="2997200"/>
          <p14:tracePt t="96156" x="1765300" y="2997200"/>
          <p14:tracePt t="99402" x="1765300" y="3003550"/>
          <p14:tracePt t="99414" x="1765300" y="3016250"/>
          <p14:tracePt t="99426" x="1765300" y="3028950"/>
          <p14:tracePt t="99434" x="1765300" y="3086100"/>
          <p14:tracePt t="99456" x="1765300" y="3130550"/>
          <p14:tracePt t="99458" x="1758950" y="3175000"/>
          <p14:tracePt t="99469" x="1758950" y="3219450"/>
          <p14:tracePt t="99486" x="1739900" y="3333750"/>
          <p14:tracePt t="99502" x="1733550" y="3397250"/>
          <p14:tracePt t="99517" x="1708150" y="3524250"/>
          <p14:tracePt t="99535" x="1682750" y="3644900"/>
          <p14:tracePt t="99552" x="1676400" y="3714750"/>
          <p14:tracePt t="99568" x="1651000" y="3848100"/>
          <p14:tracePt t="99585" x="1638300" y="3981450"/>
          <p14:tracePt t="99602" x="1638300" y="4044950"/>
          <p14:tracePt t="99618" x="1631950" y="4165600"/>
          <p14:tracePt t="99635" x="1631950" y="4216400"/>
          <p14:tracePt t="99652" x="1631950" y="4318000"/>
          <p14:tracePt t="99668" x="1631950" y="4419600"/>
          <p14:tracePt t="99685" x="1631950" y="4457700"/>
          <p14:tracePt t="99702" x="1631950" y="4540250"/>
          <p14:tracePt t="99719" x="1631950" y="4584700"/>
          <p14:tracePt t="99719" x="1631950" y="4629150"/>
          <p14:tracePt t="99736" x="1631950" y="4660900"/>
          <p14:tracePt t="99751" x="1631950" y="4749800"/>
          <p14:tracePt t="99768" x="1631950" y="4794250"/>
          <p14:tracePt t="99785" x="1631950" y="4870450"/>
          <p14:tracePt t="99802" x="1631950" y="4927600"/>
          <p14:tracePt t="99819" x="1631950" y="4946650"/>
          <p14:tracePt t="99835" x="1631950" y="4972050"/>
          <p14:tracePt t="99852" x="1631950" y="4984750"/>
          <p14:tracePt t="99868" x="1631950" y="4991100"/>
          <p14:tracePt t="99885" x="1638300" y="4997450"/>
          <p14:tracePt t="99902" x="1638300" y="5003800"/>
          <p14:tracePt t="99918" x="1638300" y="5010150"/>
          <p14:tracePt t="99955" x="1644650" y="5010150"/>
          <p14:tracePt t="99976" x="1644650" y="5016500"/>
          <p14:tracePt t="99999" x="1644650" y="5022850"/>
          <p14:tracePt t="100068" x="1651000" y="5022850"/>
          <p14:tracePt t="100109" x="1657350" y="5022850"/>
          <p14:tracePt t="100150" x="1657350" y="5016500"/>
          <p14:tracePt t="100161" x="1663700" y="5016500"/>
          <p14:tracePt t="100172" x="1663700" y="5003800"/>
          <p14:tracePt t="100174" x="1663700" y="4997450"/>
          <p14:tracePt t="100184" x="1663700" y="4991100"/>
          <p14:tracePt t="100201" x="1663700" y="4972050"/>
          <p14:tracePt t="100217" x="1663700" y="4959350"/>
          <p14:tracePt t="100234" x="1663700" y="4953000"/>
          <p14:tracePt t="100327" x="1663700" y="4946650"/>
          <p14:tracePt t="100336" x="1670050" y="4946650"/>
          <p14:tracePt t="100359" x="1676400" y="4946650"/>
          <p14:tracePt t="100389" x="1682750" y="4946650"/>
          <p14:tracePt t="100410" x="1689100" y="4946650"/>
          <p14:tracePt t="100430" x="1701800" y="4946650"/>
          <p14:tracePt t="100443" x="1708150" y="4946650"/>
          <p14:tracePt t="100462" x="1714500" y="4946650"/>
          <p14:tracePt t="100476" x="1720850" y="4946650"/>
          <p14:tracePt t="100493" x="1727200" y="4946650"/>
          <p14:tracePt t="100555" x="1727200" y="4940300"/>
          <p14:tracePt t="100596" x="1727200" y="4933950"/>
          <p14:tracePt t="100648" x="1733550" y="4933950"/>
          <p14:tracePt t="100669" x="1739900" y="4933950"/>
          <p14:tracePt t="100699" x="1746250" y="4933950"/>
          <p14:tracePt t="100731" x="1752600" y="4933950"/>
          <p14:tracePt t="100752" x="1758950" y="4933950"/>
          <p14:tracePt t="100802" x="1758950" y="4927600"/>
          <p14:tracePt t="100843" x="1758950" y="4921250"/>
          <p14:tracePt t="100864" x="1752600" y="4921250"/>
          <p14:tracePt t="100885" x="1746250" y="4921250"/>
          <p14:tracePt t="100896" x="1739900" y="4921250"/>
          <p14:tracePt t="100907" x="1733550" y="4921250"/>
          <p14:tracePt t="100916" x="1733550" y="4914900"/>
          <p14:tracePt t="100926" x="1727200" y="4914900"/>
          <p14:tracePt t="100933" x="1714500" y="4908550"/>
          <p14:tracePt t="100950" x="1714500" y="4902200"/>
          <p14:tracePt t="100967" x="1701800" y="4902200"/>
          <p14:tracePt t="101254" x="1708150" y="4902200"/>
          <p14:tracePt t="101274" x="1714500" y="4902200"/>
          <p14:tracePt t="101295" x="1720850" y="4902200"/>
          <p14:tracePt t="101309" x="1727200" y="4902200"/>
          <p14:tracePt t="101337" x="1727200" y="4908550"/>
          <p14:tracePt t="101347" x="1733550" y="4908550"/>
          <p14:tracePt t="101368" x="1739900" y="4908550"/>
          <p14:tracePt t="101573" x="1733550" y="4908550"/>
          <p14:tracePt t="101604" x="1727200" y="4908550"/>
          <p14:tracePt t="101614" x="1720850" y="4908550"/>
          <p14:tracePt t="101617" x="1714500" y="4908550"/>
          <p14:tracePt t="101658" x="1708150" y="4908550"/>
          <p14:tracePt t="101662" x="1701800" y="4908550"/>
          <p14:tracePt t="107050" x="1701800" y="4895850"/>
          <p14:tracePt t="107059" x="1701800" y="4889500"/>
          <p14:tracePt t="107071" x="1701800" y="4876800"/>
          <p14:tracePt t="107072" x="1701800" y="4851400"/>
          <p14:tracePt t="107083" x="1701800" y="4832350"/>
          <p14:tracePt t="107101" x="1701800" y="4749800"/>
          <p14:tracePt t="107117" x="1701800" y="4641850"/>
          <p14:tracePt t="107134" x="1701800" y="4565650"/>
          <p14:tracePt t="107151" x="1708150" y="4381500"/>
          <p14:tracePt t="107168" x="1714500" y="4286250"/>
          <p14:tracePt t="107168" x="1733550" y="4184650"/>
          <p14:tracePt t="107186" x="1752600" y="4089400"/>
          <p14:tracePt t="107202" x="1803400" y="3930650"/>
          <p14:tracePt t="107219" x="1828800" y="3860800"/>
          <p14:tracePt t="107234" x="1866900" y="3765550"/>
          <p14:tracePt t="107250" x="1892300" y="3721100"/>
          <p14:tracePt t="107267" x="1911350" y="3657600"/>
          <p14:tracePt t="107284" x="1930400" y="3594100"/>
          <p14:tracePt t="107300" x="1936750" y="3581400"/>
          <p14:tracePt t="107317" x="1943100" y="3543300"/>
          <p14:tracePt t="107336" x="1943100" y="3524250"/>
          <p14:tracePt t="107352" x="1949450" y="3492500"/>
          <p14:tracePt t="107368" x="1949450" y="3441700"/>
          <p14:tracePt t="107386" x="1949450" y="3416300"/>
          <p14:tracePt t="107402" x="1949450" y="3371850"/>
          <p14:tracePt t="107419" x="1949450" y="3352800"/>
          <p14:tracePt t="107419" x="1949450" y="3333750"/>
          <p14:tracePt t="107436" x="1949450" y="3327400"/>
          <p14:tracePt t="107452" x="1949450" y="3321050"/>
          <p14:tracePt t="107488" x="1949450" y="3314700"/>
          <p14:tracePt t="107519" x="1949450" y="3308350"/>
          <p14:tracePt t="107528" x="1949450" y="3302000"/>
          <p14:tracePt t="107540" x="1949450" y="3289300"/>
          <p14:tracePt t="107550" x="1943100" y="3270250"/>
          <p14:tracePt t="107557" x="1936750" y="3251200"/>
          <p14:tracePt t="107567" x="1930400" y="3219450"/>
          <p14:tracePt t="107584" x="1924050" y="3206750"/>
          <p14:tracePt t="107600" x="1911350" y="3187700"/>
          <p14:tracePt t="107617" x="1905000" y="3181350"/>
          <p14:tracePt t="107633" x="1905000" y="3168650"/>
          <p14:tracePt t="107652" x="1898650" y="3168650"/>
          <p14:tracePt t="107668" x="1892300" y="3162300"/>
          <p14:tracePt t="107685" x="1885950" y="3149600"/>
          <p14:tracePt t="107701" x="1866900" y="3136900"/>
          <p14:tracePt t="107718" x="1860550" y="3124200"/>
          <p14:tracePt t="107735" x="1841500" y="3111500"/>
          <p14:tracePt t="107752" x="1828800" y="3098800"/>
          <p14:tracePt t="107768" x="1816100" y="3079750"/>
          <p14:tracePt t="107785" x="1809750" y="3079750"/>
          <p14:tracePt t="107801" x="1803400" y="3073400"/>
          <p14:tracePt t="107818" x="1803400" y="3067050"/>
          <p14:tracePt t="107835" x="1797050" y="3060700"/>
          <p14:tracePt t="107852" x="1790700" y="3048000"/>
          <p14:tracePt t="107885" x="1784350" y="3041650"/>
          <p14:tracePt t="108272" x="1784350" y="3054350"/>
          <p14:tracePt t="108283" x="1784350" y="3060700"/>
          <p14:tracePt t="108303" x="1784350" y="3073400"/>
          <p14:tracePt t="108314" x="1784350" y="3086100"/>
          <p14:tracePt t="108324" x="1784350" y="3092450"/>
          <p14:tracePt t="108335" x="1784350" y="3105150"/>
          <p14:tracePt t="108336" x="1784350" y="3111500"/>
          <p14:tracePt t="108350" x="1784350" y="3130550"/>
          <p14:tracePt t="108367" x="1784350" y="3136900"/>
          <p14:tracePt t="108383" x="1784350" y="3168650"/>
          <p14:tracePt t="108400" x="1784350" y="3181350"/>
          <p14:tracePt t="108417" x="1784350" y="3213100"/>
          <p14:tracePt t="108433" x="1784350" y="3232150"/>
          <p14:tracePt t="108450" x="1784350" y="3251200"/>
          <p14:tracePt t="108467" x="1790700" y="3263900"/>
          <p14:tracePt t="108483" x="1797050" y="3276600"/>
          <p14:tracePt t="108500" x="1803400" y="3295650"/>
          <p14:tracePt t="108517" x="1816100" y="3321050"/>
          <p14:tracePt t="108533" x="1816100" y="3340100"/>
          <p14:tracePt t="108550" x="1822450" y="3359150"/>
          <p14:tracePt t="108567" x="1822450" y="3371850"/>
          <p14:tracePt t="108583" x="1828800" y="3390900"/>
          <p14:tracePt t="108604" x="1835150" y="3416300"/>
          <p14:tracePt t="108636" x="1835150" y="3429000"/>
          <p14:tracePt t="108650" x="1841500" y="3441700"/>
          <p14:tracePt t="108667" x="1847850" y="3454400"/>
          <p14:tracePt t="108668" x="1854200" y="3473450"/>
          <p14:tracePt t="108683" x="1860550" y="3498850"/>
          <p14:tracePt t="108700" x="1866900" y="3517900"/>
          <p14:tracePt t="108717" x="1873250" y="3556000"/>
          <p14:tracePt t="108733" x="1873250" y="3562350"/>
          <p14:tracePt t="108750" x="1885950" y="3594100"/>
          <p14:tracePt t="108767" x="1892300" y="3606800"/>
          <p14:tracePt t="108783" x="1892300" y="3619500"/>
          <p14:tracePt t="108800" x="1898650" y="3644900"/>
          <p14:tracePt t="108817" x="1905000" y="3657600"/>
          <p14:tracePt t="108833" x="1917700" y="3695700"/>
          <p14:tracePt t="108850" x="1924050" y="3727450"/>
          <p14:tracePt t="108867" x="1924050" y="3740150"/>
          <p14:tracePt t="108883" x="1930400" y="3759200"/>
          <p14:tracePt t="108900" x="1936750" y="3771900"/>
          <p14:tracePt t="108917" x="1943100" y="3790950"/>
          <p14:tracePt t="108933" x="1949450" y="3797300"/>
          <p14:tracePt t="108950" x="1962150" y="3822700"/>
          <p14:tracePt t="108966" x="1968500" y="3848100"/>
          <p14:tracePt t="108985" x="1968500" y="3860800"/>
          <p14:tracePt t="109001" x="1974850" y="3879850"/>
          <p14:tracePt t="109018" x="1981200" y="3892550"/>
          <p14:tracePt t="109035" x="1987550" y="3892550"/>
          <p14:tracePt t="109126" x="1981200" y="3892550"/>
          <p14:tracePt t="109147" x="1981200" y="3886200"/>
          <p14:tracePt t="109159" x="1974850" y="3879850"/>
          <p14:tracePt t="109168" x="1968500" y="3873500"/>
          <p14:tracePt t="109176" x="1955800" y="3854450"/>
          <p14:tracePt t="109186" x="1936750" y="3822700"/>
          <p14:tracePt t="109203" x="1930400" y="3784600"/>
          <p14:tracePt t="109218" x="1911350" y="3727450"/>
          <p14:tracePt t="109236" x="1898650" y="3689350"/>
          <p14:tracePt t="109250" x="1885950" y="3625850"/>
          <p14:tracePt t="109267" x="1873250" y="3575050"/>
          <p14:tracePt t="109285" x="1860550" y="3549650"/>
          <p14:tracePt t="109301" x="1847850" y="3517900"/>
          <p14:tracePt t="109319" x="1841500" y="3473450"/>
          <p14:tracePt t="109335" x="1835150" y="3454400"/>
          <p14:tracePt t="109352" x="1835150" y="3409950"/>
          <p14:tracePt t="109369" x="1835150" y="3390900"/>
          <p14:tracePt t="109369" x="1835150" y="3365500"/>
          <p14:tracePt t="109387" x="1835150" y="3340100"/>
          <p14:tracePt t="109402" x="1828800" y="3289300"/>
          <p14:tracePt t="109419" x="1828800" y="3276600"/>
          <p14:tracePt t="109434" x="1822450" y="3244850"/>
          <p14:tracePt t="109451" x="1822450" y="3238500"/>
          <p14:tracePt t="109468" x="1816100" y="3206750"/>
          <p14:tracePt t="109485" x="1809750" y="3187700"/>
          <p14:tracePt t="109501" x="1803400" y="3168650"/>
          <p14:tracePt t="109518" x="1797050" y="3136900"/>
          <p14:tracePt t="109535" x="1797050" y="3130550"/>
          <p14:tracePt t="109535" x="1797050" y="3117850"/>
          <p14:tracePt t="109552" x="1797050" y="3105150"/>
          <p14:tracePt t="109568" x="1790700" y="3086100"/>
          <p14:tracePt t="109585" x="1790700" y="3073400"/>
          <p14:tracePt t="109601" x="1790700" y="3060700"/>
          <p14:tracePt t="109618" x="1790700" y="3054350"/>
          <p14:tracePt t="109655" x="1790700" y="3048000"/>
          <p14:tracePt t="109900" x="1790700" y="3060700"/>
          <p14:tracePt t="109912" x="1790700" y="3067050"/>
          <p14:tracePt t="109922" x="1790700" y="3079750"/>
          <p14:tracePt t="109932" x="1790700" y="3092450"/>
          <p14:tracePt t="109942" x="1790700" y="3098800"/>
          <p14:tracePt t="109950" x="1790700" y="3124200"/>
          <p14:tracePt t="109967" x="1797050" y="3136900"/>
          <p14:tracePt t="109983" x="1797050" y="3149600"/>
          <p14:tracePt t="110001" x="1803400" y="3168650"/>
          <p14:tracePt t="110018" x="1803400" y="3181350"/>
          <p14:tracePt t="110035" x="1809750" y="3213100"/>
          <p14:tracePt t="110052" x="1822450" y="3251200"/>
          <p14:tracePt t="110068" x="1822450" y="3270250"/>
          <p14:tracePt t="110086" x="1835150" y="3314700"/>
          <p14:tracePt t="110102" x="1835150" y="3333750"/>
          <p14:tracePt t="110118" x="1841500" y="3378200"/>
          <p14:tracePt t="110136" x="1841500" y="3422650"/>
          <p14:tracePt t="110151" x="1841500" y="3441700"/>
          <p14:tracePt t="110168" x="1847850" y="3479800"/>
          <p14:tracePt t="110185" x="1854200" y="3498850"/>
          <p14:tracePt t="110201" x="1860550" y="3524250"/>
          <p14:tracePt t="110218" x="1866900" y="3556000"/>
          <p14:tracePt t="110235" x="1873250" y="3568700"/>
          <p14:tracePt t="110251" x="1879600" y="3587750"/>
          <p14:tracePt t="110268" x="1885950" y="3600450"/>
          <p14:tracePt t="110286" x="1892300" y="3613150"/>
          <p14:tracePt t="110301" x="1892300" y="3638550"/>
          <p14:tracePt t="110318" x="1898650" y="3651250"/>
          <p14:tracePt t="110335" x="1898650" y="3689350"/>
          <p14:tracePt t="110352" x="1905000" y="3702050"/>
          <p14:tracePt t="110368" x="1911350" y="3740150"/>
          <p14:tracePt t="110385" x="1911350" y="3765550"/>
          <p14:tracePt t="110402" x="1917700" y="3784600"/>
          <p14:tracePt t="110418" x="1924050" y="3803650"/>
          <p14:tracePt t="110435" x="1930400" y="3810000"/>
          <p14:tracePt t="110451" x="1936750" y="3829050"/>
          <p14:tracePt t="110468" x="1943100" y="3848100"/>
          <p14:tracePt t="110485" x="1943100" y="3860800"/>
          <p14:tracePt t="110501" x="1943100" y="3873500"/>
          <p14:tracePt t="110519" x="1949450" y="3886200"/>
          <p14:tracePt t="110535" x="1949450" y="3898900"/>
          <p14:tracePt t="110551" x="1949450" y="3905250"/>
          <p14:tracePt t="110702" x="1949450" y="3898900"/>
          <p14:tracePt t="110722" x="1949450" y="3892550"/>
          <p14:tracePt t="110732" x="1949450" y="3886200"/>
          <p14:tracePt t="110742" x="1949450" y="3879850"/>
          <p14:tracePt t="110763" x="1949450" y="3867150"/>
          <p14:tracePt t="110774" x="1943100" y="3848100"/>
          <p14:tracePt t="110785" x="1943100" y="3835400"/>
          <p14:tracePt t="110786" x="1936750" y="3822700"/>
          <p14:tracePt t="110800" x="1924050" y="3784600"/>
          <p14:tracePt t="110817" x="1917700" y="3765550"/>
          <p14:tracePt t="110835" x="1905000" y="3746500"/>
          <p14:tracePt t="110852" x="1898650" y="3714750"/>
          <p14:tracePt t="110868" x="1892300" y="3695700"/>
          <p14:tracePt t="110885" x="1885950" y="3670300"/>
          <p14:tracePt t="110903" x="1879600" y="3651250"/>
          <p14:tracePt t="110918" x="1866900" y="3606800"/>
          <p14:tracePt t="110936" x="1854200" y="3556000"/>
          <p14:tracePt t="110951" x="1847850" y="3530600"/>
          <p14:tracePt t="110968" x="1828800" y="3479800"/>
          <p14:tracePt t="110985" x="1822450" y="3454400"/>
          <p14:tracePt t="111001" x="1797050" y="3397250"/>
          <p14:tracePt t="111018" x="1784350" y="3346450"/>
          <p14:tracePt t="111035" x="1771650" y="3314700"/>
          <p14:tracePt t="111051" x="1758950" y="3270250"/>
          <p14:tracePt t="111068" x="1758950" y="3251200"/>
          <p14:tracePt t="111068" x="1752600" y="3238500"/>
          <p14:tracePt t="111101" x="1752600" y="3225800"/>
          <p14:tracePt t="111105" x="1746250" y="3213100"/>
          <p14:tracePt t="111119" x="1746250" y="3200400"/>
          <p14:tracePt t="111134" x="1746250" y="3181350"/>
          <p14:tracePt t="111150" x="1746250" y="3168650"/>
          <p14:tracePt t="111167" x="1746250" y="3143250"/>
          <p14:tracePt t="111183" x="1746250" y="3111500"/>
          <p14:tracePt t="111202" x="1746250" y="3098800"/>
          <p14:tracePt t="111219" x="1746250" y="3079750"/>
          <p14:tracePt t="111234" x="1746250" y="3073400"/>
          <p14:tracePt t="111437" x="1746250" y="3086100"/>
          <p14:tracePt t="111448" x="1746250" y="3105150"/>
          <p14:tracePt t="111458" x="1746250" y="3124200"/>
          <p14:tracePt t="111469" x="1752600" y="3143250"/>
          <p14:tracePt t="111470" x="1765300" y="3181350"/>
          <p14:tracePt t="111483" x="1778000" y="3251200"/>
          <p14:tracePt t="111500" x="1790700" y="3289300"/>
          <p14:tracePt t="111516" x="1809750" y="3352800"/>
          <p14:tracePt t="111535" x="1816100" y="3371850"/>
          <p14:tracePt t="111551" x="1828800" y="3403600"/>
          <p14:tracePt t="111568" x="1841500" y="3441700"/>
          <p14:tracePt t="111585" x="1847850" y="3460750"/>
          <p14:tracePt t="111601" x="1854200" y="3492500"/>
          <p14:tracePt t="111618" x="1866900" y="3530600"/>
          <p14:tracePt t="111636" x="1873250" y="3543300"/>
          <p14:tracePt t="111651" x="1873250" y="3562350"/>
          <p14:tracePt t="111668" x="1879600" y="3568700"/>
          <p14:tracePt t="111683" x="1885950" y="3581400"/>
          <p14:tracePt t="111702" x="1885950" y="3587750"/>
          <p14:tracePt t="111718" x="1892300" y="3600450"/>
          <p14:tracePt t="111735" x="1892300" y="3625850"/>
          <p14:tracePt t="111751" x="1898650" y="3638550"/>
          <p14:tracePt t="111768" x="1911350" y="3683000"/>
          <p14:tracePt t="111785" x="1917700" y="3702050"/>
          <p14:tracePt t="111801" x="1930400" y="3740150"/>
          <p14:tracePt t="111818" x="1936750" y="3778250"/>
          <p14:tracePt t="111835" x="1943100" y="3790950"/>
          <p14:tracePt t="111851" x="1949450" y="3803650"/>
          <p14:tracePt t="111868" x="1949450" y="3810000"/>
          <p14:tracePt t="111909" x="1949450" y="3816350"/>
          <p14:tracePt t="111940" x="1949450" y="3822700"/>
          <p14:tracePt t="111948" x="1949450" y="3829050"/>
          <p14:tracePt t="111959" x="1949450" y="3835400"/>
          <p14:tracePt t="111969" x="1949450" y="3841750"/>
          <p14:tracePt t="111971" x="1949450" y="3854450"/>
          <p14:tracePt t="112005" x="1949450" y="3860800"/>
          <p14:tracePt t="112134" x="1949450" y="3854450"/>
          <p14:tracePt t="112144" x="1949450" y="3835400"/>
          <p14:tracePt t="112155" x="1949450" y="3810000"/>
          <p14:tracePt t="112157" x="1949450" y="3784600"/>
          <p14:tracePt t="112167" x="1936750" y="3740150"/>
          <p14:tracePt t="112183" x="1917700" y="3670300"/>
          <p14:tracePt t="112200" x="1898650" y="3625850"/>
          <p14:tracePt t="112200" x="1892300" y="3600450"/>
          <p14:tracePt t="112217" x="1885950" y="3575050"/>
          <p14:tracePt t="112234" x="1885950" y="3536950"/>
          <p14:tracePt t="112250" x="1885950" y="3530600"/>
          <p14:tracePt t="112267" x="1879600" y="3517900"/>
          <p14:tracePt t="112285" x="1879600" y="3511550"/>
          <p14:tracePt t="112301" x="1879600" y="3505200"/>
          <p14:tracePt t="112318" x="1879600" y="3486150"/>
          <p14:tracePt t="112335" x="1879600" y="3467100"/>
          <p14:tracePt t="112335" x="1879600" y="3448050"/>
          <p14:tracePt t="112352" x="1879600" y="3422650"/>
          <p14:tracePt t="112368" x="1879600" y="3378200"/>
          <p14:tracePt t="112386" x="1879600" y="3352800"/>
          <p14:tracePt t="112402" x="1879600" y="3308350"/>
          <p14:tracePt t="112419" x="1879600" y="3295650"/>
          <p14:tracePt t="112435" x="1873250" y="3263900"/>
          <p14:tracePt t="112451" x="1860550" y="3238500"/>
          <p14:tracePt t="112468" x="1860550" y="3219450"/>
          <p14:tracePt t="112485" x="1847850" y="3175000"/>
          <p14:tracePt t="112502" x="1847850" y="3149600"/>
          <p14:tracePt t="112518" x="1841500" y="3117850"/>
          <p14:tracePt t="112535" x="1841500" y="3092450"/>
          <p14:tracePt t="112551" x="1841500" y="3086100"/>
          <p14:tracePt t="112568" x="1841500" y="3073400"/>
          <p14:tracePt t="112605" x="1841500" y="3067050"/>
          <p14:tracePt t="112726" x="1841500" y="3073400"/>
          <p14:tracePt t="112737" x="1841500" y="3079750"/>
          <p14:tracePt t="112747" x="1841500" y="3086100"/>
          <p14:tracePt t="112759" x="1841500" y="3092450"/>
          <p14:tracePt t="112768" x="1841500" y="3111500"/>
          <p14:tracePt t="112769" x="1841500" y="3117850"/>
          <p14:tracePt t="112783" x="1841500" y="3149600"/>
          <p14:tracePt t="112800" x="1841500" y="3168650"/>
          <p14:tracePt t="112818" x="1841500" y="3213100"/>
          <p14:tracePt t="112835" x="1841500" y="3270250"/>
          <p14:tracePt t="112852" x="1841500" y="3295650"/>
          <p14:tracePt t="112868" x="1841500" y="3346450"/>
          <p14:tracePt t="112885" x="1841500" y="3365500"/>
          <p14:tracePt t="112901" x="1841500" y="3403600"/>
          <p14:tracePt t="112919" x="1841500" y="3422650"/>
          <p14:tracePt t="112935" x="1841500" y="3435350"/>
          <p14:tracePt t="112952" x="1841500" y="3460750"/>
          <p14:tracePt t="112968" x="1847850" y="3473450"/>
          <p14:tracePt t="112985" x="1854200" y="3498850"/>
          <p14:tracePt t="113002" x="1860550" y="3530600"/>
          <p14:tracePt t="113018" x="1866900" y="3543300"/>
          <p14:tracePt t="113035" x="1873250" y="3568700"/>
          <p14:tracePt t="113051" x="1873250" y="3581400"/>
          <p14:tracePt t="113068" x="1885950" y="3606800"/>
          <p14:tracePt t="113085" x="1898650" y="3632200"/>
          <p14:tracePt t="113101" x="1898650" y="3644900"/>
          <p14:tracePt t="113118" x="1911350" y="3663950"/>
          <p14:tracePt t="113135" x="1911350" y="3670300"/>
          <p14:tracePt t="113150" x="1917700" y="3676650"/>
          <p14:tracePt t="113167" x="1924050" y="3689350"/>
          <p14:tracePt t="113205" x="1924050" y="3695700"/>
          <p14:tracePt t="113218" x="1930400" y="3708400"/>
          <p14:tracePt t="113236" x="1930400" y="3714750"/>
          <p14:tracePt t="113238" x="1930400" y="3721100"/>
          <p14:tracePt t="113250" x="1936750" y="3727450"/>
          <p14:tracePt t="113898" x="1936750" y="3733800"/>
          <p14:tracePt t="113909" x="1936750" y="3740150"/>
          <p14:tracePt t="113919" x="1936750" y="3746500"/>
          <p14:tracePt t="113921" x="1936750" y="3759200"/>
          <p14:tracePt t="113935" x="1943100" y="3797300"/>
          <p14:tracePt t="113950" x="1943100" y="3816350"/>
          <p14:tracePt t="113967" x="1943100" y="3892550"/>
          <p14:tracePt t="113985" x="1949450" y="3949700"/>
          <p14:tracePt t="114001" x="1949450" y="4083050"/>
          <p14:tracePt t="114018" x="1949450" y="4235450"/>
          <p14:tracePt t="114036" x="1949450" y="4318000"/>
          <p14:tracePt t="114051" x="1949450" y="4483100"/>
          <p14:tracePt t="114068" x="1949450" y="4559300"/>
          <p14:tracePt t="114085" x="1949450" y="4686300"/>
          <p14:tracePt t="114101" x="1949450" y="4819650"/>
          <p14:tracePt t="114118" x="1949450" y="4870450"/>
          <p14:tracePt t="114134" x="1949450" y="4959350"/>
          <p14:tracePt t="114150" x="1949450" y="5003800"/>
          <p14:tracePt t="114167" x="1955800" y="5067300"/>
          <p14:tracePt t="114183" x="1962150" y="5105400"/>
          <p14:tracePt t="114202" x="1962150" y="5118100"/>
          <p14:tracePt t="114219" x="1968500" y="5130800"/>
          <p14:tracePt t="114273" x="1968500" y="5137150"/>
          <p14:tracePt t="114314" x="1968500" y="5143500"/>
          <p14:tracePt t="114427" x="1962150" y="5143500"/>
          <p14:tracePt t="114468" x="1962150" y="5137150"/>
          <p14:tracePt t="114510" x="1949450" y="5124450"/>
          <p14:tracePt t="114526" x="1943100" y="5111750"/>
          <p14:tracePt t="114533" x="1936750" y="5099050"/>
          <p14:tracePt t="114535" x="1924050" y="5092700"/>
          <p14:tracePt t="114550" x="1905000" y="5067300"/>
          <p14:tracePt t="114567" x="1892300" y="5048250"/>
          <p14:tracePt t="114585" x="1885950" y="5048250"/>
          <p14:tracePt t="114601" x="1879600" y="5035550"/>
          <p14:tracePt t="114618" x="1879600" y="5029200"/>
          <p14:tracePt t="114635" x="1873250" y="5029200"/>
          <p14:tracePt t="114680" x="1873250" y="5022850"/>
          <p14:tracePt t="114685" x="1866900" y="5022850"/>
          <p14:tracePt t="114701" x="1860550" y="5016500"/>
          <p14:tracePt t="114702" x="1854200" y="5016500"/>
          <p14:tracePt t="114718" x="1847850" y="5003800"/>
          <p14:tracePt t="114736" x="1841500" y="4997450"/>
          <p14:tracePt t="114772" x="1828800" y="4991100"/>
          <p14:tracePt t="114776" x="1822450" y="4984750"/>
          <p14:tracePt t="114786" x="1809750" y="4978400"/>
          <p14:tracePt t="114803" x="1803400" y="4978400"/>
          <p14:tracePt t="114819" x="1784350" y="4972050"/>
          <p14:tracePt t="114836" x="1778000" y="4965700"/>
          <p14:tracePt t="114852" x="1771650" y="4965700"/>
          <p14:tracePt t="114869" x="1758950" y="4959350"/>
          <p14:tracePt t="114917" x="1752600" y="4959350"/>
          <p14:tracePt t="114920" x="1746250" y="4959350"/>
          <p14:tracePt t="114947" x="1739900" y="4959350"/>
          <p14:tracePt t="114989" x="1733550" y="4959350"/>
          <p14:tracePt t="114998" x="1733550" y="4953000"/>
          <p14:tracePt t="115029" x="1727200" y="4953000"/>
          <p14:tracePt t="115070" x="1720850" y="4953000"/>
          <p14:tracePt t="115457" x="1720850" y="4946650"/>
          <p14:tracePt t="115498" x="1720850" y="4940300"/>
          <p14:tracePt t="115531" x="1720850" y="4933950"/>
          <p14:tracePt t="115540" x="1720850" y="4927600"/>
          <p14:tracePt t="115561" x="1720850" y="4921250"/>
          <p14:tracePt t="115571" x="1720850" y="4914900"/>
          <p14:tracePt t="115573" x="1720850" y="4908550"/>
          <p14:tracePt t="115602" x="1720850" y="4902200"/>
          <p14:tracePt t="115624" x="1720850" y="4895850"/>
          <p14:tracePt t="115919" x="1720850" y="4902200"/>
          <p14:tracePt t="115970" x="1720850" y="4908550"/>
          <p14:tracePt t="115985" x="1720850" y="4914900"/>
          <p14:tracePt t="116013" x="1727200" y="4921250"/>
          <p14:tracePt t="116034" x="1733550" y="4927600"/>
          <p14:tracePt t="116043" x="1733550" y="4933950"/>
          <p14:tracePt t="116053" x="1739900" y="4940300"/>
          <p14:tracePt t="116056" x="1746250" y="4946650"/>
          <p14:tracePt t="116068" x="1752600" y="4953000"/>
          <p14:tracePt t="116084" x="1758950" y="4959350"/>
          <p14:tracePt t="116101" x="1771650" y="4978400"/>
          <p14:tracePt t="116118" x="1778000" y="4978400"/>
          <p14:tracePt t="116135" x="1784350" y="4991100"/>
          <p14:tracePt t="116151" x="1790700" y="4991100"/>
          <p14:tracePt t="116168" x="1797050" y="5003800"/>
          <p14:tracePt t="116187" x="1803400" y="5010150"/>
          <p14:tracePt t="116202" x="1809750" y="5016500"/>
          <p14:tracePt t="116220" x="1816100" y="5029200"/>
          <p14:tracePt t="116235" x="1822450" y="5029200"/>
          <p14:tracePt t="116251" x="1835150" y="5041900"/>
          <p14:tracePt t="116268" x="1847850" y="5048250"/>
          <p14:tracePt t="116285" x="1847850" y="5054600"/>
          <p14:tracePt t="116301" x="1860550" y="5060950"/>
          <p14:tracePt t="116318" x="1866900" y="5067300"/>
          <p14:tracePt t="116336" x="1879600" y="5080000"/>
          <p14:tracePt t="116352" x="1892300" y="5086350"/>
          <p14:tracePt t="116369" x="1898650" y="5099050"/>
          <p14:tracePt t="116386" x="1911350" y="5111750"/>
          <p14:tracePt t="116402" x="1924050" y="5118100"/>
          <p14:tracePt t="116436" x="1930400" y="5124450"/>
          <p14:tracePt t="116463" x="1936750" y="5130800"/>
          <p14:tracePt t="116482" x="1943100" y="5143500"/>
          <p14:tracePt t="116484" x="1949450" y="5156200"/>
          <p14:tracePt t="116502" x="1962150" y="5162550"/>
          <p14:tracePt t="116504" x="1974850" y="5168900"/>
          <p14:tracePt t="116518" x="1987550" y="5187950"/>
          <p14:tracePt t="116534" x="1993900" y="5194300"/>
          <p14:tracePt t="116551" x="2000250" y="5200650"/>
          <p14:tracePt t="116567" x="2006600" y="5207000"/>
          <p14:tracePt t="116584" x="2012950" y="5207000"/>
          <p14:tracePt t="116650" x="2019300" y="5207000"/>
          <p14:tracePt t="116689" x="2025650" y="5207000"/>
          <p14:tracePt t="116752" x="2025650" y="5200650"/>
          <p14:tracePt t="116763" x="2019300" y="5200650"/>
          <p14:tracePt t="116773" x="2019300" y="5194300"/>
          <p14:tracePt t="116783" x="2012950" y="5181600"/>
          <p14:tracePt t="116793" x="2006600" y="5175250"/>
          <p14:tracePt t="116801" x="1981200" y="5149850"/>
          <p14:tracePt t="116817" x="1968500" y="5130800"/>
          <p14:tracePt t="116834" x="1943100" y="5099050"/>
          <p14:tracePt t="116851" x="1917700" y="5080000"/>
          <p14:tracePt t="116869" x="1905000" y="5067300"/>
          <p14:tracePt t="116886" x="1885950" y="5054600"/>
          <p14:tracePt t="116902" x="1879600" y="5048250"/>
          <p14:tracePt t="116919" x="1866900" y="5035550"/>
          <p14:tracePt t="116936" x="1860550" y="5029200"/>
          <p14:tracePt t="116952" x="1854200" y="5022850"/>
          <p14:tracePt t="116969" x="1847850" y="5016500"/>
          <p14:tracePt t="116987" x="1847850" y="5010150"/>
          <p14:tracePt t="117002" x="1835150" y="5003800"/>
          <p14:tracePt t="117019" x="1828800" y="4991100"/>
          <p14:tracePt t="117036" x="1822450" y="4984750"/>
          <p14:tracePt t="117052" x="1803400" y="4959350"/>
          <p14:tracePt t="117069" x="1803400" y="4953000"/>
          <p14:tracePt t="117086" x="1790700" y="4933950"/>
          <p14:tracePt t="117103" x="1778000" y="4921250"/>
          <p14:tracePt t="117120" x="1778000" y="4914900"/>
          <p14:tracePt t="117135" x="1771650" y="4914900"/>
          <p14:tracePt t="117434" x="1771650" y="4921250"/>
          <p14:tracePt t="117455" x="1784350" y="4933950"/>
          <p14:tracePt t="117465" x="1790700" y="4946650"/>
          <p14:tracePt t="117472" x="1803400" y="4959350"/>
          <p14:tracePt t="117484" x="1822450" y="4978400"/>
          <p14:tracePt t="117502" x="1847850" y="4997450"/>
          <p14:tracePt t="117519" x="1854200" y="5003800"/>
          <p14:tracePt t="117559" x="1860550" y="5010150"/>
          <p14:tracePt t="117581" x="1866900" y="5016500"/>
          <p14:tracePt t="117591" x="1873250" y="5016500"/>
          <p14:tracePt t="117602" x="1873250" y="5022850"/>
          <p14:tracePt t="117604" x="1885950" y="5035550"/>
          <p14:tracePt t="117617" x="1898650" y="5048250"/>
          <p14:tracePt t="117635" x="1905000" y="5060950"/>
          <p14:tracePt t="117651" x="1924050" y="5073650"/>
          <p14:tracePt t="117668" x="1924050" y="5080000"/>
          <p14:tracePt t="117686" x="1930400" y="5086350"/>
          <p14:tracePt t="117703" x="1943100" y="5092700"/>
          <p14:tracePt t="117719" x="1943100" y="5099050"/>
          <p14:tracePt t="117736" x="1962150" y="5111750"/>
          <p14:tracePt t="117753" x="1968500" y="5118100"/>
          <p14:tracePt t="117767" x="1987550" y="5130800"/>
          <p14:tracePt t="117810" x="1993900" y="5130800"/>
          <p14:tracePt t="118870" x="1993900" y="5124450"/>
          <p14:tracePt t="118880" x="1993900" y="5111750"/>
          <p14:tracePt t="118893" x="1993900" y="5105400"/>
          <p14:tracePt t="118895" x="1993900" y="5080000"/>
          <p14:tracePt t="118903" x="1993900" y="5035550"/>
          <p14:tracePt t="118919" x="1968500" y="4895850"/>
          <p14:tracePt t="118936" x="1943100" y="4781550"/>
          <p14:tracePt t="118952" x="1860550" y="4451350"/>
          <p14:tracePt t="118969" x="1739900" y="3968750"/>
          <p14:tracePt t="118986" x="1657350" y="3702050"/>
          <p14:tracePt t="119002" x="1536700" y="3181350"/>
          <p14:tracePt t="119020" x="1498600" y="2965450"/>
          <p14:tracePt t="119036" x="1435100" y="2565400"/>
          <p14:tracePt t="119053" x="1409700" y="2197100"/>
          <p14:tracePt t="119069" x="1409700" y="2044700"/>
          <p14:tracePt t="119086" x="1416050" y="1790700"/>
          <p14:tracePt t="119102" x="1422400" y="1682750"/>
          <p14:tracePt t="119119" x="1460500" y="1498600"/>
          <p14:tracePt t="119151" x="1511300" y="1358900"/>
          <p14:tracePt t="119153" x="1543050" y="1289050"/>
          <p14:tracePt t="119168" x="1606550" y="1162050"/>
          <p14:tracePt t="119184" x="1631950" y="1104900"/>
          <p14:tracePt t="119203" x="1695450" y="996950"/>
          <p14:tracePt t="119219" x="1758950" y="908050"/>
          <p14:tracePt t="119238" x="1797050" y="876300"/>
          <p14:tracePt t="119253" x="1917700" y="825500"/>
          <p14:tracePt t="119268" x="1974850" y="812800"/>
          <p14:tracePt t="119284" x="2114550" y="793750"/>
          <p14:tracePt t="119301" x="2178050" y="793750"/>
          <p14:tracePt t="119318" x="2279650" y="793750"/>
          <p14:tracePt t="119336" x="2330450" y="793750"/>
          <p14:tracePt t="119353" x="2336800" y="793750"/>
          <p14:tracePt t="119369" x="2355850" y="806450"/>
          <p14:tracePt t="119386" x="2362200" y="819150"/>
          <p14:tracePt t="119402" x="2368550" y="844550"/>
          <p14:tracePt t="119419" x="2374900" y="876300"/>
          <p14:tracePt t="119437" x="2374900" y="882650"/>
          <p14:tracePt t="119452" x="2374900" y="908050"/>
          <p14:tracePt t="119944" x="2368550" y="895350"/>
          <p14:tracePt t="119954" x="2355850" y="889000"/>
          <p14:tracePt t="119965" x="2349500" y="882650"/>
          <p14:tracePt t="119968" x="2324100" y="857250"/>
          <p14:tracePt t="119986" x="2305050" y="844550"/>
          <p14:tracePt t="120002" x="2266950" y="825500"/>
          <p14:tracePt t="120019" x="2254250" y="819150"/>
          <p14:tracePt t="120036" x="2216150" y="806450"/>
          <p14:tracePt t="120053" x="2178050" y="800100"/>
          <p14:tracePt t="120069" x="2165350" y="793750"/>
          <p14:tracePt t="120086" x="2127250" y="787400"/>
          <p14:tracePt t="120102" x="2101850" y="787400"/>
          <p14:tracePt t="120119" x="2063750" y="781050"/>
          <p14:tracePt t="120135" x="2025650" y="781050"/>
          <p14:tracePt t="120151" x="1981200" y="781050"/>
          <p14:tracePt t="120168" x="1943100" y="781050"/>
          <p14:tracePt t="120184" x="1930400" y="781050"/>
          <p14:tracePt t="120203" x="1905000" y="781050"/>
          <p14:tracePt t="120219" x="1898650" y="787400"/>
          <p14:tracePt t="120238" x="1892300" y="793750"/>
          <p14:tracePt t="120251" x="1885950" y="806450"/>
          <p14:tracePt t="120268" x="1879600" y="819150"/>
          <p14:tracePt t="120285" x="1879600" y="838200"/>
          <p14:tracePt t="120301" x="1866900" y="869950"/>
          <p14:tracePt t="120318" x="1866900" y="882650"/>
          <p14:tracePt t="120334" x="1860550" y="914400"/>
          <p14:tracePt t="120353" x="1860550" y="920750"/>
          <p14:tracePt t="120369" x="1860550" y="952500"/>
          <p14:tracePt t="120386" x="1860550" y="984250"/>
          <p14:tracePt t="120402" x="1860550" y="1003300"/>
          <p14:tracePt t="120419" x="1866900" y="1028700"/>
          <p14:tracePt t="120436" x="1873250" y="1041400"/>
          <p14:tracePt t="120453" x="1879600" y="1066800"/>
          <p14:tracePt t="120469" x="1879600" y="1073150"/>
          <p14:tracePt t="120506" x="1879600" y="1079500"/>
          <p14:tracePt t="120519" x="1885950" y="1085850"/>
          <p14:tracePt t="120540" x="1892300" y="1085850"/>
          <p14:tracePt t="120551" x="1892300" y="1092200"/>
          <p14:tracePt t="120552" x="1898650" y="1098550"/>
          <p14:tracePt t="120567" x="1917700" y="1098550"/>
          <p14:tracePt t="120586" x="1949450" y="1104900"/>
          <p14:tracePt t="120602" x="1962150" y="1104900"/>
          <p14:tracePt t="120619" x="1993900" y="1098550"/>
          <p14:tracePt t="120636" x="2032000" y="1073150"/>
          <p14:tracePt t="120652" x="2044700" y="1060450"/>
          <p14:tracePt t="120669" x="2070100" y="1041400"/>
          <p14:tracePt t="120686" x="2076450" y="1035050"/>
          <p14:tracePt t="120702" x="2089150" y="1028700"/>
          <p14:tracePt t="120719" x="2089150" y="1016000"/>
          <p14:tracePt t="120736" x="2095500" y="1016000"/>
          <p14:tracePt t="120752" x="2101850" y="1009650"/>
          <p14:tracePt t="120786" x="2108200" y="1003300"/>
          <p14:tracePt t="122324" x="2095500" y="1003300"/>
          <p14:tracePt t="122335" x="2089150" y="996950"/>
          <p14:tracePt t="122344" x="2070100" y="996950"/>
          <p14:tracePt t="122351" x="2000250" y="990600"/>
          <p14:tracePt t="122367" x="1955800" y="977900"/>
          <p14:tracePt t="122384" x="1860550" y="977900"/>
          <p14:tracePt t="122401" x="1816100" y="977900"/>
          <p14:tracePt t="122418" x="1727200" y="977900"/>
          <p14:tracePt t="122435" x="1638300" y="977900"/>
          <p14:tracePt t="122452" x="1593850" y="977900"/>
          <p14:tracePt t="122469" x="1504950" y="977900"/>
          <p14:tracePt t="122486" x="1416050" y="990600"/>
          <p14:tracePt t="122503" x="1371600" y="996950"/>
          <p14:tracePt t="122519" x="1289050" y="1022350"/>
          <p14:tracePt t="122536" x="1250950" y="1035050"/>
          <p14:tracePt t="122552" x="1187450" y="1054100"/>
          <p14:tracePt t="122569" x="1136650" y="1073150"/>
          <p14:tracePt t="122586" x="1117600" y="1079500"/>
          <p14:tracePt t="122602" x="1104900" y="1085850"/>
          <p14:tracePt t="122619" x="1098550" y="1092200"/>
          <p14:tracePt t="122636" x="1085850" y="1092200"/>
          <p14:tracePt t="122652" x="1079500" y="1092200"/>
          <p14:tracePt t="122652" x="1066800" y="1098550"/>
          <p14:tracePt t="122692" x="1054100" y="1104900"/>
          <p14:tracePt t="122702" x="1047750" y="1104900"/>
          <p14:tracePt t="122706" x="1041400" y="1104900"/>
          <p14:tracePt t="122833" x="1054100" y="1104900"/>
          <p14:tracePt t="122844" x="1066800" y="1098550"/>
          <p14:tracePt t="122855" x="1073150" y="1098550"/>
          <p14:tracePt t="122856" x="1092200" y="1085850"/>
          <p14:tracePt t="122867" x="1117600" y="1073150"/>
          <p14:tracePt t="122884" x="1174750" y="1041400"/>
          <p14:tracePt t="122902" x="1212850" y="1009650"/>
          <p14:tracePt t="122919" x="1231900" y="996950"/>
          <p14:tracePt t="122936" x="1250950" y="971550"/>
          <p14:tracePt t="122952" x="1263650" y="939800"/>
          <p14:tracePt t="122969" x="1270000" y="933450"/>
          <p14:tracePt t="122986" x="1276350" y="895350"/>
          <p14:tracePt t="123002" x="1276350" y="876300"/>
          <p14:tracePt t="123019" x="1276350" y="838200"/>
          <p14:tracePt t="123036" x="1276350" y="787400"/>
          <p14:tracePt t="123053" x="1276350" y="768350"/>
          <p14:tracePt t="123069" x="1270000" y="736600"/>
          <p14:tracePt t="123086" x="1257300" y="723900"/>
          <p14:tracePt t="123102" x="1238250" y="704850"/>
          <p14:tracePt t="123119" x="1187450" y="692150"/>
          <p14:tracePt t="123135" x="1162050" y="692150"/>
          <p14:tracePt t="123151" x="1073150" y="685800"/>
          <p14:tracePt t="123167" x="1028700" y="685800"/>
          <p14:tracePt t="123184" x="958850" y="679450"/>
          <p14:tracePt t="123202" x="914400" y="679450"/>
          <p14:tracePt t="123219" x="895350" y="679450"/>
          <p14:tracePt t="123236" x="876300" y="679450"/>
          <p14:tracePt t="123251" x="863600" y="685800"/>
          <p14:tracePt t="123268" x="838200" y="704850"/>
          <p14:tracePt t="123284" x="825500" y="723900"/>
          <p14:tracePt t="123301" x="800100" y="768350"/>
          <p14:tracePt t="123319" x="781050" y="819150"/>
          <p14:tracePt t="123336" x="774700" y="844550"/>
          <p14:tracePt t="123352" x="768350" y="895350"/>
          <p14:tracePt t="123369" x="762000" y="965200"/>
          <p14:tracePt t="123385" x="762000" y="990600"/>
          <p14:tracePt t="123402" x="762000" y="1054100"/>
          <p14:tracePt t="123419" x="768350" y="1079500"/>
          <p14:tracePt t="123436" x="806450" y="1143000"/>
          <p14:tracePt t="123453" x="857250" y="1193800"/>
          <p14:tracePt t="123469" x="895350" y="1219200"/>
          <p14:tracePt t="123486" x="990600" y="1257300"/>
          <p14:tracePt t="123502" x="1047750" y="1276350"/>
          <p14:tracePt t="123519" x="1143000" y="1282700"/>
          <p14:tracePt t="123536" x="1187450" y="1282700"/>
          <p14:tracePt t="123552" x="1257300" y="1282700"/>
          <p14:tracePt t="123569" x="1289050" y="1270000"/>
          <p14:tracePt t="123585" x="1301750" y="1257300"/>
          <p14:tracePt t="123602" x="1308100" y="1225550"/>
          <p14:tracePt t="123619" x="1308100" y="1206500"/>
          <p14:tracePt t="123635" x="1308100" y="1174750"/>
          <p14:tracePt t="123652" x="1308100" y="1149350"/>
          <p14:tracePt t="123669" x="1308100" y="1136650"/>
          <p14:tracePt t="123686" x="1308100" y="1111250"/>
          <p14:tracePt t="123702" x="1301750" y="1098550"/>
          <p14:tracePt t="123719" x="1276350" y="1073150"/>
          <p14:tracePt t="123735" x="1244600" y="1041400"/>
          <p14:tracePt t="123752" x="1231900" y="1028700"/>
          <p14:tracePt t="123768" x="1200150" y="1016000"/>
          <p14:tracePt t="123785" x="1168400" y="1009650"/>
          <p14:tracePt t="123803" x="1162050" y="1003300"/>
          <p14:tracePt t="123819" x="1130300" y="1003300"/>
          <p14:tracePt t="123836" x="1111250" y="1003300"/>
          <p14:tracePt t="123852" x="1085850" y="1016000"/>
          <p14:tracePt t="123869" x="1073150" y="1022350"/>
          <p14:tracePt t="123885" x="1035050" y="1035050"/>
          <p14:tracePt t="123902" x="1016000" y="1047750"/>
          <p14:tracePt t="123919" x="1003300" y="1047750"/>
          <p14:tracePt t="123935" x="990600" y="1060450"/>
          <p14:tracePt t="123952" x="990600" y="1066800"/>
          <p14:tracePt t="123969" x="984250" y="1085850"/>
          <p14:tracePt t="123986" x="977900" y="1104900"/>
          <p14:tracePt t="124002" x="971550" y="1117600"/>
          <p14:tracePt t="124019" x="971550" y="1130300"/>
          <p14:tracePt t="125224" x="977900" y="1130300"/>
          <p14:tracePt t="125235" x="984250" y="1130300"/>
          <p14:tracePt t="125245" x="996950" y="1130300"/>
          <p14:tracePt t="125251" x="1054100" y="1130300"/>
          <p14:tracePt t="125268" x="1098550" y="1130300"/>
          <p14:tracePt t="125284" x="1219200" y="1130300"/>
          <p14:tracePt t="125301" x="1282700" y="1130300"/>
          <p14:tracePt t="125317" x="1447800" y="1130300"/>
          <p14:tracePt t="125335" x="1587500" y="1130300"/>
          <p14:tracePt t="125352" x="1651000" y="1130300"/>
          <p14:tracePt t="125369" x="1758950" y="1130300"/>
          <p14:tracePt t="125385" x="1873250" y="1130300"/>
          <p14:tracePt t="125402" x="1905000" y="1130300"/>
          <p14:tracePt t="125419" x="1968500" y="1130300"/>
          <p14:tracePt t="125436" x="1987550" y="1130300"/>
          <p14:tracePt t="125452" x="2012950" y="1130300"/>
          <p14:tracePt t="127682" x="2019300" y="1130300"/>
          <p14:tracePt t="127693" x="2032000" y="1130300"/>
          <p14:tracePt t="127703" x="2057400" y="1130300"/>
          <p14:tracePt t="127710" x="2089150" y="1130300"/>
          <p14:tracePt t="127717" x="2152650" y="1130300"/>
          <p14:tracePt t="127734" x="2311400" y="1130300"/>
          <p14:tracePt t="127752" x="2540000" y="1130300"/>
          <p14:tracePt t="127769" x="2647950" y="1130300"/>
          <p14:tracePt t="127785" x="2870200" y="1130300"/>
          <p14:tracePt t="127802" x="3079750" y="1130300"/>
          <p14:tracePt t="127819" x="3175000" y="1130300"/>
          <p14:tracePt t="127835" x="3390900" y="1130300"/>
          <p14:tracePt t="127852" x="3498850" y="1130300"/>
          <p14:tracePt t="127852" x="3606800" y="1136650"/>
          <p14:tracePt t="127869" x="3702050" y="1143000"/>
          <p14:tracePt t="127886" x="3898900" y="1155700"/>
          <p14:tracePt t="127902" x="3975100" y="1162050"/>
          <p14:tracePt t="127919" x="4083050" y="1168400"/>
          <p14:tracePt t="127935" x="4127500" y="1181100"/>
          <p14:tracePt t="127952" x="4216400" y="1181100"/>
          <p14:tracePt t="127969" x="4298950" y="1181100"/>
          <p14:tracePt t="127985" x="4343400" y="1181100"/>
          <p14:tracePt t="128002" x="4400550" y="1181100"/>
          <p14:tracePt t="128019" x="4432300" y="1181100"/>
          <p14:tracePt t="128055" x="4438650" y="1181100"/>
          <p14:tracePt t="128069" x="4445000" y="1181100"/>
          <p14:tracePt t="128072" x="4451350" y="1181100"/>
          <p14:tracePt t="128086" x="4483100" y="1181100"/>
          <p14:tracePt t="128102" x="4540250" y="1200150"/>
          <p14:tracePt t="128119" x="4584700" y="1206500"/>
          <p14:tracePt t="128136" x="4654550" y="1212850"/>
          <p14:tracePt t="128151" x="4679950" y="1212850"/>
          <p14:tracePt t="128167" x="4730750" y="1219200"/>
          <p14:tracePt t="128184" x="4737100" y="1219200"/>
          <p14:tracePt t="128184" x="4756150" y="1219200"/>
          <p14:tracePt t="128203" x="4775200" y="1219200"/>
          <p14:tracePt t="128219" x="4819650" y="1206500"/>
          <p14:tracePt t="128236" x="4851400" y="1200150"/>
          <p14:tracePt t="128252" x="4933950" y="1187450"/>
          <p14:tracePt t="128268" x="4965700" y="1174750"/>
          <p14:tracePt t="128284" x="5029200" y="1155700"/>
          <p14:tracePt t="128301" x="5073650" y="1143000"/>
          <p14:tracePt t="128317" x="5092700" y="1130300"/>
          <p14:tracePt t="128334" x="5137150" y="1111250"/>
          <p14:tracePt t="128353" x="5162550" y="1104900"/>
          <p14:tracePt t="128369" x="5213350" y="1085850"/>
          <p14:tracePt t="128385" x="5257800" y="1066800"/>
          <p14:tracePt t="128403" x="5276850" y="1060450"/>
          <p14:tracePt t="128419" x="5302250" y="1054100"/>
          <p14:tracePt t="128436" x="5321300" y="1047750"/>
          <p14:tracePt t="128452" x="5372100" y="1041400"/>
          <p14:tracePt t="128469" x="5448300" y="1041400"/>
          <p14:tracePt t="128486" x="5492750" y="1028700"/>
          <p14:tracePt t="128502" x="5581650" y="1028700"/>
          <p14:tracePt t="128519" x="5607050" y="1022350"/>
          <p14:tracePt t="128535" x="5645150" y="1009650"/>
          <p14:tracePt t="128552" x="5664200" y="977900"/>
          <p14:tracePt t="128569" x="5676900" y="952500"/>
          <p14:tracePt t="128585" x="5689600" y="908050"/>
          <p14:tracePt t="128602" x="5695950" y="889000"/>
          <p14:tracePt t="128619" x="5695950" y="850900"/>
          <p14:tracePt t="128636" x="5702300" y="812800"/>
          <p14:tracePt t="128652" x="5702300" y="787400"/>
          <p14:tracePt t="128668" x="5708650" y="736600"/>
          <p14:tracePt t="128685" x="5715000" y="717550"/>
          <p14:tracePt t="128702" x="5740400" y="641350"/>
          <p14:tracePt t="128718" x="5765800" y="577850"/>
          <p14:tracePt t="128735" x="5772150" y="558800"/>
          <p14:tracePt t="128752" x="5803900" y="520700"/>
          <p14:tracePt t="128769" x="5822950" y="508000"/>
          <p14:tracePt t="128785" x="5873750" y="495300"/>
          <p14:tracePt t="128802" x="5981700" y="488950"/>
          <p14:tracePt t="128819" x="6064250" y="482600"/>
          <p14:tracePt t="128835" x="6235700" y="482600"/>
          <p14:tracePt t="128852" x="6311900" y="482600"/>
          <p14:tracePt t="128868" x="6438900" y="482600"/>
          <p14:tracePt t="128885" x="6540500" y="482600"/>
          <p14:tracePt t="128902" x="6572250" y="482600"/>
          <p14:tracePt t="128918" x="6654800" y="495300"/>
          <p14:tracePt t="128936" x="6699250" y="508000"/>
          <p14:tracePt t="128952" x="6838950" y="546100"/>
          <p14:tracePt t="128969" x="6978650" y="590550"/>
          <p14:tracePt t="128985" x="7035800" y="609600"/>
          <p14:tracePt t="129002" x="7112000" y="635000"/>
          <p14:tracePt t="129019" x="7124700" y="641350"/>
          <p14:tracePt t="129035" x="7137400" y="660400"/>
          <p14:tracePt t="129052" x="7143750" y="685800"/>
          <p14:tracePt t="129069" x="7150100" y="704850"/>
          <p14:tracePt t="129086" x="7156450" y="755650"/>
          <p14:tracePt t="129102" x="7162800" y="781050"/>
          <p14:tracePt t="129119" x="7169150" y="850900"/>
          <p14:tracePt t="129134" x="7169150" y="869950"/>
          <p14:tracePt t="129151" x="7169150" y="939800"/>
          <p14:tracePt t="129168" x="7150100" y="1003300"/>
          <p14:tracePt t="129184" x="7131050" y="1028700"/>
          <p14:tracePt t="129201" x="7080250" y="1085850"/>
          <p14:tracePt t="129217" x="6991350" y="1143000"/>
          <p14:tracePt t="129237" x="6934200" y="1168400"/>
          <p14:tracePt t="129252" x="6826250" y="1219200"/>
          <p14:tracePt t="129270" x="6781800" y="1231900"/>
          <p14:tracePt t="129284" x="6667500" y="1276350"/>
          <p14:tracePt t="129301" x="6559550" y="1314450"/>
          <p14:tracePt t="129319" x="6502400" y="1339850"/>
          <p14:tracePt t="129336" x="6388100" y="1377950"/>
          <p14:tracePt t="129353" x="6330950" y="1397000"/>
          <p14:tracePt t="129369" x="6216650" y="1435100"/>
          <p14:tracePt t="129386" x="6165850" y="1454150"/>
          <p14:tracePt t="129402" x="6057900" y="1473200"/>
          <p14:tracePt t="129419" x="5924550" y="1479550"/>
          <p14:tracePt t="129436" x="5848350" y="1466850"/>
          <p14:tracePt t="129452" x="5657850" y="1428750"/>
          <p14:tracePt t="129469" x="5568950" y="1403350"/>
          <p14:tracePt t="129485" x="5397500" y="1358900"/>
          <p14:tracePt t="129502" x="5251450" y="1314450"/>
          <p14:tracePt t="129519" x="5194300" y="1301750"/>
          <p14:tracePt t="129535" x="5080000" y="1270000"/>
          <p14:tracePt t="129553" x="5010150" y="1250950"/>
          <p14:tracePt t="129569" x="4864100" y="1200150"/>
          <p14:tracePt t="129586" x="4724400" y="1149350"/>
          <p14:tracePt t="129602" x="4660900" y="1123950"/>
          <p14:tracePt t="129619" x="4552950" y="1073150"/>
          <p14:tracePt t="129635" x="4508500" y="1060450"/>
          <p14:tracePt t="129652" x="4438650" y="1016000"/>
          <p14:tracePt t="129669" x="4387850" y="965200"/>
          <p14:tracePt t="129685" x="4381500" y="946150"/>
          <p14:tracePt t="129702" x="4349750" y="895350"/>
          <p14:tracePt t="129719" x="4343400" y="863600"/>
          <p14:tracePt t="129735" x="4337050" y="781050"/>
          <p14:tracePt t="129752" x="4337050" y="692150"/>
          <p14:tracePt t="129768" x="4337050" y="660400"/>
          <p14:tracePt t="129785" x="4362450" y="584200"/>
          <p14:tracePt t="129802" x="4375150" y="558800"/>
          <p14:tracePt t="129818" x="4406900" y="527050"/>
          <p14:tracePt t="129835" x="4457700" y="501650"/>
          <p14:tracePt t="129852" x="4502150" y="495300"/>
          <p14:tracePt t="129868" x="4622800" y="488950"/>
          <p14:tracePt t="129886" x="4699000" y="488950"/>
          <p14:tracePt t="129902" x="4870450" y="476250"/>
          <p14:tracePt t="129919" x="5035550" y="476250"/>
          <p14:tracePt t="129935" x="5111750" y="476250"/>
          <p14:tracePt t="129952" x="5207000" y="476250"/>
          <p14:tracePt t="129969" x="5251450" y="476250"/>
          <p14:tracePt t="129985" x="5353050" y="476250"/>
          <p14:tracePt t="130002" x="5473700" y="482600"/>
          <p14:tracePt t="130019" x="5562600" y="488950"/>
          <p14:tracePt t="130035" x="5753100" y="508000"/>
          <p14:tracePt t="130052" x="5854700" y="514350"/>
          <p14:tracePt t="130068" x="6051550" y="533400"/>
          <p14:tracePt t="130086" x="6172200" y="539750"/>
          <p14:tracePt t="130102" x="6203950" y="539750"/>
          <p14:tracePt t="130119" x="6254750" y="539750"/>
          <p14:tracePt t="130136" x="6267450" y="539750"/>
          <p14:tracePt t="130151" x="6292850" y="546100"/>
          <p14:tracePt t="130167" x="6343650" y="558800"/>
          <p14:tracePt t="130186" x="6381750" y="565150"/>
          <p14:tracePt t="130202" x="6438900" y="577850"/>
          <p14:tracePt t="130219" x="6477000" y="590550"/>
          <p14:tracePt t="130238" x="6496050" y="603250"/>
          <p14:tracePt t="130251" x="6502400" y="609600"/>
          <p14:tracePt t="130268" x="6515100" y="622300"/>
          <p14:tracePt t="130284" x="6534150" y="660400"/>
          <p14:tracePt t="130301" x="6540500" y="685800"/>
          <p14:tracePt t="130317" x="6559550" y="736600"/>
          <p14:tracePt t="130335" x="6572250" y="781050"/>
          <p14:tracePt t="130353" x="6572250" y="793750"/>
          <p14:tracePt t="130369" x="6572250" y="825500"/>
          <p14:tracePt t="130386" x="6572250" y="844550"/>
          <p14:tracePt t="130402" x="6546850" y="876300"/>
          <p14:tracePt t="130419" x="6534150" y="895350"/>
          <p14:tracePt t="130436" x="6489700" y="946150"/>
          <p14:tracePt t="130452" x="6419850" y="996950"/>
          <p14:tracePt t="130469" x="6381750" y="1016000"/>
          <p14:tracePt t="130485" x="6305550" y="1054100"/>
          <p14:tracePt t="130502" x="6261100" y="1073150"/>
          <p14:tracePt t="130519" x="6178550" y="1111250"/>
          <p14:tracePt t="130535" x="6064250" y="1136650"/>
          <p14:tracePt t="130552" x="5994400" y="1143000"/>
          <p14:tracePt t="130568" x="5835650" y="1149350"/>
          <p14:tracePt t="130586" x="5651500" y="1162050"/>
          <p14:tracePt t="130602" x="5549900" y="1162050"/>
          <p14:tracePt t="130618" x="5378450" y="1162050"/>
          <p14:tracePt t="130635" x="5295900" y="1162050"/>
          <p14:tracePt t="130652" x="5162550" y="1162050"/>
          <p14:tracePt t="130669" x="5099050" y="1168400"/>
          <p14:tracePt t="130685" x="4984750" y="1168400"/>
          <p14:tracePt t="130703" x="4876800" y="1174750"/>
          <p14:tracePt t="130719" x="4819650" y="1174750"/>
          <p14:tracePt t="130735" x="4724400" y="1174750"/>
          <p14:tracePt t="130752" x="4679950" y="1174750"/>
          <p14:tracePt t="130769" x="4565650" y="1168400"/>
          <p14:tracePt t="130785" x="4476750" y="1143000"/>
          <p14:tracePt t="130802" x="4432300" y="1136650"/>
          <p14:tracePt t="130818" x="4356100" y="1104900"/>
          <p14:tracePt t="130835" x="4330700" y="1098550"/>
          <p14:tracePt t="130852" x="4286250" y="1073150"/>
          <p14:tracePt t="130868" x="4267200" y="1054100"/>
          <p14:tracePt t="130886" x="4254500" y="1041400"/>
          <p14:tracePt t="130902" x="4248150" y="1016000"/>
          <p14:tracePt t="130919" x="4248150" y="1009650"/>
          <p14:tracePt t="130934" x="4235450" y="965200"/>
          <p14:tracePt t="130950" x="4235450" y="946150"/>
          <p14:tracePt t="130967" x="4235450" y="908050"/>
          <p14:tracePt t="130984" x="4235450" y="850900"/>
          <p14:tracePt t="131002" x="4235450" y="825500"/>
          <p14:tracePt t="131019" x="4254500" y="781050"/>
          <p14:tracePt t="131035" x="4279900" y="736600"/>
          <p14:tracePt t="131052" x="4292600" y="717550"/>
          <p14:tracePt t="131069" x="4318000" y="685800"/>
          <p14:tracePt t="131085" x="4330700" y="666750"/>
          <p14:tracePt t="131102" x="4368800" y="641350"/>
          <p14:tracePt t="131119" x="4406900" y="615950"/>
          <p14:tracePt t="131136" x="4425950" y="603250"/>
          <p14:tracePt t="131151" x="4451350" y="584200"/>
          <p14:tracePt t="131167" x="4470400" y="577850"/>
          <p14:tracePt t="131184" x="4508500" y="565150"/>
          <p14:tracePt t="131202" x="4546600" y="558800"/>
          <p14:tracePt t="131219" x="4572000" y="552450"/>
          <p14:tracePt t="131235" x="4641850" y="539750"/>
          <p14:tracePt t="131252" x="4679950" y="533400"/>
          <p14:tracePt t="131268" x="4762500" y="527050"/>
          <p14:tracePt t="131284" x="4800600" y="527050"/>
          <p14:tracePt t="131301" x="4902200" y="514350"/>
          <p14:tracePt t="131317" x="5016500" y="520700"/>
          <p14:tracePt t="131334" x="5080000" y="527050"/>
          <p14:tracePt t="131351" x="5226050" y="558800"/>
          <p14:tracePt t="131367" x="5302250" y="577850"/>
          <p14:tracePt t="131384" x="5467350" y="615950"/>
          <p14:tracePt t="131401" x="5626100" y="647700"/>
          <p14:tracePt t="131419" x="5702300" y="666750"/>
          <p14:tracePt t="131435" x="5848350" y="679450"/>
          <p14:tracePt t="131453" x="5988050" y="704850"/>
          <p14:tracePt t="131469" x="6070600" y="723900"/>
          <p14:tracePt t="131485" x="6210300" y="749300"/>
          <p14:tracePt t="131501" x="6286500" y="768350"/>
          <p14:tracePt t="131517" x="6457950" y="800100"/>
          <p14:tracePt t="131534" x="6534150" y="831850"/>
          <p14:tracePt t="131551" x="6680200" y="869950"/>
          <p14:tracePt t="131569" x="6775450" y="901700"/>
          <p14:tracePt t="131585" x="6800850" y="908050"/>
          <p14:tracePt t="131602" x="6813550" y="914400"/>
          <p14:tracePt t="131619" x="6819900" y="920750"/>
          <p14:tracePt t="131635" x="6826250" y="927100"/>
          <p14:tracePt t="131652" x="6832600" y="939800"/>
          <p14:tracePt t="131669" x="6832600" y="946150"/>
          <p14:tracePt t="131686" x="6838950" y="977900"/>
          <p14:tracePt t="131702" x="6845300" y="990600"/>
          <p14:tracePt t="131718" x="6845300" y="1009650"/>
          <p14:tracePt t="131736" x="6851650" y="1028700"/>
          <p14:tracePt t="131752" x="6851650" y="1041400"/>
          <p14:tracePt t="131768" x="6851650" y="1047750"/>
          <p14:tracePt t="131785" x="6851650" y="1054100"/>
          <p14:tracePt t="131802" x="6851650" y="1066800"/>
          <p14:tracePt t="131819" x="6838950" y="1085850"/>
          <p14:tracePt t="131835" x="6819900" y="1098550"/>
          <p14:tracePt t="131852" x="6775450" y="1123950"/>
          <p14:tracePt t="131868" x="6750050" y="1136650"/>
          <p14:tracePt t="131885" x="6686550" y="1155700"/>
          <p14:tracePt t="131902" x="6616700" y="1168400"/>
          <p14:tracePt t="131919" x="6591300" y="1168400"/>
          <p14:tracePt t="131936" x="6534150" y="1174750"/>
          <p14:tracePt t="131951" x="6502400" y="1174750"/>
          <p14:tracePt t="131967" x="6426200" y="1174750"/>
          <p14:tracePt t="131985" x="6337300" y="1174750"/>
          <p14:tracePt t="132002" x="6280150" y="1174750"/>
          <p14:tracePt t="132019" x="6203950" y="1174750"/>
          <p14:tracePt t="132035" x="6172200" y="1174750"/>
          <p14:tracePt t="132052" x="6115050" y="1168400"/>
          <p14:tracePt t="132069" x="6083300" y="1162050"/>
          <p14:tracePt t="132085" x="6064250" y="1155700"/>
          <p14:tracePt t="132103" x="6038850" y="1155700"/>
          <p14:tracePt t="132118" x="6019800" y="1155700"/>
          <p14:tracePt t="132137" x="5975350" y="1155700"/>
          <p14:tracePt t="132154" x="5949950" y="1155700"/>
          <p14:tracePt t="132168" x="5886450" y="1155700"/>
          <p14:tracePt t="132185" x="5816600" y="1155700"/>
          <p14:tracePt t="132204" x="5772150" y="1155700"/>
          <p14:tracePt t="132220" x="5695950" y="1155700"/>
          <p14:tracePt t="132237" x="5664200" y="1155700"/>
          <p14:tracePt t="132252" x="5613400" y="1155700"/>
          <p14:tracePt t="132269" x="5575300" y="1155700"/>
          <p14:tracePt t="132285" x="5556250" y="1155700"/>
          <p14:tracePt t="132302" x="5524500" y="1155700"/>
          <p14:tracePt t="132320" x="5486400" y="1155700"/>
          <p14:tracePt t="132337" x="5467350" y="1155700"/>
          <p14:tracePt t="132353" x="5435600" y="1155700"/>
          <p14:tracePt t="132370" x="5422900" y="1155700"/>
          <p14:tracePt t="132386" x="5403850" y="1155700"/>
          <p14:tracePt t="134820" x="5397500" y="1155700"/>
          <p14:tracePt t="134834" x="5384800" y="1155700"/>
          <p14:tracePt t="134845" x="5353050" y="1155700"/>
          <p14:tracePt t="134861" x="5219700" y="1143000"/>
          <p14:tracePt t="134865" x="5111750" y="1123950"/>
          <p14:tracePt t="134886" x="4972050" y="1104900"/>
          <p14:tracePt t="134889" x="4781550" y="1079500"/>
          <p14:tracePt t="134903" x="4464050" y="1022350"/>
          <p14:tracePt t="134919" x="4197350" y="984250"/>
          <p14:tracePt t="134936" x="4076700" y="977900"/>
          <p14:tracePt t="134953" x="3886200" y="965200"/>
          <p14:tracePt t="134970" x="3778250" y="965200"/>
          <p14:tracePt t="134985" x="3524250" y="958850"/>
          <p14:tracePt t="135001" x="3194050" y="958850"/>
          <p14:tracePt t="135020" x="3035300" y="958850"/>
          <p14:tracePt t="135036" x="2679700" y="958850"/>
          <p14:tracePt t="135053" x="2501900" y="958850"/>
          <p14:tracePt t="135069" x="2235200" y="958850"/>
          <p14:tracePt t="135086" x="2019300" y="958850"/>
          <p14:tracePt t="135104" x="1911350" y="958850"/>
          <p14:tracePt t="135120" x="1708150" y="958850"/>
          <p14:tracePt t="135137" x="1619250" y="958850"/>
          <p14:tracePt t="135154" x="1460500" y="958850"/>
          <p14:tracePt t="135168" x="1403350" y="958850"/>
          <p14:tracePt t="135185" x="1327150" y="958850"/>
          <p14:tracePt t="135203" x="1289050" y="958850"/>
          <p14:tracePt t="135220" x="1276350" y="958850"/>
          <p14:tracePt t="135239" x="1263650" y="958850"/>
          <p14:tracePt t="135252" x="1257300" y="965200"/>
          <p14:tracePt t="135268" x="1231900" y="965200"/>
          <p14:tracePt t="135285" x="1212850" y="971550"/>
          <p14:tracePt t="135301" x="1200150" y="971550"/>
          <p14:tracePt t="135320" x="1187450" y="984250"/>
          <p14:tracePt t="135337" x="1174750" y="990600"/>
          <p14:tracePt t="135352" x="1168400" y="990600"/>
          <p14:tracePt t="135368" x="1162050" y="990600"/>
          <p14:tracePt t="135427" x="1155700" y="996950"/>
          <p14:tracePt t="135456" x="1155700" y="1003300"/>
          <p14:tracePt t="135466" x="1149350" y="1009650"/>
          <p14:tracePt t="135485" x="1143000" y="1009650"/>
          <p14:tracePt t="135486" x="1136650" y="1028700"/>
          <p14:tracePt t="135523" x="1130300" y="1035050"/>
          <p14:tracePt t="135526" x="1130300" y="1041400"/>
          <p14:tracePt t="135536" x="1123950" y="1047750"/>
          <p14:tracePt t="136405" x="1117600" y="1047750"/>
          <p14:tracePt t="136458" x="1111250" y="1047750"/>
          <p14:tracePt t="136468" x="1098550" y="1047750"/>
          <p14:tracePt t="136489" x="1092200" y="1047750"/>
          <p14:tracePt t="136491" x="1085850" y="1047750"/>
          <p14:tracePt t="136501" x="1079500" y="1054100"/>
          <p14:tracePt t="137446" x="1085850" y="1054100"/>
          <p14:tracePt t="137460" x="1098550" y="1054100"/>
          <p14:tracePt t="137468" x="1117600" y="1054100"/>
          <p14:tracePt t="137470" x="1136650" y="1054100"/>
          <p14:tracePt t="137486" x="1200150" y="1060450"/>
          <p14:tracePt t="137503" x="1238250" y="1060450"/>
          <p14:tracePt t="137519" x="1327150" y="1060450"/>
          <p14:tracePt t="137536" x="1390650" y="1066800"/>
          <p14:tracePt t="137553" x="1428750" y="1066800"/>
          <p14:tracePt t="137569" x="1517650" y="1066800"/>
          <p14:tracePt t="137586" x="1562100" y="1066800"/>
          <p14:tracePt t="137603" x="1644650" y="1066800"/>
          <p14:tracePt t="137620" x="1720850" y="1085850"/>
          <p14:tracePt t="137636" x="1752600" y="1092200"/>
          <p14:tracePt t="137653" x="1784350" y="1098550"/>
          <p14:tracePt t="137690" x="1790700" y="1098550"/>
          <p14:tracePt t="137693" x="1797050" y="1098550"/>
          <p14:tracePt t="137703" x="1816100" y="1111250"/>
          <p14:tracePt t="137719" x="1835150" y="1117600"/>
          <p14:tracePt t="137736" x="1879600" y="1136650"/>
          <p14:tracePt t="137753" x="1905000" y="1143000"/>
          <p14:tracePt t="137769" x="1943100" y="1155700"/>
          <p14:tracePt t="137787" x="1955800" y="1162050"/>
          <p14:tracePt t="138758" x="1962150" y="1162050"/>
          <p14:tracePt t="138779" x="1968500" y="1162050"/>
          <p14:tracePt t="138799" x="1981200" y="1162050"/>
          <p14:tracePt t="138810" x="1993900" y="1162050"/>
          <p14:tracePt t="138823" x="2006600" y="1162050"/>
          <p14:tracePt t="138836" x="2025650" y="1162050"/>
          <p14:tracePt t="138853" x="2057400" y="1162050"/>
          <p14:tracePt t="138869" x="2095500" y="1162050"/>
          <p14:tracePt t="138873" x="2114550" y="1162050"/>
          <p14:tracePt t="138886" x="2127250" y="1162050"/>
          <p14:tracePt t="138903" x="2159000" y="1162050"/>
          <p14:tracePt t="138920" x="2203450" y="1155700"/>
          <p14:tracePt t="138936" x="2228850" y="1136650"/>
          <p14:tracePt t="138953" x="2286000" y="1123950"/>
          <p14:tracePt t="138970" x="2311400" y="1117600"/>
          <p14:tracePt t="138986" x="2374900" y="1104900"/>
          <p14:tracePt t="139003" x="2413000" y="1092200"/>
          <p14:tracePt t="139020" x="2425700" y="1092200"/>
          <p14:tracePt t="139036" x="2451100" y="1079500"/>
          <p14:tracePt t="139053" x="2463800" y="1060450"/>
          <p14:tracePt t="139070" x="2470150" y="1054100"/>
          <p14:tracePt t="139086" x="2489200" y="1035050"/>
          <p14:tracePt t="139103" x="2489200" y="1028700"/>
          <p14:tracePt t="139120" x="2501900" y="1016000"/>
          <p14:tracePt t="139136" x="2508250" y="1003300"/>
          <p14:tracePt t="139152" x="2514600" y="977900"/>
          <p14:tracePt t="139168" x="2514600" y="939800"/>
          <p14:tracePt t="139185" x="2514600" y="927100"/>
          <p14:tracePt t="139201" x="2508250" y="882650"/>
          <p14:tracePt t="139218" x="2495550" y="857250"/>
          <p14:tracePt t="139235" x="2444750" y="800100"/>
          <p14:tracePt t="139251" x="2387600" y="755650"/>
          <p14:tracePt t="139268" x="2349500" y="742950"/>
          <p14:tracePt t="139286" x="2286000" y="704850"/>
          <p14:tracePt t="139304" x="2260600" y="698500"/>
          <p14:tracePt t="139319" x="2184400" y="679450"/>
          <p14:tracePt t="139336" x="2101850" y="654050"/>
          <p14:tracePt t="139353" x="2057400" y="641350"/>
          <p14:tracePt t="139370" x="1930400" y="603250"/>
          <p14:tracePt t="139386" x="1879600" y="596900"/>
          <p14:tracePt t="139403" x="1765300" y="571500"/>
          <p14:tracePt t="139420" x="1682750" y="565150"/>
          <p14:tracePt t="139436" x="1638300" y="565150"/>
          <p14:tracePt t="139453" x="1581150" y="565150"/>
          <p14:tracePt t="139470" x="1549400" y="565150"/>
          <p14:tracePt t="139486" x="1473200" y="565150"/>
          <p14:tracePt t="139503" x="1397000" y="565150"/>
          <p14:tracePt t="139519" x="1352550" y="565150"/>
          <p14:tracePt t="139536" x="1276350" y="565150"/>
          <p14:tracePt t="139553" x="1238250" y="565150"/>
          <p14:tracePt t="139569" x="1181100" y="565150"/>
          <p14:tracePt t="139586" x="1136650" y="577850"/>
          <p14:tracePt t="139603" x="1117600" y="584200"/>
          <p14:tracePt t="139619" x="1079500" y="603250"/>
          <p14:tracePt t="139636" x="1060450" y="622300"/>
          <p14:tracePt t="139654" x="1022350" y="654050"/>
          <p14:tracePt t="139669" x="990600" y="679450"/>
          <p14:tracePt t="139686" x="971550" y="698500"/>
          <p14:tracePt t="139703" x="939800" y="736600"/>
          <p14:tracePt t="139719" x="933450" y="755650"/>
          <p14:tracePt t="139736" x="920750" y="781050"/>
          <p14:tracePt t="139753" x="908050" y="806450"/>
          <p14:tracePt t="139770" x="908050" y="819150"/>
          <p14:tracePt t="139786" x="908050" y="844550"/>
          <p14:tracePt t="139804" x="908050" y="857250"/>
          <p14:tracePt t="139819" x="927100" y="889000"/>
          <p14:tracePt t="139836" x="965200" y="914400"/>
          <p14:tracePt t="139853" x="990600" y="939800"/>
          <p14:tracePt t="139869" x="1073150" y="977900"/>
          <p14:tracePt t="139886" x="1123950" y="1003300"/>
          <p14:tracePt t="139903" x="1270000" y="1041400"/>
          <p14:tracePt t="139920" x="1435100" y="1085850"/>
          <p14:tracePt t="139936" x="1524000" y="1104900"/>
          <p14:tracePt t="139953" x="1708150" y="1143000"/>
          <p14:tracePt t="139970" x="1797050" y="1149350"/>
          <p14:tracePt t="139986" x="1962150" y="1155700"/>
          <p14:tracePt t="140003" x="2025650" y="1155700"/>
          <p14:tracePt t="140019" x="2139950" y="1149350"/>
          <p14:tracePt t="140037" x="2228850" y="1143000"/>
          <p14:tracePt t="140052" x="2260600" y="1136650"/>
          <p14:tracePt t="140068" x="2330450" y="1130300"/>
          <p14:tracePt t="140086" x="2393950" y="1123950"/>
          <p14:tracePt t="140103" x="2413000" y="1123950"/>
          <p14:tracePt t="140119" x="2451100" y="1104900"/>
          <p14:tracePt t="140136" x="2463800" y="1098550"/>
          <p14:tracePt t="140153" x="2476500" y="1079500"/>
          <p14:tracePt t="140170" x="2482850" y="1079500"/>
          <p14:tracePt t="140185" x="2489200" y="1066800"/>
          <p14:tracePt t="140202" x="2489200" y="1060450"/>
          <p14:tracePt t="142793" x="2495550" y="1060450"/>
          <p14:tracePt t="142813" x="2508250" y="1060450"/>
          <p14:tracePt t="142824" x="2527300" y="1060450"/>
          <p14:tracePt t="142835" x="2546350" y="1060450"/>
          <p14:tracePt t="142836" x="2571750" y="1066800"/>
          <p14:tracePt t="142852" x="2654300" y="1066800"/>
          <p14:tracePt t="142868" x="2698750" y="1073150"/>
          <p14:tracePt t="142886" x="2806700" y="1085850"/>
          <p14:tracePt t="142903" x="2946400" y="1085850"/>
          <p14:tracePt t="142920" x="3022600" y="1085850"/>
          <p14:tracePt t="142936" x="3200400" y="1092200"/>
          <p14:tracePt t="142953" x="3282950" y="1092200"/>
          <p14:tracePt t="142969" x="3435350" y="1092200"/>
          <p14:tracePt t="142986" x="3536950" y="1085850"/>
          <p14:tracePt t="143003" x="3581400" y="1085850"/>
          <p14:tracePt t="143019" x="3644900" y="1060450"/>
          <p14:tracePt t="143036" x="3663950" y="1047750"/>
          <p14:tracePt t="143053" x="3714750" y="1016000"/>
          <p14:tracePt t="143070" x="3759200" y="984250"/>
          <p14:tracePt t="143086" x="3790950" y="971550"/>
          <p14:tracePt t="143103" x="3829050" y="946150"/>
          <p14:tracePt t="143118" x="3860800" y="933450"/>
          <p14:tracePt t="143135" x="3930650" y="908050"/>
          <p14:tracePt t="143153" x="4013200" y="882650"/>
          <p14:tracePt t="143169" x="4064000" y="857250"/>
          <p14:tracePt t="143186" x="4146550" y="819150"/>
          <p14:tracePt t="143202" x="4184650" y="800100"/>
          <p14:tracePt t="143218" x="4241800" y="774700"/>
          <p14:tracePt t="143236" x="4273550" y="762000"/>
          <p14:tracePt t="143253" x="4286250" y="755650"/>
          <p14:tracePt t="143269" x="4298950" y="755650"/>
          <p14:tracePt t="143288" x="4318000" y="749300"/>
          <p14:tracePt t="143301" x="4349750" y="736600"/>
          <p14:tracePt t="143318" x="4362450" y="730250"/>
          <p14:tracePt t="143335" x="4400550" y="717550"/>
          <p14:tracePt t="143354" x="4425950" y="711200"/>
          <p14:tracePt t="143370" x="4438650" y="704850"/>
          <p14:tracePt t="143386" x="4451350" y="704850"/>
          <p14:tracePt t="143542" x="4457700" y="704850"/>
          <p14:tracePt t="143552" x="4464050" y="704850"/>
          <p14:tracePt t="143560" x="4470400" y="704850"/>
          <p14:tracePt t="143568" x="4495800" y="698500"/>
          <p14:tracePt t="143585" x="4514850" y="692150"/>
          <p14:tracePt t="143601" x="4572000" y="679450"/>
          <p14:tracePt t="143618" x="4654550" y="660400"/>
          <p14:tracePt t="143636" x="4699000" y="654050"/>
          <p14:tracePt t="143653" x="4800600" y="647700"/>
          <p14:tracePt t="143669" x="4845050" y="647700"/>
          <p14:tracePt t="143686" x="4933950" y="641350"/>
          <p14:tracePt t="143703" x="5010150" y="641350"/>
          <p14:tracePt t="143720" x="5054600" y="635000"/>
          <p14:tracePt t="143736" x="5156200" y="635000"/>
          <p14:tracePt t="143753" x="5213350" y="635000"/>
          <p14:tracePt t="143769" x="5340350" y="635000"/>
          <p14:tracePt t="143786" x="5492750" y="635000"/>
          <p14:tracePt t="143803" x="5568950" y="635000"/>
          <p14:tracePt t="143819" x="5695950" y="635000"/>
          <p14:tracePt t="143836" x="5753100" y="635000"/>
          <p14:tracePt t="143853" x="5854700" y="635000"/>
          <p14:tracePt t="143869" x="5930900" y="635000"/>
          <p14:tracePt t="143886" x="5975350" y="635000"/>
          <p14:tracePt t="143904" x="6083300" y="635000"/>
          <p14:tracePt t="143919" x="6146800" y="635000"/>
          <p14:tracePt t="143936" x="6280150" y="641350"/>
          <p14:tracePt t="143953" x="6394450" y="666750"/>
          <p14:tracePt t="143969" x="6438900" y="673100"/>
          <p14:tracePt t="143986" x="6521450" y="704850"/>
          <p14:tracePt t="144003" x="6565900" y="711200"/>
          <p14:tracePt t="144019" x="6642100" y="742950"/>
          <p14:tracePt t="144036" x="6705600" y="755650"/>
          <p14:tracePt t="144053" x="6731000" y="762000"/>
          <p14:tracePt t="144069" x="6743700" y="774700"/>
          <p14:tracePt t="144086" x="6750050" y="774700"/>
          <p14:tracePt t="144104" x="6750050" y="781050"/>
          <p14:tracePt t="144120" x="6750050" y="800100"/>
          <p14:tracePt t="144136" x="6743700" y="825500"/>
          <p14:tracePt t="144153" x="6724650" y="876300"/>
          <p14:tracePt t="144169" x="6699250" y="914400"/>
          <p14:tracePt t="144186" x="6654800" y="1003300"/>
          <p14:tracePt t="144202" x="6629400" y="1054100"/>
          <p14:tracePt t="144218" x="6584950" y="1117600"/>
          <p14:tracePt t="144235" x="6534150" y="1174750"/>
          <p14:tracePt t="144254" x="6515100" y="1200150"/>
          <p14:tracePt t="144269" x="6451600" y="1238250"/>
          <p14:tracePt t="144287" x="6375400" y="1276350"/>
          <p14:tracePt t="144304" x="6330950" y="1289050"/>
          <p14:tracePt t="144318" x="6223000" y="1333500"/>
          <p14:tracePt t="144335" x="6165850" y="1346200"/>
          <p14:tracePt t="144351" x="6045200" y="1384300"/>
          <p14:tracePt t="144368" x="5988050" y="1397000"/>
          <p14:tracePt t="144385" x="5848350" y="1435100"/>
          <p14:tracePt t="144403" x="5695950" y="1447800"/>
          <p14:tracePt t="144419" x="5619750" y="1460500"/>
          <p14:tracePt t="144436" x="5461000" y="1460500"/>
          <p14:tracePt t="144454" x="5384800" y="1466850"/>
          <p14:tracePt t="144470" x="5226050" y="1466850"/>
          <p14:tracePt t="144486" x="5099050" y="1447800"/>
          <p14:tracePt t="144503" x="5041900" y="1441450"/>
          <p14:tracePt t="144520" x="4914900" y="1403350"/>
          <p14:tracePt t="144536" x="4800600" y="1371600"/>
          <p14:tracePt t="144553" x="4756150" y="1365250"/>
          <p14:tracePt t="144569" x="4660900" y="1339850"/>
          <p14:tracePt t="144586" x="4616450" y="1327150"/>
          <p14:tracePt t="144603" x="4565650" y="1308100"/>
          <p14:tracePt t="144619" x="4546600" y="1301750"/>
          <p14:tracePt t="144636" x="4527550" y="1282700"/>
          <p14:tracePt t="144653" x="4521200" y="1263650"/>
          <p14:tracePt t="144669" x="4521200" y="1244600"/>
          <p14:tracePt t="144686" x="4521200" y="1206500"/>
          <p14:tracePt t="144703" x="4521200" y="1168400"/>
          <p14:tracePt t="144719" x="4521200" y="1104900"/>
          <p14:tracePt t="144736" x="4521200" y="1028700"/>
          <p14:tracePt t="144754" x="4521200" y="990600"/>
          <p14:tracePt t="144769" x="4521200" y="927100"/>
          <p14:tracePt t="144786" x="4527550" y="901700"/>
          <p14:tracePt t="144803" x="4552950" y="844550"/>
          <p14:tracePt t="144819" x="4584700" y="800100"/>
          <p14:tracePt t="144836" x="4603750" y="781050"/>
          <p14:tracePt t="144853" x="4660900" y="749300"/>
          <p14:tracePt t="144870" x="4686300" y="736600"/>
          <p14:tracePt t="144886" x="4737100" y="704850"/>
          <p14:tracePt t="144903" x="4800600" y="698500"/>
          <p14:tracePt t="144919" x="4845050" y="692150"/>
          <p14:tracePt t="144936" x="4921250" y="692150"/>
          <p14:tracePt t="144953" x="4965700" y="692150"/>
          <p14:tracePt t="144969" x="5060950" y="711200"/>
          <p14:tracePt t="144986" x="5130800" y="730250"/>
          <p14:tracePt t="145003" x="5156200" y="742950"/>
          <p14:tracePt t="145020" x="5194300" y="762000"/>
          <p14:tracePt t="145036" x="5207000" y="768350"/>
          <p14:tracePt t="145053" x="5219700" y="781050"/>
          <p14:tracePt t="145069" x="5232400" y="787400"/>
          <p14:tracePt t="145086" x="5238750" y="787400"/>
          <p14:tracePt t="145605" x="5232400" y="787400"/>
          <p14:tracePt t="145616" x="5226050" y="787400"/>
          <p14:tracePt t="145626" x="5213350" y="793750"/>
          <p14:tracePt t="145637" x="5200650" y="793750"/>
          <p14:tracePt t="145638" x="5181600" y="793750"/>
          <p14:tracePt t="145651" x="5156200" y="800100"/>
          <p14:tracePt t="145668" x="5143500" y="800100"/>
          <p14:tracePt t="145685" x="5124450" y="800100"/>
          <p14:tracePt t="145703" x="5118100" y="800100"/>
          <p14:tracePt t="145719" x="5111750" y="800100"/>
          <p14:tracePt t="145736" x="5099050" y="806450"/>
          <p14:tracePt t="145753" x="5092700" y="806450"/>
          <p14:tracePt t="145769" x="5067300" y="812800"/>
          <p14:tracePt t="145786" x="5060950" y="819150"/>
          <p14:tracePt t="145803" x="5029200" y="838200"/>
          <p14:tracePt t="145819" x="4984750" y="850900"/>
          <p14:tracePt t="145836" x="4959350" y="863600"/>
          <p14:tracePt t="145853" x="4883150" y="895350"/>
          <p14:tracePt t="145870" x="4838700" y="908050"/>
          <p14:tracePt t="145870" x="4800600" y="927100"/>
          <p14:tracePt t="145887" x="4768850" y="933450"/>
          <p14:tracePt t="145903" x="4711700" y="958850"/>
          <p14:tracePt t="145920" x="4692650" y="971550"/>
          <p14:tracePt t="145936" x="4648200" y="996950"/>
          <p14:tracePt t="145953" x="4629150" y="1003300"/>
          <p14:tracePt t="145969" x="4572000" y="1028700"/>
          <p14:tracePt t="145986" x="4502150" y="1054100"/>
          <p14:tracePt t="146003" x="4451350" y="1079500"/>
          <p14:tracePt t="146019" x="4324350" y="1130300"/>
          <p14:tracePt t="146036" x="4260850" y="1155700"/>
          <p14:tracePt t="146053" x="4102100" y="1219200"/>
          <p14:tracePt t="146069" x="3943350" y="1282700"/>
          <p14:tracePt t="146086" x="3873500" y="1314450"/>
          <p14:tracePt t="146103" x="3746500" y="1365250"/>
          <p14:tracePt t="146119" x="3708400" y="1377950"/>
          <p14:tracePt t="146136" x="3638550" y="1409700"/>
          <p14:tracePt t="146151" x="3600450" y="1416050"/>
          <p14:tracePt t="146168" x="3549650" y="1422400"/>
          <p14:tracePt t="146185" x="3492500" y="1428750"/>
          <p14:tracePt t="146202" x="3460750" y="1428750"/>
          <p14:tracePt t="146218" x="3384550" y="1428750"/>
          <p14:tracePt t="146236" x="3308350" y="1428750"/>
          <p14:tracePt t="146253" x="3263900" y="1428750"/>
          <p14:tracePt t="146270" x="3194050" y="1428750"/>
          <p14:tracePt t="146287" x="3149600" y="1422400"/>
          <p14:tracePt t="146302" x="3073400" y="1409700"/>
          <p14:tracePt t="146318" x="3028950" y="1390650"/>
          <p14:tracePt t="146335" x="2946400" y="1358900"/>
          <p14:tracePt t="146353" x="2819400" y="1333500"/>
          <p14:tracePt t="146369" x="2768600" y="1320800"/>
          <p14:tracePt t="146386" x="2622550" y="1301750"/>
          <p14:tracePt t="146404" x="2476500" y="1289050"/>
          <p14:tracePt t="146419" x="2413000" y="1289050"/>
          <p14:tracePt t="146436" x="2324100" y="1276350"/>
          <p14:tracePt t="146453" x="2298700" y="1276350"/>
          <p14:tracePt t="146470" x="2279650" y="1276350"/>
          <p14:tracePt t="148010" x="2286000" y="1270000"/>
          <p14:tracePt t="148030" x="2292350" y="1263650"/>
          <p14:tracePt t="148050" x="2292350" y="1257300"/>
          <p14:tracePt t="148091" x="2298700" y="1250950"/>
          <p14:tracePt t="148112" x="2305050" y="1244600"/>
          <p14:tracePt t="148123" x="2311400" y="1238250"/>
          <p14:tracePt t="148143" x="2317750" y="1238250"/>
          <p14:tracePt t="148154" x="2324100" y="1231900"/>
          <p14:tracePt t="148160" x="2324100" y="1225550"/>
          <p14:tracePt t="148168" x="2330450" y="1212850"/>
          <p14:tracePt t="148185" x="2336800" y="1206500"/>
          <p14:tracePt t="148201" x="2343150" y="1200150"/>
          <p14:tracePt t="148218" x="2343150" y="1193800"/>
          <p14:tracePt t="148235" x="2349500" y="1187450"/>
          <p14:tracePt t="148282" x="2349500" y="1181100"/>
          <p14:tracePt t="148287" x="2349500" y="1174750"/>
          <p14:tracePt t="148301" x="2349500" y="1168400"/>
          <p14:tracePt t="148303" x="2343150" y="1162050"/>
          <p14:tracePt t="148318" x="2330450" y="1143000"/>
          <p14:tracePt t="148335" x="2324100" y="1143000"/>
          <p14:tracePt t="148351" x="2317750" y="1136650"/>
          <p14:tracePt t="148455" x="2311400" y="1130300"/>
          <p14:tracePt t="148526" x="2311400" y="1123950"/>
          <p14:tracePt t="148548" x="2311400" y="1117600"/>
          <p14:tracePt t="148552" x="2305050" y="1111250"/>
          <p14:tracePt t="148569" x="2305050" y="1104900"/>
          <p14:tracePt t="148570" x="2298700" y="1092200"/>
          <p14:tracePt t="148584" x="2279650" y="1060450"/>
          <p14:tracePt t="148601" x="2273300" y="1047750"/>
          <p14:tracePt t="148618" x="2260600" y="1016000"/>
          <p14:tracePt t="148636" x="2247900" y="996950"/>
          <p14:tracePt t="148653" x="2247900" y="984250"/>
          <p14:tracePt t="148669" x="2241550" y="977900"/>
          <p14:tracePt t="148686" x="2241550" y="971550"/>
          <p14:tracePt t="148703" x="2241550" y="965200"/>
          <p14:tracePt t="148719" x="2235200" y="952500"/>
          <p14:tracePt t="148736" x="2235200" y="946150"/>
          <p14:tracePt t="148753" x="2228850" y="927100"/>
          <p14:tracePt t="148770" x="2228850" y="920750"/>
          <p14:tracePt t="148786" x="2228850" y="914400"/>
          <p14:tracePt t="151078" x="2235200" y="914400"/>
          <p14:tracePt t="151088" x="2254250" y="914400"/>
          <p14:tracePt t="151098" x="2292350" y="920750"/>
          <p14:tracePt t="151111" x="2362200" y="939800"/>
          <p14:tracePt t="151120" x="2463800" y="958850"/>
          <p14:tracePt t="151121" x="2584450" y="984250"/>
          <p14:tracePt t="151135" x="3022600" y="1085850"/>
          <p14:tracePt t="151154" x="3308350" y="1162050"/>
          <p14:tracePt t="151170" x="3917950" y="1301750"/>
          <p14:tracePt t="151188" x="4502150" y="1416050"/>
          <p14:tracePt t="151205" x="4775200" y="1460500"/>
          <p14:tracePt t="151219" x="5238750" y="1511300"/>
          <p14:tracePt t="151235" x="5422900" y="1536700"/>
          <p14:tracePt t="151252" x="5670550" y="1543050"/>
          <p14:tracePt t="151269" x="5822950" y="1555750"/>
          <p14:tracePt t="151287" x="5867400" y="1555750"/>
          <p14:tracePt t="151303" x="5949950" y="1555750"/>
          <p14:tracePt t="151319" x="5981700" y="1555750"/>
          <p14:tracePt t="151336" x="6089650" y="1555750"/>
          <p14:tracePt t="151353" x="6165850" y="1555750"/>
          <p14:tracePt t="151369" x="6362700" y="1549400"/>
          <p14:tracePt t="151386" x="6565900" y="1549400"/>
          <p14:tracePt t="151402" x="6642100" y="1549400"/>
          <p14:tracePt t="151419" x="6762750" y="1549400"/>
          <p14:tracePt t="151437" x="6826250" y="1536700"/>
          <p14:tracePt t="151454" x="6838950" y="1530350"/>
          <p14:tracePt t="151471" x="6864350" y="1498600"/>
          <p14:tracePt t="151487" x="6877050" y="1485900"/>
          <p14:tracePt t="151504" x="6902450" y="1447800"/>
          <p14:tracePt t="151520" x="6921500" y="1409700"/>
          <p14:tracePt t="151537" x="6934200" y="1390650"/>
          <p14:tracePt t="151554" x="6946900" y="1346200"/>
          <p14:tracePt t="151570" x="6953250" y="1333500"/>
          <p14:tracePt t="151587" x="6965950" y="1282700"/>
          <p14:tracePt t="151604" x="6965950" y="1263650"/>
          <p14:tracePt t="151620" x="6978650" y="1225550"/>
          <p14:tracePt t="151637" x="6985000" y="1200150"/>
          <p14:tracePt t="151654" x="6985000" y="1187450"/>
          <p14:tracePt t="151670" x="6985000" y="1162050"/>
          <p14:tracePt t="151687" x="6985000" y="1149350"/>
          <p14:tracePt t="151704" x="6985000" y="1123950"/>
          <p14:tracePt t="151720" x="6972300" y="1098550"/>
          <p14:tracePt t="151737" x="6965950" y="1085850"/>
          <p14:tracePt t="151754" x="6940550" y="1073150"/>
          <p14:tracePt t="151770" x="6927850" y="1060450"/>
          <p14:tracePt t="151787" x="6915150" y="1041400"/>
          <p14:tracePt t="151804" x="6902450" y="1035050"/>
          <p14:tracePt t="151820" x="6896100" y="1028700"/>
          <p14:tracePt t="151837" x="6870700" y="1009650"/>
          <p14:tracePt t="151854" x="6851650" y="1003300"/>
          <p14:tracePt t="151870" x="6800850" y="965200"/>
          <p14:tracePt t="151887" x="6731000" y="914400"/>
          <p14:tracePt t="151904" x="6692900" y="889000"/>
          <p14:tracePt t="151920" x="6648450" y="850900"/>
          <p14:tracePt t="151937" x="6629400" y="844550"/>
          <p14:tracePt t="151954" x="6616700" y="831850"/>
          <p14:tracePt t="152028" x="6616700" y="838200"/>
          <p14:tracePt t="152048" x="6616700" y="850900"/>
          <p14:tracePt t="152061" x="6610350" y="863600"/>
          <p14:tracePt t="152070" x="6604000" y="869950"/>
          <p14:tracePt t="152071" x="6597650" y="889000"/>
          <p14:tracePt t="152085" x="6584950" y="927100"/>
          <p14:tracePt t="152102" x="6578600" y="946150"/>
          <p14:tracePt t="152120" x="6572250" y="977900"/>
          <p14:tracePt t="152137" x="6572250" y="1016000"/>
          <p14:tracePt t="152154" x="6572250" y="1028700"/>
          <p14:tracePt t="152170" x="6572250" y="1054100"/>
          <p14:tracePt t="152206" x="6572250" y="1060450"/>
          <p14:tracePt t="152207" x="6572250" y="1066800"/>
          <p14:tracePt t="152219" x="6572250" y="1073150"/>
          <p14:tracePt t="152235" x="6578600" y="1073150"/>
          <p14:tracePt t="152252" x="6584950" y="1085850"/>
          <p14:tracePt t="152270" x="6597650" y="1092200"/>
          <p14:tracePt t="152287" x="6616700" y="1111250"/>
          <p14:tracePt t="152305" x="6642100" y="1123950"/>
          <p14:tracePt t="152320" x="6654800" y="1130300"/>
          <p14:tracePt t="152336" x="6667500" y="1136650"/>
          <p14:tracePt t="152352" x="6673850" y="1136650"/>
          <p14:tracePt t="152369" x="6680200" y="1123950"/>
          <p14:tracePt t="152387" x="6686550" y="1104900"/>
          <p14:tracePt t="152404" x="6692900" y="1098550"/>
          <p14:tracePt t="152420" x="6692900" y="1085850"/>
          <p14:tracePt t="152679" x="6692900" y="1079500"/>
          <p14:tracePt t="152720" x="6692900" y="1073150"/>
          <p14:tracePt t="152731" x="6680200" y="1073150"/>
          <p14:tracePt t="152744" x="6667500" y="1073150"/>
          <p14:tracePt t="152751" x="6635750" y="1073150"/>
          <p14:tracePt t="152769" x="6597650" y="1073150"/>
          <p14:tracePt t="152785" x="6477000" y="1073150"/>
          <p14:tracePt t="152787" x="6413500" y="1073150"/>
          <p14:tracePt t="152802" x="6273800" y="1073150"/>
          <p14:tracePt t="152819" x="6134100" y="1073150"/>
          <p14:tracePt t="152837" x="6076950" y="1073150"/>
          <p14:tracePt t="152854" x="5969000" y="1073150"/>
          <p14:tracePt t="152870" x="5924550" y="1073150"/>
          <p14:tracePt t="152887" x="5816600" y="1073150"/>
          <p14:tracePt t="152904" x="5683250" y="1073150"/>
          <p14:tracePt t="152920" x="5632450" y="1073150"/>
          <p14:tracePt t="152937" x="5518150" y="1073150"/>
          <p14:tracePt t="152954" x="5467350" y="1073150"/>
          <p14:tracePt t="152970" x="5378450" y="1079500"/>
          <p14:tracePt t="152988" x="5295900" y="1085850"/>
          <p14:tracePt t="153004" x="5245100" y="1085850"/>
          <p14:tracePt t="153021" x="5099050" y="1092200"/>
          <p14:tracePt t="153037" x="5022850" y="1092200"/>
          <p14:tracePt t="153054" x="4864100" y="1092200"/>
          <p14:tracePt t="153070" x="4711700" y="1092200"/>
          <p14:tracePt t="153087" x="4654550" y="1092200"/>
          <p14:tracePt t="153104" x="4603750" y="1092200"/>
          <p14:tracePt t="153120" x="4584700" y="1092200"/>
          <p14:tracePt t="153137" x="4578350" y="1092200"/>
          <p14:tracePt t="153154" x="4572000" y="1098550"/>
          <p14:tracePt t="153191" x="4565650" y="1098550"/>
          <p14:tracePt t="153302" x="4572000" y="1098550"/>
          <p14:tracePt t="153313" x="4597400" y="1098550"/>
          <p14:tracePt t="153323" x="4622800" y="1098550"/>
          <p14:tracePt t="153328" x="4673600" y="1098550"/>
          <p14:tracePt t="153336" x="4737100" y="1098550"/>
          <p14:tracePt t="153352" x="4908550" y="1098550"/>
          <p14:tracePt t="153369" x="5124450" y="1098550"/>
          <p14:tracePt t="153387" x="5232400" y="1098550"/>
          <p14:tracePt t="153404" x="5422900" y="1098550"/>
          <p14:tracePt t="153420" x="5524500" y="1098550"/>
          <p14:tracePt t="153437" x="5683250" y="1098550"/>
          <p14:tracePt t="153455" x="5848350" y="1098550"/>
          <p14:tracePt t="153470" x="5930900" y="1098550"/>
          <p14:tracePt t="153487" x="6108700" y="1098550"/>
          <p14:tracePt t="153504" x="6286500" y="1098550"/>
          <p14:tracePt t="153521" x="6388100" y="1098550"/>
          <p14:tracePt t="153537" x="6559550" y="1104900"/>
          <p14:tracePt t="153554" x="6635750" y="1104900"/>
          <p14:tracePt t="153570" x="6743700" y="1117600"/>
          <p14:tracePt t="153587" x="6794500" y="1123950"/>
          <p14:tracePt t="153604" x="6807200" y="1123950"/>
          <p14:tracePt t="156860" x="6813550" y="1123950"/>
          <p14:tracePt t="156902" x="6800850" y="1123950"/>
          <p14:tracePt t="156913" x="6769100" y="1111250"/>
          <p14:tracePt t="156922" x="6711950" y="1085850"/>
          <p14:tracePt t="156927" x="6642100" y="1060450"/>
          <p14:tracePt t="156935" x="6540500" y="1022350"/>
          <p14:tracePt t="156952" x="6311900" y="946150"/>
          <p14:tracePt t="156969" x="6108700" y="882650"/>
          <p14:tracePt t="156987" x="6019800" y="863600"/>
          <p14:tracePt t="157004" x="5918200" y="838200"/>
          <p14:tracePt t="157020" x="5829300" y="831850"/>
          <p14:tracePt t="157038" x="5784850" y="825500"/>
          <p14:tracePt t="157053" x="5651500" y="825500"/>
          <p14:tracePt t="157070" x="5568950" y="825500"/>
          <p14:tracePt t="157087" x="5384800" y="825500"/>
          <p14:tracePt t="157103" x="5213350" y="825500"/>
          <p14:tracePt t="157120" x="5137150" y="825500"/>
          <p14:tracePt t="157136" x="5003800" y="825500"/>
          <p14:tracePt t="157153" x="4953000" y="825500"/>
          <p14:tracePt t="157170" x="4851400" y="825500"/>
          <p14:tracePt t="157187" x="4775200" y="825500"/>
          <p14:tracePt t="157205" x="4743450" y="825500"/>
          <p14:tracePt t="157219" x="4705350" y="825500"/>
          <p14:tracePt t="157235" x="4686300" y="825500"/>
          <p14:tracePt t="157253" x="4673600" y="825500"/>
          <p14:tracePt t="157273" x="4660900" y="825500"/>
          <p14:tracePt t="157287" x="4648200" y="831850"/>
          <p14:tracePt t="157302" x="4629150" y="838200"/>
          <p14:tracePt t="157319" x="4616450" y="838200"/>
          <p14:tracePt t="157335" x="4603750" y="844550"/>
          <p14:tracePt t="157353" x="4597400" y="844550"/>
          <p14:tracePt t="157655" x="4603750" y="844550"/>
          <p14:tracePt t="157698" x="4610100" y="844550"/>
          <p14:tracePt t="159032" x="4616450" y="844550"/>
          <p14:tracePt t="159056" x="4622800" y="844550"/>
          <p14:tracePt t="159065" x="4629150" y="844550"/>
          <p14:tracePt t="159068" x="4635500" y="844550"/>
          <p14:tracePt t="159085" x="4641850" y="844550"/>
          <p14:tracePt t="159087" x="4648200" y="844550"/>
          <p14:tracePt t="159104" x="4673600" y="844550"/>
          <p14:tracePt t="159120" x="4686300" y="844550"/>
          <p14:tracePt t="159137" x="4718050" y="844550"/>
          <p14:tracePt t="159154" x="4749800" y="844550"/>
          <p14:tracePt t="159170" x="4768850" y="844550"/>
          <p14:tracePt t="159187" x="4806950" y="844550"/>
          <p14:tracePt t="159204" x="4838700" y="844550"/>
          <p14:tracePt t="159220" x="4857750" y="844550"/>
          <p14:tracePt t="159237" x="4889500" y="850900"/>
          <p14:tracePt t="159253" x="4927600" y="850900"/>
          <p14:tracePt t="159287" x="4953000" y="850900"/>
          <p14:tracePt t="159304" x="4991100" y="857250"/>
          <p14:tracePt t="159308" x="5016500" y="857250"/>
          <p14:tracePt t="159319" x="5073650" y="857250"/>
          <p14:tracePt t="159335" x="5105400" y="857250"/>
          <p14:tracePt t="159352" x="5156200" y="857250"/>
          <p14:tracePt t="159369" x="5181600" y="857250"/>
          <p14:tracePt t="159369" x="5200650" y="857250"/>
          <p14:tracePt t="159387" x="5213350" y="857250"/>
          <p14:tracePt t="159404" x="5238750" y="857250"/>
          <p14:tracePt t="159420" x="5251450" y="857250"/>
          <p14:tracePt t="159436" x="5276850" y="857250"/>
          <p14:tracePt t="159453" x="5289550" y="857250"/>
          <p14:tracePt t="159470" x="5314950" y="857250"/>
          <p14:tracePt t="159487" x="5353050" y="857250"/>
          <p14:tracePt t="159504" x="5365750" y="857250"/>
          <p14:tracePt t="159520" x="5391150" y="857250"/>
          <p14:tracePt t="159537" x="5403850" y="857250"/>
          <p14:tracePt t="159553" x="5422900" y="857250"/>
          <p14:tracePt t="159570" x="5441950" y="857250"/>
          <p14:tracePt t="159587" x="5454650" y="857250"/>
          <p14:tracePt t="159603" x="5480050" y="857250"/>
          <p14:tracePt t="159620" x="5492750" y="857250"/>
          <p14:tracePt t="159636" x="5511800" y="857250"/>
          <p14:tracePt t="159653" x="5537200" y="857250"/>
          <p14:tracePt t="159670" x="5549900" y="857250"/>
          <p14:tracePt t="159687" x="5575300" y="857250"/>
          <p14:tracePt t="159703" x="5594350" y="857250"/>
          <p14:tracePt t="159720" x="5632450" y="857250"/>
          <p14:tracePt t="159737" x="5657850" y="857250"/>
          <p14:tracePt t="159753" x="5670550" y="857250"/>
          <p14:tracePt t="159770" x="5702300" y="857250"/>
          <p14:tracePt t="159786" x="5721350" y="857250"/>
          <p14:tracePt t="159803" x="5746750" y="857250"/>
          <p14:tracePt t="159820" x="5778500" y="857250"/>
          <p14:tracePt t="159837" x="5784850" y="857250"/>
          <p14:tracePt t="159853" x="5803900" y="857250"/>
          <p14:tracePt t="159870" x="5810250" y="857250"/>
          <p14:tracePt t="159887" x="5829300" y="857250"/>
          <p14:tracePt t="159903" x="5854700" y="857250"/>
          <p14:tracePt t="159920" x="5861050" y="863600"/>
          <p14:tracePt t="159936" x="5880100" y="863600"/>
          <p14:tracePt t="159984" x="5886450" y="863600"/>
          <p14:tracePt t="160004" x="5892800" y="863600"/>
          <p14:tracePt t="160014" x="5899150" y="863600"/>
          <p14:tracePt t="160035" x="5905500" y="863600"/>
          <p14:tracePt t="160045" x="5911850" y="863600"/>
          <p14:tracePt t="160055" x="5918200" y="863600"/>
          <p14:tracePt t="160065" x="5924550" y="863600"/>
          <p14:tracePt t="160069" x="5930900" y="863600"/>
          <p14:tracePt t="160086" x="5937250" y="863600"/>
          <p14:tracePt t="160130" x="5943600" y="863600"/>
          <p14:tracePt t="160145" x="5949950" y="863600"/>
          <p14:tracePt t="160162" x="5956300" y="863600"/>
          <p14:tracePt t="160179" x="5969000" y="863600"/>
          <p14:tracePt t="160313" x="5956300" y="863600"/>
          <p14:tracePt t="160328" x="5943600" y="863600"/>
          <p14:tracePt t="160334" x="5918200" y="863600"/>
          <p14:tracePt t="160336" x="5886450" y="863600"/>
          <p14:tracePt t="160352" x="5778500" y="863600"/>
          <p14:tracePt t="160370" x="5664200" y="863600"/>
          <p14:tracePt t="160387" x="5613400" y="863600"/>
          <p14:tracePt t="160403" x="5524500" y="863600"/>
          <p14:tracePt t="160421" x="5492750" y="863600"/>
          <p14:tracePt t="160437" x="5441950" y="863600"/>
          <p14:tracePt t="160454" x="5403850" y="863600"/>
          <p14:tracePt t="160470" x="5391150" y="863600"/>
          <p14:tracePt t="160487" x="5359400" y="863600"/>
          <p14:tracePt t="160504" x="5346700" y="863600"/>
          <p14:tracePt t="160520" x="5314950" y="863600"/>
          <p14:tracePt t="160537" x="5289550" y="863600"/>
          <p14:tracePt t="160553" x="5270500" y="863600"/>
          <p14:tracePt t="160570" x="5238750" y="863600"/>
          <p14:tracePt t="160587" x="5219700" y="863600"/>
          <p14:tracePt t="160603" x="5181600" y="863600"/>
          <p14:tracePt t="160620" x="5156200" y="863600"/>
          <p14:tracePt t="160637" x="5137150" y="863600"/>
          <p14:tracePt t="160653" x="5105400" y="863600"/>
          <p14:tracePt t="160670" x="5080000" y="863600"/>
          <p14:tracePt t="160687" x="5022850" y="863600"/>
          <p14:tracePt t="160703" x="4959350" y="863600"/>
          <p14:tracePt t="160720" x="4933950" y="863600"/>
          <p14:tracePt t="160736" x="4883150" y="863600"/>
          <p14:tracePt t="160753" x="4864100" y="863600"/>
          <p14:tracePt t="160770" x="4851400" y="863600"/>
          <p14:tracePt t="160936" x="4864100" y="857250"/>
          <p14:tracePt t="160947" x="4883150" y="857250"/>
          <p14:tracePt t="160957" x="4908550" y="850900"/>
          <p14:tracePt t="160959" x="4940300" y="838200"/>
          <p14:tracePt t="160968" x="4984750" y="831850"/>
          <p14:tracePt t="160985" x="5080000" y="825500"/>
          <p14:tracePt t="161003" x="5175250" y="819150"/>
          <p14:tracePt t="161020" x="5219700" y="819150"/>
          <p14:tracePt t="161036" x="5295900" y="819150"/>
          <p14:tracePt t="161053" x="5334000" y="819150"/>
          <p14:tracePt t="161070" x="5410200" y="819150"/>
          <p14:tracePt t="161086" x="5486400" y="819150"/>
          <p14:tracePt t="161103" x="5518150" y="819150"/>
          <p14:tracePt t="161120" x="5581650" y="819150"/>
          <p14:tracePt t="161136" x="5594350" y="819150"/>
          <p14:tracePt t="161153" x="5632450" y="819150"/>
          <p14:tracePt t="161170" x="5651500" y="819150"/>
          <p14:tracePt t="161187" x="5670550" y="819150"/>
          <p14:tracePt t="161202" x="5702300" y="819150"/>
          <p14:tracePt t="161219" x="5721350" y="819150"/>
          <p14:tracePt t="161235" x="5746750" y="819150"/>
          <p14:tracePt t="161252" x="5759450" y="819150"/>
          <p14:tracePt t="161268" x="5772150" y="819150"/>
          <p14:tracePt t="161285" x="5791200" y="819150"/>
          <p14:tracePt t="161302" x="5797550" y="819150"/>
          <p14:tracePt t="161318" x="5835650" y="819150"/>
          <p14:tracePt t="161336" x="5848350" y="819150"/>
          <p14:tracePt t="161352" x="5886450" y="819150"/>
          <p14:tracePt t="161368" x="5905500" y="819150"/>
          <p14:tracePt t="162168" x="5899150" y="819150"/>
          <p14:tracePt t="162180" x="5892800" y="825500"/>
          <p14:tracePt t="162190" x="5892800" y="831850"/>
          <p14:tracePt t="162202" x="5886450" y="831850"/>
          <p14:tracePt t="162210" x="5880100" y="844550"/>
          <p14:tracePt t="162219" x="5867400" y="863600"/>
          <p14:tracePt t="162235" x="5848350" y="876300"/>
          <p14:tracePt t="162253" x="5842000" y="889000"/>
          <p14:tracePt t="162270" x="5822950" y="908050"/>
          <p14:tracePt t="162287" x="5816600" y="920750"/>
          <p14:tracePt t="162303" x="5778500" y="952500"/>
          <p14:tracePt t="162319" x="5721350" y="1009650"/>
          <p14:tracePt t="162336" x="5689600" y="1041400"/>
          <p14:tracePt t="162352" x="5619750" y="1111250"/>
          <p14:tracePt t="162369" x="5588000" y="1149350"/>
          <p14:tracePt t="162385" x="5537200" y="1219200"/>
          <p14:tracePt t="162403" x="5480050" y="1301750"/>
          <p14:tracePt t="162420" x="5454650" y="1339850"/>
          <p14:tracePt t="162437" x="5410200" y="1441450"/>
          <p14:tracePt t="162454" x="5384800" y="1498600"/>
          <p14:tracePt t="162470" x="5340350" y="1612900"/>
          <p14:tracePt t="162487" x="5295900" y="1739900"/>
          <p14:tracePt t="162503" x="5264150" y="1803400"/>
          <p14:tracePt t="162521" x="5207000" y="1955800"/>
          <p14:tracePt t="162537" x="5181600" y="2019300"/>
          <p14:tracePt t="162553" x="5118100" y="2159000"/>
          <p14:tracePt t="162570" x="5080000" y="2286000"/>
          <p14:tracePt t="162586" x="5060950" y="2343150"/>
          <p14:tracePt t="162603" x="5029200" y="2457450"/>
          <p14:tracePt t="162620" x="5016500" y="2501900"/>
          <p14:tracePt t="162637" x="4972050" y="2616200"/>
          <p14:tracePt t="162653" x="4933950" y="2730500"/>
          <p14:tracePt t="162670" x="4908550" y="2794000"/>
          <p14:tracePt t="162686" x="4857750" y="2908300"/>
          <p14:tracePt t="162703" x="4832350" y="2965450"/>
          <p14:tracePt t="162720" x="4781550" y="3073400"/>
          <p14:tracePt t="162737" x="4743450" y="3168650"/>
          <p14:tracePt t="162754" x="4737100" y="3213100"/>
          <p14:tracePt t="162770" x="4711700" y="3282950"/>
          <p14:tracePt t="162786" x="4699000" y="3308350"/>
          <p14:tracePt t="162803" x="4686300" y="3359150"/>
          <p14:tracePt t="162820" x="4667250" y="3409950"/>
          <p14:tracePt t="162837" x="4660900" y="3435350"/>
          <p14:tracePt t="162853" x="4641850" y="3498850"/>
          <p14:tracePt t="162870" x="4629150" y="3536950"/>
          <p14:tracePt t="162886" x="4610100" y="3606800"/>
          <p14:tracePt t="162903" x="4597400" y="3644900"/>
          <p14:tracePt t="162920" x="4572000" y="3708400"/>
          <p14:tracePt t="162936" x="4552950" y="3759200"/>
          <p14:tracePt t="162953" x="4540250" y="3784600"/>
          <p14:tracePt t="162970" x="4514850" y="3822700"/>
          <p14:tracePt t="162987" x="4508500" y="3835400"/>
          <p14:tracePt t="163003" x="4489450" y="3848100"/>
          <p14:tracePt t="163020" x="4489450" y="3860800"/>
          <p14:tracePt t="163432" x="4476750" y="3860800"/>
          <p14:tracePt t="163438" x="4464050" y="3860800"/>
          <p14:tracePt t="163453" x="4451350" y="3860800"/>
          <p14:tracePt t="163455" x="4432300" y="3867150"/>
          <p14:tracePt t="163469" x="4387850" y="3879850"/>
          <p14:tracePt t="163485" x="4362450" y="3886200"/>
          <p14:tracePt t="163502" x="4337050" y="3892550"/>
          <p14:tracePt t="163521" x="4324350" y="3898900"/>
          <p14:tracePt t="163577" x="4324350" y="3905250"/>
          <p14:tracePt t="163618" x="4324350" y="3911600"/>
          <p14:tracePt t="163649" x="4324350" y="3917950"/>
          <p14:tracePt t="163668" x="4318000" y="3924300"/>
          <p14:tracePt t="163691" x="4318000" y="3930650"/>
          <p14:tracePt t="163702" x="4311650" y="3930650"/>
          <p14:tracePt t="163718" x="4305300" y="3937000"/>
          <p14:tracePt t="163719" x="4298950" y="3943350"/>
          <p14:tracePt t="163735" x="4292600" y="3956050"/>
          <p14:tracePt t="163754" x="4286250" y="3962400"/>
          <p14:tracePt t="163808" x="4279900" y="3968750"/>
          <p14:tracePt t="163828" x="4273550" y="3975100"/>
          <p14:tracePt t="164589" x="4273550" y="3981450"/>
          <p14:tracePt t="164609" x="4273550" y="3987800"/>
          <p14:tracePt t="164620" x="4273550" y="4000500"/>
          <p14:tracePt t="164621" x="4273550" y="4006850"/>
          <p14:tracePt t="164637" x="4273550" y="4044950"/>
          <p14:tracePt t="164652" x="4273550" y="4070350"/>
          <p14:tracePt t="164669" x="4260850" y="4127500"/>
          <p14:tracePt t="164685" x="4254500" y="4152900"/>
          <p14:tracePt t="164702" x="4229100" y="4216400"/>
          <p14:tracePt t="164721" x="4197350" y="4273550"/>
          <p14:tracePt t="164737" x="4178300" y="4286250"/>
          <p14:tracePt t="164753" x="4159250" y="4318000"/>
          <p14:tracePt t="164770" x="4133850" y="4337050"/>
          <p14:tracePt t="164787" x="4127500" y="4343400"/>
          <p14:tracePt t="164803" x="4114800" y="4356100"/>
          <p14:tracePt t="164820" x="4102100" y="4362450"/>
          <p14:tracePt t="164836" x="4083050" y="4375150"/>
          <p14:tracePt t="164853" x="4070350" y="4381500"/>
          <p14:tracePt t="164870" x="4032250" y="4400550"/>
          <p14:tracePt t="164886" x="4000500" y="4419600"/>
          <p14:tracePt t="164903" x="3987800" y="4425950"/>
          <p14:tracePt t="164920" x="3968750" y="4438650"/>
          <p14:tracePt t="164937" x="3956050" y="4445000"/>
          <p14:tracePt t="164953" x="3943350" y="4451350"/>
          <p14:tracePt t="164970" x="3930650" y="4457700"/>
          <p14:tracePt t="164986" x="3911600" y="4457700"/>
          <p14:tracePt t="165003" x="3886200" y="4457700"/>
          <p14:tracePt t="165021" x="3873500" y="4457700"/>
          <p14:tracePt t="165037" x="3841750" y="4457700"/>
          <p14:tracePt t="165053" x="3803650" y="4457700"/>
          <p14:tracePt t="165070" x="3784600" y="4457700"/>
          <p14:tracePt t="165087" x="3746500" y="4457700"/>
          <p14:tracePt t="165103" x="3727450" y="4464050"/>
          <p14:tracePt t="165120" x="3695700" y="4464050"/>
          <p14:tracePt t="165137" x="3670300" y="4470400"/>
          <p14:tracePt t="165153" x="3651250" y="4476750"/>
          <p14:tracePt t="165171" x="3632200" y="4489450"/>
          <p14:tracePt t="165187" x="3619500" y="4489450"/>
          <p14:tracePt t="165187" x="3606800" y="4489450"/>
          <p14:tracePt t="165204" x="3600450" y="4489450"/>
          <p14:tracePt t="165220" x="3568700" y="4495800"/>
          <p14:tracePt t="165235" x="3556000" y="4502150"/>
          <p14:tracePt t="165253" x="3530600" y="4502150"/>
          <p14:tracePt t="165273" x="3524250" y="4502150"/>
          <p14:tracePt t="165273" x="3511550" y="4502150"/>
          <p14:tracePt t="165287" x="3505200" y="4502150"/>
          <p14:tracePt t="165320" x="3498850" y="4508500"/>
          <p14:tracePt t="165321" x="3492500" y="4508500"/>
          <p14:tracePt t="165335" x="3479800" y="4514850"/>
          <p14:tracePt t="165352" x="3473450" y="4514850"/>
          <p14:tracePt t="165369" x="3454400" y="4521200"/>
          <p14:tracePt t="165387" x="3435350" y="4527550"/>
          <p14:tracePt t="165404" x="3429000" y="4527550"/>
          <p14:tracePt t="165485" x="3422650" y="4533900"/>
          <p14:tracePt t="165566" x="3416300" y="4540250"/>
          <p14:tracePt t="165606" x="3409950" y="4540250"/>
          <p14:tracePt t="165659" x="3409950" y="4546600"/>
          <p14:tracePt t="165700" x="3409950" y="4552950"/>
          <p14:tracePt t="166148" x="3416300" y="4552950"/>
          <p14:tracePt t="166161" x="3422650" y="4552950"/>
          <p14:tracePt t="166168" x="3429000" y="4552950"/>
          <p14:tracePt t="166191" x="3441700" y="4552950"/>
          <p14:tracePt t="166192" x="3454400" y="4546600"/>
          <p14:tracePt t="166202" x="3460750" y="4546600"/>
          <p14:tracePt t="166219" x="3486150" y="4540250"/>
          <p14:tracePt t="166235" x="3492500" y="4533900"/>
          <p14:tracePt t="166252" x="3524250" y="4521200"/>
          <p14:tracePt t="166271" x="3556000" y="4508500"/>
          <p14:tracePt t="166287" x="3562350" y="4502150"/>
          <p14:tracePt t="166304" x="3587750" y="4483100"/>
          <p14:tracePt t="166321" x="3606800" y="4483100"/>
          <p14:tracePt t="166321" x="3625850" y="4470400"/>
          <p14:tracePt t="166335" x="3638550" y="4464050"/>
          <p14:tracePt t="166352" x="3695700" y="4438650"/>
          <p14:tracePt t="166369" x="3727450" y="4419600"/>
          <p14:tracePt t="166385" x="3803650" y="4400550"/>
          <p14:tracePt t="166419" x="3854450" y="4381500"/>
          <p14:tracePt t="166421" x="3873500" y="4375150"/>
          <p14:tracePt t="166435" x="3892550" y="4368800"/>
          <p14:tracePt t="166453" x="3905250" y="4362450"/>
          <p14:tracePt t="166470" x="3930650" y="4356100"/>
          <p14:tracePt t="166487" x="3981450" y="4343400"/>
          <p14:tracePt t="166503" x="4019550" y="4337050"/>
          <p14:tracePt t="166520" x="4089400" y="4324350"/>
          <p14:tracePt t="166537" x="4127500" y="4318000"/>
          <p14:tracePt t="166553" x="4165600" y="4318000"/>
          <p14:tracePt t="166570" x="4191000" y="4311650"/>
          <p14:tracePt t="166606" x="4197350" y="4305300"/>
          <p14:tracePt t="166620" x="4210050" y="4298950"/>
          <p14:tracePt t="166635" x="4216400" y="4298950"/>
          <p14:tracePt t="166636" x="4241800" y="4286250"/>
          <p14:tracePt t="166652" x="4254500" y="4279900"/>
          <p14:tracePt t="166670" x="4260850" y="4273550"/>
          <p14:tracePt t="166713" x="4267200" y="4273550"/>
          <p14:tracePt t="166743" x="4273550" y="4273550"/>
          <p14:tracePt t="166762" x="4279900" y="4273550"/>
          <p14:tracePt t="166766" x="4292600" y="4273550"/>
          <p14:tracePt t="166793" x="4298950" y="4273550"/>
          <p14:tracePt t="166807" x="4311650" y="4267200"/>
          <p14:tracePt t="166836" x="4318000" y="4267200"/>
          <p14:tracePt t="166846" x="4318000" y="4260850"/>
          <p14:tracePt t="168181" x="4311650" y="4260850"/>
          <p14:tracePt t="168191" x="4305300" y="4260850"/>
          <p14:tracePt t="168195" x="4292600" y="4267200"/>
          <p14:tracePt t="168203" x="4273550" y="4273550"/>
          <p14:tracePt t="168220" x="4229100" y="4292600"/>
          <p14:tracePt t="168236" x="4184650" y="4305300"/>
          <p14:tracePt t="168254" x="4165600" y="4318000"/>
          <p14:tracePt t="168274" x="4140200" y="4330700"/>
          <p14:tracePt t="168288" x="4133850" y="4330700"/>
          <p14:tracePt t="168305" x="4121150" y="4343400"/>
          <p14:tracePt t="168322" x="4114800" y="4349750"/>
          <p14:tracePt t="168338" x="4108450" y="4349750"/>
          <p14:tracePt t="168353" x="4095750" y="4362450"/>
          <p14:tracePt t="168369" x="4089400" y="4375150"/>
          <p14:tracePt t="168388" x="4083050" y="4381500"/>
          <p14:tracePt t="168404" x="4064000" y="4394200"/>
          <p14:tracePt t="168421" x="4057650" y="4400550"/>
          <p14:tracePt t="168437" x="4044950" y="4419600"/>
          <p14:tracePt t="168454" x="4038600" y="4419600"/>
          <p14:tracePt t="168469" x="4032250" y="4419600"/>
          <p14:tracePt t="170324" x="4038600" y="4419600"/>
          <p14:tracePt t="170334" x="4044950" y="4419600"/>
          <p14:tracePt t="170337" x="4051300" y="4419600"/>
          <p14:tracePt t="170354" x="4083050" y="4419600"/>
          <p14:tracePt t="170371" x="4114800" y="4419600"/>
          <p14:tracePt t="170388" x="4133850" y="4419600"/>
          <p14:tracePt t="170404" x="4165600" y="4419600"/>
          <p14:tracePt t="170422" x="4184650" y="4413250"/>
          <p14:tracePt t="170437" x="4229100" y="4406900"/>
          <p14:tracePt t="170455" x="4273550" y="4387850"/>
          <p14:tracePt t="170470" x="4298950" y="4381500"/>
          <p14:tracePt t="170486" x="4324350" y="4368800"/>
          <p14:tracePt t="170504" x="4343400" y="4362450"/>
          <p14:tracePt t="170521" x="4349750" y="4356100"/>
          <p14:tracePt t="170538" x="4362450" y="4356100"/>
          <p14:tracePt t="170554" x="4368800" y="4349750"/>
          <p14:tracePt t="170571" x="4394200" y="4337050"/>
          <p14:tracePt t="170587" x="4432300" y="4324350"/>
          <p14:tracePt t="170604" x="4457700" y="4318000"/>
          <p14:tracePt t="170621" x="4502150" y="4305300"/>
          <p14:tracePt t="170637" x="4533900" y="4292600"/>
          <p14:tracePt t="170654" x="4584700" y="4279900"/>
          <p14:tracePt t="170671" x="4610100" y="4267200"/>
          <p14:tracePt t="170688" x="4622800" y="4260850"/>
          <p14:tracePt t="170704" x="4641850" y="4254500"/>
          <p14:tracePt t="170721" x="4648200" y="4254500"/>
          <p14:tracePt t="170738" x="4654550" y="4254500"/>
          <p14:tracePt t="170754" x="4673600" y="4254500"/>
          <p14:tracePt t="170794" x="4686300" y="4248150"/>
          <p14:tracePt t="170803" x="4699000" y="4248150"/>
          <p14:tracePt t="170819" x="4699000" y="4241800"/>
          <p14:tracePt t="170821" x="4730750" y="4235450"/>
          <p14:tracePt t="170836" x="4737100" y="4235450"/>
          <p14:tracePt t="170853" x="4756150" y="4235450"/>
          <p14:tracePt t="170871" x="4768850" y="4229100"/>
          <p14:tracePt t="170887" x="4775200" y="4222750"/>
          <p14:tracePt t="170904" x="4781550" y="4216400"/>
          <p14:tracePt t="170921" x="4800600" y="4210050"/>
          <p14:tracePt t="170937" x="4806950" y="4210050"/>
          <p14:tracePt t="170954" x="4832350" y="4197350"/>
          <p14:tracePt t="170971" x="4845050" y="4197350"/>
          <p14:tracePt t="170987" x="4870450" y="4191000"/>
          <p14:tracePt t="171021" x="4883150" y="4191000"/>
          <p14:tracePt t="171037" x="4895850" y="4191000"/>
          <p14:tracePt t="171041" x="4908550" y="4191000"/>
          <p14:tracePt t="171054" x="4914900" y="4191000"/>
          <p14:tracePt t="171071" x="4927600" y="4184650"/>
          <p14:tracePt t="171087" x="4940300" y="4184650"/>
          <p14:tracePt t="171087" x="4946650" y="4184650"/>
          <p14:tracePt t="171104" x="4965700" y="4184650"/>
          <p14:tracePt t="171121" x="5022850" y="4184650"/>
          <p14:tracePt t="171137" x="5054600" y="4191000"/>
          <p14:tracePt t="171154" x="5124450" y="4197350"/>
          <p14:tracePt t="171171" x="5194300" y="4210050"/>
          <p14:tracePt t="171188" x="5232400" y="4210050"/>
          <p14:tracePt t="171204" x="5283200" y="4216400"/>
          <p14:tracePt t="171221" x="5308600" y="4216400"/>
          <p14:tracePt t="171236" x="5340350" y="4216400"/>
          <p14:tracePt t="171253" x="5365750" y="4216400"/>
          <p14:tracePt t="171269" x="5416550" y="4216400"/>
          <p14:tracePt t="171286" x="5492750" y="4222750"/>
          <p14:tracePt t="171304" x="5549900" y="4229100"/>
          <p14:tracePt t="171320" x="5683250" y="4241800"/>
          <p14:tracePt t="171336" x="5746750" y="4248150"/>
          <p14:tracePt t="171353" x="5867400" y="4254500"/>
          <p14:tracePt t="171369" x="5937250" y="4260850"/>
          <p14:tracePt t="171387" x="5962650" y="4260850"/>
          <p14:tracePt t="171404" x="5969000" y="4260850"/>
          <p14:tracePt t="171612" x="5975350" y="4260850"/>
          <p14:tracePt t="171623" x="5975350" y="4254500"/>
          <p14:tracePt t="171633" x="5981700" y="4248150"/>
          <p14:tracePt t="171645" x="5988050" y="4241800"/>
          <p14:tracePt t="171654" x="5988050" y="4229100"/>
          <p14:tracePt t="171655" x="5994400" y="4216400"/>
          <p14:tracePt t="171669" x="6007100" y="4203700"/>
          <p14:tracePt t="171686" x="6013450" y="4191000"/>
          <p14:tracePt t="171704" x="6013450" y="4178300"/>
          <p14:tracePt t="171721" x="6013450" y="4171950"/>
          <p14:tracePt t="171819" x="6000750" y="4171950"/>
          <p14:tracePt t="171830" x="5988050" y="4165600"/>
          <p14:tracePt t="171841" x="5969000" y="4165600"/>
          <p14:tracePt t="171842" x="5956300" y="4159250"/>
          <p14:tracePt t="171853" x="5937250" y="4159250"/>
          <p14:tracePt t="171869" x="5918200" y="4146550"/>
          <p14:tracePt t="171887" x="5899150" y="4140200"/>
          <p14:tracePt t="171904" x="5886450" y="4140200"/>
          <p14:tracePt t="171921" x="5861050" y="4140200"/>
          <p14:tracePt t="171937" x="5810250" y="4140200"/>
          <p14:tracePt t="171954" x="5784850" y="4140200"/>
          <p14:tracePt t="171971" x="5727700" y="4140200"/>
          <p14:tracePt t="171988" x="5702300" y="4140200"/>
          <p14:tracePt t="172004" x="5657850" y="4140200"/>
          <p14:tracePt t="172021" x="5632450" y="4140200"/>
          <p14:tracePt t="172037" x="5575300" y="4140200"/>
          <p14:tracePt t="172054" x="5518150" y="4140200"/>
          <p14:tracePt t="172071" x="5486400" y="4140200"/>
          <p14:tracePt t="172087" x="5403850" y="4140200"/>
          <p14:tracePt t="172104" x="5340350" y="4140200"/>
          <p14:tracePt t="172121" x="5302250" y="4140200"/>
          <p14:tracePt t="172137" x="5257800" y="4146550"/>
          <p14:tracePt t="172154" x="5232400" y="4152900"/>
          <p14:tracePt t="172171" x="5181600" y="4159250"/>
          <p14:tracePt t="172188" x="5111750" y="4165600"/>
          <p14:tracePt t="172204" x="5080000" y="4165600"/>
          <p14:tracePt t="172220" x="4991100" y="4171950"/>
          <p14:tracePt t="172236" x="4946650" y="4171950"/>
          <p14:tracePt t="172253" x="4870450" y="4171950"/>
          <p14:tracePt t="172270" x="4819650" y="4171950"/>
          <p14:tracePt t="172288" x="4794250" y="4171950"/>
          <p14:tracePt t="172305" x="4756150" y="4178300"/>
          <p14:tracePt t="172321" x="4737100" y="4184650"/>
          <p14:tracePt t="172336" x="4699000" y="4203700"/>
          <p14:tracePt t="172353" x="4673600" y="4210050"/>
          <p14:tracePt t="172369" x="4629150" y="4229100"/>
          <p14:tracePt t="172386" x="4578350" y="4241800"/>
          <p14:tracePt t="172405" x="4552950" y="4248150"/>
          <p14:tracePt t="172421" x="4495800" y="4254500"/>
          <p14:tracePt t="172437" x="4438650" y="4260850"/>
          <p14:tracePt t="172454" x="4413250" y="4260850"/>
          <p14:tracePt t="172471" x="4368800" y="4273550"/>
          <p14:tracePt t="172488" x="4343400" y="4279900"/>
          <p14:tracePt t="172519" x="4298950" y="4298950"/>
          <p14:tracePt t="172521" x="4279900" y="4311650"/>
          <p14:tracePt t="172536" x="4235450" y="4337050"/>
          <p14:tracePt t="172554" x="4171950" y="4362450"/>
          <p14:tracePt t="172571" x="4146550" y="4375150"/>
          <p14:tracePt t="172587" x="4083050" y="4406900"/>
          <p14:tracePt t="172604" x="4051300" y="4419600"/>
          <p14:tracePt t="172621" x="3987800" y="4445000"/>
          <p14:tracePt t="172637" x="3924300" y="4476750"/>
          <p14:tracePt t="172654" x="3898900" y="4489450"/>
          <p14:tracePt t="172671" x="3848100" y="4508500"/>
          <p14:tracePt t="172687" x="3822700" y="4514850"/>
          <p14:tracePt t="172704" x="3778250" y="4533900"/>
          <p14:tracePt t="172721" x="3740150" y="4552950"/>
          <p14:tracePt t="172737" x="3714750" y="4565650"/>
          <p14:tracePt t="172754" x="3683000" y="4578350"/>
          <p14:tracePt t="172772" x="3663950" y="4591050"/>
          <p14:tracePt t="172787" x="3632200" y="4603750"/>
          <p14:tracePt t="172804" x="3600450" y="4610100"/>
          <p14:tracePt t="172821" x="3581400" y="4616450"/>
          <p14:tracePt t="172837" x="3543300" y="4622800"/>
          <p14:tracePt t="172854" x="3511550" y="4641850"/>
          <p14:tracePt t="172871" x="3492500" y="4654550"/>
          <p14:tracePt t="172887" x="3454400" y="4673600"/>
          <p14:tracePt t="172904" x="3435350" y="4679950"/>
          <p14:tracePt t="172921" x="3397250" y="4699000"/>
          <p14:tracePt t="172938" x="3390900" y="4705350"/>
          <p14:tracePt t="172954" x="3359150" y="4711700"/>
          <p14:tracePt t="172971" x="3340100" y="4724400"/>
          <p14:tracePt t="172988" x="3327400" y="4730750"/>
          <p14:tracePt t="173004" x="3302000" y="4743450"/>
          <p14:tracePt t="173022" x="3295650" y="4749800"/>
          <p14:tracePt t="173037" x="3263900" y="4762500"/>
          <p14:tracePt t="173054" x="3232150" y="4775200"/>
          <p14:tracePt t="173071" x="3219450" y="4781550"/>
          <p14:tracePt t="173087" x="3187700" y="4800600"/>
          <p14:tracePt t="173104" x="3175000" y="4806950"/>
          <p14:tracePt t="173121" x="3149600" y="4819650"/>
          <p14:tracePt t="173138" x="3111500" y="4832350"/>
          <p14:tracePt t="173154" x="3092450" y="4832350"/>
          <p14:tracePt t="173171" x="3060700" y="4845050"/>
          <p14:tracePt t="173187" x="3041650" y="4845050"/>
          <p14:tracePt t="173204" x="3009900" y="4857750"/>
          <p14:tracePt t="173236" x="2978150" y="4876800"/>
          <p14:tracePt t="173237" x="2959100" y="4883150"/>
          <p14:tracePt t="173253" x="2927350" y="4902200"/>
          <p14:tracePt t="173275" x="2914650" y="4908550"/>
          <p14:tracePt t="173288" x="2901950" y="4921250"/>
          <p14:tracePt t="173305" x="2889250" y="4933950"/>
          <p14:tracePt t="173321" x="2882900" y="4946650"/>
          <p14:tracePt t="173336" x="2863850" y="4959350"/>
          <p14:tracePt t="173353" x="2851150" y="4965700"/>
          <p14:tracePt t="173369" x="2819400" y="4978400"/>
          <p14:tracePt t="173387" x="2787650" y="4991100"/>
          <p14:tracePt t="173404" x="2774950" y="4997450"/>
          <p14:tracePt t="173421" x="2736850" y="5010150"/>
          <p14:tracePt t="173438" x="2717800" y="5016500"/>
          <p14:tracePt t="173453" x="2673350" y="5035550"/>
          <p14:tracePt t="173469" x="2628900" y="5048250"/>
          <p14:tracePt t="173488" x="2609850" y="5060950"/>
          <p14:tracePt t="173504" x="2578100" y="5080000"/>
          <p14:tracePt t="173521" x="2565400" y="5092700"/>
          <p14:tracePt t="173536" x="2546350" y="5130800"/>
          <p14:tracePt t="173553" x="2533650" y="5143500"/>
          <p14:tracePt t="173569" x="2520950" y="5168900"/>
          <p14:tracePt t="173586" x="2495550" y="5200650"/>
          <p14:tracePt t="173604" x="2476500" y="5213350"/>
          <p14:tracePt t="173621" x="2444750" y="5232400"/>
          <p14:tracePt t="173637" x="2432050" y="5245100"/>
          <p14:tracePt t="173654" x="2406650" y="5264150"/>
          <p14:tracePt t="173671" x="2387600" y="5289550"/>
          <p14:tracePt t="173687" x="2381250" y="5302250"/>
          <p14:tracePt t="173704" x="2381250" y="5314950"/>
          <p14:tracePt t="173721" x="2381250" y="5321300"/>
          <p14:tracePt t="173782" x="2381250" y="5314950"/>
          <p14:tracePt t="173801" x="2381250" y="5308600"/>
          <p14:tracePt t="173812" x="2381250" y="5302250"/>
          <p14:tracePt t="173822" x="2393950" y="5295900"/>
          <p14:tracePt t="173823" x="2406650" y="5283200"/>
          <p14:tracePt t="173836" x="2438400" y="5245100"/>
          <p14:tracePt t="173852" x="2476500" y="5226050"/>
          <p14:tracePt t="173870" x="2559050" y="5187950"/>
          <p14:tracePt t="173887" x="2616200" y="5168900"/>
          <p14:tracePt t="173904" x="2717800" y="5130800"/>
          <p14:tracePt t="173921" x="2794000" y="5105400"/>
          <p14:tracePt t="173938" x="2819400" y="5099050"/>
          <p14:tracePt t="173954" x="2876550" y="5060950"/>
          <p14:tracePt t="173972" x="2895600" y="5029200"/>
          <p14:tracePt t="173987" x="2946400" y="4972050"/>
          <p14:tracePt t="174004" x="3003550" y="4914900"/>
          <p14:tracePt t="174022" x="3035300" y="4883150"/>
          <p14:tracePt t="174037" x="3079750" y="4838700"/>
          <p14:tracePt t="174054" x="3111500" y="4826000"/>
          <p14:tracePt t="174071" x="3175000" y="4787900"/>
          <p14:tracePt t="174087" x="3257550" y="4749800"/>
          <p14:tracePt t="174104" x="3314700" y="4724400"/>
          <p14:tracePt t="174121" x="3422650" y="4692650"/>
          <p14:tracePt t="174138" x="3454400" y="4679950"/>
          <p14:tracePt t="174154" x="3524250" y="4641850"/>
          <p14:tracePt t="174171" x="3581400" y="4597400"/>
          <p14:tracePt t="174187" x="3606800" y="4578350"/>
          <p14:tracePt t="174204" x="3683000" y="4521200"/>
          <p14:tracePt t="174221" x="3721100" y="4502150"/>
          <p14:tracePt t="174236" x="3816350" y="4445000"/>
          <p14:tracePt t="174253" x="3854450" y="4425950"/>
          <p14:tracePt t="174269" x="3911600" y="4406900"/>
          <p14:tracePt t="174286" x="3943350" y="4387850"/>
          <p14:tracePt t="174303" x="3962400" y="4381500"/>
          <p14:tracePt t="174320" x="4013200" y="4362450"/>
          <p14:tracePt t="174336" x="4038600" y="4356100"/>
          <p14:tracePt t="174353" x="4102100" y="4330700"/>
          <p14:tracePt t="174370" x="4165600" y="4311650"/>
          <p14:tracePt t="174388" x="4184650" y="4298950"/>
          <p14:tracePt t="174404" x="4203700" y="4292600"/>
          <p14:tracePt t="174421" x="4210050" y="4292600"/>
          <p14:tracePt t="174437" x="4216400" y="4292600"/>
          <p14:tracePt t="174454" x="4241800" y="4286250"/>
          <p14:tracePt t="174471" x="4260850" y="4279900"/>
          <p14:tracePt t="174487" x="4311650" y="4267200"/>
          <p14:tracePt t="174504" x="4356100" y="4248150"/>
          <p14:tracePt t="174522" x="4375150" y="4241800"/>
          <p14:tracePt t="174538" x="4387850" y="4235450"/>
          <p14:tracePt t="174554" x="4394200" y="4229100"/>
          <p14:tracePt t="175621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r-Latn-RS" altLang="en-US" sz="3200">
                <a:solidFill>
                  <a:schemeClr val="tx2"/>
                </a:solidFill>
              </a:rPr>
              <a:t>Zavisnost brzine reakcije od koncentracije</a:t>
            </a:r>
          </a:p>
          <a:p>
            <a:pPr algn="ctr"/>
            <a:r>
              <a:rPr lang="sl-SI" altLang="en-US" sz="3200">
                <a:solidFill>
                  <a:schemeClr val="tx2"/>
                </a:solidFill>
              </a:rPr>
              <a:t>(</a:t>
            </a:r>
            <a:r>
              <a:rPr lang="sl-SI" altLang="en-US" sz="3200">
                <a:solidFill>
                  <a:srgbClr val="FF3300"/>
                </a:solidFill>
              </a:rPr>
              <a:t>zakon o dejstvu masa</a:t>
            </a:r>
            <a:r>
              <a:rPr lang="sl-SI" altLang="en-US" sz="3200">
                <a:solidFill>
                  <a:schemeClr val="tx2"/>
                </a:solidFill>
              </a:rPr>
              <a:t>).</a:t>
            </a:r>
            <a:endParaRPr lang="en-US" altLang="en-US" sz="3200">
              <a:solidFill>
                <a:schemeClr val="tx2"/>
              </a:solidFill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2143125" y="1255713"/>
            <a:ext cx="16144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3200" b="1"/>
              <a:t>A  </a:t>
            </a:r>
            <a:r>
              <a:rPr lang="sl-SI" altLang="en-US" sz="3200" b="1">
                <a:sym typeface="Symbol" pitchFamily="18" charset="2"/>
              </a:rPr>
              <a:t></a:t>
            </a:r>
            <a:r>
              <a:rPr lang="sl-SI" altLang="en-US" sz="3200" b="1"/>
              <a:t> C</a:t>
            </a:r>
            <a:endParaRPr lang="en-US" altLang="en-US" sz="3200" b="1"/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1958975" y="30892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3832225" y="49609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sr-Latn-CS" altLang="en-US" sz="2400">
              <a:latin typeface="Times New Roman" pitchFamily="18" charset="0"/>
            </a:endParaRPr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1455738" y="41687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sr-Latn-CS" altLang="en-US" sz="2400">
              <a:latin typeface="Times New Roman" pitchFamily="18" charset="0"/>
            </a:endParaRPr>
          </a:p>
        </p:txBody>
      </p:sp>
      <p:pic>
        <p:nvPicPr>
          <p:cNvPr id="2867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1312863"/>
            <a:ext cx="4930775" cy="354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28680" name="Object 10"/>
          <p:cNvGraphicFramePr>
            <a:graphicFrameLocks noChangeAspect="1"/>
          </p:cNvGraphicFramePr>
          <p:nvPr/>
        </p:nvGraphicFramePr>
        <p:xfrm>
          <a:off x="304800" y="3200400"/>
          <a:ext cx="2819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7" imgW="965200" imgH="393700" progId="Equation.3">
                  <p:embed/>
                </p:oleObj>
              </mc:Choice>
              <mc:Fallback>
                <p:oleObj name="Equation" r:id="rId7" imgW="9652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2819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1"/>
          <p:cNvGraphicFramePr>
            <a:graphicFrameLocks noChangeAspect="1"/>
          </p:cNvGraphicFramePr>
          <p:nvPr/>
        </p:nvGraphicFramePr>
        <p:xfrm>
          <a:off x="381000" y="4419600"/>
          <a:ext cx="3810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9" imgW="1536033" imgH="393529" progId="Equation.3">
                  <p:embed/>
                </p:oleObj>
              </mc:Choice>
              <mc:Fallback>
                <p:oleObj name="Equation" r:id="rId9" imgW="1536033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38100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4419600" y="4800600"/>
            <a:ext cx="4724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Koncentracija reaktanta opada sa vremenom, tako da se i brzina menja, najveća je na početku reakcije, a kako reakcija teče brzina je sve manja.</a:t>
            </a:r>
            <a:endParaRPr lang="en-US" altLang="en-US" sz="2400"/>
          </a:p>
        </p:txBody>
      </p:sp>
      <p:sp>
        <p:nvSpPr>
          <p:cNvPr id="28683" name="TextBox 10"/>
          <p:cNvSpPr txBox="1">
            <a:spLocks noChangeArrowheads="1"/>
          </p:cNvSpPr>
          <p:nvPr/>
        </p:nvSpPr>
        <p:spPr bwMode="auto">
          <a:xfrm>
            <a:off x="7938" y="1312863"/>
            <a:ext cx="2201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Za slučaj  reakcije</a:t>
            </a:r>
            <a:r>
              <a:rPr lang="en-US" altLang="en-US" sz="2400"/>
              <a:t>: </a:t>
            </a:r>
          </a:p>
        </p:txBody>
      </p:sp>
      <p:sp>
        <p:nvSpPr>
          <p:cNvPr id="28684" name="Text Box 6"/>
          <p:cNvSpPr txBox="1">
            <a:spLocks noChangeArrowheads="1"/>
          </p:cNvSpPr>
          <p:nvPr/>
        </p:nvSpPr>
        <p:spPr bwMode="auto">
          <a:xfrm>
            <a:off x="0" y="24384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Brzina  je proporciona trenutnoj koncentraciji re</a:t>
            </a:r>
            <a:r>
              <a:rPr lang="en-US" altLang="en-US" sz="2400"/>
              <a:t>a</a:t>
            </a:r>
            <a:r>
              <a:rPr lang="sr-Latn-CS" altLang="en-US" sz="2400"/>
              <a:t>ktanta:</a:t>
            </a:r>
            <a:endParaRPr lang="en-US" altLang="en-US" sz="2400"/>
          </a:p>
        </p:txBody>
      </p:sp>
      <p:graphicFrame>
        <p:nvGraphicFramePr>
          <p:cNvPr id="28685" name="Object 12"/>
          <p:cNvGraphicFramePr>
            <a:graphicFrameLocks noChangeAspect="1"/>
          </p:cNvGraphicFramePr>
          <p:nvPr/>
        </p:nvGraphicFramePr>
        <p:xfrm>
          <a:off x="5410200" y="1371600"/>
          <a:ext cx="80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11" imgW="799753" imgH="660113" progId="Equation.3">
                  <p:embed/>
                </p:oleObj>
              </mc:Choice>
              <mc:Fallback>
                <p:oleObj name="Equation" r:id="rId11" imgW="799753" imgH="6601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71600"/>
                        <a:ext cx="800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5943600" y="2209800"/>
          <a:ext cx="80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3" imgW="800100" imgH="685800" progId="Equation.3">
                  <p:embed/>
                </p:oleObj>
              </mc:Choice>
              <mc:Fallback>
                <p:oleObj name="Equation" r:id="rId13" imgW="8001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00"/>
                        <a:ext cx="80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4"/>
          <p:cNvGraphicFramePr>
            <a:graphicFrameLocks noChangeAspect="1"/>
          </p:cNvGraphicFramePr>
          <p:nvPr/>
        </p:nvGraphicFramePr>
        <p:xfrm>
          <a:off x="7239000" y="2819400"/>
          <a:ext cx="80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5" imgW="800100" imgH="685800" progId="Equation.3">
                  <p:embed/>
                </p:oleObj>
              </mc:Choice>
              <mc:Fallback>
                <p:oleObj name="Equation" r:id="rId15" imgW="80010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80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7"/>
          <p:cNvGraphicFramePr>
            <a:graphicFrameLocks noChangeAspect="1"/>
          </p:cNvGraphicFramePr>
          <p:nvPr/>
        </p:nvGraphicFramePr>
        <p:xfrm>
          <a:off x="1600200" y="5638800"/>
          <a:ext cx="1371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17" imgW="736600" imgH="660400" progId="Equation.3">
                  <p:embed/>
                </p:oleObj>
              </mc:Choice>
              <mc:Fallback>
                <p:oleObj name="Equation" r:id="rId17" imgW="736600" imgH="660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38800"/>
                        <a:ext cx="1371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Box 1"/>
          <p:cNvSpPr txBox="1">
            <a:spLocks noChangeArrowheads="1"/>
          </p:cNvSpPr>
          <p:nvPr/>
        </p:nvSpPr>
        <p:spPr bwMode="auto">
          <a:xfrm>
            <a:off x="76200" y="1905000"/>
            <a:ext cx="449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/>
              <a:t>trenutne brzine opadaju sa vremenom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944" x="4451350" y="1657350"/>
          <p14:tracePt t="4954" x="4438650" y="1670050"/>
          <p14:tracePt t="4966" x="4425950" y="1676400"/>
          <p14:tracePt t="4975" x="4419600" y="1689100"/>
          <p14:tracePt t="4990" x="4406900" y="1708150"/>
          <p14:tracePt t="4990" x="4394200" y="1733550"/>
          <p14:tracePt t="5006" x="4387850" y="1739900"/>
          <p14:tracePt t="5023" x="4387850" y="1765300"/>
          <p14:tracePt t="5069" x="4387850" y="1771650"/>
          <p14:tracePt t="5089" x="4387850" y="1778000"/>
          <p14:tracePt t="5112" x="4387850" y="1784350"/>
          <p14:tracePt t="5131" x="4387850" y="1790700"/>
          <p14:tracePt t="5143" x="4381500" y="1790700"/>
          <p14:tracePt t="5145" x="4381500" y="1797050"/>
          <p14:tracePt t="5275" x="4381500" y="1790700"/>
          <p14:tracePt t="5285" x="4381500" y="1778000"/>
          <p14:tracePt t="5289" x="4387850" y="1758950"/>
          <p14:tracePt t="5306" x="4394200" y="1689100"/>
          <p14:tracePt t="5323" x="4394200" y="1612900"/>
          <p14:tracePt t="5339" x="4394200" y="1568450"/>
          <p14:tracePt t="5356" x="4394200" y="1498600"/>
          <p14:tracePt t="5373" x="4381500" y="1441450"/>
          <p14:tracePt t="5389" x="4381500" y="1416050"/>
          <p14:tracePt t="5406" x="4362450" y="1365250"/>
          <p14:tracePt t="5423" x="4356100" y="1339850"/>
          <p14:tracePt t="5439" x="4330700" y="1295400"/>
          <p14:tracePt t="5456" x="4298950" y="1257300"/>
          <p14:tracePt t="5473" x="4279900" y="1238250"/>
          <p14:tracePt t="5489" x="4267200" y="1225550"/>
          <p14:tracePt t="5506" x="4260850" y="1219200"/>
          <p14:tracePt t="5523" x="4254500" y="1219200"/>
          <p14:tracePt t="5565" x="4248150" y="1219200"/>
          <p14:tracePt t="5606" x="4241800" y="1219200"/>
          <p14:tracePt t="13647" x="4235450" y="1219200"/>
          <p14:tracePt t="13657" x="4229100" y="1219200"/>
          <p14:tracePt t="13666" x="4216400" y="1219200"/>
          <p14:tracePt t="13682" x="4197350" y="1219200"/>
          <p14:tracePt t="13684" x="4184650" y="1219200"/>
          <p14:tracePt t="13690" x="4159250" y="1219200"/>
          <p14:tracePt t="13705" x="4102100" y="1219200"/>
          <p14:tracePt t="13723" x="4070350" y="1219200"/>
          <p14:tracePt t="13739" x="4013200" y="1212850"/>
          <p14:tracePt t="13755" x="3962400" y="1206500"/>
          <p14:tracePt t="13774" x="3943350" y="1200150"/>
          <p14:tracePt t="13790" x="3892550" y="1187450"/>
          <p14:tracePt t="13807" x="3848100" y="1181100"/>
          <p14:tracePt t="13824" x="3829050" y="1174750"/>
          <p14:tracePt t="13840" x="3784600" y="1174750"/>
          <p14:tracePt t="13857" x="3746500" y="1168400"/>
          <p14:tracePt t="13875" x="3727450" y="1168400"/>
          <p14:tracePt t="13890" x="3689350" y="1168400"/>
          <p14:tracePt t="13907" x="3676650" y="1168400"/>
          <p14:tracePt t="13924" x="3638550" y="1168400"/>
          <p14:tracePt t="13940" x="3619500" y="1168400"/>
          <p14:tracePt t="13957" x="3575050" y="1168400"/>
          <p14:tracePt t="13974" x="3524250" y="1168400"/>
          <p14:tracePt t="13990" x="3492500" y="1168400"/>
          <p14:tracePt t="14006" x="3435350" y="1168400"/>
          <p14:tracePt t="14024" x="3403600" y="1168400"/>
          <p14:tracePt t="14040" x="3333750" y="1168400"/>
          <p14:tracePt t="14056" x="3263900" y="1168400"/>
          <p14:tracePt t="14074" x="3232150" y="1168400"/>
          <p14:tracePt t="14090" x="3187700" y="1168400"/>
          <p14:tracePt t="14107" x="3162300" y="1168400"/>
          <p14:tracePt t="14123" x="3111500" y="1168400"/>
          <p14:tracePt t="14138" x="3079750" y="1168400"/>
          <p14:tracePt t="14156" x="3060700" y="1168400"/>
          <p14:tracePt t="14173" x="3041650" y="1168400"/>
          <p14:tracePt t="14190" x="3028950" y="1168400"/>
          <p14:tracePt t="14206" x="3016250" y="1168400"/>
          <p14:tracePt t="14224" x="3003550" y="1162050"/>
          <p14:tracePt t="14240" x="2997200" y="1162050"/>
          <p14:tracePt t="14257" x="2978150" y="1155700"/>
          <p14:tracePt t="14274" x="2965450" y="1155700"/>
          <p14:tracePt t="14290" x="2946400" y="1149350"/>
          <p14:tracePt t="14307" x="2927350" y="1143000"/>
          <p14:tracePt t="14323" x="2921000" y="1143000"/>
          <p14:tracePt t="14340" x="2908300" y="1136650"/>
          <p14:tracePt t="14375" x="2901950" y="1136650"/>
          <p14:tracePt t="14397" x="2895600" y="1136650"/>
          <p14:tracePt t="14417" x="2889250" y="1136650"/>
          <p14:tracePt t="14428" x="2882900" y="1136650"/>
          <p14:tracePt t="14449" x="2870200" y="1136650"/>
          <p14:tracePt t="14460" x="2863850" y="1136650"/>
          <p14:tracePt t="14462" x="2857500" y="1136650"/>
          <p14:tracePt t="14474" x="2844800" y="1136650"/>
          <p14:tracePt t="14511" x="2838450" y="1136650"/>
          <p14:tracePt t="14623" x="2832100" y="1136650"/>
          <p14:tracePt t="16160" x="2825750" y="1136650"/>
          <p14:tracePt t="16201" x="2819400" y="1136650"/>
          <p14:tracePt t="16232" x="2813050" y="1136650"/>
          <p14:tracePt t="16254" x="2806700" y="1136650"/>
          <p14:tracePt t="17660" x="2806700" y="1130300"/>
          <p14:tracePt t="17670" x="2813050" y="1130300"/>
          <p14:tracePt t="17691" x="2819400" y="1130300"/>
          <p14:tracePt t="17700" x="2832100" y="1130300"/>
          <p14:tracePt t="17710" x="2857500" y="1130300"/>
          <p14:tracePt t="17724" x="2889250" y="1130300"/>
          <p14:tracePt t="17724" x="2933700" y="1130300"/>
          <p14:tracePt t="17740" x="3105150" y="1130300"/>
          <p14:tracePt t="17756" x="3346450" y="1130300"/>
          <p14:tracePt t="17773" x="3505200" y="1143000"/>
          <p14:tracePt t="17791" x="3873500" y="1168400"/>
          <p14:tracePt t="17808" x="4032250" y="1174750"/>
          <p14:tracePt t="17825" x="4337050" y="1206500"/>
          <p14:tracePt t="17841" x="4597400" y="1257300"/>
          <p14:tracePt t="17858" x="4724400" y="1289050"/>
          <p14:tracePt t="17874" x="4914900" y="1333500"/>
          <p14:tracePt t="17891" x="4997450" y="1346200"/>
          <p14:tracePt t="17908" x="5111750" y="1384300"/>
          <p14:tracePt t="17924" x="5175250" y="1397000"/>
          <p14:tracePt t="17942" x="5187950" y="1403350"/>
          <p14:tracePt t="18032" x="5187950" y="1416050"/>
          <p14:tracePt t="18043" x="5194300" y="1435100"/>
          <p14:tracePt t="18048" x="5207000" y="1460500"/>
          <p14:tracePt t="18057" x="5245100" y="1511300"/>
          <p14:tracePt t="18074" x="5264150" y="1549400"/>
          <p14:tracePt t="18091" x="5321300" y="1631950"/>
          <p14:tracePt t="18107" x="5353050" y="1657350"/>
          <p14:tracePt t="18125" x="5391150" y="1701800"/>
          <p14:tracePt t="18141" x="5416550" y="1720850"/>
          <p14:tracePt t="18299" x="5416550" y="1727200"/>
          <p14:tracePt t="18330" x="5416550" y="1733550"/>
          <p14:tracePt t="18351" x="5416550" y="1739900"/>
          <p14:tracePt t="18363" x="5416550" y="1752600"/>
          <p14:tracePt t="18364" x="5410200" y="1758950"/>
          <p14:tracePt t="18374" x="5410200" y="1765300"/>
          <p14:tracePt t="18391" x="5397500" y="1790700"/>
          <p14:tracePt t="18408" x="5397500" y="1797050"/>
          <p14:tracePt t="18424" x="5397500" y="1803400"/>
          <p14:tracePt t="18440" x="5384800" y="1809750"/>
          <p14:tracePt t="18458" x="5384800" y="1816100"/>
          <p14:tracePt t="18475" x="5384800" y="1822450"/>
          <p14:tracePt t="18491" x="5378450" y="1835150"/>
          <p14:tracePt t="18507" x="5372100" y="1841500"/>
          <p14:tracePt t="18524" x="5365750" y="1847850"/>
          <p14:tracePt t="18541" x="5365750" y="1854200"/>
          <p14:tracePt t="18557" x="5359400" y="1854200"/>
          <p14:tracePt t="18574" x="5353050" y="1860550"/>
          <p14:tracePt t="18591" x="5353050" y="1866900"/>
          <p14:tracePt t="18607" x="5346700" y="1873250"/>
          <p14:tracePt t="18653" x="5346700" y="1879600"/>
          <p14:tracePt t="18674" x="5346700" y="1885950"/>
          <p14:tracePt t="18715" x="5340350" y="1892300"/>
          <p14:tracePt t="18746" x="5334000" y="1892300"/>
          <p14:tracePt t="18767" x="5334000" y="1898650"/>
          <p14:tracePt t="18791" x="5327650" y="1905000"/>
          <p14:tracePt t="19025" x="5327650" y="1898650"/>
          <p14:tracePt t="19034" x="5327650" y="1892300"/>
          <p14:tracePt t="19045" x="5327650" y="1873250"/>
          <p14:tracePt t="19049" x="5327650" y="1854200"/>
          <p14:tracePt t="19057" x="5327650" y="1841500"/>
          <p14:tracePt t="19074" x="5327650" y="1803400"/>
          <p14:tracePt t="19091" x="5327650" y="1778000"/>
          <p14:tracePt t="19108" x="5327650" y="1765300"/>
          <p14:tracePt t="19125" x="5327650" y="1752600"/>
          <p14:tracePt t="19141" x="5327650" y="1746250"/>
          <p14:tracePt t="19157" x="5327650" y="1739900"/>
          <p14:tracePt t="19175" x="5321300" y="1720850"/>
          <p14:tracePt t="19191" x="5314950" y="1714500"/>
          <p14:tracePt t="19206" x="5308600" y="1695450"/>
          <p14:tracePt t="19223" x="5308600" y="1689100"/>
          <p14:tracePt t="19241" x="5295900" y="1657350"/>
          <p14:tracePt t="19256" x="5289550" y="1638300"/>
          <p14:tracePt t="19275" x="5289550" y="1631950"/>
          <p14:tracePt t="19290" x="5283200" y="1619250"/>
          <p14:tracePt t="19307" x="5276850" y="1612900"/>
          <p14:tracePt t="19539" x="5276850" y="1619250"/>
          <p14:tracePt t="19551" x="5276850" y="1625600"/>
          <p14:tracePt t="19561" x="5276850" y="1631950"/>
          <p14:tracePt t="19563" x="5276850" y="1644650"/>
          <p14:tracePt t="19573" x="5276850" y="1657350"/>
          <p14:tracePt t="19590" x="5276850" y="1676400"/>
          <p14:tracePt t="19607" x="5276850" y="1695450"/>
          <p14:tracePt t="19624" x="5276850" y="1708150"/>
          <p14:tracePt t="19638" x="5276850" y="1720850"/>
          <p14:tracePt t="19655" x="5276850" y="1727200"/>
          <p14:tracePt t="19672" x="5276850" y="1739900"/>
          <p14:tracePt t="19690" x="5276850" y="1752600"/>
          <p14:tracePt t="19707" x="5276850" y="1758950"/>
          <p14:tracePt t="19724" x="5283200" y="1771650"/>
          <p14:tracePt t="19739" x="5283200" y="1778000"/>
          <p14:tracePt t="19755" x="5289550" y="1797050"/>
          <p14:tracePt t="19772" x="5295900" y="1822450"/>
          <p14:tracePt t="19788" x="5302250" y="1835150"/>
          <p14:tracePt t="19807" x="5314950" y="1854200"/>
          <p14:tracePt t="19824" x="5327650" y="1879600"/>
          <p14:tracePt t="19840" x="5334000" y="1885950"/>
          <p14:tracePt t="19857" x="5340350" y="1917700"/>
          <p14:tracePt t="19873" x="5340350" y="1924050"/>
          <p14:tracePt t="19890" x="5340350" y="1962150"/>
          <p14:tracePt t="19907" x="5346700" y="2006600"/>
          <p14:tracePt t="19923" x="5353050" y="2019300"/>
          <p14:tracePt t="19940" x="5359400" y="2070100"/>
          <p14:tracePt t="19956" x="5365750" y="2095500"/>
          <p14:tracePt t="19974" x="5378450" y="2139950"/>
          <p14:tracePt t="19990" x="5391150" y="2178050"/>
          <p14:tracePt t="20007" x="5391150" y="2190750"/>
          <p14:tracePt t="20023" x="5397500" y="2228850"/>
          <p14:tracePt t="20040" x="5397500" y="2247900"/>
          <p14:tracePt t="20056" x="5397500" y="2273300"/>
          <p14:tracePt t="20073" x="5397500" y="2292350"/>
          <p14:tracePt t="20089" x="5397500" y="2311400"/>
          <p14:tracePt t="20106" x="5397500" y="2330450"/>
          <p14:tracePt t="20124" x="5397500" y="2349500"/>
          <p14:tracePt t="20140" x="5397500" y="2381250"/>
          <p14:tracePt t="20156" x="5397500" y="2425700"/>
          <p14:tracePt t="20173" x="5397500" y="2444750"/>
          <p14:tracePt t="20190" x="5397500" y="2476500"/>
          <p14:tracePt t="20206" x="5397500" y="2495550"/>
          <p14:tracePt t="20222" x="5403850" y="2520950"/>
          <p14:tracePt t="20238" x="5410200" y="2552700"/>
          <p14:tracePt t="20257" x="5410200" y="2571750"/>
          <p14:tracePt t="20274" x="5416550" y="2603500"/>
          <p14:tracePt t="20290" x="5416550" y="2622550"/>
          <p14:tracePt t="20307" x="5422900" y="2654300"/>
          <p14:tracePt t="20323" x="5422900" y="2673350"/>
          <p14:tracePt t="20338" x="5422900" y="2711450"/>
          <p14:tracePt t="20356" x="5422900" y="2736850"/>
          <p14:tracePt t="20372" x="5422900" y="2749550"/>
          <p14:tracePt t="20388" x="5422900" y="2768600"/>
          <p14:tracePt t="20405" x="5422900" y="2774950"/>
          <p14:tracePt t="20422" x="5429250" y="2800350"/>
          <p14:tracePt t="20438" x="5435600" y="2825750"/>
          <p14:tracePt t="20456" x="5441950" y="2844800"/>
          <p14:tracePt t="20473" x="5441950" y="2889250"/>
          <p14:tracePt t="20490" x="5441950" y="2914650"/>
          <p14:tracePt t="20507" x="5441950" y="2927350"/>
          <p14:tracePt t="20523" x="5441950" y="2946400"/>
          <p14:tracePt t="20540" x="5441950" y="2952750"/>
          <p14:tracePt t="20557" x="5441950" y="2965450"/>
          <p14:tracePt t="20573" x="5441950" y="2971800"/>
          <p14:tracePt t="20590" x="5448300" y="2984500"/>
          <p14:tracePt t="20607" x="5448300" y="2997200"/>
          <p14:tracePt t="20694" x="5454650" y="2997200"/>
          <p14:tracePt t="20734" x="5461000" y="2997200"/>
          <p14:tracePt t="21559" x="5467350" y="2997200"/>
          <p14:tracePt t="21601" x="5467350" y="2990850"/>
          <p14:tracePt t="21608" x="5473700" y="2984500"/>
          <p14:tracePt t="21624" x="5480050" y="2978150"/>
          <p14:tracePt t="21625" x="5480050" y="2965450"/>
          <p14:tracePt t="21639" x="5499100" y="2921000"/>
          <p14:tracePt t="21656" x="5518150" y="2895600"/>
          <p14:tracePt t="21673" x="5537200" y="2825750"/>
          <p14:tracePt t="21691" x="5549900" y="2781300"/>
          <p14:tracePt t="21708" x="5549900" y="2762250"/>
          <p14:tracePt t="21725" x="5556250" y="2736850"/>
          <p14:tracePt t="21741" x="5556250" y="2724150"/>
          <p14:tracePt t="21756" x="5549900" y="2711450"/>
          <p14:tracePt t="21775" x="5537200" y="2692400"/>
          <p14:tracePt t="21791" x="5530850" y="2686050"/>
          <p14:tracePt t="21808" x="5505450" y="2660650"/>
          <p14:tracePt t="21824" x="5505450" y="2654300"/>
          <p14:tracePt t="21841" x="5499100" y="2647950"/>
          <p14:tracePt t="21857" x="5492750" y="2647950"/>
          <p14:tracePt t="21894" x="5492750" y="2641600"/>
          <p14:tracePt t="21924" x="5486400" y="2635250"/>
          <p14:tracePt t="21957" x="5480050" y="2635250"/>
          <p14:tracePt t="22131" x="5486400" y="2641600"/>
          <p14:tracePt t="22141" x="5492750" y="2647950"/>
          <p14:tracePt t="22149" x="5505450" y="2654300"/>
          <p14:tracePt t="22157" x="5530850" y="2679700"/>
          <p14:tracePt t="22174" x="5543550" y="2692400"/>
          <p14:tracePt t="22191" x="5575300" y="2724150"/>
          <p14:tracePt t="22207" x="5588000" y="2724150"/>
          <p14:tracePt t="22224" x="5607050" y="2749550"/>
          <p14:tracePt t="22241" x="5632450" y="2781300"/>
          <p14:tracePt t="22257" x="5645150" y="2794000"/>
          <p14:tracePt t="22274" x="5676900" y="2825750"/>
          <p14:tracePt t="22291" x="5689600" y="2844800"/>
          <p14:tracePt t="22307" x="5708650" y="2889250"/>
          <p14:tracePt t="22324" x="5727700" y="2927350"/>
          <p14:tracePt t="22341" x="5727700" y="2946400"/>
          <p14:tracePt t="22357" x="5753100" y="2990850"/>
          <p14:tracePt t="22374" x="5759450" y="3003550"/>
          <p14:tracePt t="22391" x="5784850" y="3041650"/>
          <p14:tracePt t="22406" x="5810250" y="3073400"/>
          <p14:tracePt t="22424" x="5816600" y="3092450"/>
          <p14:tracePt t="22440" x="5835650" y="3117850"/>
          <p14:tracePt t="22457" x="5842000" y="3130550"/>
          <p14:tracePt t="22473" x="5848350" y="3175000"/>
          <p14:tracePt t="22490" x="5861050" y="3225800"/>
          <p14:tracePt t="22507" x="5867400" y="3251200"/>
          <p14:tracePt t="22523" x="5886450" y="3295650"/>
          <p14:tracePt t="22540" x="5905500" y="3321050"/>
          <p14:tracePt t="22556" x="5930900" y="3365500"/>
          <p14:tracePt t="22574" x="5949950" y="3403600"/>
          <p14:tracePt t="22590" x="5962650" y="3409950"/>
          <p14:tracePt t="22607" x="5994400" y="3448050"/>
          <p14:tracePt t="22625" x="6000750" y="3460750"/>
          <p14:tracePt t="22640" x="6019800" y="3479800"/>
          <p14:tracePt t="22734" x="6026150" y="3479800"/>
          <p14:tracePt t="23346" x="6032500" y="3479800"/>
          <p14:tracePt t="23377" x="6045200" y="3479800"/>
          <p14:tracePt t="23387" x="6064250" y="3486150"/>
          <p14:tracePt t="23388" x="6083300" y="3486150"/>
          <p14:tracePt t="23407" x="6096000" y="3492500"/>
          <p14:tracePt t="23416" x="6121400" y="3492500"/>
          <p14:tracePt t="23424" x="6165850" y="3505200"/>
          <p14:tracePt t="23441" x="6178550" y="3505200"/>
          <p14:tracePt t="23457" x="6191250" y="3511550"/>
          <p14:tracePt t="23531" x="6197600" y="3511550"/>
          <p14:tracePt t="23551" x="6203950" y="3511550"/>
          <p14:tracePt t="23572" x="6203950" y="3517900"/>
          <p14:tracePt t="23583" x="6210300" y="3517900"/>
          <p14:tracePt t="23598" x="6216650" y="3517900"/>
          <p14:tracePt t="23606" x="6216650" y="3524250"/>
          <p14:tracePt t="23607" x="6254750" y="3536950"/>
          <p14:tracePt t="23625" x="6286500" y="3562350"/>
          <p14:tracePt t="23640" x="6381750" y="3600450"/>
          <p14:tracePt t="23656" x="6432550" y="3625850"/>
          <p14:tracePt t="23674" x="6546850" y="3676650"/>
          <p14:tracePt t="23692" x="6629400" y="3714750"/>
          <p14:tracePt t="23708" x="6648450" y="3727450"/>
          <p14:tracePt t="23724" x="6673850" y="3733800"/>
          <p14:tracePt t="23741" x="6686550" y="3740150"/>
          <p14:tracePt t="23872" x="6680200" y="3740150"/>
          <p14:tracePt t="23882" x="6673850" y="3746500"/>
          <p14:tracePt t="23903" x="6654800" y="3746500"/>
          <p14:tracePt t="23915" x="6642100" y="3746500"/>
          <p14:tracePt t="23924" x="6629400" y="3752850"/>
          <p14:tracePt t="23925" x="6604000" y="3752850"/>
          <p14:tracePt t="23939" x="6553200" y="3752850"/>
          <p14:tracePt t="23956" x="6534150" y="3752850"/>
          <p14:tracePt t="23975" x="6508750" y="3752850"/>
          <p14:tracePt t="23991" x="6496050" y="3752850"/>
          <p14:tracePt t="24006" x="6477000" y="3752850"/>
          <p14:tracePt t="24023" x="6438900" y="3740150"/>
          <p14:tracePt t="24039" x="6426200" y="3733800"/>
          <p14:tracePt t="24056" x="6381750" y="3727450"/>
          <p14:tracePt t="24073" x="6343650" y="3714750"/>
          <p14:tracePt t="24162" x="6343650" y="3708400"/>
          <p14:tracePt t="24213" x="6362700" y="3708400"/>
          <p14:tracePt t="24224" x="6381750" y="3708400"/>
          <p14:tracePt t="24234" x="6426200" y="3708400"/>
          <p14:tracePt t="24245" x="6489700" y="3708400"/>
          <p14:tracePt t="24256" x="6572250" y="3727450"/>
          <p14:tracePt t="24257" x="6667500" y="3733800"/>
          <p14:tracePt t="24273" x="6845300" y="3771900"/>
          <p14:tracePt t="24289" x="6978650" y="3797300"/>
          <p14:tracePt t="24307" x="7023100" y="3803650"/>
          <p14:tracePt t="24324" x="7067550" y="3810000"/>
          <p14:tracePt t="24341" x="7080250" y="3816350"/>
          <p14:tracePt t="24357" x="7143750" y="3829050"/>
          <p14:tracePt t="24374" x="7245350" y="3854450"/>
          <p14:tracePt t="24391" x="7289800" y="3867150"/>
          <p14:tracePt t="24407" x="7404100" y="3898900"/>
          <p14:tracePt t="24425" x="7454900" y="3917950"/>
          <p14:tracePt t="24442" x="7524750" y="3930650"/>
          <p14:tracePt t="24459" x="7569200" y="3943350"/>
          <p14:tracePt t="24475" x="7581900" y="3949700"/>
          <p14:tracePt t="24491" x="7645400" y="3962400"/>
          <p14:tracePt t="24508" x="7670800" y="3968750"/>
          <p14:tracePt t="24525" x="7715250" y="3975100"/>
          <p14:tracePt t="24542" x="7740650" y="3981450"/>
          <p14:tracePt t="24630" x="7740650" y="3987800"/>
          <p14:tracePt t="24885" x="7740650" y="3994150"/>
          <p14:tracePt t="24927" x="7734300" y="4000500"/>
          <p14:tracePt t="24937" x="7727950" y="4000500"/>
          <p14:tracePt t="24949" x="7721600" y="4000500"/>
          <p14:tracePt t="24958" x="7708900" y="4000500"/>
          <p14:tracePt t="24960" x="7689850" y="4000500"/>
          <p14:tracePt t="24975" x="7664450" y="4000500"/>
          <p14:tracePt t="24992" x="7651750" y="4000500"/>
          <p14:tracePt t="25008" x="7620000" y="4000500"/>
          <p14:tracePt t="25025" x="7600950" y="4000500"/>
          <p14:tracePt t="25025" x="7581900" y="4000500"/>
          <p14:tracePt t="25042" x="7562850" y="3994150"/>
          <p14:tracePt t="25058" x="7524750" y="3981450"/>
          <p14:tracePt t="25075" x="7505700" y="3975100"/>
          <p14:tracePt t="25092" x="7473950" y="3968750"/>
          <p14:tracePt t="25109" x="7461250" y="3962400"/>
          <p14:tracePt t="25125" x="7454900" y="3962400"/>
          <p14:tracePt t="25167" x="7448550" y="3962400"/>
          <p14:tracePt t="25178" x="7442200" y="3962400"/>
          <p14:tracePt t="25178" x="7435850" y="3962400"/>
          <p14:tracePt t="25190" x="7429500" y="3962400"/>
          <p14:tracePt t="25208" x="7416800" y="3962400"/>
          <p14:tracePt t="25225" x="7404100" y="3962400"/>
          <p14:tracePt t="25271" x="7397750" y="3962400"/>
          <p14:tracePt t="25363" x="7391400" y="3962400"/>
          <p14:tracePt t="25384" x="7385050" y="3962400"/>
          <p14:tracePt t="25399" x="7378700" y="3962400"/>
          <p14:tracePt t="25400" x="7378700" y="3956050"/>
          <p14:tracePt t="25407" x="7372350" y="3949700"/>
          <p14:tracePt t="25424" x="7359650" y="3943350"/>
          <p14:tracePt t="25442" x="7346950" y="3930650"/>
          <p14:tracePt t="25489" x="7340600" y="3930650"/>
          <p14:tracePt t="25509" x="7334250" y="3930650"/>
          <p14:tracePt t="25531" x="7327900" y="3930650"/>
          <p14:tracePt t="25540" x="7321550" y="3924300"/>
          <p14:tracePt t="25551" x="7315200" y="3924300"/>
          <p14:tracePt t="25558" x="7302500" y="3924300"/>
          <p14:tracePt t="25576" x="7277100" y="3917950"/>
          <p14:tracePt t="25592" x="7277100" y="3911600"/>
          <p14:tracePt t="25610" x="7258050" y="3905250"/>
          <p14:tracePt t="25644" x="7251700" y="3898900"/>
          <p14:tracePt t="25644" x="7245350" y="3898900"/>
          <p14:tracePt t="29033" x="7245350" y="3892550"/>
          <p14:tracePt t="29046" x="7251700" y="3892550"/>
          <p14:tracePt t="29076" x="7258050" y="3886200"/>
          <p14:tracePt t="29086" x="7264400" y="3886200"/>
          <p14:tracePt t="29097" x="7270750" y="3886200"/>
          <p14:tracePt t="29107" x="7277100" y="3886200"/>
          <p14:tracePt t="29125" x="7283450" y="3886200"/>
          <p14:tracePt t="29127" x="7296150" y="3886200"/>
          <p14:tracePt t="29142" x="7302500" y="3886200"/>
          <p14:tracePt t="29158" x="7315200" y="3879850"/>
          <p14:tracePt t="29175" x="7327900" y="3873500"/>
          <p14:tracePt t="29272" x="7327900" y="3867150"/>
          <p14:tracePt t="29924" x="7327900" y="3860800"/>
          <p14:tracePt t="29936" x="7315200" y="3848100"/>
          <p14:tracePt t="29945" x="7283450" y="3835400"/>
          <p14:tracePt t="29947" x="7226300" y="3810000"/>
          <p14:tracePt t="29958" x="7143750" y="3778250"/>
          <p14:tracePt t="29975" x="6965950" y="3702050"/>
          <p14:tracePt t="29992" x="6743700" y="3638550"/>
          <p14:tracePt t="30008" x="6635750" y="3613150"/>
          <p14:tracePt t="30025" x="6419850" y="3587750"/>
          <p14:tracePt t="30042" x="6299200" y="3587750"/>
          <p14:tracePt t="30058" x="5962650" y="3575050"/>
          <p14:tracePt t="30075" x="5454650" y="3575050"/>
          <p14:tracePt t="30092" x="5168900" y="3575050"/>
          <p14:tracePt t="30108" x="4572000" y="3575050"/>
          <p14:tracePt t="30126" x="4286250" y="3575050"/>
          <p14:tracePt t="30141" x="3841750" y="3575050"/>
          <p14:tracePt t="30158" x="3568700" y="3575050"/>
          <p14:tracePt t="30175" x="3479800" y="3575050"/>
          <p14:tracePt t="30192" x="3340100" y="3575050"/>
          <p14:tracePt t="30208" x="3251200" y="3575050"/>
          <p14:tracePt t="30225" x="3206750" y="3575050"/>
          <p14:tracePt t="30241" x="3117850" y="3581400"/>
          <p14:tracePt t="30258" x="3073400" y="3600450"/>
          <p14:tracePt t="30275" x="2959100" y="3632200"/>
          <p14:tracePt t="30291" x="2889250" y="3651250"/>
          <p14:tracePt t="30308" x="2711450" y="3683000"/>
          <p14:tracePt t="30325" x="2482850" y="3708400"/>
          <p14:tracePt t="30343" x="2368550" y="3708400"/>
          <p14:tracePt t="30357" x="2165350" y="3721100"/>
          <p14:tracePt t="30373" x="2082800" y="3727450"/>
          <p14:tracePt t="30373" x="2032000" y="3727450"/>
          <p14:tracePt t="30392" x="1993900" y="3733800"/>
          <p14:tracePt t="30408" x="1981200" y="3733800"/>
          <p14:tracePt t="30597" x="1981200" y="3740150"/>
          <p14:tracePt t="30638" x="1981200" y="3746500"/>
          <p14:tracePt t="30814" x="1987550" y="3746500"/>
          <p14:tracePt t="30905" x="1987550" y="3740150"/>
          <p14:tracePt t="30916" x="1993900" y="3740150"/>
          <p14:tracePt t="30956" x="2000250" y="3733800"/>
          <p14:tracePt t="30978" x="2006600" y="3727450"/>
          <p14:tracePt t="30998" x="2006600" y="3721100"/>
          <p14:tracePt t="31029" x="2006600" y="3714750"/>
          <p14:tracePt t="31039" x="2006600" y="3708400"/>
          <p14:tracePt t="31058" x="2006600" y="3702050"/>
          <p14:tracePt t="31070" x="2006600" y="3695700"/>
          <p14:tracePt t="31075" x="2006600" y="3689350"/>
          <p14:tracePt t="31092" x="2006600" y="3676650"/>
          <p14:tracePt t="31108" x="2006600" y="3670300"/>
          <p14:tracePt t="31125" x="2006600" y="3663950"/>
          <p14:tracePt t="31141" x="2006600" y="3644900"/>
          <p14:tracePt t="31158" x="2006600" y="3632200"/>
          <p14:tracePt t="31175" x="2006600" y="3606800"/>
          <p14:tracePt t="31192" x="2006600" y="3568700"/>
          <p14:tracePt t="31208" x="2006600" y="3549650"/>
          <p14:tracePt t="31225" x="2000250" y="3524250"/>
          <p14:tracePt t="31241" x="1993900" y="3511550"/>
          <p14:tracePt t="31258" x="1987550" y="3498850"/>
          <p14:tracePt t="31275" x="1981200" y="3492500"/>
          <p14:tracePt t="31291" x="1981200" y="3486150"/>
          <p14:tracePt t="31308" x="1981200" y="3479800"/>
          <p14:tracePt t="31353" x="1974850" y="3479800"/>
          <p14:tracePt t="31393" x="1968500" y="3473450"/>
          <p14:tracePt t="31424" x="1962150" y="3467100"/>
          <p14:tracePt t="31465" x="1962150" y="3460750"/>
          <p14:tracePt t="31486" x="1955800" y="3454400"/>
          <p14:tracePt t="31509" x="1949450" y="3454400"/>
          <p14:tracePt t="31517" x="1949450" y="3448050"/>
          <p14:tracePt t="31528" x="1943100" y="3448050"/>
          <p14:tracePt t="31532" x="1943100" y="3441700"/>
          <p14:tracePt t="31542" x="1943100" y="3435350"/>
          <p14:tracePt t="31558" x="1930400" y="3435350"/>
          <p14:tracePt t="31575" x="1924050" y="3422650"/>
          <p14:tracePt t="31591" x="1911350" y="3416300"/>
          <p14:tracePt t="31609" x="1905000" y="3409950"/>
          <p14:tracePt t="31629" x="1898650" y="3397250"/>
          <p14:tracePt t="31683" x="1892300" y="3397250"/>
          <p14:tracePt t="31714" x="1885950" y="3397250"/>
          <p14:tracePt t="31725" x="1873250" y="3397250"/>
          <p14:tracePt t="31735" x="1860550" y="3390900"/>
          <p14:tracePt t="31746" x="1847850" y="3390900"/>
          <p14:tracePt t="31757" x="1828800" y="3384550"/>
          <p14:tracePt t="31759" x="1809750" y="3378200"/>
          <p14:tracePt t="31773" x="1790700" y="3371850"/>
          <p14:tracePt t="31790" x="1771650" y="3359150"/>
          <p14:tracePt t="31828" x="1765300" y="3359150"/>
          <p14:tracePt t="31830" x="1758950" y="3359150"/>
          <p14:tracePt t="31860" x="1752600" y="3359150"/>
          <p14:tracePt t="31875" x="1746250" y="3359150"/>
          <p14:tracePt t="31892" x="1720850" y="3352800"/>
          <p14:tracePt t="31894" x="1701800" y="3352800"/>
          <p14:tracePt t="31908" x="1663700" y="3352800"/>
          <p14:tracePt t="31925" x="1651000" y="3346450"/>
          <p14:tracePt t="31942" x="1625600" y="3346450"/>
          <p14:tracePt t="31984" x="1619250" y="3346450"/>
          <p14:tracePt t="31997" x="1612900" y="3346450"/>
          <p14:tracePt t="31999" x="1606550" y="3346450"/>
          <p14:tracePt t="32007" x="1593850" y="3346450"/>
          <p14:tracePt t="32023" x="1568450" y="3346450"/>
          <p14:tracePt t="32042" x="1543050" y="3346450"/>
          <p14:tracePt t="32058" x="1504950" y="3346450"/>
          <p14:tracePt t="32075" x="1473200" y="3346450"/>
          <p14:tracePt t="32092" x="1454150" y="3346450"/>
          <p14:tracePt t="32107" x="1428750" y="3346450"/>
          <p14:tracePt t="32124" x="1416050" y="3346450"/>
          <p14:tracePt t="32140" x="1390650" y="3346450"/>
          <p14:tracePt t="32159" x="1365250" y="3346450"/>
          <p14:tracePt t="32195" x="1352550" y="3352800"/>
          <p14:tracePt t="32197" x="1346200" y="3352800"/>
          <p14:tracePt t="32226" x="1339850" y="3352800"/>
          <p14:tracePt t="32228" x="1339850" y="3359150"/>
          <p14:tracePt t="32241" x="1320800" y="3365500"/>
          <p14:tracePt t="32258" x="1308100" y="3371850"/>
          <p14:tracePt t="32274" x="1276350" y="3384550"/>
          <p14:tracePt t="32291" x="1250950" y="3390900"/>
          <p14:tracePt t="32308" x="1212850" y="3397250"/>
          <p14:tracePt t="32325" x="1168400" y="3416300"/>
          <p14:tracePt t="32342" x="1149350" y="3422650"/>
          <p14:tracePt t="32358" x="1117600" y="3435350"/>
          <p14:tracePt t="32376" x="1117600" y="3441700"/>
          <p14:tracePt t="32391" x="1098550" y="3448050"/>
          <p14:tracePt t="32408" x="1092200" y="3460750"/>
          <p14:tracePt t="32424" x="1085850" y="3467100"/>
          <p14:tracePt t="32441" x="1073150" y="3479800"/>
          <p14:tracePt t="32458" x="1066800" y="3486150"/>
          <p14:tracePt t="32475" x="1054100" y="3498850"/>
          <p14:tracePt t="32492" x="1041400" y="3511550"/>
          <p14:tracePt t="32508" x="1035050" y="3517900"/>
          <p14:tracePt t="32525" x="1028700" y="3530600"/>
          <p14:tracePt t="32541" x="1022350" y="3536950"/>
          <p14:tracePt t="32558" x="1016000" y="3562350"/>
          <p14:tracePt t="32575" x="1016000" y="3587750"/>
          <p14:tracePt t="32592" x="1016000" y="3606800"/>
          <p14:tracePt t="32609" x="1016000" y="3644900"/>
          <p14:tracePt t="32640" x="1016000" y="3670300"/>
          <p14:tracePt t="32641" x="1016000" y="3714750"/>
          <p14:tracePt t="32657" x="1016000" y="3733800"/>
          <p14:tracePt t="32673" x="1016000" y="3784600"/>
          <p14:tracePt t="32690" x="1016000" y="3835400"/>
          <p14:tracePt t="32708" x="1016000" y="3898900"/>
          <p14:tracePt t="32727" x="1016000" y="3924300"/>
          <p14:tracePt t="32743" x="1016000" y="3994150"/>
          <p14:tracePt t="32759" x="1016000" y="4013200"/>
          <p14:tracePt t="32775" x="1028700" y="4064000"/>
          <p14:tracePt t="32792" x="1035050" y="4089400"/>
          <p14:tracePt t="32808" x="1047750" y="4127500"/>
          <p14:tracePt t="32825" x="1066800" y="4165600"/>
          <p14:tracePt t="32842" x="1073150" y="4171950"/>
          <p14:tracePt t="32858" x="1098550" y="4197350"/>
          <p14:tracePt t="32875" x="1104900" y="4210050"/>
          <p14:tracePt t="32892" x="1130300" y="4229100"/>
          <p14:tracePt t="32908" x="1149350" y="4248150"/>
          <p14:tracePt t="32925" x="1155700" y="4260850"/>
          <p14:tracePt t="32942" x="1174750" y="4273550"/>
          <p14:tracePt t="32959" x="1187450" y="4279900"/>
          <p14:tracePt t="32975" x="1212850" y="4305300"/>
          <p14:tracePt t="32992" x="1238250" y="4311650"/>
          <p14:tracePt t="33008" x="1314450" y="4343400"/>
          <p14:tracePt t="33025" x="1397000" y="4368800"/>
          <p14:tracePt t="33042" x="1428750" y="4375150"/>
          <p14:tracePt t="33058" x="1492250" y="4387850"/>
          <p14:tracePt t="33075" x="1511300" y="4387850"/>
          <p14:tracePt t="33092" x="1536700" y="4394200"/>
          <p14:tracePt t="33108" x="1568450" y="4394200"/>
          <p14:tracePt t="33125" x="1587500" y="4394200"/>
          <p14:tracePt t="33142" x="1638300" y="4394200"/>
          <p14:tracePt t="33158" x="1663700" y="4394200"/>
          <p14:tracePt t="33175" x="1720850" y="4394200"/>
          <p14:tracePt t="33192" x="1765300" y="4394200"/>
          <p14:tracePt t="33208" x="1778000" y="4394200"/>
          <p14:tracePt t="33224" x="1822450" y="4394200"/>
          <p14:tracePt t="33241" x="1841500" y="4394200"/>
          <p14:tracePt t="33258" x="1885950" y="4394200"/>
          <p14:tracePt t="33275" x="1924050" y="4394200"/>
          <p14:tracePt t="33292" x="1936750" y="4394200"/>
          <p14:tracePt t="33308" x="1974850" y="4368800"/>
          <p14:tracePt t="33325" x="1987550" y="4349750"/>
          <p14:tracePt t="33341" x="2012950" y="4292600"/>
          <p14:tracePt t="33358" x="2044700" y="4241800"/>
          <p14:tracePt t="33375" x="2051050" y="4216400"/>
          <p14:tracePt t="33392" x="2063750" y="4159250"/>
          <p14:tracePt t="33408" x="2070100" y="4133850"/>
          <p14:tracePt t="33425" x="2070100" y="4051300"/>
          <p14:tracePt t="33441" x="2070100" y="3962400"/>
          <p14:tracePt t="33458" x="2070100" y="3924300"/>
          <p14:tracePt t="33475" x="2070100" y="3854450"/>
          <p14:tracePt t="33492" x="2070100" y="3822700"/>
          <p14:tracePt t="33508" x="2070100" y="3771900"/>
          <p14:tracePt t="33525" x="2070100" y="3727450"/>
          <p14:tracePt t="33541" x="2070100" y="3708400"/>
          <p14:tracePt t="33558" x="2063750" y="3657600"/>
          <p14:tracePt t="33575" x="2057400" y="3632200"/>
          <p14:tracePt t="33591" x="2044700" y="3594100"/>
          <p14:tracePt t="33609" x="2038350" y="3568700"/>
          <p14:tracePt t="33625" x="2032000" y="3556000"/>
          <p14:tracePt t="33640" x="2025650" y="3549650"/>
          <p14:tracePt t="33657" x="2019300" y="3536950"/>
          <p14:tracePt t="33674" x="2000250" y="3517900"/>
          <p14:tracePt t="33692" x="1987550" y="3505200"/>
          <p14:tracePt t="33708" x="1981200" y="3492500"/>
          <p14:tracePt t="33725" x="1955800" y="3479800"/>
          <p14:tracePt t="33742" x="1943100" y="3473450"/>
          <p14:tracePt t="33759" x="1917700" y="3467100"/>
          <p14:tracePt t="33775" x="1879600" y="3454400"/>
          <p14:tracePt t="33792" x="1860550" y="3448050"/>
          <p14:tracePt t="33808" x="1828800" y="3441700"/>
          <p14:tracePt t="33825" x="1809750" y="3435350"/>
          <p14:tracePt t="33842" x="1778000" y="3422650"/>
          <p14:tracePt t="33858" x="1765300" y="3416300"/>
          <p14:tracePt t="33875" x="1752600" y="3409950"/>
          <p14:tracePt t="33892" x="1739900" y="3409950"/>
          <p14:tracePt t="33908" x="1733550" y="3409950"/>
          <p14:tracePt t="33925" x="1727200" y="3403600"/>
          <p14:tracePt t="33942" x="1708150" y="3403600"/>
          <p14:tracePt t="33958" x="1695450" y="3403600"/>
          <p14:tracePt t="33975" x="1663700" y="3403600"/>
          <p14:tracePt t="33992" x="1638300" y="3403600"/>
          <p14:tracePt t="34008" x="1587500" y="3403600"/>
          <p14:tracePt t="34025" x="1562100" y="3403600"/>
          <p14:tracePt t="34041" x="1524000" y="3403600"/>
          <p14:tracePt t="34058" x="1492250" y="3403600"/>
          <p14:tracePt t="34075" x="1479550" y="3409950"/>
          <p14:tracePt t="34092" x="1460500" y="3429000"/>
          <p14:tracePt t="34108" x="1435100" y="3460750"/>
          <p14:tracePt t="34125" x="1422400" y="3479800"/>
          <p14:tracePt t="34141" x="1397000" y="3517900"/>
          <p14:tracePt t="34158" x="1390650" y="3524250"/>
          <p14:tracePt t="34175" x="1365250" y="3556000"/>
          <p14:tracePt t="34192" x="1352550" y="3568700"/>
          <p14:tracePt t="34208" x="1333500" y="3606800"/>
          <p14:tracePt t="34225" x="1314450" y="3638550"/>
          <p14:tracePt t="34241" x="1314450" y="3657600"/>
          <p14:tracePt t="34258" x="1308100" y="3695700"/>
          <p14:tracePt t="34275" x="1308100" y="3708400"/>
          <p14:tracePt t="34292" x="1308100" y="3746500"/>
          <p14:tracePt t="34308" x="1314450" y="3771900"/>
          <p14:tracePt t="34325" x="1320800" y="3790950"/>
          <p14:tracePt t="34341" x="1327150" y="3822700"/>
          <p14:tracePt t="34358" x="1333500" y="3835400"/>
          <p14:tracePt t="34375" x="1346200" y="3867150"/>
          <p14:tracePt t="34392" x="1358900" y="3911600"/>
          <p14:tracePt t="34407" x="1365250" y="3930650"/>
          <p14:tracePt t="34423" x="1390650" y="3975100"/>
          <p14:tracePt t="34442" x="1403350" y="3987800"/>
          <p14:tracePt t="34458" x="1416050" y="4013200"/>
          <p14:tracePt t="34475" x="1435100" y="4032250"/>
          <p14:tracePt t="34491" x="1441450" y="4032250"/>
          <p14:tracePt t="34508" x="1441450" y="4038600"/>
          <p14:tracePt t="34525" x="1447800" y="4044950"/>
          <p14:tracePt t="34541" x="1454150" y="4044950"/>
          <p14:tracePt t="34558" x="1460500" y="4057650"/>
          <p14:tracePt t="34575" x="1466850" y="4064000"/>
          <p14:tracePt t="34592" x="1473200" y="4070350"/>
          <p14:tracePt t="34608" x="1485900" y="4083050"/>
          <p14:tracePt t="34629" x="1498600" y="4089400"/>
          <p14:tracePt t="34642" x="1498600" y="4095750"/>
          <p14:tracePt t="34657" x="1524000" y="4114800"/>
          <p14:tracePt t="34676" x="1543050" y="4140200"/>
          <p14:tracePt t="34692" x="1555750" y="4146550"/>
          <p14:tracePt t="34709" x="1574800" y="4152900"/>
          <p14:tracePt t="34725" x="1581150" y="4159250"/>
          <p14:tracePt t="34761" x="1587500" y="4159250"/>
          <p14:tracePt t="34782" x="1593850" y="4159250"/>
          <p14:tracePt t="34803" x="1600200" y="4159250"/>
          <p14:tracePt t="34813" x="1606550" y="4159250"/>
          <p14:tracePt t="34824" x="1619250" y="4159250"/>
          <p14:tracePt t="34825" x="1631950" y="4159250"/>
          <p14:tracePt t="34840" x="1670050" y="4159250"/>
          <p14:tracePt t="34858" x="1689100" y="4152900"/>
          <p14:tracePt t="34875" x="1727200" y="4133850"/>
          <p14:tracePt t="34892" x="1765300" y="4114800"/>
          <p14:tracePt t="34909" x="1778000" y="4095750"/>
          <p14:tracePt t="34925" x="1797050" y="4051300"/>
          <p14:tracePt t="34942" x="1803400" y="4025900"/>
          <p14:tracePt t="34958" x="1803400" y="3968750"/>
          <p14:tracePt t="34975" x="1803400" y="3898900"/>
          <p14:tracePt t="34992" x="1803400" y="3879850"/>
          <p14:tracePt t="35008" x="1803400" y="3822700"/>
          <p14:tracePt t="35025" x="1803400" y="3797300"/>
          <p14:tracePt t="35042" x="1803400" y="3759200"/>
          <p14:tracePt t="35059" x="1803400" y="3727450"/>
          <p14:tracePt t="35075" x="1803400" y="3708400"/>
          <p14:tracePt t="35092" x="1803400" y="3676650"/>
          <p14:tracePt t="35108" x="1803400" y="3657600"/>
          <p14:tracePt t="35125" x="1803400" y="3632200"/>
          <p14:tracePt t="35142" x="1803400" y="3606800"/>
          <p14:tracePt t="35158" x="1803400" y="3600450"/>
          <p14:tracePt t="35175" x="1803400" y="3587750"/>
          <p14:tracePt t="35211" x="1803400" y="3581400"/>
          <p14:tracePt t="35213" x="1797050" y="3581400"/>
          <p14:tracePt t="35689" x="1790700" y="3581400"/>
          <p14:tracePt t="35710" x="1790700" y="3587750"/>
          <p14:tracePt t="35720" x="1784350" y="3600450"/>
          <p14:tracePt t="35730" x="1771650" y="3600450"/>
          <p14:tracePt t="35741" x="1758950" y="3619500"/>
          <p14:tracePt t="35757" x="1739900" y="3632200"/>
          <p14:tracePt t="35757" x="1689100" y="3683000"/>
          <p14:tracePt t="35773" x="1657350" y="3708400"/>
          <p14:tracePt t="35791" x="1600200" y="3752850"/>
          <p14:tracePt t="35808" x="1562100" y="3803650"/>
          <p14:tracePt t="35826" x="1530350" y="3822700"/>
          <p14:tracePt t="35842" x="1492250" y="3854450"/>
          <p14:tracePt t="35858" x="1479550" y="3867150"/>
          <p14:tracePt t="35875" x="1435100" y="3886200"/>
          <p14:tracePt t="35892" x="1384300" y="3898900"/>
          <p14:tracePt t="35908" x="1358900" y="3905250"/>
          <p14:tracePt t="35925" x="1308100" y="3905250"/>
          <p14:tracePt t="35942" x="1282700" y="3905250"/>
          <p14:tracePt t="35958" x="1244600" y="3905250"/>
          <p14:tracePt t="35975" x="1200150" y="3905250"/>
          <p14:tracePt t="35992" x="1181100" y="3905250"/>
          <p14:tracePt t="36008" x="1155700" y="3905250"/>
          <p14:tracePt t="36025" x="1149350" y="3905250"/>
          <p14:tracePt t="36042" x="1143000" y="3905250"/>
          <p14:tracePt t="36299" x="1149350" y="3905250"/>
          <p14:tracePt t="36309" x="1155700" y="3905250"/>
          <p14:tracePt t="36330" x="1162050" y="3905250"/>
          <p14:tracePt t="36332" x="1168400" y="3905250"/>
          <p14:tracePt t="36342" x="1174750" y="3905250"/>
          <p14:tracePt t="36358" x="1181100" y="3905250"/>
          <p14:tracePt t="36375" x="1193800" y="3905250"/>
          <p14:tracePt t="36412" x="1200150" y="3898900"/>
          <p14:tracePt t="36414" x="1206500" y="3892550"/>
          <p14:tracePt t="36444" x="1206500" y="3879850"/>
          <p14:tracePt t="36444" x="1212850" y="3873500"/>
          <p14:tracePt t="36457" x="1219200" y="3854450"/>
          <p14:tracePt t="36475" x="1219200" y="3848100"/>
          <p14:tracePt t="36492" x="1219200" y="3822700"/>
          <p14:tracePt t="36508" x="1219200" y="3816350"/>
          <p14:tracePt t="36525" x="1219200" y="3797300"/>
          <p14:tracePt t="36569" x="1219200" y="3790950"/>
          <p14:tracePt t="36578" x="1219200" y="3784600"/>
          <p14:tracePt t="36599" x="1219200" y="3778250"/>
          <p14:tracePt t="36620" x="1219200" y="3771900"/>
          <p14:tracePt t="36630" x="1212850" y="3771900"/>
          <p14:tracePt t="36640" x="1206500" y="3765550"/>
          <p14:tracePt t="36657" x="1200150" y="3765550"/>
          <p14:tracePt t="36683" x="1193800" y="3759200"/>
          <p14:tracePt t="36704" x="1187450" y="3759200"/>
          <p14:tracePt t="36724" x="1181100" y="3759200"/>
          <p14:tracePt t="36735" x="1174750" y="3759200"/>
          <p14:tracePt t="36745" x="1168400" y="3759200"/>
          <p14:tracePt t="36766" x="1162050" y="3759200"/>
          <p14:tracePt t="36772" x="1155700" y="3759200"/>
          <p14:tracePt t="36783" x="1149350" y="3759200"/>
          <p14:tracePt t="36792" x="1136650" y="3778250"/>
          <p14:tracePt t="36808" x="1130300" y="3778250"/>
          <p14:tracePt t="36825" x="1123950" y="3790950"/>
          <p14:tracePt t="36842" x="1117600" y="3790950"/>
          <p14:tracePt t="36858" x="1111250" y="3797300"/>
          <p14:tracePt t="36893" x="1111250" y="3803650"/>
          <p14:tracePt t="36895" x="1111250" y="3810000"/>
          <p14:tracePt t="36908" x="1104900" y="3816350"/>
          <p14:tracePt t="36925" x="1104900" y="3829050"/>
          <p14:tracePt t="36941" x="1098550" y="3841750"/>
          <p14:tracePt t="36958" x="1098550" y="3860800"/>
          <p14:tracePt t="36975" x="1098550" y="3867150"/>
          <p14:tracePt t="36991" x="1098550" y="3886200"/>
          <p14:tracePt t="37008" x="1098550" y="3898900"/>
          <p14:tracePt t="37025" x="1098550" y="3911600"/>
          <p14:tracePt t="37042" x="1098550" y="3917950"/>
          <p14:tracePt t="37058" x="1098550" y="3924300"/>
          <p14:tracePt t="37075" x="1098550" y="3937000"/>
          <p14:tracePt t="37092" x="1104900" y="3937000"/>
          <p14:tracePt t="37108" x="1123950" y="3943350"/>
          <p14:tracePt t="37143" x="1136650" y="3949700"/>
          <p14:tracePt t="37145" x="1143000" y="3949700"/>
          <p14:tracePt t="37158" x="1149350" y="3949700"/>
          <p14:tracePt t="37175" x="1155700" y="3949700"/>
          <p14:tracePt t="37192" x="1162050" y="3949700"/>
          <p14:tracePt t="37208" x="1168400" y="3949700"/>
          <p14:tracePt t="37225" x="1174750" y="3949700"/>
          <p14:tracePt t="37242" x="1193800" y="3949700"/>
          <p14:tracePt t="37258" x="1200150" y="3949700"/>
          <p14:tracePt t="37275" x="1219200" y="3937000"/>
          <p14:tracePt t="37291" x="1225550" y="3930650"/>
          <p14:tracePt t="37308" x="1250950" y="3917950"/>
          <p14:tracePt t="37325" x="1257300" y="3905250"/>
          <p14:tracePt t="37341" x="1263650" y="3898900"/>
          <p14:tracePt t="37358" x="1263650" y="3892550"/>
          <p14:tracePt t="37375" x="1263650" y="3886200"/>
          <p14:tracePt t="37392" x="1263650" y="3873500"/>
          <p14:tracePt t="37408" x="1263650" y="3860800"/>
          <p14:tracePt t="37425" x="1263650" y="3854450"/>
          <p14:tracePt t="37441" x="1263650" y="3848100"/>
          <p14:tracePt t="37458" x="1263650" y="3841750"/>
          <p14:tracePt t="37507" x="1263650" y="3835400"/>
          <p14:tracePt t="37519" x="1257300" y="3829050"/>
          <p14:tracePt t="37528" x="1250950" y="3829050"/>
          <p14:tracePt t="37538" x="1238250" y="3822700"/>
          <p14:tracePt t="37560" x="1231900" y="3816350"/>
          <p14:tracePt t="37562" x="1225550" y="3810000"/>
          <p14:tracePt t="37575" x="1212850" y="3810000"/>
          <p14:tracePt t="37591" x="1206500" y="3803650"/>
          <p14:tracePt t="37632" x="1200150" y="3803650"/>
          <p14:tracePt t="37663" x="1193800" y="3803650"/>
          <p14:tracePt t="37685" x="1187450" y="3803650"/>
          <p14:tracePt t="37691" x="1187450" y="3810000"/>
          <p14:tracePt t="37708" x="1187450" y="3816350"/>
          <p14:tracePt t="37725" x="1187450" y="3822700"/>
          <p14:tracePt t="37728" x="1187450" y="3829050"/>
          <p14:tracePt t="37740" x="1181100" y="3835400"/>
          <p14:tracePt t="37757" x="1181100" y="3848100"/>
          <p14:tracePt t="37774" x="1181100" y="3860800"/>
          <p14:tracePt t="37790" x="1181100" y="3867150"/>
          <p14:tracePt t="37808" x="1181100" y="3879850"/>
          <p14:tracePt t="37825" x="1181100" y="3892550"/>
          <p14:tracePt t="37945" x="1187450" y="3892550"/>
          <p14:tracePt t="37986" x="1193800" y="3892550"/>
          <p14:tracePt t="38000" x="1200150" y="3892550"/>
          <p14:tracePt t="38028" x="1200150" y="3886200"/>
          <p14:tracePt t="38041" x="1200150" y="3879850"/>
          <p14:tracePt t="38061" x="1206500" y="3873500"/>
          <p14:tracePt t="38071" x="1206500" y="3867150"/>
          <p14:tracePt t="38082" x="1206500" y="3860800"/>
          <p14:tracePt t="38091" x="1206500" y="3854450"/>
          <p14:tracePt t="38093" x="1206500" y="3848100"/>
          <p14:tracePt t="38108" x="1206500" y="3841750"/>
          <p14:tracePt t="38451" x="1212850" y="3841750"/>
          <p14:tracePt t="38456" x="1219200" y="3841750"/>
          <p14:tracePt t="38473" x="1244600" y="3841750"/>
          <p14:tracePt t="38474" x="1282700" y="3841750"/>
          <p14:tracePt t="38492" x="1390650" y="3841750"/>
          <p14:tracePt t="38508" x="1524000" y="3829050"/>
          <p14:tracePt t="38525" x="1587500" y="3829050"/>
          <p14:tracePt t="38542" x="1676400" y="3829050"/>
          <p14:tracePt t="38558" x="1701800" y="3829050"/>
          <p14:tracePt t="38575" x="1708150" y="3829050"/>
          <p14:tracePt t="38592" x="1720850" y="3822700"/>
          <p14:tracePt t="38608" x="1720850" y="3816350"/>
          <p14:tracePt t="38626" x="1739900" y="3803650"/>
          <p14:tracePt t="38640" x="1746250" y="3797300"/>
          <p14:tracePt t="38657" x="1752600" y="3784600"/>
          <p14:tracePt t="38673" x="1758950" y="3784600"/>
          <p14:tracePt t="38690" x="1765300" y="3771900"/>
          <p14:tracePt t="38708" x="1778000" y="3759200"/>
          <p14:tracePt t="38727" x="1790700" y="3746500"/>
          <p14:tracePt t="38743" x="1809750" y="3727450"/>
          <p14:tracePt t="38757" x="1822450" y="3708400"/>
          <p14:tracePt t="38774" x="1828800" y="3702050"/>
          <p14:tracePt t="38790" x="1835150" y="3683000"/>
          <p14:tracePt t="38807" x="1835150" y="3670300"/>
          <p14:tracePt t="38825" x="1835150" y="3644900"/>
          <p14:tracePt t="38842" x="1835150" y="3606800"/>
          <p14:tracePt t="38858" x="1835150" y="3587750"/>
          <p14:tracePt t="38875" x="1828800" y="3568700"/>
          <p14:tracePt t="38892" x="1822450" y="3549650"/>
          <p14:tracePt t="38908" x="1784350" y="3524250"/>
          <p14:tracePt t="38925" x="1739900" y="3505200"/>
          <p14:tracePt t="38942" x="1714500" y="3492500"/>
          <p14:tracePt t="38958" x="1670050" y="3473450"/>
          <p14:tracePt t="38975" x="1651000" y="3473450"/>
          <p14:tracePt t="38992" x="1625600" y="3467100"/>
          <p14:tracePt t="39008" x="1600200" y="3460750"/>
          <p14:tracePt t="39047" x="1593850" y="3460750"/>
          <p14:tracePt t="39048" x="1587500" y="3460750"/>
          <p14:tracePt t="39058" x="1581150" y="3460750"/>
          <p14:tracePt t="39075" x="1555750" y="3467100"/>
          <p14:tracePt t="39092" x="1524000" y="3479800"/>
          <p14:tracePt t="39108" x="1498600" y="3492500"/>
          <p14:tracePt t="39125" x="1441450" y="3517900"/>
          <p14:tracePt t="39141" x="1422400" y="3530600"/>
          <p14:tracePt t="39158" x="1397000" y="3556000"/>
          <p14:tracePt t="39175" x="1371600" y="3581400"/>
          <p14:tracePt t="39192" x="1365250" y="3594100"/>
          <p14:tracePt t="39208" x="1352550" y="3638550"/>
          <p14:tracePt t="39226" x="1339850" y="3657600"/>
          <p14:tracePt t="39241" x="1333500" y="3695700"/>
          <p14:tracePt t="39258" x="1327150" y="3714750"/>
          <p14:tracePt t="39274" x="1320800" y="3759200"/>
          <p14:tracePt t="39291" x="1314450" y="3803650"/>
          <p14:tracePt t="39308" x="1314450" y="3816350"/>
          <p14:tracePt t="39324" x="1314450" y="3860800"/>
          <p14:tracePt t="39342" x="1314450" y="3886200"/>
          <p14:tracePt t="39358" x="1314450" y="3917950"/>
          <p14:tracePt t="39375" x="1314450" y="3956050"/>
          <p14:tracePt t="39392" x="1314450" y="3968750"/>
          <p14:tracePt t="39408" x="1314450" y="4000500"/>
          <p14:tracePt t="39425" x="1314450" y="4013200"/>
          <p14:tracePt t="39442" x="1314450" y="4038600"/>
          <p14:tracePt t="39458" x="1320800" y="4064000"/>
          <p14:tracePt t="39473" x="1327150" y="4076700"/>
          <p14:tracePt t="39490" x="1333500" y="4102100"/>
          <p14:tracePt t="39508" x="1346200" y="4108450"/>
          <p14:tracePt t="39525" x="1371600" y="4146550"/>
          <p14:tracePt t="39542" x="1397000" y="4178300"/>
          <p14:tracePt t="39558" x="1416050" y="4197350"/>
          <p14:tracePt t="39575" x="1473200" y="4229100"/>
          <p14:tracePt t="39591" x="1498600" y="4254500"/>
          <p14:tracePt t="39608" x="1562100" y="4273550"/>
          <p14:tracePt t="39626" x="1612900" y="4292600"/>
          <p14:tracePt t="39642" x="1638300" y="4298950"/>
          <p14:tracePt t="39657" x="1689100" y="4311650"/>
          <p14:tracePt t="39673" x="1708150" y="4318000"/>
          <p14:tracePt t="39673" x="1727200" y="4318000"/>
          <p14:tracePt t="39692" x="1739900" y="4318000"/>
          <p14:tracePt t="39708" x="1790700" y="4318000"/>
          <p14:tracePt t="39727" x="1822450" y="4318000"/>
          <p14:tracePt t="39742" x="1873250" y="4305300"/>
          <p14:tracePt t="39757" x="1905000" y="4292600"/>
          <p14:tracePt t="39773" x="1949450" y="4260850"/>
          <p14:tracePt t="39790" x="1981200" y="4229100"/>
          <p14:tracePt t="39808" x="1987550" y="4210050"/>
          <p14:tracePt t="39825" x="2000250" y="4171950"/>
          <p14:tracePt t="39842" x="2000250" y="4159250"/>
          <p14:tracePt t="39858" x="2006600" y="4114800"/>
          <p14:tracePt t="39875" x="2006600" y="4070350"/>
          <p14:tracePt t="39892" x="2006600" y="4051300"/>
          <p14:tracePt t="39908" x="2006600" y="3994150"/>
          <p14:tracePt t="39925" x="2006600" y="3975100"/>
          <p14:tracePt t="39942" x="2006600" y="3930650"/>
          <p14:tracePt t="39959" x="2006600" y="3911600"/>
          <p14:tracePt t="39975" x="2006600" y="3898900"/>
          <p14:tracePt t="40016" x="2006600" y="3892550"/>
          <p14:tracePt t="40403" x="2006600" y="3886200"/>
          <p14:tracePt t="40424" x="2006600" y="3879850"/>
          <p14:tracePt t="40435" x="1993900" y="3860800"/>
          <p14:tracePt t="40444" x="1968500" y="3841750"/>
          <p14:tracePt t="40447" x="1930400" y="3816350"/>
          <p14:tracePt t="40458" x="1879600" y="3784600"/>
          <p14:tracePt t="40475" x="1752600" y="3714750"/>
          <p14:tracePt t="40492" x="1631950" y="3663950"/>
          <p14:tracePt t="40508" x="1600200" y="3651250"/>
          <p14:tracePt t="40525" x="1574800" y="3644900"/>
          <p14:tracePt t="42322" x="1574800" y="3651250"/>
          <p14:tracePt t="42343" x="1574800" y="3657600"/>
          <p14:tracePt t="42414" x="1574800" y="3663950"/>
          <p14:tracePt t="42446" x="1568450" y="3663950"/>
          <p14:tracePt t="42466" x="1562100" y="3670300"/>
          <p14:tracePt t="42484" x="1555750" y="3676650"/>
          <p14:tracePt t="42497" x="1543050" y="3689350"/>
          <p14:tracePt t="42499" x="1530350" y="3695700"/>
          <p14:tracePt t="42509" x="1524000" y="3708400"/>
          <p14:tracePt t="42526" x="1498600" y="3727450"/>
          <p14:tracePt t="42543" x="1492250" y="3740150"/>
          <p14:tracePt t="42559" x="1479550" y="3752850"/>
          <p14:tracePt t="42575" x="1466850" y="3759200"/>
          <p14:tracePt t="42593" x="1460500" y="3765550"/>
          <p14:tracePt t="42609" x="1454150" y="3771900"/>
          <p14:tracePt t="42627" x="1435100" y="3790950"/>
          <p14:tracePt t="42644" x="1428750" y="3797300"/>
          <p14:tracePt t="42658" x="1422400" y="3803650"/>
          <p14:tracePt t="42674" x="1403350" y="3810000"/>
          <p14:tracePt t="42693" x="1384300" y="3822700"/>
          <p14:tracePt t="42709" x="1377950" y="3822700"/>
          <p14:tracePt t="42726" x="1371600" y="3841750"/>
          <p14:tracePt t="42743" x="1358900" y="3848100"/>
          <p14:tracePt t="42760" x="1358900" y="3854450"/>
          <p14:tracePt t="42776" x="1346200" y="3860800"/>
          <p14:tracePt t="42794" x="1346200" y="3867150"/>
          <p14:tracePt t="42809" x="1339850" y="3873500"/>
          <p14:tracePt t="42826" x="1333500" y="3879850"/>
          <p14:tracePt t="42843" x="1327150" y="3879850"/>
          <p14:tracePt t="43819" x="1333500" y="3879850"/>
          <p14:tracePt t="43823" x="1339850" y="3879850"/>
          <p14:tracePt t="43834" x="1352550" y="3873500"/>
          <p14:tracePt t="43843" x="1371600" y="3860800"/>
          <p14:tracePt t="43859" x="1416050" y="3841750"/>
          <p14:tracePt t="43876" x="1479550" y="3816350"/>
          <p14:tracePt t="43893" x="1504950" y="3803650"/>
          <p14:tracePt t="43909" x="1587500" y="3778250"/>
          <p14:tracePt t="43926" x="1625600" y="3771900"/>
          <p14:tracePt t="43943" x="1695450" y="3759200"/>
          <p14:tracePt t="43959" x="1733550" y="3759200"/>
          <p14:tracePt t="43976" x="1746250" y="3752850"/>
          <p14:tracePt t="43992" x="1752600" y="3746500"/>
          <p14:tracePt t="44027" x="1752600" y="3740150"/>
          <p14:tracePt t="44058" x="1752600" y="3733800"/>
          <p14:tracePt t="44069" x="1752600" y="3727450"/>
          <p14:tracePt t="44078" x="1758950" y="3727450"/>
          <p14:tracePt t="44089" x="1758950" y="3721100"/>
          <p14:tracePt t="44111" x="1758950" y="3714750"/>
          <p14:tracePt t="44113" x="1758950" y="3708400"/>
          <p14:tracePt t="44125" x="1765300" y="3702050"/>
          <p14:tracePt t="44142" x="1771650" y="3695700"/>
          <p14:tracePt t="44159" x="1778000" y="3683000"/>
          <p14:tracePt t="44176" x="1784350" y="3670300"/>
          <p14:tracePt t="44193" x="1790700" y="3651250"/>
          <p14:tracePt t="44209" x="1797050" y="3638550"/>
          <p14:tracePt t="44325" x="1797050" y="3632200"/>
          <p14:tracePt t="44337" x="1797050" y="3625850"/>
          <p14:tracePt t="44339" x="1797050" y="3619500"/>
          <p14:tracePt t="44369" x="1797050" y="3613150"/>
          <p14:tracePt t="44379" x="1797050" y="3606800"/>
          <p14:tracePt t="44399" x="1797050" y="3600450"/>
          <p14:tracePt t="44420" x="1797050" y="3594100"/>
          <p14:tracePt t="44430" x="1797050" y="3587750"/>
          <p14:tracePt t="44461" x="1797050" y="3575050"/>
          <p14:tracePt t="44472" x="1797050" y="3568700"/>
          <p14:tracePt t="44474" x="1790700" y="3562350"/>
          <p14:tracePt t="44492" x="1784350" y="3556000"/>
          <p14:tracePt t="44494" x="1784350" y="3549650"/>
          <p14:tracePt t="44509" x="1771650" y="3536950"/>
          <p14:tracePt t="44526" x="1771650" y="3530600"/>
          <p14:tracePt t="44543" x="1765300" y="3530600"/>
          <p14:tracePt t="44557" x="1758950" y="3530600"/>
          <p14:tracePt t="44576" x="1746250" y="3511550"/>
          <p14:tracePt t="44593" x="1733550" y="3505200"/>
          <p14:tracePt t="44609" x="1720850" y="3498850"/>
          <p14:tracePt t="44627" x="1701800" y="3479800"/>
          <p14:tracePt t="44641" x="1689100" y="3479800"/>
          <p14:tracePt t="44657" x="1682750" y="3473450"/>
          <p14:tracePt t="44699" x="1676400" y="3473450"/>
          <p14:tracePt t="44713" x="1663700" y="3473450"/>
          <p14:tracePt t="44714" x="1657350" y="3473450"/>
          <p14:tracePt t="44724" x="1644650" y="3473450"/>
          <p14:tracePt t="44741" x="1619250" y="3473450"/>
          <p14:tracePt t="44758" x="1587500" y="3473450"/>
          <p14:tracePt t="44774" x="1581150" y="3473450"/>
          <p14:tracePt t="44791" x="1562100" y="3486150"/>
          <p14:tracePt t="44808" x="1549400" y="3492500"/>
          <p14:tracePt t="44827" x="1543050" y="3498850"/>
          <p14:tracePt t="44843" x="1536700" y="3511550"/>
          <p14:tracePt t="44859" x="1524000" y="3524250"/>
          <p14:tracePt t="44876" x="1517650" y="3536950"/>
          <p14:tracePt t="44894" x="1511300" y="3549650"/>
          <p14:tracePt t="44909" x="1504950" y="3568700"/>
          <p14:tracePt t="44926" x="1504950" y="3600450"/>
          <p14:tracePt t="44943" x="1504950" y="3613150"/>
          <p14:tracePt t="44959" x="1498600" y="3638550"/>
          <p14:tracePt t="44976" x="1498600" y="3651250"/>
          <p14:tracePt t="44992" x="1492250" y="3663950"/>
          <p14:tracePt t="45009" x="1485900" y="3676650"/>
          <p14:tracePt t="45025" x="1485900" y="3689350"/>
          <p14:tracePt t="45043" x="1479550" y="3708400"/>
          <p14:tracePt t="45059" x="1479550" y="3721100"/>
          <p14:tracePt t="45075" x="1479550" y="3746500"/>
          <p14:tracePt t="45093" x="1479550" y="3771900"/>
          <p14:tracePt t="45130" x="1479550" y="3778250"/>
          <p14:tracePt t="45132" x="1485900" y="3784600"/>
          <p14:tracePt t="45143" x="1485900" y="3790950"/>
          <p14:tracePt t="45159" x="1485900" y="3797300"/>
          <p14:tracePt t="45175" x="1492250" y="3810000"/>
          <p14:tracePt t="45214" x="1498600" y="3822700"/>
          <p14:tracePt t="45225" x="1498600" y="3835400"/>
          <p14:tracePt t="45227" x="1504950" y="3841750"/>
          <p14:tracePt t="45243" x="1511300" y="3867150"/>
          <p14:tracePt t="45259" x="1511300" y="3879850"/>
          <p14:tracePt t="45276" x="1517650" y="3892550"/>
          <p14:tracePt t="45292" x="1517650" y="3905250"/>
          <p14:tracePt t="45309" x="1524000" y="3917950"/>
          <p14:tracePt t="45325" x="1524000" y="3937000"/>
          <p14:tracePt t="45343" x="1530350" y="3962400"/>
          <p14:tracePt t="45359" x="1536700" y="3981450"/>
          <p14:tracePt t="45375" x="1543050" y="4006850"/>
          <p14:tracePt t="45393" x="1549400" y="4013200"/>
          <p14:tracePt t="45409" x="1562100" y="4038600"/>
          <p14:tracePt t="45425" x="1568450" y="4051300"/>
          <p14:tracePt t="45442" x="1574800" y="4057650"/>
          <p14:tracePt t="45459" x="1581150" y="4070350"/>
          <p14:tracePt t="45494" x="1587500" y="4070350"/>
          <p14:tracePt t="45509" x="1593850" y="4076700"/>
          <p14:tracePt t="45525" x="1600200" y="4083050"/>
          <p14:tracePt t="45527" x="1606550" y="4083050"/>
          <p14:tracePt t="45542" x="1625600" y="4083050"/>
          <p14:tracePt t="45559" x="1631950" y="4083050"/>
          <p14:tracePt t="45575" x="1651000" y="4083050"/>
          <p14:tracePt t="45593" x="1663700" y="4083050"/>
          <p14:tracePt t="45609" x="1670050" y="4083050"/>
          <p14:tracePt t="45627" x="1682750" y="4070350"/>
          <p14:tracePt t="45643" x="1689100" y="4064000"/>
          <p14:tracePt t="45658" x="1695450" y="4032250"/>
          <p14:tracePt t="45674" x="1701800" y="4000500"/>
          <p14:tracePt t="45693" x="1701800" y="3981450"/>
          <p14:tracePt t="45709" x="1708150" y="3937000"/>
          <p14:tracePt t="45726" x="1708150" y="3917950"/>
          <p14:tracePt t="45744" x="1708150" y="3879850"/>
          <p14:tracePt t="45759" x="1708150" y="3860800"/>
          <p14:tracePt t="45774" x="1701800" y="3822700"/>
          <p14:tracePt t="45791" x="1689100" y="3771900"/>
          <p14:tracePt t="45809" x="1682750" y="3746500"/>
          <p14:tracePt t="45826" x="1663700" y="3708400"/>
          <p14:tracePt t="45843" x="1657350" y="3689350"/>
          <p14:tracePt t="46145" x="1657350" y="3695700"/>
          <p14:tracePt t="46186" x="1657350" y="3702050"/>
          <p14:tracePt t="46193" x="1644650" y="3708400"/>
          <p14:tracePt t="46208" x="1631950" y="3714750"/>
          <p14:tracePt t="46209" x="1625600" y="3721100"/>
          <p14:tracePt t="46226" x="1581150" y="3733800"/>
          <p14:tracePt t="46243" x="1555750" y="3746500"/>
          <p14:tracePt t="46259" x="1504950" y="3759200"/>
          <p14:tracePt t="46276" x="1460500" y="3771900"/>
          <p14:tracePt t="46293" x="1441450" y="3778250"/>
          <p14:tracePt t="46309" x="1397000" y="3790950"/>
          <p14:tracePt t="46326" x="1384300" y="3797300"/>
          <p14:tracePt t="46343" x="1339850" y="3810000"/>
          <p14:tracePt t="46359" x="1295400" y="3822700"/>
          <p14:tracePt t="46375" x="1276350" y="3829050"/>
          <p14:tracePt t="46393" x="1250950" y="3841750"/>
          <p14:tracePt t="46409" x="1238250" y="3848100"/>
          <p14:tracePt t="46426" x="1219200" y="3854450"/>
          <p14:tracePt t="46442" x="1187450" y="3867150"/>
          <p14:tracePt t="46459" x="1174750" y="3867150"/>
          <p14:tracePt t="46475" x="1162050" y="3873500"/>
          <p14:tracePt t="46493" x="1149350" y="3873500"/>
          <p14:tracePt t="46509" x="1143000" y="3879850"/>
          <p14:tracePt t="46525" x="1130300" y="3886200"/>
          <p14:tracePt t="46543" x="1130300" y="3892550"/>
          <p14:tracePt t="46559" x="1123950" y="3898900"/>
          <p14:tracePt t="46576" x="1117600" y="3898900"/>
          <p14:tracePt t="46798" x="1123950" y="3898900"/>
          <p14:tracePt t="46819" x="1130300" y="3898900"/>
          <p14:tracePt t="46829" x="1143000" y="3898900"/>
          <p14:tracePt t="46831" x="1149350" y="3898900"/>
          <p14:tracePt t="46842" x="1162050" y="3898900"/>
          <p14:tracePt t="46859" x="1193800" y="3898900"/>
          <p14:tracePt t="46876" x="1231900" y="3898900"/>
          <p14:tracePt t="46893" x="1250950" y="3898900"/>
          <p14:tracePt t="46909" x="1270000" y="3898900"/>
          <p14:tracePt t="47065" x="1263650" y="3898900"/>
          <p14:tracePt t="47117" x="1257300" y="3898900"/>
          <p14:tracePt t="47239" x="1250950" y="3905250"/>
          <p14:tracePt t="47281" x="1244600" y="3905250"/>
          <p14:tracePt t="47300" x="1238250" y="3911600"/>
          <p14:tracePt t="47302" x="1231900" y="3911600"/>
          <p14:tracePt t="47309" x="1200150" y="3924300"/>
          <p14:tracePt t="47325" x="1174750" y="3930650"/>
          <p14:tracePt t="47343" x="1104900" y="3937000"/>
          <p14:tracePt t="47359" x="996950" y="3943350"/>
          <p14:tracePt t="47375" x="927100" y="3943350"/>
          <p14:tracePt t="47392" x="787400" y="3943350"/>
          <p14:tracePt t="47409" x="723900" y="3943350"/>
          <p14:tracePt t="47409" x="660400" y="3943350"/>
          <p14:tracePt t="47426" x="615950" y="3943350"/>
          <p14:tracePt t="47442" x="514350" y="3943350"/>
          <p14:tracePt t="47459" x="482600" y="3943350"/>
          <p14:tracePt t="47475" x="412750" y="3943350"/>
          <p14:tracePt t="47492" x="393700" y="3943350"/>
          <p14:tracePt t="47509" x="349250" y="3943350"/>
          <p14:tracePt t="47525" x="330200" y="3943350"/>
          <p14:tracePt t="48111" x="330200" y="3937000"/>
          <p14:tracePt t="48203" x="336550" y="3937000"/>
          <p14:tracePt t="48213" x="342900" y="3937000"/>
          <p14:tracePt t="48236" x="355600" y="3937000"/>
          <p14:tracePt t="48246" x="361950" y="3937000"/>
          <p14:tracePt t="48247" x="374650" y="3937000"/>
          <p14:tracePt t="48259" x="393700" y="3937000"/>
          <p14:tracePt t="48274" x="419100" y="3937000"/>
          <p14:tracePt t="48291" x="463550" y="3937000"/>
          <p14:tracePt t="48309" x="476250" y="3937000"/>
          <p14:tracePt t="48325" x="514350" y="3937000"/>
          <p14:tracePt t="48343" x="533400" y="3937000"/>
          <p14:tracePt t="48359" x="552450" y="3937000"/>
          <p14:tracePt t="48376" x="565150" y="3937000"/>
          <p14:tracePt t="50273" x="571500" y="3937000"/>
          <p14:tracePt t="50283" x="571500" y="3930650"/>
          <p14:tracePt t="50294" x="577850" y="3930650"/>
          <p14:tracePt t="50307" x="584200" y="3924300"/>
          <p14:tracePt t="50308" x="584200" y="3917950"/>
          <p14:tracePt t="50324" x="596900" y="3917950"/>
          <p14:tracePt t="50343" x="635000" y="3898900"/>
          <p14:tracePt t="50359" x="660400" y="3892550"/>
          <p14:tracePt t="50376" x="742950" y="3860800"/>
          <p14:tracePt t="50392" x="838200" y="3829050"/>
          <p14:tracePt t="50409" x="889000" y="3816350"/>
          <p14:tracePt t="50425" x="958850" y="3803650"/>
          <p14:tracePt t="50443" x="977900" y="3797300"/>
          <p14:tracePt t="50459" x="1035050" y="3778250"/>
          <p14:tracePt t="50475" x="1111250" y="3778250"/>
          <p14:tracePt t="50493" x="1181100" y="3778250"/>
          <p14:tracePt t="50509" x="1320800" y="3771900"/>
          <p14:tracePt t="50526" x="1403350" y="3771900"/>
          <p14:tracePt t="50543" x="1555750" y="3771900"/>
          <p14:tracePt t="50559" x="1682750" y="3759200"/>
          <p14:tracePt t="50575" x="1733550" y="3746500"/>
          <p14:tracePt t="50592" x="1841500" y="3714750"/>
          <p14:tracePt t="50607" x="1898650" y="3702050"/>
          <p14:tracePt t="50625" x="2012950" y="3657600"/>
          <p14:tracePt t="50641" x="2070100" y="3644900"/>
          <p14:tracePt t="50657" x="2165350" y="3613150"/>
          <p14:tracePt t="50674" x="2197100" y="3600450"/>
          <p14:tracePt t="50731" x="2197100" y="3594100"/>
          <p14:tracePt t="50762" x="2197100" y="3587750"/>
          <p14:tracePt t="50772" x="2203450" y="3587750"/>
          <p14:tracePt t="50825" x="2203450" y="3581400"/>
          <p14:tracePt t="50846" x="2203450" y="3575050"/>
          <p14:tracePt t="50878" x="2203450" y="3568700"/>
          <p14:tracePt t="50887" x="2197100" y="3562350"/>
          <p14:tracePt t="50898" x="2190750" y="3556000"/>
          <p14:tracePt t="50901" x="2178050" y="3556000"/>
          <p14:tracePt t="50910" x="2178050" y="3543300"/>
          <p14:tracePt t="50926" x="2159000" y="3524250"/>
          <p14:tracePt t="50943" x="2146300" y="3511550"/>
          <p14:tracePt t="50959" x="2120900" y="3498850"/>
          <p14:tracePt t="50976" x="2089150" y="3479800"/>
          <p14:tracePt t="50993" x="2070100" y="3467100"/>
          <p14:tracePt t="51009" x="2051050" y="3454400"/>
          <p14:tracePt t="51026" x="2038350" y="3448050"/>
          <p14:tracePt t="51042" x="2019300" y="3448050"/>
          <p14:tracePt t="51059" x="2019300" y="3441700"/>
          <p14:tracePt t="51075" x="2006600" y="3429000"/>
          <p14:tracePt t="51092" x="2000250" y="3422650"/>
          <p14:tracePt t="51109" x="1987550" y="3416300"/>
          <p14:tracePt t="51125" x="1968500" y="3403600"/>
          <p14:tracePt t="51143" x="1955800" y="3397250"/>
          <p14:tracePt t="51159" x="1936750" y="3397250"/>
          <p14:tracePt t="51175" x="1905000" y="3384550"/>
          <p14:tracePt t="51192" x="1892300" y="3378200"/>
          <p14:tracePt t="51209" x="1860550" y="3365500"/>
          <p14:tracePt t="51226" x="1841500" y="3359150"/>
          <p14:tracePt t="51226" x="1822450" y="3352800"/>
          <p14:tracePt t="51243" x="1797050" y="3346450"/>
          <p14:tracePt t="51258" x="1771650" y="3333750"/>
          <p14:tracePt t="51275" x="1758950" y="3327400"/>
          <p14:tracePt t="51293" x="1733550" y="3327400"/>
          <p14:tracePt t="51337" x="1727200" y="3321050"/>
          <p14:tracePt t="51339" x="1714500" y="3321050"/>
          <p14:tracePt t="51369" x="1701800" y="3321050"/>
          <p14:tracePt t="51379" x="1689100" y="3314700"/>
          <p14:tracePt t="51391" x="1682750" y="3314700"/>
          <p14:tracePt t="51407" x="1663700" y="3314700"/>
          <p14:tracePt t="51408" x="1638300" y="3314700"/>
          <p14:tracePt t="51424" x="1612900" y="3314700"/>
          <p14:tracePt t="51441" x="1606550" y="3314700"/>
          <p14:tracePt t="51458" x="1581150" y="3314700"/>
          <p14:tracePt t="51494" x="1568450" y="3314700"/>
          <p14:tracePt t="51496" x="1562100" y="3314700"/>
          <p14:tracePt t="51509" x="1530350" y="3314700"/>
          <p14:tracePt t="51526" x="1511300" y="3314700"/>
          <p14:tracePt t="51542" x="1473200" y="3327400"/>
          <p14:tracePt t="51559" x="1454150" y="3333750"/>
          <p14:tracePt t="51575" x="1416050" y="3346450"/>
          <p14:tracePt t="51592" x="1390650" y="3352800"/>
          <p14:tracePt t="51609" x="1384300" y="3359150"/>
          <p14:tracePt t="51628" x="1365250" y="3365500"/>
          <p14:tracePt t="51644" x="1346200" y="3378200"/>
          <p14:tracePt t="51663" x="1333500" y="3384550"/>
          <p14:tracePt t="51674" x="1327150" y="3390900"/>
          <p14:tracePt t="51691" x="1301750" y="3416300"/>
          <p14:tracePt t="51707" x="1270000" y="3435350"/>
          <p14:tracePt t="51725" x="1257300" y="3448050"/>
          <p14:tracePt t="51743" x="1231900" y="3454400"/>
          <p14:tracePt t="51760" x="1219200" y="3467100"/>
          <p14:tracePt t="51774" x="1206500" y="3473450"/>
          <p14:tracePt t="51791" x="1187450" y="3492500"/>
          <p14:tracePt t="51809" x="1181100" y="3498850"/>
          <p14:tracePt t="51826" x="1162050" y="3505200"/>
          <p14:tracePt t="51842" x="1143000" y="3524250"/>
          <p14:tracePt t="51881" x="1136650" y="3530600"/>
          <p14:tracePt t="51882" x="1130300" y="3536950"/>
          <p14:tracePt t="51911" x="1130300" y="3543300"/>
          <p14:tracePt t="51912" x="1123950" y="3549650"/>
          <p14:tracePt t="51926" x="1117600" y="3556000"/>
          <p14:tracePt t="51943" x="1111250" y="3562350"/>
          <p14:tracePt t="51959" x="1111250" y="3568700"/>
          <p14:tracePt t="51976" x="1104900" y="3575050"/>
          <p14:tracePt t="51993" x="1098550" y="3575050"/>
          <p14:tracePt t="52009" x="1092200" y="3581400"/>
          <p14:tracePt t="52026" x="1092200" y="3587750"/>
          <p14:tracePt t="52042" x="1092200" y="3594100"/>
          <p14:tracePt t="52088" x="1092200" y="3600450"/>
          <p14:tracePt t="52091" x="1085850" y="3606800"/>
          <p14:tracePt t="52121" x="1079500" y="3613150"/>
          <p14:tracePt t="52134" x="1079500" y="3619500"/>
          <p14:tracePt t="52136" x="1073150" y="3625850"/>
          <p14:tracePt t="52142" x="1066800" y="3625850"/>
          <p14:tracePt t="52159" x="1060450" y="3638550"/>
          <p14:tracePt t="52176" x="1060450" y="3644900"/>
          <p14:tracePt t="52192" x="1054100" y="3651250"/>
          <p14:tracePt t="52209" x="1054100" y="3663950"/>
          <p14:tracePt t="52225" x="1047750" y="3670300"/>
          <p14:tracePt t="52242" x="1047750" y="3683000"/>
          <p14:tracePt t="52259" x="1047750" y="3689350"/>
          <p14:tracePt t="52275" x="1041400" y="3695700"/>
          <p14:tracePt t="52358" x="1041400" y="3702050"/>
          <p14:tracePt t="52379" x="1041400" y="3708400"/>
          <p14:tracePt t="52400" x="1041400" y="3714750"/>
          <p14:tracePt t="52513" x="1041400" y="3721100"/>
          <p14:tracePt t="52523" x="1041400" y="3727450"/>
          <p14:tracePt t="52544" x="1041400" y="3733800"/>
          <p14:tracePt t="52565" x="1041400" y="3740150"/>
          <p14:tracePt t="52575" x="1041400" y="3746500"/>
          <p14:tracePt t="52596" x="1041400" y="3752850"/>
          <p14:tracePt t="52606" x="1041400" y="3759200"/>
          <p14:tracePt t="52658" x="1041400" y="3765550"/>
          <p14:tracePt t="52700" x="1041400" y="3771900"/>
          <p14:tracePt t="52712" x="1041400" y="3778250"/>
          <p14:tracePt t="52722" x="1041400" y="3784600"/>
          <p14:tracePt t="52742" x="1041400" y="3790950"/>
          <p14:tracePt t="52753" x="1041400" y="3797300"/>
          <p14:tracePt t="52784" x="1041400" y="3803650"/>
          <p14:tracePt t="52795" x="1041400" y="3816350"/>
          <p14:tracePt t="52815" x="1041400" y="3822700"/>
          <p14:tracePt t="52826" x="1041400" y="3829050"/>
          <p14:tracePt t="52836" x="1041400" y="3835400"/>
          <p14:tracePt t="52850" x="1041400" y="3841750"/>
          <p14:tracePt t="52857" x="1047750" y="3848100"/>
          <p14:tracePt t="52866" x="1047750" y="3854450"/>
          <p14:tracePt t="52874" x="1047750" y="3860800"/>
          <p14:tracePt t="52893" x="1047750" y="3867150"/>
          <p14:tracePt t="52908" x="1047750" y="3873500"/>
          <p14:tracePt t="52926" x="1047750" y="3886200"/>
          <p14:tracePt t="52981" x="1047750" y="3892550"/>
          <p14:tracePt t="52993" x="1047750" y="3898900"/>
          <p14:tracePt t="53013" x="1054100" y="3905250"/>
          <p14:tracePt t="53055" x="1054100" y="3911600"/>
          <p14:tracePt t="53076" x="1054100" y="3917950"/>
          <p14:tracePt t="53086" x="1054100" y="3924300"/>
          <p14:tracePt t="53107" x="1054100" y="3930650"/>
          <p14:tracePt t="53117" x="1054100" y="3937000"/>
          <p14:tracePt t="53141" x="1054100" y="3943350"/>
          <p14:tracePt t="53151" x="1054100" y="3949700"/>
          <p14:tracePt t="53160" x="1054100" y="3956050"/>
          <p14:tracePt t="53191" x="1054100" y="3962400"/>
          <p14:tracePt t="53213" x="1054100" y="3968750"/>
          <p14:tracePt t="53232" x="1060450" y="3975100"/>
          <p14:tracePt t="53255" x="1066800" y="3975100"/>
          <p14:tracePt t="53286" x="1073150" y="3981450"/>
          <p14:tracePt t="53294" x="1073150" y="3987800"/>
          <p14:tracePt t="53306" x="1079500" y="3987800"/>
          <p14:tracePt t="53325" x="1085850" y="3994150"/>
          <p14:tracePt t="53327" x="1085850" y="4000500"/>
          <p14:tracePt t="53342" x="1104900" y="4013200"/>
          <p14:tracePt t="53359" x="1111250" y="4019550"/>
          <p14:tracePt t="53375" x="1117600" y="4032250"/>
          <p14:tracePt t="53393" x="1130300" y="4032250"/>
          <p14:tracePt t="53409" x="1136650" y="4051300"/>
          <p14:tracePt t="53425" x="1155700" y="4057650"/>
          <p14:tracePt t="53443" x="1162050" y="4057650"/>
          <p14:tracePt t="53459" x="1181100" y="4070350"/>
          <p14:tracePt t="53475" x="1193800" y="4076700"/>
          <p14:tracePt t="53492" x="1219200" y="4083050"/>
          <p14:tracePt t="53509" x="1250950" y="4083050"/>
          <p14:tracePt t="53525" x="1263650" y="4089400"/>
          <p14:tracePt t="53542" x="1282700" y="4095750"/>
          <p14:tracePt t="53559" x="1295400" y="4095750"/>
          <p14:tracePt t="53575" x="1301750" y="4102100"/>
          <p14:tracePt t="53592" x="1308100" y="4108450"/>
          <p14:tracePt t="53609" x="1314450" y="4108450"/>
          <p14:tracePt t="53627" x="1320800" y="4108450"/>
          <p14:tracePt t="53643" x="1333500" y="4108450"/>
          <p14:tracePt t="53666" x="1339850" y="4114800"/>
          <p14:tracePt t="53674" x="1346200" y="4114800"/>
          <p14:tracePt t="53691" x="1371600" y="4133850"/>
          <p14:tracePt t="53707" x="1409700" y="4146550"/>
          <p14:tracePt t="53725" x="1428750" y="4159250"/>
          <p14:tracePt t="53743" x="1441450" y="4159250"/>
          <p14:tracePt t="53795" x="1447800" y="4159250"/>
          <p14:tracePt t="53828" x="1454150" y="4159250"/>
          <p14:tracePt t="53838" x="1460500" y="4165600"/>
          <p14:tracePt t="53857" x="1460500" y="4171950"/>
          <p14:tracePt t="53868" x="1466850" y="4171950"/>
          <p14:tracePt t="53878" x="1473200" y="4178300"/>
          <p14:tracePt t="53889" x="1479550" y="4178300"/>
          <p14:tracePt t="53911" x="1485900" y="4184650"/>
          <p14:tracePt t="53913" x="1498600" y="4184650"/>
          <p14:tracePt t="53926" x="1530350" y="4197350"/>
          <p14:tracePt t="53943" x="1549400" y="4203700"/>
          <p14:tracePt t="53959" x="1587500" y="4216400"/>
          <p14:tracePt t="53976" x="1593850" y="4222750"/>
          <p14:tracePt t="53992" x="1619250" y="4229100"/>
          <p14:tracePt t="54009" x="1625600" y="4229100"/>
          <p14:tracePt t="54044" x="1631950" y="4229100"/>
          <p14:tracePt t="54046" x="1638300" y="4229100"/>
          <p14:tracePt t="54077" x="1644650" y="4229100"/>
          <p14:tracePt t="54097" x="1651000" y="4229100"/>
          <p14:tracePt t="54099" x="1657350" y="4229100"/>
          <p14:tracePt t="54129" x="1663700" y="4229100"/>
          <p14:tracePt t="54131" x="1676400" y="4229100"/>
          <p14:tracePt t="54142" x="1682750" y="4222750"/>
          <p14:tracePt t="54159" x="1689100" y="4216400"/>
          <p14:tracePt t="54241" x="1695450" y="4216400"/>
          <p14:tracePt t="54251" x="1701800" y="4210050"/>
          <p14:tracePt t="54260" x="1708150" y="4210050"/>
          <p14:tracePt t="54272" x="1708150" y="4203700"/>
          <p14:tracePt t="54275" x="1720850" y="4203700"/>
          <p14:tracePt t="54291" x="1739900" y="4191000"/>
          <p14:tracePt t="54309" x="1765300" y="4191000"/>
          <p14:tracePt t="54325" x="1778000" y="4184650"/>
          <p14:tracePt t="54342" x="1790700" y="4171950"/>
          <p14:tracePt t="54359" x="1803400" y="4165600"/>
          <p14:tracePt t="54375" x="1809750" y="4165600"/>
          <p14:tracePt t="54393" x="1816100" y="4152900"/>
          <p14:tracePt t="54431" x="1822450" y="4152900"/>
          <p14:tracePt t="54432" x="1822450" y="4146550"/>
          <p14:tracePt t="54442" x="1822450" y="4140200"/>
          <p14:tracePt t="54459" x="1828800" y="4133850"/>
          <p14:tracePt t="54476" x="1828800" y="4114800"/>
          <p14:tracePt t="54492" x="1835150" y="4114800"/>
          <p14:tracePt t="54509" x="1835150" y="4108450"/>
          <p14:tracePt t="54604" x="1835150" y="4102100"/>
          <p14:tracePt t="54645" x="1835150" y="4095750"/>
          <p14:tracePt t="54687" x="1835150" y="4089400"/>
          <p14:tracePt t="54708" x="1835150" y="4083050"/>
          <p14:tracePt t="54728" x="1835150" y="4076700"/>
          <p14:tracePt t="54739" x="1835150" y="4070350"/>
          <p14:tracePt t="54751" x="1835150" y="4064000"/>
          <p14:tracePt t="54760" x="1835150" y="4051300"/>
          <p14:tracePt t="54770" x="1835150" y="4038600"/>
          <p14:tracePt t="54774" x="1835150" y="4025900"/>
          <p14:tracePt t="54791" x="1835150" y="4013200"/>
          <p14:tracePt t="54807" x="1835150" y="4000500"/>
          <p14:tracePt t="54824" x="1835150" y="3994150"/>
          <p14:tracePt t="54842" x="1828800" y="3975100"/>
          <p14:tracePt t="54859" x="1828800" y="3949700"/>
          <p14:tracePt t="54875" x="1828800" y="3924300"/>
          <p14:tracePt t="54892" x="1828800" y="3873500"/>
          <p14:tracePt t="54909" x="1828800" y="3848100"/>
          <p14:tracePt t="54926" x="1828800" y="3790950"/>
          <p14:tracePt t="54942" x="1835150" y="3746500"/>
          <p14:tracePt t="54959" x="1841500" y="3721100"/>
          <p14:tracePt t="54976" x="1847850" y="3670300"/>
          <p14:tracePt t="54993" x="1847850" y="3651250"/>
          <p14:tracePt t="55009" x="1854200" y="3619500"/>
          <p14:tracePt t="55025" x="1860550" y="3587750"/>
          <p14:tracePt t="55043" x="1860550" y="3581400"/>
          <p14:tracePt t="55059" x="1860550" y="3562350"/>
          <p14:tracePt t="55075" x="1860550" y="3556000"/>
          <p14:tracePt t="55092" x="1860550" y="3536950"/>
          <p14:tracePt t="55109" x="1860550" y="3524250"/>
          <p14:tracePt t="55125" x="1860550" y="3517900"/>
          <p14:tracePt t="55142" x="1860550" y="3505200"/>
          <p14:tracePt t="55159" x="1860550" y="3492500"/>
          <p14:tracePt t="55175" x="1854200" y="3486150"/>
          <p14:tracePt t="55192" x="1854200" y="3479800"/>
          <p14:tracePt t="55209" x="1841500" y="3467100"/>
          <p14:tracePt t="55225" x="1835150" y="3454400"/>
          <p14:tracePt t="55243" x="1828800" y="3454400"/>
          <p14:tracePt t="55258" x="1816100" y="3441700"/>
          <p14:tracePt t="55275" x="1809750" y="3441700"/>
          <p14:tracePt t="55292" x="1790700" y="3429000"/>
          <p14:tracePt t="55309" x="1784350" y="3422650"/>
          <p14:tracePt t="55325" x="1778000" y="3422650"/>
          <p14:tracePt t="55342" x="1771650" y="3409950"/>
          <p14:tracePt t="55359" x="1765300" y="3409950"/>
          <p14:tracePt t="55375" x="1752600" y="3403600"/>
          <p14:tracePt t="55392" x="1733550" y="3397250"/>
          <p14:tracePt t="55409" x="1727200" y="3397250"/>
          <p14:tracePt t="55425" x="1701800" y="3390900"/>
          <p14:tracePt t="55442" x="1695450" y="3390900"/>
          <p14:tracePt t="55458" x="1657350" y="3390900"/>
          <p14:tracePt t="55476" x="1631950" y="3390900"/>
          <p14:tracePt t="55492" x="1612900" y="3390900"/>
          <p14:tracePt t="55508" x="1581150" y="3390900"/>
          <p14:tracePt t="55525" x="1568450" y="3390900"/>
          <p14:tracePt t="55525" x="1549400" y="3390900"/>
          <p14:tracePt t="55543" x="1536700" y="3390900"/>
          <p14:tracePt t="55558" x="1498600" y="3390900"/>
          <p14:tracePt t="55575" x="1492250" y="3390900"/>
          <p14:tracePt t="55592" x="1460500" y="3390900"/>
          <p14:tracePt t="55609" x="1447800" y="3397250"/>
          <p14:tracePt t="55626" x="1435100" y="3403600"/>
          <p14:tracePt t="55643" x="1416050" y="3409950"/>
          <p14:tracePt t="55660" x="1403350" y="3416300"/>
          <p14:tracePt t="55674" x="1384300" y="3422650"/>
          <p14:tracePt t="55691" x="1377950" y="3422650"/>
          <p14:tracePt t="55707" x="1365250" y="3422650"/>
          <p14:tracePt t="55724" x="1358900" y="3429000"/>
          <p14:tracePt t="55742" x="1346200" y="3435350"/>
          <p14:tracePt t="55759" x="1327150" y="3448050"/>
          <p14:tracePt t="55774" x="1308100" y="3454400"/>
          <p14:tracePt t="55791" x="1282700" y="3460750"/>
          <p14:tracePt t="55807" x="1250950" y="3479800"/>
          <p14:tracePt t="55825" x="1238250" y="3492500"/>
          <p14:tracePt t="55842" x="1225550" y="3505200"/>
          <p14:tracePt t="55859" x="1219200" y="3517900"/>
          <p14:tracePt t="55875" x="1212850" y="3530600"/>
          <p14:tracePt t="55892" x="1206500" y="3562350"/>
          <p14:tracePt t="55909" x="1200150" y="3575050"/>
          <p14:tracePt t="55925" x="1193800" y="3606800"/>
          <p14:tracePt t="55942" x="1193800" y="3625850"/>
          <p14:tracePt t="55959" x="1193800" y="3657600"/>
          <p14:tracePt t="55976" x="1187450" y="3689350"/>
          <p14:tracePt t="55992" x="1187450" y="3695700"/>
          <p14:tracePt t="56008" x="1187450" y="3714750"/>
          <p14:tracePt t="56025" x="1187450" y="3721100"/>
          <p14:tracePt t="56043" x="1181100" y="3740150"/>
          <p14:tracePt t="56058" x="1174750" y="3746500"/>
          <p14:tracePt t="56076" x="1174750" y="3759200"/>
          <p14:tracePt t="56092" x="1168400" y="3771900"/>
          <p14:tracePt t="56109" x="1168400" y="3784600"/>
          <p14:tracePt t="56125" x="1162050" y="3803650"/>
          <p14:tracePt t="56142" x="1155700" y="3822700"/>
          <p14:tracePt t="56159" x="1149350" y="3829050"/>
          <p14:tracePt t="56175" x="1143000" y="3841750"/>
          <p14:tracePt t="56210" x="1136650" y="3854450"/>
          <p14:tracePt t="56225" x="1136650" y="3860800"/>
          <p14:tracePt t="56227" x="1136650" y="3873500"/>
          <p14:tracePt t="56242" x="1136650" y="3886200"/>
          <p14:tracePt t="56258" x="1136650" y="3898900"/>
          <p14:tracePt t="56275" x="1136650" y="3911600"/>
          <p14:tracePt t="56292" x="1149350" y="3924300"/>
          <p14:tracePt t="56309" x="1168400" y="3937000"/>
          <p14:tracePt t="56325" x="1200150" y="3968750"/>
          <p14:tracePt t="56342" x="1276350" y="4013200"/>
          <p14:tracePt t="56358" x="1308100" y="4032250"/>
          <p14:tracePt t="56375" x="1371600" y="4070350"/>
          <p14:tracePt t="56392" x="1390650" y="4083050"/>
          <p14:tracePt t="56392" x="1409700" y="4095750"/>
          <p14:tracePt t="56409" x="1422400" y="4102100"/>
          <p14:tracePt t="56425" x="1428750" y="4121150"/>
          <p14:tracePt t="56442" x="1441450" y="4140200"/>
          <p14:tracePt t="56459" x="1460500" y="4178300"/>
          <p14:tracePt t="56475" x="1492250" y="4222750"/>
          <p14:tracePt t="56492" x="1504950" y="4241800"/>
          <p14:tracePt t="56509" x="1543050" y="4254500"/>
          <p14:tracePt t="56525" x="1549400" y="4260850"/>
          <p14:tracePt t="56542" x="1574800" y="4273550"/>
          <p14:tracePt t="56558" x="1587500" y="4273550"/>
          <p14:tracePt t="56575" x="1606550" y="4273550"/>
          <p14:tracePt t="56592" x="1631950" y="4273550"/>
          <p14:tracePt t="56609" x="1657350" y="4273550"/>
          <p14:tracePt t="56625" x="1701800" y="4273550"/>
          <p14:tracePt t="56642" x="1714500" y="4273550"/>
          <p14:tracePt t="56659" x="1752600" y="4273550"/>
          <p14:tracePt t="56674" x="1765300" y="4273550"/>
          <p14:tracePt t="56691" x="1771650" y="4273550"/>
          <p14:tracePt t="56707" x="1790700" y="4273550"/>
          <p14:tracePt t="56724" x="1797050" y="4267200"/>
          <p14:tracePt t="56741" x="1816100" y="4254500"/>
          <p14:tracePt t="56757" x="1841500" y="4235450"/>
          <p14:tracePt t="56774" x="1854200" y="4222750"/>
          <p14:tracePt t="56791" x="1866900" y="4203700"/>
          <p14:tracePt t="56807" x="1879600" y="4184650"/>
          <p14:tracePt t="56825" x="1892300" y="4140200"/>
          <p14:tracePt t="56842" x="1917700" y="4095750"/>
          <p14:tracePt t="56859" x="1930400" y="4070350"/>
          <p14:tracePt t="56876" x="1949450" y="4032250"/>
          <p14:tracePt t="56892" x="1962150" y="4013200"/>
          <p14:tracePt t="56909" x="1981200" y="3994150"/>
          <p14:tracePt t="56926" x="1993900" y="3962400"/>
          <p14:tracePt t="56942" x="1993900" y="3949700"/>
          <p14:tracePt t="56959" x="2012950" y="3905250"/>
          <p14:tracePt t="56976" x="2019300" y="3879850"/>
          <p14:tracePt t="56993" x="2032000" y="3829050"/>
          <p14:tracePt t="57009" x="2044700" y="3784600"/>
          <p14:tracePt t="57025" x="2044700" y="3765550"/>
          <p14:tracePt t="57042" x="2044700" y="3733800"/>
          <p14:tracePt t="57058" x="2051050" y="3708400"/>
          <p14:tracePt t="57075" x="2051050" y="3651250"/>
          <p14:tracePt t="57092" x="2044700" y="3568700"/>
          <p14:tracePt t="57109" x="2038350" y="3524250"/>
          <p14:tracePt t="57125" x="2012950" y="3441700"/>
          <p14:tracePt t="57142" x="2000250" y="3416300"/>
          <p14:tracePt t="57158" x="1974850" y="3371850"/>
          <p14:tracePt t="57175" x="1943100" y="3340100"/>
          <p14:tracePt t="57193" x="1936750" y="3327400"/>
          <p14:tracePt t="57209" x="1892300" y="3308350"/>
          <p14:tracePt t="57226" x="1866900" y="3302000"/>
          <p14:tracePt t="57242" x="1803400" y="3282950"/>
          <p14:tracePt t="57259" x="1752600" y="3270250"/>
          <p14:tracePt t="57275" x="1733550" y="3263900"/>
          <p14:tracePt t="57292" x="1689100" y="3251200"/>
          <p14:tracePt t="57309" x="1670050" y="3251200"/>
          <p14:tracePt t="57325" x="1619250" y="3244850"/>
          <p14:tracePt t="57342" x="1593850" y="3244850"/>
          <p14:tracePt t="57359" x="1549400" y="3244850"/>
          <p14:tracePt t="57376" x="1504950" y="3244850"/>
          <p14:tracePt t="57392" x="1485900" y="3244850"/>
          <p14:tracePt t="57409" x="1454150" y="3257550"/>
          <p14:tracePt t="57425" x="1422400" y="3282950"/>
          <p14:tracePt t="57442" x="1409700" y="3295650"/>
          <p14:tracePt t="57458" x="1371600" y="3314700"/>
          <p14:tracePt t="57475" x="1358900" y="3327400"/>
          <p14:tracePt t="57493" x="1327150" y="3346450"/>
          <p14:tracePt t="57509" x="1295400" y="3378200"/>
          <p14:tracePt t="57525" x="1282700" y="3390900"/>
          <p14:tracePt t="57542" x="1257300" y="3422650"/>
          <p14:tracePt t="57558" x="1244600" y="3441700"/>
          <p14:tracePt t="57575" x="1231900" y="3473450"/>
          <p14:tracePt t="57592" x="1206500" y="3505200"/>
          <p14:tracePt t="57609" x="1200150" y="3511550"/>
          <p14:tracePt t="57626" x="1181100" y="3543300"/>
          <p14:tracePt t="57643" x="1168400" y="3556000"/>
          <p14:tracePt t="57658" x="1155700" y="3575050"/>
          <p14:tracePt t="57674" x="1149350" y="3587750"/>
          <p14:tracePt t="57690" x="1130300" y="3619500"/>
          <p14:tracePt t="57707" x="1117600" y="3638550"/>
          <p14:tracePt t="57724" x="1117600" y="3651250"/>
          <p14:tracePt t="57742" x="1111250" y="3670300"/>
          <p14:tracePt t="57759" x="1111250" y="3683000"/>
          <p14:tracePt t="57774" x="1104900" y="3695700"/>
          <p14:tracePt t="57791" x="1092200" y="3714750"/>
          <p14:tracePt t="57809" x="1092200" y="3721100"/>
          <p14:tracePt t="57825" x="1092200" y="3740150"/>
          <p14:tracePt t="57842" x="1092200" y="3746500"/>
          <p14:tracePt t="57859" x="1085850" y="3771900"/>
          <p14:tracePt t="57875" x="1085850" y="3784600"/>
          <p14:tracePt t="57892" x="1085850" y="3797300"/>
          <p14:tracePt t="57909" x="1085850" y="3822700"/>
          <p14:tracePt t="57925" x="1085850" y="3829050"/>
          <p14:tracePt t="57942" x="1085850" y="3848100"/>
          <p14:tracePt t="57959" x="1085850" y="3867150"/>
          <p14:tracePt t="57975" x="1085850" y="3879850"/>
          <p14:tracePt t="57993" x="1085850" y="3892550"/>
          <p14:tracePt t="58009" x="1085850" y="3905250"/>
          <p14:tracePt t="58025" x="1085850" y="3917950"/>
          <p14:tracePt t="58042" x="1085850" y="3930650"/>
          <p14:tracePt t="58059" x="1085850" y="3943350"/>
          <p14:tracePt t="58075" x="1092200" y="3949700"/>
          <p14:tracePt t="58092" x="1092200" y="3962400"/>
          <p14:tracePt t="58109" x="1098550" y="3975100"/>
          <p14:tracePt t="58125" x="1123950" y="3994150"/>
          <p14:tracePt t="58142" x="1136650" y="4006850"/>
          <p14:tracePt t="58158" x="1168400" y="4038600"/>
          <p14:tracePt t="58175" x="1187450" y="4044950"/>
          <p14:tracePt t="58192" x="1219200" y="4083050"/>
          <p14:tracePt t="58209" x="1250950" y="4114800"/>
          <p14:tracePt t="58226" x="1263650" y="4127500"/>
          <p14:tracePt t="58242" x="1301750" y="4159250"/>
          <p14:tracePt t="58259" x="1320800" y="4171950"/>
          <p14:tracePt t="58275" x="1384300" y="4197350"/>
          <p14:tracePt t="58292" x="1473200" y="4229100"/>
          <p14:tracePt t="58309" x="1524000" y="4241800"/>
          <p14:tracePt t="58325" x="1600200" y="4260850"/>
          <p14:tracePt t="58342" x="1625600" y="4267200"/>
          <p14:tracePt t="58358" x="1663700" y="4279900"/>
          <p14:tracePt t="58375" x="1670050" y="4279900"/>
          <p14:tracePt t="58392" x="1682750" y="4279900"/>
          <p14:tracePt t="58409" x="1695450" y="4279900"/>
          <p14:tracePt t="58425" x="1714500" y="4273550"/>
          <p14:tracePt t="58442" x="1758950" y="4260850"/>
          <p14:tracePt t="58459" x="1822450" y="4241800"/>
          <p14:tracePt t="58475" x="1847850" y="4235450"/>
          <p14:tracePt t="58492" x="1898650" y="4197350"/>
          <p14:tracePt t="58509" x="1930400" y="4178300"/>
          <p14:tracePt t="58525" x="1968500" y="4121150"/>
          <p14:tracePt t="58542" x="2025650" y="4051300"/>
          <p14:tracePt t="58559" x="2057400" y="4013200"/>
          <p14:tracePt t="58575" x="2108200" y="3949700"/>
          <p14:tracePt t="58592" x="2127250" y="3911600"/>
          <p14:tracePt t="58608" x="2152650" y="3848100"/>
          <p14:tracePt t="58625" x="2152650" y="3778250"/>
          <p14:tracePt t="58642" x="2152650" y="3759200"/>
          <p14:tracePt t="58659" x="2152650" y="3683000"/>
          <p14:tracePt t="58674" x="2139950" y="3638550"/>
          <p14:tracePt t="58691" x="2133600" y="3575050"/>
          <p14:tracePt t="58709" x="2133600" y="3549650"/>
          <p14:tracePt t="58725" x="2133600" y="3511550"/>
          <p14:tracePt t="58742" x="2133600" y="3486150"/>
          <p14:tracePt t="58759" x="2133600" y="3467100"/>
          <p14:tracePt t="58774" x="2108200" y="3435350"/>
          <p14:tracePt t="58791" x="2095500" y="3416300"/>
          <p14:tracePt t="58807" x="2051050" y="3384550"/>
          <p14:tracePt t="58825" x="1987550" y="3346450"/>
          <p14:tracePt t="58842" x="1949450" y="3333750"/>
          <p14:tracePt t="58859" x="1873250" y="3314700"/>
          <p14:tracePt t="58876" x="1841500" y="3308350"/>
          <p14:tracePt t="58892" x="1758950" y="3289300"/>
          <p14:tracePt t="58909" x="1701800" y="3276600"/>
          <p14:tracePt t="58925" x="1663700" y="3270250"/>
          <p14:tracePt t="58942" x="1606550" y="3270250"/>
          <p14:tracePt t="58959" x="1581150" y="3270250"/>
          <p14:tracePt t="58976" x="1530350" y="3270250"/>
          <p14:tracePt t="58993" x="1498600" y="3270250"/>
          <p14:tracePt t="59008" x="1473200" y="3270250"/>
          <p14:tracePt t="59026" x="1441450" y="3270250"/>
          <p14:tracePt t="59042" x="1416050" y="3270250"/>
          <p14:tracePt t="59059" x="1365250" y="3270250"/>
          <p14:tracePt t="59075" x="1314450" y="3282950"/>
          <p14:tracePt t="59092" x="1295400" y="3295650"/>
          <p14:tracePt t="59108" x="1257300" y="3314700"/>
          <p14:tracePt t="59125" x="1238250" y="3327400"/>
          <p14:tracePt t="59142" x="1206500" y="3346450"/>
          <p14:tracePt t="59158" x="1174750" y="3371850"/>
          <p14:tracePt t="59175" x="1162050" y="3384550"/>
          <p14:tracePt t="59192" x="1149350" y="3409950"/>
          <p14:tracePt t="59209" x="1143000" y="3409950"/>
          <p14:tracePt t="59225" x="1130300" y="3429000"/>
          <p14:tracePt t="59242" x="1117600" y="3441700"/>
          <p14:tracePt t="59259" x="1111250" y="3454400"/>
          <p14:tracePt t="59275" x="1104900" y="3473450"/>
          <p14:tracePt t="59292" x="1104900" y="3486150"/>
          <p14:tracePt t="59309" x="1092200" y="3505200"/>
          <p14:tracePt t="59325" x="1085850" y="3536950"/>
          <p14:tracePt t="59342" x="1085850" y="3549650"/>
          <p14:tracePt t="59359" x="1085850" y="3587750"/>
          <p14:tracePt t="59376" x="1079500" y="3606800"/>
          <p14:tracePt t="59393" x="1079500" y="3638550"/>
          <p14:tracePt t="59410" x="1079500" y="3657600"/>
          <p14:tracePt t="59426" x="1079500" y="3689350"/>
          <p14:tracePt t="59443" x="1079500" y="3721100"/>
          <p14:tracePt t="59459" x="1079500" y="3740150"/>
          <p14:tracePt t="59476" x="1079500" y="3759200"/>
          <p14:tracePt t="59493" x="1079500" y="3778250"/>
          <p14:tracePt t="59510" x="1079500" y="3790950"/>
          <p14:tracePt t="59526" x="1079500" y="3810000"/>
          <p14:tracePt t="59543" x="1079500" y="3822700"/>
          <p14:tracePt t="59560" x="1079500" y="3841750"/>
          <p14:tracePt t="59576" x="1085850" y="3860800"/>
          <p14:tracePt t="59593" x="1092200" y="3867150"/>
          <p14:tracePt t="59609" x="1104900" y="3898900"/>
          <p14:tracePt t="59628" x="1111250" y="3905250"/>
          <p14:tracePt t="59643" x="1123950" y="3930650"/>
          <p14:tracePt t="59660" x="1123950" y="3943350"/>
          <p14:tracePt t="59675" x="1130300" y="3956050"/>
          <p14:tracePt t="59692" x="1143000" y="3962400"/>
          <p14:tracePt t="59708" x="1143000" y="3975100"/>
          <p14:tracePt t="59726" x="1162050" y="3987800"/>
          <p14:tracePt t="59744" x="1174750" y="3987800"/>
          <p14:tracePt t="59758" x="1187450" y="4006850"/>
          <p14:tracePt t="59775" x="1212850" y="4025900"/>
          <p14:tracePt t="59792" x="1219200" y="4032250"/>
          <p14:tracePt t="59808" x="1231900" y="4051300"/>
          <p14:tracePt t="59826" x="1244600" y="4064000"/>
          <p14:tracePt t="59843" x="1257300" y="4076700"/>
          <p14:tracePt t="59860" x="1282700" y="4095750"/>
          <p14:tracePt t="59876" x="1295400" y="4108450"/>
          <p14:tracePt t="59893" x="1327150" y="4133850"/>
          <p14:tracePt t="59910" x="1339850" y="4140200"/>
          <p14:tracePt t="59926" x="1371600" y="4165600"/>
          <p14:tracePt t="59943" x="1390650" y="4178300"/>
          <p14:tracePt t="60020" x="1403350" y="4178300"/>
          <p14:tracePt t="60030" x="1416050" y="4184650"/>
          <p14:tracePt t="60041" x="1422400" y="4184650"/>
          <p14:tracePt t="60051" x="1441450" y="4191000"/>
          <p14:tracePt t="60060" x="1479550" y="4197350"/>
          <p14:tracePt t="60076" x="1498600" y="4203700"/>
          <p14:tracePt t="60093" x="1498600" y="4210050"/>
          <p14:tracePt t="60109" x="1504950" y="4216400"/>
          <p14:tracePt t="60126" x="1511300" y="4216400"/>
          <p14:tracePt t="60143" x="1543050" y="4216400"/>
          <p14:tracePt t="60159" x="1587500" y="4216400"/>
          <p14:tracePt t="60176" x="1612900" y="4216400"/>
          <p14:tracePt t="60193" x="1657350" y="4216400"/>
          <p14:tracePt t="60210" x="1676400" y="4210050"/>
          <p14:tracePt t="60226" x="1695450" y="4210050"/>
          <p14:tracePt t="60243" x="1701800" y="4210050"/>
          <p14:tracePt t="60259" x="1714500" y="4210050"/>
          <p14:tracePt t="60276" x="1739900" y="4203700"/>
          <p14:tracePt t="60294" x="1758950" y="4197350"/>
          <p14:tracePt t="60309" x="1803400" y="4171950"/>
          <p14:tracePt t="60326" x="1841500" y="4133850"/>
          <p14:tracePt t="60343" x="1860550" y="4114800"/>
          <p14:tracePt t="60360" x="1885950" y="4064000"/>
          <p14:tracePt t="60376" x="1898650" y="4019550"/>
          <p14:tracePt t="60393" x="1905000" y="3994150"/>
          <p14:tracePt t="60409" x="1924050" y="3943350"/>
          <p14:tracePt t="60426" x="1930400" y="3917950"/>
          <p14:tracePt t="60443" x="1949450" y="3867150"/>
          <p14:tracePt t="60459" x="1955800" y="3848100"/>
          <p14:tracePt t="60459" x="1962150" y="3816350"/>
          <p14:tracePt t="60477" x="1968500" y="3790950"/>
          <p14:tracePt t="60493" x="1974850" y="3740150"/>
          <p14:tracePt t="60509" x="1981200" y="3714750"/>
          <p14:tracePt t="60526" x="1981200" y="3670300"/>
          <p14:tracePt t="60544" x="1981200" y="3638550"/>
          <p14:tracePt t="60560" x="1974850" y="3613150"/>
          <p14:tracePt t="60576" x="1962150" y="3575050"/>
          <p14:tracePt t="60593" x="1949450" y="3556000"/>
          <p14:tracePt t="60610" x="1924050" y="3511550"/>
          <p14:tracePt t="60627" x="1917700" y="3505200"/>
          <p14:tracePt t="60643" x="1892300" y="3473450"/>
          <p14:tracePt t="60660" x="1873250" y="3448050"/>
          <p14:tracePt t="60677" x="1866900" y="3448050"/>
          <p14:tracePt t="60691" x="1841500" y="3429000"/>
          <p14:tracePt t="60708" x="1828800" y="3416300"/>
          <p14:tracePt t="60726" x="1809750" y="3397250"/>
          <p14:tracePt t="60743" x="1784350" y="3384550"/>
          <p14:tracePt t="60764" x="1771650" y="3378200"/>
          <p14:tracePt t="60775" x="1752600" y="3371850"/>
          <p14:tracePt t="60792" x="1739900" y="3371850"/>
          <p14:tracePt t="60808" x="1714500" y="3365500"/>
          <p14:tracePt t="60825" x="1682750" y="3365500"/>
          <p14:tracePt t="60843" x="1670050" y="3365500"/>
          <p14:tracePt t="60860" x="1625600" y="3365500"/>
          <p14:tracePt t="60876" x="1606550" y="3365500"/>
          <p14:tracePt t="60893" x="1581150" y="3365500"/>
          <p14:tracePt t="60910" x="1555750" y="3365500"/>
          <p14:tracePt t="60926" x="1543050" y="3365500"/>
          <p14:tracePt t="60943" x="1530350" y="3365500"/>
          <p14:tracePt t="60960" x="1524000" y="3365500"/>
          <p14:tracePt t="60976" x="1504950" y="3365500"/>
          <p14:tracePt t="60993" x="1479550" y="3371850"/>
          <p14:tracePt t="61010" x="1466850" y="3378200"/>
          <p14:tracePt t="61026" x="1435100" y="3384550"/>
          <p14:tracePt t="61043" x="1416050" y="3390900"/>
          <p14:tracePt t="61060" x="1384300" y="3390900"/>
          <p14:tracePt t="61076" x="1352550" y="3397250"/>
          <p14:tracePt t="61093" x="1339850" y="3397250"/>
          <p14:tracePt t="61109" x="1314450" y="3409950"/>
          <p14:tracePt t="61127" x="1295400" y="3416300"/>
          <p14:tracePt t="61143" x="1270000" y="3441700"/>
          <p14:tracePt t="61159" x="1238250" y="3460750"/>
          <p14:tracePt t="61176" x="1225550" y="3473450"/>
          <p14:tracePt t="61193" x="1200150" y="3498850"/>
          <p14:tracePt t="61210" x="1187450" y="3517900"/>
          <p14:tracePt t="61226" x="1174750" y="3536950"/>
          <p14:tracePt t="61243" x="1168400" y="3562350"/>
          <p14:tracePt t="61259" x="1162050" y="3575050"/>
          <p14:tracePt t="61276" x="1162050" y="3594100"/>
          <p14:tracePt t="61293" x="1155700" y="3606800"/>
          <p14:tracePt t="61309" x="1155700" y="3625850"/>
          <p14:tracePt t="61326" x="1149350" y="3644900"/>
          <p14:tracePt t="61343" x="1149350" y="3651250"/>
          <p14:tracePt t="61360" x="1143000" y="3670300"/>
          <p14:tracePt t="61376" x="1143000" y="3676650"/>
          <p14:tracePt t="61393" x="1143000" y="3689350"/>
          <p14:tracePt t="61410" x="1136650" y="3708400"/>
          <p14:tracePt t="61426" x="1136650" y="3714750"/>
          <p14:tracePt t="61443" x="1136650" y="3727450"/>
          <p14:tracePt t="61459" x="1136650" y="3740150"/>
          <p14:tracePt t="61476" x="1136650" y="3752850"/>
          <p14:tracePt t="61493" x="1136650" y="3765550"/>
          <p14:tracePt t="61493" x="1136650" y="3778250"/>
          <p14:tracePt t="61510" x="1136650" y="3784600"/>
          <p14:tracePt t="61526" x="1136650" y="3816350"/>
          <p14:tracePt t="61543" x="1136650" y="3829050"/>
          <p14:tracePt t="61560" x="1136650" y="3867150"/>
          <p14:tracePt t="61576" x="1136650" y="3898900"/>
          <p14:tracePt t="61594" x="1136650" y="3917950"/>
          <p14:tracePt t="61609" x="1136650" y="3943350"/>
          <p14:tracePt t="61627" x="1143000" y="3962400"/>
          <p14:tracePt t="61643" x="1149350" y="3987800"/>
          <p14:tracePt t="61661" x="1149350" y="3994150"/>
          <p14:tracePt t="61675" x="1168400" y="4019550"/>
          <p14:tracePt t="61691" x="1187450" y="4044950"/>
          <p14:tracePt t="61710" x="1200150" y="4044950"/>
          <p14:tracePt t="61726" x="1212850" y="4070350"/>
          <p14:tracePt t="61743" x="1225550" y="4076700"/>
          <p14:tracePt t="61760" x="1238250" y="4083050"/>
          <p14:tracePt t="61775" x="1263650" y="4102100"/>
          <p14:tracePt t="61792" x="1270000" y="4108450"/>
          <p14:tracePt t="61808" x="1295400" y="4127500"/>
          <p14:tracePt t="61827" x="1308100" y="4133850"/>
          <p14:tracePt t="61843" x="1333500" y="4159250"/>
          <p14:tracePt t="61859" x="1352550" y="4184650"/>
          <p14:tracePt t="61876" x="1365250" y="4191000"/>
          <p14:tracePt t="61893" x="1377950" y="4203700"/>
          <p14:tracePt t="61909" x="1384300" y="4210050"/>
          <p14:tracePt t="61926" x="1409700" y="4216400"/>
          <p14:tracePt t="61944" x="1441450" y="4222750"/>
          <p14:tracePt t="61960" x="1466850" y="4222750"/>
          <p14:tracePt t="61976" x="1536700" y="4229100"/>
          <p14:tracePt t="61993" x="1568450" y="4229100"/>
          <p14:tracePt t="62010" x="1625600" y="4229100"/>
          <p14:tracePt t="62026" x="1670050" y="4229100"/>
          <p14:tracePt t="62043" x="1682750" y="4229100"/>
          <p14:tracePt t="62060" x="1701800" y="4203700"/>
          <p14:tracePt t="62076" x="1714500" y="4178300"/>
          <p14:tracePt t="62092" x="1733550" y="4133850"/>
          <p14:tracePt t="62109" x="1771650" y="4089400"/>
          <p14:tracePt t="62127" x="1797050" y="4057650"/>
          <p14:tracePt t="62143" x="1835150" y="4019550"/>
          <p14:tracePt t="62160" x="1847850" y="4006850"/>
          <p14:tracePt t="62176" x="1866900" y="3975100"/>
          <p14:tracePt t="62193" x="1892300" y="3937000"/>
          <p14:tracePt t="62209" x="1905000" y="3917950"/>
          <p14:tracePt t="62226" x="1936750" y="3873500"/>
          <p14:tracePt t="62243" x="1955800" y="3854450"/>
          <p14:tracePt t="62259" x="1993900" y="3810000"/>
          <p14:tracePt t="62276" x="2019300" y="3771900"/>
          <p14:tracePt t="62293" x="2032000" y="3746500"/>
          <p14:tracePt t="62310" x="2038350" y="3702050"/>
          <p14:tracePt t="62326" x="2038350" y="3689350"/>
          <p14:tracePt t="62343" x="2038350" y="3651250"/>
          <p14:tracePt t="62360" x="2019300" y="3613150"/>
          <p14:tracePt t="62376" x="2019300" y="3600450"/>
          <p14:tracePt t="62393" x="1993900" y="3568700"/>
          <p14:tracePt t="62409" x="1981200" y="3549650"/>
          <p14:tracePt t="62426" x="1949450" y="3524250"/>
          <p14:tracePt t="62443" x="1911350" y="3498850"/>
          <p14:tracePt t="62460" x="1898650" y="3486150"/>
          <p14:tracePt t="62476" x="1841500" y="3467100"/>
          <p14:tracePt t="62493" x="1809750" y="3460750"/>
          <p14:tracePt t="62510" x="1758950" y="3441700"/>
          <p14:tracePt t="62526" x="1720850" y="3435350"/>
          <p14:tracePt t="62526" x="1689100" y="3429000"/>
          <p14:tracePt t="62543" x="1651000" y="3429000"/>
          <p14:tracePt t="62560" x="1581150" y="3422650"/>
          <p14:tracePt t="62575" x="1555750" y="3416300"/>
          <p14:tracePt t="62592" x="1498600" y="3416300"/>
          <p14:tracePt t="62608" x="1479550" y="3416300"/>
          <p14:tracePt t="62625" x="1441450" y="3416300"/>
          <p14:tracePt t="62643" x="1409700" y="3409950"/>
          <p14:tracePt t="62660" x="1390650" y="3409950"/>
          <p14:tracePt t="62676" x="1352550" y="3409950"/>
          <p14:tracePt t="62693" x="1333500" y="3409950"/>
          <p14:tracePt t="62710" x="1276350" y="3409950"/>
          <p14:tracePt t="62726" x="1212850" y="3416300"/>
          <p14:tracePt t="62743" x="1181100" y="3422650"/>
          <p14:tracePt t="62761" x="1123950" y="3441700"/>
          <p14:tracePt t="62792" x="1111250" y="3448050"/>
          <p14:tracePt t="62792" x="1079500" y="3467100"/>
          <p14:tracePt t="62808" x="1047750" y="3492500"/>
          <p14:tracePt t="62825" x="1035050" y="3498850"/>
          <p14:tracePt t="62841" x="1022350" y="3536950"/>
          <p14:tracePt t="62860" x="1003300" y="3568700"/>
          <p14:tracePt t="62877" x="996950" y="3587750"/>
          <p14:tracePt t="62892" x="990600" y="3613150"/>
          <p14:tracePt t="62910" x="984250" y="3632200"/>
          <p14:tracePt t="62926" x="977900" y="3651250"/>
          <p14:tracePt t="62943" x="977900" y="3663950"/>
          <p14:tracePt t="62960" x="971550" y="3689350"/>
          <p14:tracePt t="62977" x="971550" y="3727450"/>
          <p14:tracePt t="62993" x="971550" y="3746500"/>
          <p14:tracePt t="63009" x="971550" y="3778250"/>
          <p14:tracePt t="63026" x="971550" y="3803650"/>
          <p14:tracePt t="63043" x="971550" y="3829050"/>
          <p14:tracePt t="63059" x="971550" y="3867150"/>
          <p14:tracePt t="63076" x="971550" y="3873500"/>
          <p14:tracePt t="63093" x="984250" y="3911600"/>
          <p14:tracePt t="63109" x="990600" y="3930650"/>
          <p14:tracePt t="63126" x="1009650" y="3956050"/>
          <p14:tracePt t="63143" x="1022350" y="3994150"/>
          <p14:tracePt t="63160" x="1035050" y="4006850"/>
          <p14:tracePt t="63176" x="1060450" y="4032250"/>
          <p14:tracePt t="63193" x="1073150" y="4038600"/>
          <p14:tracePt t="63209" x="1092200" y="4070350"/>
          <p14:tracePt t="63226" x="1123950" y="4095750"/>
          <p14:tracePt t="63243" x="1136650" y="4108450"/>
          <p14:tracePt t="63260" x="1168400" y="4127500"/>
          <p14:tracePt t="63277" x="1181100" y="4140200"/>
          <p14:tracePt t="63293" x="1206500" y="4165600"/>
          <p14:tracePt t="63310" x="1238250" y="4191000"/>
          <p14:tracePt t="63326" x="1257300" y="4203700"/>
          <p14:tracePt t="63343" x="1308100" y="4235450"/>
          <p14:tracePt t="63359" x="1339850" y="4248150"/>
          <p14:tracePt t="63376" x="1403350" y="4279900"/>
          <p14:tracePt t="63393" x="1466850" y="4305300"/>
          <p14:tracePt t="63410" x="1492250" y="4311650"/>
          <p14:tracePt t="63426" x="1549400" y="4330700"/>
          <p14:tracePt t="63443" x="1587500" y="4337050"/>
          <p14:tracePt t="63460" x="1657350" y="4349750"/>
          <p14:tracePt t="63476" x="1733550" y="4349750"/>
          <p14:tracePt t="63493" x="1778000" y="4343400"/>
          <p14:tracePt t="63509" x="1828800" y="4318000"/>
          <p14:tracePt t="63526" x="1847850" y="4298950"/>
          <p14:tracePt t="63543" x="1879600" y="4248150"/>
          <p14:tracePt t="63559" x="1879600" y="4159250"/>
          <p14:tracePt t="63577" x="1879600" y="4114800"/>
          <p14:tracePt t="63593" x="1873250" y="4013200"/>
          <p14:tracePt t="63609" x="1866900" y="3968750"/>
          <p14:tracePt t="63627" x="1860550" y="3879850"/>
          <p14:tracePt t="63643" x="1854200" y="3816350"/>
          <p14:tracePt t="63661" x="1847850" y="3784600"/>
          <p14:tracePt t="63676" x="1835150" y="3721100"/>
          <p14:tracePt t="63692" x="1828800" y="3689350"/>
          <p14:tracePt t="63708" x="1822450" y="3619500"/>
          <p14:tracePt t="63726" x="1809750" y="3581400"/>
          <p14:tracePt t="63743" x="1803400" y="3536950"/>
          <p14:tracePt t="63760" x="1803400" y="3498850"/>
          <p14:tracePt t="63775" x="1803400" y="3486150"/>
          <p14:tracePt t="63792" x="1797050" y="3467100"/>
          <p14:tracePt t="63809" x="1790700" y="3454400"/>
          <p14:tracePt t="63825" x="1784350" y="3448050"/>
          <p14:tracePt t="63843" x="1765300" y="3441700"/>
          <p14:tracePt t="63880" x="1752600" y="3435350"/>
          <p14:tracePt t="63882" x="1739900" y="3435350"/>
          <p14:tracePt t="63893" x="1720850" y="3435350"/>
          <p14:tracePt t="63910" x="1701800" y="3435350"/>
          <p14:tracePt t="63926" x="1676400" y="3435350"/>
          <p14:tracePt t="63943" x="1663700" y="3441700"/>
          <p14:tracePt t="63960" x="1638300" y="3448050"/>
          <p14:tracePt t="63976" x="1612900" y="3460750"/>
          <p14:tracePt t="63993" x="1600200" y="3467100"/>
          <p14:tracePt t="64009" x="1593850" y="3467100"/>
          <p14:tracePt t="64026" x="1587500" y="3473450"/>
          <p14:tracePt t="64042" x="1581150" y="3486150"/>
          <p14:tracePt t="64059" x="1574800" y="3486150"/>
          <p14:tracePt t="64076" x="1568450" y="3498850"/>
          <p14:tracePt t="64739" x="1574800" y="3498850"/>
          <p14:tracePt t="64984" x="1581150" y="3505200"/>
          <p14:tracePt t="65259" x="1587500" y="3505200"/>
          <p14:tracePt t="65290" x="1593850" y="3511550"/>
          <p14:tracePt t="65301" x="1593850" y="3517900"/>
          <p14:tracePt t="65312" x="1600200" y="3517900"/>
          <p14:tracePt t="65314" x="1612900" y="3524250"/>
          <p14:tracePt t="65326" x="1631950" y="3536950"/>
          <p14:tracePt t="65343" x="1644650" y="3543300"/>
          <p14:tracePt t="65359" x="1682750" y="3556000"/>
          <p14:tracePt t="65376" x="1695450" y="3562350"/>
          <p14:tracePt t="65393" x="1746250" y="3575050"/>
          <p14:tracePt t="65409" x="1828800" y="3594100"/>
          <p14:tracePt t="65426" x="1879600" y="3613150"/>
          <p14:tracePt t="65443" x="1962150" y="3632200"/>
          <p14:tracePt t="65460" x="1993900" y="3644900"/>
          <p14:tracePt t="65476" x="2038350" y="3657600"/>
          <p14:tracePt t="65493" x="2070100" y="3676650"/>
          <p14:tracePt t="65509" x="2082800" y="3683000"/>
          <p14:tracePt t="65526" x="2101850" y="3708400"/>
          <p14:tracePt t="65543" x="2114550" y="3721100"/>
          <p14:tracePt t="65559" x="2146300" y="3752850"/>
          <p14:tracePt t="65577" x="2178050" y="3784600"/>
          <p14:tracePt t="65593" x="2184400" y="3797300"/>
          <p14:tracePt t="65611" x="2209800" y="3822700"/>
          <p14:tracePt t="65627" x="2216150" y="3822700"/>
          <p14:tracePt t="65676" x="2216150" y="3829050"/>
          <p14:tracePt t="65687" x="2222500" y="3835400"/>
          <p14:tracePt t="65706" x="2222500" y="3841750"/>
          <p14:tracePt t="65717" x="2222500" y="3848100"/>
          <p14:tracePt t="65727" x="2222500" y="3854450"/>
          <p14:tracePt t="65728" x="2228850" y="3860800"/>
          <p14:tracePt t="65741" x="2228850" y="3867150"/>
          <p14:tracePt t="65758" x="2235200" y="3879850"/>
          <p14:tracePt t="65775" x="2235200" y="3892550"/>
          <p14:tracePt t="65811" x="2235200" y="3898900"/>
          <p14:tracePt t="65812" x="2235200" y="3905250"/>
          <p14:tracePt t="66412" x="2241550" y="3905250"/>
          <p14:tracePt t="66454" x="2247900" y="3905250"/>
          <p14:tracePt t="66932" x="2247900" y="3898900"/>
          <p14:tracePt t="66942" x="2241550" y="3892550"/>
          <p14:tracePt t="66960" x="2235200" y="3879850"/>
          <p14:tracePt t="66976" x="2197100" y="3848100"/>
          <p14:tracePt t="66978" x="2159000" y="3816350"/>
          <p14:tracePt t="66993" x="2070100" y="3752850"/>
          <p14:tracePt t="67010" x="1981200" y="3695700"/>
          <p14:tracePt t="67026" x="1943100" y="3683000"/>
          <p14:tracePt t="67043" x="1917700" y="3663950"/>
          <p14:tracePt t="67059" x="1911350" y="3663950"/>
          <p14:tracePt t="67076" x="1911350" y="3657600"/>
          <p14:tracePt t="67093" x="1911350" y="3644900"/>
          <p14:tracePt t="67130" x="1911350" y="3638550"/>
          <p14:tracePt t="67151" x="1911350" y="3632200"/>
          <p14:tracePt t="67161" x="1911350" y="3625850"/>
          <p14:tracePt t="67181" x="1917700" y="3625850"/>
          <p14:tracePt t="67193" x="1924050" y="3619500"/>
          <p14:tracePt t="67194" x="1930400" y="3613150"/>
          <p14:tracePt t="67209" x="1943100" y="3606800"/>
          <p14:tracePt t="67226" x="1949450" y="3594100"/>
          <p14:tracePt t="67242" x="1955800" y="3575050"/>
          <p14:tracePt t="67260" x="1955800" y="3556000"/>
          <p14:tracePt t="67276" x="1955800" y="3543300"/>
          <p14:tracePt t="67293" x="1955800" y="3517900"/>
          <p14:tracePt t="67309" x="1955800" y="3492500"/>
          <p14:tracePt t="67326" x="1955800" y="3473450"/>
          <p14:tracePt t="67342" x="1955800" y="3441700"/>
          <p14:tracePt t="67359" x="1949450" y="3422650"/>
          <p14:tracePt t="67376" x="1936750" y="3390900"/>
          <p14:tracePt t="67393" x="1930400" y="3384550"/>
          <p14:tracePt t="67410" x="1905000" y="3365500"/>
          <p14:tracePt t="67426" x="1866900" y="3340100"/>
          <p14:tracePt t="67443" x="1854200" y="3333750"/>
          <p14:tracePt t="67459" x="1816100" y="3314700"/>
          <p14:tracePt t="67476" x="1797050" y="3308350"/>
          <p14:tracePt t="67492" x="1771650" y="3302000"/>
          <p14:tracePt t="67509" x="1733550" y="3302000"/>
          <p14:tracePt t="67526" x="1720850" y="3302000"/>
          <p14:tracePt t="67543" x="1682750" y="3302000"/>
          <p14:tracePt t="67560" x="1663700" y="3302000"/>
          <p14:tracePt t="67576" x="1631950" y="3302000"/>
          <p14:tracePt t="67593" x="1593850" y="3302000"/>
          <p14:tracePt t="67609" x="1568450" y="3302000"/>
          <p14:tracePt t="67627" x="1530350" y="3314700"/>
          <p14:tracePt t="67644" x="1485900" y="3327400"/>
          <p14:tracePt t="67661" x="1460500" y="3340100"/>
          <p14:tracePt t="67675" x="1422400" y="3365500"/>
          <p14:tracePt t="67691" x="1403350" y="3371850"/>
          <p14:tracePt t="67708" x="1371600" y="3397250"/>
          <p14:tracePt t="67725" x="1358900" y="3409950"/>
          <p14:tracePt t="67743" x="1327150" y="3429000"/>
          <p14:tracePt t="67760" x="1301750" y="3448050"/>
          <p14:tracePt t="67776" x="1295400" y="3454400"/>
          <p14:tracePt t="67793" x="1276350" y="3473450"/>
          <p14:tracePt t="67809" x="1270000" y="3479800"/>
          <p14:tracePt t="67826" x="1257300" y="3505200"/>
          <p14:tracePt t="67843" x="1250950" y="3517900"/>
          <p14:tracePt t="67860" x="1244600" y="3524250"/>
          <p14:tracePt t="67876" x="1238250" y="3536950"/>
          <p14:tracePt t="67893" x="1238250" y="3549650"/>
          <p14:tracePt t="67910" x="1231900" y="3562350"/>
          <p14:tracePt t="67926" x="1231900" y="3581400"/>
          <p14:tracePt t="67943" x="1231900" y="3594100"/>
          <p14:tracePt t="67959" x="1231900" y="3619500"/>
          <p14:tracePt t="67977" x="1231900" y="3638550"/>
          <p14:tracePt t="67993" x="1231900" y="3663950"/>
          <p14:tracePt t="68009" x="1231900" y="3695700"/>
          <p14:tracePt t="68026" x="1231900" y="3702050"/>
          <p14:tracePt t="68042" x="1231900" y="3733800"/>
          <p14:tracePt t="68060" x="1231900" y="3740150"/>
          <p14:tracePt t="68076" x="1231900" y="3778250"/>
          <p14:tracePt t="68093" x="1244600" y="3803650"/>
          <p14:tracePt t="68109" x="1250950" y="3822700"/>
          <p14:tracePt t="68126" x="1257300" y="3854450"/>
          <p14:tracePt t="68143" x="1257300" y="3860800"/>
          <p14:tracePt t="68160" x="1270000" y="3879850"/>
          <p14:tracePt t="68176" x="1276350" y="3886200"/>
          <p14:tracePt t="68176" x="1289050" y="3892550"/>
          <p14:tracePt t="68193" x="1289050" y="3905250"/>
          <p14:tracePt t="68210" x="1314450" y="3930650"/>
          <p14:tracePt t="68226" x="1327150" y="3937000"/>
          <p14:tracePt t="68243" x="1358900" y="3968750"/>
          <p14:tracePt t="68260" x="1377950" y="3987800"/>
          <p14:tracePt t="68276" x="1384300" y="4000500"/>
          <p14:tracePt t="68292" x="1409700" y="4013200"/>
          <p14:tracePt t="68309" x="1422400" y="4025900"/>
          <p14:tracePt t="68326" x="1447800" y="4057650"/>
          <p14:tracePt t="68343" x="1485900" y="4083050"/>
          <p14:tracePt t="68360" x="1504950" y="4089400"/>
          <p14:tracePt t="68376" x="1543050" y="4114800"/>
          <p14:tracePt t="68393" x="1562100" y="4121150"/>
          <p14:tracePt t="68409" x="1581150" y="4121150"/>
          <p14:tracePt t="68426" x="1593850" y="4121150"/>
          <p14:tracePt t="68443" x="1612900" y="4127500"/>
          <p14:tracePt t="68459" x="1631950" y="4127500"/>
          <p14:tracePt t="68476" x="1644650" y="4127500"/>
          <p14:tracePt t="68492" x="1682750" y="4121150"/>
          <p14:tracePt t="68509" x="1701800" y="4108450"/>
          <p14:tracePt t="68526" x="1746250" y="4083050"/>
          <p14:tracePt t="68542" x="1790700" y="4057650"/>
          <p14:tracePt t="68560" x="1816100" y="4051300"/>
          <p14:tracePt t="68576" x="1847850" y="4025900"/>
          <p14:tracePt t="68593" x="1860550" y="4019550"/>
          <p14:tracePt t="68610" x="1873250" y="4000500"/>
          <p14:tracePt t="68627" x="1873250" y="3994150"/>
          <p14:tracePt t="68643" x="1873250" y="3987800"/>
          <p14:tracePt t="68660" x="1873250" y="3981450"/>
          <p14:tracePt t="68676" x="1873250" y="3975100"/>
          <p14:tracePt t="68691" x="1873250" y="3968750"/>
          <p14:tracePt t="68708" x="1879600" y="3956050"/>
          <p14:tracePt t="68726" x="1885950" y="3943350"/>
          <p14:tracePt t="68743" x="1898650" y="3924300"/>
          <p14:tracePt t="68760" x="1917700" y="3898900"/>
          <p14:tracePt t="68777" x="1936750" y="3886200"/>
          <p14:tracePt t="68793" x="1968500" y="3867150"/>
          <p14:tracePt t="68810" x="1981200" y="3860800"/>
          <p14:tracePt t="68825" x="1993900" y="3854450"/>
          <p14:tracePt t="68890" x="2000250" y="3854450"/>
          <p14:tracePt t="68921" x="2006600" y="3854450"/>
          <p14:tracePt t="69014" x="2012950" y="3854450"/>
          <p14:tracePt t="69034" x="2025650" y="3854450"/>
          <p14:tracePt t="69045" x="2025650" y="3860800"/>
          <p14:tracePt t="69056" x="2038350" y="3867150"/>
          <p14:tracePt t="69066" x="2044700" y="3873500"/>
          <p14:tracePt t="69076" x="2051050" y="3879850"/>
          <p14:tracePt t="69086" x="2057400" y="3879850"/>
          <p14:tracePt t="69211" x="2063750" y="3879850"/>
          <p14:tracePt t="69251" x="2070100" y="3879850"/>
          <p14:tracePt t="69283" x="2076450" y="3879850"/>
          <p14:tracePt t="69293" x="2082800" y="3879850"/>
          <p14:tracePt t="69302" x="2089150" y="3879850"/>
          <p14:tracePt t="69313" x="2108200" y="3879850"/>
          <p14:tracePt t="69326" x="2139950" y="3873500"/>
          <p14:tracePt t="69327" x="2178050" y="3873500"/>
          <p14:tracePt t="69343" x="2241550" y="3873500"/>
          <p14:tracePt t="69360" x="2311400" y="3867150"/>
          <p14:tracePt t="69376" x="2330450" y="3867150"/>
          <p14:tracePt t="69393" x="2336800" y="3860800"/>
          <p14:tracePt t="69409" x="2336800" y="3854450"/>
          <p14:tracePt t="69426" x="2336800" y="3848100"/>
          <p14:tracePt t="69443" x="2336800" y="3841750"/>
          <p14:tracePt t="69755" x="2349500" y="3848100"/>
          <p14:tracePt t="69765" x="2368550" y="3860800"/>
          <p14:tracePt t="69775" x="2393950" y="3867150"/>
          <p14:tracePt t="69778" x="2432050" y="3886200"/>
          <p14:tracePt t="69791" x="2546350" y="3930650"/>
          <p14:tracePt t="69808" x="2616200" y="3956050"/>
          <p14:tracePt t="69825" x="2730500" y="4000500"/>
          <p14:tracePt t="69843" x="2825750" y="4044950"/>
          <p14:tracePt t="69860" x="2851150" y="4057650"/>
          <p14:tracePt t="69876" x="2876550" y="4070350"/>
          <p14:tracePt t="69911" x="2882900" y="4070350"/>
          <p14:tracePt t="69933" x="2889250" y="4070350"/>
          <p14:tracePt t="69944" x="2901950" y="4070350"/>
          <p14:tracePt t="69946" x="2921000" y="4076700"/>
          <p14:tracePt t="69960" x="2952750" y="4083050"/>
          <p14:tracePt t="69976" x="2971800" y="4083050"/>
          <p14:tracePt t="69993" x="3003550" y="4089400"/>
          <p14:tracePt t="70010" x="3009900" y="4089400"/>
          <p14:tracePt t="70026" x="3022600" y="4089400"/>
          <p14:tracePt t="70069" x="3022600" y="4083050"/>
          <p14:tracePt t="70079" x="3022600" y="4076700"/>
          <p14:tracePt t="70093" x="3022600" y="4070350"/>
          <p14:tracePt t="70094" x="3022600" y="4064000"/>
          <p14:tracePt t="70110" x="3022600" y="4051300"/>
          <p14:tracePt t="70126" x="3022600" y="4019550"/>
          <p14:tracePt t="70143" x="3022600" y="4013200"/>
          <p14:tracePt t="70160" x="3022600" y="3975100"/>
          <p14:tracePt t="70176" x="3022600" y="3962400"/>
          <p14:tracePt t="70193" x="3028950" y="3924300"/>
          <p14:tracePt t="70210" x="3028950" y="3892550"/>
          <p14:tracePt t="70226" x="3028950" y="3873500"/>
          <p14:tracePt t="70243" x="3035300" y="3841750"/>
          <p14:tracePt t="70260" x="3035300" y="3829050"/>
          <p14:tracePt t="70276" x="3035300" y="3797300"/>
          <p14:tracePt t="70293" x="3035300" y="3790950"/>
          <p14:tracePt t="70309" x="3035300" y="3784600"/>
          <p14:tracePt t="70326" x="3035300" y="3778250"/>
          <p14:tracePt t="70371" x="3028950" y="3771900"/>
          <p14:tracePt t="70373" x="3022600" y="3771900"/>
          <p14:tracePt t="70385" x="3016250" y="3771900"/>
          <p14:tracePt t="70393" x="3016250" y="3765550"/>
          <p14:tracePt t="70410" x="2997200" y="3759200"/>
          <p14:tracePt t="70444" x="2990850" y="3759200"/>
          <p14:tracePt t="70446" x="2984500" y="3759200"/>
          <p14:tracePt t="70459" x="2965450" y="3746500"/>
          <p14:tracePt t="70476" x="2952750" y="3746500"/>
          <p14:tracePt t="70493" x="2946400" y="3740150"/>
          <p14:tracePt t="70510" x="2933700" y="3740150"/>
          <p14:tracePt t="70547" x="2927350" y="3740150"/>
          <p14:tracePt t="70579" x="2921000" y="3740150"/>
          <p14:tracePt t="70591" x="2914650" y="3740150"/>
          <p14:tracePt t="70592" x="2908300" y="3740150"/>
          <p14:tracePt t="70609" x="2901950" y="3740150"/>
          <p14:tracePt t="70611" x="2889250" y="3746500"/>
          <p14:tracePt t="70627" x="2882900" y="3746500"/>
          <p14:tracePt t="70627" x="2870200" y="3752850"/>
          <p14:tracePt t="70643" x="2863850" y="3752850"/>
          <p14:tracePt t="70660" x="2857500" y="3759200"/>
          <p14:tracePt t="70677" x="2851150" y="3765550"/>
          <p14:tracePt t="70693" x="2844800" y="3771900"/>
          <p14:tracePt t="70710" x="2832100" y="3778250"/>
          <p14:tracePt t="70726" x="2825750" y="3784600"/>
          <p14:tracePt t="70742" x="2819400" y="3790950"/>
          <p14:tracePt t="70759" x="2813050" y="3797300"/>
          <p14:tracePt t="70776" x="2806700" y="3803650"/>
          <p14:tracePt t="70793" x="2800350" y="3816350"/>
          <p14:tracePt t="70810" x="2800350" y="3822700"/>
          <p14:tracePt t="70826" x="2800350" y="3829050"/>
          <p14:tracePt t="70843" x="2800350" y="3835400"/>
          <p14:tracePt t="70859" x="2800350" y="3848100"/>
          <p14:tracePt t="70876" x="2800350" y="3860800"/>
          <p14:tracePt t="70893" x="2800350" y="3867150"/>
          <p14:tracePt t="70910" x="2806700" y="3879850"/>
          <p14:tracePt t="70924" x="2819400" y="3886200"/>
          <p14:tracePt t="70941" x="2832100" y="3898900"/>
          <p14:tracePt t="70959" x="2838450" y="3905250"/>
          <p14:tracePt t="70975" x="2851150" y="3911600"/>
          <p14:tracePt t="70992" x="2857500" y="3911600"/>
          <p14:tracePt t="71010" x="2863850" y="3911600"/>
          <p14:tracePt t="71026" x="2870200" y="3911600"/>
          <p14:tracePt t="71043" x="2876550" y="3911600"/>
          <p14:tracePt t="71060" x="2914650" y="3917950"/>
          <p14:tracePt t="71076" x="2946400" y="3917950"/>
          <p14:tracePt t="71092" x="2965450" y="3917950"/>
          <p14:tracePt t="71109" x="2990850" y="3924300"/>
          <p14:tracePt t="72292" x="2997200" y="3924300"/>
          <p14:tracePt t="72313" x="3003550" y="3924300"/>
          <p14:tracePt t="72323" x="3009900" y="3924300"/>
          <p14:tracePt t="72341" x="3028950" y="3924300"/>
          <p14:tracePt t="72342" x="3136900" y="3886200"/>
          <p14:tracePt t="72359" x="3225800" y="3860800"/>
          <p14:tracePt t="72376" x="3486150" y="3733800"/>
          <p14:tracePt t="72393" x="3911600" y="3505200"/>
          <p14:tracePt t="72409" x="4146550" y="3378200"/>
          <p14:tracePt t="72426" x="4546600" y="3117850"/>
          <p14:tracePt t="72443" x="4686300" y="3009900"/>
          <p14:tracePt t="72460" x="4927600" y="2806700"/>
          <p14:tracePt t="72476" x="5060950" y="2660650"/>
          <p14:tracePt t="72493" x="5105400" y="2584450"/>
          <p14:tracePt t="72509" x="5156200" y="2444750"/>
          <p14:tracePt t="72526" x="5175250" y="2374900"/>
          <p14:tracePt t="72543" x="5194300" y="2273300"/>
          <p14:tracePt t="72560" x="5194300" y="2216150"/>
          <p14:tracePt t="72576" x="5200650" y="2197100"/>
          <p14:tracePt t="72593" x="5207000" y="2178050"/>
          <p14:tracePt t="72610" x="5213350" y="2171700"/>
          <p14:tracePt t="72627" x="5226050" y="2159000"/>
          <p14:tracePt t="72643" x="5283200" y="2127250"/>
          <p14:tracePt t="72660" x="5308600" y="2108200"/>
          <p14:tracePt t="72676" x="5384800" y="2076450"/>
          <p14:tracePt t="72692" x="5410200" y="2057400"/>
          <p14:tracePt t="72708" x="5454650" y="2032000"/>
          <p14:tracePt t="72725" x="5461000" y="2032000"/>
          <p14:tracePt t="72741" x="5467350" y="2019300"/>
          <p14:tracePt t="72760" x="5467350" y="2012950"/>
          <p14:tracePt t="72855" x="5461000" y="2012950"/>
          <p14:tracePt t="72907" x="5461000" y="2019300"/>
          <p14:tracePt t="72917" x="5461000" y="2025650"/>
          <p14:tracePt t="72948" x="5461000" y="2038350"/>
          <p14:tracePt t="72959" x="5454650" y="2044700"/>
          <p14:tracePt t="72969" x="5454650" y="2057400"/>
          <p14:tracePt t="72979" x="5448300" y="2076450"/>
          <p14:tracePt t="72990" x="5441950" y="2101850"/>
          <p14:tracePt t="72994" x="5429250" y="2127250"/>
          <p14:tracePt t="73008" x="5397500" y="2184400"/>
          <p14:tracePt t="73025" x="5384800" y="2197100"/>
          <p14:tracePt t="73041" x="5372100" y="2235200"/>
          <p14:tracePt t="73059" x="5365750" y="2241550"/>
          <p14:tracePt t="73227" x="5372100" y="2241550"/>
          <p14:tracePt t="73440" x="5378450" y="2241550"/>
          <p14:tracePt t="73461" x="5384800" y="2247900"/>
          <p14:tracePt t="73471" x="5384800" y="2254250"/>
          <p14:tracePt t="73482" x="5384800" y="2273300"/>
          <p14:tracePt t="73492" x="5391150" y="2279650"/>
          <p14:tracePt t="73509" x="5403850" y="2311400"/>
          <p14:tracePt t="73511" x="5429250" y="2368550"/>
          <p14:tracePt t="73526" x="5435600" y="2406650"/>
          <p14:tracePt t="73542" x="5454650" y="2476500"/>
          <p14:tracePt t="73559" x="5486400" y="2552700"/>
          <p14:tracePt t="73576" x="5499100" y="2578100"/>
          <p14:tracePt t="73593" x="5518150" y="2616200"/>
          <p14:tracePt t="73609" x="5530850" y="2622550"/>
          <p14:tracePt t="73626" x="5537200" y="2641600"/>
          <p14:tracePt t="73643" x="5549900" y="2660650"/>
          <p14:tracePt t="73659" x="5562600" y="2673350"/>
          <p14:tracePt t="73676" x="5575300" y="2705100"/>
          <p14:tracePt t="73693" x="5588000" y="2724150"/>
          <p14:tracePt t="73708" x="5613400" y="2749550"/>
          <p14:tracePt t="73725" x="5626100" y="2774950"/>
          <p14:tracePt t="73743" x="5632450" y="2781300"/>
          <p14:tracePt t="73760" x="5645150" y="2794000"/>
          <p14:tracePt t="73776" x="5651500" y="2806700"/>
          <p14:tracePt t="73793" x="5657850" y="2813050"/>
          <p14:tracePt t="73825" x="5664200" y="2813050"/>
          <p14:tracePt t="73946" x="5670550" y="2825750"/>
          <p14:tracePt t="73956" x="5676900" y="2832100"/>
          <p14:tracePt t="73967" x="5689600" y="2851150"/>
          <p14:tracePt t="73977" x="5708650" y="2876550"/>
          <p14:tracePt t="73988" x="5727700" y="2908300"/>
          <p14:tracePt t="73991" x="5791200" y="2984500"/>
          <p14:tracePt t="74010" x="5816600" y="3016250"/>
          <p14:tracePt t="74026" x="5861050" y="3054350"/>
          <p14:tracePt t="74042" x="5867400" y="3067050"/>
          <p14:tracePt t="74059" x="5880100" y="3079750"/>
          <p14:tracePt t="74113" x="5880100" y="3073400"/>
          <p14:tracePt t="74155" x="5880100" y="3067050"/>
          <p14:tracePt t="74196" x="5886450" y="3067050"/>
          <p14:tracePt t="74206" x="5892800" y="3073400"/>
          <p14:tracePt t="74217" x="5905500" y="3092450"/>
          <p14:tracePt t="74228" x="5930900" y="3111500"/>
          <p14:tracePt t="74242" x="5969000" y="3155950"/>
          <p14:tracePt t="74244" x="6102350" y="3238500"/>
          <p14:tracePt t="74260" x="6159500" y="3270250"/>
          <p14:tracePt t="74276" x="6280150" y="3340100"/>
          <p14:tracePt t="74293" x="6324600" y="3365500"/>
          <p14:tracePt t="74309" x="6356350" y="3371850"/>
          <p14:tracePt t="74344" x="6356350" y="3365500"/>
          <p14:tracePt t="74346" x="6356350" y="3359150"/>
          <p14:tracePt t="74359" x="6350000" y="3346450"/>
          <p14:tracePt t="74508" x="6356350" y="3346450"/>
          <p14:tracePt t="74521" x="6362700" y="3352800"/>
          <p14:tracePt t="74523" x="6375400" y="3365500"/>
          <p14:tracePt t="74534" x="6388100" y="3371850"/>
          <p14:tracePt t="74542" x="6407150" y="3384550"/>
          <p14:tracePt t="74559" x="6445250" y="3416300"/>
          <p14:tracePt t="74576" x="6470650" y="3448050"/>
          <p14:tracePt t="74593" x="6483350" y="3467100"/>
          <p14:tracePt t="74609" x="6502400" y="3479800"/>
          <p14:tracePt t="74626" x="6521450" y="3498850"/>
          <p14:tracePt t="74643" x="6527800" y="3505200"/>
          <p14:tracePt t="74659" x="6540500" y="3511550"/>
          <p14:tracePt t="74676" x="6546850" y="3517900"/>
          <p14:tracePt t="74692" x="6559550" y="3524250"/>
          <p14:tracePt t="74708" x="6591300" y="3543300"/>
          <p14:tracePt t="74726" x="6629400" y="3556000"/>
          <p14:tracePt t="74744" x="6705600" y="3575050"/>
          <p14:tracePt t="74760" x="6794500" y="3606800"/>
          <p14:tracePt t="74778" x="6838950" y="3613150"/>
          <p14:tracePt t="74793" x="6883400" y="3625850"/>
          <p14:tracePt t="74881" x="6889750" y="3625850"/>
          <p14:tracePt t="74902" x="6896100" y="3625850"/>
          <p14:tracePt t="74934" x="6896100" y="3619500"/>
          <p14:tracePt t="74943" x="6902450" y="3619500"/>
          <p14:tracePt t="74960" x="6908800" y="3619500"/>
          <p14:tracePt t="74962" x="6921500" y="3619500"/>
          <p14:tracePt t="74975" x="6934200" y="3619500"/>
          <p14:tracePt t="74991" x="6959600" y="3619500"/>
          <p14:tracePt t="75010" x="7004050" y="3638550"/>
          <p14:tracePt t="75026" x="7029450" y="3644900"/>
          <p14:tracePt t="75043" x="7092950" y="3663950"/>
          <p14:tracePt t="75059" x="7131050" y="3676650"/>
          <p14:tracePt t="75075" x="7188200" y="3702050"/>
          <p14:tracePt t="75092" x="7264400" y="3721100"/>
          <p14:tracePt t="75110" x="7296150" y="3733800"/>
          <p14:tracePt t="75126" x="7359650" y="3759200"/>
          <p14:tracePt t="75143" x="7385050" y="3765550"/>
          <p14:tracePt t="75159" x="7429500" y="3778250"/>
          <p14:tracePt t="75176" x="7448550" y="3784600"/>
          <p14:tracePt t="75192" x="7461250" y="3784600"/>
          <p14:tracePt t="75209" x="7473950" y="3784600"/>
          <p14:tracePt t="75226" x="7473950" y="3790950"/>
          <p14:tracePt t="75295" x="7480300" y="3790950"/>
          <p14:tracePt t="75326" x="7486650" y="3790950"/>
          <p14:tracePt t="75348" x="7493000" y="3790950"/>
          <p14:tracePt t="75357" x="7505700" y="3797300"/>
          <p14:tracePt t="75367" x="7518400" y="3803650"/>
          <p14:tracePt t="75378" x="7524750" y="3803650"/>
          <p14:tracePt t="75379" x="7550150" y="3810000"/>
          <p14:tracePt t="75391" x="7569200" y="3822700"/>
          <p14:tracePt t="75408" x="7620000" y="3835400"/>
          <p14:tracePt t="75426" x="7670800" y="3854450"/>
          <p14:tracePt t="75442" x="7696200" y="3854450"/>
          <p14:tracePt t="75459" x="7740650" y="3867150"/>
          <p14:tracePt t="75476" x="7785100" y="3873500"/>
          <p14:tracePt t="75493" x="7823200" y="3873500"/>
          <p14:tracePt t="75509" x="7893050" y="3886200"/>
          <p14:tracePt t="75526" x="7937500" y="3892550"/>
          <p14:tracePt t="75542" x="8020050" y="3905250"/>
          <p14:tracePt t="75560" x="8089900" y="3930650"/>
          <p14:tracePt t="75576" x="8128000" y="3937000"/>
          <p14:tracePt t="75593" x="8197850" y="3956050"/>
          <p14:tracePt t="75610" x="8229600" y="3962400"/>
          <p14:tracePt t="75626" x="8305800" y="3987800"/>
          <p14:tracePt t="75643" x="8356600" y="4000500"/>
          <p14:tracePt t="75659" x="8382000" y="4006850"/>
          <p14:tracePt t="75676" x="8407400" y="4019550"/>
          <p14:tracePt t="75691" x="8420100" y="4019550"/>
          <p14:tracePt t="75944" x="8426450" y="4019550"/>
          <p14:tracePt t="76005" x="8432800" y="4019550"/>
          <p14:tracePt t="76036" x="8439150" y="4019550"/>
          <p14:tracePt t="76495" x="8439150" y="4025900"/>
          <p14:tracePt t="76527" x="8439150" y="4032250"/>
          <p14:tracePt t="76536" x="8439150" y="4038600"/>
          <p14:tracePt t="76546" x="8432800" y="4038600"/>
          <p14:tracePt t="76552" x="8432800" y="4044950"/>
          <p14:tracePt t="76559" x="8426450" y="4051300"/>
          <p14:tracePt t="76576" x="8407400" y="4057650"/>
          <p14:tracePt t="76593" x="8375650" y="4064000"/>
          <p14:tracePt t="76609" x="8356600" y="4064000"/>
          <p14:tracePt t="76626" x="8305800" y="4064000"/>
          <p14:tracePt t="76643" x="8261350" y="4064000"/>
          <p14:tracePt t="76659" x="8147050" y="4064000"/>
          <p14:tracePt t="76677" x="8026400" y="4064000"/>
          <p14:tracePt t="76693" x="7962900" y="4064000"/>
          <p14:tracePt t="76708" x="7842250" y="4064000"/>
          <p14:tracePt t="76724" x="7778750" y="4064000"/>
          <p14:tracePt t="76742" x="7639050" y="4064000"/>
          <p14:tracePt t="76761" x="7442200" y="4064000"/>
          <p14:tracePt t="76776" x="7334250" y="4064000"/>
          <p14:tracePt t="76792" x="7086600" y="4064000"/>
          <p14:tracePt t="76808" x="6908800" y="4064000"/>
          <p14:tracePt t="76825" x="6553200" y="4064000"/>
          <p14:tracePt t="76841" x="6197600" y="4064000"/>
          <p14:tracePt t="76860" x="6000750" y="4064000"/>
          <p14:tracePt t="76877" x="5575300" y="4064000"/>
          <p14:tracePt t="76894" x="5378450" y="4064000"/>
          <p14:tracePt t="76910" x="4997450" y="4064000"/>
          <p14:tracePt t="76927" x="4711700" y="4064000"/>
          <p14:tracePt t="76944" x="4603750" y="4064000"/>
          <p14:tracePt t="76960" x="4432300" y="4064000"/>
          <p14:tracePt t="76978" x="4362450" y="4064000"/>
          <p14:tracePt t="76994" x="4273550" y="4064000"/>
          <p14:tracePt t="77011" x="4197350" y="4051300"/>
          <p14:tracePt t="77027" x="4159250" y="4044950"/>
          <p14:tracePt t="77043" x="4102100" y="4032250"/>
          <p14:tracePt t="77061" x="4064000" y="4019550"/>
          <p14:tracePt t="77077" x="3962400" y="3987800"/>
          <p14:tracePt t="77094" x="3835400" y="3943350"/>
          <p14:tracePt t="77111" x="3778250" y="3930650"/>
          <p14:tracePt t="77127" x="3651250" y="3886200"/>
          <p14:tracePt t="77143" x="3594100" y="3867150"/>
          <p14:tracePt t="77160" x="3479800" y="3835400"/>
          <p14:tracePt t="77177" x="3422650" y="3810000"/>
          <p14:tracePt t="77194" x="3263900" y="3778250"/>
          <p14:tracePt t="77211" x="3079750" y="3733800"/>
          <p14:tracePt t="77227" x="2990850" y="3708400"/>
          <p14:tracePt t="77244" x="2813050" y="3670300"/>
          <p14:tracePt t="77260" x="2749550" y="3651250"/>
          <p14:tracePt t="77277" x="2647950" y="3638550"/>
          <p14:tracePt t="77294" x="2565400" y="3632200"/>
          <p14:tracePt t="77310" x="2533650" y="3625850"/>
          <p14:tracePt t="77327" x="2463800" y="3619500"/>
          <p14:tracePt t="77343" x="2406650" y="3619500"/>
          <p14:tracePt t="77361" x="2266950" y="3619500"/>
          <p14:tracePt t="77377" x="2133600" y="3619500"/>
          <p14:tracePt t="77393" x="2070100" y="3619500"/>
          <p14:tracePt t="77410" x="1974850" y="3619500"/>
          <p14:tracePt t="77427" x="1949450" y="3619500"/>
          <p14:tracePt t="77443" x="1898650" y="3619500"/>
          <p14:tracePt t="77460" x="1866900" y="3619500"/>
          <p14:tracePt t="77477" x="1847850" y="3619500"/>
          <p14:tracePt t="77493" x="1816100" y="3619500"/>
          <p14:tracePt t="77511" x="1809750" y="3625850"/>
          <p14:tracePt t="77527" x="1797050" y="3632200"/>
          <p14:tracePt t="77543" x="1797050" y="3638550"/>
          <p14:tracePt t="77591" x="1797050" y="3644900"/>
          <p14:tracePt t="77653" x="1809750" y="3644900"/>
          <p14:tracePt t="77663" x="1822450" y="3644900"/>
          <p14:tracePt t="77677" x="1828800" y="3651250"/>
          <p14:tracePt t="77693" x="1879600" y="3651250"/>
          <p14:tracePt t="77694" x="1905000" y="3651250"/>
          <p14:tracePt t="77709" x="1936750" y="3657600"/>
          <p14:tracePt t="77725" x="1987550" y="3657600"/>
          <p14:tracePt t="77742" x="2025650" y="3657600"/>
          <p14:tracePt t="77761" x="2038350" y="3651250"/>
          <p14:tracePt t="77777" x="2051050" y="3644900"/>
          <p14:tracePt t="77795" x="2057400" y="3625850"/>
          <p14:tracePt t="77811" x="2063750" y="3613150"/>
          <p14:tracePt t="77825" x="2076450" y="3575050"/>
          <p14:tracePt t="77842" x="2082800" y="3556000"/>
          <p14:tracePt t="77859" x="2089150" y="3517900"/>
          <p14:tracePt t="77877" x="2095500" y="3473450"/>
          <p14:tracePt t="77894" x="2095500" y="3448050"/>
          <p14:tracePt t="77910" x="2095500" y="3409950"/>
          <p14:tracePt t="77927" x="2095500" y="3397250"/>
          <p14:tracePt t="77943" x="2095500" y="3371850"/>
          <p14:tracePt t="77961" x="2095500" y="3359150"/>
          <p14:tracePt t="77977" x="2095500" y="3352800"/>
          <p14:tracePt t="77994" x="2089150" y="3333750"/>
          <p14:tracePt t="78011" x="2082800" y="3327400"/>
          <p14:tracePt t="78027" x="2057400" y="3302000"/>
          <p14:tracePt t="78043" x="2032000" y="3270250"/>
          <p14:tracePt t="78060" x="2019300" y="3257550"/>
          <p14:tracePt t="78077" x="1987550" y="3238500"/>
          <p14:tracePt t="78094" x="1968500" y="3232150"/>
          <p14:tracePt t="78110" x="1949450" y="3219450"/>
          <p14:tracePt t="78127" x="1924050" y="3206750"/>
          <p14:tracePt t="78143" x="1911350" y="3200400"/>
          <p14:tracePt t="78161" x="1885950" y="3181350"/>
          <p14:tracePt t="78177" x="1866900" y="3175000"/>
          <p14:tracePt t="78194" x="1822450" y="3155950"/>
          <p14:tracePt t="78211" x="1784350" y="3143250"/>
          <p14:tracePt t="78227" x="1727200" y="3124200"/>
          <p14:tracePt t="78243" x="1676400" y="3111500"/>
          <p14:tracePt t="78260" x="1651000" y="3105150"/>
          <p14:tracePt t="78277" x="1612900" y="3098800"/>
          <p14:tracePt t="78294" x="1593850" y="3098800"/>
          <p14:tracePt t="78311" x="1581150" y="3098800"/>
          <p14:tracePt t="78326" x="1549400" y="3098800"/>
          <p14:tracePt t="78343" x="1530350" y="3098800"/>
          <p14:tracePt t="78361" x="1479550" y="3098800"/>
          <p14:tracePt t="78377" x="1447800" y="3105150"/>
          <p14:tracePt t="78394" x="1377950" y="3111500"/>
          <p14:tracePt t="78410" x="1327150" y="3117850"/>
          <p14:tracePt t="78427" x="1314450" y="3124200"/>
          <p14:tracePt t="78443" x="1282700" y="3130550"/>
          <p14:tracePt t="78460" x="1270000" y="3136900"/>
          <p14:tracePt t="78460" x="1263650" y="3136900"/>
          <p14:tracePt t="78477" x="1250950" y="3143250"/>
          <p14:tracePt t="78493" x="1225550" y="3155950"/>
          <p14:tracePt t="78530" x="1212850" y="3162300"/>
          <p14:tracePt t="78532" x="1200150" y="3168650"/>
          <p14:tracePt t="78544" x="1200150" y="3181350"/>
          <p14:tracePt t="78560" x="1174750" y="3206750"/>
          <p14:tracePt t="78577" x="1149350" y="3225800"/>
          <p14:tracePt t="78594" x="1130300" y="3238500"/>
          <p14:tracePt t="78610" x="1111250" y="3263900"/>
          <p14:tracePt t="78627" x="1098550" y="3276600"/>
          <p14:tracePt t="78643" x="1085850" y="3295650"/>
          <p14:tracePt t="78661" x="1079500" y="3314700"/>
          <p14:tracePt t="78677" x="1073150" y="3321050"/>
          <p14:tracePt t="78693" x="1073150" y="3340100"/>
          <p14:tracePt t="78711" x="1073150" y="3352800"/>
          <p14:tracePt t="78727" x="1073150" y="3384550"/>
          <p14:tracePt t="78744" x="1066800" y="3409950"/>
          <p14:tracePt t="78761" x="1060450" y="3429000"/>
          <p14:tracePt t="78777" x="1047750" y="3454400"/>
          <p14:tracePt t="78794" x="1041400" y="3467100"/>
          <p14:tracePt t="78810" x="1035050" y="3498850"/>
          <p14:tracePt t="78827" x="1028700" y="3530600"/>
          <p14:tracePt t="78843" x="1028700" y="3543300"/>
          <p14:tracePt t="78860" x="1022350" y="3581400"/>
          <p14:tracePt t="78877" x="1016000" y="3606800"/>
          <p14:tracePt t="78894" x="1009650" y="3657600"/>
          <p14:tracePt t="78910" x="1009650" y="3714750"/>
          <p14:tracePt t="78927" x="1009650" y="3740150"/>
          <p14:tracePt t="78943" x="1009650" y="3803650"/>
          <p14:tracePt t="78961" x="1009650" y="3829050"/>
          <p14:tracePt t="78976" x="1022350" y="3879850"/>
          <p14:tracePt t="78993" x="1028700" y="3917950"/>
          <p14:tracePt t="79012" x="1035050" y="3930650"/>
          <p14:tracePt t="79025" x="1054100" y="3968750"/>
          <p14:tracePt t="79042" x="1066800" y="3994150"/>
          <p14:tracePt t="79060" x="1098550" y="4038600"/>
          <p14:tracePt t="79077" x="1130300" y="4095750"/>
          <p14:tracePt t="79093" x="1143000" y="4114800"/>
          <p14:tracePt t="79111" x="1181100" y="4152900"/>
          <p14:tracePt t="79127" x="1193800" y="4171950"/>
          <p14:tracePt t="79143" x="1219200" y="4203700"/>
          <p14:tracePt t="79161" x="1263650" y="4235450"/>
          <p14:tracePt t="79177" x="1282700" y="4248150"/>
          <p14:tracePt t="79194" x="1333500" y="4273550"/>
          <p14:tracePt t="79210" x="1358900" y="4279900"/>
          <p14:tracePt t="79227" x="1422400" y="4298950"/>
          <p14:tracePt t="79244" x="1460500" y="4305300"/>
          <p14:tracePt t="79260" x="1485900" y="4311650"/>
          <p14:tracePt t="79277" x="1543050" y="4311650"/>
          <p14:tracePt t="79294" x="1581150" y="4311650"/>
          <p14:tracePt t="79311" x="1663700" y="4311650"/>
          <p14:tracePt t="79327" x="1708150" y="4311650"/>
          <p14:tracePt t="79343" x="1784350" y="4311650"/>
          <p14:tracePt t="79361" x="1835150" y="4305300"/>
          <p14:tracePt t="79377" x="1860550" y="4298950"/>
          <p14:tracePt t="79394" x="1936750" y="4254500"/>
          <p14:tracePt t="79410" x="1974850" y="4229100"/>
          <p14:tracePt t="79427" x="2032000" y="4178300"/>
          <p14:tracePt t="79443" x="2082800" y="4121150"/>
          <p14:tracePt t="79460" x="2095500" y="4083050"/>
          <p14:tracePt t="79476" x="2101850" y="4019550"/>
          <p14:tracePt t="79493" x="2101850" y="3930650"/>
          <p14:tracePt t="79511" x="2101850" y="3886200"/>
          <p14:tracePt t="79527" x="2101850" y="3797300"/>
          <p14:tracePt t="79544" x="2101850" y="3752850"/>
          <p14:tracePt t="79560" x="2095500" y="3689350"/>
          <p14:tracePt t="79577" x="2095500" y="3657600"/>
          <p14:tracePt t="79593" x="2089150" y="3606800"/>
          <p14:tracePt t="79610" x="2063750" y="3543300"/>
          <p14:tracePt t="79627" x="2051050" y="3530600"/>
          <p14:tracePt t="79643" x="2012950" y="3473450"/>
          <p14:tracePt t="79661" x="1993900" y="3454400"/>
          <p14:tracePt t="79677" x="1962150" y="3416300"/>
          <p14:tracePt t="79694" x="1936750" y="3397250"/>
          <p14:tracePt t="79709" x="1924050" y="3384550"/>
          <p14:tracePt t="79725" x="1892300" y="3359150"/>
          <p14:tracePt t="79742" x="1873250" y="3346450"/>
          <p14:tracePt t="79759" x="1822450" y="3327400"/>
          <p14:tracePt t="79777" x="1758950" y="3302000"/>
          <p14:tracePt t="79794" x="1720850" y="3282950"/>
          <p14:tracePt t="79812" x="1670050" y="3263900"/>
          <p14:tracePt t="79827" x="1651000" y="3257550"/>
          <p14:tracePt t="79844" x="1619250" y="3251200"/>
          <p14:tracePt t="79861" x="1606550" y="3251200"/>
          <p14:tracePt t="79877" x="1593850" y="3251200"/>
          <p14:tracePt t="79893" x="1568450" y="3251200"/>
          <p14:tracePt t="79911" x="1555750" y="3257550"/>
          <p14:tracePt t="79927" x="1524000" y="3270250"/>
          <p14:tracePt t="79943" x="1479550" y="3295650"/>
          <p14:tracePt t="79962" x="1460500" y="3302000"/>
          <p14:tracePt t="79977" x="1422400" y="3321050"/>
          <p14:tracePt t="79994" x="1397000" y="3327400"/>
          <p14:tracePt t="80010" x="1352550" y="3346450"/>
          <p14:tracePt t="80027" x="1333500" y="3352800"/>
          <p14:tracePt t="80042" x="1301750" y="3371850"/>
          <p14:tracePt t="80059" x="1282700" y="3397250"/>
          <p14:tracePt t="80077" x="1270000" y="3416300"/>
          <p14:tracePt t="80094" x="1257300" y="3454400"/>
          <p14:tracePt t="80110" x="1238250" y="3492500"/>
          <p14:tracePt t="80126" x="1231900" y="3511550"/>
          <p14:tracePt t="80143" x="1219200" y="3549650"/>
          <p14:tracePt t="80161" x="1212850" y="3568700"/>
          <p14:tracePt t="80177" x="1206500" y="3606800"/>
          <p14:tracePt t="80194" x="1200150" y="3651250"/>
          <p14:tracePt t="80210" x="1200150" y="3676650"/>
          <p14:tracePt t="80227" x="1200150" y="3740150"/>
          <p14:tracePt t="80243" x="1200150" y="3771900"/>
          <p14:tracePt t="80261" x="1200150" y="3829050"/>
          <p14:tracePt t="80277" x="1206500" y="3892550"/>
          <p14:tracePt t="80293" x="1212850" y="3917950"/>
          <p14:tracePt t="80311" x="1225550" y="3949700"/>
          <p14:tracePt t="80327" x="1231900" y="3975100"/>
          <p14:tracePt t="80343" x="1250950" y="4019550"/>
          <p14:tracePt t="80361" x="1270000" y="4070350"/>
          <p14:tracePt t="80377" x="1276350" y="4108450"/>
          <p14:tracePt t="80393" x="1314450" y="4171950"/>
          <p14:tracePt t="80410" x="1333500" y="4197350"/>
          <p14:tracePt t="80427" x="1371600" y="4235450"/>
          <p14:tracePt t="80443" x="1435100" y="4267200"/>
          <p14:tracePt t="80461" x="1460500" y="4279900"/>
          <p14:tracePt t="80477" x="1543050" y="4298950"/>
          <p14:tracePt t="80494" x="1581150" y="4305300"/>
          <p14:tracePt t="80510" x="1651000" y="4318000"/>
          <p14:tracePt t="80527" x="1714500" y="4318000"/>
          <p14:tracePt t="80544" x="1733550" y="4318000"/>
          <p14:tracePt t="80561" x="1771650" y="4298950"/>
          <p14:tracePt t="80577" x="1778000" y="4292600"/>
          <p14:tracePt t="80593" x="1784350" y="4273550"/>
          <p14:tracePt t="80611" x="1784350" y="4260850"/>
          <p14:tracePt t="80661" x="1784350" y="4254500"/>
          <p14:tracePt t="80680" x="1784350" y="4248150"/>
          <p14:tracePt t="80975" x="1790700" y="4241800"/>
          <p14:tracePt t="81015" x="1797050" y="4241800"/>
          <p14:tracePt t="81466" x="1803400" y="4241800"/>
          <p14:tracePt t="81476" x="1816100" y="4241800"/>
          <p14:tracePt t="81485" x="1828800" y="4241800"/>
          <p14:tracePt t="81491" x="1860550" y="4241800"/>
          <p14:tracePt t="81510" x="1917700" y="4241800"/>
          <p14:tracePt t="81512" x="2101850" y="4241800"/>
          <p14:tracePt t="81527" x="2222500" y="4241800"/>
          <p14:tracePt t="81543" x="2470150" y="4241800"/>
          <p14:tracePt t="81561" x="2584450" y="4241800"/>
          <p14:tracePt t="81577" x="2768600" y="4241800"/>
          <p14:tracePt t="81593" x="2882900" y="4241800"/>
          <p14:tracePt t="81611" x="2914650" y="4241800"/>
          <p14:tracePt t="81627" x="2965450" y="4235450"/>
          <p14:tracePt t="81644" x="2978150" y="4235450"/>
          <p14:tracePt t="81660" x="3016250" y="4222750"/>
          <p14:tracePt t="81677" x="3060700" y="4210050"/>
          <p14:tracePt t="81694" x="3067050" y="4197350"/>
          <p14:tracePt t="81711" x="3098800" y="4184650"/>
          <p14:tracePt t="81726" x="3111500" y="4178300"/>
          <p14:tracePt t="81742" x="3143250" y="4159250"/>
          <p14:tracePt t="81760" x="3181350" y="4146550"/>
          <p14:tracePt t="81777" x="3200400" y="4133850"/>
          <p14:tracePt t="81794" x="3225800" y="4095750"/>
          <p14:tracePt t="81809" x="3238500" y="4070350"/>
          <p14:tracePt t="81825" x="3244850" y="4019550"/>
          <p14:tracePt t="81843" x="3244850" y="4000500"/>
          <p14:tracePt t="81859" x="3238500" y="3968750"/>
          <p14:tracePt t="81877" x="3225800" y="3943350"/>
          <p14:tracePt t="81894" x="3219450" y="3930650"/>
          <p14:tracePt t="81911" x="3206750" y="3924300"/>
          <p14:tracePt t="81927" x="3194050" y="3917950"/>
          <p14:tracePt t="81927" x="3187700" y="3905250"/>
          <p14:tracePt t="81965" x="3175000" y="3892550"/>
          <p14:tracePt t="81967" x="3168650" y="3886200"/>
          <p14:tracePt t="81997" x="3155950" y="3873500"/>
          <p14:tracePt t="81999" x="3149600" y="3860800"/>
          <p14:tracePt t="82013" x="3124200" y="3835400"/>
          <p14:tracePt t="82027" x="3117850" y="3822700"/>
          <p14:tracePt t="82043" x="3092450" y="3797300"/>
          <p14:tracePt t="82059" x="3079750" y="3784600"/>
          <p14:tracePt t="82075" x="3067050" y="3778250"/>
          <p14:tracePt t="82112" x="3060700" y="3778250"/>
          <p14:tracePt t="82114" x="3054350" y="3778250"/>
          <p14:tracePt t="82127" x="3035300" y="3778250"/>
          <p14:tracePt t="82143" x="3022600" y="3778250"/>
          <p14:tracePt t="82160" x="2997200" y="3771900"/>
          <p14:tracePt t="82177" x="2984500" y="3771900"/>
          <p14:tracePt t="82193" x="2965450" y="3765550"/>
          <p14:tracePt t="82276" x="2959100" y="3765550"/>
          <p14:tracePt t="82307" x="2952750" y="3765550"/>
          <p14:tracePt t="82348" x="2946400" y="3765550"/>
          <p14:tracePt t="82359" x="2940050" y="3765550"/>
          <p14:tracePt t="82385" x="2933700" y="3765550"/>
          <p14:tracePt t="82411" x="2927350" y="3765550"/>
          <p14:tracePt t="82423" x="2927350" y="3771900"/>
          <p14:tracePt t="82435" x="2921000" y="3778250"/>
          <p14:tracePt t="82443" x="2914650" y="3778250"/>
          <p14:tracePt t="82445" x="2914650" y="3784600"/>
          <p14:tracePt t="82460" x="2901950" y="3803650"/>
          <p14:tracePt t="82477" x="2895600" y="3803650"/>
          <p14:tracePt t="82477" x="2889250" y="3810000"/>
          <p14:tracePt t="82494" x="2882900" y="3816350"/>
          <p14:tracePt t="82510" x="2870200" y="3822700"/>
          <p14:tracePt t="82527" x="2870200" y="3829050"/>
          <p14:tracePt t="82567" x="2863850" y="3835400"/>
          <p14:tracePt t="82597" x="2857500" y="3841750"/>
          <p14:tracePt t="82628" x="2851150" y="3848100"/>
          <p14:tracePt t="82639" x="2844800" y="3860800"/>
          <p14:tracePt t="82660" x="2838450" y="3873500"/>
          <p14:tracePt t="82669" x="2832100" y="3879850"/>
          <p14:tracePt t="82693" x="2825750" y="3892550"/>
          <p14:tracePt t="82702" x="2825750" y="3898900"/>
          <p14:tracePt t="82712" x="2819400" y="3898900"/>
          <p14:tracePt t="82727" x="2819400" y="3905250"/>
          <p14:tracePt t="82745" x="2819400" y="3911600"/>
          <p14:tracePt t="82763" x="2819400" y="3917950"/>
          <p14:tracePt t="82786" x="2825750" y="3924300"/>
          <p14:tracePt t="82792" x="2825750" y="3930650"/>
          <p14:tracePt t="82810" x="2825750" y="3937000"/>
          <p14:tracePt t="82812" x="2832100" y="3949700"/>
          <p14:tracePt t="82827" x="2844800" y="3975100"/>
          <p14:tracePt t="82844" x="2863850" y="3994150"/>
          <p14:tracePt t="82860" x="2876550" y="4013200"/>
          <p14:tracePt t="82877" x="2901950" y="4038600"/>
          <p14:tracePt t="82893" x="2933700" y="4057650"/>
          <p14:tracePt t="82893" x="2959100" y="4070350"/>
          <p14:tracePt t="82911" x="2984500" y="4083050"/>
          <p14:tracePt t="82927" x="3035300" y="4102100"/>
          <p14:tracePt t="82943" x="3060700" y="4108450"/>
          <p14:tracePt t="82960" x="3092450" y="4114800"/>
          <p14:tracePt t="82976" x="3098800" y="4114800"/>
          <p14:tracePt t="82976" x="3111500" y="4114800"/>
          <p14:tracePt t="82994" x="3124200" y="4114800"/>
          <p14:tracePt t="83010" x="3143250" y="4108450"/>
          <p14:tracePt t="83027" x="3155950" y="4095750"/>
          <p14:tracePt t="83043" x="3187700" y="4070350"/>
          <p14:tracePt t="83061" x="3200400" y="4051300"/>
          <p14:tracePt t="83077" x="3213100" y="4006850"/>
          <p14:tracePt t="83093" x="3232150" y="3968750"/>
          <p14:tracePt t="83111" x="3232150" y="3949700"/>
          <p14:tracePt t="83127" x="3238500" y="3911600"/>
          <p14:tracePt t="83144" x="3238500" y="3898900"/>
          <p14:tracePt t="83160" x="3238500" y="3873500"/>
          <p14:tracePt t="83177" x="3232150" y="3848100"/>
          <p14:tracePt t="83193" x="3213100" y="3835400"/>
          <p14:tracePt t="83210" x="3162300" y="3790950"/>
          <p14:tracePt t="83227" x="3136900" y="3771900"/>
          <p14:tracePt t="83243" x="3073400" y="3733800"/>
          <p14:tracePt t="83261" x="3016250" y="3708400"/>
          <p14:tracePt t="83277" x="2990850" y="3702050"/>
          <p14:tracePt t="83294" x="2959100" y="3702050"/>
          <p14:tracePt t="83310" x="2940050" y="3695700"/>
          <p14:tracePt t="83327" x="2914650" y="3695700"/>
          <p14:tracePt t="83344" x="2876550" y="3695700"/>
          <p14:tracePt t="83361" x="2851150" y="3695700"/>
          <p14:tracePt t="83376" x="2813050" y="3695700"/>
          <p14:tracePt t="83393" x="2794000" y="3695700"/>
          <p14:tracePt t="83410" x="2768600" y="3695700"/>
          <p14:tracePt t="83427" x="2743200" y="3695700"/>
          <p14:tracePt t="83443" x="2730500" y="3702050"/>
          <p14:tracePt t="83460" x="2724150" y="3708400"/>
          <p14:tracePt t="83477" x="2717800" y="3714750"/>
          <p14:tracePt t="83493" x="2711450" y="3727450"/>
          <p14:tracePt t="83510" x="2705100" y="3740150"/>
          <p14:tracePt t="83527" x="2705100" y="3746500"/>
          <p14:tracePt t="83543" x="2705100" y="3752850"/>
          <p14:tracePt t="83561" x="2705100" y="3759200"/>
          <p14:tracePt t="83577" x="2705100" y="3765550"/>
          <p14:tracePt t="83593" x="2711450" y="3778250"/>
          <p14:tracePt t="83610" x="2717800" y="3778250"/>
          <p14:tracePt t="83627" x="2724150" y="3790950"/>
          <p14:tracePt t="83643" x="2730500" y="3790950"/>
          <p14:tracePt t="83660" x="2736850" y="3797300"/>
          <p14:tracePt t="83754" x="2743200" y="3797300"/>
          <p14:tracePt t="83785" x="2749550" y="3797300"/>
          <p14:tracePt t="83807" x="2755900" y="3797300"/>
          <p14:tracePt t="83834" x="2762250" y="3797300"/>
          <p14:tracePt t="83835" x="2768600" y="3797300"/>
          <p14:tracePt t="83842" x="2774950" y="3797300"/>
          <p14:tracePt t="84875" x="2781300" y="3797300"/>
          <p14:tracePt t="85110" x="2787650" y="3797300"/>
          <p14:tracePt t="85150" x="2794000" y="3797300"/>
          <p14:tracePt t="85875" x="2800350" y="3797300"/>
          <p14:tracePt t="86963" x="2806700" y="3797300"/>
          <p14:tracePt t="88144" x="2813050" y="3797300"/>
          <p14:tracePt t="88185" x="2819400" y="3797300"/>
          <p14:tracePt t="88787" x="2825750" y="3797300"/>
          <p14:tracePt t="88868" x="2832100" y="3790950"/>
          <p14:tracePt t="88891" x="2832100" y="3784600"/>
          <p14:tracePt t="88909" x="2838450" y="3771900"/>
          <p14:tracePt t="88920" x="2838450" y="3752850"/>
          <p14:tracePt t="88924" x="2838450" y="3733800"/>
          <p14:tracePt t="88936" x="2838450" y="3708400"/>
          <p14:tracePt t="88943" x="2838450" y="3676650"/>
          <p14:tracePt t="88960" x="2819400" y="3594100"/>
          <p14:tracePt t="88977" x="2794000" y="3517900"/>
          <p14:tracePt t="88994" x="2768600" y="3492500"/>
          <p14:tracePt t="89009" x="2705100" y="3448050"/>
          <p14:tracePt t="89025" x="2667000" y="3422650"/>
          <p14:tracePt t="89043" x="2578100" y="3365500"/>
          <p14:tracePt t="89060" x="2482850" y="3327400"/>
          <p14:tracePt t="89077" x="2438400" y="3302000"/>
          <p14:tracePt t="89093" x="2374900" y="3276600"/>
          <p14:tracePt t="89110" x="2349500" y="3270250"/>
          <p14:tracePt t="89126" x="2317750" y="3257550"/>
          <p14:tracePt t="89143" x="2298700" y="3244850"/>
          <p14:tracePt t="89161" x="2279650" y="3244850"/>
          <p14:tracePt t="89177" x="2241550" y="3232150"/>
          <p14:tracePt t="89193" x="2216150" y="3225800"/>
          <p14:tracePt t="89210" x="2184400" y="3213100"/>
          <p14:tracePt t="89226" x="2165350" y="3206750"/>
          <p14:tracePt t="89243" x="2127250" y="3194050"/>
          <p14:tracePt t="89260" x="2108200" y="3187700"/>
          <p14:tracePt t="89277" x="2095500" y="3181350"/>
          <p14:tracePt t="89293" x="2070100" y="3181350"/>
          <p14:tracePt t="89310" x="2051050" y="3175000"/>
          <p14:tracePt t="89326" x="2019300" y="3175000"/>
          <p14:tracePt t="89343" x="1981200" y="3175000"/>
          <p14:tracePt t="89360" x="1962150" y="3175000"/>
          <p14:tracePt t="89376" x="1924050" y="3175000"/>
          <p14:tracePt t="89394" x="1911350" y="3175000"/>
          <p14:tracePt t="89411" x="1885950" y="3175000"/>
          <p14:tracePt t="89425" x="1866900" y="3175000"/>
          <p14:tracePt t="89442" x="1854200" y="3175000"/>
          <p14:tracePt t="89460" x="1828800" y="3175000"/>
          <p14:tracePt t="89475" x="1809750" y="3175000"/>
          <p14:tracePt t="89492" x="1765300" y="3175000"/>
          <p14:tracePt t="89509" x="1720850" y="3175000"/>
          <p14:tracePt t="89525" x="1695450" y="3175000"/>
          <p14:tracePt t="89542" x="1657350" y="3175000"/>
          <p14:tracePt t="89559" x="1651000" y="3175000"/>
          <p14:tracePt t="89577" x="1619250" y="3175000"/>
          <p14:tracePt t="89593" x="1587500" y="3175000"/>
          <p14:tracePt t="89610" x="1568450" y="3175000"/>
          <p14:tracePt t="89627" x="1536700" y="3175000"/>
          <p14:tracePt t="89643" x="1511300" y="3181350"/>
          <p14:tracePt t="89660" x="1466850" y="3194050"/>
          <p14:tracePt t="89676" x="1422400" y="3213100"/>
          <p14:tracePt t="89694" x="1397000" y="3219450"/>
          <p14:tracePt t="89710" x="1365250" y="3232150"/>
          <p14:tracePt t="89726" x="1333500" y="3244850"/>
          <p14:tracePt t="89742" x="1308100" y="3263900"/>
          <p14:tracePt t="89759" x="1295400" y="3270250"/>
          <p14:tracePt t="89775" x="1270000" y="3289300"/>
          <p14:tracePt t="89793" x="1257300" y="3308350"/>
          <p14:tracePt t="89810" x="1244600" y="3314700"/>
          <p14:tracePt t="89827" x="1238250" y="3321050"/>
          <p14:tracePt t="89843" x="1231900" y="3327400"/>
          <p14:tracePt t="89859" x="1212850" y="3340100"/>
          <p14:tracePt t="89875" x="1200150" y="3359150"/>
          <p14:tracePt t="89892" x="1187450" y="3378200"/>
          <p14:tracePt t="89910" x="1168400" y="3397250"/>
          <p14:tracePt t="89927" x="1155700" y="3422650"/>
          <p14:tracePt t="89944" x="1149350" y="3429000"/>
          <p14:tracePt t="89960" x="1136650" y="3448050"/>
          <p14:tracePt t="89977" x="1136650" y="3454400"/>
          <p14:tracePt t="89993" x="1136650" y="3467100"/>
          <p14:tracePt t="90011" x="1136650" y="3479800"/>
          <p14:tracePt t="90027" x="1130300" y="3492500"/>
          <p14:tracePt t="90043" x="1130300" y="3505200"/>
          <p14:tracePt t="90060" x="1130300" y="3524250"/>
          <p14:tracePt t="90077" x="1123950" y="3556000"/>
          <p14:tracePt t="90093" x="1117600" y="3594100"/>
          <p14:tracePt t="90110" x="1117600" y="3613150"/>
          <p14:tracePt t="90126" x="1104900" y="3638550"/>
          <p14:tracePt t="90143" x="1098550" y="3651250"/>
          <p14:tracePt t="90161" x="1098550" y="3663950"/>
          <p14:tracePt t="90175" x="1092200" y="3663950"/>
          <p14:tracePt t="90192" x="1092200" y="3676650"/>
          <p14:tracePt t="90210" x="1092200" y="3689350"/>
          <p14:tracePt t="90226" x="1092200" y="3695700"/>
          <p14:tracePt t="90243" x="1092200" y="3714750"/>
          <p14:tracePt t="90260" x="1092200" y="3727450"/>
          <p14:tracePt t="90276" x="1092200" y="3746500"/>
          <p14:tracePt t="90293" x="1092200" y="3765550"/>
          <p14:tracePt t="90310" x="1092200" y="3771900"/>
          <p14:tracePt t="90326" x="1092200" y="3790950"/>
          <p14:tracePt t="90343" x="1092200" y="3803650"/>
          <p14:tracePt t="90360" x="1092200" y="3822700"/>
          <p14:tracePt t="90377" x="1104900" y="3854450"/>
          <p14:tracePt t="90393" x="1117600" y="3873500"/>
          <p14:tracePt t="90410" x="1136650" y="3892550"/>
          <p14:tracePt t="90427" x="1149350" y="3898900"/>
          <p14:tracePt t="90443" x="1162050" y="3905250"/>
          <p14:tracePt t="90460" x="1168400" y="3911600"/>
          <p14:tracePt t="90476" x="1174750" y="3911600"/>
          <p14:tracePt t="90493" x="1187450" y="3917950"/>
          <p14:tracePt t="90660" x="1193800" y="3924300"/>
          <p14:tracePt t="90670" x="1206500" y="3924300"/>
          <p14:tracePt t="90693" x="1219200" y="3930650"/>
          <p14:tracePt t="90702" x="1231900" y="3937000"/>
          <p14:tracePt t="90712" x="1238250" y="3943350"/>
          <p14:tracePt t="90725" x="1250950" y="3956050"/>
          <p14:tracePt t="90726" x="1263650" y="3962400"/>
          <p14:tracePt t="90742" x="1270000" y="3968750"/>
          <p14:tracePt t="90759" x="1276350" y="3975100"/>
          <p14:tracePt t="90968" x="1289050" y="3975100"/>
          <p14:tracePt t="90989" x="1295400" y="3981450"/>
          <p14:tracePt t="90993" x="1308100" y="3981450"/>
          <p14:tracePt t="91010" x="1327150" y="3987800"/>
          <p14:tracePt t="91027" x="1377950" y="3994150"/>
          <p14:tracePt t="91044" x="1403350" y="4000500"/>
          <p14:tracePt t="91060" x="1454150" y="4025900"/>
          <p14:tracePt t="91077" x="1517650" y="4038600"/>
          <p14:tracePt t="91093" x="1536700" y="4044950"/>
          <p14:tracePt t="91110" x="1568450" y="4051300"/>
          <p14:tracePt t="91126" x="1587500" y="4051300"/>
          <p14:tracePt t="91143" x="1638300" y="4051300"/>
          <p14:tracePt t="91160" x="1670050" y="4051300"/>
          <p14:tracePt t="91177" x="1689100" y="4051300"/>
          <p14:tracePt t="91193" x="1701800" y="4051300"/>
          <p14:tracePt t="91248" x="1714500" y="4051300"/>
          <p14:tracePt t="91258" x="1720850" y="4051300"/>
          <p14:tracePt t="91276" x="1733550" y="4051300"/>
          <p14:tracePt t="91279" x="1771650" y="4051300"/>
          <p14:tracePt t="91293" x="1784350" y="4051300"/>
          <p14:tracePt t="91310" x="1828800" y="4051300"/>
          <p14:tracePt t="91326" x="1847850" y="4044950"/>
          <p14:tracePt t="91343" x="1860550" y="4038600"/>
          <p14:tracePt t="91360" x="1866900" y="4032250"/>
          <p14:tracePt t="91424" x="1873250" y="4032250"/>
          <p14:tracePt t="91475" x="1879600" y="4032250"/>
          <p14:tracePt t="91497" x="1885950" y="4032250"/>
          <p14:tracePt t="91569" x="1892300" y="4032250"/>
          <p14:tracePt t="91589" x="1905000" y="4032250"/>
          <p14:tracePt t="91602" x="1924050" y="4032250"/>
          <p14:tracePt t="91604" x="1936750" y="4032250"/>
          <p14:tracePt t="91610" x="1968500" y="4032250"/>
          <p14:tracePt t="91627" x="2070100" y="4032250"/>
          <p14:tracePt t="91643" x="2146300" y="4032250"/>
          <p14:tracePt t="91660" x="2298700" y="4044950"/>
          <p14:tracePt t="91676" x="2368550" y="4051300"/>
          <p14:tracePt t="91693" x="2489200" y="4070350"/>
          <p14:tracePt t="91710" x="2552700" y="4083050"/>
          <p14:tracePt t="91727" x="2559050" y="4083050"/>
          <p14:tracePt t="91743" x="2571750" y="4089400"/>
          <p14:tracePt t="91760" x="2584450" y="4089400"/>
          <p14:tracePt t="91777" x="2654300" y="4108450"/>
          <p14:tracePt t="91793" x="2800350" y="4121150"/>
          <p14:tracePt t="91810" x="2895600" y="4133850"/>
          <p14:tracePt t="91826" x="3079750" y="4140200"/>
          <p14:tracePt t="91843" x="3155950" y="4140200"/>
          <p14:tracePt t="91860" x="3270250" y="4140200"/>
          <p14:tracePt t="91877" x="3302000" y="4133850"/>
          <p14:tracePt t="91893" x="3314700" y="4127500"/>
          <p14:tracePt t="91910" x="3327400" y="4121150"/>
          <p14:tracePt t="91926" x="3333750" y="4114800"/>
          <p14:tracePt t="91943" x="3346450" y="4102100"/>
          <p14:tracePt t="91960" x="3365500" y="4083050"/>
          <p14:tracePt t="91977" x="3371850" y="4070350"/>
          <p14:tracePt t="91993" x="3378200" y="4044950"/>
          <p14:tracePt t="92010" x="3378200" y="4025900"/>
          <p14:tracePt t="92026" x="3378200" y="3987800"/>
          <p14:tracePt t="92043" x="3378200" y="3943350"/>
          <p14:tracePt t="92060" x="3378200" y="3924300"/>
          <p14:tracePt t="92076" x="3378200" y="3898900"/>
          <p14:tracePt t="92093" x="3378200" y="3873500"/>
          <p14:tracePt t="92110" x="3352800" y="3810000"/>
          <p14:tracePt t="92127" x="3314700" y="3740150"/>
          <p14:tracePt t="92144" x="3295650" y="3702050"/>
          <p14:tracePt t="92158" x="3251200" y="3644900"/>
          <p14:tracePt t="92175" x="3232150" y="3613150"/>
          <p14:tracePt t="92192" x="3194050" y="3581400"/>
          <p14:tracePt t="92209" x="3175000" y="3562350"/>
          <p14:tracePt t="92209" x="3149600" y="3549650"/>
          <p14:tracePt t="92225" x="3124200" y="3536950"/>
          <p14:tracePt t="92242" x="3054350" y="3505200"/>
          <p14:tracePt t="92260" x="3022600" y="3486150"/>
          <p14:tracePt t="92276" x="2952750" y="3454400"/>
          <p14:tracePt t="92293" x="2882900" y="3416300"/>
          <p14:tracePt t="92310" x="2844800" y="3390900"/>
          <p14:tracePt t="92326" x="2749550" y="3352800"/>
          <p14:tracePt t="92343" x="2711450" y="3327400"/>
          <p14:tracePt t="92360" x="2635250" y="3308350"/>
          <p14:tracePt t="92377" x="2578100" y="3295650"/>
          <p14:tracePt t="92393" x="2552700" y="3282950"/>
          <p14:tracePt t="92410" x="2489200" y="3257550"/>
          <p14:tracePt t="92426" x="2451100" y="3251200"/>
          <p14:tracePt t="92443" x="2362200" y="3219450"/>
          <p14:tracePt t="92460" x="2254250" y="3187700"/>
          <p14:tracePt t="92476" x="2197100" y="3181350"/>
          <p14:tracePt t="92493" x="2114550" y="3162300"/>
          <p14:tracePt t="92510" x="2082800" y="3143250"/>
          <p14:tracePt t="92527" x="2006600" y="3124200"/>
          <p14:tracePt t="92543" x="1949450" y="3111500"/>
          <p14:tracePt t="92560" x="1924050" y="3111500"/>
          <p14:tracePt t="92576" x="1866900" y="3105150"/>
          <p14:tracePt t="92593" x="1841500" y="3105150"/>
          <p14:tracePt t="92610" x="1784350" y="3105150"/>
          <p14:tracePt t="92627" x="1714500" y="3105150"/>
          <p14:tracePt t="92643" x="1682750" y="3105150"/>
          <p14:tracePt t="92660" x="1619250" y="3105150"/>
          <p14:tracePt t="92677" x="1581150" y="3105150"/>
          <p14:tracePt t="92693" x="1536700" y="3105150"/>
          <p14:tracePt t="92711" x="1511300" y="3105150"/>
          <p14:tracePt t="92725" x="1466850" y="3105150"/>
          <p14:tracePt t="92742" x="1435100" y="3105150"/>
          <p14:tracePt t="92760" x="1416050" y="3105150"/>
          <p14:tracePt t="92777" x="1384300" y="3105150"/>
          <p14:tracePt t="92793" x="1352550" y="3105150"/>
          <p14:tracePt t="92810" x="1333500" y="3111500"/>
          <p14:tracePt t="92827" x="1301750" y="3124200"/>
          <p14:tracePt t="92842" x="1282700" y="3136900"/>
          <p14:tracePt t="92859" x="1238250" y="3155950"/>
          <p14:tracePt t="92875" x="1219200" y="3168650"/>
          <p14:tracePt t="92892" x="1187450" y="3194050"/>
          <p14:tracePt t="92910" x="1162050" y="3219450"/>
          <p14:tracePt t="92926" x="1149350" y="3225800"/>
          <p14:tracePt t="92943" x="1130300" y="3257550"/>
          <p14:tracePt t="92960" x="1117600" y="3270250"/>
          <p14:tracePt t="92977" x="1104900" y="3302000"/>
          <p14:tracePt t="92994" x="1079500" y="3327400"/>
          <p14:tracePt t="93010" x="1066800" y="3340100"/>
          <p14:tracePt t="93027" x="1041400" y="3371850"/>
          <p14:tracePt t="93043" x="1028700" y="3390900"/>
          <p14:tracePt t="93060" x="1003300" y="3422650"/>
          <p14:tracePt t="93076" x="990600" y="3467100"/>
          <p14:tracePt t="93093" x="984250" y="3486150"/>
          <p14:tracePt t="93110" x="971550" y="3524250"/>
          <p14:tracePt t="93126" x="965200" y="3536950"/>
          <p14:tracePt t="93143" x="952500" y="3575050"/>
          <p14:tracePt t="93160" x="946150" y="3600450"/>
          <p14:tracePt t="93177" x="946150" y="3619500"/>
          <p14:tracePt t="93193" x="939800" y="3663950"/>
          <p14:tracePt t="93211" x="939800" y="3683000"/>
          <p14:tracePt t="93227" x="939800" y="3714750"/>
          <p14:tracePt t="93243" x="946150" y="3752850"/>
          <p14:tracePt t="93260" x="946150" y="3759200"/>
          <p14:tracePt t="93276" x="958850" y="3784600"/>
          <p14:tracePt t="93293" x="958850" y="3790950"/>
          <p14:tracePt t="93310" x="965200" y="3816350"/>
          <p14:tracePt t="93327" x="965200" y="3841750"/>
          <p14:tracePt t="93343" x="965200" y="3854450"/>
          <p14:tracePt t="93360" x="965200" y="3886200"/>
          <p14:tracePt t="93377" x="965200" y="3905250"/>
          <p14:tracePt t="93393" x="965200" y="3943350"/>
          <p14:tracePt t="93410" x="971550" y="3975100"/>
          <p14:tracePt t="93426" x="971550" y="3994150"/>
          <p14:tracePt t="93443" x="984250" y="4019550"/>
          <p14:tracePt t="93460" x="990600" y="4032250"/>
          <p14:tracePt t="93476" x="1009650" y="4064000"/>
          <p14:tracePt t="93493" x="1041400" y="4095750"/>
          <p14:tracePt t="93510" x="1047750" y="4102100"/>
          <p14:tracePt t="93526" x="1079500" y="4133850"/>
          <p14:tracePt t="93543" x="1098550" y="4146550"/>
          <p14:tracePt t="93561" x="1117600" y="4165600"/>
          <p14:tracePt t="93593" x="1123950" y="4171950"/>
          <p14:tracePt t="93593" x="1136650" y="4178300"/>
          <p14:tracePt t="93608" x="1155700" y="4203700"/>
          <p14:tracePt t="93627" x="1181100" y="4216400"/>
          <p14:tracePt t="93643" x="1238250" y="4241800"/>
          <p14:tracePt t="93659" x="1276350" y="4260850"/>
          <p14:tracePt t="93675" x="1346200" y="4292600"/>
          <p14:tracePt t="93692" x="1390650" y="4305300"/>
          <p14:tracePt t="93709" x="1403350" y="4311650"/>
          <p14:tracePt t="93725" x="1409700" y="4311650"/>
          <p14:tracePt t="93760" x="1422400" y="4311650"/>
          <p14:tracePt t="93762" x="1441450" y="4318000"/>
          <p14:tracePt t="93777" x="1498600" y="4337050"/>
          <p14:tracePt t="93794" x="1593850" y="4349750"/>
          <p14:tracePt t="93812" x="1651000" y="4368800"/>
          <p14:tracePt t="93828" x="1682750" y="4375150"/>
          <p14:tracePt t="93842" x="1746250" y="4381500"/>
          <p14:tracePt t="93859" x="1752600" y="4381500"/>
          <p14:tracePt t="93916" x="1765300" y="4381500"/>
          <p14:tracePt t="93926" x="1771650" y="4381500"/>
          <p14:tracePt t="93936" x="1790700" y="4381500"/>
          <p14:tracePt t="93942" x="1847850" y="4381500"/>
          <p14:tracePt t="93960" x="1879600" y="4381500"/>
          <p14:tracePt t="93977" x="1949450" y="4381500"/>
          <p14:tracePt t="93993" x="2006600" y="4381500"/>
          <p14:tracePt t="94010" x="2025650" y="4381500"/>
          <p14:tracePt t="94027" x="2070100" y="4381500"/>
          <p14:tracePt t="94043" x="2101850" y="4381500"/>
          <p14:tracePt t="94061" x="2190750" y="4381500"/>
          <p14:tracePt t="94076" x="2247900" y="4381500"/>
          <p14:tracePt t="94093" x="2374900" y="4381500"/>
          <p14:tracePt t="94110" x="2520950" y="4381500"/>
          <p14:tracePt t="94126" x="2584450" y="4381500"/>
          <p14:tracePt t="94143" x="2705100" y="4381500"/>
          <p14:tracePt t="94160" x="2768600" y="4381500"/>
          <p14:tracePt t="94176" x="2876550" y="4381500"/>
          <p14:tracePt t="94193" x="2978150" y="4381500"/>
          <p14:tracePt t="94210" x="3022600" y="4375150"/>
          <p14:tracePt t="94227" x="3098800" y="4349750"/>
          <p14:tracePt t="94243" x="3124200" y="4337050"/>
          <p14:tracePt t="94260" x="3155950" y="4305300"/>
          <p14:tracePt t="94276" x="3168650" y="4286250"/>
          <p14:tracePt t="94293" x="3181350" y="4273550"/>
          <p14:tracePt t="94310" x="3200400" y="4248150"/>
          <p14:tracePt t="94327" x="3213100" y="4229100"/>
          <p14:tracePt t="94343" x="3232150" y="4197350"/>
          <p14:tracePt t="94361" x="3244850" y="4146550"/>
          <p14:tracePt t="94377" x="3251200" y="4121150"/>
          <p14:tracePt t="94394" x="3257550" y="4070350"/>
          <p14:tracePt t="94411" x="3257550" y="4044950"/>
          <p14:tracePt t="94427" x="3257550" y="4013200"/>
          <p14:tracePt t="94444" x="3257550" y="3987800"/>
          <p14:tracePt t="94461" x="3257550" y="3968750"/>
          <p14:tracePt t="94477" x="3232150" y="3943350"/>
          <p14:tracePt t="94494" x="3219450" y="3930650"/>
          <p14:tracePt t="94511" x="3175000" y="3898900"/>
          <p14:tracePt t="94528" x="3130550" y="3860800"/>
          <p14:tracePt t="94544" x="3098800" y="3841750"/>
          <p14:tracePt t="94561" x="3054350" y="3797300"/>
          <p14:tracePt t="94577" x="3035300" y="3778250"/>
          <p14:tracePt t="94594" x="3003550" y="3759200"/>
          <p14:tracePt t="94611" x="2971800" y="3746500"/>
          <p14:tracePt t="94627" x="2952750" y="3733800"/>
          <p14:tracePt t="94644" x="2914650" y="3708400"/>
          <p14:tracePt t="94661" x="2889250" y="3695700"/>
          <p14:tracePt t="94677" x="2813050" y="3651250"/>
          <p14:tracePt t="94694" x="2736850" y="3606800"/>
          <p14:tracePt t="94712" x="2692400" y="3587750"/>
          <p14:tracePt t="94728" x="2616200" y="3556000"/>
          <p14:tracePt t="94743" x="2590800" y="3549650"/>
          <p14:tracePt t="94759" x="2546350" y="3543300"/>
          <p14:tracePt t="94778" x="2520950" y="3536950"/>
          <p14:tracePt t="94794" x="2508250" y="3530600"/>
          <p14:tracePt t="94812" x="2489200" y="3530600"/>
          <p14:tracePt t="94828" x="2476500" y="3524250"/>
          <p14:tracePt t="94844" x="2457450" y="3511550"/>
          <p14:tracePt t="94860" x="2432050" y="3505200"/>
          <p14:tracePt t="94876" x="2393950" y="3486150"/>
          <p14:tracePt t="94893" x="2355850" y="3467100"/>
          <p14:tracePt t="94909" x="2330450" y="3460750"/>
          <p14:tracePt t="94927" x="2292350" y="3454400"/>
          <p14:tracePt t="94944" x="2273300" y="3448050"/>
          <p14:tracePt t="94961" x="2222500" y="3435350"/>
          <p14:tracePt t="94978" x="2152650" y="3416300"/>
          <p14:tracePt t="94994" x="2114550" y="3403600"/>
          <p14:tracePt t="95012" x="2044700" y="3390900"/>
          <p14:tracePt t="95028" x="2000250" y="3371850"/>
          <p14:tracePt t="95044" x="1981200" y="3365500"/>
          <p14:tracePt t="95061" x="1943100" y="3359150"/>
          <p14:tracePt t="95078" x="1924050" y="3359150"/>
          <p14:tracePt t="95094" x="1854200" y="3352800"/>
          <p14:tracePt t="95111" x="1822450" y="3352800"/>
          <p14:tracePt t="95128" x="1746250" y="3346450"/>
          <p14:tracePt t="95144" x="1689100" y="3346450"/>
          <p14:tracePt t="95161" x="1663700" y="3340100"/>
          <p14:tracePt t="95177" x="1612900" y="3340100"/>
          <p14:tracePt t="95194" x="1587500" y="3340100"/>
          <p14:tracePt t="95194" x="1562100" y="3333750"/>
          <p14:tracePt t="95211" x="1549400" y="3333750"/>
          <p14:tracePt t="95227" x="1498600" y="3333750"/>
          <p14:tracePt t="95243" x="1479550" y="3333750"/>
          <p14:tracePt t="95259" x="1447800" y="3333750"/>
          <p14:tracePt t="95278" x="1428750" y="3333750"/>
          <p14:tracePt t="95294" x="1397000" y="3346450"/>
          <p14:tracePt t="95311" x="1377950" y="3352800"/>
          <p14:tracePt t="95328" x="1365250" y="3365500"/>
          <p14:tracePt t="95344" x="1346200" y="3384550"/>
          <p14:tracePt t="95361" x="1339850" y="3397250"/>
          <p14:tracePt t="95377" x="1320800" y="3416300"/>
          <p14:tracePt t="95394" x="1295400" y="3441700"/>
          <p14:tracePt t="95411" x="1289050" y="3454400"/>
          <p14:tracePt t="95427" x="1270000" y="3486150"/>
          <p14:tracePt t="95444" x="1270000" y="3505200"/>
          <p14:tracePt t="95461" x="1257300" y="3536950"/>
          <p14:tracePt t="95478" x="1244600" y="3568700"/>
          <p14:tracePt t="95494" x="1238250" y="3581400"/>
          <p14:tracePt t="95511" x="1231900" y="3600450"/>
          <p14:tracePt t="95528" x="1225550" y="3613150"/>
          <p14:tracePt t="95544" x="1219200" y="3644900"/>
          <p14:tracePt t="95561" x="1212850" y="3676650"/>
          <p14:tracePt t="95577" x="1212850" y="3695700"/>
          <p14:tracePt t="95594" x="1206500" y="3721100"/>
          <p14:tracePt t="95611" x="1206500" y="3740150"/>
          <p14:tracePt t="95628" x="1206500" y="3771900"/>
          <p14:tracePt t="95644" x="1206500" y="3790950"/>
          <p14:tracePt t="95661" x="1206500" y="3803650"/>
          <p14:tracePt t="95677" x="1206500" y="3829050"/>
          <p14:tracePt t="95694" x="1206500" y="3841750"/>
          <p14:tracePt t="95711" x="1206500" y="3867150"/>
          <p14:tracePt t="95728" x="1206500" y="3892550"/>
          <p14:tracePt t="95745" x="1206500" y="3905250"/>
          <p14:tracePt t="95759" x="1212850" y="3943350"/>
          <p14:tracePt t="95776" x="1225550" y="3962400"/>
          <p14:tracePt t="95794" x="1250950" y="3987800"/>
          <p14:tracePt t="95811" x="1276350" y="4019550"/>
          <p14:tracePt t="95828" x="1295400" y="4038600"/>
          <p14:tracePt t="95844" x="1314450" y="4064000"/>
          <p14:tracePt t="95860" x="1327150" y="4076700"/>
          <p14:tracePt t="95877" x="1352550" y="4102100"/>
          <p14:tracePt t="95894" x="1384300" y="4127500"/>
          <p14:tracePt t="95911" x="1409700" y="4146550"/>
          <p14:tracePt t="95929" x="1454150" y="4178300"/>
          <p14:tracePt t="95944" x="1492250" y="4203700"/>
          <p14:tracePt t="95961" x="1549400" y="4235450"/>
          <p14:tracePt t="95978" x="1587500" y="4254500"/>
          <p14:tracePt t="95994" x="1600200" y="4260850"/>
          <p14:tracePt t="96011" x="1606550" y="4267200"/>
          <p14:tracePt t="96028" x="1612900" y="4267200"/>
          <p14:tracePt t="96044" x="1631950" y="4273550"/>
          <p14:tracePt t="96061" x="1657350" y="4286250"/>
          <p14:tracePt t="96077" x="1752600" y="4318000"/>
          <p14:tracePt t="96094" x="1854200" y="4349750"/>
          <p14:tracePt t="96111" x="1898650" y="4368800"/>
          <p14:tracePt t="96128" x="1981200" y="4387850"/>
          <p14:tracePt t="96144" x="2006600" y="4394200"/>
          <p14:tracePt t="96161" x="2063750" y="4400550"/>
          <p14:tracePt t="96177" x="2159000" y="4400550"/>
          <p14:tracePt t="96194" x="2209800" y="4394200"/>
          <p14:tracePt t="96210" x="2336800" y="4375150"/>
          <p14:tracePt t="96227" x="2381250" y="4368800"/>
          <p14:tracePt t="96227" x="2425700" y="4349750"/>
          <p14:tracePt t="96244" x="2451100" y="4343400"/>
          <p14:tracePt t="96261" x="2470150" y="4337050"/>
          <p14:tracePt t="96261" x="2482850" y="4330700"/>
          <p14:tracePt t="96276" x="2495550" y="4324350"/>
          <p14:tracePt t="96293" x="2514600" y="4298950"/>
          <p14:tracePt t="96311" x="2540000" y="4286250"/>
          <p14:tracePt t="96327" x="2603500" y="4260850"/>
          <p14:tracePt t="96344" x="2673350" y="4216400"/>
          <p14:tracePt t="96361" x="2698750" y="4203700"/>
          <p14:tracePt t="96377" x="2749550" y="4152900"/>
          <p14:tracePt t="96394" x="2768600" y="4127500"/>
          <p14:tracePt t="96411" x="2800350" y="4070350"/>
          <p14:tracePt t="96427" x="2844800" y="4000500"/>
          <p14:tracePt t="96444" x="2857500" y="3987800"/>
          <p14:tracePt t="96461" x="2889250" y="3949700"/>
          <p14:tracePt t="96478" x="2901950" y="3943350"/>
          <p14:tracePt t="96494" x="2908300" y="3924300"/>
          <p14:tracePt t="96511" x="2908300" y="3911600"/>
          <p14:tracePt t="96527" x="2908300" y="3898900"/>
          <p14:tracePt t="96545" x="2908300" y="3867150"/>
          <p14:tracePt t="96561" x="2908300" y="3848100"/>
          <p14:tracePt t="96577" x="2908300" y="3803650"/>
          <p14:tracePt t="96595" x="2908300" y="3765550"/>
          <p14:tracePt t="96610" x="2908300" y="3746500"/>
          <p14:tracePt t="96627" x="2901950" y="3714750"/>
          <p14:tracePt t="96644" x="2895600" y="3695700"/>
          <p14:tracePt t="96661" x="2863850" y="3657600"/>
          <p14:tracePt t="96677" x="2819400" y="3625850"/>
          <p14:tracePt t="96694" x="2787650" y="3606800"/>
          <p14:tracePt t="96711" x="2705100" y="3568700"/>
          <p14:tracePt t="96728" x="2667000" y="3549650"/>
          <p14:tracePt t="96743" x="2578100" y="3530600"/>
          <p14:tracePt t="96759" x="2514600" y="3498850"/>
          <p14:tracePt t="96778" x="2476500" y="3492500"/>
          <p14:tracePt t="96794" x="2425700" y="3473450"/>
          <p14:tracePt t="96811" x="2387600" y="3460750"/>
          <p14:tracePt t="96828" x="2292350" y="3429000"/>
          <p14:tracePt t="96843" x="2228850" y="3409950"/>
          <p14:tracePt t="96860" x="2095500" y="3378200"/>
          <p14:tracePt t="96876" x="1968500" y="3333750"/>
          <p14:tracePt t="96893" x="1911350" y="3308350"/>
          <p14:tracePt t="96911" x="1816100" y="3276600"/>
          <p14:tracePt t="96928" x="1752600" y="3257550"/>
          <p14:tracePt t="96944" x="1727200" y="3251200"/>
          <p14:tracePt t="96961" x="1657350" y="3244850"/>
          <p14:tracePt t="96977" x="1625600" y="3238500"/>
          <p14:tracePt t="96994" x="1549400" y="3238500"/>
          <p14:tracePt t="97011" x="1466850" y="3238500"/>
          <p14:tracePt t="97028" x="1422400" y="3238500"/>
          <p14:tracePt t="97045" x="1327150" y="3238500"/>
          <p14:tracePt t="97061" x="1282700" y="3238500"/>
          <p14:tracePt t="97077" x="1206500" y="3238500"/>
          <p14:tracePt t="97094" x="1168400" y="3238500"/>
          <p14:tracePt t="97111" x="1111250" y="3244850"/>
          <p14:tracePt t="97128" x="1066800" y="3270250"/>
          <p14:tracePt t="97144" x="1054100" y="3289300"/>
          <p14:tracePt t="97161" x="1035050" y="3340100"/>
          <p14:tracePt t="97177" x="1022350" y="3378200"/>
          <p14:tracePt t="97194" x="1003300" y="3435350"/>
          <p14:tracePt t="97210" x="990600" y="3498850"/>
          <p14:tracePt t="97227" x="990600" y="3524250"/>
          <p14:tracePt t="97244" x="984250" y="3581400"/>
          <p14:tracePt t="97261" x="984250" y="3606800"/>
          <p14:tracePt t="97261" x="990600" y="3644900"/>
          <p14:tracePt t="97278" x="996950" y="3683000"/>
          <p14:tracePt t="97294" x="1009650" y="3771900"/>
          <p14:tracePt t="97311" x="1022350" y="3822700"/>
          <p14:tracePt t="97327" x="1054100" y="3911600"/>
          <p14:tracePt t="97344" x="1073150" y="3962400"/>
          <p14:tracePt t="97361" x="1098550" y="4032250"/>
          <p14:tracePt t="97377" x="1130300" y="4095750"/>
          <p14:tracePt t="97394" x="1143000" y="4127500"/>
          <p14:tracePt t="97410" x="1174750" y="4178300"/>
          <p14:tracePt t="97428" x="1200150" y="4216400"/>
          <p14:tracePt t="97444" x="1263650" y="4298950"/>
          <p14:tracePt t="97461" x="1333500" y="4362450"/>
          <p14:tracePt t="97477" x="1371600" y="4394200"/>
          <p14:tracePt t="97494" x="1441450" y="4451350"/>
          <p14:tracePt t="97511" x="1473200" y="4464050"/>
          <p14:tracePt t="97527" x="1530350" y="4489450"/>
          <p14:tracePt t="97544" x="1593850" y="4508500"/>
          <p14:tracePt t="97561" x="1612900" y="4514850"/>
          <p14:tracePt t="97577" x="1676400" y="4521200"/>
          <p14:tracePt t="97594" x="1720850" y="4521200"/>
          <p14:tracePt t="97611" x="1803400" y="4521200"/>
          <p14:tracePt t="97628" x="1936750" y="4521200"/>
          <p14:tracePt t="97644" x="2000250" y="4521200"/>
          <p14:tracePt t="97660" x="2133600" y="4521200"/>
          <p14:tracePt t="97677" x="2197100" y="4521200"/>
          <p14:tracePt t="97694" x="2311400" y="4508500"/>
          <p14:tracePt t="97711" x="2406650" y="4464050"/>
          <p14:tracePt t="97728" x="2444750" y="4445000"/>
          <p14:tracePt t="97743" x="2501900" y="4375150"/>
          <p14:tracePt t="97759" x="2533650" y="4337050"/>
          <p14:tracePt t="97776" x="2590800" y="4248150"/>
          <p14:tracePt t="97793" x="2635250" y="4165600"/>
          <p14:tracePt t="97811" x="2660650" y="4127500"/>
          <p14:tracePt t="97828" x="2705100" y="4070350"/>
          <p14:tracePt t="97845" x="2724150" y="4038600"/>
          <p14:tracePt t="97861" x="2749550" y="3987800"/>
          <p14:tracePt t="97878" x="2781300" y="3924300"/>
          <p14:tracePt t="97894" x="2794000" y="3886200"/>
          <p14:tracePt t="97911" x="2806700" y="3803650"/>
          <p14:tracePt t="97928" x="2813050" y="3771900"/>
          <p14:tracePt t="97944" x="2819400" y="3702050"/>
          <p14:tracePt t="97961" x="2806700" y="3651250"/>
          <p14:tracePt t="97977" x="2787650" y="3632200"/>
          <p14:tracePt t="97994" x="2736850" y="3606800"/>
          <p14:tracePt t="98011" x="2692400" y="3594100"/>
          <p14:tracePt t="98027" x="2609850" y="3581400"/>
          <p14:tracePt t="98045" x="2527300" y="3568700"/>
          <p14:tracePt t="98061" x="2495550" y="3562350"/>
          <p14:tracePt t="98078" x="2413000" y="3536950"/>
          <p14:tracePt t="98094" x="2374900" y="3524250"/>
          <p14:tracePt t="98111" x="2305050" y="3498850"/>
          <p14:tracePt t="98127" x="2266950" y="3492500"/>
          <p14:tracePt t="98144" x="2197100" y="3473450"/>
          <p14:tracePt t="98160" x="2133600" y="3454400"/>
          <p14:tracePt t="98178" x="2108200" y="3448050"/>
          <p14:tracePt t="98194" x="2063750" y="3435350"/>
          <p14:tracePt t="98210" x="2044700" y="3429000"/>
          <p14:tracePt t="98227" x="2000250" y="3422650"/>
          <p14:tracePt t="98244" x="1911350" y="3422650"/>
          <p14:tracePt t="98261" x="1854200" y="3422650"/>
          <p14:tracePt t="98277" x="1701800" y="3422650"/>
          <p14:tracePt t="98294" x="1638300" y="3422650"/>
          <p14:tracePt t="98311" x="1517650" y="3422650"/>
          <p14:tracePt t="98327" x="1447800" y="3422650"/>
          <p14:tracePt t="98344" x="1428750" y="3429000"/>
          <p14:tracePt t="98360" x="1409700" y="3460750"/>
          <p14:tracePt t="98377" x="1403350" y="3479800"/>
          <p14:tracePt t="98394" x="1390650" y="3524250"/>
          <p14:tracePt t="98410" x="1377950" y="3568700"/>
          <p14:tracePt t="98428" x="1371600" y="3587750"/>
          <p14:tracePt t="98444" x="1371600" y="3606800"/>
          <p14:tracePt t="98461" x="1371600" y="3613150"/>
          <p14:tracePt t="98477" x="1371600" y="3619500"/>
          <p14:tracePt t="99823" x="1377950" y="3619500"/>
          <p14:tracePt t="99854" x="1384300" y="3619500"/>
          <p14:tracePt t="99868" x="1390650" y="3619500"/>
          <p14:tracePt t="99886" x="1397000" y="3619500"/>
          <p14:tracePt t="99896" x="1409700" y="3619500"/>
          <p14:tracePt t="99907" x="1416050" y="3619500"/>
          <p14:tracePt t="99909" x="1435100" y="3619500"/>
          <p14:tracePt t="99927" x="1492250" y="3619500"/>
          <p14:tracePt t="99944" x="1638300" y="3625850"/>
          <p14:tracePt t="99961" x="1733550" y="3644900"/>
          <p14:tracePt t="99977" x="1930400" y="3683000"/>
          <p14:tracePt t="99994" x="2019300" y="3708400"/>
          <p14:tracePt t="100011" x="2152650" y="3740150"/>
          <p14:tracePt t="100028" x="2209800" y="3752850"/>
          <p14:tracePt t="100083" x="2216150" y="3752850"/>
          <p14:tracePt t="100117" x="2222500" y="3752850"/>
          <p14:tracePt t="100126" x="2228850" y="3752850"/>
          <p14:tracePt t="100147" x="2235200" y="3752850"/>
          <p14:tracePt t="100157" x="2241550" y="3752850"/>
          <p14:tracePt t="100167" x="2247900" y="3752850"/>
          <p14:tracePt t="100290" x="2254250" y="3752850"/>
          <p14:tracePt t="100313" x="2260600" y="3752850"/>
          <p14:tracePt t="100332" x="2266950" y="3752850"/>
          <p14:tracePt t="100352" x="2273300" y="3752850"/>
          <p14:tracePt t="100373" x="2279650" y="3752850"/>
          <p14:tracePt t="100435" x="2286000" y="3752850"/>
          <p14:tracePt t="100457" x="2292350" y="3752850"/>
          <p14:tracePt t="100469" x="2298700" y="3752850"/>
          <p14:tracePt t="100477" x="2298700" y="3746500"/>
          <p14:tracePt t="100499" x="2305050" y="3740150"/>
          <p14:tracePt t="100510" x="2311400" y="3740150"/>
          <p14:tracePt t="100512" x="2317750" y="3740150"/>
          <p14:tracePt t="100527" x="2349500" y="3733800"/>
          <p14:tracePt t="100544" x="2406650" y="3727450"/>
          <p14:tracePt t="100561" x="2444750" y="3721100"/>
          <p14:tracePt t="100577" x="2489200" y="3714750"/>
          <p14:tracePt t="100594" x="2514600" y="3714750"/>
          <p14:tracePt t="100611" x="2546350" y="3708400"/>
          <p14:tracePt t="100797" x="2546350" y="3702050"/>
          <p14:tracePt t="100838" x="2546350" y="3695700"/>
          <p14:tracePt t="100859" x="2546350" y="3689350"/>
          <p14:tracePt t="100880" x="2546350" y="3683000"/>
          <p14:tracePt t="100890" x="2546350" y="3670300"/>
          <p14:tracePt t="100911" x="2546350" y="3657600"/>
          <p14:tracePt t="100921" x="2546350" y="3651250"/>
          <p14:tracePt t="100931" x="2546350" y="3638550"/>
          <p14:tracePt t="100942" x="2546350" y="3619500"/>
          <p14:tracePt t="100964" x="2546350" y="3606800"/>
          <p14:tracePt t="100966" x="2546350" y="3600450"/>
          <p14:tracePt t="100978" x="2546350" y="3594100"/>
          <p14:tracePt t="101026" x="2546350" y="3587750"/>
          <p14:tracePt t="101055" x="2546350" y="3581400"/>
          <p14:tracePt t="101626" x="2546350" y="3575050"/>
          <p14:tracePt t="101668" x="2546350" y="3568700"/>
          <p14:tracePt t="101882" x="2552700" y="3568700"/>
          <p14:tracePt t="102098" x="2552700" y="3575050"/>
          <p14:tracePt t="102128" x="2552700" y="3581400"/>
          <p14:tracePt t="102138" x="2552700" y="3587750"/>
          <p14:tracePt t="102149" x="2552700" y="3594100"/>
          <p14:tracePt t="102170" x="2552700" y="3600450"/>
          <p14:tracePt t="102181" x="2552700" y="3613150"/>
          <p14:tracePt t="102183" x="2552700" y="3619500"/>
          <p14:tracePt t="102194" x="2552700" y="3632200"/>
          <p14:tracePt t="102211" x="2552700" y="3657600"/>
          <p14:tracePt t="102227" x="2552700" y="3676650"/>
          <p14:tracePt t="102244" x="2552700" y="3689350"/>
          <p14:tracePt t="102260" x="2559050" y="3708400"/>
          <p14:tracePt t="102277" x="2559050" y="3714750"/>
          <p14:tracePt t="102294" x="2565400" y="3727450"/>
          <p14:tracePt t="102311" x="2565400" y="3746500"/>
          <p14:tracePt t="102349" x="2565400" y="3759200"/>
          <p14:tracePt t="102351" x="2565400" y="3771900"/>
          <p14:tracePt t="102379" x="2565400" y="3784600"/>
          <p14:tracePt t="102379" x="2565400" y="3797300"/>
          <p14:tracePt t="102394" x="2565400" y="3816350"/>
          <p14:tracePt t="102411" x="2565400" y="3835400"/>
          <p14:tracePt t="102428" x="2565400" y="3854450"/>
          <p14:tracePt t="102444" x="2565400" y="3867150"/>
          <p14:tracePt t="102461" x="2565400" y="3879850"/>
          <p14:tracePt t="102478" x="2565400" y="3892550"/>
          <p14:tracePt t="103073" x="2571750" y="3892550"/>
          <p14:tracePt t="103115" x="2578100" y="3892550"/>
          <p14:tracePt t="106097" x="2584450" y="3892550"/>
          <p14:tracePt t="107399" x="2590800" y="3892550"/>
          <p14:tracePt t="107440" x="2597150" y="3892550"/>
          <p14:tracePt t="108580" x="2590800" y="3892550"/>
          <p14:tracePt t="108591" x="2584450" y="3892550"/>
          <p14:tracePt t="108601" x="2578100" y="3886200"/>
          <p14:tracePt t="108608" x="2565400" y="3873500"/>
          <p14:tracePt t="108627" x="2546350" y="3860800"/>
          <p14:tracePt t="108644" x="2470150" y="3835400"/>
          <p14:tracePt t="108646" x="2413000" y="3810000"/>
          <p14:tracePt t="108660" x="2286000" y="3759200"/>
          <p14:tracePt t="108677" x="2216150" y="3733800"/>
          <p14:tracePt t="108694" x="2114550" y="3695700"/>
          <p14:tracePt t="108711" x="2076450" y="3683000"/>
          <p14:tracePt t="108728" x="2057400" y="3683000"/>
          <p14:tracePt t="108744" x="2044700" y="3683000"/>
          <p14:tracePt t="108790" x="2038350" y="3683000"/>
          <p14:tracePt t="108792" x="2032000" y="3683000"/>
          <p14:tracePt t="108811" x="2025650" y="3683000"/>
          <p14:tracePt t="108843" x="2019300" y="3683000"/>
          <p14:tracePt t="108853" x="2012950" y="3683000"/>
          <p14:tracePt t="108874" x="2006600" y="3683000"/>
          <p14:tracePt t="108876" x="2000250" y="3683000"/>
          <p14:tracePt t="108893" x="1993900" y="3683000"/>
          <p14:tracePt t="108895" x="1987550" y="3683000"/>
          <p14:tracePt t="108910" x="1974850" y="3683000"/>
          <p14:tracePt t="108927" x="1968500" y="3683000"/>
          <p14:tracePt t="108944" x="1955800" y="3683000"/>
          <p14:tracePt t="119813" x="1962150" y="3683000"/>
          <p14:tracePt t="134285" x="1962150" y="3676650"/>
          <p14:tracePt t="134306" x="1962150" y="3670300"/>
          <p14:tracePt t="134315" x="1962150" y="3663950"/>
          <p14:tracePt t="134337" x="1962150" y="3657600"/>
          <p14:tracePt t="134347" x="1962150" y="3651250"/>
          <p14:tracePt t="134378" x="1968500" y="3651250"/>
          <p14:tracePt t="134419" x="1974850" y="3644900"/>
          <p14:tracePt t="134449" x="1981200" y="3644900"/>
          <p14:tracePt t="134511" x="1987550" y="3644900"/>
          <p14:tracePt t="134537" x="1993900" y="3644900"/>
          <p14:tracePt t="134553" x="2000250" y="3644900"/>
          <p14:tracePt t="134594" x="2006600" y="3644900"/>
          <p14:tracePt t="134606" x="2012950" y="3644900"/>
          <p14:tracePt t="134625" x="2019300" y="3644900"/>
          <p14:tracePt t="134636" x="2025650" y="3644900"/>
          <p14:tracePt t="134646" x="2032000" y="3644900"/>
          <p14:tracePt t="134647" x="2038350" y="3644900"/>
          <p14:tracePt t="134660" x="2051050" y="3644900"/>
          <p14:tracePt t="134677" x="2057400" y="3644900"/>
          <p14:tracePt t="134695" x="2070100" y="3644900"/>
          <p14:tracePt t="134712" x="2076450" y="3644900"/>
          <p14:tracePt t="134728" x="2082800" y="3644900"/>
          <p14:tracePt t="134913" x="2089150" y="3644900"/>
          <p14:tracePt t="134944" x="2089150" y="3651250"/>
          <p14:tracePt t="134955" x="2095500" y="3651250"/>
          <p14:tracePt t="134965" x="2095500" y="3657600"/>
          <p14:tracePt t="134975" x="2101850" y="3657600"/>
          <p14:tracePt t="134983" x="2108200" y="3670300"/>
          <p14:tracePt t="134996" x="2114550" y="3670300"/>
          <p14:tracePt t="135012" x="2127250" y="3676650"/>
          <p14:tracePt t="135029" x="2133600" y="3676650"/>
          <p14:tracePt t="135045" x="2152650" y="3689350"/>
          <p14:tracePt t="135062" x="2171700" y="3695700"/>
          <p14:tracePt t="135079" x="2203450" y="3708400"/>
          <p14:tracePt t="135096" x="2241550" y="3733800"/>
          <p14:tracePt t="135112" x="2254250" y="3746500"/>
          <p14:tracePt t="135128" x="2311400" y="3778250"/>
          <p14:tracePt t="135146" x="2336800" y="3797300"/>
          <p14:tracePt t="135162" x="2381250" y="3829050"/>
          <p14:tracePt t="135179" x="2425700" y="3848100"/>
          <p14:tracePt t="135195" x="2444750" y="3848100"/>
          <p14:tracePt t="135212" x="2463800" y="3860800"/>
          <p14:tracePt t="135229" x="2489200" y="3867150"/>
          <p14:tracePt t="135245" x="2495550" y="3867150"/>
          <p14:tracePt t="135261" x="2514600" y="3873500"/>
          <p14:tracePt t="135278" x="2520950" y="3886200"/>
          <p14:tracePt t="135296" x="2533650" y="3898900"/>
          <p14:tracePt t="135312" x="2540000" y="3911600"/>
          <p14:tracePt t="135328" x="2540000" y="3917950"/>
          <p14:tracePt t="135345" x="2546350" y="3924300"/>
          <p14:tracePt t="135362" x="2546350" y="3937000"/>
          <p14:tracePt t="135378" x="2552700" y="3943350"/>
          <p14:tracePt t="135395" x="2552700" y="3949700"/>
          <p14:tracePt t="135412" x="2552700" y="3956050"/>
          <p14:tracePt t="135961" x="2552700" y="3949700"/>
          <p14:tracePt t="135987" x="2559050" y="3943350"/>
          <p14:tracePt t="136005" x="2559050" y="3937000"/>
          <p14:tracePt t="136014" x="2559050" y="3930650"/>
          <p14:tracePt t="136019" x="2565400" y="3930650"/>
          <p14:tracePt t="136027" x="2565400" y="3924300"/>
          <p14:tracePt t="136046" x="2571750" y="3924300"/>
          <p14:tracePt t="136062" x="2578100" y="3911600"/>
          <p14:tracePt t="136078" x="2578100" y="3905250"/>
          <p14:tracePt t="136096" x="2578100" y="3892550"/>
          <p14:tracePt t="136112" x="2578100" y="3879850"/>
          <p14:tracePt t="136128" x="2578100" y="3860800"/>
          <p14:tracePt t="136146" x="2578100" y="3835400"/>
          <p14:tracePt t="136162" x="2578100" y="3829050"/>
          <p14:tracePt t="136179" x="2578100" y="3816350"/>
          <p14:tracePt t="136195" x="2578100" y="3810000"/>
          <p14:tracePt t="136212" x="2578100" y="3803650"/>
          <p14:tracePt t="136228" x="2578100" y="3784600"/>
          <p14:tracePt t="136245" x="2578100" y="3778250"/>
          <p14:tracePt t="136262" x="2578100" y="3759200"/>
          <p14:tracePt t="136278" x="2578100" y="3752850"/>
          <p14:tracePt t="136278" x="2578100" y="3740150"/>
          <p14:tracePt t="136296" x="2578100" y="3733800"/>
          <p14:tracePt t="136312" x="2578100" y="3721100"/>
          <p14:tracePt t="136329" x="2578100" y="3714750"/>
          <p14:tracePt t="136345" x="2578100" y="3708400"/>
          <p14:tracePt t="136362" x="2578100" y="3702050"/>
          <p14:tracePt t="136378" x="2578100" y="3695700"/>
          <p14:tracePt t="136395" x="2578100" y="3676650"/>
          <p14:tracePt t="136432" x="2578100" y="3670300"/>
          <p14:tracePt t="136453" x="2578100" y="3663950"/>
          <p14:tracePt t="136473" x="2578100" y="3657600"/>
          <p14:tracePt t="136953" x="2578100" y="3663950"/>
          <p14:tracePt t="136974" x="2578100" y="3670300"/>
          <p14:tracePt t="136996" x="2578100" y="3676650"/>
          <p14:tracePt t="137004" x="2578100" y="3683000"/>
          <p14:tracePt t="137018" x="2578100" y="3689350"/>
          <p14:tracePt t="137020" x="2578100" y="3695700"/>
          <p14:tracePt t="137028" x="2578100" y="3708400"/>
          <p14:tracePt t="137044" x="2578100" y="3727450"/>
          <p14:tracePt t="137060" x="2578100" y="3740150"/>
          <p14:tracePt t="137078" x="2578100" y="3759200"/>
          <p14:tracePt t="137096" x="2578100" y="3771900"/>
          <p14:tracePt t="137112" x="2578100" y="3778250"/>
          <p14:tracePt t="137129" x="2578100" y="3790950"/>
          <p14:tracePt t="137145" x="2578100" y="3803650"/>
          <p14:tracePt t="137162" x="2578100" y="3822700"/>
          <p14:tracePt t="137179" x="2578100" y="3841750"/>
          <p14:tracePt t="137195" x="2578100" y="3848100"/>
          <p14:tracePt t="137212" x="2578100" y="3860800"/>
          <p14:tracePt t="137257" x="2578100" y="3867150"/>
          <p14:tracePt t="137287" x="2578100" y="3873500"/>
          <p14:tracePt t="137318" x="2578100" y="3879850"/>
          <p14:tracePt t="137370" x="2578100" y="3886200"/>
          <p14:tracePt t="137390" x="2578100" y="3892550"/>
          <p14:tracePt t="137409" x="2571750" y="3892550"/>
          <p14:tracePt t="137719" x="2578100" y="3892550"/>
          <p14:tracePt t="137727" x="2578100" y="3886200"/>
          <p14:tracePt t="137738" x="2584450" y="3886200"/>
          <p14:tracePt t="137749" x="2590800" y="3879850"/>
          <p14:tracePt t="137751" x="2590800" y="3873500"/>
          <p14:tracePt t="137762" x="2597150" y="3867150"/>
          <p14:tracePt t="137779" x="2603500" y="3860800"/>
          <p14:tracePt t="137794" x="2609850" y="3854450"/>
          <p14:tracePt t="137811" x="2616200" y="3848100"/>
          <p14:tracePt t="137827" x="2628900" y="3841750"/>
          <p14:tracePt t="137844" x="2628900" y="3835400"/>
          <p14:tracePt t="137860" x="2641600" y="3829050"/>
          <p14:tracePt t="137877" x="2647950" y="3816350"/>
          <p14:tracePt t="137894" x="2654300" y="3816350"/>
          <p14:tracePt t="137910" x="2660650" y="3810000"/>
          <p14:tracePt t="137927" x="2667000" y="3803650"/>
          <p14:tracePt t="137945" x="2679700" y="3790950"/>
          <p14:tracePt t="137962" x="2692400" y="3765550"/>
          <p14:tracePt t="137979" x="2698750" y="3759200"/>
          <p14:tracePt t="137995" x="2711450" y="3733800"/>
          <p14:tracePt t="138012" x="2711450" y="3727450"/>
          <p14:tracePt t="138029" x="2711450" y="3714750"/>
          <p14:tracePt t="138045" x="2711450" y="3708400"/>
          <p14:tracePt t="138195" x="2705100" y="3708400"/>
          <p14:tracePt t="138235" x="2698750" y="3714750"/>
          <p14:tracePt t="138256" x="2692400" y="3721100"/>
          <p14:tracePt t="138266" x="2686050" y="3721100"/>
          <p14:tracePt t="138277" x="2686050" y="3727450"/>
          <p14:tracePt t="138278" x="2686050" y="3733800"/>
          <p14:tracePt t="138295" x="2673350" y="3740150"/>
          <p14:tracePt t="138330" x="2667000" y="3740150"/>
          <p14:tracePt t="138345" x="2667000" y="3746500"/>
          <p14:tracePt t="138362" x="2667000" y="3752850"/>
          <p14:tracePt t="138363" x="2667000" y="3759200"/>
          <p14:tracePt t="138378" x="2660650" y="3778250"/>
          <p14:tracePt t="138395" x="2654300" y="3778250"/>
          <p14:tracePt t="138412" x="2647950" y="3790950"/>
          <p14:tracePt t="138429" x="2641600" y="3790950"/>
          <p14:tracePt t="138445" x="2635250" y="3797300"/>
          <p14:tracePt t="138462" x="2635250" y="3803650"/>
          <p14:tracePt t="138479" x="2635250" y="3810000"/>
          <p14:tracePt t="139676" x="2635250" y="3816350"/>
          <p14:tracePt t="139788" x="2635250" y="3822700"/>
          <p14:tracePt t="139829" x="2635250" y="3829050"/>
          <p14:tracePt t="139871" x="2635250" y="3835400"/>
          <p14:tracePt t="140074" x="2628900" y="3835400"/>
          <p14:tracePt t="140095" x="2622550" y="3835400"/>
          <p14:tracePt t="140106" x="2616200" y="3835400"/>
          <p14:tracePt t="140119" x="2603500" y="3841750"/>
          <p14:tracePt t="140120" x="2571750" y="3841750"/>
          <p14:tracePt t="140127" x="2527300" y="3841750"/>
          <p14:tracePt t="140144" x="2368550" y="3816350"/>
          <p14:tracePt t="140144" x="0" y="0"/>
        </p14:tracePtLst>
        <p14:tracePtLst>
          <p14:tracePt t="141122" x="1339850" y="3530600"/>
          <p14:tracePt t="141334" x="1346200" y="3524250"/>
          <p14:tracePt t="141356" x="1352550" y="3517900"/>
          <p14:tracePt t="141376" x="1358900" y="3517900"/>
          <p14:tracePt t="141387" x="1365250" y="3511550"/>
          <p14:tracePt t="141407" x="1365250" y="3505200"/>
          <p14:tracePt t="141418" x="1371600" y="3505200"/>
          <p14:tracePt t="141438" x="1377950" y="3505200"/>
          <p14:tracePt t="141449" x="1377950" y="3498850"/>
          <p14:tracePt t="141460" x="1384300" y="3498850"/>
          <p14:tracePt t="141482" x="1390650" y="3492500"/>
          <p14:tracePt t="141495" x="1403350" y="3492500"/>
          <p14:tracePt t="141497" x="1416050" y="3492500"/>
          <p14:tracePt t="141512" x="1479550" y="3492500"/>
          <p14:tracePt t="141528" x="1568450" y="3498850"/>
          <p14:tracePt t="141546" x="1619250" y="3498850"/>
          <p14:tracePt t="141562" x="1701800" y="3511550"/>
          <p14:tracePt t="141579" x="1733550" y="3511550"/>
          <p14:tracePt t="141595" x="1765300" y="3498850"/>
          <p14:tracePt t="141612" x="1765300" y="3473450"/>
          <p14:tracePt t="141649" x="1765300" y="3460750"/>
          <p14:tracePt t="141651" x="1771650" y="3460750"/>
          <p14:tracePt t="141679" x="1771650" y="3454400"/>
          <p14:tracePt t="141700" x="1778000" y="3454400"/>
          <p14:tracePt t="141741" x="1778000" y="3448050"/>
          <p14:tracePt t="141762" x="1778000" y="3441700"/>
          <p14:tracePt t="141773" x="1784350" y="3435350"/>
          <p14:tracePt t="141783" x="1784350" y="3429000"/>
          <p14:tracePt t="141793" x="1784350" y="3416300"/>
          <p14:tracePt t="141803" x="1784350" y="3409950"/>
          <p14:tracePt t="141810" x="1790700" y="3384550"/>
          <p14:tracePt t="141827" x="1790700" y="3378200"/>
          <p14:tracePt t="141844" x="1790700" y="3346450"/>
          <p14:tracePt t="141860" x="1790700" y="3333750"/>
          <p14:tracePt t="141879" x="1790700" y="3321050"/>
          <p14:tracePt t="141895" x="1771650" y="3308350"/>
          <p14:tracePt t="141912" x="1758950" y="3302000"/>
          <p14:tracePt t="141928" x="1714500" y="3295650"/>
          <p14:tracePt t="141945" x="1663700" y="3289300"/>
          <p14:tracePt t="141962" x="1631950" y="3289300"/>
          <p14:tracePt t="141978" x="1587500" y="3289300"/>
          <p14:tracePt t="141995" x="1574800" y="3289300"/>
          <p14:tracePt t="142012" x="1543050" y="3289300"/>
          <p14:tracePt t="142028" x="1524000" y="3289300"/>
          <p14:tracePt t="142045" x="1511300" y="3289300"/>
          <p14:tracePt t="142062" x="1485900" y="3289300"/>
          <p14:tracePt t="142077" x="1473200" y="3289300"/>
          <p14:tracePt t="142094" x="1441450" y="3302000"/>
          <p14:tracePt t="142112" x="1403350" y="3321050"/>
          <p14:tracePt t="142128" x="1384300" y="3333750"/>
          <p14:tracePt t="142145" x="1346200" y="3340100"/>
          <p14:tracePt t="142161" x="1333500" y="3352800"/>
          <p14:tracePt t="142178" x="1301750" y="3365500"/>
          <p14:tracePt t="142196" x="1276350" y="3371850"/>
          <p14:tracePt t="142212" x="1263650" y="3378200"/>
          <p14:tracePt t="142228" x="1238250" y="3397250"/>
          <p14:tracePt t="142245" x="1225550" y="3403600"/>
          <p14:tracePt t="142262" x="1206500" y="3422650"/>
          <p14:tracePt t="142278" x="1187450" y="3441700"/>
          <p14:tracePt t="142295" x="1181100" y="3448050"/>
          <p14:tracePt t="142311" x="1162050" y="3467100"/>
          <p14:tracePt t="142347" x="1149350" y="3473450"/>
          <p14:tracePt t="142349" x="1143000" y="3486150"/>
          <p14:tracePt t="142362" x="1123950" y="3505200"/>
          <p14:tracePt t="142379" x="1117600" y="3511550"/>
          <p14:tracePt t="142395" x="1098550" y="3524250"/>
          <p14:tracePt t="142410" x="1085850" y="3536950"/>
          <p14:tracePt t="142427" x="1079500" y="3556000"/>
          <p14:tracePt t="142445" x="1060450" y="3581400"/>
          <p14:tracePt t="142462" x="1060450" y="3594100"/>
          <p14:tracePt t="142478" x="1054100" y="3625850"/>
          <p14:tracePt t="142495" x="1054100" y="3638550"/>
          <p14:tracePt t="142512" x="1054100" y="3670300"/>
          <p14:tracePt t="142528" x="1054100" y="3689350"/>
          <p14:tracePt t="142545" x="1054100" y="3727450"/>
          <p14:tracePt t="142562" x="1054100" y="3759200"/>
          <p14:tracePt t="142578" x="1054100" y="3784600"/>
          <p14:tracePt t="142595" x="1054100" y="3810000"/>
          <p14:tracePt t="142612" x="1054100" y="3822700"/>
          <p14:tracePt t="142628" x="1054100" y="3848100"/>
          <p14:tracePt t="142645" x="1054100" y="3873500"/>
          <p14:tracePt t="142661" x="1060450" y="3879850"/>
          <p14:tracePt t="142678" x="1060450" y="3905250"/>
          <p14:tracePt t="142696" x="1066800" y="3924300"/>
          <p14:tracePt t="142712" x="1073150" y="3943350"/>
          <p14:tracePt t="142728" x="1079500" y="3962400"/>
          <p14:tracePt t="142761" x="1079500" y="3975100"/>
          <p14:tracePt t="142763" x="1085850" y="3987800"/>
          <p14:tracePt t="142779" x="1092200" y="4000500"/>
          <p14:tracePt t="142794" x="1098550" y="4019550"/>
          <p14:tracePt t="142810" x="1104900" y="4051300"/>
          <p14:tracePt t="142827" x="1111250" y="4070350"/>
          <p14:tracePt t="142843" x="1130300" y="4102100"/>
          <p14:tracePt t="142862" x="1149350" y="4133850"/>
          <p14:tracePt t="142879" x="1155700" y="4146550"/>
          <p14:tracePt t="142896" x="1181100" y="4165600"/>
          <p14:tracePt t="142912" x="1187450" y="4171950"/>
          <p14:tracePt t="142927" x="1212850" y="4197350"/>
          <p14:tracePt t="142944" x="1231900" y="4210050"/>
          <p14:tracePt t="142960" x="1276350" y="4229100"/>
          <p14:tracePt t="142978" x="1333500" y="4254500"/>
          <p14:tracePt t="142996" x="1377950" y="4260850"/>
          <p14:tracePt t="143012" x="1473200" y="4286250"/>
          <p14:tracePt t="143028" x="1530350" y="4292600"/>
          <p14:tracePt t="143045" x="1619250" y="4311650"/>
          <p14:tracePt t="143061" x="1689100" y="4318000"/>
          <p14:tracePt t="143078" x="1714500" y="4318000"/>
          <p14:tracePt t="143095" x="1746250" y="4318000"/>
          <p14:tracePt t="143112" x="1765300" y="4318000"/>
          <p14:tracePt t="143128" x="1803400" y="4318000"/>
          <p14:tracePt t="143146" x="1847850" y="4318000"/>
          <p14:tracePt t="143162" x="1879600" y="4318000"/>
          <p14:tracePt t="143179" x="1936750" y="4311650"/>
          <p14:tracePt t="143195" x="1955800" y="4311650"/>
          <p14:tracePt t="143211" x="1993900" y="4298950"/>
          <p14:tracePt t="143229" x="2012950" y="4267200"/>
          <p14:tracePt t="143245" x="2019300" y="4248150"/>
          <p14:tracePt t="143262" x="2032000" y="4197350"/>
          <p14:tracePt t="143278" x="2051050" y="4165600"/>
          <p14:tracePt t="143295" x="2063750" y="4102100"/>
          <p14:tracePt t="143311" x="2082800" y="4032250"/>
          <p14:tracePt t="143328" x="2082800" y="3994150"/>
          <p14:tracePt t="143345" x="2089150" y="3937000"/>
          <p14:tracePt t="143362" x="2095500" y="3905250"/>
          <p14:tracePt t="143378" x="2095500" y="3848100"/>
          <p14:tracePt t="143395" x="2095500" y="3803650"/>
          <p14:tracePt t="143412" x="2095500" y="3790950"/>
          <p14:tracePt t="143428" x="2095500" y="3752850"/>
          <p14:tracePt t="143445" x="2095500" y="3733800"/>
          <p14:tracePt t="143461" x="2095500" y="3708400"/>
          <p14:tracePt t="143478" x="2082800" y="3683000"/>
          <p14:tracePt t="143496" x="2070100" y="3676650"/>
          <p14:tracePt t="143511" x="2057400" y="3644900"/>
          <p14:tracePt t="143528" x="2044700" y="3625850"/>
          <p14:tracePt t="143545" x="2019300" y="3581400"/>
          <p14:tracePt t="143562" x="2000250" y="3562350"/>
          <p14:tracePt t="143578" x="1962150" y="3524250"/>
          <p14:tracePt t="143595" x="1917700" y="3486150"/>
          <p14:tracePt t="143612" x="1898650" y="3479800"/>
          <p14:tracePt t="143628" x="1873250" y="3460750"/>
          <p14:tracePt t="143646" x="1854200" y="3454400"/>
          <p14:tracePt t="143662" x="1816100" y="3448050"/>
          <p14:tracePt t="143678" x="1784350" y="3441700"/>
          <p14:tracePt t="143695" x="1765300" y="3435350"/>
          <p14:tracePt t="143711" x="1739900" y="3435350"/>
          <p14:tracePt t="143729" x="1708150" y="3435350"/>
          <p14:tracePt t="143745" x="1701800" y="3435350"/>
          <p14:tracePt t="143761" x="1695450" y="3435350"/>
          <p14:tracePt t="143779" x="1689100" y="3435350"/>
          <p14:tracePt t="143794" x="1676400" y="3435350"/>
          <p14:tracePt t="143810" x="1663700" y="3435350"/>
          <p14:tracePt t="143827" x="1631950" y="3435350"/>
          <p14:tracePt t="143846" x="1587500" y="3448050"/>
          <p14:tracePt t="143862" x="1562100" y="3460750"/>
          <p14:tracePt t="143878" x="1517650" y="3486150"/>
          <p14:tracePt t="143895" x="1473200" y="3498850"/>
          <p14:tracePt t="143928" x="1454150" y="3511550"/>
          <p14:tracePt t="143930" x="1416050" y="3530600"/>
          <p14:tracePt t="143944" x="1403350" y="3543300"/>
          <p14:tracePt t="143960" x="1377950" y="3562350"/>
          <p14:tracePt t="143978" x="1371600" y="3575050"/>
          <p14:tracePt t="143995" x="1352550" y="3594100"/>
          <p14:tracePt t="144012" x="1339850" y="3619500"/>
          <p14:tracePt t="144029" x="1333500" y="3625850"/>
          <p14:tracePt t="144045" x="1314450" y="3644900"/>
          <p14:tracePt t="144062" x="1314450" y="3651250"/>
          <p14:tracePt t="144078" x="1295400" y="3663950"/>
          <p14:tracePt t="144095" x="1289050" y="3683000"/>
          <p14:tracePt t="144112" x="1282700" y="3683000"/>
          <p14:tracePt t="144128" x="1270000" y="3708400"/>
          <p14:tracePt t="144163" x="1263650" y="3721100"/>
          <p14:tracePt t="144178" x="1263650" y="3733800"/>
          <p14:tracePt t="144180" x="1263650" y="3759200"/>
          <p14:tracePt t="144195" x="1263650" y="3778250"/>
          <p14:tracePt t="144212" x="1263650" y="3810000"/>
          <p14:tracePt t="144228" x="1263650" y="3835400"/>
          <p14:tracePt t="144245" x="1270000" y="3879850"/>
          <p14:tracePt t="144262" x="1295400" y="3924300"/>
          <p14:tracePt t="144278" x="1314450" y="3949700"/>
          <p14:tracePt t="144295" x="1371600" y="4019550"/>
          <p14:tracePt t="144311" x="1409700" y="4044950"/>
          <p14:tracePt t="144328" x="1479550" y="4108450"/>
          <p14:tracePt t="144345" x="1536700" y="4159250"/>
          <p14:tracePt t="144362" x="1562100" y="4178300"/>
          <p14:tracePt t="144378" x="1593850" y="4203700"/>
          <p14:tracePt t="144395" x="1606550" y="4210050"/>
          <p14:tracePt t="144412" x="1612900" y="4210050"/>
          <p14:tracePt t="144428" x="1619250" y="4210050"/>
          <p14:tracePt t="144461" x="1625600" y="4210050"/>
          <p14:tracePt t="144463" x="1631950" y="4203700"/>
          <p14:tracePt t="144588" x="1631950" y="4197350"/>
          <p14:tracePt t="144619" x="1631950" y="4191000"/>
          <p14:tracePt t="144629" x="1638300" y="4191000"/>
          <p14:tracePt t="144645" x="1638300" y="4184650"/>
          <p14:tracePt t="144647" x="1663700" y="4171950"/>
          <p14:tracePt t="144662" x="1689100" y="4171950"/>
          <p14:tracePt t="144678" x="1784350" y="4159250"/>
          <p14:tracePt t="144695" x="1860550" y="4159250"/>
          <p14:tracePt t="144713" x="2019300" y="4159250"/>
          <p14:tracePt t="144728" x="2184400" y="4159250"/>
          <p14:tracePt t="144745" x="2260600" y="4159250"/>
          <p14:tracePt t="144761" x="2381250" y="4146550"/>
          <p14:tracePt t="144779" x="2470150" y="4146550"/>
          <p14:tracePt t="144796" x="2501900" y="4140200"/>
          <p14:tracePt t="144810" x="2540000" y="4140200"/>
          <p14:tracePt t="144827" x="2603500" y="4140200"/>
          <p14:tracePt t="144845" x="2654300" y="4140200"/>
          <p14:tracePt t="144862" x="2679700" y="4140200"/>
          <p14:tracePt t="144879" x="2717800" y="4140200"/>
          <p14:tracePt t="144894" x="2762250" y="4140200"/>
          <p14:tracePt t="144911" x="2794000" y="4140200"/>
          <p14:tracePt t="144927" x="2844800" y="4140200"/>
          <p14:tracePt t="144944" x="2870200" y="4140200"/>
          <p14:tracePt t="144962" x="2901950" y="4133850"/>
          <p14:tracePt t="144979" x="2908300" y="4114800"/>
          <p14:tracePt t="144995" x="2908300" y="4102100"/>
          <p14:tracePt t="145012" x="2908300" y="4089400"/>
          <p14:tracePt t="145028" x="2908300" y="4076700"/>
          <p14:tracePt t="145045" x="2901950" y="4064000"/>
          <p14:tracePt t="145090" x="2901950" y="4057650"/>
          <p14:tracePt t="145092" x="2895600" y="4051300"/>
          <p14:tracePt t="145120" x="2895600" y="4038600"/>
          <p14:tracePt t="145130" x="2895600" y="4032250"/>
          <p14:tracePt t="145132" x="2895600" y="4025900"/>
          <p14:tracePt t="145145" x="2895600" y="4013200"/>
          <p14:tracePt t="145161" x="2895600" y="4006850"/>
          <p14:tracePt t="145178" x="2908300" y="3994150"/>
          <p14:tracePt t="145195" x="2914650" y="3987800"/>
          <p14:tracePt t="145212" x="2921000" y="3968750"/>
          <p14:tracePt t="145228" x="2921000" y="3949700"/>
          <p14:tracePt t="145245" x="2927350" y="3949700"/>
          <p14:tracePt t="145261" x="2927350" y="3930650"/>
          <p14:tracePt t="145298" x="2927350" y="3917950"/>
          <p14:tracePt t="145300" x="2927350" y="3905250"/>
          <p14:tracePt t="145311" x="2921000" y="3892550"/>
          <p14:tracePt t="145329" x="2921000" y="3879850"/>
          <p14:tracePt t="145345" x="2914650" y="3860800"/>
          <p14:tracePt t="145362" x="2914650" y="3854450"/>
          <p14:tracePt t="145378" x="2908300" y="3848100"/>
          <p14:tracePt t="145411" x="2908300" y="3841750"/>
          <p14:tracePt t="145428" x="2901950" y="3835400"/>
          <p14:tracePt t="145430" x="2901950" y="3822700"/>
          <p14:tracePt t="145445" x="2895600" y="3810000"/>
          <p14:tracePt t="145461" x="2889250" y="3797300"/>
          <p14:tracePt t="145478" x="2889250" y="3784600"/>
          <p14:tracePt t="145495" x="2889250" y="3778250"/>
          <p14:tracePt t="145578" x="2882900" y="3778250"/>
          <p14:tracePt t="145619" x="2876550" y="3778250"/>
          <p14:tracePt t="145650" x="2870200" y="3778250"/>
          <p14:tracePt t="145671" x="2863850" y="3778250"/>
          <p14:tracePt t="145681" x="2857500" y="3778250"/>
          <p14:tracePt t="145683" x="2857500" y="3784600"/>
          <p14:tracePt t="145695" x="2851150" y="3790950"/>
          <p14:tracePt t="145712" x="2838450" y="3797300"/>
          <p14:tracePt t="145729" x="2825750" y="3810000"/>
          <p14:tracePt t="145745" x="2819400" y="3810000"/>
          <p14:tracePt t="145761" x="2813050" y="3829050"/>
          <p14:tracePt t="145796" x="2806700" y="3829050"/>
          <p14:tracePt t="145816" x="2806700" y="3835400"/>
          <p14:tracePt t="145818" x="2800350" y="3841750"/>
          <p14:tracePt t="145827" x="2794000" y="3848100"/>
          <p14:tracePt t="145844" x="2787650" y="3860800"/>
          <p14:tracePt t="145862" x="2787650" y="3873500"/>
          <p14:tracePt t="145879" x="2781300" y="3886200"/>
          <p14:tracePt t="145896" x="2774950" y="3898900"/>
          <p14:tracePt t="145912" x="2774950" y="3911600"/>
          <p14:tracePt t="145927" x="2774950" y="3924300"/>
          <p14:tracePt t="145944" x="2774950" y="3930650"/>
          <p14:tracePt t="145960" x="2774950" y="3937000"/>
          <p14:tracePt t="145978" x="2774950" y="3949700"/>
          <p14:tracePt t="146116" x="2781300" y="3949700"/>
          <p14:tracePt t="146157" x="2787650" y="3949700"/>
          <p14:tracePt t="147827" x="2794000" y="3949700"/>
          <p14:tracePt t="148245" x="2794000" y="3956050"/>
          <p14:tracePt t="148286" x="2794000" y="3962400"/>
          <p14:tracePt t="149743" x="2794000" y="3968750"/>
          <p14:tracePt t="150403" x="2800350" y="3968750"/>
          <p14:tracePt t="150444" x="2806700" y="3968750"/>
          <p14:tracePt t="151719" x="2813050" y="3968750"/>
          <p14:tracePt t="153884" x="2813050" y="3975100"/>
          <p14:tracePt t="153925" x="2813050" y="3981450"/>
          <p14:tracePt t="154078" x="2806700" y="3981450"/>
          <p14:tracePt t="154119" x="2800350" y="3981450"/>
          <p14:tracePt t="154324" x="2800350" y="3975100"/>
          <p14:tracePt t="154329" x="2794000" y="3975100"/>
          <p14:tracePt t="154365" x="2794000" y="3968750"/>
          <p14:tracePt t="154376" x="2787650" y="3968750"/>
          <p14:tracePt t="154396" x="2781300" y="3968750"/>
          <p14:tracePt t="154449" x="2774950" y="3968750"/>
          <p14:tracePt t="154469" x="2768600" y="3968750"/>
          <p14:tracePt t="154479" x="2762250" y="3968750"/>
          <p14:tracePt t="154501" x="2755900" y="3968750"/>
          <p14:tracePt t="154502" x="2743200" y="3968750"/>
          <p14:tracePt t="154512" x="2736850" y="3968750"/>
          <p14:tracePt t="154529" x="2717800" y="3968750"/>
          <p14:tracePt t="154564" x="2705100" y="3968750"/>
          <p14:tracePt t="154838" x="2698750" y="3968750"/>
          <p14:tracePt t="154870" x="2692400" y="3962400"/>
          <p14:tracePt t="154880" x="2679700" y="3962400"/>
          <p14:tracePt t="154890" x="2667000" y="3956050"/>
          <p14:tracePt t="154901" x="2647950" y="3949700"/>
          <p14:tracePt t="154911" x="2603500" y="3937000"/>
          <p14:tracePt t="154912" x="2565400" y="3930650"/>
          <p14:tracePt t="154928" x="2444750" y="3886200"/>
          <p14:tracePt t="154946" x="2387600" y="3873500"/>
          <p14:tracePt t="154962" x="2260600" y="3841750"/>
          <p14:tracePt t="154979" x="2178050" y="3810000"/>
          <p14:tracePt t="154996" x="2139950" y="3803650"/>
          <p14:tracePt t="155012" x="2108200" y="3797300"/>
          <p14:tracePt t="155029" x="2095500" y="3790950"/>
          <p14:tracePt t="155046" x="2089150" y="3790950"/>
          <p14:tracePt t="155063" x="2070100" y="3790950"/>
          <p14:tracePt t="155101" x="2057400" y="3790950"/>
          <p14:tracePt t="155112" x="2044700" y="3790950"/>
          <p14:tracePt t="155115" x="2038350" y="3790950"/>
          <p14:tracePt t="155129" x="1993900" y="3803650"/>
          <p14:tracePt t="155146" x="1955800" y="3816350"/>
          <p14:tracePt t="155162" x="1943100" y="3816350"/>
          <p14:tracePt t="155179" x="1911350" y="3822700"/>
          <p14:tracePt t="155196" x="1898650" y="3829050"/>
          <p14:tracePt t="155212" x="1885950" y="3841750"/>
          <p14:tracePt t="155229" x="1873250" y="3848100"/>
          <p14:tracePt t="155339" x="1866900" y="3841750"/>
          <p14:tracePt t="155348" x="1860550" y="3835400"/>
          <p14:tracePt t="155362" x="1854200" y="3829050"/>
          <p14:tracePt t="155365" x="1847850" y="3816350"/>
          <p14:tracePt t="155379" x="1828800" y="3803650"/>
          <p14:tracePt t="155396" x="1816100" y="3784600"/>
          <p14:tracePt t="155413" x="1809750" y="3778250"/>
          <p14:tracePt t="155429" x="1797050" y="3771900"/>
          <p14:tracePt t="155446" x="1790700" y="3759200"/>
          <p14:tracePt t="155463" x="1784350" y="3752850"/>
          <p14:tracePt t="155479" x="1778000" y="3733800"/>
          <p14:tracePt t="155496" x="1778000" y="3727450"/>
          <p14:tracePt t="155512" x="1771650" y="3708400"/>
          <p14:tracePt t="155529" x="1771650" y="3695700"/>
          <p14:tracePt t="155546" x="1771650" y="3689350"/>
          <p14:tracePt t="155562" x="1765300" y="3683000"/>
          <p14:tracePt t="155597" x="1765300" y="3676650"/>
          <p14:tracePt t="155628" x="1765300" y="3670300"/>
          <p14:tracePt t="155649" x="1765300" y="3663950"/>
          <p14:tracePt t="155659" x="1758950" y="3663950"/>
          <p14:tracePt t="155678" x="1758950" y="3657600"/>
          <p14:tracePt t="155701" x="1752600" y="3657600"/>
          <p14:tracePt t="155703" x="1746250" y="3651250"/>
          <p14:tracePt t="155712" x="1739900" y="3651250"/>
          <p14:tracePt t="155729" x="1714500" y="3644900"/>
          <p14:tracePt t="155746" x="1695450" y="3644900"/>
          <p14:tracePt t="155762" x="1657350" y="3644900"/>
          <p14:tracePt t="155779" x="1612900" y="3644900"/>
          <p14:tracePt t="155797" x="1600200" y="3644900"/>
          <p14:tracePt t="155812" x="1574800" y="3644900"/>
          <p14:tracePt t="155828" x="1568450" y="3644900"/>
          <p14:tracePt t="155846" x="1555750" y="3644900"/>
          <p14:tracePt t="155863" x="1543050" y="3644900"/>
          <p14:tracePt t="155880" x="1524000" y="3651250"/>
          <p14:tracePt t="155896" x="1504950" y="3657600"/>
          <p14:tracePt t="155911" x="1485900" y="3657600"/>
          <p14:tracePt t="155928" x="1473200" y="3657600"/>
          <p14:tracePt t="156146" x="1485900" y="3657600"/>
          <p14:tracePt t="156156" x="1492250" y="3657600"/>
          <p14:tracePt t="156171" x="1504950" y="3657600"/>
          <p14:tracePt t="156173" x="1517650" y="3657600"/>
          <p14:tracePt t="156179" x="1530350" y="3657600"/>
          <p14:tracePt t="156196" x="1562100" y="3657600"/>
          <p14:tracePt t="156213" x="1587500" y="3657600"/>
          <p14:tracePt t="156229" x="1600200" y="3657600"/>
          <p14:tracePt t="156246" x="1612900" y="3657600"/>
          <p14:tracePt t="156262" x="1625600" y="3657600"/>
          <p14:tracePt t="156279" x="1631950" y="3657600"/>
          <p14:tracePt t="156296" x="1638300" y="3657600"/>
          <p14:tracePt t="156312" x="1644650" y="3657600"/>
          <p14:tracePt t="156329" x="1644650" y="3651250"/>
          <p14:tracePt t="156346" x="1651000" y="3644900"/>
          <p14:tracePt t="156363" x="1663700" y="3644900"/>
          <p14:tracePt t="156405" x="1670050" y="3638550"/>
          <p14:tracePt t="156416" x="1676400" y="3638550"/>
          <p14:tracePt t="156417" x="1676400" y="3632200"/>
          <p14:tracePt t="156429" x="1682750" y="3625850"/>
          <p14:tracePt t="156446" x="1695450" y="3619500"/>
          <p14:tracePt t="156462" x="1701800" y="3606800"/>
          <p14:tracePt t="156479" x="1708150" y="3606800"/>
          <p14:tracePt t="156496" x="1720850" y="3594100"/>
          <p14:tracePt t="156512" x="1727200" y="3587750"/>
          <p14:tracePt t="156529" x="1733550" y="3581400"/>
          <p14:tracePt t="156546" x="1733550" y="3575050"/>
          <p14:tracePt t="156563" x="1733550" y="3568700"/>
          <p14:tracePt t="156579" x="1733550" y="3549650"/>
          <p14:tracePt t="156614" x="1733550" y="3536950"/>
          <p14:tracePt t="156629" x="1733550" y="3530600"/>
          <p14:tracePt t="156631" x="1733550" y="3517900"/>
          <p14:tracePt t="156970" x="1727200" y="3517900"/>
          <p14:tracePt t="157001" x="1720850" y="3524250"/>
          <p14:tracePt t="157011" x="1714500" y="3524250"/>
          <p14:tracePt t="157023" x="1708150" y="3530600"/>
          <p14:tracePt t="157032" x="1708150" y="3536950"/>
          <p14:tracePt t="157034" x="1701800" y="3543300"/>
          <p14:tracePt t="157046" x="1695450" y="3549650"/>
          <p14:tracePt t="157062" x="1689100" y="3562350"/>
          <p14:tracePt t="157079" x="1689100" y="3581400"/>
          <p14:tracePt t="157115" x="1689100" y="3594100"/>
          <p14:tracePt t="157127" x="1689100" y="3600450"/>
          <p14:tracePt t="157146" x="1689100" y="3606800"/>
          <p14:tracePt t="157169" x="1689100" y="3613150"/>
          <p14:tracePt t="157170" x="1689100" y="3619500"/>
          <p14:tracePt t="157199" x="1689100" y="3625850"/>
          <p14:tracePt t="157202" x="1689100" y="3632200"/>
          <p14:tracePt t="157212" x="1689100" y="3638550"/>
          <p14:tracePt t="157229" x="1689100" y="3644900"/>
          <p14:tracePt t="157435" x="1695450" y="3644900"/>
          <p14:tracePt t="157465" x="1701800" y="3644900"/>
          <p14:tracePt t="157476" x="1714500" y="3644900"/>
          <p14:tracePt t="157478" x="1720850" y="3644900"/>
          <p14:tracePt t="157497" x="1733550" y="3644900"/>
          <p14:tracePt t="157499" x="1752600" y="3644900"/>
          <p14:tracePt t="157513" x="1784350" y="3644900"/>
          <p14:tracePt t="157529" x="1803400" y="3644900"/>
          <p14:tracePt t="157546" x="1828800" y="3644900"/>
          <p14:tracePt t="157562" x="1841500" y="3644900"/>
          <p14:tracePt t="157579" x="1860550" y="3644900"/>
          <p14:tracePt t="157596" x="1866900" y="3644900"/>
          <p14:tracePt t="157632" x="1873250" y="3644900"/>
          <p14:tracePt t="157665" x="1885950" y="3644900"/>
          <p14:tracePt t="157674" x="1892300" y="3644900"/>
          <p14:tracePt t="157684" x="1898650" y="3644900"/>
          <p14:tracePt t="157694" x="1911350" y="3644900"/>
          <p14:tracePt t="157704" x="1930400" y="3644900"/>
          <p14:tracePt t="157712" x="1955800" y="3651250"/>
          <p14:tracePt t="157729" x="1962150" y="3651250"/>
          <p14:tracePt t="157729" x="1968500" y="3651250"/>
          <p14:tracePt t="157747" x="1974850" y="3657600"/>
          <p14:tracePt t="158166" x="1974850" y="3663950"/>
          <p14:tracePt t="158226" x="1974850" y="3670300"/>
          <p14:tracePt t="158257" x="1968500" y="3670300"/>
          <p14:tracePt t="158267" x="1968500" y="3676650"/>
          <p14:tracePt t="161048" x="1968500" y="3683000"/>
          <p14:tracePt t="161071" x="1968500" y="3689350"/>
          <p14:tracePt t="161089" x="1968500" y="3695700"/>
          <p14:tracePt t="161099" x="1968500" y="3702050"/>
          <p14:tracePt t="161109" x="1968500" y="3708400"/>
          <p14:tracePt t="161131" x="1968500" y="3714750"/>
          <p14:tracePt t="161134" x="1968500" y="3721100"/>
          <p14:tracePt t="161146" x="1968500" y="3727450"/>
          <p14:tracePt t="161161" x="1968500" y="3752850"/>
          <p14:tracePt t="161177" x="1955800" y="3778250"/>
          <p14:tracePt t="161196" x="1949450" y="3797300"/>
          <p14:tracePt t="161212" x="1930400" y="3841750"/>
          <p14:tracePt t="161229" x="1905000" y="3886200"/>
          <p14:tracePt t="161246" x="1892300" y="3911600"/>
          <p14:tracePt t="161263" x="1879600" y="3962400"/>
          <p14:tracePt t="161279" x="1873250" y="3981450"/>
          <p14:tracePt t="161296" x="1860550" y="4025900"/>
          <p14:tracePt t="161312" x="1847850" y="4057650"/>
          <p14:tracePt t="161329" x="1847850" y="4070350"/>
          <p14:tracePt t="161346" x="1835150" y="4095750"/>
          <p14:tracePt t="161362" x="1835150" y="4108450"/>
          <p14:tracePt t="161379" x="1828800" y="4140200"/>
          <p14:tracePt t="161396" x="1822450" y="4165600"/>
          <p14:tracePt t="161412" x="1822450" y="4184650"/>
          <p14:tracePt t="161429" x="1816100" y="4216400"/>
          <p14:tracePt t="161446" x="1809750" y="4235450"/>
          <p14:tracePt t="161463" x="1797050" y="4279900"/>
          <p14:tracePt t="161479" x="1790700" y="4298950"/>
          <p14:tracePt t="161479" x="1784350" y="4318000"/>
          <p14:tracePt t="161496" x="1778000" y="4330700"/>
          <p14:tracePt t="161512" x="1765300" y="4362450"/>
          <p14:tracePt t="161529" x="1758950" y="4368800"/>
          <p14:tracePt t="161545" x="1758950" y="4375150"/>
          <p14:tracePt t="161562" x="1752600" y="4387850"/>
          <p14:tracePt t="161651" x="1752600" y="4394200"/>
          <p14:tracePt t="161682" x="1752600" y="4400550"/>
          <p14:tracePt t="161703" x="1746250" y="4400550"/>
          <p14:tracePt t="162324" x="1746250" y="4406900"/>
          <p14:tracePt t="162365" x="1746250" y="4413250"/>
          <p14:tracePt t="162783" x="1739900" y="4413250"/>
          <p14:tracePt t="162804" x="1727200" y="4413250"/>
          <p14:tracePt t="162814" x="1720850" y="4413250"/>
          <p14:tracePt t="162815" x="1708150" y="4413250"/>
          <p14:tracePt t="162827" x="1701800" y="4413250"/>
          <p14:tracePt t="162845" x="1682750" y="4413250"/>
          <p14:tracePt t="162861" x="1670050" y="4413250"/>
          <p14:tracePt t="162879" x="1663700" y="4413250"/>
          <p14:tracePt t="162896" x="1657350" y="4413250"/>
          <p14:tracePt t="162959" x="1651000" y="4413250"/>
          <p14:tracePt t="162970" x="1644650" y="4413250"/>
          <p14:tracePt t="162990" x="1638300" y="4413250"/>
          <p14:tracePt t="163000" x="1625600" y="4413250"/>
          <p14:tracePt t="163021" x="1619250" y="4413250"/>
          <p14:tracePt t="163306" x="1619250" y="4419600"/>
          <p14:tracePt t="163368" x="1619250" y="4425950"/>
          <p14:tracePt t="163379" x="1619250" y="4432300"/>
          <p14:tracePt t="163399" x="1619250" y="4438650"/>
          <p14:tracePt t="163430" x="1619250" y="4445000"/>
          <p14:tracePt t="163441" x="1619250" y="4451350"/>
          <p14:tracePt t="163472" x="1619250" y="4457700"/>
          <p14:tracePt t="163487" x="1619250" y="4464050"/>
          <p14:tracePt t="163489" x="1612900" y="4470400"/>
          <p14:tracePt t="163535" x="1606550" y="4476750"/>
          <p14:tracePt t="163546" x="1606550" y="4483100"/>
          <p14:tracePt t="163566" x="1606550" y="4489450"/>
          <p14:tracePt t="163586" x="1606550" y="4495800"/>
          <p14:tracePt t="163596" x="1606550" y="4508500"/>
          <p14:tracePt t="163618" x="1606550" y="4514850"/>
          <p14:tracePt t="163629" x="1606550" y="4527550"/>
          <p14:tracePt t="163649" x="1606550" y="4533900"/>
          <p14:tracePt t="163662" x="1606550" y="4540250"/>
          <p14:tracePt t="163664" x="1606550" y="4546600"/>
          <p14:tracePt t="163679" x="1606550" y="4565650"/>
          <p14:tracePt t="163695" x="1606550" y="4578350"/>
          <p14:tracePt t="163712" x="1600200" y="4584700"/>
          <p14:tracePt t="163729" x="1600200" y="4591050"/>
          <p14:tracePt t="163745" x="1600200" y="4597400"/>
          <p14:tracePt t="163762" x="1600200" y="4603750"/>
          <p14:tracePt t="163779" x="1600200" y="4610100"/>
          <p14:tracePt t="163796" x="1600200" y="4616450"/>
          <p14:tracePt t="163812" x="1600200" y="4629150"/>
          <p14:tracePt t="163829" x="1600200" y="4641850"/>
          <p14:tracePt t="163846" x="1600200" y="4660900"/>
          <p14:tracePt t="163862" x="1600200" y="4673600"/>
          <p14:tracePt t="163879" x="1600200" y="4686300"/>
          <p14:tracePt t="163896" x="1600200" y="4699000"/>
          <p14:tracePt t="163912" x="1600200" y="4705350"/>
          <p14:tracePt t="163928" x="1600200" y="4724400"/>
          <p14:tracePt t="163944" x="1600200" y="4737100"/>
          <p14:tracePt t="163961" x="1593850" y="4743450"/>
          <p14:tracePt t="163979" x="1587500" y="4762500"/>
          <p14:tracePt t="163997" x="1587500" y="4775200"/>
          <p14:tracePt t="164013" x="1587500" y="4787900"/>
          <p14:tracePt t="164029" x="1581150" y="4800600"/>
          <p14:tracePt t="164046" x="1581150" y="4813300"/>
          <p14:tracePt t="164063" x="1581150" y="4826000"/>
          <p14:tracePt t="164079" x="1581150" y="4832350"/>
          <p14:tracePt t="164096" x="1581150" y="4845050"/>
          <p14:tracePt t="164113" x="1581150" y="4851400"/>
          <p14:tracePt t="164129" x="1581150" y="4857750"/>
          <p14:tracePt t="164832" x="1587500" y="4857750"/>
          <p14:tracePt t="164853" x="1593850" y="4857750"/>
          <p14:tracePt t="164863" x="1593850" y="4851400"/>
          <p14:tracePt t="164886" x="1606550" y="4838700"/>
          <p14:tracePt t="164897" x="1619250" y="4826000"/>
          <p14:tracePt t="164899" x="1631950" y="4806950"/>
          <p14:tracePt t="164912" x="1663700" y="4768850"/>
          <p14:tracePt t="164929" x="1682750" y="4756150"/>
          <p14:tracePt t="164945" x="1714500" y="4730750"/>
          <p14:tracePt t="164962" x="1739900" y="4711700"/>
          <p14:tracePt t="164980" x="1752600" y="4699000"/>
          <p14:tracePt t="164997" x="1758950" y="4692650"/>
          <p14:tracePt t="165013" x="1758950" y="4679950"/>
          <p14:tracePt t="165030" x="1765300" y="4667250"/>
          <p14:tracePt t="165046" x="1771650" y="4648200"/>
          <p14:tracePt t="165064" x="1778000" y="4648200"/>
          <p14:tracePt t="165124" x="1778000" y="4641850"/>
          <p14:tracePt t="165156" x="1778000" y="4635500"/>
          <p14:tracePt t="165166" x="1778000" y="4629150"/>
          <p14:tracePt t="165188" x="1778000" y="4616450"/>
          <p14:tracePt t="165198" x="1778000" y="4610100"/>
          <p14:tracePt t="165218" x="1778000" y="4603750"/>
          <p14:tracePt t="165229" x="1778000" y="4597400"/>
          <p14:tracePt t="165261" x="1778000" y="4591050"/>
          <p14:tracePt t="165287" x="1778000" y="4584700"/>
          <p14:tracePt t="165435" x="1778000" y="4591050"/>
          <p14:tracePt t="165444" x="1778000" y="4597400"/>
          <p14:tracePt t="165457" x="1778000" y="4610100"/>
          <p14:tracePt t="165466" x="1778000" y="4616450"/>
          <p14:tracePt t="165480" x="1778000" y="4635500"/>
          <p14:tracePt t="165482" x="1778000" y="4654550"/>
          <p14:tracePt t="165496" x="1778000" y="4679950"/>
          <p14:tracePt t="165513" x="1778000" y="4705350"/>
          <p14:tracePt t="165530" x="1771650" y="4711700"/>
          <p14:tracePt t="165546" x="1758950" y="4737100"/>
          <p14:tracePt t="165564" x="1752600" y="4749800"/>
          <p14:tracePt t="165580" x="1746250" y="4762500"/>
          <p14:tracePt t="165596" x="1746250" y="4775200"/>
          <p14:tracePt t="165613" x="1739900" y="4775200"/>
          <p14:tracePt t="165705" x="1739900" y="4768850"/>
          <p14:tracePt t="165716" x="1739900" y="4762500"/>
          <p14:tracePt t="165737" x="1739900" y="4756150"/>
          <p14:tracePt t="165755" x="1739900" y="4743450"/>
          <p14:tracePt t="165763" x="1746250" y="4743450"/>
          <p14:tracePt t="165765" x="1752600" y="4724400"/>
          <p14:tracePt t="165780" x="1752600" y="4718050"/>
          <p14:tracePt t="165797" x="1758950" y="4692650"/>
          <p14:tracePt t="165812" x="1758950" y="4686300"/>
          <p14:tracePt t="165828" x="1758950" y="4654550"/>
          <p14:tracePt t="165845" x="1758950" y="4648200"/>
          <p14:tracePt t="165862" x="1758950" y="4622800"/>
          <p14:tracePt t="165880" x="1765300" y="4610100"/>
          <p14:tracePt t="165897" x="1765300" y="4603750"/>
          <p14:tracePt t="165913" x="1778000" y="4597400"/>
          <p14:tracePt t="165929" x="1778000" y="4584700"/>
          <p14:tracePt t="165948" x="1784350" y="4578350"/>
          <p14:tracePt t="165962" x="1797050" y="4565650"/>
          <p14:tracePt t="165998" x="1809750" y="4559300"/>
          <p14:tracePt t="166012" x="1816100" y="4552950"/>
          <p14:tracePt t="166030" x="1822450" y="4546600"/>
          <p14:tracePt t="166051" x="1828800" y="4540250"/>
          <p14:tracePt t="166063" x="1828800" y="4533900"/>
          <p14:tracePt t="166065" x="1835150" y="4527550"/>
          <p14:tracePt t="166196" x="1841500" y="4521200"/>
          <p14:tracePt t="166204" x="1847850" y="4514850"/>
          <p14:tracePt t="166222" x="1854200" y="4508500"/>
          <p14:tracePt t="166223" x="1860550" y="4508500"/>
          <p14:tracePt t="166229" x="1866900" y="4502150"/>
          <p14:tracePt t="166245" x="1873250" y="4495800"/>
          <p14:tracePt t="166263" x="1885950" y="4495800"/>
          <p14:tracePt t="166309" x="1892300" y="4495800"/>
          <p14:tracePt t="166339" x="1892300" y="4489450"/>
          <p14:tracePt t="166361" x="1898650" y="4489450"/>
          <p14:tracePt t="166361" x="1905000" y="4483100"/>
          <p14:tracePt t="166391" x="1911350" y="4476750"/>
          <p14:tracePt t="166394" x="1917700" y="4476750"/>
          <p14:tracePt t="166405" x="1924050" y="4476750"/>
          <p14:tracePt t="166413" x="1924050" y="4470400"/>
          <p14:tracePt t="166430" x="1930400" y="4464050"/>
          <p14:tracePt t="166486" x="1936750" y="4464050"/>
          <p14:tracePt t="166536" x="1936750" y="4470400"/>
          <p14:tracePt t="166546" x="1943100" y="4470400"/>
          <p14:tracePt t="166563" x="1943100" y="4483100"/>
          <p14:tracePt t="166565" x="1955800" y="4502150"/>
          <p14:tracePt t="166580" x="1955800" y="4521200"/>
          <p14:tracePt t="166597" x="1968500" y="4565650"/>
          <p14:tracePt t="166613" x="1974850" y="4610100"/>
          <p14:tracePt t="166630" x="1974850" y="4622800"/>
          <p14:tracePt t="166646" x="1974850" y="4660900"/>
          <p14:tracePt t="166681" x="1974850" y="4673600"/>
          <p14:tracePt t="166683" x="1974850" y="4679950"/>
          <p14:tracePt t="166696" x="1974850" y="4686300"/>
          <p14:tracePt t="166713" x="1974850" y="4692650"/>
          <p14:tracePt t="166730" x="1974850" y="4705350"/>
          <p14:tracePt t="166747" x="1974850" y="4718050"/>
          <p14:tracePt t="166763" x="1974850" y="4730750"/>
          <p14:tracePt t="166780" x="1968500" y="4749800"/>
          <p14:tracePt t="166797" x="1968500" y="4768850"/>
          <p14:tracePt t="166814" x="1962150" y="4800600"/>
          <p14:tracePt t="166829" x="1955800" y="4806950"/>
          <p14:tracePt t="166845" x="1955800" y="4838700"/>
          <p14:tracePt t="166864" x="1955800" y="4864100"/>
          <p14:tracePt t="166880" x="1955800" y="4876800"/>
          <p14:tracePt t="166899" x="1955800" y="4889500"/>
          <p14:tracePt t="166914" x="1955800" y="4895850"/>
          <p14:tracePt t="166930" x="1955800" y="4902200"/>
          <p14:tracePt t="168784" x="1962150" y="4902200"/>
          <p14:tracePt t="169497" x="1962150" y="4895850"/>
          <p14:tracePt t="169692" x="1968500" y="4889500"/>
          <p14:tracePt t="169721" x="1974850" y="4883150"/>
          <p14:tracePt t="169728" x="1974850" y="4876800"/>
          <p14:tracePt t="169746" x="1981200" y="4870450"/>
          <p14:tracePt t="169748" x="1981200" y="4857750"/>
          <p14:tracePt t="169763" x="1987550" y="4838700"/>
          <p14:tracePt t="169780" x="1993900" y="4813300"/>
          <p14:tracePt t="169797" x="1993900" y="4806950"/>
          <p14:tracePt t="169814" x="1993900" y="4787900"/>
          <p14:tracePt t="169847" x="1993900" y="4775200"/>
          <p14:tracePt t="169848" x="1993900" y="4762500"/>
          <p14:tracePt t="169862" x="1993900" y="4737100"/>
          <p14:tracePt t="169878" x="1987550" y="4718050"/>
          <p14:tracePt t="169896" x="1981200" y="4692650"/>
          <p14:tracePt t="169913" x="1974850" y="4673600"/>
          <p14:tracePt t="169929" x="1968500" y="4648200"/>
          <p14:tracePt t="169945" x="1962150" y="4648200"/>
          <p14:tracePt t="169962" x="1955800" y="4635500"/>
          <p14:tracePt t="169980" x="1955800" y="4622800"/>
          <p14:tracePt t="169997" x="1955800" y="4616450"/>
          <p14:tracePt t="170013" x="1955800" y="4610100"/>
          <p14:tracePt t="170030" x="1955800" y="4603750"/>
          <p14:tracePt t="170047" x="1955800" y="4597400"/>
          <p14:tracePt t="170064" x="1949450" y="4597400"/>
          <p14:tracePt t="170098" x="1943100" y="4591050"/>
          <p14:tracePt t="170139" x="1943100" y="4584700"/>
          <p14:tracePt t="170201" x="1936750" y="4584700"/>
          <p14:tracePt t="170221" x="1930400" y="4584700"/>
          <p14:tracePt t="170232" x="1924050" y="4584700"/>
          <p14:tracePt t="170263" x="1917700" y="4584700"/>
          <p14:tracePt t="170275" x="1911350" y="4584700"/>
          <p14:tracePt t="170277" x="1905000" y="4584700"/>
          <p14:tracePt t="170304" x="1898650" y="4584700"/>
          <p14:tracePt t="170315" x="1892300" y="4591050"/>
          <p14:tracePt t="170317" x="1885950" y="4591050"/>
          <p14:tracePt t="170330" x="1866900" y="4591050"/>
          <p14:tracePt t="170347" x="1860550" y="4597400"/>
          <p14:tracePt t="170363" x="1841500" y="4610100"/>
          <p14:tracePt t="170380" x="1835150" y="4610100"/>
          <p14:tracePt t="170396" x="1816100" y="4616450"/>
          <p14:tracePt t="170413" x="1803400" y="4629150"/>
          <p14:tracePt t="170430" x="1797050" y="4641850"/>
          <p14:tracePt t="170446" x="1790700" y="4648200"/>
          <p14:tracePt t="170464" x="1784350" y="4654550"/>
          <p14:tracePt t="170480" x="1771650" y="4654550"/>
          <p14:tracePt t="170496" x="1771650" y="4667250"/>
          <p14:tracePt t="170513" x="1765300" y="4667250"/>
          <p14:tracePt t="170530" x="1765300" y="4673600"/>
          <p14:tracePt t="170575" x="1765300" y="4679950"/>
          <p14:tracePt t="171380" x="1771650" y="4679950"/>
          <p14:tracePt t="171422" x="1778000" y="4679950"/>
          <p14:tracePt t="171756" x="1778000" y="4686300"/>
          <p14:tracePt t="171787" x="1778000" y="4692650"/>
          <p14:tracePt t="171829" x="1778000" y="4699000"/>
          <p14:tracePt t="171890" x="1784350" y="4699000"/>
          <p14:tracePt t="172125" x="1790700" y="4699000"/>
          <p14:tracePt t="172166" x="1797050" y="4699000"/>
          <p14:tracePt t="172533" x="1803400" y="4699000"/>
          <p14:tracePt t="173602" x="1803400" y="4692650"/>
          <p14:tracePt t="173613" x="1803400" y="4686300"/>
          <p14:tracePt t="173625" x="1803400" y="4679950"/>
          <p14:tracePt t="173634" x="1803400" y="4660900"/>
          <p14:tracePt t="173645" x="1803400" y="4641850"/>
          <p14:tracePt t="173646" x="1803400" y="4622800"/>
          <p14:tracePt t="173664" x="1797050" y="4572000"/>
          <p14:tracePt t="173678" x="1778000" y="4502150"/>
          <p14:tracePt t="173696" x="1765300" y="4464050"/>
          <p14:tracePt t="173713" x="1714500" y="4356100"/>
          <p14:tracePt t="173729" x="1695450" y="4311650"/>
          <p14:tracePt t="173746" x="1657350" y="4235450"/>
          <p14:tracePt t="173764" x="1638300" y="4184650"/>
          <p14:tracePt t="173780" x="1631950" y="4165600"/>
          <p14:tracePt t="173797" x="1631950" y="4146550"/>
          <p14:tracePt t="173814" x="1631950" y="4127500"/>
          <p14:tracePt t="173830" x="1625600" y="4108450"/>
          <p14:tracePt t="173846" x="1625600" y="4089400"/>
          <p14:tracePt t="173863" x="1625600" y="4070350"/>
          <p14:tracePt t="173879" x="1625600" y="4051300"/>
          <p14:tracePt t="173896" x="1625600" y="4032250"/>
          <p14:tracePt t="173913" x="1631950" y="4000500"/>
          <p14:tracePt t="173930" x="1638300" y="3981450"/>
          <p14:tracePt t="173946" x="1638300" y="3949700"/>
          <p14:tracePt t="173964" x="1651000" y="3924300"/>
          <p14:tracePt t="173980" x="1651000" y="3911600"/>
          <p14:tracePt t="173996" x="1657350" y="3886200"/>
          <p14:tracePt t="174013" x="1657350" y="3867150"/>
          <p14:tracePt t="174030" x="1663700" y="3854450"/>
          <p14:tracePt t="174046" x="1670050" y="3835400"/>
          <p14:tracePt t="174064" x="1670050" y="3822700"/>
          <p14:tracePt t="174079" x="1682750" y="3803650"/>
          <p14:tracePt t="174096" x="1682750" y="3790950"/>
          <p14:tracePt t="174113" x="1689100" y="3765550"/>
          <p14:tracePt t="174130" x="1695450" y="3733800"/>
          <p14:tracePt t="174147" x="1701800" y="3727450"/>
          <p14:tracePt t="174163" x="1708150" y="3708400"/>
          <p14:tracePt t="174198" x="1708150" y="3702050"/>
          <p14:tracePt t="174200" x="1714500" y="3702050"/>
          <p14:tracePt t="174240" x="1714500" y="3695700"/>
          <p14:tracePt t="174249" x="1720850" y="3695700"/>
          <p14:tracePt t="174251" x="1720850" y="3689350"/>
          <p14:tracePt t="174263" x="1727200" y="3683000"/>
          <p14:tracePt t="174279" x="1733550" y="3676650"/>
          <p14:tracePt t="174296" x="1758950" y="3657600"/>
          <p14:tracePt t="174313" x="1765300" y="3651250"/>
          <p14:tracePt t="174330" x="1790700" y="3632200"/>
          <p14:tracePt t="174346" x="1803400" y="3625850"/>
          <p14:tracePt t="174363" x="1809750" y="3619500"/>
          <p14:tracePt t="174379" x="1816100" y="3619500"/>
          <p14:tracePt t="174396" x="1822450" y="3619500"/>
          <p14:tracePt t="174413" x="1822450" y="3613150"/>
          <p14:tracePt t="174448" x="1822450" y="3606800"/>
          <p14:tracePt t="174478" x="1828800" y="3600450"/>
          <p14:tracePt t="174500" x="1828800" y="3594100"/>
          <p14:tracePt t="174509" x="1828800" y="3587750"/>
          <p14:tracePt t="174521" x="1828800" y="3581400"/>
          <p14:tracePt t="174593" x="1828800" y="3575050"/>
          <p14:tracePt t="174614" x="1828800" y="3568700"/>
          <p14:tracePt t="174645" x="1828800" y="3562350"/>
          <p14:tracePt t="174655" x="1828800" y="3549650"/>
          <p14:tracePt t="174677" x="1828800" y="3536950"/>
          <p14:tracePt t="174679" x="1828800" y="3517900"/>
          <p14:tracePt t="174698" x="1828800" y="3511550"/>
          <p14:tracePt t="174699" x="1828800" y="3498850"/>
          <p14:tracePt t="174714" x="1816100" y="3467100"/>
          <p14:tracePt t="174730" x="1816100" y="3460750"/>
          <p14:tracePt t="174746" x="1809750" y="3448050"/>
          <p14:tracePt t="174800" x="1803400" y="3448050"/>
          <p14:tracePt t="174840" x="1797050" y="3448050"/>
          <p14:tracePt t="174872" x="1790700" y="3448050"/>
          <p14:tracePt t="174881" x="1784350" y="3448050"/>
          <p14:tracePt t="174905" x="1778000" y="3448050"/>
          <p14:tracePt t="174924" x="1771650" y="3448050"/>
          <p14:tracePt t="174937" x="1765300" y="3448050"/>
          <p14:tracePt t="174955" x="1758950" y="3448050"/>
          <p14:tracePt t="174971" x="1752600" y="3448050"/>
          <p14:tracePt t="174976" x="1746250" y="3448050"/>
          <p14:tracePt t="174978" x="1739900" y="3448050"/>
          <p14:tracePt t="174996" x="1727200" y="3454400"/>
          <p14:tracePt t="175013" x="1714500" y="3473450"/>
          <p14:tracePt t="175029" x="1701800" y="3479800"/>
          <p14:tracePt t="175046" x="1689100" y="3498850"/>
          <p14:tracePt t="175064" x="1682750" y="3511550"/>
          <p14:tracePt t="175080" x="1682750" y="3543300"/>
          <p14:tracePt t="175096" x="1676400" y="3568700"/>
          <p14:tracePt t="175114" x="1676400" y="3587750"/>
          <p14:tracePt t="175130" x="1676400" y="3625850"/>
          <p14:tracePt t="175146" x="1682750" y="3644900"/>
          <p14:tracePt t="175164" x="1689100" y="3676650"/>
          <p14:tracePt t="175180" x="1708150" y="3695700"/>
          <p14:tracePt t="175196" x="1714500" y="3702050"/>
          <p14:tracePt t="175213" x="1720850" y="3714750"/>
          <p14:tracePt t="175299" x="1727200" y="3714750"/>
          <p14:tracePt t="175339" x="1733550" y="3714750"/>
          <p14:tracePt t="175421" x="1733550" y="3708400"/>
          <p14:tracePt t="175443" x="1733550" y="3702050"/>
          <p14:tracePt t="175455" x="1739900" y="3702050"/>
          <p14:tracePt t="175465" x="1746250" y="3702050"/>
          <p14:tracePt t="175467" x="1752600" y="3702050"/>
          <p14:tracePt t="175480" x="1758950" y="3689350"/>
          <p14:tracePt t="175496" x="1765300" y="3689350"/>
          <p14:tracePt t="175514" x="1790700" y="3683000"/>
          <p14:tracePt t="175529" x="1803400" y="3683000"/>
          <p14:tracePt t="175546" x="1847850" y="3683000"/>
          <p14:tracePt t="175563" x="1892300" y="3683000"/>
          <p14:tracePt t="175580" x="1911350" y="3683000"/>
          <p14:tracePt t="175596" x="1943100" y="3683000"/>
          <p14:tracePt t="175613" x="1949450" y="3683000"/>
          <p14:tracePt t="175630" x="1949450" y="3676650"/>
          <p14:tracePt t="175646" x="1955800" y="3676650"/>
          <p14:tracePt t="175663" x="1955800" y="3670300"/>
          <p14:tracePt t="175680" x="1962150" y="3670300"/>
          <p14:tracePt t="183663" x="1962150" y="3676650"/>
          <p14:tracePt t="183745" x="1955800" y="3676650"/>
          <p14:tracePt t="183777" x="1955800" y="3683000"/>
          <p14:tracePt t="183789" x="1949450" y="3683000"/>
          <p14:tracePt t="183797" x="1949450" y="3689350"/>
          <p14:tracePt t="183799" x="1949450" y="3695700"/>
          <p14:tracePt t="183840" x="1949450" y="3702050"/>
          <p14:tracePt t="183869" x="1949450" y="3708400"/>
          <p14:tracePt t="183912" x="1949450" y="3714750"/>
          <p14:tracePt t="183922" x="1949450" y="3721100"/>
          <p14:tracePt t="183932" x="1949450" y="3727450"/>
          <p14:tracePt t="183945" x="1949450" y="3740150"/>
          <p14:tracePt t="183963" x="1949450" y="3752850"/>
          <p14:tracePt t="183964" x="1943100" y="3759200"/>
          <p14:tracePt t="183979" x="1936750" y="3790950"/>
          <p14:tracePt t="183996" x="1930400" y="3810000"/>
          <p14:tracePt t="184012" x="1924050" y="3835400"/>
          <p14:tracePt t="184031" x="1917700" y="3848100"/>
          <p14:tracePt t="184047" x="1917700" y="3879850"/>
          <p14:tracePt t="184064" x="1911350" y="3917950"/>
          <p14:tracePt t="184080" x="1911350" y="3937000"/>
          <p14:tracePt t="184097" x="1905000" y="3975100"/>
          <p14:tracePt t="184115" x="1905000" y="4013200"/>
          <p14:tracePt t="184130" x="1905000" y="4019550"/>
          <p14:tracePt t="184147" x="1905000" y="4038600"/>
          <p14:tracePt t="184184" x="1905000" y="4044950"/>
          <p14:tracePt t="184203" x="1905000" y="4051300"/>
          <p14:tracePt t="184205" x="1905000" y="4057650"/>
          <p14:tracePt t="184236" x="1905000" y="4070350"/>
          <p14:tracePt t="184237" x="1905000" y="4076700"/>
          <p14:tracePt t="184247" x="1905000" y="4083050"/>
          <p14:tracePt t="184264" x="1905000" y="4095750"/>
          <p14:tracePt t="184280" x="1905000" y="4108450"/>
          <p14:tracePt t="184280" x="1905000" y="4121150"/>
          <p14:tracePt t="184297" x="1905000" y="4127500"/>
          <p14:tracePt t="184314" x="1905000" y="4146550"/>
          <p14:tracePt t="184330" x="1905000" y="4159250"/>
          <p14:tracePt t="184347" x="1905000" y="4191000"/>
          <p14:tracePt t="184364" x="1911350" y="4197350"/>
          <p14:tracePt t="184380" x="1924050" y="4229100"/>
          <p14:tracePt t="184397" x="1936750" y="4267200"/>
          <p14:tracePt t="184414" x="1936750" y="4273550"/>
          <p14:tracePt t="184430" x="1943100" y="4305300"/>
          <p14:tracePt t="184447" x="1949450" y="4337050"/>
          <p14:tracePt t="184464" x="1949450" y="4349750"/>
          <p14:tracePt t="184480" x="1955800" y="4381500"/>
          <p14:tracePt t="184497" x="1955800" y="4387850"/>
          <p14:tracePt t="184514" x="1955800" y="4406900"/>
          <p14:tracePt t="184531" x="1955800" y="4413250"/>
          <p14:tracePt t="184547" x="1962150" y="4432300"/>
          <p14:tracePt t="184564" x="1962150" y="4457700"/>
          <p14:tracePt t="184580" x="1968500" y="4476750"/>
          <p14:tracePt t="184597" x="1968500" y="4502150"/>
          <p14:tracePt t="184614" x="1968500" y="4514850"/>
          <p14:tracePt t="184630" x="1968500" y="4540250"/>
          <p14:tracePt t="184647" x="1968500" y="4565650"/>
          <p14:tracePt t="184664" x="1974850" y="4578350"/>
          <p14:tracePt t="184680" x="1974850" y="4597400"/>
          <p14:tracePt t="184697" x="1974850" y="4603750"/>
          <p14:tracePt t="184714" x="1981200" y="4616450"/>
          <p14:tracePt t="184730" x="1981200" y="4629150"/>
          <p14:tracePt t="184747" x="1981200" y="4635500"/>
          <p14:tracePt t="185083" x="1987550" y="4635500"/>
          <p14:tracePt t="186642" x="1993900" y="4635500"/>
          <p14:tracePt t="186681" x="1993900" y="4629150"/>
          <p14:tracePt t="186691" x="1993900" y="4622800"/>
          <p14:tracePt t="186712" x="1993900" y="4610100"/>
          <p14:tracePt t="186723" x="1993900" y="4591050"/>
          <p14:tracePt t="186733" x="1987550" y="4572000"/>
          <p14:tracePt t="186747" x="1981200" y="4559300"/>
          <p14:tracePt t="186749" x="1974850" y="4533900"/>
          <p14:tracePt t="186764" x="1955800" y="4470400"/>
          <p14:tracePt t="186780" x="1930400" y="4406900"/>
          <p14:tracePt t="186797" x="1917700" y="4368800"/>
          <p14:tracePt t="186814" x="1898650" y="4286250"/>
          <p14:tracePt t="186846" x="1879600" y="4241800"/>
          <p14:tracePt t="186846" x="1847850" y="4159250"/>
          <p14:tracePt t="186863" x="1828800" y="4095750"/>
          <p14:tracePt t="186879" x="1816100" y="4057650"/>
          <p14:tracePt t="186897" x="1797050" y="4013200"/>
          <p14:tracePt t="186914" x="1778000" y="3956050"/>
          <p14:tracePt t="186931" x="1758950" y="3917950"/>
          <p14:tracePt t="186947" x="1739900" y="3848100"/>
          <p14:tracePt t="186963" x="1727200" y="3816350"/>
          <p14:tracePt t="186979" x="1695450" y="3752850"/>
          <p14:tracePt t="186996" x="1689100" y="3727450"/>
          <p14:tracePt t="187012" x="1676400" y="3695700"/>
          <p14:tracePt t="187029" x="1676400" y="3670300"/>
          <p14:tracePt t="187047" x="1670050" y="3670300"/>
          <p14:tracePt t="187064" x="1670050" y="3651250"/>
          <p14:tracePt t="187099" x="1670050" y="3644900"/>
          <p14:tracePt t="187119" x="1670050" y="3638550"/>
          <p14:tracePt t="187121" x="1670050" y="3632200"/>
          <p14:tracePt t="187130" x="1670050" y="3625850"/>
          <p14:tracePt t="187147" x="1670050" y="3613150"/>
          <p14:tracePt t="187164" x="1670050" y="3606800"/>
          <p14:tracePt t="187180" x="1670050" y="3594100"/>
          <p14:tracePt t="187197" x="1670050" y="3581400"/>
          <p14:tracePt t="187214" x="1676400" y="3575050"/>
          <p14:tracePt t="187230" x="1682750" y="3575050"/>
          <p14:tracePt t="187247" x="1682750" y="3568700"/>
          <p14:tracePt t="187264" x="1689100" y="3556000"/>
          <p14:tracePt t="187280" x="1701800" y="3549650"/>
          <p14:tracePt t="187297" x="1701800" y="3543300"/>
          <p14:tracePt t="187314" x="1708150" y="3524250"/>
          <p14:tracePt t="187331" x="1714500" y="3517900"/>
          <p14:tracePt t="187347" x="1720850" y="3505200"/>
          <p14:tracePt t="187364" x="1733550" y="3492500"/>
          <p14:tracePt t="187380" x="1739900" y="3486150"/>
          <p14:tracePt t="187397" x="1739900" y="3473450"/>
          <p14:tracePt t="187748" x="1739900" y="3479800"/>
          <p14:tracePt t="187768" x="1733550" y="3486150"/>
          <p14:tracePt t="187809" x="1727200" y="3492500"/>
          <p14:tracePt t="187814" x="1727200" y="3498850"/>
          <p14:tracePt t="187823" x="1720850" y="3505200"/>
          <p14:tracePt t="187831" x="1714500" y="3505200"/>
          <p14:tracePt t="187848" x="1714500" y="3517900"/>
          <p14:tracePt t="187882" x="1708150" y="3524250"/>
          <p14:tracePt t="187913" x="1701800" y="3524250"/>
          <p14:tracePt t="187923" x="1701800" y="3530600"/>
          <p14:tracePt t="187944" x="1701800" y="3536950"/>
          <p14:tracePt t="187986" x="1695450" y="3543300"/>
          <p14:tracePt t="187996" x="1695450" y="3556000"/>
          <p14:tracePt t="188018" x="1695450" y="3562350"/>
          <p14:tracePt t="188030" x="1695450" y="3575050"/>
          <p14:tracePt t="188032" x="1689100" y="3575050"/>
          <p14:tracePt t="188047" x="1682750" y="3600450"/>
          <p14:tracePt t="188064" x="1676400" y="3606800"/>
          <p14:tracePt t="188080" x="1676400" y="3613150"/>
          <p14:tracePt t="188097" x="1676400" y="3619500"/>
          <p14:tracePt t="188114" x="1676400" y="3625850"/>
          <p14:tracePt t="188114" x="1676400" y="3632200"/>
          <p14:tracePt t="188131" x="1676400" y="3638550"/>
          <p14:tracePt t="188235" x="1682750" y="3638550"/>
          <p14:tracePt t="188256" x="1689100" y="3638550"/>
          <p14:tracePt t="188328" x="1695450" y="3638550"/>
          <p14:tracePt t="188725" x="1701800" y="3638550"/>
          <p14:tracePt t="188787" x="1701800" y="3644900"/>
          <p14:tracePt t="189692" x="1708150" y="3644900"/>
          <p14:tracePt t="189733" x="1714500" y="3644900"/>
          <p14:tracePt t="189765" x="1720850" y="3651250"/>
          <p14:tracePt t="189827" x="1720850" y="3657600"/>
          <p14:tracePt t="190020" x="1727200" y="3657600"/>
          <p14:tracePt t="190061" x="1733550" y="3657600"/>
          <p14:tracePt t="191639" x="1739900" y="3657600"/>
          <p14:tracePt t="204513" x="1739900" y="3663950"/>
          <p14:tracePt t="204534" x="1739900" y="3670300"/>
          <p14:tracePt t="204544" x="1739900" y="3676650"/>
          <p14:tracePt t="204554" x="1739900" y="3683000"/>
          <p14:tracePt t="204565" x="1739900" y="3695700"/>
          <p14:tracePt t="204568" x="1739900" y="3702050"/>
          <p14:tracePt t="204581" x="1739900" y="3727450"/>
          <p14:tracePt t="204596" x="1733550" y="3733800"/>
          <p14:tracePt t="204615" x="1733550" y="3759200"/>
          <p14:tracePt t="204631" x="1727200" y="3790950"/>
          <p14:tracePt t="204648" x="1727200" y="3810000"/>
          <p14:tracePt t="204664" x="1720850" y="3867150"/>
          <p14:tracePt t="204681" x="1720850" y="3898900"/>
          <p14:tracePt t="204697" x="1720850" y="3968750"/>
          <p14:tracePt t="204714" x="1714500" y="4044950"/>
          <p14:tracePt t="204732" x="1714500" y="4089400"/>
          <p14:tracePt t="204748" x="1714500" y="4159250"/>
          <p14:tracePt t="204764" x="1714500" y="4191000"/>
          <p14:tracePt t="204781" x="1720850" y="4241800"/>
          <p14:tracePt t="204798" x="1720850" y="4267200"/>
          <p14:tracePt t="204814" x="1727200" y="4286250"/>
          <p14:tracePt t="204831" x="1733550" y="4311650"/>
          <p14:tracePt t="204848" x="1733550" y="4318000"/>
          <p14:tracePt t="204864" x="1739900" y="4343400"/>
          <p14:tracePt t="204880" x="1739900" y="4368800"/>
          <p14:tracePt t="204898" x="1739900" y="4387850"/>
          <p14:tracePt t="204915" x="1746250" y="4419600"/>
          <p14:tracePt t="204931" x="1746250" y="4451350"/>
          <p14:tracePt t="204949" x="1746250" y="4464050"/>
          <p14:tracePt t="204965" x="1752600" y="4489450"/>
          <p14:tracePt t="204981" x="1752600" y="4495800"/>
          <p14:tracePt t="204996" x="1752600" y="4521200"/>
          <p14:tracePt t="205013" x="1752600" y="4527550"/>
          <p14:tracePt t="205030" x="1746250" y="4546600"/>
          <p14:tracePt t="205048" x="1746250" y="4552950"/>
          <p14:tracePt t="205237" x="1739900" y="4552950"/>
          <p14:tracePt t="205260" x="1733550" y="4552950"/>
          <p14:tracePt t="205262" x="1727200" y="4552950"/>
          <p14:tracePt t="205302" x="1720850" y="4552950"/>
          <p14:tracePt t="205586" x="1733550" y="4552950"/>
          <p14:tracePt t="205597" x="1739900" y="4552950"/>
          <p14:tracePt t="205614" x="1752600" y="4552950"/>
          <p14:tracePt t="205616" x="1797050" y="4540250"/>
          <p14:tracePt t="205631" x="1822450" y="4527550"/>
          <p14:tracePt t="205648" x="1866900" y="4489450"/>
          <p14:tracePt t="205664" x="1905000" y="4457700"/>
          <p14:tracePt t="205681" x="1917700" y="4425950"/>
          <p14:tracePt t="205697" x="1943100" y="4368800"/>
          <p14:tracePt t="205714" x="1943100" y="4330700"/>
          <p14:tracePt t="205731" x="1943100" y="4292600"/>
          <p14:tracePt t="205748" x="1936750" y="4260850"/>
          <p14:tracePt t="205765" x="1924050" y="4248150"/>
          <p14:tracePt t="205781" x="1898650" y="4229100"/>
          <p14:tracePt t="205798" x="1885950" y="4216400"/>
          <p14:tracePt t="205814" x="1854200" y="4184650"/>
          <p14:tracePt t="205831" x="1816100" y="4140200"/>
          <p14:tracePt t="205848" x="1797050" y="4108450"/>
          <p14:tracePt t="205863" x="1771650" y="4057650"/>
          <p14:tracePt t="205880" x="1765300" y="4038600"/>
          <p14:tracePt t="205896" x="1752600" y="3987800"/>
          <p14:tracePt t="205914" x="1746250" y="3949700"/>
          <p14:tracePt t="205931" x="1739900" y="3924300"/>
          <p14:tracePt t="205949" x="1733550" y="3886200"/>
          <p14:tracePt t="205964" x="1733550" y="3873500"/>
          <p14:tracePt t="205980" x="1733550" y="3860800"/>
          <p14:tracePt t="205996" x="1733550" y="3854450"/>
          <p14:tracePt t="206035" x="1733550" y="3848100"/>
          <p14:tracePt t="206045" x="1733550" y="3841750"/>
          <p14:tracePt t="206056" x="1733550" y="3835400"/>
          <p14:tracePt t="206063" x="1727200" y="3816350"/>
          <p14:tracePt t="206079" x="1720850" y="3803650"/>
          <p14:tracePt t="206098" x="1714500" y="3790950"/>
          <p14:tracePt t="206114" x="1714500" y="3778250"/>
          <p14:tracePt t="206132" x="1714500" y="3771900"/>
          <p14:tracePt t="206147" x="1714500" y="3759200"/>
          <p14:tracePt t="206164" x="1714500" y="3752850"/>
          <p14:tracePt t="206182" x="1714500" y="3746500"/>
          <p14:tracePt t="206197" x="1714500" y="3733800"/>
          <p14:tracePt t="206234" x="1714500" y="3727450"/>
          <p14:tracePt t="206236" x="1714500" y="3721100"/>
          <p14:tracePt t="206247" x="1714500" y="3714750"/>
          <p14:tracePt t="206264" x="1720850" y="3695700"/>
          <p14:tracePt t="206281" x="1733550" y="3676650"/>
          <p14:tracePt t="206298" x="1733550" y="3663950"/>
          <p14:tracePt t="206314" x="1733550" y="3644900"/>
          <p14:tracePt t="206331" x="1739900" y="3638550"/>
          <p14:tracePt t="206347" x="1746250" y="3625850"/>
          <p14:tracePt t="206364" x="1752600" y="3613150"/>
          <p14:tracePt t="206380" x="1752600" y="3606800"/>
          <p14:tracePt t="206463" x="1752600" y="3600450"/>
          <p14:tracePt t="206472" x="1758950" y="3587750"/>
          <p14:tracePt t="206496" x="1758950" y="3581400"/>
          <p14:tracePt t="206498" x="1765300" y="3575050"/>
          <p14:tracePt t="206527" x="1765300" y="3568700"/>
          <p14:tracePt t="206528" x="1771650" y="3562350"/>
          <p14:tracePt t="206801" x="1765300" y="3562350"/>
          <p14:tracePt t="206822" x="1758950" y="3562350"/>
          <p14:tracePt t="206842" x="1752600" y="3562350"/>
          <p14:tracePt t="206853" x="1752600" y="3568700"/>
          <p14:tracePt t="206872" x="1746250" y="3568700"/>
          <p14:tracePt t="207486" x="1746250" y="3575050"/>
          <p14:tracePt t="207526" x="1746250" y="3581400"/>
          <p14:tracePt t="207770" x="1746250" y="3587750"/>
          <p14:tracePt t="208005" x="1752600" y="3587750"/>
          <p14:tracePt t="208677" x="1752600" y="3594100"/>
          <p14:tracePt t="208717" x="1758950" y="3600450"/>
          <p14:tracePt t="208942" x="1765300" y="3606800"/>
          <p14:tracePt t="208953" x="1765300" y="3613150"/>
          <p14:tracePt t="208973" x="1765300" y="3619500"/>
          <p14:tracePt t="208984" x="1771650" y="3619500"/>
          <p14:tracePt t="209045" x="1778000" y="3619500"/>
          <p14:tracePt t="209768" x="1778000" y="3625850"/>
          <p14:tracePt t="209801" x="1778000" y="3632200"/>
          <p14:tracePt t="209813" x="1778000" y="3644900"/>
          <p14:tracePt t="209833" x="1778000" y="3657600"/>
          <p14:tracePt t="209835" x="1778000" y="3676650"/>
          <p14:tracePt t="209846" x="1778000" y="3733800"/>
          <p14:tracePt t="209863" x="1778000" y="3771900"/>
          <p14:tracePt t="209879" x="1778000" y="3848100"/>
          <p14:tracePt t="209896" x="1778000" y="3873500"/>
          <p14:tracePt t="209914" x="1778000" y="3930650"/>
          <p14:tracePt t="209932" x="1778000" y="3962400"/>
          <p14:tracePt t="209948" x="1771650" y="3981450"/>
          <p14:tracePt t="209965" x="1771650" y="4025900"/>
          <p14:tracePt t="209982" x="1771650" y="4044950"/>
          <p14:tracePt t="209996" x="1771650" y="4089400"/>
          <p14:tracePt t="210013" x="1771650" y="4133850"/>
          <p14:tracePt t="210031" x="1771650" y="4152900"/>
          <p14:tracePt t="210048" x="1771650" y="4191000"/>
          <p14:tracePt t="210064" x="1771650" y="4210050"/>
          <p14:tracePt t="210081" x="1771650" y="4248150"/>
          <p14:tracePt t="210098" x="1771650" y="4298950"/>
          <p14:tracePt t="210114" x="1771650" y="4324350"/>
          <p14:tracePt t="210131" x="1771650" y="4368800"/>
          <p14:tracePt t="210148" x="1771650" y="4394200"/>
          <p14:tracePt t="210164" x="1778000" y="4432300"/>
          <p14:tracePt t="210181" x="1790700" y="4451350"/>
          <p14:tracePt t="210198" x="1790700" y="4464050"/>
          <p14:tracePt t="210214" x="1797050" y="4483100"/>
          <p14:tracePt t="210231" x="1803400" y="4495800"/>
          <p14:tracePt t="210247" x="1803400" y="4514850"/>
          <p14:tracePt t="210264" x="1816100" y="4552950"/>
          <p14:tracePt t="210281" x="1822450" y="4565650"/>
          <p14:tracePt t="210297" x="1828800" y="4591050"/>
          <p14:tracePt t="210314" x="1835150" y="4597400"/>
          <p14:tracePt t="210331" x="1841500" y="4610100"/>
          <p14:tracePt t="210384" x="1847850" y="4610100"/>
          <p14:tracePt t="210395" x="1860550" y="4610100"/>
          <p14:tracePt t="210415" x="1866900" y="4610100"/>
          <p14:tracePt t="210427" x="1873250" y="4610100"/>
          <p14:tracePt t="210429" x="1879600" y="4610100"/>
          <p14:tracePt t="210447" x="1885950" y="4610100"/>
          <p14:tracePt t="210449" x="1892300" y="4603750"/>
          <p14:tracePt t="210464" x="1892300" y="4597400"/>
          <p14:tracePt t="210481" x="1898650" y="4597400"/>
          <p14:tracePt t="210497" x="1898650" y="4591050"/>
          <p14:tracePt t="210514" x="1898650" y="4578350"/>
          <p14:tracePt t="210531" x="1898650" y="4572000"/>
          <p14:tracePt t="210547" x="1905000" y="4559300"/>
          <p14:tracePt t="210564" x="1905000" y="4540250"/>
          <p14:tracePt t="210603" x="1905000" y="4533900"/>
          <p14:tracePt t="210604" x="1905000" y="4527550"/>
          <p14:tracePt t="210614" x="1905000" y="4521200"/>
          <p14:tracePt t="210631" x="1905000" y="4514850"/>
          <p14:tracePt t="210648" x="1905000" y="4508500"/>
          <p14:tracePt t="210648" x="1905000" y="4502150"/>
          <p14:tracePt t="210686" x="1905000" y="4495800"/>
          <p14:tracePt t="210697" x="1905000" y="4489450"/>
          <p14:tracePt t="210715" x="1905000" y="4483100"/>
          <p14:tracePt t="210717" x="1905000" y="4476750"/>
          <p14:tracePt t="210731" x="1892300" y="4470400"/>
          <p14:tracePt t="210747" x="1879600" y="4464050"/>
          <p14:tracePt t="210764" x="1860550" y="4451350"/>
          <p14:tracePt t="210781" x="1847850" y="4445000"/>
          <p14:tracePt t="210797" x="1835150" y="4438650"/>
          <p14:tracePt t="210814" x="1822450" y="4432300"/>
          <p14:tracePt t="210831" x="1816100" y="4432300"/>
          <p14:tracePt t="210847" x="1790700" y="4432300"/>
          <p14:tracePt t="210863" x="1765300" y="4432300"/>
          <p14:tracePt t="210879" x="1727200" y="4432300"/>
          <p14:tracePt t="210898" x="1682750" y="4432300"/>
          <p14:tracePt t="210914" x="1670050" y="4432300"/>
          <p14:tracePt t="210931" x="1644650" y="4438650"/>
          <p14:tracePt t="210948" x="1638300" y="4438650"/>
          <p14:tracePt t="210965" x="1631950" y="4451350"/>
          <p14:tracePt t="210997" x="1625600" y="4457700"/>
          <p14:tracePt t="210998" x="1619250" y="4457700"/>
          <p14:tracePt t="211013" x="1619250" y="4470400"/>
          <p14:tracePt t="211029" x="1612900" y="4470400"/>
          <p14:tracePt t="211048" x="1600200" y="4483100"/>
          <p14:tracePt t="211064" x="1600200" y="4489450"/>
          <p14:tracePt t="211064" x="1593850" y="4489450"/>
          <p14:tracePt t="211082" x="1581150" y="4502150"/>
          <p14:tracePt t="211098" x="1574800" y="4508500"/>
          <p14:tracePt t="211114" x="1574800" y="4514850"/>
          <p14:tracePt t="211131" x="1562100" y="4521200"/>
          <p14:tracePt t="211147" x="1562100" y="4527550"/>
          <p14:tracePt t="211165" x="1562100" y="4533900"/>
          <p14:tracePt t="211181" x="1562100" y="4546600"/>
          <p14:tracePt t="211198" x="1555750" y="4552950"/>
          <p14:tracePt t="211214" x="1555750" y="4565650"/>
          <p14:tracePt t="211231" x="1555750" y="4572000"/>
          <p14:tracePt t="211247" x="1555750" y="4584700"/>
          <p14:tracePt t="211264" x="1555750" y="4597400"/>
          <p14:tracePt t="211281" x="1555750" y="4603750"/>
          <p14:tracePt t="211297" x="1555750" y="4622800"/>
          <p14:tracePt t="211314" x="1555750" y="4629150"/>
          <p14:tracePt t="211331" x="1555750" y="4648200"/>
          <p14:tracePt t="211347" x="1555750" y="4667250"/>
          <p14:tracePt t="211364" x="1562100" y="4673600"/>
          <p14:tracePt t="211381" x="1562100" y="4679950"/>
          <p14:tracePt t="211397" x="1562100" y="4686300"/>
          <p14:tracePt t="211414" x="1562100" y="4692650"/>
          <p14:tracePt t="211431" x="1562100" y="4711700"/>
          <p14:tracePt t="211447" x="1568450" y="4711700"/>
          <p14:tracePt t="211464" x="1568450" y="4737100"/>
          <p14:tracePt t="211499" x="1574800" y="4743450"/>
          <p14:tracePt t="211501" x="1574800" y="4749800"/>
          <p14:tracePt t="211541" x="1574800" y="4756150"/>
          <p14:tracePt t="211551" x="1581150" y="4756150"/>
          <p14:tracePt t="211703" x="1587500" y="4756150"/>
          <p14:tracePt t="211744" x="1593850" y="4756150"/>
          <p14:tracePt t="212019" x="1593850" y="4762500"/>
          <p14:tracePt t="212041" x="1593850" y="4768850"/>
          <p14:tracePt t="212061" x="1593850" y="4775200"/>
          <p14:tracePt t="212071" x="1593850" y="4781550"/>
          <p14:tracePt t="212082" x="1593850" y="4787900"/>
          <p14:tracePt t="212102" x="1593850" y="4794250"/>
          <p14:tracePt t="212113" x="1593850" y="4800600"/>
          <p14:tracePt t="212145" x="1593850" y="4806950"/>
          <p14:tracePt t="212149" x="1600200" y="4806950"/>
          <p14:tracePt t="212164" x="1612900" y="4813300"/>
          <p14:tracePt t="212182" x="1619250" y="4813300"/>
          <p14:tracePt t="212197" x="1638300" y="4813300"/>
          <p14:tracePt t="212199" x="1651000" y="4813300"/>
          <p14:tracePt t="212214" x="1676400" y="4813300"/>
          <p14:tracePt t="212231" x="1682750" y="4813300"/>
          <p14:tracePt t="212246" x="1708150" y="4813300"/>
          <p14:tracePt t="212263" x="1727200" y="4813300"/>
          <p14:tracePt t="212281" x="1733550" y="4813300"/>
          <p14:tracePt t="212297" x="1752600" y="4813300"/>
          <p14:tracePt t="212331" x="1765300" y="4813300"/>
          <p14:tracePt t="212333" x="1778000" y="4813300"/>
          <p14:tracePt t="212347" x="1790700" y="4813300"/>
          <p14:tracePt t="212364" x="1809750" y="4813300"/>
          <p14:tracePt t="212381" x="1828800" y="4813300"/>
          <p14:tracePt t="212397" x="1854200" y="4800600"/>
          <p14:tracePt t="212436" x="1860550" y="4800600"/>
          <p14:tracePt t="212437" x="1866900" y="4800600"/>
          <p14:tracePt t="212791" x="1873250" y="4800600"/>
          <p14:tracePt t="214786" x="1879600" y="4794250"/>
          <p14:tracePt t="214828" x="1885950" y="4787900"/>
          <p14:tracePt t="216640" x="1885950" y="4781550"/>
          <p14:tracePt t="216650" x="1885950" y="4775200"/>
          <p14:tracePt t="216660" x="1885950" y="4762500"/>
          <p14:tracePt t="216671" x="1885950" y="4724400"/>
          <p14:tracePt t="216681" x="1885950" y="4686300"/>
          <p14:tracePt t="216698" x="1873250" y="4591050"/>
          <p14:tracePt t="216714" x="1873250" y="4546600"/>
          <p14:tracePt t="216732" x="1860550" y="4419600"/>
          <p14:tracePt t="216748" x="1841500" y="4356100"/>
          <p14:tracePt t="216765" x="1816100" y="4229100"/>
          <p14:tracePt t="216782" x="1790700" y="4127500"/>
          <p14:tracePt t="216798" x="1778000" y="4083050"/>
          <p14:tracePt t="216815" x="1771650" y="4013200"/>
          <p14:tracePt t="216832" x="1765300" y="3956050"/>
          <p14:tracePt t="216848" x="1758950" y="3917950"/>
          <p14:tracePt t="216865" x="1752600" y="3873500"/>
          <p14:tracePt t="216882" x="1752600" y="3848100"/>
          <p14:tracePt t="216898" x="1746250" y="3797300"/>
          <p14:tracePt t="216916" x="1746250" y="3771900"/>
          <p14:tracePt t="216930" x="1739900" y="3733800"/>
          <p14:tracePt t="216947" x="1739900" y="3695700"/>
          <p14:tracePt t="216965" x="1739900" y="3683000"/>
          <p14:tracePt t="216982" x="1739900" y="3670300"/>
          <p14:tracePt t="216998" x="1739900" y="3657600"/>
          <p14:tracePt t="217015" x="1739900" y="3651250"/>
          <p14:tracePt t="217032" x="1739900" y="3632200"/>
          <p14:tracePt t="217048" x="1739900" y="3613150"/>
          <p14:tracePt t="217065" x="1739900" y="3575050"/>
          <p14:tracePt t="217082" x="1739900" y="3536950"/>
          <p14:tracePt t="217099" x="1739900" y="3530600"/>
          <p14:tracePt t="217114" x="1739900" y="3511550"/>
          <p14:tracePt t="217262" x="1739900" y="3517900"/>
          <p14:tracePt t="217303" x="1739900" y="3524250"/>
          <p14:tracePt t="217324" x="1739900" y="3530600"/>
          <p14:tracePt t="217355" x="1739900" y="3536950"/>
          <p14:tracePt t="217376" x="1739900" y="3543300"/>
          <p14:tracePt t="217386" x="1739900" y="3549650"/>
          <p14:tracePt t="217397" x="1739900" y="3556000"/>
          <p14:tracePt t="217407" x="1739900" y="3562350"/>
          <p14:tracePt t="217418" x="1739900" y="3575050"/>
          <p14:tracePt t="217438" x="1739900" y="3587750"/>
          <p14:tracePt t="217450" x="1739900" y="3594100"/>
          <p14:tracePt t="217452" x="1739900" y="3606800"/>
          <p14:tracePt t="217465" x="1739900" y="3625850"/>
          <p14:tracePt t="217482" x="1739900" y="3638550"/>
          <p14:tracePt t="217498" x="1739900" y="3657600"/>
          <p14:tracePt t="217515" x="1739900" y="3676650"/>
          <p14:tracePt t="217532" x="1739900" y="3702050"/>
          <p14:tracePt t="217548" x="1739900" y="3740150"/>
          <p14:tracePt t="217565" x="1739900" y="3759200"/>
          <p14:tracePt t="217582" x="1739900" y="3790950"/>
          <p14:tracePt t="217598" x="1733550" y="3816350"/>
          <p14:tracePt t="217615" x="1727200" y="3841750"/>
          <p14:tracePt t="217632" x="1714500" y="3879850"/>
          <p14:tracePt t="217648" x="1708150" y="3892550"/>
          <p14:tracePt t="217665" x="1695450" y="3924300"/>
          <p14:tracePt t="217682" x="1689100" y="3943350"/>
          <p14:tracePt t="217698" x="1682750" y="3981450"/>
          <p14:tracePt t="217715" x="1676400" y="4019550"/>
          <p14:tracePt t="217732" x="1676400" y="4038600"/>
          <p14:tracePt t="217749" x="1676400" y="4076700"/>
          <p14:tracePt t="217765" x="1676400" y="4089400"/>
          <p14:tracePt t="217782" x="1676400" y="4127500"/>
          <p14:tracePt t="217799" x="1676400" y="4165600"/>
          <p14:tracePt t="217815" x="1676400" y="4191000"/>
          <p14:tracePt t="217832" x="1676400" y="4229100"/>
          <p14:tracePt t="217848" x="1676400" y="4254500"/>
          <p14:tracePt t="217864" x="1676400" y="4292600"/>
          <p14:tracePt t="217881" x="1676400" y="4311650"/>
          <p14:tracePt t="217897" x="1676400" y="4343400"/>
          <p14:tracePt t="217914" x="1676400" y="4381500"/>
          <p14:tracePt t="217930" x="1676400" y="4400550"/>
          <p14:tracePt t="217947" x="1676400" y="4425950"/>
          <p14:tracePt t="217964" x="1676400" y="4438650"/>
          <p14:tracePt t="217980" x="1676400" y="4457700"/>
          <p14:tracePt t="217997" x="1676400" y="4476750"/>
          <p14:tracePt t="218015" x="1676400" y="4489450"/>
          <p14:tracePt t="218032" x="1682750" y="4508500"/>
          <p14:tracePt t="218048" x="1695450" y="4533900"/>
          <p14:tracePt t="218087" x="1701800" y="4546600"/>
          <p14:tracePt t="218089" x="1708150" y="4552950"/>
          <p14:tracePt t="218098" x="1708150" y="4559300"/>
          <p14:tracePt t="218138" x="1708150" y="4565650"/>
          <p14:tracePt t="218148" x="1714500" y="4572000"/>
          <p14:tracePt t="218170" x="1714500" y="4578350"/>
          <p14:tracePt t="218172" x="1720850" y="4584700"/>
          <p14:tracePt t="218212" x="1720850" y="4591050"/>
          <p14:tracePt t="218405" x="1727200" y="4591050"/>
          <p14:tracePt t="218884" x="1733550" y="4591050"/>
          <p14:tracePt t="218925" x="1739900" y="4591050"/>
          <p14:tracePt t="219090" x="1739900" y="4584700"/>
          <p14:tracePt t="219100" x="1739900" y="4578350"/>
          <p14:tracePt t="219132" x="1739900" y="4572000"/>
          <p14:tracePt t="219142" x="1739900" y="4565650"/>
          <p14:tracePt t="219162" x="1739900" y="4559300"/>
          <p14:tracePt t="219896" x="1739900" y="4552950"/>
          <p14:tracePt t="219916" x="1739900" y="4546600"/>
          <p14:tracePt t="219926" x="1739900" y="4540250"/>
          <p14:tracePt t="219931" x="1739900" y="4533900"/>
          <p14:tracePt t="219948" x="1739900" y="4521200"/>
          <p14:tracePt t="219964" x="1739900" y="4502150"/>
          <p14:tracePt t="219965" x="1739900" y="4425950"/>
          <p14:tracePt t="219981" x="1739900" y="4381500"/>
          <p14:tracePt t="219997" x="1739900" y="4260850"/>
          <p14:tracePt t="220015" x="1733550" y="4127500"/>
          <p14:tracePt t="220032" x="1733550" y="4064000"/>
          <p14:tracePt t="220048" x="1733550" y="3962400"/>
          <p14:tracePt t="220065" x="1727200" y="3898900"/>
          <p14:tracePt t="220082" x="1727200" y="3873500"/>
          <p14:tracePt t="220098" x="1727200" y="3835400"/>
          <p14:tracePt t="220115" x="1727200" y="3822700"/>
          <p14:tracePt t="220132" x="1727200" y="3790950"/>
          <p14:tracePt t="220148" x="1720850" y="3771900"/>
          <p14:tracePt t="220165" x="1720850" y="3759200"/>
          <p14:tracePt t="220182" x="1720850" y="3752850"/>
          <p14:tracePt t="220198" x="1720850" y="3740150"/>
          <p14:tracePt t="220215" x="1720850" y="3727450"/>
          <p14:tracePt t="220232" x="1720850" y="3721100"/>
          <p14:tracePt t="220248" x="1720850" y="3702050"/>
          <p14:tracePt t="220265" x="1720850" y="3689350"/>
          <p14:tracePt t="220321" x="1720850" y="3683000"/>
          <p14:tracePt t="220362" x="1720850" y="3676650"/>
          <p14:tracePt t="220576" x="1720850" y="3670300"/>
          <p14:tracePt t="220668" x="1727200" y="3670300"/>
          <p14:tracePt t="220679" x="1727200" y="3663950"/>
          <p14:tracePt t="220699" x="1727200" y="3657600"/>
          <p14:tracePt t="220710" x="1733550" y="3657600"/>
          <p14:tracePt t="220731" x="1739900" y="3651250"/>
          <p14:tracePt t="220742" x="1739900" y="3644900"/>
          <p14:tracePt t="220753" x="1746250" y="3638550"/>
          <p14:tracePt t="221314" x="1746250" y="3644900"/>
          <p14:tracePt t="221324" x="1739900" y="3644900"/>
          <p14:tracePt t="221345" x="1733550" y="3651250"/>
          <p14:tracePt t="221447" x="1727200" y="3651250"/>
          <p14:tracePt t="221489" x="1720850" y="3651250"/>
          <p14:tracePt t="221682" x="1727200" y="3651250"/>
          <p14:tracePt t="221715" x="1733550" y="3651250"/>
          <p14:tracePt t="221746" x="1739900" y="3651250"/>
          <p14:tracePt t="221773" x="1746250" y="3651250"/>
          <p14:tracePt t="221788" x="1752600" y="3651250"/>
          <p14:tracePt t="221790" x="1758950" y="3657600"/>
          <p14:tracePt t="221798" x="1765300" y="3657600"/>
          <p14:tracePt t="221815" x="1784350" y="3663950"/>
          <p14:tracePt t="221832" x="1784350" y="3670300"/>
          <p14:tracePt t="221849" x="1790700" y="3670300"/>
          <p14:tracePt t="221932" x="1797050" y="3670300"/>
          <p14:tracePt t="221973" x="1803400" y="3670300"/>
          <p14:tracePt t="222014" x="1809750" y="3670300"/>
          <p14:tracePt t="222039" x="1816100" y="3670300"/>
          <p14:tracePt t="222506" x="1816100" y="3676650"/>
          <p14:tracePt t="222515" x="1816100" y="3689350"/>
          <p14:tracePt t="222525" x="1816100" y="3702050"/>
          <p14:tracePt t="222540" x="1816100" y="3721100"/>
          <p14:tracePt t="222548" x="1816100" y="3746500"/>
          <p14:tracePt t="222550" x="1816100" y="3778250"/>
          <p14:tracePt t="222565" x="1816100" y="3854450"/>
          <p14:tracePt t="222582" x="1816100" y="3917950"/>
          <p14:tracePt t="222598" x="1816100" y="4051300"/>
          <p14:tracePt t="222615" x="1816100" y="4203700"/>
          <p14:tracePt t="222632" x="1816100" y="4267200"/>
          <p14:tracePt t="222648" x="1809750" y="4400550"/>
          <p14:tracePt t="222665" x="1809750" y="4457700"/>
          <p14:tracePt t="222682" x="1809750" y="4521200"/>
          <p14:tracePt t="222698" x="1809750" y="4565650"/>
          <p14:tracePt t="222715" x="1809750" y="4591050"/>
          <p14:tracePt t="222732" x="1809750" y="4629150"/>
          <p14:tracePt t="222748" x="1809750" y="4648200"/>
          <p14:tracePt t="222765" x="1809750" y="4699000"/>
          <p14:tracePt t="222782" x="1809750" y="4743450"/>
          <p14:tracePt t="222798" x="1809750" y="4775200"/>
          <p14:tracePt t="222815" x="1803400" y="4826000"/>
          <p14:tracePt t="222832" x="1797050" y="4851400"/>
          <p14:tracePt t="222849" x="1790700" y="4889500"/>
          <p14:tracePt t="222865" x="1784350" y="4908550"/>
          <p14:tracePt t="222882" x="1778000" y="4908550"/>
          <p14:tracePt t="222898" x="1778000" y="4914900"/>
          <p14:tracePt t="222933" x="1778000" y="4902200"/>
          <p14:tracePt t="222954" x="1778000" y="4895850"/>
          <p14:tracePt t="222956" x="1778000" y="4889500"/>
          <p14:tracePt t="223127" x="1778000" y="4883150"/>
          <p14:tracePt t="223179" x="1778000" y="4876800"/>
          <p14:tracePt t="223189" x="1778000" y="4864100"/>
          <p14:tracePt t="223200" x="1778000" y="4857750"/>
          <p14:tracePt t="223202" x="1784350" y="4845050"/>
          <p14:tracePt t="223215" x="1797050" y="4806950"/>
          <p14:tracePt t="223232" x="1809750" y="4787900"/>
          <p14:tracePt t="223248" x="1828800" y="4762500"/>
          <p14:tracePt t="223265" x="1841500" y="4743450"/>
          <p14:tracePt t="223281" x="1860550" y="4711700"/>
          <p14:tracePt t="223298" x="1892300" y="4673600"/>
          <p14:tracePt t="223315" x="1905000" y="4648200"/>
          <p14:tracePt t="223332" x="1930400" y="4603750"/>
          <p14:tracePt t="223349" x="1943100" y="4584700"/>
          <p14:tracePt t="223365" x="1962150" y="4565650"/>
          <p14:tracePt t="223570" x="1962150" y="4559300"/>
          <p14:tracePt t="223601" x="1955800" y="4552950"/>
          <p14:tracePt t="223622" x="1943100" y="4546600"/>
          <p14:tracePt t="223632" x="1930400" y="4540250"/>
          <p14:tracePt t="223642" x="1924050" y="4533900"/>
          <p14:tracePt t="223648" x="1885950" y="4521200"/>
          <p14:tracePt t="223665" x="1866900" y="4514850"/>
          <p14:tracePt t="223682" x="1822450" y="4508500"/>
          <p14:tracePt t="223698" x="1809750" y="4508500"/>
          <p14:tracePt t="223715" x="1771650" y="4508500"/>
          <p14:tracePt t="223732" x="1739900" y="4508500"/>
          <p14:tracePt t="223748" x="1720850" y="4508500"/>
          <p14:tracePt t="223765" x="1689100" y="4508500"/>
          <p14:tracePt t="223781" x="1670050" y="4508500"/>
          <p14:tracePt t="223798" x="1631950" y="4527550"/>
          <p14:tracePt t="223815" x="1600200" y="4552950"/>
          <p14:tracePt t="223832" x="1593850" y="4565650"/>
          <p14:tracePt t="223849" x="1568450" y="4584700"/>
          <p14:tracePt t="223865" x="1562100" y="4597400"/>
          <p14:tracePt t="223897" x="1549400" y="4629150"/>
          <p14:tracePt t="223897" x="1543050" y="4648200"/>
          <p14:tracePt t="223915" x="1543050" y="4660900"/>
          <p14:tracePt t="223932" x="1543050" y="4686300"/>
          <p14:tracePt t="223949" x="1543050" y="4699000"/>
          <p14:tracePt t="223967" x="1543050" y="4711700"/>
          <p14:tracePt t="223980" x="1543050" y="4724400"/>
          <p14:tracePt t="223997" x="1543050" y="4737100"/>
          <p14:tracePt t="224014" x="1568450" y="4749800"/>
          <p14:tracePt t="224030" x="1574800" y="4756150"/>
          <p14:tracePt t="224047" x="1612900" y="4762500"/>
          <p14:tracePt t="224065" x="1644650" y="4768850"/>
          <p14:tracePt t="224082" x="1663700" y="4768850"/>
          <p14:tracePt t="224098" x="1714500" y="4781550"/>
          <p14:tracePt t="224115" x="1752600" y="4781550"/>
          <p14:tracePt t="224132" x="1797050" y="4794250"/>
          <p14:tracePt t="224148" x="1822450" y="4794250"/>
          <p14:tracePt t="224165" x="1866900" y="4800600"/>
          <p14:tracePt t="224182" x="1885950" y="4800600"/>
          <p14:tracePt t="224198" x="1892300" y="4800600"/>
          <p14:tracePt t="224215" x="1892300" y="4794250"/>
          <p14:tracePt t="224232" x="1898650" y="4787900"/>
          <p14:tracePt t="224248" x="1898650" y="4775200"/>
          <p14:tracePt t="224972" x="1905000" y="4775200"/>
          <p14:tracePt t="225533" x="1905000" y="4781550"/>
          <p14:tracePt t="226154" x="1911350" y="4781550"/>
          <p14:tracePt t="226999" x="1917700" y="4781550"/>
          <p14:tracePt t="228527" x="1917700" y="4775200"/>
          <p14:tracePt t="228540" x="1917700" y="4768850"/>
          <p14:tracePt t="228547" x="1917700" y="4756150"/>
          <p14:tracePt t="228547" x="1917700" y="4737100"/>
          <p14:tracePt t="228568" x="1917700" y="4718050"/>
          <p14:tracePt t="228570" x="1917700" y="4692650"/>
          <p14:tracePt t="228582" x="1917700" y="4654550"/>
          <p14:tracePt t="228598" x="1917700" y="4565650"/>
          <p14:tracePt t="228615" x="1917700" y="4457700"/>
          <p14:tracePt t="228632" x="1924050" y="4394200"/>
          <p14:tracePt t="228648" x="1981200" y="4273550"/>
          <p14:tracePt t="228665" x="2025650" y="4222750"/>
          <p14:tracePt t="228682" x="2146300" y="4140200"/>
          <p14:tracePt t="228698" x="2279650" y="4076700"/>
          <p14:tracePt t="228715" x="2349500" y="4051300"/>
          <p14:tracePt t="228731" x="2476500" y="4013200"/>
          <p14:tracePt t="228748" x="2533650" y="3987800"/>
          <p14:tracePt t="228748" x="2578100" y="3968750"/>
          <p14:tracePt t="228765" x="2635250" y="3956050"/>
          <p14:tracePt t="228782" x="2730500" y="3924300"/>
          <p14:tracePt t="228798" x="2768600" y="3911600"/>
          <p14:tracePt t="228815" x="2838450" y="3886200"/>
          <p14:tracePt t="228832" x="2882900" y="3879850"/>
          <p14:tracePt t="228848" x="2895600" y="3873500"/>
          <p14:tracePt t="229022" x="2889250" y="3873500"/>
          <p14:tracePt t="229039" x="2876550" y="3879850"/>
          <p14:tracePt t="229043" x="2857500" y="3892550"/>
          <p14:tracePt t="229048" x="2794000" y="3917950"/>
          <p14:tracePt t="229065" x="2749550" y="3937000"/>
          <p14:tracePt t="229082" x="2667000" y="3962400"/>
          <p14:tracePt t="229098" x="2641600" y="3968750"/>
          <p14:tracePt t="229113" x="2597150" y="3981450"/>
          <p14:tracePt t="229130" x="2584450" y="3981450"/>
          <p14:tracePt t="229220" x="2578100" y="3981450"/>
          <p14:tracePt t="229240" x="2571750" y="3981450"/>
          <p14:tracePt t="229261" x="2565400" y="3981450"/>
          <p14:tracePt t="229496" x="2571750" y="3981450"/>
          <p14:tracePt t="229508" x="2578100" y="3981450"/>
          <p14:tracePt t="229537" x="2584450" y="3981450"/>
          <p14:tracePt t="229549" x="2590800" y="3981450"/>
          <p14:tracePt t="229580" x="2597150" y="3981450"/>
          <p14:tracePt t="229641" x="2597150" y="3975100"/>
          <p14:tracePt t="229663" x="2597150" y="3968750"/>
          <p14:tracePt t="229684" x="2603500" y="3968750"/>
          <p14:tracePt t="231037" x="2603500" y="3962400"/>
          <p14:tracePt t="231058" x="2603500" y="3956050"/>
          <p14:tracePt t="231079" x="2603500" y="3949700"/>
          <p14:tracePt t="231083" x="2603500" y="3943350"/>
          <p14:tracePt t="231101" x="2603500" y="3937000"/>
          <p14:tracePt t="231103" x="2603500" y="3924300"/>
          <p14:tracePt t="231113" x="2603500" y="3911600"/>
          <p14:tracePt t="231130" x="2603500" y="3886200"/>
          <p14:tracePt t="231146" x="2603500" y="3848100"/>
          <p14:tracePt t="231163" x="2603500" y="3835400"/>
          <p14:tracePt t="231181" x="2603500" y="3803650"/>
          <p14:tracePt t="231198" x="2603500" y="3790950"/>
          <p14:tracePt t="231215" x="2603500" y="3784600"/>
          <p14:tracePt t="231232" x="2603500" y="3778250"/>
          <p14:tracePt t="231266" x="2603500" y="3771900"/>
          <p14:tracePt t="231268" x="2603500" y="3765550"/>
          <p14:tracePt t="231281" x="2603500" y="3752850"/>
          <p14:tracePt t="231298" x="2603500" y="3746500"/>
          <p14:tracePt t="231315" x="2603500" y="3740150"/>
          <p14:tracePt t="231360" x="2603500" y="3733800"/>
          <p14:tracePt t="231390" x="2603500" y="3727450"/>
          <p14:tracePt t="231585" x="2597150" y="3727450"/>
          <p14:tracePt t="231625" x="2590800" y="3733800"/>
          <p14:tracePt t="231627" x="2590800" y="3740150"/>
          <p14:tracePt t="231648" x="2590800" y="3746500"/>
          <p14:tracePt t="231650" x="2590800" y="3752850"/>
          <p14:tracePt t="231664" x="2590800" y="3759200"/>
          <p14:tracePt t="232135" x="2584450" y="3759200"/>
          <p14:tracePt t="232156" x="2578100" y="3759200"/>
          <p14:tracePt t="232166" x="2565400" y="3759200"/>
          <p14:tracePt t="232176" x="2540000" y="3752850"/>
          <p14:tracePt t="232187" x="2501900" y="3746500"/>
          <p14:tracePt t="232197" x="2400300" y="3721100"/>
          <p14:tracePt t="232213" x="2298700" y="3695700"/>
          <p14:tracePt t="232231" x="2241550" y="3683000"/>
          <p14:tracePt t="232248" x="2152650" y="3663950"/>
          <p14:tracePt t="232265" x="2082800" y="3651250"/>
          <p14:tracePt t="232281" x="2057400" y="3644900"/>
          <p14:tracePt t="232298" x="1981200" y="3625850"/>
          <p14:tracePt t="232315" x="1962150" y="3625850"/>
          <p14:tracePt t="232331" x="1917700" y="3613150"/>
          <p14:tracePt t="232348" x="1892300" y="3606800"/>
          <p14:tracePt t="232476" x="1898650" y="3606800"/>
          <p14:tracePt t="232487" x="1905000" y="3606800"/>
          <p14:tracePt t="232498" x="1905000" y="3600450"/>
          <p14:tracePt t="232500" x="1911350" y="3594100"/>
          <p14:tracePt t="232514" x="1924050" y="3587750"/>
          <p14:tracePt t="232531" x="1930400" y="3575050"/>
          <p14:tracePt t="232547" x="1936750" y="3562350"/>
          <p14:tracePt t="232564" x="1943100" y="3549650"/>
          <p14:tracePt t="232601" x="1943100" y="3543300"/>
          <p14:tracePt t="232603" x="1943100" y="3536950"/>
          <p14:tracePt t="232615" x="1943100" y="3530600"/>
          <p14:tracePt t="232631" x="1943100" y="3505200"/>
          <p14:tracePt t="232648" x="1943100" y="3492500"/>
          <p14:tracePt t="232648" x="1943100" y="3473450"/>
          <p14:tracePt t="232665" x="1943100" y="3448050"/>
          <p14:tracePt t="232681" x="1936750" y="3422650"/>
          <p14:tracePt t="232698" x="1930400" y="3403600"/>
          <p14:tracePt t="232715" x="1917700" y="3384550"/>
          <p14:tracePt t="232731" x="1917700" y="3378200"/>
          <p14:tracePt t="232748" x="1905000" y="3359150"/>
          <p14:tracePt t="232765" x="1885950" y="3346450"/>
          <p14:tracePt t="232781" x="1879600" y="3340100"/>
          <p14:tracePt t="232798" x="1854200" y="3321050"/>
          <p14:tracePt t="232815" x="1841500" y="3321050"/>
          <p14:tracePt t="232831" x="1816100" y="3314700"/>
          <p14:tracePt t="232848" x="1797050" y="3308350"/>
          <p14:tracePt t="232865" x="1784350" y="3302000"/>
          <p14:tracePt t="232882" x="1746250" y="3295650"/>
          <p14:tracePt t="232898" x="1727200" y="3289300"/>
          <p14:tracePt t="232914" x="1689100" y="3289300"/>
          <p14:tracePt t="232931" x="1644650" y="3282950"/>
          <p14:tracePt t="232949" x="1619250" y="3282950"/>
          <p14:tracePt t="232964" x="1574800" y="3289300"/>
          <p14:tracePt t="232981" x="1536700" y="3295650"/>
          <p14:tracePt t="232998" x="1473200" y="3314700"/>
          <p14:tracePt t="233014" x="1422400" y="3327400"/>
          <p14:tracePt t="233031" x="1403350" y="3340100"/>
          <p14:tracePt t="233048" x="1377950" y="3352800"/>
          <p14:tracePt t="233065" x="1365250" y="3365500"/>
          <p14:tracePt t="233081" x="1339850" y="3384550"/>
          <p14:tracePt t="233098" x="1320800" y="3416300"/>
          <p14:tracePt t="233115" x="1308100" y="3435350"/>
          <p14:tracePt t="233131" x="1282700" y="3467100"/>
          <p14:tracePt t="233163" x="1270000" y="3479800"/>
          <p14:tracePt t="233164" x="1244600" y="3505200"/>
          <p14:tracePt t="233180" x="1238250" y="3543300"/>
          <p14:tracePt t="233198" x="1231900" y="3562350"/>
          <p14:tracePt t="233214" x="1219200" y="3600450"/>
          <p14:tracePt t="233231" x="1212850" y="3619500"/>
          <p14:tracePt t="233248" x="1206500" y="3670300"/>
          <p14:tracePt t="233265" x="1206500" y="3721100"/>
          <p14:tracePt t="233281" x="1206500" y="3740150"/>
          <p14:tracePt t="233298" x="1206500" y="3803650"/>
          <p14:tracePt t="233314" x="1219200" y="3835400"/>
          <p14:tracePt t="233331" x="1257300" y="3911600"/>
          <p14:tracePt t="233348" x="1301750" y="3981450"/>
          <p14:tracePt t="233364" x="1327150" y="4019550"/>
          <p14:tracePt t="233381" x="1384300" y="4076700"/>
          <p14:tracePt t="233398" x="1409700" y="4102100"/>
          <p14:tracePt t="233415" x="1479550" y="4165600"/>
          <p14:tracePt t="233431" x="1555750" y="4216400"/>
          <p14:tracePt t="233448" x="1606550" y="4241800"/>
          <p14:tracePt t="233464" x="1689100" y="4279900"/>
          <p14:tracePt t="233481" x="1739900" y="4298950"/>
          <p14:tracePt t="233498" x="1816100" y="4311650"/>
          <p14:tracePt t="233514" x="1873250" y="4311650"/>
          <p14:tracePt t="233531" x="1898650" y="4311650"/>
          <p14:tracePt t="233548" x="1936750" y="4292600"/>
          <p14:tracePt t="233564" x="1949450" y="4279900"/>
          <p14:tracePt t="233581" x="1955800" y="4267200"/>
          <p14:tracePt t="233598" x="1962150" y="4260850"/>
          <p14:tracePt t="233808" x="1968500" y="4260850"/>
          <p14:tracePt t="233818" x="1974850" y="4254500"/>
          <p14:tracePt t="233828" x="1987550" y="4241800"/>
          <p14:tracePt t="233833" x="2012950" y="4235450"/>
          <p14:tracePt t="233848" x="2051050" y="4222750"/>
          <p14:tracePt t="233865" x="2108200" y="4203700"/>
          <p14:tracePt t="233882" x="2241550" y="4171950"/>
          <p14:tracePt t="233884" x="2317750" y="4165600"/>
          <p14:tracePt t="233898" x="2495550" y="4152900"/>
          <p14:tracePt t="233913" x="2578100" y="4146550"/>
          <p14:tracePt t="233930" x="2749550" y="4146550"/>
          <p14:tracePt t="233948" x="2882900" y="4146550"/>
          <p14:tracePt t="233965" x="2927350" y="4146550"/>
          <p14:tracePt t="233983" x="2978150" y="4146550"/>
          <p14:tracePt t="234025" x="2978150" y="4140200"/>
          <p14:tracePt t="234067" x="2984500" y="4133850"/>
          <p14:tracePt t="234077" x="2984500" y="4127500"/>
          <p14:tracePt t="234089" x="2984500" y="4114800"/>
          <p14:tracePt t="234109" x="2990850" y="4102100"/>
          <p14:tracePt t="234119" x="2990850" y="4089400"/>
          <p14:tracePt t="234129" x="2990850" y="4083050"/>
          <p14:tracePt t="234140" x="2990850" y="4070350"/>
          <p14:tracePt t="234147" x="2997200" y="4057650"/>
          <p14:tracePt t="234163" x="2997200" y="4044950"/>
          <p14:tracePt t="234180" x="2997200" y="4025900"/>
          <p14:tracePt t="234196" x="2997200" y="3987800"/>
          <p14:tracePt t="234214" x="2990850" y="3962400"/>
          <p14:tracePt t="234232" x="2978150" y="3917950"/>
          <p14:tracePt t="234249" x="2971800" y="3879850"/>
          <p14:tracePt t="234249" x="2959100" y="3860800"/>
          <p14:tracePt t="234266" x="2952750" y="3841750"/>
          <p14:tracePt t="234282" x="2952750" y="3829050"/>
          <p14:tracePt t="234390" x="2952750" y="3835400"/>
          <p14:tracePt t="234423" x="2946400" y="3835400"/>
          <p14:tracePt t="234433" x="2946400" y="3841750"/>
          <p14:tracePt t="234444" x="2946400" y="3848100"/>
          <p14:tracePt t="234449" x="2946400" y="3854450"/>
          <p14:tracePt t="234466" x="2946400" y="3860800"/>
          <p14:tracePt t="234482" x="2946400" y="3873500"/>
          <p14:tracePt t="234500" x="2946400" y="3886200"/>
          <p14:tracePt t="234515" x="2946400" y="3905250"/>
          <p14:tracePt t="234532" x="2933700" y="3930650"/>
          <p14:tracePt t="234549" x="2933700" y="3937000"/>
          <p14:tracePt t="234565" x="2914650" y="3962400"/>
          <p14:tracePt t="234582" x="2914650" y="3975100"/>
          <p14:tracePt t="234599" x="2895600" y="3987800"/>
          <p14:tracePt t="234616" x="2876550" y="4006850"/>
          <p14:tracePt t="234632" x="2863850" y="4013200"/>
          <p14:tracePt t="234649" x="2825750" y="4032250"/>
          <p14:tracePt t="234664" x="2800350" y="4038600"/>
          <p14:tracePt t="234681" x="2736850" y="4057650"/>
          <p14:tracePt t="234697" x="2705100" y="4070350"/>
          <p14:tracePt t="234714" x="2622550" y="4095750"/>
          <p14:tracePt t="234731" x="2540000" y="4114800"/>
          <p14:tracePt t="234747" x="2495550" y="4121150"/>
          <p14:tracePt t="234764" x="2381250" y="4140200"/>
          <p14:tracePt t="234781" x="2305050" y="4146550"/>
          <p14:tracePt t="234797" x="2152650" y="4146550"/>
          <p14:tracePt t="234814" x="2000250" y="4146550"/>
          <p14:tracePt t="234831" x="1936750" y="4140200"/>
          <p14:tracePt t="234847" x="1822450" y="4114800"/>
          <p14:tracePt t="234865" x="1778000" y="4108450"/>
          <p14:tracePt t="234881" x="1720850" y="4089400"/>
          <p14:tracePt t="234898" x="1663700" y="4070350"/>
          <p14:tracePt t="234914" x="1638300" y="4064000"/>
          <p14:tracePt t="234931" x="1574800" y="4051300"/>
          <p14:tracePt t="234948" x="1543050" y="4051300"/>
          <p14:tracePt t="234964" x="1498600" y="4044950"/>
          <p14:tracePt t="234983" x="1485900" y="4044950"/>
          <p14:tracePt t="235435" x="1485900" y="4057650"/>
          <p14:tracePt t="235447" x="1485900" y="4064000"/>
          <p14:tracePt t="235457" x="1485900" y="4083050"/>
          <p14:tracePt t="235469" x="1485900" y="4114800"/>
          <p14:tracePt t="235471" x="1492250" y="4159250"/>
          <p14:tracePt t="235482" x="1498600" y="4311650"/>
          <p14:tracePt t="235499" x="1511300" y="4419600"/>
          <p14:tracePt t="235515" x="1524000" y="4648200"/>
          <p14:tracePt t="235532" x="1549400" y="4787900"/>
          <p14:tracePt t="235549" x="1587500" y="5099050"/>
          <p14:tracePt t="235566" x="1638300" y="5276850"/>
          <p14:tracePt t="235582" x="1733550" y="5568950"/>
          <p14:tracePt t="235599" x="1841500" y="5797550"/>
          <p14:tracePt t="235615" x="1898650" y="5899150"/>
          <p14:tracePt t="235632" x="1987550" y="6057900"/>
          <p14:tracePt t="235650" x="2076450" y="6197600"/>
          <p14:tracePt t="235665" x="2120900" y="6267450"/>
          <p14:tracePt t="235682" x="2235200" y="6432550"/>
          <p14:tracePt t="235699" x="2311400" y="6515100"/>
          <p14:tracePt t="235715" x="2432050" y="6654800"/>
          <p14:tracePt t="235732" x="2546350" y="6775450"/>
          <p14:tracePt t="235749" x="2584450" y="6813550"/>
          <p14:tracePt t="235765" x="2628900" y="6851650"/>
          <p14:tracePt t="235782" x="2641600" y="6851650"/>
          <p14:tracePt t="235831" x="2647950" y="6851650"/>
          <p14:tracePt t="235853" x="2647950" y="6838950"/>
          <p14:tracePt t="235863" x="2654300" y="6826250"/>
          <p14:tracePt t="235873" x="2654300" y="6813550"/>
          <p14:tracePt t="235881" x="2673350" y="6756400"/>
          <p14:tracePt t="235897" x="2679700" y="6731000"/>
          <p14:tracePt t="235915" x="2711450" y="6686550"/>
          <p14:tracePt t="235932" x="2749550" y="6635750"/>
          <p14:tracePt t="235950" x="2762250" y="6604000"/>
          <p14:tracePt t="235966" x="2781300" y="6546850"/>
          <p14:tracePt t="235983" x="2794000" y="6477000"/>
          <p14:tracePt t="236000" x="2794000" y="6438900"/>
          <p14:tracePt t="236014" x="2800350" y="6381750"/>
          <p14:tracePt t="236031" x="2806700" y="6350000"/>
          <p14:tracePt t="236049" x="2819400" y="6311900"/>
          <p14:tracePt t="236066" x="2819400" y="6292850"/>
          <p14:tracePt t="236083" x="2825750" y="6261100"/>
          <p14:tracePt t="236100" x="2832100" y="6223000"/>
          <p14:tracePt t="236116" x="2832100" y="6210300"/>
          <p14:tracePt t="236132" x="2832100" y="6178550"/>
          <p14:tracePt t="236149" x="2832100" y="6165850"/>
          <p14:tracePt t="236165" x="2832100" y="6146800"/>
          <p14:tracePt t="236183" x="2832100" y="6127750"/>
          <p14:tracePt t="236200" x="2832100" y="6115050"/>
          <p14:tracePt t="236216" x="2838450" y="6096000"/>
          <p14:tracePt t="236232" x="2844800" y="6083300"/>
          <p14:tracePt t="236249" x="2851150" y="6070600"/>
          <p14:tracePt t="236265" x="2857500" y="6045200"/>
          <p14:tracePt t="236282" x="2857500" y="6032500"/>
          <p14:tracePt t="236299" x="2863850" y="6000750"/>
          <p14:tracePt t="236315" x="2870200" y="5988050"/>
          <p14:tracePt t="236332" x="2876550" y="5956300"/>
          <p14:tracePt t="236349" x="2882900" y="5918200"/>
          <p14:tracePt t="236366" x="2882900" y="5905500"/>
          <p14:tracePt t="236382" x="2889250" y="5880100"/>
          <p14:tracePt t="236399" x="2889250" y="5873750"/>
          <p14:tracePt t="236415" x="2889250" y="5854700"/>
          <p14:tracePt t="236432" x="2889250" y="5829300"/>
          <p14:tracePt t="236450" x="2889250" y="5816600"/>
          <p14:tracePt t="236465" x="2882900" y="5791200"/>
          <p14:tracePt t="236482" x="2870200" y="5772150"/>
          <p14:tracePt t="236499" x="2857500" y="5746750"/>
          <p14:tracePt t="236516" x="2838450" y="5734050"/>
          <p14:tracePt t="236532" x="2825750" y="5727700"/>
          <p14:tracePt t="236549" x="2819400" y="5708650"/>
          <p14:tracePt t="236566" x="2813050" y="5708650"/>
          <p14:tracePt t="236582" x="2800350" y="5689600"/>
          <p14:tracePt t="236599" x="2781300" y="5683250"/>
          <p14:tracePt t="236599" x="2768600" y="5676900"/>
          <p14:tracePt t="236616" x="2743200" y="5670550"/>
          <p14:tracePt t="236632" x="2686050" y="5657850"/>
          <p14:tracePt t="236649" x="2660650" y="5651500"/>
          <p14:tracePt t="236665" x="2603500" y="5645150"/>
          <p14:tracePt t="236682" x="2552700" y="5638800"/>
          <p14:tracePt t="236699" x="2533650" y="5638800"/>
          <p14:tracePt t="236715" x="2508250" y="5632450"/>
          <p14:tracePt t="236732" x="2495550" y="5632450"/>
          <p14:tracePt t="236749" x="2457450" y="5632450"/>
          <p14:tracePt t="236765" x="2419350" y="5632450"/>
          <p14:tracePt t="236782" x="2393950" y="5645150"/>
          <p14:tracePt t="236798" x="2349500" y="5657850"/>
          <p14:tracePt t="236815" x="2330450" y="5670550"/>
          <p14:tracePt t="236832" x="2298700" y="5689600"/>
          <p14:tracePt t="236849" x="2286000" y="5702300"/>
          <p14:tracePt t="236866" x="2279650" y="5708650"/>
          <p14:tracePt t="236883" x="2273300" y="5727700"/>
          <p14:tracePt t="236900" x="2266950" y="5734050"/>
          <p14:tracePt t="236914" x="2260600" y="5759450"/>
          <p14:tracePt t="236931" x="2254250" y="5778500"/>
          <p14:tracePt t="236947" x="2235200" y="5810250"/>
          <p14:tracePt t="236965" x="2222500" y="5848350"/>
          <p14:tracePt t="236983" x="2209800" y="5873750"/>
          <p14:tracePt t="236998" x="2197100" y="5911850"/>
          <p14:tracePt t="237014" x="2190750" y="5918200"/>
          <p14:tracePt t="237031" x="2178050" y="5949950"/>
          <p14:tracePt t="237047" x="2178050" y="5969000"/>
          <p14:tracePt t="237066" x="2178050" y="5988050"/>
          <p14:tracePt t="237082" x="2171700" y="6013450"/>
          <p14:tracePt t="237099" x="2171700" y="6038850"/>
          <p14:tracePt t="237116" x="2171700" y="6089650"/>
          <p14:tracePt t="237132" x="2171700" y="6140450"/>
          <p14:tracePt t="237149" x="2171700" y="6159500"/>
          <p14:tracePt t="237166" x="2171700" y="6203950"/>
          <p14:tracePt t="237183" x="2171700" y="6248400"/>
          <p14:tracePt t="237201" x="2171700" y="6261100"/>
          <p14:tracePt t="237214" x="2184400" y="6292850"/>
          <p14:tracePt t="237231" x="2190750" y="6305550"/>
          <p14:tracePt t="237249" x="2222500" y="6324600"/>
          <p14:tracePt t="237265" x="2235200" y="6324600"/>
          <p14:tracePt t="237282" x="2254250" y="6330950"/>
          <p14:tracePt t="237299" x="2266950" y="6330950"/>
          <p14:tracePt t="237315" x="2273300" y="6330950"/>
          <p14:tracePt t="237332" x="2279650" y="6330950"/>
          <p14:tracePt t="237723" x="2286000" y="6330950"/>
          <p14:tracePt t="237744" x="2292350" y="6330950"/>
          <p14:tracePt t="237746" x="2298700" y="6330950"/>
          <p14:tracePt t="237765" x="2311400" y="6337300"/>
          <p14:tracePt t="237767" x="2317750" y="6350000"/>
          <p14:tracePt t="237782" x="2343150" y="6375400"/>
          <p14:tracePt t="237799" x="2355850" y="6381750"/>
          <p14:tracePt t="237815" x="2368550" y="6407150"/>
          <p14:tracePt t="237832" x="2374900" y="6438900"/>
          <p14:tracePt t="237849" x="2381250" y="6457950"/>
          <p14:tracePt t="237865" x="2387600" y="6496050"/>
          <p14:tracePt t="237883" x="2393950" y="6515100"/>
          <p14:tracePt t="237897" x="2400300" y="6546850"/>
          <p14:tracePt t="237914" x="2400300" y="6584950"/>
          <p14:tracePt t="237932" x="2400300" y="6591300"/>
          <p14:tracePt t="237948" x="2400300" y="6610350"/>
          <p14:tracePt t="237965" x="2400300" y="6616700"/>
          <p14:tracePt t="237982" x="2400300" y="6629400"/>
          <p14:tracePt t="237999" x="2406650" y="6635750"/>
          <p14:tracePt t="238016" x="2406650" y="6648450"/>
          <p14:tracePt t="238032" x="2413000" y="6661150"/>
          <p14:tracePt t="238049" x="2413000" y="6667500"/>
          <p14:tracePt t="238066" x="2419350" y="6680200"/>
          <p14:tracePt t="238082" x="2425700" y="6692900"/>
          <p14:tracePt t="238121" x="2432050" y="6692900"/>
          <p14:tracePt t="238140" x="2432050" y="6699250"/>
          <p14:tracePt t="238589" x="2432050" y="6705600"/>
          <p14:tracePt t="238638" x="2432050" y="6711950"/>
          <p14:tracePt t="238649" x="2432050" y="6718300"/>
          <p14:tracePt t="238664" x="2432050" y="6724650"/>
          <p14:tracePt t="238966" x="2438400" y="6724650"/>
          <p14:tracePt t="239262" x="2438400" y="6731000"/>
          <p14:tracePt t="240811" x="2444750" y="6731000"/>
          <p14:tracePt t="241869" x="2451100" y="6731000"/>
          <p14:tracePt t="241910" x="2457450" y="6731000"/>
          <p14:tracePt t="243284" x="2457450" y="6724650"/>
          <p14:tracePt t="243294" x="2457450" y="6718300"/>
          <p14:tracePt t="243299" x="2457450" y="6711950"/>
          <p14:tracePt t="243316" x="2457450" y="6692900"/>
          <p14:tracePt t="243317" x="2463800" y="6673850"/>
          <p14:tracePt t="243331" x="2482850" y="6604000"/>
          <p14:tracePt t="243347" x="2508250" y="6553200"/>
          <p14:tracePt t="243365" x="2578100" y="6445250"/>
          <p14:tracePt t="243382" x="2660650" y="6337300"/>
          <p14:tracePt t="243399" x="2698750" y="6286500"/>
          <p14:tracePt t="243415" x="2762250" y="6210300"/>
          <p14:tracePt t="243432" x="2781300" y="6191250"/>
          <p14:tracePt t="243449" x="2800350" y="6153150"/>
          <p14:tracePt t="243465" x="2813050" y="6121400"/>
          <p14:tracePt t="243482" x="2813050" y="6115050"/>
          <p14:tracePt t="243499" x="2813050" y="6076950"/>
          <p14:tracePt t="243515" x="2813050" y="6070600"/>
          <p14:tracePt t="243532" x="2825750" y="6032500"/>
          <p14:tracePt t="243549" x="2844800" y="5994400"/>
          <p14:tracePt t="243565" x="2857500" y="5975350"/>
          <p14:tracePt t="243582" x="2882900" y="5949950"/>
          <p14:tracePt t="243599" x="2895600" y="5937250"/>
          <p14:tracePt t="243616" x="2921000" y="5905500"/>
          <p14:tracePt t="243632" x="2940050" y="5880100"/>
          <p14:tracePt t="243649" x="2946400" y="5867400"/>
          <p14:tracePt t="243665" x="2946400" y="5842000"/>
          <p14:tracePt t="243723" x="2946400" y="5835650"/>
          <p14:tracePt t="243742" x="2946400" y="5822950"/>
          <p14:tracePt t="243765" x="2946400" y="5810250"/>
          <p14:tracePt t="243767" x="2946400" y="5797550"/>
          <p14:tracePt t="243785" x="2946400" y="5791200"/>
          <p14:tracePt t="243794" x="2940050" y="5778500"/>
          <p14:tracePt t="243799" x="2933700" y="5772150"/>
          <p14:tracePt t="243815" x="2921000" y="5759450"/>
          <p14:tracePt t="243832" x="2908300" y="5753100"/>
          <p14:tracePt t="243849" x="2901950" y="5746750"/>
          <p14:tracePt t="243865" x="2870200" y="5740400"/>
          <p14:tracePt t="243883" x="2851150" y="5734050"/>
          <p14:tracePt t="243897" x="2806700" y="5715000"/>
          <p14:tracePt t="243914" x="2755900" y="5695950"/>
          <p14:tracePt t="243932" x="2743200" y="5689600"/>
          <p14:tracePt t="243949" x="2705100" y="5683250"/>
          <p14:tracePt t="243965" x="2673350" y="5676900"/>
          <p14:tracePt t="243983" x="2660650" y="5676900"/>
          <p14:tracePt t="244000" x="2628900" y="5676900"/>
          <p14:tracePt t="244016" x="2603500" y="5676900"/>
          <p14:tracePt t="244032" x="2565400" y="5695950"/>
          <p14:tracePt t="244049" x="2546350" y="5702300"/>
          <p14:tracePt t="244065" x="2508250" y="5721350"/>
          <p14:tracePt t="244082" x="2470150" y="5740400"/>
          <p14:tracePt t="244099" x="2463800" y="5746750"/>
          <p14:tracePt t="244115" x="2438400" y="5753100"/>
          <p14:tracePt t="244132" x="2413000" y="5765800"/>
          <p14:tracePt t="244149" x="2393950" y="5772150"/>
          <p14:tracePt t="244165" x="2368550" y="5784850"/>
          <p14:tracePt t="244182" x="2349500" y="5791200"/>
          <p14:tracePt t="244199" x="2336800" y="5810250"/>
          <p14:tracePt t="244216" x="2324100" y="5822950"/>
          <p14:tracePt t="244232" x="2305050" y="5842000"/>
          <p14:tracePt t="244249" x="2286000" y="5861050"/>
          <p14:tracePt t="244266" x="2279650" y="5873750"/>
          <p14:tracePt t="244282" x="2260600" y="5892800"/>
          <p14:tracePt t="244300" x="2254250" y="5905500"/>
          <p14:tracePt t="244314" x="2247900" y="5924550"/>
          <p14:tracePt t="244330" x="2241550" y="5949950"/>
          <p14:tracePt t="244349" x="2235200" y="5969000"/>
          <p14:tracePt t="244365" x="2228850" y="6000750"/>
          <p14:tracePt t="244383" x="2228850" y="6019800"/>
          <p14:tracePt t="244399" x="2228850" y="6051550"/>
          <p14:tracePt t="244415" x="2228850" y="6096000"/>
          <p14:tracePt t="244432" x="2228850" y="6115050"/>
          <p14:tracePt t="244449" x="2241550" y="6159500"/>
          <p14:tracePt t="244465" x="2254250" y="6172200"/>
          <p14:tracePt t="244482" x="2292350" y="6223000"/>
          <p14:tracePt t="244499" x="2336800" y="6261100"/>
          <p14:tracePt t="244515" x="2374900" y="6273800"/>
          <p14:tracePt t="244532" x="2438400" y="6286500"/>
          <p14:tracePt t="244549" x="2470150" y="6286500"/>
          <p14:tracePt t="244565" x="2508250" y="6286500"/>
          <p14:tracePt t="244582" x="2540000" y="6286500"/>
          <p14:tracePt t="244599" x="2546350" y="6280150"/>
          <p14:tracePt t="244615" x="2546350" y="6267450"/>
          <p14:tracePt t="244957" x="2552700" y="6267450"/>
          <p14:tracePt t="244997" x="2559050" y="6267450"/>
          <p14:tracePt t="245121" x="2559050" y="6273800"/>
          <p14:tracePt t="245141" x="2559050" y="6286500"/>
          <p14:tracePt t="245152" x="2559050" y="6299200"/>
          <p14:tracePt t="245154" x="2559050" y="6305550"/>
          <p14:tracePt t="245165" x="2559050" y="6324600"/>
          <p14:tracePt t="245182" x="2559050" y="6362700"/>
          <p14:tracePt t="245199" x="2559050" y="6394450"/>
          <p14:tracePt t="245216" x="2559050" y="6407150"/>
          <p14:tracePt t="245232" x="2559050" y="6432550"/>
          <p14:tracePt t="245249" x="2559050" y="6451600"/>
          <p14:tracePt t="245265" x="2559050" y="6483350"/>
          <p14:tracePt t="245282" x="2559050" y="6521450"/>
          <p14:tracePt t="245299" x="2559050" y="6540500"/>
          <p14:tracePt t="245316" x="2552700" y="6572250"/>
          <p14:tracePt t="245332" x="2546350" y="6584950"/>
          <p14:tracePt t="245349" x="2540000" y="6604000"/>
          <p14:tracePt t="245365" x="2540000" y="6623050"/>
          <p14:tracePt t="245382" x="2540000" y="6629400"/>
          <p14:tracePt t="245399" x="2533650" y="6635750"/>
          <p14:tracePt t="245415" x="2533650" y="6642100"/>
          <p14:tracePt t="245487" x="2540000" y="6642100"/>
          <p14:tracePt t="245497" x="2546350" y="6642100"/>
          <p14:tracePt t="245509" x="2552700" y="6642100"/>
          <p14:tracePt t="245528" x="2565400" y="6642100"/>
          <p14:tracePt t="245530" x="2578100" y="6648450"/>
          <p14:tracePt t="245549" x="2584450" y="6648450"/>
          <p14:tracePt t="245550" x="2603500" y="6648450"/>
          <p14:tracePt t="245565" x="2628900" y="6648450"/>
          <p14:tracePt t="245582" x="2641600" y="6648450"/>
          <p14:tracePt t="245599" x="2667000" y="6642100"/>
          <p14:tracePt t="245615" x="2673350" y="6623050"/>
          <p14:tracePt t="245632" x="2679700" y="6616700"/>
          <p14:tracePt t="245650" x="2686050" y="6591300"/>
          <p14:tracePt t="245665" x="2686050" y="6584950"/>
          <p14:tracePt t="245682" x="2686050" y="6553200"/>
          <p14:tracePt t="245699" x="2686050" y="6546850"/>
          <p14:tracePt t="245715" x="2686050" y="6515100"/>
          <p14:tracePt t="245732" x="2679700" y="6496050"/>
          <p14:tracePt t="245749" x="2673350" y="6489700"/>
          <p14:tracePt t="245765" x="2654300" y="6470650"/>
          <p14:tracePt t="245782" x="2641600" y="6464300"/>
          <p14:tracePt t="245798" x="2622550" y="6451600"/>
          <p14:tracePt t="245815" x="2597150" y="6445250"/>
          <p14:tracePt t="245832" x="2590800" y="6445250"/>
          <p14:tracePt t="245849" x="2565400" y="6445250"/>
          <p14:tracePt t="245865" x="2559050" y="6445250"/>
          <p14:tracePt t="245883" x="2533650" y="6445250"/>
          <p14:tracePt t="245900" x="2527300" y="6445250"/>
          <p14:tracePt t="245914" x="2489200" y="6445250"/>
          <p14:tracePt t="245931" x="2457450" y="6445250"/>
          <p14:tracePt t="245949" x="2438400" y="6451600"/>
          <p14:tracePt t="245965" x="2413000" y="6464300"/>
          <p14:tracePt t="245982" x="2400300" y="6464300"/>
          <p14:tracePt t="245999" x="2393950" y="6470650"/>
          <p14:tracePt t="246016" x="2387600" y="6483350"/>
          <p14:tracePt t="246031" x="2381250" y="6483350"/>
          <p14:tracePt t="246047" x="2368550" y="6502400"/>
          <p14:tracePt t="246066" x="2355850" y="6508750"/>
          <p14:tracePt t="246082" x="2355850" y="6521450"/>
          <p14:tracePt t="246099" x="2343150" y="6534150"/>
          <p14:tracePt t="246115" x="2343150" y="6540500"/>
          <p14:tracePt t="246132" x="2336800" y="6546850"/>
          <p14:tracePt t="246149" x="2336800" y="6565900"/>
          <p14:tracePt t="246187" x="2336800" y="6572250"/>
          <p14:tracePt t="246189" x="2336800" y="6578600"/>
          <p14:tracePt t="246217" x="2336800" y="6584950"/>
          <p14:tracePt t="246236" x="2336800" y="6591300"/>
          <p14:tracePt t="246239" x="2336800" y="6597650"/>
          <p14:tracePt t="246270" x="2336800" y="6604000"/>
          <p14:tracePt t="246282" x="2336800" y="6610350"/>
          <p14:tracePt t="246301" x="2336800" y="6616700"/>
          <p14:tracePt t="246332" x="2343150" y="6623050"/>
          <p14:tracePt t="246341" x="2343150" y="6629400"/>
          <p14:tracePt t="246356" x="2343150" y="6635750"/>
          <p14:tracePt t="246358" x="2355850" y="6635750"/>
          <p14:tracePt t="246364" x="2368550" y="6635750"/>
          <p14:tracePt t="246380" x="2387600" y="6648450"/>
          <p14:tracePt t="246397" x="2419350" y="6654800"/>
          <p14:tracePt t="246415" x="2432050" y="6654800"/>
          <p14:tracePt t="246432" x="2470150" y="6661150"/>
          <p14:tracePt t="246449" x="2495550" y="6661150"/>
          <p14:tracePt t="246465" x="2546350" y="6654800"/>
          <p14:tracePt t="246482" x="2597150" y="6642100"/>
          <p14:tracePt t="246499" x="2622550" y="6635750"/>
          <p14:tracePt t="246515" x="2654300" y="6616700"/>
          <p14:tracePt t="246532" x="2667000" y="6616700"/>
          <p14:tracePt t="246875" x="2660650" y="6616700"/>
          <p14:tracePt t="246907" x="2654300" y="6616700"/>
          <p14:tracePt t="246918" x="2647950" y="6616700"/>
          <p14:tracePt t="246938" x="2641600" y="6616700"/>
          <p14:tracePt t="246949" x="2635250" y="6616700"/>
          <p14:tracePt t="246959" x="2628900" y="6616700"/>
          <p14:tracePt t="246970" x="2609850" y="6616700"/>
          <p14:tracePt t="246981" x="2603500" y="6616700"/>
          <p14:tracePt t="246997" x="2571750" y="6616700"/>
          <p14:tracePt t="247014" x="2552700" y="6616700"/>
          <p14:tracePt t="247030" x="2514600" y="6610350"/>
          <p14:tracePt t="247049" x="2476500" y="6604000"/>
          <p14:tracePt t="247065" x="2470150" y="6597650"/>
          <p14:tracePt t="247082" x="2438400" y="6597650"/>
          <p14:tracePt t="247099" x="2400300" y="6584950"/>
          <p14:tracePt t="247115" x="2393950" y="6578600"/>
          <p14:tracePt t="247132" x="2349500" y="6565900"/>
          <p14:tracePt t="247149" x="2330450" y="6559550"/>
          <p14:tracePt t="247166" x="2286000" y="6540500"/>
          <p14:tracePt t="247182" x="2241550" y="6521450"/>
          <p14:tracePt t="247199" x="2228850" y="6515100"/>
          <p14:tracePt t="247215" x="2197100" y="6502400"/>
          <p14:tracePt t="247232" x="2178050" y="6496050"/>
          <p14:tracePt t="247249" x="2159000" y="6496050"/>
          <p14:tracePt t="247265" x="2133600" y="6483350"/>
          <p14:tracePt t="247282" x="2120900" y="6477000"/>
          <p14:tracePt t="247299" x="2082800" y="6464300"/>
          <p14:tracePt t="247315" x="2070100" y="6457950"/>
          <p14:tracePt t="247332" x="2044700" y="6451600"/>
          <p14:tracePt t="247347" x="2038350" y="6445250"/>
          <p14:tracePt t="247364" x="2025650" y="6445250"/>
          <p14:tracePt t="247382" x="2012950" y="6445250"/>
          <p14:tracePt t="247399" x="2006600" y="6445250"/>
          <p14:tracePt t="247415" x="1987550" y="6445250"/>
          <p14:tracePt t="247432" x="1974850" y="6445250"/>
          <p14:tracePt t="247449" x="1968500" y="6445250"/>
          <p14:tracePt t="247465" x="1962150" y="6445250"/>
          <p14:tracePt t="247724" x="1974850" y="6445250"/>
          <p14:tracePt t="247735" x="1981200" y="6445250"/>
          <p14:tracePt t="247749" x="2000250" y="6445250"/>
          <p14:tracePt t="247765" x="2038350" y="6445250"/>
          <p14:tracePt t="247767" x="2051050" y="6445250"/>
          <p14:tracePt t="247782" x="2089150" y="6445250"/>
          <p14:tracePt t="247799" x="2114550" y="6451600"/>
          <p14:tracePt t="247815" x="2139950" y="6457950"/>
          <p14:tracePt t="247832" x="2171700" y="6464300"/>
          <p14:tracePt t="247910" x="2178050" y="6464300"/>
          <p14:tracePt t="247921" x="2184400" y="6464300"/>
          <p14:tracePt t="247931" x="2190750" y="6470650"/>
          <p14:tracePt t="247949" x="2197100" y="6470650"/>
          <p14:tracePt t="247951" x="2228850" y="6483350"/>
          <p14:tracePt t="247965" x="2241550" y="6489700"/>
          <p14:tracePt t="247982" x="2254250" y="6496050"/>
          <p14:tracePt t="248014" x="2260600" y="6502400"/>
          <p14:tracePt t="248137" x="2266950" y="6508750"/>
          <p14:tracePt t="248147" x="2266950" y="6515100"/>
          <p14:tracePt t="248157" x="2273300" y="6515100"/>
          <p14:tracePt t="248168" x="2279650" y="6521450"/>
          <p14:tracePt t="248169" x="2286000" y="6527800"/>
          <p14:tracePt t="248181" x="2292350" y="6540500"/>
          <p14:tracePt t="248199" x="2317750" y="6546850"/>
          <p14:tracePt t="248215" x="2330450" y="6559550"/>
          <p14:tracePt t="248252" x="2336800" y="6565900"/>
          <p14:tracePt t="248254" x="2343150" y="6565900"/>
          <p14:tracePt t="248265" x="2349500" y="6565900"/>
          <p14:tracePt t="248303" x="2355850" y="6565900"/>
          <p14:tracePt t="249422" x="2362200" y="6565900"/>
          <p14:tracePt t="249463" x="2368550" y="6565900"/>
          <p14:tracePt t="250074" x="2374900" y="6565900"/>
          <p14:tracePt t="250797" x="2381250" y="6565900"/>
          <p14:tracePt t="250950" x="2387600" y="6565900"/>
          <p14:tracePt t="250991" x="2393950" y="6565900"/>
          <p14:tracePt t="251124" x="2400300" y="6565900"/>
          <p14:tracePt t="251145" x="2400300" y="6559550"/>
          <p14:tracePt t="251165" x="2400300" y="6553200"/>
          <p14:tracePt t="251178" x="2400300" y="6546850"/>
          <p14:tracePt t="251190" x="2400300" y="6540500"/>
          <p14:tracePt t="251208" x="2381250" y="6534150"/>
          <p14:tracePt t="251219" x="2374900" y="6527800"/>
          <p14:tracePt t="251224" x="2355850" y="6521450"/>
          <p14:tracePt t="251232" x="2336800" y="6515100"/>
          <p14:tracePt t="251249" x="2298700" y="6508750"/>
          <p14:tracePt t="251265" x="2279650" y="6508750"/>
          <p14:tracePt t="251282" x="2273300" y="6508750"/>
          <p14:tracePt t="251299" x="2260600" y="6508750"/>
          <p14:tracePt t="251315" x="2254250" y="6502400"/>
          <p14:tracePt t="251332" x="2235200" y="6502400"/>
          <p14:tracePt t="251349" x="2209800" y="6496050"/>
          <p14:tracePt t="251365" x="2197100" y="6496050"/>
          <p14:tracePt t="251382" x="2171700" y="6496050"/>
          <p14:tracePt t="251399" x="2152650" y="6496050"/>
          <p14:tracePt t="251415" x="2133600" y="6496050"/>
          <p14:tracePt t="251432" x="2108200" y="6496050"/>
          <p14:tracePt t="251449" x="2101850" y="6496050"/>
          <p14:tracePt t="251465" x="2082800" y="6496050"/>
          <p14:tracePt t="251482" x="2076450" y="6496050"/>
          <p14:tracePt t="251499" x="2063750" y="6496050"/>
          <p14:tracePt t="251515" x="2051050" y="6496050"/>
          <p14:tracePt t="251532" x="2044700" y="6496050"/>
          <p14:tracePt t="251548" x="2025650" y="6496050"/>
          <p14:tracePt t="251565" x="2019300" y="6496050"/>
          <p14:tracePt t="251581" x="1993900" y="6489700"/>
          <p14:tracePt t="251599" x="1981200" y="6489700"/>
          <p14:tracePt t="251666" x="1974850" y="6489700"/>
          <p14:tracePt t="251683" x="1968500" y="6489700"/>
          <p14:tracePt t="251720" x="1962150" y="6489700"/>
          <p14:tracePt t="251730" x="1955800" y="6489700"/>
          <p14:tracePt t="251741" x="1949450" y="6489700"/>
          <p14:tracePt t="251751" x="1943100" y="6483350"/>
          <p14:tracePt t="251761" x="1930400" y="6477000"/>
          <p14:tracePt t="251765" x="1924050" y="6470650"/>
          <p14:tracePt t="251781" x="1898650" y="6464300"/>
          <p14:tracePt t="251800" x="1885950" y="6457950"/>
          <p14:tracePt t="251816" x="1873250" y="6451600"/>
          <p14:tracePt t="251856" x="1873250" y="6445250"/>
          <p14:tracePt t="252090" x="1873250" y="6438900"/>
          <p14:tracePt t="252121" x="1873250" y="6432550"/>
          <p14:tracePt t="252132" x="1873250" y="6426200"/>
          <p14:tracePt t="252147" x="1873250" y="6419850"/>
          <p14:tracePt t="252158" x="1873250" y="6413500"/>
          <p14:tracePt t="252185" x="1873250" y="6407150"/>
          <p14:tracePt t="252186" x="1873250" y="6400800"/>
          <p14:tracePt t="252200" x="1873250" y="6394450"/>
          <p14:tracePt t="252622" x="1873250" y="6388100"/>
          <p14:tracePt t="252867" x="1879600" y="6388100"/>
          <p14:tracePt t="253702" x="1879600" y="6381750"/>
          <p14:tracePt t="253723" x="1879600" y="6375400"/>
          <p14:tracePt t="253733" x="1879600" y="6362700"/>
          <p14:tracePt t="253744" x="1879600" y="6337300"/>
          <p14:tracePt t="253754" x="1879600" y="6311900"/>
          <p14:tracePt t="253766" x="1879600" y="6273800"/>
          <p14:tracePt t="253768" x="1879600" y="6216650"/>
          <p14:tracePt t="253783" x="1879600" y="6064250"/>
          <p14:tracePt t="253800" x="1879600" y="5988050"/>
          <p14:tracePt t="253816" x="1879600" y="5797550"/>
          <p14:tracePt t="253833" x="1866900" y="5588000"/>
          <p14:tracePt t="253850" x="1860550" y="5473700"/>
          <p14:tracePt t="253866" x="1841500" y="5194300"/>
          <p14:tracePt t="253884" x="1828800" y="5054600"/>
          <p14:tracePt t="253900" x="1828800" y="4787900"/>
          <p14:tracePt t="253915" x="1841500" y="4667250"/>
          <p14:tracePt t="253931" x="1879600" y="4438650"/>
          <p14:tracePt t="253950" x="1924050" y="4241800"/>
          <p14:tracePt t="253966" x="1936750" y="4159250"/>
          <p14:tracePt t="253983" x="1943100" y="3981450"/>
          <p14:tracePt t="254000" x="1943100" y="3898900"/>
          <p14:tracePt t="254015" x="1943100" y="3733800"/>
          <p14:tracePt t="254031" x="1962150" y="3581400"/>
          <p14:tracePt t="254048" x="1974850" y="3511550"/>
          <p14:tracePt t="254066" x="2025650" y="3384550"/>
          <p14:tracePt t="254083" x="2089150" y="3251200"/>
          <p14:tracePt t="254100" x="2114550" y="3194050"/>
          <p14:tracePt t="254116" x="2146300" y="3054350"/>
          <p14:tracePt t="254133" x="2159000" y="2997200"/>
          <p14:tracePt t="254150" x="2178050" y="2889250"/>
          <p14:tracePt t="254166" x="2190750" y="2787650"/>
          <p14:tracePt t="254183" x="2203450" y="2749550"/>
          <p14:tracePt t="254200" x="2216150" y="2679700"/>
          <p14:tracePt t="254217" x="2222500" y="2654300"/>
          <p14:tracePt t="254233" x="2235200" y="2597150"/>
          <p14:tracePt t="254250" x="2235200" y="2571750"/>
          <p14:tracePt t="254250" x="2235200" y="2546350"/>
          <p14:tracePt t="254266" x="2241550" y="2514600"/>
          <p14:tracePt t="254283" x="2241550" y="2444750"/>
          <p14:tracePt t="254300" x="2241550" y="2413000"/>
          <p14:tracePt t="254316" x="2241550" y="2355850"/>
          <p14:tracePt t="254333" x="2241550" y="2305050"/>
          <p14:tracePt t="254350" x="2241550" y="2279650"/>
          <p14:tracePt t="254366" x="2241550" y="2228850"/>
          <p14:tracePt t="254383" x="2241550" y="2203450"/>
          <p14:tracePt t="254400" x="2228850" y="2127250"/>
          <p14:tracePt t="254416" x="2203450" y="2057400"/>
          <p14:tracePt t="254433" x="2190750" y="2019300"/>
          <p14:tracePt t="254450" x="2178050" y="1949450"/>
          <p14:tracePt t="254466" x="2171700" y="1924050"/>
          <p14:tracePt t="254483" x="2171700" y="1892300"/>
          <p14:tracePt t="254499" x="2165350" y="1873250"/>
          <p14:tracePt t="254516" x="2165350" y="1860550"/>
          <p14:tracePt t="254533" x="2165350" y="1847850"/>
          <p14:tracePt t="254567" x="2165350" y="1841500"/>
          <p14:tracePt t="254589" x="2165350" y="1835150"/>
          <p14:tracePt t="254611" x="2165350" y="1828800"/>
          <p14:tracePt t="254631" x="2165350" y="1822450"/>
          <p14:tracePt t="254641" x="2165350" y="1816100"/>
          <p14:tracePt t="254652" x="2165350" y="1809750"/>
          <p14:tracePt t="254674" x="2165350" y="1803400"/>
          <p14:tracePt t="254683" x="2165350" y="1797050"/>
          <p14:tracePt t="254684" x="2165350" y="1790700"/>
          <p14:tracePt t="254715" x="2165350" y="1784350"/>
          <p14:tracePt t="254736" x="2165350" y="1778000"/>
          <p14:tracePt t="254869" x="2171700" y="1778000"/>
          <p14:tracePt t="254878" x="2178050" y="1778000"/>
          <p14:tracePt t="254891" x="2184400" y="1778000"/>
          <p14:tracePt t="254907" x="2197100" y="1778000"/>
          <p14:tracePt t="254908" x="2209800" y="1771650"/>
          <p14:tracePt t="254915" x="2247900" y="1765300"/>
          <p14:tracePt t="254931" x="2273300" y="1765300"/>
          <p14:tracePt t="254948" x="2330450" y="1758950"/>
          <p14:tracePt t="254966" x="2406650" y="1758950"/>
          <p14:tracePt t="254984" x="2444750" y="1758950"/>
          <p14:tracePt t="255000" x="2508250" y="1758950"/>
          <p14:tracePt t="255017" x="2552700" y="1758950"/>
          <p14:tracePt t="255031" x="2641600" y="1758950"/>
          <p14:tracePt t="255048" x="2730500" y="1758950"/>
          <p14:tracePt t="255066" x="2787650" y="1758950"/>
          <p14:tracePt t="255083" x="2851150" y="1758950"/>
          <p14:tracePt t="255100" x="2876550" y="1752600"/>
          <p14:tracePt t="255116" x="2914650" y="1746250"/>
          <p14:tracePt t="255133" x="2940050" y="1739900"/>
          <p14:tracePt t="255150" x="2959100" y="1733550"/>
          <p14:tracePt t="255166" x="3009900" y="1727200"/>
          <p14:tracePt t="255183" x="3041650" y="1727200"/>
          <p14:tracePt t="255200" x="3117850" y="1720850"/>
          <p14:tracePt t="255216" x="3155950" y="1720850"/>
          <p14:tracePt t="255233" x="3219450" y="1720850"/>
          <p14:tracePt t="255250" x="3289300" y="1720850"/>
          <p14:tracePt t="255266" x="3321050" y="1720850"/>
          <p14:tracePt t="255283" x="3390900" y="1708150"/>
          <p14:tracePt t="255300" x="3435350" y="1695450"/>
          <p14:tracePt t="255316" x="3498850" y="1676400"/>
          <p14:tracePt t="255333" x="3549650" y="1663700"/>
          <p14:tracePt t="255350" x="3581400" y="1651000"/>
          <p14:tracePt t="255366" x="3613150" y="1638300"/>
          <p14:tracePt t="255383" x="3644900" y="1619250"/>
          <p14:tracePt t="255400" x="3657600" y="1619250"/>
          <p14:tracePt t="255416" x="3676650" y="1593850"/>
          <p14:tracePt t="255433" x="3683000" y="1587500"/>
          <p14:tracePt t="255450" x="3695700" y="1568450"/>
          <p14:tracePt t="255466" x="3695700" y="1562100"/>
          <p14:tracePt t="255483" x="3702050" y="1549400"/>
          <p14:tracePt t="255500" x="3702050" y="1536700"/>
          <p14:tracePt t="255516" x="3702050" y="1530350"/>
          <p14:tracePt t="255532" x="3702050" y="1517650"/>
          <p14:tracePt t="255550" x="3702050" y="1511300"/>
          <p14:tracePt t="255566" x="3683000" y="1485900"/>
          <p14:tracePt t="255583" x="3638550" y="1454150"/>
          <p14:tracePt t="255600" x="3613150" y="1441450"/>
          <p14:tracePt t="255616" x="3536950" y="1416050"/>
          <p14:tracePt t="255633" x="3498850" y="1397000"/>
          <p14:tracePt t="255650" x="3416300" y="1377950"/>
          <p14:tracePt t="255666" x="3333750" y="1352550"/>
          <p14:tracePt t="255682" x="3302000" y="1346200"/>
          <p14:tracePt t="255700" x="3219450" y="1333500"/>
          <p14:tracePt t="255716" x="3162300" y="1327150"/>
          <p14:tracePt t="255733" x="3060700" y="1314450"/>
          <p14:tracePt t="255750" x="2940050" y="1308100"/>
          <p14:tracePt t="255766" x="2889250" y="1308100"/>
          <p14:tracePt t="255784" x="2755900" y="1308100"/>
          <p14:tracePt t="255800" x="2692400" y="1308100"/>
          <p14:tracePt t="255816" x="2584450" y="1308100"/>
          <p14:tracePt t="255833" x="2482850" y="1308100"/>
          <p14:tracePt t="255850" x="2438400" y="1308100"/>
          <p14:tracePt t="255866" x="2368550" y="1320800"/>
          <p14:tracePt t="255883" x="2343150" y="1339850"/>
          <p14:tracePt t="255899" x="2286000" y="1358900"/>
          <p14:tracePt t="255915" x="2266950" y="1365250"/>
          <p14:tracePt t="255931" x="2222500" y="1377950"/>
          <p14:tracePt t="255948" x="2190750" y="1390650"/>
          <p14:tracePt t="255966" x="2171700" y="1397000"/>
          <p14:tracePt t="255983" x="2152650" y="1416050"/>
          <p14:tracePt t="256000" x="2146300" y="1435100"/>
          <p14:tracePt t="256015" x="2120900" y="1460500"/>
          <p14:tracePt t="256031" x="2095500" y="1485900"/>
          <p14:tracePt t="256048" x="2089150" y="1504950"/>
          <p14:tracePt t="256065" x="2070100" y="1549400"/>
          <p14:tracePt t="256083" x="2051050" y="1600200"/>
          <p14:tracePt t="256100" x="2044700" y="1625600"/>
          <p14:tracePt t="256116" x="2038350" y="1676400"/>
          <p14:tracePt t="256133" x="2032000" y="1701800"/>
          <p14:tracePt t="256150" x="2032000" y="1733550"/>
          <p14:tracePt t="256166" x="2032000" y="1746250"/>
          <p14:tracePt t="256183" x="2032000" y="1758950"/>
          <p14:tracePt t="256200" x="2032000" y="1771650"/>
          <p14:tracePt t="256236" x="2032000" y="1778000"/>
          <p14:tracePt t="256238" x="2032000" y="1784350"/>
          <p14:tracePt t="256250" x="2038350" y="1790700"/>
          <p14:tracePt t="256266" x="2057400" y="1803400"/>
          <p14:tracePt t="256283" x="2101850" y="1822450"/>
          <p14:tracePt t="256300" x="2127250" y="1835150"/>
          <p14:tracePt t="256316" x="2209800" y="1854200"/>
          <p14:tracePt t="256333" x="2311400" y="1860550"/>
          <p14:tracePt t="256350" x="2368550" y="1866900"/>
          <p14:tracePt t="256366" x="2476500" y="1873250"/>
          <p14:tracePt t="256383" x="2533650" y="1873250"/>
          <p14:tracePt t="256400" x="2641600" y="1873250"/>
          <p14:tracePt t="256416" x="2698750" y="1873250"/>
          <p14:tracePt t="256433" x="2794000" y="1873250"/>
          <p14:tracePt t="256451" x="2895600" y="1873250"/>
          <p14:tracePt t="256466" x="2940050" y="1873250"/>
          <p14:tracePt t="256482" x="3048000" y="1873250"/>
          <p14:tracePt t="256500" x="3092450" y="1873250"/>
          <p14:tracePt t="256516" x="3187700" y="1873250"/>
          <p14:tracePt t="256533" x="3251200" y="1873250"/>
          <p14:tracePt t="256550" x="3263900" y="1873250"/>
          <p14:tracePt t="256566" x="3295650" y="1873250"/>
          <p14:tracePt t="256612" x="3302000" y="1873250"/>
          <p14:tracePt t="256673" x="3302000" y="1866900"/>
          <p14:tracePt t="256683" x="3302000" y="1860550"/>
          <p14:tracePt t="256693" x="3302000" y="1854200"/>
          <p14:tracePt t="256700" x="3302000" y="1847850"/>
          <p14:tracePt t="256716" x="3295650" y="1841500"/>
          <p14:tracePt t="256718" x="3282950" y="1828800"/>
          <p14:tracePt t="256733" x="3257550" y="1797050"/>
          <p14:tracePt t="256750" x="3238500" y="1784350"/>
          <p14:tracePt t="256766" x="3219450" y="1752600"/>
          <p14:tracePt t="256783" x="3187700" y="1733550"/>
          <p14:tracePt t="256801" x="3175000" y="1720850"/>
          <p14:tracePt t="256816" x="3162300" y="1708150"/>
          <p14:tracePt t="256833" x="3155950" y="1708150"/>
          <p14:tracePt t="256850" x="3143250" y="1689100"/>
          <p14:tracePt t="256866" x="3143250" y="1682750"/>
          <p14:tracePt t="256883" x="3136900" y="1670050"/>
          <p14:tracePt t="256900" x="3130550" y="1657350"/>
          <p14:tracePt t="256915" x="3130550" y="1644650"/>
          <p14:tracePt t="256931" x="3124200" y="1625600"/>
          <p14:tracePt t="256950" x="3124200" y="1606550"/>
          <p14:tracePt t="256966" x="3124200" y="1593850"/>
          <p14:tracePt t="256983" x="3117850" y="1574800"/>
          <p14:tracePt t="257000" x="3111500" y="1568450"/>
          <p14:tracePt t="257015" x="3092450" y="1555750"/>
          <p14:tracePt t="257031" x="3073400" y="1549400"/>
          <p14:tracePt t="257048" x="3022600" y="1549400"/>
          <p14:tracePt t="257066" x="2952750" y="1568450"/>
          <p14:tracePt t="257083" x="2914650" y="1587500"/>
          <p14:tracePt t="257100" x="2863850" y="1612900"/>
          <p14:tracePt t="257116" x="2832100" y="1644650"/>
          <p14:tracePt t="257133" x="2819400" y="1663700"/>
          <p14:tracePt t="257150" x="2800350" y="1682750"/>
          <p14:tracePt t="257166" x="2787650" y="1689100"/>
          <p14:tracePt t="257183" x="2781300" y="1695450"/>
          <p14:tracePt t="257200" x="2774950" y="1701800"/>
          <p14:tracePt t="257249" x="2768600" y="1701800"/>
          <p14:tracePt t="257280" x="2762250" y="1701800"/>
          <p14:tracePt t="257300" x="2755900" y="1701800"/>
          <p14:tracePt t="257310" x="2749550" y="1701800"/>
          <p14:tracePt t="257313" x="2736850" y="1701800"/>
          <p14:tracePt t="257325" x="2717800" y="1701800"/>
          <p14:tracePt t="257333" x="2705100" y="1701800"/>
          <p14:tracePt t="257350" x="2628900" y="1701800"/>
          <p14:tracePt t="257366" x="2584450" y="1701800"/>
          <p14:tracePt t="257383" x="2495550" y="1701800"/>
          <p14:tracePt t="257399" x="2406650" y="1708150"/>
          <p14:tracePt t="257416" x="2368550" y="1708150"/>
          <p14:tracePt t="257433" x="2330450" y="1720850"/>
          <p14:tracePt t="257450" x="2298700" y="1733550"/>
          <p14:tracePt t="257466" x="2286000" y="1739900"/>
          <p14:tracePt t="257483" x="2273300" y="1752600"/>
          <p14:tracePt t="257498" x="2266950" y="1752600"/>
          <p14:tracePt t="257516" x="2260600" y="1765300"/>
          <p14:tracePt t="257532" x="2254250" y="1765300"/>
          <p14:tracePt t="257652" x="2260600" y="1765300"/>
          <p14:tracePt t="257663" x="2273300" y="1765300"/>
          <p14:tracePt t="257673" x="2298700" y="1765300"/>
          <p14:tracePt t="257683" x="2330450" y="1765300"/>
          <p14:tracePt t="257694" x="2381250" y="1765300"/>
          <p14:tracePt t="257700" x="2546350" y="1765300"/>
          <p14:tracePt t="257716" x="2641600" y="1765300"/>
          <p14:tracePt t="257733" x="2838450" y="1765300"/>
          <p14:tracePt t="257750" x="2921000" y="1765300"/>
          <p14:tracePt t="257766" x="3060700" y="1765300"/>
          <p14:tracePt t="257783" x="3162300" y="1765300"/>
          <p14:tracePt t="257800" x="3206750" y="1765300"/>
          <p14:tracePt t="257816" x="3282950" y="1765300"/>
          <p14:tracePt t="257833" x="3359150" y="1765300"/>
          <p14:tracePt t="257850" x="3403600" y="1765300"/>
          <p14:tracePt t="257866" x="3454400" y="1765300"/>
          <p14:tracePt t="257883" x="3473450" y="1765300"/>
          <p14:tracePt t="257900" x="3479800" y="1765300"/>
          <p14:tracePt t="259184" x="3479800" y="1784350"/>
          <p14:tracePt t="259196" x="3479800" y="1809750"/>
          <p14:tracePt t="259198" x="3479800" y="1847850"/>
          <p14:tracePt t="259216" x="3467100" y="1917700"/>
          <p14:tracePt t="259218" x="3448050" y="2006600"/>
          <p14:tracePt t="259233" x="3371850" y="2286000"/>
          <p14:tracePt t="259249" x="3327400" y="2482850"/>
          <p14:tracePt t="259266" x="3200400" y="2984500"/>
          <p14:tracePt t="259283" x="3098800" y="3606800"/>
          <p14:tracePt t="259299" x="3054350" y="3968750"/>
          <p14:tracePt t="259316" x="3028950" y="4699000"/>
          <p14:tracePt t="259333" x="3009900" y="5080000"/>
          <p14:tracePt t="259349" x="3009900" y="5721350"/>
          <p14:tracePt t="259366" x="3009900" y="6248400"/>
          <p14:tracePt t="259383" x="3009900" y="6451600"/>
          <p14:tracePt t="259399" x="3009900" y="6762750"/>
          <p14:tracePt t="259416" x="3009900" y="6851650"/>
          <p14:tracePt t="259432" x="3016250" y="6851650"/>
          <p14:tracePt t="259450" x="3028950" y="6851650"/>
          <p14:tracePt t="259466" x="3041650" y="6851650"/>
          <p14:tracePt t="259483" x="3054350" y="6851650"/>
          <p14:tracePt t="259500" x="3060700" y="6851650"/>
          <p14:tracePt t="259516" x="3067050" y="6851650"/>
          <p14:tracePt t="259580" x="3060700" y="6851650"/>
          <p14:tracePt t="259591" x="3054350" y="6851650"/>
          <p14:tracePt t="259601" x="3035300" y="6851650"/>
          <p14:tracePt t="259611" x="3016250" y="6851650"/>
          <p14:tracePt t="259616" x="2933700" y="6832600"/>
          <p14:tracePt t="259633" x="2876550" y="6788150"/>
          <p14:tracePt t="259648" x="2743200" y="6654800"/>
          <p14:tracePt t="259664" x="2673350" y="6572250"/>
          <p14:tracePt t="259681" x="2514600" y="6394450"/>
          <p14:tracePt t="259698" x="2451100" y="6318250"/>
          <p14:tracePt t="259698" x="2406650" y="6267450"/>
          <p14:tracePt t="259716" x="2381250" y="6235700"/>
          <p14:tracePt t="259733" x="2343150" y="6210300"/>
          <p14:tracePt t="259881" x="2349500" y="6216650"/>
          <p14:tracePt t="259885" x="2355850" y="6216650"/>
          <p14:tracePt t="259901" x="2355850" y="6223000"/>
          <p14:tracePt t="260198" x="2362200" y="6223000"/>
          <p14:tracePt t="260238" x="2368550" y="6223000"/>
          <p14:tracePt t="260329" x="2368550" y="6229350"/>
          <p14:tracePt t="260371" x="2368550" y="6235700"/>
          <p14:tracePt t="261380" x="2368550" y="6229350"/>
          <p14:tracePt t="261400" x="2374900" y="6223000"/>
          <p14:tracePt t="261415" x="2374900" y="6210300"/>
          <p14:tracePt t="261424" x="2374900" y="6197600"/>
          <p14:tracePt t="261432" x="2381250" y="6191250"/>
          <p14:tracePt t="261449" x="2387600" y="6159500"/>
          <p14:tracePt t="261466" x="2387600" y="6140450"/>
          <p14:tracePt t="261482" x="2400300" y="6108700"/>
          <p14:tracePt t="261500" x="2444750" y="6045200"/>
          <p14:tracePt t="261516" x="2489200" y="5981700"/>
          <p14:tracePt t="261533" x="2603500" y="5829300"/>
          <p14:tracePt t="261549" x="2787650" y="5613400"/>
          <p14:tracePt t="261566" x="2908300" y="5473700"/>
          <p14:tracePt t="261582" x="3136900" y="5213350"/>
          <p14:tracePt t="261599" x="3244850" y="5086350"/>
          <p14:tracePt t="261616" x="3435350" y="4870450"/>
          <p14:tracePt t="261632" x="3606800" y="4654550"/>
          <p14:tracePt t="261650" x="3695700" y="4552950"/>
          <p14:tracePt t="261666" x="3867150" y="4375150"/>
          <p14:tracePt t="261682" x="3962400" y="4260850"/>
          <p14:tracePt t="261699" x="4127500" y="4083050"/>
          <p14:tracePt t="261716" x="4210050" y="4000500"/>
          <p14:tracePt t="261732" x="4375150" y="3854450"/>
          <p14:tracePt t="261749" x="4521200" y="3721100"/>
          <p14:tracePt t="261766" x="4578350" y="3657600"/>
          <p14:tracePt t="261782" x="4692650" y="3549650"/>
          <p14:tracePt t="261800" x="4737100" y="3486150"/>
          <p14:tracePt t="261816" x="4800600" y="3378200"/>
          <p14:tracePt t="261832" x="4838700" y="3295650"/>
          <p14:tracePt t="261849" x="4864100" y="3257550"/>
          <p14:tracePt t="261867" x="4889500" y="3175000"/>
          <p14:tracePt t="261883" x="4927600" y="3098800"/>
          <p14:tracePt t="261900" x="4946650" y="3060700"/>
          <p14:tracePt t="261916" x="4965700" y="2990850"/>
          <p14:tracePt t="261931" x="4978400" y="2952750"/>
          <p14:tracePt t="261948" x="4991100" y="2889250"/>
          <p14:tracePt t="261966" x="5010150" y="2857500"/>
          <p14:tracePt t="261982" x="5022850" y="2806700"/>
          <p14:tracePt t="262000" x="5035550" y="2755900"/>
          <p14:tracePt t="262016" x="5048250" y="2730500"/>
          <p14:tracePt t="262033" x="5060950" y="2679700"/>
          <p14:tracePt t="262049" x="5067300" y="2654300"/>
          <p14:tracePt t="262066" x="5086350" y="2603500"/>
          <p14:tracePt t="262082" x="5099050" y="2559050"/>
          <p14:tracePt t="262099" x="5105400" y="2540000"/>
          <p14:tracePt t="262115" x="5111750" y="2514600"/>
          <p14:tracePt t="262132" x="5118100" y="2495550"/>
          <p14:tracePt t="262149" x="5118100" y="2470150"/>
          <p14:tracePt t="262166" x="5130800" y="2444750"/>
          <p14:tracePt t="262183" x="5130800" y="2425700"/>
          <p14:tracePt t="262199" x="5143500" y="2406650"/>
          <p14:tracePt t="262217" x="5143500" y="2393950"/>
          <p14:tracePt t="262232" x="5149850" y="2381250"/>
          <p14:tracePt t="262249" x="5149850" y="2374900"/>
          <p14:tracePt t="262266" x="5149850" y="2368550"/>
          <p14:tracePt t="262282" x="5156200" y="2355850"/>
          <p14:tracePt t="262299" x="5162550" y="2343150"/>
          <p14:tracePt t="262316" x="5181600" y="2311400"/>
          <p14:tracePt t="262333" x="5194300" y="2286000"/>
          <p14:tracePt t="262349" x="5200650" y="2266950"/>
          <p14:tracePt t="262366" x="5200650" y="2235200"/>
          <p14:tracePt t="262383" x="5207000" y="2216150"/>
          <p14:tracePt t="262399" x="5207000" y="2184400"/>
          <p14:tracePt t="262416" x="5207000" y="2171700"/>
          <p14:tracePt t="262433" x="5207000" y="2127250"/>
          <p14:tracePt t="262449" x="5207000" y="2082800"/>
          <p14:tracePt t="262466" x="5207000" y="2063750"/>
          <p14:tracePt t="262482" x="5207000" y="2032000"/>
          <p14:tracePt t="262499" x="5207000" y="2012950"/>
          <p14:tracePt t="262516" x="5207000" y="2000250"/>
          <p14:tracePt t="262533" x="5207000" y="1981200"/>
          <p14:tracePt t="262549" x="5207000" y="1968500"/>
          <p14:tracePt t="262564" x="5207000" y="1943100"/>
          <p14:tracePt t="262581" x="5200650" y="1911350"/>
          <p14:tracePt t="262599" x="5194300" y="1905000"/>
          <p14:tracePt t="262616" x="5187950" y="1885950"/>
          <p14:tracePt t="262653" x="5187950" y="1879600"/>
          <p14:tracePt t="262654" x="5187950" y="1873250"/>
          <p14:tracePt t="262666" x="5187950" y="1866900"/>
          <p14:tracePt t="262683" x="5187950" y="1860550"/>
          <p14:tracePt t="262699" x="5187950" y="1847850"/>
          <p14:tracePt t="262716" x="5187950" y="1835150"/>
          <p14:tracePt t="262732" x="5187950" y="1816100"/>
          <p14:tracePt t="262749" x="5187950" y="1797050"/>
          <p14:tracePt t="262765" x="5194300" y="1765300"/>
          <p14:tracePt t="262782" x="5200650" y="1739900"/>
          <p14:tracePt t="262800" x="5207000" y="1727200"/>
          <p14:tracePt t="262816" x="5213350" y="1714500"/>
          <p14:tracePt t="262833" x="5213350" y="1708150"/>
          <p14:tracePt t="262849" x="5213350" y="1701800"/>
          <p14:tracePt t="262866" x="5213350" y="1695450"/>
          <p14:tracePt t="262883" x="5213350" y="1689100"/>
          <p14:tracePt t="262899" x="5219700" y="1689100"/>
          <p14:tracePt t="262917" x="5219700" y="1682750"/>
          <p14:tracePt t="262933" x="5232400" y="1676400"/>
          <p14:tracePt t="262948" x="5238750" y="1670050"/>
          <p14:tracePt t="262965" x="5238750" y="1663700"/>
          <p14:tracePt t="262983" x="5245100" y="1657350"/>
          <p14:tracePt t="262999" x="5245100" y="1651000"/>
          <p14:tracePt t="263016" x="5251450" y="1651000"/>
          <p14:tracePt t="263033" x="5251450" y="1644650"/>
          <p14:tracePt t="263050" x="5251450" y="1638300"/>
          <p14:tracePt t="263924" x="5251450" y="1644650"/>
          <p14:tracePt t="264373" x="5257800" y="1651000"/>
          <p14:tracePt t="264382" x="5257800" y="1657350"/>
          <p14:tracePt t="264393" x="5264150" y="1663700"/>
          <p14:tracePt t="264415" x="5264150" y="1670050"/>
          <p14:tracePt t="264426" x="5264150" y="1682750"/>
          <p14:tracePt t="264445" x="5270500" y="1695450"/>
          <p14:tracePt t="264455" x="5270500" y="1708150"/>
          <p14:tracePt t="264466" x="5276850" y="1708150"/>
          <p14:tracePt t="264481" x="5276850" y="1720850"/>
          <p14:tracePt t="264482" x="5283200" y="1746250"/>
          <p14:tracePt t="264498" x="5289550" y="1765300"/>
          <p14:tracePt t="264516" x="5289550" y="1803400"/>
          <p14:tracePt t="264532" x="5295900" y="1841500"/>
          <p14:tracePt t="264550" x="5295900" y="1860550"/>
          <p14:tracePt t="264564" x="5302250" y="1898650"/>
          <p14:tracePt t="264581" x="5302250" y="1911350"/>
          <p14:tracePt t="264598" x="5308600" y="1943100"/>
          <p14:tracePt t="264614" x="5308600" y="1949450"/>
          <p14:tracePt t="264633" x="5308600" y="1974850"/>
          <p14:tracePt t="264649" x="5308600" y="2000250"/>
          <p14:tracePt t="264666" x="5314950" y="2019300"/>
          <p14:tracePt t="264682" x="5321300" y="2051050"/>
          <p14:tracePt t="264699" x="5321300" y="2070100"/>
          <p14:tracePt t="264716" x="5334000" y="2114550"/>
          <p14:tracePt t="264732" x="5353050" y="2159000"/>
          <p14:tracePt t="264750" x="5359400" y="2184400"/>
          <p14:tracePt t="264766" x="5372100" y="2235200"/>
          <p14:tracePt t="264783" x="5378450" y="2260600"/>
          <p14:tracePt t="264799" x="5391150" y="2330450"/>
          <p14:tracePt t="264816" x="5397500" y="2393950"/>
          <p14:tracePt t="264833" x="5397500" y="2432050"/>
          <p14:tracePt t="264849" x="5403850" y="2470150"/>
          <p14:tracePt t="264866" x="5410200" y="2482850"/>
          <p14:tracePt t="264883" x="5410200" y="2495550"/>
          <p14:tracePt t="264900" x="5416550" y="2495550"/>
          <p14:tracePt t="264955" x="5422900" y="2495550"/>
          <p14:tracePt t="265108" x="5422900" y="2501900"/>
          <p14:tracePt t="265123" x="5422900" y="2508250"/>
          <p14:tracePt t="265129" x="5422900" y="2520950"/>
          <p14:tracePt t="265133" x="5422900" y="2527300"/>
          <p14:tracePt t="265149" x="5422900" y="2559050"/>
          <p14:tracePt t="265166" x="5422900" y="2578100"/>
          <p14:tracePt t="265263" x="5429250" y="2578100"/>
          <p14:tracePt t="265439" x="5429250" y="2584450"/>
          <p14:tracePt t="265458" x="5435600" y="2597150"/>
          <p14:tracePt t="265468" x="5448300" y="2609850"/>
          <p14:tracePt t="265482" x="5467350" y="2628900"/>
          <p14:tracePt t="265484" x="5518150" y="2686050"/>
          <p14:tracePt t="265500" x="5543550" y="2717800"/>
          <p14:tracePt t="265516" x="5626100" y="2774950"/>
          <p14:tracePt t="265532" x="5664200" y="2806700"/>
          <p14:tracePt t="265549" x="5753100" y="2870200"/>
          <p14:tracePt t="265566" x="5778500" y="2901950"/>
          <p14:tracePt t="265582" x="5848350" y="2946400"/>
          <p14:tracePt t="265600" x="5892800" y="2997200"/>
          <p14:tracePt t="265616" x="5924550" y="3022600"/>
          <p14:tracePt t="265633" x="6026150" y="3098800"/>
          <p14:tracePt t="265649" x="6083300" y="3143250"/>
          <p14:tracePt t="265666" x="6235700" y="3232150"/>
          <p14:tracePt t="265682" x="6362700" y="3295650"/>
          <p14:tracePt t="265699" x="6407150" y="3321050"/>
          <p14:tracePt t="265715" x="6464300" y="3340100"/>
          <p14:tracePt t="265732" x="6470650" y="3340100"/>
          <p14:tracePt t="265783" x="6470650" y="3333750"/>
          <p14:tracePt t="265802" x="6470650" y="3327400"/>
          <p14:tracePt t="265834" x="6464300" y="3327400"/>
          <p14:tracePt t="265967" x="6464300" y="3340100"/>
          <p14:tracePt t="265978" x="6464300" y="3346450"/>
          <p14:tracePt t="265980" x="6457950" y="3365500"/>
          <p14:tracePt t="265999" x="6451600" y="3390900"/>
          <p14:tracePt t="266001" x="6445250" y="3429000"/>
          <p14:tracePt t="266017" x="6432550" y="3498850"/>
          <p14:tracePt t="266032" x="6426200" y="3543300"/>
          <p14:tracePt t="266048" x="6419850" y="3600450"/>
          <p14:tracePt t="266064" x="6413500" y="3632200"/>
          <p14:tracePt t="266172" x="6413500" y="3625850"/>
          <p14:tracePt t="266266" x="6413500" y="3632200"/>
          <p14:tracePt t="266287" x="6413500" y="3644900"/>
          <p14:tracePt t="266298" x="6413500" y="3651250"/>
          <p14:tracePt t="266307" x="6419850" y="3657600"/>
          <p14:tracePt t="266318" x="6432550" y="3670300"/>
          <p14:tracePt t="266319" x="6451600" y="3676650"/>
          <p14:tracePt t="266331" x="6464300" y="3683000"/>
          <p14:tracePt t="266348" x="6527800" y="3695700"/>
          <p14:tracePt t="266366" x="6629400" y="3714750"/>
          <p14:tracePt t="266382" x="6673850" y="3721100"/>
          <p14:tracePt t="266399" x="6807200" y="3733800"/>
          <p14:tracePt t="266416" x="6883400" y="3752850"/>
          <p14:tracePt t="266416" x="6953250" y="3759200"/>
          <p14:tracePt t="266433" x="7016750" y="3771900"/>
          <p14:tracePt t="266449" x="7131050" y="3784600"/>
          <p14:tracePt t="266466" x="7175500" y="3790950"/>
          <p14:tracePt t="266482" x="7277100" y="3810000"/>
          <p14:tracePt t="266499" x="7391400" y="3822700"/>
          <p14:tracePt t="266516" x="7442200" y="3835400"/>
          <p14:tracePt t="266532" x="7569200" y="3860800"/>
          <p14:tracePt t="266549" x="7632700" y="3873500"/>
          <p14:tracePt t="266566" x="7727950" y="3892550"/>
          <p14:tracePt t="266583" x="7759700" y="3898900"/>
          <p14:tracePt t="266599" x="7823200" y="3905250"/>
          <p14:tracePt t="266616" x="7854950" y="3917950"/>
          <p14:tracePt t="266633" x="7867650" y="3917950"/>
          <p14:tracePt t="266649" x="7874000" y="3917950"/>
          <p14:tracePt t="267396" x="7874000" y="3911600"/>
          <p14:tracePt t="267398" x="7861300" y="3892550"/>
          <p14:tracePt t="267416" x="7835900" y="3867150"/>
          <p14:tracePt t="267418" x="7791450" y="3816350"/>
          <p14:tracePt t="267433" x="7658100" y="3683000"/>
          <p14:tracePt t="267449" x="7562850" y="3594100"/>
          <p14:tracePt t="267466" x="7277100" y="3346450"/>
          <p14:tracePt t="267482" x="6921500" y="3016250"/>
          <p14:tracePt t="267499" x="6756400" y="2863850"/>
          <p14:tracePt t="267515" x="6502400" y="2616200"/>
          <p14:tracePt t="267532" x="6413500" y="2514600"/>
          <p14:tracePt t="267549" x="6280150" y="2368550"/>
          <p14:tracePt t="267566" x="6184900" y="2266950"/>
          <p14:tracePt t="267583" x="6146800" y="2222500"/>
          <p14:tracePt t="267599" x="6051550" y="2101850"/>
          <p14:tracePt t="267617" x="6000750" y="2032000"/>
          <p14:tracePt t="267631" x="5892800" y="1866900"/>
          <p14:tracePt t="267648" x="5835650" y="1784350"/>
          <p14:tracePt t="267664" x="5740400" y="1619250"/>
          <p14:tracePt t="267681" x="5670550" y="1466850"/>
          <p14:tracePt t="267699" x="5645150" y="1397000"/>
          <p14:tracePt t="267716" x="5607050" y="1289050"/>
          <p14:tracePt t="267733" x="5594350" y="1212850"/>
          <p14:tracePt t="267749" x="5588000" y="1200150"/>
          <p14:tracePt t="267766" x="5581650" y="1168400"/>
          <p14:tracePt t="267783" x="5581650" y="1155700"/>
          <p14:tracePt t="267799" x="5581650" y="1143000"/>
          <p14:tracePt t="267816" x="5594350" y="1130300"/>
          <p14:tracePt t="267816" x="5600700" y="1123950"/>
          <p14:tracePt t="267833" x="5607050" y="1117600"/>
          <p14:tracePt t="267849" x="5638800" y="1098550"/>
          <p14:tracePt t="267866" x="5651500" y="1092200"/>
          <p14:tracePt t="267882" x="5664200" y="1085850"/>
          <p14:tracePt t="267899" x="5676900" y="1085850"/>
          <p14:tracePt t="267917" x="5683250" y="1085850"/>
          <p14:tracePt t="267931" x="5721350" y="1085850"/>
          <p14:tracePt t="267948" x="5746750" y="1092200"/>
          <p14:tracePt t="267965" x="5816600" y="1104900"/>
          <p14:tracePt t="267981" x="5886450" y="1123950"/>
          <p14:tracePt t="268000" x="5905500" y="1136650"/>
          <p14:tracePt t="268016" x="5943600" y="1155700"/>
          <p14:tracePt t="268033" x="5949950" y="1168400"/>
          <p14:tracePt t="268048" x="5962650" y="1193800"/>
          <p14:tracePt t="268064" x="5962650" y="1212850"/>
          <p14:tracePt t="268081" x="5975350" y="1263650"/>
          <p14:tracePt t="268098" x="6000750" y="1327150"/>
          <p14:tracePt t="268116" x="6013450" y="1365250"/>
          <p14:tracePt t="268132" x="6032500" y="1416050"/>
          <p14:tracePt t="268149" x="6045200" y="1441450"/>
          <p14:tracePt t="268166" x="6064250" y="1479550"/>
          <p14:tracePt t="268183" x="6076950" y="1492250"/>
          <p14:tracePt t="268271" x="6076950" y="1485900"/>
          <p14:tracePt t="268333" x="6076950" y="1492250"/>
          <p14:tracePt t="268345" x="6076950" y="1498600"/>
          <p14:tracePt t="268347" x="6076950" y="1504950"/>
          <p14:tracePt t="268436" x="6076950" y="1498600"/>
          <p14:tracePt t="268446" x="6076950" y="1492250"/>
          <p14:tracePt t="268466" x="6076950" y="1485900"/>
          <p14:tracePt t="268482" x="6076950" y="1479550"/>
          <p14:tracePt t="268508" x="6070600" y="1473200"/>
          <p14:tracePt t="268529" x="6064250" y="1473200"/>
          <p14:tracePt t="268541" x="6057900" y="1460500"/>
          <p14:tracePt t="268551" x="6045200" y="1447800"/>
          <p14:tracePt t="268553" x="6032500" y="1435100"/>
          <p14:tracePt t="268566" x="6013450" y="1416050"/>
          <p14:tracePt t="268583" x="6000750" y="1403350"/>
          <p14:tracePt t="268599" x="5975350" y="1384300"/>
          <p14:tracePt t="268616" x="5969000" y="1384300"/>
          <p14:tracePt t="268632" x="5962650" y="1377950"/>
          <p14:tracePt t="268648" x="5949950" y="1365250"/>
          <p14:tracePt t="268664" x="5937250" y="1358900"/>
          <p14:tracePt t="268682" x="5905500" y="1352550"/>
          <p14:tracePt t="268699" x="5886450" y="1346200"/>
          <p14:tracePt t="268716" x="5861050" y="1339850"/>
          <p14:tracePt t="268732" x="5842000" y="1333500"/>
          <p14:tracePt t="268777" x="5835650" y="1333500"/>
          <p14:tracePt t="268809" x="5829300" y="1333500"/>
          <p14:tracePt t="268823" x="5822950" y="1333500"/>
          <p14:tracePt t="268850" x="5816600" y="1339850"/>
          <p14:tracePt t="268860" x="5810250" y="1339850"/>
          <p14:tracePt t="268871" x="5810250" y="1346200"/>
          <p14:tracePt t="268893" x="5803900" y="1352550"/>
          <p14:tracePt t="268903" x="5803900" y="1358900"/>
          <p14:tracePt t="268914" x="5797550" y="1365250"/>
          <p14:tracePt t="268931" x="5791200" y="1365250"/>
          <p14:tracePt t="268932" x="5791200" y="1377950"/>
          <p14:tracePt t="268948" x="5784850" y="1384300"/>
          <p14:tracePt t="268965" x="5784850" y="1409700"/>
          <p14:tracePt t="268983" x="5784850" y="1428750"/>
          <p14:tracePt t="268999" x="5784850" y="1441450"/>
          <p14:tracePt t="269016" x="5784850" y="1454150"/>
          <p14:tracePt t="269033" x="5784850" y="1466850"/>
          <p14:tracePt t="269049" x="5784850" y="1473200"/>
          <p14:tracePt t="269064" x="5784850" y="1485900"/>
          <p14:tracePt t="269081" x="5784850" y="1498600"/>
          <p14:tracePt t="269099" x="5784850" y="1511300"/>
          <p14:tracePt t="269116" x="5784850" y="1524000"/>
          <p14:tracePt t="269132" x="5784850" y="1536700"/>
          <p14:tracePt t="269149" x="5784850" y="1555750"/>
          <p14:tracePt t="269166" x="5784850" y="1568450"/>
          <p14:tracePt t="269182" x="5784850" y="1587500"/>
          <p14:tracePt t="269200" x="5784850" y="1600200"/>
          <p14:tracePt t="269217" x="5784850" y="1625600"/>
          <p14:tracePt t="269233" x="5784850" y="1657350"/>
          <p14:tracePt t="269250" x="5784850" y="1663700"/>
          <p14:tracePt t="269267" x="5784850" y="1701800"/>
          <p14:tracePt t="269283" x="5784850" y="1708150"/>
          <p14:tracePt t="269300" x="5784850" y="1733550"/>
          <p14:tracePt t="269317" x="5784850" y="1746250"/>
          <p14:tracePt t="269333" x="5784850" y="1758950"/>
          <p14:tracePt t="269350" x="5791200" y="1771650"/>
          <p14:tracePt t="269367" x="5797550" y="1778000"/>
          <p14:tracePt t="269383" x="5803900" y="1790700"/>
          <p14:tracePt t="269400" x="5829300" y="1809750"/>
          <p14:tracePt t="269417" x="5842000" y="1816100"/>
          <p14:tracePt t="269433" x="5880100" y="1822450"/>
          <p14:tracePt t="269450" x="5899150" y="1828800"/>
          <p14:tracePt t="269467" x="5943600" y="1835150"/>
          <p14:tracePt t="269483" x="5981700" y="1841500"/>
          <p14:tracePt t="269501" x="5988050" y="1841500"/>
          <p14:tracePt t="269517" x="6007100" y="1841500"/>
          <p14:tracePt t="269552" x="6013450" y="1835150"/>
          <p14:tracePt t="269553" x="6013450" y="1828800"/>
          <p14:tracePt t="269567" x="6019800" y="1803400"/>
          <p14:tracePt t="269583" x="6026150" y="1790700"/>
          <p14:tracePt t="269600" x="6026150" y="1778000"/>
          <p14:tracePt t="269616" x="6026150" y="1771650"/>
          <p14:tracePt t="269634" x="6026150" y="1765300"/>
          <p14:tracePt t="269650" x="6032500" y="1752600"/>
          <p14:tracePt t="269665" x="6038850" y="1739900"/>
          <p14:tracePt t="269682" x="6051550" y="1714500"/>
          <p14:tracePt t="269700" x="6057900" y="1701800"/>
          <p14:tracePt t="269717" x="6064250" y="1676400"/>
          <p14:tracePt t="269734" x="6064250" y="1657350"/>
          <p14:tracePt t="269750" x="6070600" y="1644650"/>
          <p14:tracePt t="269767" x="6070600" y="1625600"/>
          <p14:tracePt t="269783" x="6070600" y="1619250"/>
          <p14:tracePt t="269800" x="6070600" y="1606550"/>
          <p14:tracePt t="269817" x="6070600" y="1593850"/>
          <p14:tracePt t="269833" x="6070600" y="1587500"/>
          <p14:tracePt t="269850" x="6070600" y="1568450"/>
          <p14:tracePt t="269867" x="6070600" y="1562100"/>
          <p14:tracePt t="269883" x="6070600" y="1549400"/>
          <p14:tracePt t="269900" x="6070600" y="1530350"/>
          <p14:tracePt t="269918" x="6070600" y="1524000"/>
          <p14:tracePt t="269933" x="6064250" y="1504950"/>
          <p14:tracePt t="269949" x="6057900" y="1498600"/>
          <p14:tracePt t="269967" x="6051550" y="1485900"/>
          <p14:tracePt t="269984" x="6038850" y="1473200"/>
          <p14:tracePt t="270001" x="6038850" y="1466850"/>
          <p14:tracePt t="270062" x="6032500" y="1460500"/>
          <p14:tracePt t="270083" x="6026150" y="1460500"/>
          <p14:tracePt t="270104" x="6019800" y="1454150"/>
          <p14:tracePt t="270135" x="6013450" y="1454150"/>
          <p14:tracePt t="270158" x="6007100" y="1454150"/>
          <p14:tracePt t="270178" x="6000750" y="1454150"/>
          <p14:tracePt t="270180" x="5994400" y="1454150"/>
          <p14:tracePt t="270192" x="5988050" y="1454150"/>
          <p14:tracePt t="270200" x="5981700" y="1454150"/>
          <p14:tracePt t="270217" x="5969000" y="1454150"/>
          <p14:tracePt t="270234" x="5962650" y="1454150"/>
          <p14:tracePt t="270250" x="5949950" y="1454150"/>
          <p14:tracePt t="270267" x="5937250" y="1454150"/>
          <p14:tracePt t="270283" x="5924550" y="1447800"/>
          <p14:tracePt t="270300" x="5905500" y="1447800"/>
          <p14:tracePt t="270317" x="5892800" y="1447800"/>
          <p14:tracePt t="270333" x="5880100" y="1441450"/>
          <p14:tracePt t="270350" x="5867400" y="1441450"/>
          <p14:tracePt t="270386" x="5861050" y="1441450"/>
          <p14:tracePt t="270400" x="5854700" y="1441450"/>
          <p14:tracePt t="270417" x="5842000" y="1441450"/>
          <p14:tracePt t="270419" x="5829300" y="1441450"/>
          <p14:tracePt t="270433" x="5816600" y="1441450"/>
          <p14:tracePt t="270450" x="5810250" y="1441450"/>
          <p14:tracePt t="270466" x="5803900" y="1441450"/>
          <p14:tracePt t="270501" x="5797550" y="1447800"/>
          <p14:tracePt t="270523" x="5797550" y="1454150"/>
          <p14:tracePt t="270573" x="5791200" y="1460500"/>
          <p14:tracePt t="270594" x="5791200" y="1466850"/>
          <p14:tracePt t="270617" x="5784850" y="1466850"/>
          <p14:tracePt t="270627" x="5784850" y="1473200"/>
          <p14:tracePt t="270677" x="5784850" y="1479550"/>
          <p14:tracePt t="270708" x="5784850" y="1485900"/>
          <p14:tracePt t="270739" x="5784850" y="1492250"/>
          <p14:tracePt t="270750" x="5784850" y="1498600"/>
          <p14:tracePt t="270760" x="5784850" y="1504950"/>
          <p14:tracePt t="270781" x="5784850" y="1511300"/>
          <p14:tracePt t="270791" x="5784850" y="1517650"/>
          <p14:tracePt t="270812" x="5784850" y="1524000"/>
          <p14:tracePt t="270822" x="5784850" y="1536700"/>
          <p14:tracePt t="270844" x="5784850" y="1549400"/>
          <p14:tracePt t="270853" x="5784850" y="1555750"/>
          <p14:tracePt t="270875" x="5784850" y="1568450"/>
          <p14:tracePt t="270885" x="5784850" y="1574800"/>
          <p14:tracePt t="270900" x="5784850" y="1581150"/>
          <p14:tracePt t="270902" x="5784850" y="1593850"/>
          <p14:tracePt t="270938" x="5784850" y="1600200"/>
          <p14:tracePt t="270977" x="5784850" y="1606550"/>
          <p14:tracePt t="271009" x="5784850" y="1612900"/>
          <p14:tracePt t="271029" x="5784850" y="1619250"/>
          <p14:tracePt t="271040" x="5784850" y="1625600"/>
          <p14:tracePt t="271050" x="5784850" y="1631950"/>
          <p14:tracePt t="271065" x="5784850" y="1638300"/>
          <p14:tracePt t="271066" x="5791200" y="1651000"/>
          <p14:tracePt t="271115" x="5797550" y="1651000"/>
          <p14:tracePt t="271146" x="5803900" y="1651000"/>
          <p14:tracePt t="271175" x="5810250" y="1657350"/>
          <p14:tracePt t="271186" x="5816600" y="1657350"/>
          <p14:tracePt t="271248" x="5822950" y="1657350"/>
          <p14:tracePt t="271271" x="5829300" y="1657350"/>
          <p14:tracePt t="271280" x="5835650" y="1657350"/>
          <p14:tracePt t="271302" x="5848350" y="1657350"/>
          <p14:tracePt t="271311" x="5854700" y="1657350"/>
          <p14:tracePt t="271321" x="5861050" y="1657350"/>
          <p14:tracePt t="271333" x="5867400" y="1657350"/>
          <p14:tracePt t="271335" x="5873750" y="1657350"/>
          <p14:tracePt t="271350" x="5886450" y="1663700"/>
          <p14:tracePt t="271367" x="5899150" y="1670050"/>
          <p14:tracePt t="271383" x="5930900" y="1682750"/>
          <p14:tracePt t="271400" x="5994400" y="1695450"/>
          <p14:tracePt t="271417" x="6019800" y="1701800"/>
          <p14:tracePt t="271433" x="6051550" y="1708150"/>
          <p14:tracePt t="271450" x="6070600" y="1708150"/>
          <p14:tracePt t="272263" x="6070600" y="1714500"/>
          <p14:tracePt t="272282" x="6070600" y="1720850"/>
          <p14:tracePt t="272286" x="6070600" y="1727200"/>
          <p14:tracePt t="272314" x="6070600" y="1739900"/>
          <p14:tracePt t="272324" x="6070600" y="1758950"/>
          <p14:tracePt t="272336" x="6070600" y="1765300"/>
          <p14:tracePt t="272350" x="6064250" y="1784350"/>
          <p14:tracePt t="272367" x="6051550" y="1809750"/>
          <p14:tracePt t="272383" x="6051550" y="1822450"/>
          <p14:tracePt t="272385" x="6051550" y="1841500"/>
          <p14:tracePt t="272418" x="6045200" y="1847850"/>
          <p14:tracePt t="272420" x="6045200" y="1854200"/>
          <p14:tracePt t="272433" x="6045200" y="1860550"/>
          <p14:tracePt t="272450" x="6038850" y="1866900"/>
          <p14:tracePt t="272467" x="6032500" y="1879600"/>
          <p14:tracePt t="272483" x="6032500" y="1892300"/>
          <p14:tracePt t="272500" x="6019800" y="1911350"/>
          <p14:tracePt t="272518" x="6013450" y="1930400"/>
          <p14:tracePt t="272533" x="6007100" y="1930400"/>
          <p14:tracePt t="272550" x="6007100" y="1936750"/>
          <p14:tracePt t="272585" x="6007100" y="1943100"/>
          <p14:tracePt t="272605" x="6007100" y="1949450"/>
          <p14:tracePt t="272625" x="6007100" y="1955800"/>
          <p14:tracePt t="272647" x="6007100" y="1962150"/>
          <p14:tracePt t="272687" x="6007100" y="1968500"/>
          <p14:tracePt t="272697" x="6000750" y="1968500"/>
          <p14:tracePt t="272921" x="6000750" y="1962150"/>
          <p14:tracePt t="272932" x="6000750" y="1955800"/>
          <p14:tracePt t="272984" x="6000750" y="1949450"/>
          <p14:tracePt t="273004" x="6000750" y="1943100"/>
          <p14:tracePt t="273015" x="6000750" y="1936750"/>
          <p14:tracePt t="273046" x="6000750" y="1930400"/>
          <p14:tracePt t="273051" x="5994400" y="1924050"/>
          <p14:tracePt t="273088" x="5994400" y="1917700"/>
          <p14:tracePt t="273098" x="5988050" y="1917700"/>
          <p14:tracePt t="273108" x="5988050" y="1911350"/>
          <p14:tracePt t="273118" x="5988050" y="1905000"/>
          <p14:tracePt t="273129" x="5981700" y="1898650"/>
          <p14:tracePt t="273132" x="5962650" y="1879600"/>
          <p14:tracePt t="273150" x="5956300" y="1866900"/>
          <p14:tracePt t="273167" x="5943600" y="1854200"/>
          <p14:tracePt t="273183" x="5937250" y="1847850"/>
          <p14:tracePt t="273200" x="5930900" y="1841500"/>
          <p14:tracePt t="273217" x="5924550" y="1841500"/>
          <p14:tracePt t="273255" x="5918200" y="1841500"/>
          <p14:tracePt t="273275" x="5911850" y="1841500"/>
          <p14:tracePt t="273358" x="5905500" y="1847850"/>
          <p14:tracePt t="273368" x="5899150" y="1854200"/>
          <p14:tracePt t="273378" x="5892800" y="1854200"/>
          <p14:tracePt t="273400" x="5886450" y="1866900"/>
          <p14:tracePt t="273411" x="5880100" y="1873250"/>
          <p14:tracePt t="273424" x="5873750" y="1873250"/>
          <p14:tracePt t="273431" x="5873750" y="1885950"/>
          <p14:tracePt t="273441" x="5873750" y="1892300"/>
          <p14:tracePt t="273450" x="5873750" y="1911350"/>
          <p14:tracePt t="273467" x="5867400" y="1924050"/>
          <p14:tracePt t="273484" x="5867400" y="1930400"/>
          <p14:tracePt t="273500" x="5861050" y="1943100"/>
          <p14:tracePt t="273517" x="5861050" y="1955800"/>
          <p14:tracePt t="273534" x="5854700" y="1962150"/>
          <p14:tracePt t="273550" x="5854700" y="1974850"/>
          <p14:tracePt t="273567" x="5854700" y="1981200"/>
          <p14:tracePt t="273583" x="5854700" y="1993900"/>
          <p14:tracePt t="273620" x="5854700" y="2000250"/>
          <p14:tracePt t="273681" x="5854700" y="2006600"/>
          <p14:tracePt t="273708" x="5854700" y="2012950"/>
          <p14:tracePt t="273755" x="5861050" y="2012950"/>
          <p14:tracePt t="273765" x="5867400" y="2012950"/>
          <p14:tracePt t="273776" x="5873750" y="2012950"/>
          <p14:tracePt t="273783" x="5892800" y="2012950"/>
          <p14:tracePt t="273800" x="5899150" y="2012950"/>
          <p14:tracePt t="273817" x="5911850" y="2012950"/>
          <p14:tracePt t="273833" x="5924550" y="2012950"/>
          <p14:tracePt t="273872" x="5930900" y="2012950"/>
          <p14:tracePt t="273911" x="5937250" y="2012950"/>
          <p14:tracePt t="273932" x="5943600" y="2012950"/>
          <p14:tracePt t="273941" x="5943600" y="2006600"/>
          <p14:tracePt t="273975" x="5943600" y="2000250"/>
          <p14:tracePt t="273985" x="5943600" y="1993900"/>
          <p14:tracePt t="274005" x="5949950" y="1987550"/>
          <p14:tracePt t="274037" x="5949950" y="1981200"/>
          <p14:tracePt t="274047" x="5949950" y="1974850"/>
          <p14:tracePt t="274068" x="5949950" y="1968500"/>
          <p14:tracePt t="274091" x="5949950" y="1962150"/>
          <p14:tracePt t="274100" x="5949950" y="1955800"/>
          <p14:tracePt t="274101" x="5949950" y="1949450"/>
          <p14:tracePt t="274115" x="5949950" y="1943100"/>
          <p14:tracePt t="274132" x="5949950" y="1936750"/>
          <p14:tracePt t="274150" x="5949950" y="1930400"/>
          <p14:tracePt t="274167" x="5949950" y="1924050"/>
          <p14:tracePt t="274183" x="5949950" y="1917700"/>
          <p14:tracePt t="274200" x="5943600" y="1905000"/>
          <p14:tracePt t="274217" x="5930900" y="1898650"/>
          <p14:tracePt t="274234" x="5918200" y="1892300"/>
          <p14:tracePt t="274250" x="5892800" y="1885950"/>
          <p14:tracePt t="274267" x="5886450" y="1885950"/>
          <p14:tracePt t="274283" x="5873750" y="1885950"/>
          <p14:tracePt t="274340" x="5867400" y="1892300"/>
          <p14:tracePt t="274350" x="5867400" y="1898650"/>
          <p14:tracePt t="274359" x="5861050" y="1898650"/>
          <p14:tracePt t="274367" x="5861050" y="1905000"/>
          <p14:tracePt t="276285" x="5861050" y="1892300"/>
          <p14:tracePt t="276295" x="5861050" y="1885950"/>
          <p14:tracePt t="276305" x="5861050" y="1860550"/>
          <p14:tracePt t="276317" x="5867400" y="1841500"/>
          <p14:tracePt t="276333" x="5867400" y="1803400"/>
          <p14:tracePt t="276350" x="5867400" y="1784350"/>
          <p14:tracePt t="276367" x="5867400" y="1752600"/>
          <p14:tracePt t="276383" x="5867400" y="1714500"/>
          <p14:tracePt t="276400" x="5867400" y="1695450"/>
          <p14:tracePt t="276417" x="5867400" y="1663700"/>
          <p14:tracePt t="276433" x="5867400" y="1644650"/>
          <p14:tracePt t="276450" x="5867400" y="1606550"/>
          <p14:tracePt t="276467" x="5867400" y="1568450"/>
          <p14:tracePt t="276483" x="5867400" y="1555750"/>
          <p14:tracePt t="276500" x="5867400" y="1530350"/>
          <p14:tracePt t="276517" x="5867400" y="1517650"/>
          <p14:tracePt t="276533" x="5867400" y="1498600"/>
          <p14:tracePt t="276550" x="5867400" y="1485900"/>
          <p14:tracePt t="276567" x="5867400" y="1479550"/>
          <p14:tracePt t="276832" x="5873750" y="1479550"/>
          <p14:tracePt t="276914" x="5880100" y="1485900"/>
          <p14:tracePt t="276935" x="5880100" y="1492250"/>
          <p14:tracePt t="276945" x="5886450" y="1504950"/>
          <p14:tracePt t="276966" x="5892800" y="1511300"/>
          <p14:tracePt t="276976" x="5892800" y="1517650"/>
          <p14:tracePt t="276987" x="5892800" y="1524000"/>
          <p14:tracePt t="276997" x="5892800" y="1530350"/>
          <p14:tracePt t="277000" x="5892800" y="1536700"/>
          <p14:tracePt t="277017" x="5892800" y="1549400"/>
          <p14:tracePt t="277034" x="5892800" y="1568450"/>
          <p14:tracePt t="277049" x="5892800" y="1600200"/>
          <p14:tracePt t="277065" x="5892800" y="1644650"/>
          <p14:tracePt t="277082" x="5892800" y="1670050"/>
          <p14:tracePt t="277098" x="5892800" y="1714500"/>
          <p14:tracePt t="277117" x="5892800" y="1765300"/>
          <p14:tracePt t="277133" x="5892800" y="1790700"/>
          <p14:tracePt t="277150" x="5892800" y="1822450"/>
          <p14:tracePt t="277167" x="5892800" y="1841500"/>
          <p14:tracePt t="277183" x="5892800" y="1866900"/>
          <p14:tracePt t="277200" x="5892800" y="1892300"/>
          <p14:tracePt t="277217" x="5892800" y="1898650"/>
          <p14:tracePt t="277233" x="5892800" y="1924050"/>
          <p14:tracePt t="277250" x="5892800" y="1930400"/>
          <p14:tracePt t="277267" x="5892800" y="1962150"/>
          <p14:tracePt t="277283" x="5892800" y="1974850"/>
          <p14:tracePt t="277300" x="5892800" y="2000250"/>
          <p14:tracePt t="277317" x="5892800" y="2012950"/>
          <p14:tracePt t="277333" x="5892800" y="2019300"/>
          <p14:tracePt t="277475" x="5892800" y="2012950"/>
          <p14:tracePt t="277496" x="5892800" y="2006600"/>
          <p14:tracePt t="277498" x="5892800" y="1993900"/>
          <p14:tracePt t="277516" x="5892800" y="1987550"/>
          <p14:tracePt t="277518" x="5892800" y="1968500"/>
          <p14:tracePt t="277534" x="5892800" y="1936750"/>
          <p14:tracePt t="277550" x="5892800" y="1911350"/>
          <p14:tracePt t="277567" x="5892800" y="1866900"/>
          <p14:tracePt t="277584" x="5892800" y="1835150"/>
          <p14:tracePt t="277600" x="5892800" y="1816100"/>
          <p14:tracePt t="277617" x="5892800" y="1778000"/>
          <p14:tracePt t="277633" x="5892800" y="1765300"/>
          <p14:tracePt t="277650" x="5892800" y="1727200"/>
          <p14:tracePt t="277667" x="5892800" y="1689100"/>
          <p14:tracePt t="277683" x="5892800" y="1670050"/>
          <p14:tracePt t="277700" x="5892800" y="1644650"/>
          <p14:tracePt t="277716" x="5892800" y="1625600"/>
          <p14:tracePt t="277733" x="5892800" y="1606550"/>
          <p14:tracePt t="277750" x="5892800" y="1593850"/>
          <p14:tracePt t="277767" x="5892800" y="1587500"/>
          <p14:tracePt t="277783" x="5892800" y="1574800"/>
          <p14:tracePt t="277820" x="5892800" y="1568450"/>
          <p14:tracePt t="277923" x="5892800" y="1574800"/>
          <p14:tracePt t="277934" x="5892800" y="1581150"/>
          <p14:tracePt t="277936" x="5899150" y="1593850"/>
          <p14:tracePt t="277957" x="5899150" y="1606550"/>
          <p14:tracePt t="277965" x="5905500" y="1625600"/>
          <p14:tracePt t="277966" x="5905500" y="1638300"/>
          <p14:tracePt t="277982" x="5905500" y="1689100"/>
          <p14:tracePt t="277999" x="5905500" y="1739900"/>
          <p14:tracePt t="278018" x="5905500" y="1771650"/>
          <p14:tracePt t="278034" x="5905500" y="1866900"/>
          <p14:tracePt t="278069" x="5905500" y="1879600"/>
          <p14:tracePt t="278082" x="5905500" y="1898650"/>
          <p14:tracePt t="278099" x="5905500" y="1905000"/>
          <p14:tracePt t="278465" x="5899150" y="1898650"/>
          <p14:tracePt t="278493" x="5886450" y="1892300"/>
          <p14:tracePt t="278495" x="5880100" y="1892300"/>
          <p14:tracePt t="278500" x="5867400" y="1892300"/>
          <p14:tracePt t="278517" x="5829300" y="1885950"/>
          <p14:tracePt t="278533" x="5784850" y="1885950"/>
          <p14:tracePt t="278550" x="5759450" y="1879600"/>
          <p14:tracePt t="278567" x="5702300" y="1879600"/>
          <p14:tracePt t="278583" x="5683250" y="1879600"/>
          <p14:tracePt t="278600" x="5657850" y="1879600"/>
          <p14:tracePt t="278618" x="5638800" y="1879600"/>
          <p14:tracePt t="278634" x="5632450" y="1879600"/>
          <p14:tracePt t="278676" x="5626100" y="1879600"/>
          <p14:tracePt t="278687" x="5613400" y="1879600"/>
          <p14:tracePt t="278708" x="5600700" y="1879600"/>
          <p14:tracePt t="278717" x="5594350" y="1879600"/>
          <p14:tracePt t="278725" x="5581650" y="1879600"/>
          <p14:tracePt t="278733" x="5556250" y="1879600"/>
          <p14:tracePt t="278750" x="5543550" y="1879600"/>
          <p14:tracePt t="278768" x="5511800" y="1879600"/>
          <p14:tracePt t="278783" x="5505450" y="1879600"/>
          <p14:tracePt t="278798" x="5492750" y="1885950"/>
          <p14:tracePt t="278817" x="5486400" y="1885950"/>
          <p14:tracePt t="281101" x="5492750" y="1892300"/>
          <p14:tracePt t="281144" x="5499100" y="1898650"/>
          <p14:tracePt t="281408" x="5499100" y="1905000"/>
          <p14:tracePt t="281438" x="5499100" y="1911350"/>
          <p14:tracePt t="281450" x="5499100" y="1917700"/>
          <p14:tracePt t="281460" x="5499100" y="1924050"/>
          <p14:tracePt t="281469" x="5499100" y="1930400"/>
          <p14:tracePt t="281483" x="5499100" y="1943100"/>
          <p14:tracePt t="281485" x="5505450" y="1955800"/>
          <p14:tracePt t="281500" x="5505450" y="1974850"/>
          <p14:tracePt t="281517" x="5511800" y="2000250"/>
          <p14:tracePt t="281533" x="5511800" y="2012950"/>
          <p14:tracePt t="281550" x="5511800" y="2051050"/>
          <p14:tracePt t="281567" x="5511800" y="2076450"/>
          <p14:tracePt t="281583" x="5511800" y="2133600"/>
          <p14:tracePt t="281600" x="5511800" y="2209800"/>
          <p14:tracePt t="281617" x="5511800" y="2247900"/>
          <p14:tracePt t="281633" x="5511800" y="2330450"/>
          <p14:tracePt t="281650" x="5511800" y="2374900"/>
          <p14:tracePt t="281667" x="5518150" y="2476500"/>
          <p14:tracePt t="281683" x="5530850" y="2571750"/>
          <p14:tracePt t="281700" x="5537200" y="2616200"/>
          <p14:tracePt t="281717" x="5562600" y="2698750"/>
          <p14:tracePt t="281733" x="5568950" y="2730500"/>
          <p14:tracePt t="281750" x="5600700" y="2806700"/>
          <p14:tracePt t="281767" x="5619750" y="2870200"/>
          <p14:tracePt t="281783" x="5626100" y="2901950"/>
          <p14:tracePt t="281800" x="5657850" y="2978150"/>
          <p14:tracePt t="281817" x="5664200" y="3022600"/>
          <p14:tracePt t="281833" x="5695950" y="3105150"/>
          <p14:tracePt t="281850" x="5721350" y="3187700"/>
          <p14:tracePt t="281867" x="5746750" y="3238500"/>
          <p14:tracePt t="281883" x="5791200" y="3321050"/>
          <p14:tracePt t="281900" x="5822950" y="3359150"/>
          <p14:tracePt t="281917" x="5880100" y="3429000"/>
          <p14:tracePt t="281933" x="5930900" y="3498850"/>
          <p14:tracePt t="281951" x="5949950" y="3517900"/>
          <p14:tracePt t="281967" x="5981700" y="3536950"/>
          <p14:tracePt t="281984" x="5981700" y="3543300"/>
          <p14:tracePt t="282000" x="6000750" y="3549650"/>
          <p14:tracePt t="282044" x="6007100" y="3549650"/>
          <p14:tracePt t="282047" x="6013450" y="3549650"/>
          <p14:tracePt t="282065" x="6019800" y="3543300"/>
          <p14:tracePt t="282066" x="6026150" y="3543300"/>
          <p14:tracePt t="282082" x="6051550" y="3517900"/>
          <p14:tracePt t="282099" x="6057900" y="3511550"/>
          <p14:tracePt t="282115" x="6070600" y="3492500"/>
          <p14:tracePt t="282132" x="6076950" y="3460750"/>
          <p14:tracePt t="282149" x="6083300" y="3441700"/>
          <p14:tracePt t="282165" x="6083300" y="3403600"/>
          <p14:tracePt t="282182" x="6083300" y="3384550"/>
          <p14:tracePt t="282198" x="6076950" y="3352800"/>
          <p14:tracePt t="282217" x="6064250" y="3327400"/>
          <p14:tracePt t="282233" x="6057900" y="3314700"/>
          <p14:tracePt t="282250" x="6032500" y="3282950"/>
          <p14:tracePt t="282283" x="6019800" y="3263900"/>
          <p14:tracePt t="282285" x="6013450" y="3251200"/>
          <p14:tracePt t="282299" x="5988050" y="3225800"/>
          <p14:tracePt t="282316" x="5988050" y="3219450"/>
          <p14:tracePt t="282332" x="5975350" y="3206750"/>
          <p14:tracePt t="282348" x="5969000" y="3206750"/>
          <p14:tracePt t="282366" x="5969000" y="3200400"/>
          <p14:tracePt t="282382" x="5956300" y="3194050"/>
          <p14:tracePt t="282398" x="5949950" y="3187700"/>
          <p14:tracePt t="282415" x="5937250" y="3187700"/>
          <p14:tracePt t="282431" x="5924550" y="3181350"/>
          <p14:tracePt t="282450" x="5899150" y="3168650"/>
          <p14:tracePt t="282467" x="5861050" y="3149600"/>
          <p14:tracePt t="282483" x="5842000" y="3143250"/>
          <p14:tracePt t="282500" x="5822950" y="3130550"/>
          <p14:tracePt t="282517" x="5810250" y="3124200"/>
          <p14:tracePt t="282799" x="5810250" y="3117850"/>
          <p14:tracePt t="282831" x="5816600" y="3117850"/>
          <p14:tracePt t="282851" x="5822950" y="3117850"/>
          <p14:tracePt t="282862" x="5829300" y="3117850"/>
          <p14:tracePt t="282882" x="5835650" y="3117850"/>
          <p14:tracePt t="282893" x="5842000" y="3117850"/>
          <p14:tracePt t="282915" x="5848350" y="3117850"/>
          <p14:tracePt t="284685" x="5854700" y="3117850"/>
          <p14:tracePt t="284697" x="5867400" y="3117850"/>
          <p14:tracePt t="284699" x="5880100" y="3105150"/>
          <p14:tracePt t="284717" x="5886450" y="3098800"/>
          <p14:tracePt t="284719" x="5943600" y="3060700"/>
          <p14:tracePt t="284738" x="5981700" y="3035300"/>
          <p14:tracePt t="284750" x="6026150" y="3009900"/>
          <p14:tracePt t="284767" x="6134100" y="2952750"/>
          <p14:tracePt t="284783" x="6254750" y="2889250"/>
          <p14:tracePt t="284800" x="6305550" y="2857500"/>
          <p14:tracePt t="284817" x="6381750" y="2794000"/>
          <p14:tracePt t="284833" x="6400800" y="2762250"/>
          <p14:tracePt t="284850" x="6445250" y="2717800"/>
          <p14:tracePt t="284867" x="6464300" y="2679700"/>
          <p14:tracePt t="284883" x="6477000" y="2667000"/>
          <p14:tracePt t="284899" x="6489700" y="2647950"/>
          <p14:tracePt t="284917" x="6508750" y="2622550"/>
          <p14:tracePt t="284935" x="6508750" y="2609850"/>
          <p14:tracePt t="284951" x="6515100" y="2603500"/>
          <p14:tracePt t="284965" x="6521450" y="2584450"/>
          <p14:tracePt t="284982" x="6534150" y="2571750"/>
          <p14:tracePt t="285000" x="6540500" y="2559050"/>
          <p14:tracePt t="285017" x="6546850" y="2540000"/>
          <p14:tracePt t="285033" x="6559550" y="2514600"/>
          <p14:tracePt t="285065" x="6559550" y="2501900"/>
          <p14:tracePt t="285066" x="6572250" y="2476500"/>
          <p14:tracePt t="285082" x="6572250" y="2463800"/>
          <p14:tracePt t="285098" x="6572250" y="2451100"/>
          <p14:tracePt t="285117" x="6572250" y="2444750"/>
          <p14:tracePt t="285133" x="6572250" y="2438400"/>
          <p14:tracePt t="285150" x="6572250" y="2425700"/>
          <p14:tracePt t="285167" x="6572250" y="2419350"/>
          <p14:tracePt t="285183" x="6572250" y="2406650"/>
          <p14:tracePt t="285200" x="6572250" y="2393950"/>
          <p14:tracePt t="285217" x="6565900" y="2393950"/>
          <p14:tracePt t="285233" x="6565900" y="2381250"/>
          <p14:tracePt t="285250" x="6559550" y="2374900"/>
          <p14:tracePt t="285267" x="6546850" y="2374900"/>
          <p14:tracePt t="285283" x="6534150" y="2368550"/>
          <p14:tracePt t="285283" x="6527800" y="2368550"/>
          <p14:tracePt t="285300" x="6521450" y="2368550"/>
          <p14:tracePt t="285317" x="6483350" y="2368550"/>
          <p14:tracePt t="285333" x="6464300" y="2374900"/>
          <p14:tracePt t="285350" x="6419850" y="2400300"/>
          <p14:tracePt t="285367" x="6407150" y="2413000"/>
          <p14:tracePt t="285383" x="6375400" y="2432050"/>
          <p14:tracePt t="285400" x="6362700" y="2444750"/>
          <p14:tracePt t="285446" x="6362700" y="2451100"/>
          <p14:tracePt t="285469" x="6362700" y="2457450"/>
          <p14:tracePt t="285488" x="6362700" y="2463800"/>
          <p14:tracePt t="285529" x="6362700" y="2470150"/>
          <p14:tracePt t="285560" x="6369050" y="2476500"/>
          <p14:tracePt t="285735" x="6369050" y="2482850"/>
          <p14:tracePt t="285766" x="6369050" y="2495550"/>
          <p14:tracePt t="285777" x="6369050" y="2501900"/>
          <p14:tracePt t="285788" x="6375400" y="2520950"/>
          <p14:tracePt t="285790" x="6375400" y="2540000"/>
          <p14:tracePt t="285800" x="6375400" y="2565400"/>
          <p14:tracePt t="285817" x="6388100" y="2609850"/>
          <p14:tracePt t="285833" x="6388100" y="2622550"/>
          <p14:tracePt t="285833" x="6394450" y="2641600"/>
          <p14:tracePt t="285850" x="6400800" y="2660650"/>
          <p14:tracePt t="285867" x="6400800" y="2679700"/>
          <p14:tracePt t="285883" x="6407150" y="2692400"/>
          <p14:tracePt t="285899" x="6413500" y="2711450"/>
          <p14:tracePt t="285917" x="6419850" y="2730500"/>
          <p14:tracePt t="285934" x="6426200" y="2755900"/>
          <p14:tracePt t="285961" x="6438900" y="2794000"/>
          <p14:tracePt t="285977" x="6445250" y="2813050"/>
          <p14:tracePt t="285998" x="6451600" y="2832100"/>
          <p14:tracePt t="285999" x="6457950" y="2863850"/>
          <p14:tracePt t="286017" x="6464300" y="2882900"/>
          <p14:tracePt t="286033" x="6470650" y="2901950"/>
          <p14:tracePt t="286049" x="6470650" y="2908300"/>
          <p14:tracePt t="286066" x="6477000" y="2914650"/>
          <p14:tracePt t="286407" x="6470650" y="2914650"/>
          <p14:tracePt t="286417" x="6464300" y="2914650"/>
          <p14:tracePt t="286432" x="6445250" y="2914650"/>
          <p14:tracePt t="286434" x="6388100" y="2914650"/>
          <p14:tracePt t="286450" x="6330950" y="2921000"/>
          <p14:tracePt t="286467" x="6216650" y="2959100"/>
          <p14:tracePt t="286483" x="6159500" y="2978150"/>
          <p14:tracePt t="286500" x="6045200" y="3016250"/>
          <p14:tracePt t="286517" x="5962650" y="3041650"/>
          <p14:tracePt t="286533" x="5937250" y="3060700"/>
          <p14:tracePt t="286549" x="5873750" y="3073400"/>
          <p14:tracePt t="286567" x="5848350" y="3079750"/>
          <p14:tracePt t="286583" x="5822950" y="3086100"/>
          <p14:tracePt t="286600" x="5797550" y="3092450"/>
          <p14:tracePt t="286699" x="5791200" y="3098800"/>
          <p14:tracePt t="286740" x="5784850" y="3105150"/>
          <p14:tracePt t="286781" x="5784850" y="3111500"/>
          <p14:tracePt t="286864" x="5791200" y="3111500"/>
          <p14:tracePt t="286885" x="5797550" y="3111500"/>
          <p14:tracePt t="286895" x="5803900" y="3111500"/>
          <p14:tracePt t="286916" x="5810250" y="3111500"/>
          <p14:tracePt t="286936" x="5816600" y="3111500"/>
          <p14:tracePt t="286957" x="5822950" y="3111500"/>
          <p14:tracePt t="286978" x="5829300" y="3111500"/>
          <p14:tracePt t="286992" x="5835650" y="3111500"/>
          <p14:tracePt t="287529" x="5829300" y="3111500"/>
          <p14:tracePt t="287550" x="5822950" y="3111500"/>
          <p14:tracePt t="287561" x="5810250" y="3111500"/>
          <p14:tracePt t="287571" x="5797550" y="3111500"/>
          <p14:tracePt t="287573" x="5772150" y="3111500"/>
          <p14:tracePt t="287584" x="5746750" y="3111500"/>
          <p14:tracePt t="287601" x="5683250" y="3111500"/>
          <p14:tracePt t="287618" x="5594350" y="3111500"/>
          <p14:tracePt t="287634" x="5549900" y="3111500"/>
          <p14:tracePt t="287651" x="5473700" y="3111500"/>
          <p14:tracePt t="287668" x="5448300" y="3111500"/>
          <p14:tracePt t="287684" x="5397500" y="3111500"/>
          <p14:tracePt t="287701" x="5359400" y="3111500"/>
          <p14:tracePt t="287717" x="5353050" y="3111500"/>
          <p14:tracePt t="287735" x="5334000" y="3111500"/>
          <p14:tracePt t="287769" x="5327650" y="3111500"/>
          <p14:tracePt t="287771" x="5321300" y="3111500"/>
          <p14:tracePt t="287784" x="5314950" y="3111500"/>
          <p14:tracePt t="287801" x="5308600" y="3111500"/>
          <p14:tracePt t="287817" x="5295900" y="3111500"/>
          <p14:tracePt t="287834" x="5289550" y="3111500"/>
          <p14:tracePt t="287850" x="5264150" y="3111500"/>
          <p14:tracePt t="287867" x="5232400" y="3111500"/>
          <p14:tracePt t="287884" x="5226050" y="3111500"/>
          <p14:tracePt t="287901" x="5207000" y="3111500"/>
          <p14:tracePt t="287976" x="5200650" y="3111500"/>
          <p14:tracePt t="288017" x="5194300" y="3111500"/>
          <p14:tracePt t="288293" x="5200650" y="3111500"/>
          <p14:tracePt t="288314" x="5207000" y="3111500"/>
          <p14:tracePt t="288326" x="5219700" y="3111500"/>
          <p14:tracePt t="288345" x="5232400" y="3111500"/>
          <p14:tracePt t="288348" x="5251450" y="3111500"/>
          <p14:tracePt t="288367" x="5264150" y="3111500"/>
          <p14:tracePt t="288369" x="5283200" y="3111500"/>
          <p14:tracePt t="288384" x="5334000" y="3111500"/>
          <p14:tracePt t="288400" x="5384800" y="3105150"/>
          <p14:tracePt t="288418" x="5397500" y="3105150"/>
          <p14:tracePt t="288434" x="5435600" y="3098800"/>
          <p14:tracePt t="288451" x="5441950" y="3098800"/>
          <p14:tracePt t="288467" x="5480050" y="3098800"/>
          <p14:tracePt t="288484" x="5530850" y="3092450"/>
          <p14:tracePt t="288502" x="5562600" y="3092450"/>
          <p14:tracePt t="288518" x="5638800" y="3092450"/>
          <p14:tracePt t="288534" x="5683250" y="3092450"/>
          <p14:tracePt t="288550" x="5734050" y="3092450"/>
          <p14:tracePt t="288568" x="5759450" y="3092450"/>
          <p14:tracePt t="288584" x="5772150" y="3086100"/>
          <p14:tracePt t="288600" x="5778500" y="3086100"/>
          <p14:tracePt t="288617" x="5791200" y="3086100"/>
          <p14:tracePt t="288634" x="5803900" y="3079750"/>
          <p14:tracePt t="288651" x="5829300" y="3079750"/>
          <p14:tracePt t="288668" x="5842000" y="3079750"/>
          <p14:tracePt t="288684" x="5854700" y="3079750"/>
          <p14:tracePt t="288729" x="5861050" y="3079750"/>
          <p14:tracePt t="288770" x="5867400" y="3079750"/>
          <p14:tracePt t="289768" x="5861050" y="3079750"/>
          <p14:tracePt t="289789" x="5848350" y="3079750"/>
          <p14:tracePt t="289800" x="5829300" y="3073400"/>
          <p14:tracePt t="289811" x="5803900" y="3073400"/>
          <p14:tracePt t="289820" x="5784850" y="3073400"/>
          <p14:tracePt t="289833" x="5759450" y="3073400"/>
          <p14:tracePt t="289833" x="5734050" y="3067050"/>
          <p14:tracePt t="289849" x="5676900" y="3067050"/>
          <p14:tracePt t="289868" x="5632450" y="3067050"/>
          <p14:tracePt t="289884" x="5626100" y="3067050"/>
          <p14:tracePt t="289901" x="5600700" y="3067050"/>
          <p14:tracePt t="289918" x="5594350" y="3067050"/>
          <p14:tracePt t="289934" x="5562600" y="3067050"/>
          <p14:tracePt t="289949" x="5556250" y="3067050"/>
          <p14:tracePt t="289966" x="5518150" y="3073400"/>
          <p14:tracePt t="289984" x="5480050" y="3086100"/>
          <p14:tracePt t="290001" x="5467350" y="3092450"/>
          <p14:tracePt t="290018" x="5441950" y="3105150"/>
          <p14:tracePt t="290034" x="5429250" y="3105150"/>
          <p14:tracePt t="290081" x="5422900" y="3105150"/>
          <p14:tracePt t="290102" x="5416550" y="3105150"/>
          <p14:tracePt t="290123" x="5410200" y="3105150"/>
          <p14:tracePt t="290133" x="5397500" y="3105150"/>
          <p14:tracePt t="290149" x="5384800" y="3105150"/>
          <p14:tracePt t="290150" x="5353050" y="3111500"/>
          <p14:tracePt t="290167" x="5334000" y="3111500"/>
          <p14:tracePt t="290184" x="5321300" y="3111500"/>
          <p14:tracePt t="290201" x="5308600" y="3111500"/>
          <p14:tracePt t="290350" x="5302250" y="3111500"/>
          <p14:tracePt t="290372" x="5295900" y="3111500"/>
          <p14:tracePt t="290392" x="5289550" y="3111500"/>
          <p14:tracePt t="290402" x="5283200" y="3111500"/>
          <p14:tracePt t="290409" x="5276850" y="3111500"/>
          <p14:tracePt t="290417" x="5257800" y="3111500"/>
          <p14:tracePt t="290434" x="5251450" y="3111500"/>
          <p14:tracePt t="290451" x="5238750" y="3111500"/>
          <p14:tracePt t="291096" x="5245100" y="3111500"/>
          <p14:tracePt t="291100" x="5251450" y="3111500"/>
          <p14:tracePt t="291118" x="5264150" y="3111500"/>
          <p14:tracePt t="291134" x="5289550" y="3111500"/>
          <p14:tracePt t="291136" x="5346700" y="3111500"/>
          <p14:tracePt t="291151" x="5378450" y="3111500"/>
          <p14:tracePt t="291168" x="5441950" y="3111500"/>
          <p14:tracePt t="291184" x="5499100" y="3111500"/>
          <p14:tracePt t="291201" x="5524500" y="3111500"/>
          <p14:tracePt t="291218" x="5575300" y="3111500"/>
          <p14:tracePt t="291234" x="5600700" y="3111500"/>
          <p14:tracePt t="291251" x="5676900" y="3111500"/>
          <p14:tracePt t="291268" x="5765800" y="3111500"/>
          <p14:tracePt t="291284" x="5797550" y="3111500"/>
          <p14:tracePt t="291301" x="5854700" y="3111500"/>
          <p14:tracePt t="291317" x="5873750" y="3111500"/>
          <p14:tracePt t="291334" x="5892800" y="3111500"/>
          <p14:tracePt t="291350" x="5911850" y="3111500"/>
          <p14:tracePt t="291387" x="5924550" y="3111500"/>
          <p14:tracePt t="291389" x="5937250" y="3111500"/>
          <p14:tracePt t="291419" x="5943600" y="3111500"/>
          <p14:tracePt t="291421" x="5956300" y="3111500"/>
          <p14:tracePt t="291434" x="5962650" y="3117850"/>
          <p14:tracePt t="291471" x="5969000" y="3117850"/>
          <p14:tracePt t="291473" x="5969000" y="3124200"/>
          <p14:tracePt t="291513" x="5975350" y="3124200"/>
          <p14:tracePt t="291543" x="5981700" y="3124200"/>
          <p14:tracePt t="291676" x="5975350" y="3124200"/>
          <p14:tracePt t="291696" x="5962650" y="3124200"/>
          <p14:tracePt t="291707" x="5956300" y="3124200"/>
          <p14:tracePt t="291717" x="5937250" y="3124200"/>
          <p14:tracePt t="291719" x="5918200" y="3124200"/>
          <p14:tracePt t="291734" x="5892800" y="3124200"/>
          <p14:tracePt t="291751" x="5880100" y="3124200"/>
          <p14:tracePt t="291923" x="5880100" y="3111500"/>
          <p14:tracePt t="291933" x="5873750" y="3111500"/>
          <p14:tracePt t="291936" x="5873750" y="3098800"/>
          <p14:tracePt t="291950" x="5854700" y="3073400"/>
          <p14:tracePt t="291966" x="5848350" y="3060700"/>
          <p14:tracePt t="291982" x="5822950" y="3028950"/>
          <p14:tracePt t="291999" x="5810250" y="3003550"/>
          <p14:tracePt t="292018" x="5803900" y="2990850"/>
          <p14:tracePt t="292034" x="5784850" y="2965450"/>
          <p14:tracePt t="292052" x="5778500" y="2952750"/>
          <p14:tracePt t="292068" x="5753100" y="2933700"/>
          <p14:tracePt t="292083" x="5734050" y="2921000"/>
          <p14:tracePt t="292099" x="5708650" y="2895600"/>
          <p14:tracePt t="292116" x="5683250" y="2870200"/>
          <p14:tracePt t="292133" x="5664200" y="2863850"/>
          <p14:tracePt t="292151" x="5645150" y="2851150"/>
          <p14:tracePt t="292168" x="5638800" y="2844800"/>
          <p14:tracePt t="292184" x="5607050" y="2825750"/>
          <p14:tracePt t="292201" x="5581650" y="2806700"/>
          <p14:tracePt t="292218" x="5568950" y="2806700"/>
          <p14:tracePt t="292234" x="5537200" y="2787650"/>
          <p14:tracePt t="292251" x="5505450" y="2768600"/>
          <p14:tracePt t="292268" x="5486400" y="2762250"/>
          <p14:tracePt t="292283" x="5461000" y="2743200"/>
          <p14:tracePt t="292299" x="5454650" y="2736850"/>
          <p14:tracePt t="292317" x="5429250" y="2724150"/>
          <p14:tracePt t="292334" x="5416550" y="2717800"/>
          <p14:tracePt t="292334" x="5416550" y="2711450"/>
          <p14:tracePt t="292351" x="5410200" y="2711450"/>
          <p14:tracePt t="292367" x="5403850" y="2705100"/>
          <p14:tracePt t="292384" x="5403850" y="2698750"/>
          <p14:tracePt t="292516" x="5403850" y="2705100"/>
          <p14:tracePt t="292536" x="5403850" y="2717800"/>
          <p14:tracePt t="292546" x="5403850" y="2724150"/>
          <p14:tracePt t="292551" x="5410200" y="2730500"/>
          <p14:tracePt t="292567" x="5422900" y="2749550"/>
          <p14:tracePt t="292569" x="5435600" y="2762250"/>
          <p14:tracePt t="292584" x="5461000" y="2794000"/>
          <p14:tracePt t="292601" x="5480050" y="2813050"/>
          <p14:tracePt t="292617" x="5543550" y="2870200"/>
          <p14:tracePt t="292634" x="5619750" y="2933700"/>
          <p14:tracePt t="292651" x="5657850" y="2971800"/>
          <p14:tracePt t="292668" x="5740400" y="3041650"/>
          <p14:tracePt t="292684" x="5765800" y="3073400"/>
          <p14:tracePt t="292700" x="5816600" y="3111500"/>
          <p14:tracePt t="292718" x="5848350" y="3143250"/>
          <p14:tracePt t="292734" x="5854700" y="3149600"/>
          <p14:tracePt t="292750" x="5873750" y="3175000"/>
          <p14:tracePt t="292767" x="5892800" y="3194050"/>
          <p14:tracePt t="292784" x="5930900" y="3225800"/>
          <p14:tracePt t="292801" x="5956300" y="3244850"/>
          <p14:tracePt t="292817" x="5969000" y="3257550"/>
          <p14:tracePt t="292834" x="5994400" y="3270250"/>
          <p14:tracePt t="292850" x="6000750" y="3270250"/>
          <p14:tracePt t="292867" x="6007100" y="3276600"/>
          <p14:tracePt t="292884" x="6019800" y="3289300"/>
          <p14:tracePt t="292901" x="6026150" y="3295650"/>
          <p14:tracePt t="292918" x="6038850" y="3308350"/>
          <p14:tracePt t="292952" x="6045200" y="3314700"/>
          <p14:tracePt t="292954" x="6057900" y="3327400"/>
          <p14:tracePt t="292968" x="6064250" y="3327400"/>
          <p14:tracePt t="292982" x="6076950" y="3352800"/>
          <p14:tracePt t="292999" x="6108700" y="3384550"/>
          <p14:tracePt t="293018" x="6121400" y="3403600"/>
          <p14:tracePt t="293034" x="6165850" y="3441700"/>
          <p14:tracePt t="293051" x="6184900" y="3460750"/>
          <p14:tracePt t="293067" x="6216650" y="3498850"/>
          <p14:tracePt t="293084" x="6242050" y="3517900"/>
          <p14:tracePt t="293100" x="6248400" y="3524250"/>
          <p14:tracePt t="293117" x="6261100" y="3543300"/>
          <p14:tracePt t="293134" x="6267450" y="3543300"/>
          <p14:tracePt t="293192" x="6273800" y="3543300"/>
          <p14:tracePt t="293214" x="6273800" y="3536950"/>
          <p14:tracePt t="293224" x="6273800" y="3517900"/>
          <p14:tracePt t="293234" x="6273800" y="3511550"/>
          <p14:tracePt t="293250" x="6267450" y="3492500"/>
          <p14:tracePt t="293252" x="6248400" y="3454400"/>
          <p14:tracePt t="293267" x="6235700" y="3429000"/>
          <p14:tracePt t="293284" x="6203950" y="3390900"/>
          <p14:tracePt t="293300" x="6184900" y="3365500"/>
          <p14:tracePt t="293334" x="6121400" y="3302000"/>
          <p14:tracePt t="293336" x="6057900" y="3244850"/>
          <p14:tracePt t="293350" x="6013450" y="3213100"/>
          <p14:tracePt t="293367" x="5969000" y="3162300"/>
          <p14:tracePt t="293384" x="5949950" y="3143250"/>
          <p14:tracePt t="293401" x="5937250" y="3130550"/>
          <p14:tracePt t="293417" x="5924550" y="3117850"/>
          <p14:tracePt t="293434" x="5918200" y="3111500"/>
          <p14:tracePt t="293450" x="5911850" y="3098800"/>
          <p14:tracePt t="293468" x="5899150" y="3092450"/>
          <p14:tracePt t="293484" x="5886450" y="3086100"/>
          <p14:tracePt t="293500" x="5873750" y="3079750"/>
          <p14:tracePt t="293518" x="5867400" y="3079750"/>
          <p14:tracePt t="293534" x="5848350" y="3079750"/>
          <p14:tracePt t="293569" x="5835650" y="3079750"/>
          <p14:tracePt t="293584" x="5829300" y="3079750"/>
          <p14:tracePt t="293586" x="5810250" y="3079750"/>
          <p14:tracePt t="293794" x="5816600" y="3079750"/>
          <p14:tracePt t="293808" x="5816600" y="3086100"/>
          <p14:tracePt t="293809" x="5816600" y="3092450"/>
          <p14:tracePt t="293819" x="5822950" y="3092450"/>
          <p14:tracePt t="293834" x="5829300" y="3092450"/>
          <p14:tracePt t="294213" x="5835650" y="3092450"/>
          <p14:tracePt t="294489" x="5835650" y="3086100"/>
          <p14:tracePt t="294500" x="5848350" y="3054350"/>
          <p14:tracePt t="294514" x="5854700" y="3035300"/>
          <p14:tracePt t="294534" x="5867400" y="3009900"/>
          <p14:tracePt t="294550" x="5905500" y="2946400"/>
          <p14:tracePt t="294552" x="5924550" y="2914650"/>
          <p14:tracePt t="294567" x="5981700" y="2857500"/>
          <p14:tracePt t="294584" x="6013450" y="2825750"/>
          <p14:tracePt t="294600" x="6070600" y="2774950"/>
          <p14:tracePt t="294617" x="6108700" y="2743200"/>
          <p14:tracePt t="294634" x="6159500" y="2686050"/>
          <p14:tracePt t="294650" x="6210300" y="2641600"/>
          <p14:tracePt t="294667" x="6223000" y="2622550"/>
          <p14:tracePt t="294684" x="6248400" y="2590800"/>
          <p14:tracePt t="294701" x="6261100" y="2578100"/>
          <p14:tracePt t="294717" x="6286500" y="2559050"/>
          <p14:tracePt t="294734" x="6305550" y="2540000"/>
          <p14:tracePt t="294750" x="6305550" y="2527300"/>
          <p14:tracePt t="294767" x="6318250" y="2527300"/>
          <p14:tracePt t="294784" x="6324600" y="2520950"/>
          <p14:tracePt t="294800" x="6324600" y="2514600"/>
          <p14:tracePt t="294818" x="6330950" y="2508250"/>
          <p14:tracePt t="294834" x="6330950" y="2501900"/>
          <p14:tracePt t="294851" x="6337300" y="2495550"/>
          <p14:tracePt t="294867" x="6337300" y="2482850"/>
          <p14:tracePt t="294884" x="6343650" y="2470150"/>
          <p14:tracePt t="294901" x="6343650" y="2463800"/>
          <p14:tracePt t="294917" x="6343650" y="2457450"/>
          <p14:tracePt t="294933" x="6343650" y="2451100"/>
          <p14:tracePt t="294951" x="6350000" y="2444750"/>
          <p14:tracePt t="294951" x="6350000" y="2438400"/>
          <p14:tracePt t="294968" x="6356350" y="2438400"/>
          <p14:tracePt t="295122" x="6356350" y="2444750"/>
          <p14:tracePt t="295132" x="6356350" y="2451100"/>
          <p14:tracePt t="295142" x="6362700" y="2463800"/>
          <p14:tracePt t="295153" x="6362700" y="2482850"/>
          <p14:tracePt t="295158" x="6362700" y="2501900"/>
          <p14:tracePt t="295167" x="6375400" y="2552700"/>
          <p14:tracePt t="295184" x="6381750" y="2578100"/>
          <p14:tracePt t="295200" x="6394450" y="2609850"/>
          <p14:tracePt t="295217" x="6400800" y="2628900"/>
          <p14:tracePt t="295234" x="6407150" y="2641600"/>
          <p14:tracePt t="295250" x="6413500" y="2660650"/>
          <p14:tracePt t="295268" x="6413500" y="2667000"/>
          <p14:tracePt t="295284" x="6426200" y="2698750"/>
          <p14:tracePt t="295300" x="6426200" y="2717800"/>
          <p14:tracePt t="295317" x="6438900" y="2755900"/>
          <p14:tracePt t="295334" x="6438900" y="2774950"/>
          <p14:tracePt t="295351" x="6451600" y="2819400"/>
          <p14:tracePt t="295367" x="6464300" y="2851150"/>
          <p14:tracePt t="295384" x="6464300" y="2863850"/>
          <p14:tracePt t="295400" x="6470650" y="2882900"/>
          <p14:tracePt t="295417" x="6477000" y="2889250"/>
          <p14:tracePt t="295433" x="6483350" y="2914650"/>
          <p14:tracePt t="295450" x="6489700" y="2927350"/>
          <p14:tracePt t="295467" x="6489700" y="2933700"/>
          <p14:tracePt t="296097" x="6496050" y="2933700"/>
          <p14:tracePt t="296923" x="6496050" y="2927350"/>
          <p14:tracePt t="296933" x="6496050" y="2921000"/>
          <p14:tracePt t="296947" x="6496050" y="2914650"/>
          <p14:tracePt t="296954" x="6489700" y="2895600"/>
          <p14:tracePt t="296966" x="6477000" y="2889250"/>
          <p14:tracePt t="296967" x="6464300" y="2870200"/>
          <p14:tracePt t="296982" x="6438900" y="2844800"/>
          <p14:tracePt t="296999" x="6419850" y="2832100"/>
          <p14:tracePt t="297016" x="6400800" y="2806700"/>
          <p14:tracePt t="297032" x="6375400" y="2794000"/>
          <p14:tracePt t="297050" x="6356350" y="2781300"/>
          <p14:tracePt t="297066" x="6299200" y="2762250"/>
          <p14:tracePt t="297083" x="6261100" y="2743200"/>
          <p14:tracePt t="297099" x="6197600" y="2724150"/>
          <p14:tracePt t="297117" x="6146800" y="2711450"/>
          <p14:tracePt t="297134" x="6127750" y="2705100"/>
          <p14:tracePt t="297151" x="6121400" y="2698750"/>
          <p14:tracePt t="297167" x="6115050" y="2692400"/>
          <p14:tracePt t="297204" x="6108700" y="2692400"/>
          <p14:tracePt t="297217" x="6102350" y="2692400"/>
          <p14:tracePt t="297219" x="6096000" y="2686050"/>
          <p14:tracePt t="297234" x="6083300" y="2679700"/>
          <p14:tracePt t="297250" x="6070600" y="2679700"/>
          <p14:tracePt t="297268" x="6064250" y="2679700"/>
          <p14:tracePt t="297284" x="6057900" y="2673350"/>
          <p14:tracePt t="297300" x="6045200" y="2673350"/>
          <p14:tracePt t="297317" x="6026150" y="2673350"/>
          <p14:tracePt t="297334" x="6007100" y="2673350"/>
          <p14:tracePt t="297350" x="5975350" y="2673350"/>
          <p14:tracePt t="297368" x="5962650" y="2673350"/>
          <p14:tracePt t="297384" x="5956300" y="2673350"/>
          <p14:tracePt t="297424" x="5949950" y="2673350"/>
          <p14:tracePt t="297466" x="5949950" y="2679700"/>
          <p14:tracePt t="297496" x="5956300" y="2679700"/>
          <p14:tracePt t="297498" x="5969000" y="2686050"/>
          <p14:tracePt t="297509" x="5975350" y="2686050"/>
          <p14:tracePt t="297517" x="5981700" y="2686050"/>
          <p14:tracePt t="297534" x="6000750" y="2686050"/>
          <p14:tracePt t="297550" x="6007100" y="2686050"/>
          <p14:tracePt t="297567" x="6019800" y="2686050"/>
          <p14:tracePt t="297584" x="6026150" y="2686050"/>
          <p14:tracePt t="297600" x="6026150" y="2679700"/>
          <p14:tracePt t="297617" x="6032500" y="2673350"/>
          <p14:tracePt t="297634" x="6038850" y="2660650"/>
          <p14:tracePt t="298394" x="6038850" y="2654300"/>
          <p14:tracePt t="298404" x="6032500" y="2647950"/>
          <p14:tracePt t="298417" x="6026150" y="2641600"/>
          <p14:tracePt t="298434" x="6000750" y="2603500"/>
          <p14:tracePt t="298450" x="5956300" y="2578100"/>
          <p14:tracePt t="298452" x="5842000" y="2482850"/>
          <p14:tracePt t="298467" x="5765800" y="2425700"/>
          <p14:tracePt t="298484" x="5626100" y="2330450"/>
          <p14:tracePt t="298501" x="5568950" y="2286000"/>
          <p14:tracePt t="298517" x="5480050" y="2241550"/>
          <p14:tracePt t="298534" x="5454650" y="2216150"/>
          <p14:tracePt t="298550" x="5448300" y="2203450"/>
          <p14:tracePt t="298567" x="5435600" y="2184400"/>
          <p14:tracePt t="298584" x="5422900" y="2165350"/>
          <p14:tracePt t="298600" x="5410200" y="2133600"/>
          <p14:tracePt t="298617" x="5403850" y="2108200"/>
          <p14:tracePt t="298634" x="5403850" y="2089150"/>
          <p14:tracePt t="298650" x="5397500" y="2070100"/>
          <p14:tracePt t="298667" x="5397500" y="2057400"/>
          <p14:tracePt t="298684" x="5397500" y="2038350"/>
          <p14:tracePt t="298700" x="5397500" y="2019300"/>
          <p14:tracePt t="298717" x="5397500" y="2000250"/>
          <p14:tracePt t="298733" x="5397500" y="1987550"/>
          <p14:tracePt t="298750" x="5397500" y="1981200"/>
          <p14:tracePt t="298767" x="5397500" y="1968500"/>
          <p14:tracePt t="298784" x="5403850" y="1949450"/>
          <p14:tracePt t="298801" x="5403850" y="1943100"/>
          <p14:tracePt t="298817" x="5410200" y="1924050"/>
          <p14:tracePt t="298834" x="5416550" y="1917700"/>
          <p14:tracePt t="298850" x="5416550" y="1898650"/>
          <p14:tracePt t="298867" x="5416550" y="1885950"/>
          <p14:tracePt t="298884" x="5422900" y="1879600"/>
          <p14:tracePt t="298901" x="5422900" y="1873250"/>
          <p14:tracePt t="298917" x="5422900" y="1866900"/>
          <p14:tracePt t="298917" x="5429250" y="1866900"/>
          <p14:tracePt t="300307" x="5435600" y="1866900"/>
          <p14:tracePt t="300349" x="5441950" y="1873250"/>
          <p14:tracePt t="300359" x="5448300" y="1879600"/>
          <p14:tracePt t="300371" x="5454650" y="1898650"/>
          <p14:tracePt t="300384" x="5467350" y="1917700"/>
          <p14:tracePt t="300400" x="5518150" y="1981200"/>
          <p14:tracePt t="300402" x="5556250" y="2019300"/>
          <p14:tracePt t="300417" x="5657850" y="2133600"/>
          <p14:tracePt t="300434" x="5740400" y="2197100"/>
          <p14:tracePt t="300450" x="5949950" y="2349500"/>
          <p14:tracePt t="300467" x="6045200" y="2432050"/>
          <p14:tracePt t="300484" x="6216650" y="2546350"/>
          <p14:tracePt t="300500" x="6356350" y="2660650"/>
          <p14:tracePt t="300517" x="6413500" y="2705100"/>
          <p14:tracePt t="300533" x="6515100" y="2794000"/>
          <p14:tracePt t="300550" x="6565900" y="2844800"/>
          <p14:tracePt t="300567" x="6686550" y="2959100"/>
          <p14:tracePt t="300584" x="6819900" y="3073400"/>
          <p14:tracePt t="300601" x="6883400" y="3136900"/>
          <p14:tracePt t="300617" x="7004050" y="3251200"/>
          <p14:tracePt t="300634" x="7061200" y="3308350"/>
          <p14:tracePt t="300650" x="7156450" y="3397250"/>
          <p14:tracePt t="300667" x="7232650" y="3479800"/>
          <p14:tracePt t="300683" x="7270750" y="3511550"/>
          <p14:tracePt t="300700" x="7334250" y="3568700"/>
          <p14:tracePt t="300717" x="7353300" y="3587750"/>
          <p14:tracePt t="300734" x="7391400" y="3619500"/>
          <p14:tracePt t="300750" x="7410450" y="3638550"/>
          <p14:tracePt t="300767" x="7416800" y="3644900"/>
          <p14:tracePt t="300818" x="7423150" y="3644900"/>
          <p14:tracePt t="300859" x="7429500" y="3644900"/>
          <p14:tracePt t="300890" x="7435850" y="3644900"/>
          <p14:tracePt t="300901" x="7435850" y="3632200"/>
          <p14:tracePt t="300909" x="7442200" y="3632200"/>
          <p14:tracePt t="300918" x="7448550" y="3606800"/>
          <p14:tracePt t="300934" x="7448550" y="3600450"/>
          <p14:tracePt t="300950" x="7454900" y="3575050"/>
          <p14:tracePt t="300968" x="7461250" y="3568700"/>
          <p14:tracePt t="300983" x="7473950" y="3562350"/>
          <p14:tracePt t="300999" x="7518400" y="3562350"/>
          <p14:tracePt t="301016" x="7550150" y="3562350"/>
          <p14:tracePt t="301032" x="7639050" y="3562350"/>
          <p14:tracePt t="301050" x="7753350" y="3568700"/>
          <p14:tracePt t="301070" x="7861300" y="3581400"/>
          <p14:tracePt t="301091" x="7918450" y="3581400"/>
          <p14:tracePt t="301101" x="7962900" y="3575050"/>
          <p14:tracePt t="301116" x="8051800" y="3562350"/>
          <p14:tracePt t="301132" x="8077200" y="3556000"/>
          <p14:tracePt t="301149" x="8121650" y="3530600"/>
          <p14:tracePt t="301168" x="8147050" y="3505200"/>
          <p14:tracePt t="301184" x="8153400" y="3492500"/>
          <p14:tracePt t="301200" x="8159750" y="3460750"/>
          <p14:tracePt t="301217" x="8159750" y="3409950"/>
          <p14:tracePt t="301234" x="8159750" y="3397250"/>
          <p14:tracePt t="301251" x="8159750" y="3352800"/>
          <p14:tracePt t="301267" x="8153400" y="3333750"/>
          <p14:tracePt t="301284" x="8134350" y="3295650"/>
          <p14:tracePt t="301300" x="8121650" y="3263900"/>
          <p14:tracePt t="301317" x="8108950" y="3251200"/>
          <p14:tracePt t="301333" x="8083550" y="3213100"/>
          <p14:tracePt t="301350" x="8077200" y="3194050"/>
          <p14:tracePt t="301367" x="8039100" y="3162300"/>
          <p14:tracePt t="301383" x="7988300" y="3124200"/>
          <p14:tracePt t="301401" x="7975600" y="3117850"/>
          <p14:tracePt t="301417" x="7931150" y="3092450"/>
          <p14:tracePt t="301434" x="7912100" y="3086100"/>
          <p14:tracePt t="301450" x="7880350" y="3067050"/>
          <p14:tracePt t="301467" x="7854950" y="3060700"/>
          <p14:tracePt t="301484" x="7835900" y="3054350"/>
          <p14:tracePt t="301500" x="7816850" y="3054350"/>
          <p14:tracePt t="301517" x="7797800" y="3054350"/>
          <p14:tracePt t="301534" x="7759700" y="3054350"/>
          <p14:tracePt t="301550" x="7721600" y="3067050"/>
          <p14:tracePt t="301567" x="7702550" y="3073400"/>
          <p14:tracePt t="301584" x="7651750" y="3086100"/>
          <p14:tracePt t="301600" x="7626350" y="3092450"/>
          <p14:tracePt t="301617" x="7581900" y="3117850"/>
          <p14:tracePt t="301634" x="7550150" y="3143250"/>
          <p14:tracePt t="301650" x="7531100" y="3162300"/>
          <p14:tracePt t="301667" x="7505700" y="3219450"/>
          <p14:tracePt t="301683" x="7499350" y="3238500"/>
          <p14:tracePt t="301700" x="7480300" y="3289300"/>
          <p14:tracePt t="301717" x="7473950" y="3327400"/>
          <p14:tracePt t="301734" x="7467600" y="3346450"/>
          <p14:tracePt t="301750" x="7467600" y="3378200"/>
          <p14:tracePt t="301767" x="7467600" y="3384550"/>
          <p14:tracePt t="301784" x="7473950" y="3416300"/>
          <p14:tracePt t="301800" x="7493000" y="3422650"/>
          <p14:tracePt t="301817" x="7499350" y="3429000"/>
          <p14:tracePt t="301833" x="7518400" y="3435350"/>
          <p14:tracePt t="301850" x="7524750" y="3435350"/>
          <p14:tracePt t="301867" x="7537450" y="3435350"/>
          <p14:tracePt t="301884" x="7556500" y="3435350"/>
          <p14:tracePt t="301922" x="7562850" y="3429000"/>
          <p14:tracePt t="301924" x="7569200" y="3429000"/>
          <p14:tracePt t="304007" x="7562850" y="3429000"/>
          <p14:tracePt t="304028" x="7550150" y="3429000"/>
          <p14:tracePt t="304041" x="7531100" y="3435350"/>
          <p14:tracePt t="304050" x="7499350" y="3448050"/>
          <p14:tracePt t="304052" x="7454900" y="3467100"/>
          <p14:tracePt t="304067" x="7315200" y="3517900"/>
          <p14:tracePt t="304082" x="7213600" y="3556000"/>
          <p14:tracePt t="304099" x="6889750" y="3663950"/>
          <p14:tracePt t="304116" x="6394450" y="3829050"/>
          <p14:tracePt t="304132" x="6127750" y="3911600"/>
          <p14:tracePt t="304149" x="5594350" y="4083050"/>
          <p14:tracePt t="304169" x="5130800" y="4229100"/>
          <p14:tracePt t="304185" x="4946650" y="4286250"/>
          <p14:tracePt t="304202" x="4699000" y="4413250"/>
          <p14:tracePt t="304218" x="4610100" y="4457700"/>
          <p14:tracePt t="304235" x="4464050" y="4572000"/>
          <p14:tracePt t="304251" x="4356100" y="4705350"/>
          <p14:tracePt t="304268" x="4298950" y="4762500"/>
          <p14:tracePt t="304284" x="4203700" y="4857750"/>
          <p14:tracePt t="304301" x="4159250" y="4895850"/>
          <p14:tracePt t="304318" x="4070350" y="4959350"/>
          <p14:tracePt t="304334" x="4000500" y="4997450"/>
          <p14:tracePt t="304351" x="3962400" y="5022850"/>
          <p14:tracePt t="304368" x="3886200" y="5067300"/>
          <p14:tracePt t="304385" x="3854450" y="5092700"/>
          <p14:tracePt t="304401" x="3784600" y="5149850"/>
          <p14:tracePt t="304418" x="3721100" y="5200650"/>
          <p14:tracePt t="304435" x="3695700" y="5213350"/>
          <p14:tracePt t="304451" x="3663950" y="5238750"/>
          <p14:tracePt t="304468" x="3651250" y="5245100"/>
          <p14:tracePt t="304517" x="3657600" y="5245100"/>
          <p14:tracePt t="304537" x="3663950" y="5245100"/>
          <p14:tracePt t="304549" x="3670300" y="5245100"/>
          <p14:tracePt t="304560" x="3676650" y="5245100"/>
          <p14:tracePt t="304570" x="3676650" y="5232400"/>
          <p14:tracePt t="304591" x="3676650" y="5226050"/>
          <p14:tracePt t="304593" x="3676650" y="5219700"/>
          <p14:tracePt t="304601" x="3676650" y="5213350"/>
          <p14:tracePt t="304618" x="3676650" y="5194300"/>
          <p14:tracePt t="304634" x="3676650" y="5187950"/>
          <p14:tracePt t="304651" x="3676650" y="5168900"/>
          <p14:tracePt t="304668" x="3676650" y="5156200"/>
          <p14:tracePt t="304684" x="3676650" y="5149850"/>
          <p14:tracePt t="304701" x="3683000" y="5137150"/>
          <p14:tracePt t="304718" x="3689350" y="5130800"/>
          <p14:tracePt t="304735" x="3695700" y="5124450"/>
          <p14:tracePt t="304849" x="3695700" y="5118100"/>
          <p14:tracePt t="304879" x="3695700" y="5111750"/>
          <p14:tracePt t="304921" x="3689350" y="5105400"/>
          <p14:tracePt t="304952" x="3683000" y="5105400"/>
          <p14:tracePt t="305645" x="3689350" y="5105400"/>
          <p14:tracePt t="305648" x="3689350" y="5099050"/>
          <p14:tracePt t="305697" x="3689350" y="5092700"/>
          <p14:tracePt t="305881" x="3695700" y="5092700"/>
          <p14:tracePt t="305902" x="3702050" y="5092700"/>
          <p14:tracePt t="305913" x="3708400" y="5092700"/>
          <p14:tracePt t="305953" x="3714750" y="5086350"/>
          <p14:tracePt t="305964" x="3714750" y="5080000"/>
          <p14:tracePt t="305985" x="3714750" y="5073650"/>
          <p14:tracePt t="305994" x="3721100" y="5067300"/>
          <p14:tracePt t="306015" x="3721100" y="5060950"/>
          <p14:tracePt t="306036" x="3727450" y="5060950"/>
          <p14:tracePt t="306057" x="3727450" y="5054600"/>
          <p14:tracePt t="306108" x="3727450" y="5048250"/>
          <p14:tracePt t="306118" x="3727450" y="5041900"/>
          <p14:tracePt t="306151" x="3727450" y="5035550"/>
          <p14:tracePt t="306161" x="3727450" y="5029200"/>
          <p14:tracePt t="306182" x="3727450" y="5022850"/>
          <p14:tracePt t="306202" x="3727450" y="5016500"/>
          <p14:tracePt t="306223" x="3727450" y="5010150"/>
          <p14:tracePt t="306233" x="3721100" y="5010150"/>
          <p14:tracePt t="306244" x="3721100" y="5003800"/>
          <p14:tracePt t="306254" x="3714750" y="4991100"/>
          <p14:tracePt t="306276" x="3714750" y="4978400"/>
          <p14:tracePt t="306287" x="3708400" y="4965700"/>
          <p14:tracePt t="306296" x="3708400" y="4959350"/>
          <p14:tracePt t="306300" x="3702050" y="4953000"/>
          <p14:tracePt t="306316" x="3695700" y="4940300"/>
          <p14:tracePt t="306334" x="3695700" y="4933950"/>
          <p14:tracePt t="306351" x="3695700" y="4921250"/>
          <p14:tracePt t="306368" x="3689350" y="4902200"/>
          <p14:tracePt t="306385" x="3689350" y="4876800"/>
          <p14:tracePt t="306401" x="3689350" y="4857750"/>
          <p14:tracePt t="306418" x="3683000" y="4819650"/>
          <p14:tracePt t="306434" x="3683000" y="4813300"/>
          <p14:tracePt t="306451" x="3683000" y="4781550"/>
          <p14:tracePt t="306468" x="3683000" y="4756150"/>
          <p14:tracePt t="306484" x="3683000" y="4743450"/>
          <p14:tracePt t="306501" x="3683000" y="4718050"/>
          <p14:tracePt t="306518" x="3683000" y="4705350"/>
          <p14:tracePt t="306535" x="3683000" y="4692650"/>
          <p14:tracePt t="306551" x="3683000" y="4686300"/>
          <p14:tracePt t="306639" x="3683000" y="4679950"/>
          <p14:tracePt t="306651" x="3683000" y="4673600"/>
          <p14:tracePt t="306660" x="3683000" y="4667250"/>
          <p14:tracePt t="306681" x="3683000" y="4660900"/>
          <p14:tracePt t="306685" x="3676650" y="4654550"/>
          <p14:tracePt t="306703" x="3676650" y="4648200"/>
          <p14:tracePt t="306733" x="3670300" y="4648200"/>
          <p14:tracePt t="306743" x="3670300" y="4641850"/>
          <p14:tracePt t="306774" x="3663950" y="4641850"/>
          <p14:tracePt t="306784" x="3657600" y="4641850"/>
          <p14:tracePt t="306795" x="3651250" y="4641850"/>
          <p14:tracePt t="306800" x="3625850" y="4641850"/>
          <p14:tracePt t="306818" x="3613150" y="4641850"/>
          <p14:tracePt t="306835" x="3581400" y="4641850"/>
          <p14:tracePt t="306851" x="3549650" y="4641850"/>
          <p14:tracePt t="306868" x="3530600" y="4641850"/>
          <p14:tracePt t="306884" x="3511550" y="4641850"/>
          <p14:tracePt t="306901" x="3498850" y="4641850"/>
          <p14:tracePt t="306918" x="3486150" y="4641850"/>
          <p14:tracePt t="306935" x="3467100" y="4648200"/>
          <p14:tracePt t="306951" x="3460750" y="4654550"/>
          <p14:tracePt t="306968" x="3448050" y="4673600"/>
          <p14:tracePt t="306984" x="3435350" y="4686300"/>
          <p14:tracePt t="307000" x="3422650" y="4699000"/>
          <p14:tracePt t="307016" x="3409950" y="4711700"/>
          <p14:tracePt t="307016" x="3409950" y="4718050"/>
          <p14:tracePt t="307033" x="3403600" y="4718050"/>
          <p14:tracePt t="307051" x="3397250" y="4737100"/>
          <p14:tracePt t="307069" x="3397250" y="4743450"/>
          <p14:tracePt t="307085" x="3390900" y="4781550"/>
          <p14:tracePt t="307102" x="3390900" y="4794250"/>
          <p14:tracePt t="307116" x="3390900" y="4838700"/>
          <p14:tracePt t="307134" x="3390900" y="4883150"/>
          <p14:tracePt t="307152" x="3390900" y="4895850"/>
          <p14:tracePt t="307168" x="3390900" y="4933950"/>
          <p14:tracePt t="307185" x="3390900" y="4959350"/>
          <p14:tracePt t="307201" x="3390900" y="4972050"/>
          <p14:tracePt t="307218" x="3390900" y="4997450"/>
          <p14:tracePt t="307235" x="3390900" y="5010150"/>
          <p14:tracePt t="307251" x="3390900" y="5035550"/>
          <p14:tracePt t="307269" x="3390900" y="5054600"/>
          <p14:tracePt t="307285" x="3390900" y="5060950"/>
          <p14:tracePt t="307301" x="3390900" y="5073650"/>
          <p14:tracePt t="307348" x="3397250" y="5080000"/>
          <p14:tracePt t="307350" x="3403600" y="5086350"/>
          <p14:tracePt t="307368" x="3403600" y="5092700"/>
          <p14:tracePt t="307385" x="3416300" y="5099050"/>
          <p14:tracePt t="307387" x="3422650" y="5111750"/>
          <p14:tracePt t="307401" x="3435350" y="5118100"/>
          <p14:tracePt t="307418" x="3448050" y="5124450"/>
          <p14:tracePt t="307435" x="3454400" y="5130800"/>
          <p14:tracePt t="307435" x="3467100" y="5130800"/>
          <p14:tracePt t="307451" x="3473450" y="5130800"/>
          <p14:tracePt t="307468" x="3517900" y="5130800"/>
          <p14:tracePt t="307484" x="3543300" y="5130800"/>
          <p14:tracePt t="307501" x="3606800" y="5130800"/>
          <p14:tracePt t="307518" x="3663950" y="5130800"/>
          <p14:tracePt t="307535" x="3689350" y="5130800"/>
          <p14:tracePt t="307551" x="3714750" y="5130800"/>
          <p14:tracePt t="307568" x="3727450" y="5130800"/>
          <p14:tracePt t="307584" x="3733800" y="5124450"/>
          <p14:tracePt t="307601" x="3733800" y="5118100"/>
          <p14:tracePt t="307618" x="3733800" y="5092700"/>
          <p14:tracePt t="307635" x="3740150" y="5073650"/>
          <p14:tracePt t="307651" x="3740150" y="5054600"/>
          <p14:tracePt t="307668" x="3740150" y="5035550"/>
          <p14:tracePt t="307685" x="3740150" y="5029200"/>
          <p14:tracePt t="307701" x="3740150" y="5010150"/>
          <p14:tracePt t="307718" x="3740150" y="4984750"/>
          <p14:tracePt t="307734" x="3740150" y="4965700"/>
          <p14:tracePt t="307751" x="3740150" y="4927600"/>
          <p14:tracePt t="307768" x="3733800" y="4914900"/>
          <p14:tracePt t="307784" x="3733800" y="4883150"/>
          <p14:tracePt t="307801" x="3714750" y="4870450"/>
          <p14:tracePt t="307818" x="3708400" y="4864100"/>
          <p14:tracePt t="307835" x="3708400" y="4857750"/>
          <p14:tracePt t="307851" x="3702050" y="4857750"/>
          <p14:tracePt t="307868" x="3689350" y="4851400"/>
          <p14:tracePt t="307911" x="3683000" y="4845050"/>
          <p14:tracePt t="307922" x="3676650" y="4838700"/>
          <p14:tracePt t="307935" x="3670300" y="4838700"/>
          <p14:tracePt t="307941" x="3663950" y="4838700"/>
          <p14:tracePt t="307951" x="3651250" y="4832350"/>
          <p14:tracePt t="307968" x="3638550" y="4832350"/>
          <p14:tracePt t="307986" x="3632200" y="4832350"/>
          <p14:tracePt t="308001" x="3606800" y="4838700"/>
          <p14:tracePt t="308016" x="3594100" y="4838700"/>
          <p14:tracePt t="308035" x="3575050" y="4851400"/>
          <p14:tracePt t="308051" x="3556000" y="4864100"/>
          <p14:tracePt t="308069" x="3549650" y="4870450"/>
          <p14:tracePt t="308085" x="3530600" y="4883150"/>
          <p14:tracePt t="308100" x="3530600" y="4889500"/>
          <p14:tracePt t="308116" x="3505200" y="4895850"/>
          <p14:tracePt t="308133" x="3498850" y="4902200"/>
          <p14:tracePt t="308150" x="3479800" y="4914900"/>
          <p14:tracePt t="308168" x="3473450" y="4914900"/>
          <p14:tracePt t="308184" x="3467100" y="4921250"/>
          <p14:tracePt t="308200" x="3460750" y="4933950"/>
          <p14:tracePt t="308218" x="3454400" y="4940300"/>
          <p14:tracePt t="308235" x="3448050" y="4946650"/>
          <p14:tracePt t="308252" x="3441700" y="4959350"/>
          <p14:tracePt t="308268" x="3441700" y="4972050"/>
          <p14:tracePt t="308285" x="3429000" y="5010150"/>
          <p14:tracePt t="308301" x="3416300" y="5048250"/>
          <p14:tracePt t="308318" x="3409950" y="5067300"/>
          <p14:tracePt t="308335" x="3403600" y="5111750"/>
          <p14:tracePt t="308351" x="3403600" y="5124450"/>
          <p14:tracePt t="308368" x="3403600" y="5156200"/>
          <p14:tracePt t="308384" x="3403600" y="5181600"/>
          <p14:tracePt t="308401" x="3403600" y="5200650"/>
          <p14:tracePt t="308417" x="3409950" y="5238750"/>
          <p14:tracePt t="308434" x="3422650" y="5251450"/>
          <p14:tracePt t="308451" x="3454400" y="5289550"/>
          <p14:tracePt t="308468" x="3486150" y="5321300"/>
          <p14:tracePt t="308485" x="3498850" y="5334000"/>
          <p14:tracePt t="308501" x="3530600" y="5346700"/>
          <p14:tracePt t="308518" x="3543300" y="5353050"/>
          <p14:tracePt t="308535" x="3575050" y="5353050"/>
          <p14:tracePt t="308551" x="3625850" y="5353050"/>
          <p14:tracePt t="308568" x="3644900" y="5353050"/>
          <p14:tracePt t="308584" x="3695700" y="5353050"/>
          <p14:tracePt t="308601" x="3714750" y="5353050"/>
          <p14:tracePt t="308618" x="3733800" y="5353050"/>
          <p14:tracePt t="308635" x="3740150" y="5353050"/>
          <p14:tracePt t="308651" x="3746500" y="5346700"/>
          <p14:tracePt t="308857" x="3740150" y="5346700"/>
          <p14:tracePt t="308888" x="3733800" y="5346700"/>
          <p14:tracePt t="308940" x="3727450" y="5346700"/>
          <p14:tracePt t="308971" x="3721100" y="5346700"/>
          <p14:tracePt t="309532" x="3721100" y="5353050"/>
          <p14:tracePt t="309665" x="3721100" y="5359400"/>
          <p14:tracePt t="309706" x="3714750" y="5365750"/>
          <p14:tracePt t="309868" x="3714750" y="5372100"/>
          <p14:tracePt t="310114" x="3714750" y="5378450"/>
          <p14:tracePt t="310155" x="3714750" y="5384800"/>
          <p14:tracePt t="310442" x="3714750" y="5391150"/>
          <p14:tracePt t="310472" x="3714750" y="5397500"/>
          <p14:tracePt t="310513" x="3714750" y="5403850"/>
          <p14:tracePt t="310555" x="3714750" y="5410200"/>
          <p14:tracePt t="310575" x="3714750" y="5416550"/>
          <p14:tracePt t="310596" x="3714750" y="5422900"/>
          <p14:tracePt t="310648" x="3714750" y="5429250"/>
          <p14:tracePt t="310719" x="3721100" y="5429250"/>
          <p14:tracePt t="310760" x="3727450" y="5429250"/>
          <p14:tracePt t="311078" x="3727450" y="5422900"/>
          <p14:tracePt t="311087" x="3733800" y="5416550"/>
          <p14:tracePt t="311100" x="3733800" y="5410200"/>
          <p14:tracePt t="311101" x="3733800" y="5397500"/>
          <p14:tracePt t="311116" x="3733800" y="5359400"/>
          <p14:tracePt t="311133" x="3727450" y="5321300"/>
          <p14:tracePt t="311150" x="3721100" y="5295900"/>
          <p14:tracePt t="311168" x="3695700" y="5238750"/>
          <p14:tracePt t="311185" x="3670300" y="5187950"/>
          <p14:tracePt t="311201" x="3657600" y="5168900"/>
          <p14:tracePt t="311218" x="3644900" y="5143500"/>
          <p14:tracePt t="311854" x="3644900" y="5137150"/>
          <p14:tracePt t="312150" x="3644900" y="5143500"/>
          <p14:tracePt t="312191" x="3644900" y="5149850"/>
          <p14:tracePt t="312842" x="3644900" y="5156200"/>
          <p14:tracePt t="312894" x="3644900" y="5162550"/>
          <p14:tracePt t="316182" x="3651250" y="5162550"/>
          <p14:tracePt t="316223" x="3657600" y="5162550"/>
          <p14:tracePt t="316508" x="3657600" y="5168900"/>
          <p14:tracePt t="316540" x="3657600" y="5175250"/>
          <p14:tracePt t="316550" x="3657600" y="5181600"/>
          <p14:tracePt t="316560" x="3657600" y="5187950"/>
          <p14:tracePt t="316576" x="3657600" y="5200650"/>
          <p14:tracePt t="316584" x="3657600" y="5213350"/>
          <p14:tracePt t="316586" x="3651250" y="5226050"/>
          <p14:tracePt t="316601" x="3644900" y="5245100"/>
          <p14:tracePt t="316618" x="3632200" y="5276850"/>
          <p14:tracePt t="316635" x="3613150" y="5295900"/>
          <p14:tracePt t="316651" x="3568700" y="5340350"/>
          <p14:tracePt t="316668" x="3536950" y="5378450"/>
          <p14:tracePt t="316685" x="3454400" y="5480050"/>
          <p14:tracePt t="316701" x="3384550" y="5575300"/>
          <p14:tracePt t="316718" x="3352800" y="5626100"/>
          <p14:tracePt t="316734" x="3302000" y="5715000"/>
          <p14:tracePt t="316751" x="3282950" y="5753100"/>
          <p14:tracePt t="316768" x="3251200" y="5803900"/>
          <p14:tracePt t="316785" x="3232150" y="5854700"/>
          <p14:tracePt t="316801" x="3225800" y="5873750"/>
          <p14:tracePt t="316818" x="3200400" y="5918200"/>
          <p14:tracePt t="316835" x="3194050" y="5937250"/>
          <p14:tracePt t="316851" x="3168650" y="5981700"/>
          <p14:tracePt t="316867" x="3162300" y="6019800"/>
          <p14:tracePt t="316885" x="3155950" y="6032500"/>
          <p14:tracePt t="316901" x="3143250" y="6064250"/>
          <p14:tracePt t="316918" x="3136900" y="6076950"/>
          <p14:tracePt t="316934" x="3130550" y="6083300"/>
          <p14:tracePt t="316951" x="3130550" y="6089650"/>
          <p14:tracePt t="317049" x="3136900" y="6089650"/>
          <p14:tracePt t="317082" x="3143250" y="6083300"/>
          <p14:tracePt t="317090" x="3149600" y="6083300"/>
          <p14:tracePt t="317101" x="3155950" y="6070600"/>
          <p14:tracePt t="317116" x="3155950" y="6057900"/>
          <p14:tracePt t="317117" x="3162300" y="6032500"/>
          <p14:tracePt t="317133" x="3162300" y="6013450"/>
          <p14:tracePt t="317150" x="3162300" y="5988050"/>
          <p14:tracePt t="317168" x="3162300" y="5956300"/>
          <p14:tracePt t="317185" x="3162300" y="5949950"/>
          <p14:tracePt t="317201" x="3162300" y="5918200"/>
          <p14:tracePt t="317218" x="3162300" y="5905500"/>
          <p14:tracePt t="317235" x="3155950" y="5867400"/>
          <p14:tracePt t="317251" x="3143250" y="5835650"/>
          <p14:tracePt t="317268" x="3136900" y="5829300"/>
          <p14:tracePt t="317285" x="3130550" y="5810250"/>
          <p14:tracePt t="317320" x="3124200" y="5810250"/>
          <p14:tracePt t="317322" x="3124200" y="5803900"/>
          <p14:tracePt t="317335" x="3111500" y="5797550"/>
          <p14:tracePt t="317371" x="3111500" y="5791200"/>
          <p14:tracePt t="317385" x="3105150" y="5791200"/>
          <p14:tracePt t="317403" x="3098800" y="5791200"/>
          <p14:tracePt t="317405" x="3092450" y="5784850"/>
          <p14:tracePt t="317418" x="3092450" y="5778500"/>
          <p14:tracePt t="317434" x="3086100" y="5778500"/>
          <p14:tracePt t="317451" x="3079750" y="5772150"/>
          <p14:tracePt t="317486" x="3073400" y="5765800"/>
          <p14:tracePt t="317488" x="3067050" y="5765800"/>
          <p14:tracePt t="317501" x="3060700" y="5759450"/>
          <p14:tracePt t="317518" x="3054350" y="5759450"/>
          <p14:tracePt t="317534" x="3041650" y="5753100"/>
          <p14:tracePt t="317569" x="3041650" y="5746750"/>
          <p14:tracePt t="317571" x="3035300" y="5740400"/>
          <p14:tracePt t="317585" x="3016250" y="5727700"/>
          <p14:tracePt t="317601" x="3009900" y="5715000"/>
          <p14:tracePt t="317617" x="2965450" y="5683250"/>
          <p14:tracePt t="317635" x="2933700" y="5670550"/>
          <p14:tracePt t="317651" x="2882900" y="5645150"/>
          <p14:tracePt t="317667" x="2838450" y="5632450"/>
          <p14:tracePt t="317685" x="2819400" y="5626100"/>
          <p14:tracePt t="317701" x="2800350" y="5626100"/>
          <p14:tracePt t="317718" x="2794000" y="5619750"/>
          <p14:tracePt t="317735" x="2774950" y="5619750"/>
          <p14:tracePt t="317751" x="2736850" y="5619750"/>
          <p14:tracePt t="317767" x="2711450" y="5619750"/>
          <p14:tracePt t="317785" x="2654300" y="5619750"/>
          <p14:tracePt t="317801" x="2622550" y="5619750"/>
          <p14:tracePt t="317817" x="2571750" y="5619750"/>
          <p14:tracePt t="317835" x="2540000" y="5619750"/>
          <p14:tracePt t="317851" x="2520950" y="5619750"/>
          <p14:tracePt t="317868" x="2476500" y="5619750"/>
          <p14:tracePt t="317884" x="2470150" y="5619750"/>
          <p14:tracePt t="317901" x="2432050" y="5632450"/>
          <p14:tracePt t="317918" x="2400300" y="5657850"/>
          <p14:tracePt t="317935" x="2393950" y="5664200"/>
          <p14:tracePt t="317951" x="2368550" y="5689600"/>
          <p14:tracePt t="317967" x="2355850" y="5702300"/>
          <p14:tracePt t="317986" x="2324100" y="5740400"/>
          <p14:tracePt t="318000" x="2311400" y="5759450"/>
          <p14:tracePt t="318016" x="2286000" y="5810250"/>
          <p14:tracePt t="318033" x="2266950" y="5861050"/>
          <p14:tracePt t="318050" x="2266950" y="5886450"/>
          <p14:tracePt t="318068" x="2260600" y="5937250"/>
          <p14:tracePt t="318085" x="2260600" y="5975350"/>
          <p14:tracePt t="318102" x="2266950" y="5994400"/>
          <p14:tracePt t="318116" x="2286000" y="6019800"/>
          <p14:tracePt t="318133" x="2286000" y="6032500"/>
          <p14:tracePt t="318149" x="2298700" y="6038850"/>
          <p14:tracePt t="318166" x="2305050" y="6045200"/>
          <p14:tracePt t="318236" x="2311400" y="6045200"/>
          <p14:tracePt t="318268" x="2317750" y="6045200"/>
          <p14:tracePt t="318492" x="2324100" y="6045200"/>
          <p14:tracePt t="318524" x="2324100" y="6051550"/>
          <p14:tracePt t="318554" x="2330450" y="6057900"/>
          <p14:tracePt t="318565" x="2330450" y="6070600"/>
          <p14:tracePt t="318567" x="2336800" y="6070600"/>
          <p14:tracePt t="318585" x="2336800" y="6076950"/>
          <p14:tracePt t="318587" x="2336800" y="6089650"/>
          <p14:tracePt t="318601" x="2336800" y="6102350"/>
          <p14:tracePt t="318618" x="2343150" y="6115050"/>
          <p14:tracePt t="318635" x="2355850" y="6134100"/>
          <p14:tracePt t="318651" x="2362200" y="6146800"/>
          <p14:tracePt t="318668" x="2374900" y="6172200"/>
          <p14:tracePt t="318686" x="2387600" y="6203950"/>
          <p14:tracePt t="318701" x="2393950" y="6223000"/>
          <p14:tracePt t="318718" x="2400300" y="6248400"/>
          <p14:tracePt t="318734" x="2400300" y="6267450"/>
          <p14:tracePt t="318751" x="2413000" y="6305550"/>
          <p14:tracePt t="318768" x="2425700" y="6343650"/>
          <p14:tracePt t="318785" x="2432050" y="6369050"/>
          <p14:tracePt t="318801" x="2444750" y="6419850"/>
          <p14:tracePt t="318818" x="2451100" y="6445250"/>
          <p14:tracePt t="318835" x="2463800" y="6489700"/>
          <p14:tracePt t="318851" x="2470150" y="6527800"/>
          <p14:tracePt t="318868" x="2476500" y="6546850"/>
          <p14:tracePt t="318885" x="2482850" y="6572250"/>
          <p14:tracePt t="318901" x="2489200" y="6591300"/>
          <p14:tracePt t="318918" x="2489200" y="6604000"/>
          <p14:tracePt t="318935" x="2489200" y="6610350"/>
          <p14:tracePt t="318951" x="2495550" y="6610350"/>
          <p14:tracePt t="318968" x="2501900" y="6610350"/>
          <p14:tracePt t="318985" x="2508250" y="6616700"/>
          <p14:tracePt t="319001" x="2508250" y="6623050"/>
          <p14:tracePt t="319016" x="2508250" y="6629400"/>
          <p14:tracePt t="319033" x="2508250" y="6642100"/>
          <p14:tracePt t="319051" x="2508250" y="6661150"/>
          <p14:tracePt t="319068" x="2508250" y="6667500"/>
          <p14:tracePt t="319086" x="2508250" y="6673850"/>
          <p14:tracePt t="319434" x="2508250" y="6667500"/>
          <p14:tracePt t="319445" x="2508250" y="6661150"/>
          <p14:tracePt t="319465" x="2508250" y="6648450"/>
          <p14:tracePt t="319476" x="2508250" y="6635750"/>
          <p14:tracePt t="319486" x="2508250" y="6629400"/>
          <p14:tracePt t="319488" x="2508250" y="6616700"/>
          <p14:tracePt t="319501" x="2508250" y="6604000"/>
          <p14:tracePt t="319518" x="2508250" y="6565900"/>
          <p14:tracePt t="319534" x="2508250" y="6515100"/>
          <p14:tracePt t="319551" x="2508250" y="6489700"/>
          <p14:tracePt t="319567" x="2508250" y="6445250"/>
          <p14:tracePt t="319585" x="2508250" y="6419850"/>
          <p14:tracePt t="319585" x="2501900" y="6400800"/>
          <p14:tracePt t="319601" x="2501900" y="6388100"/>
          <p14:tracePt t="319617" x="2489200" y="6356350"/>
          <p14:tracePt t="319635" x="2482850" y="6337300"/>
          <p14:tracePt t="319651" x="2476500" y="6286500"/>
          <p14:tracePt t="319668" x="2476500" y="6273800"/>
          <p14:tracePt t="319668" x="2476500" y="6248400"/>
          <p14:tracePt t="319686" x="2470150" y="6210300"/>
          <p14:tracePt t="319701" x="2470150" y="6146800"/>
          <p14:tracePt t="319718" x="2470150" y="6115050"/>
          <p14:tracePt t="319734" x="2470150" y="6064250"/>
          <p14:tracePt t="319751" x="2470150" y="6045200"/>
          <p14:tracePt t="319767" x="2470150" y="6026150"/>
          <p14:tracePt t="319891" x="2470150" y="6032500"/>
          <p14:tracePt t="319902" x="2470150" y="6038850"/>
          <p14:tracePt t="319922" x="2470150" y="6051550"/>
          <p14:tracePt t="319932" x="2470150" y="6083300"/>
          <p14:tracePt t="319954" x="2470150" y="6102350"/>
          <p14:tracePt t="319956" x="2476500" y="6127750"/>
          <p14:tracePt t="319967" x="2482850" y="6184900"/>
          <p14:tracePt t="319985" x="2482850" y="6229350"/>
          <p14:tracePt t="320001" x="2489200" y="6299200"/>
          <p14:tracePt t="320018" x="2489200" y="6330950"/>
          <p14:tracePt t="320035" x="2489200" y="6400800"/>
          <p14:tracePt t="320051" x="2489200" y="6432550"/>
          <p14:tracePt t="320068" x="2489200" y="6489700"/>
          <p14:tracePt t="320085" x="2489200" y="6540500"/>
          <p14:tracePt t="320101" x="2489200" y="6565900"/>
          <p14:tracePt t="320117" x="2495550" y="6597650"/>
          <p14:tracePt t="320135" x="2501900" y="6610350"/>
          <p14:tracePt t="320151" x="2508250" y="6635750"/>
          <p14:tracePt t="320168" x="2514600" y="6648450"/>
          <p14:tracePt t="320185" x="2514600" y="6654800"/>
          <p14:tracePt t="320201" x="2514600" y="6661150"/>
          <p14:tracePt t="320217" x="2520950" y="6667500"/>
          <p14:tracePt t="320297" x="2520950" y="6661150"/>
          <p14:tracePt t="320306" x="2527300" y="6661150"/>
          <p14:tracePt t="320316" x="2527300" y="6654800"/>
          <p14:tracePt t="320335" x="2540000" y="6635750"/>
          <p14:tracePt t="320337" x="2546350" y="6623050"/>
          <p14:tracePt t="320351" x="2552700" y="6604000"/>
          <p14:tracePt t="320366" x="2559050" y="6572250"/>
          <p14:tracePt t="320383" x="2565400" y="6508750"/>
          <p14:tracePt t="320401" x="2565400" y="6489700"/>
          <p14:tracePt t="320417" x="2565400" y="6432550"/>
          <p14:tracePt t="320435" x="2565400" y="6394450"/>
          <p14:tracePt t="320451" x="2565400" y="6337300"/>
          <p14:tracePt t="320468" x="2565400" y="6261100"/>
          <p14:tracePt t="320485" x="2565400" y="6210300"/>
          <p14:tracePt t="320501" x="2565400" y="6108700"/>
          <p14:tracePt t="320518" x="2565400" y="6013450"/>
          <p14:tracePt t="320535" x="2565400" y="5969000"/>
          <p14:tracePt t="320551" x="2565400" y="5911850"/>
          <p14:tracePt t="320567" x="2565400" y="5892800"/>
          <p14:tracePt t="320584" x="2565400" y="5873750"/>
          <p14:tracePt t="320769" x="2571750" y="5873750"/>
          <p14:tracePt t="320802" x="2571750" y="5886450"/>
          <p14:tracePt t="320812" x="2571750" y="5892800"/>
          <p14:tracePt t="320816" x="2571750" y="5905500"/>
          <p14:tracePt t="320834" x="2571750" y="5924550"/>
          <p14:tracePt t="320851" x="2571750" y="5949950"/>
          <p14:tracePt t="320867" x="2571750" y="6013450"/>
          <p14:tracePt t="320869" x="2571750" y="6057900"/>
          <p14:tracePt t="320885" x="2571750" y="6153150"/>
          <p14:tracePt t="320901" x="2590800" y="6267450"/>
          <p14:tracePt t="320917" x="2590800" y="6324600"/>
          <p14:tracePt t="320935" x="2603500" y="6413500"/>
          <p14:tracePt t="320951" x="2616200" y="6451600"/>
          <p14:tracePt t="320968" x="2622550" y="6496050"/>
          <p14:tracePt t="320986" x="2628900" y="6534150"/>
          <p14:tracePt t="321018" x="2635250" y="6553200"/>
          <p14:tracePt t="321020" x="2641600" y="6565900"/>
          <p14:tracePt t="321033" x="2647950" y="6578600"/>
          <p14:tracePt t="321050" x="2654300" y="6584950"/>
          <p14:tracePt t="321225" x="2660650" y="6584950"/>
          <p14:tracePt t="321288" x="2667000" y="6591300"/>
          <p14:tracePt t="321298" x="2667000" y="6597650"/>
          <p14:tracePt t="321308" x="2673350" y="6604000"/>
          <p14:tracePt t="321320" x="2673350" y="6616700"/>
          <p14:tracePt t="321333" x="2679700" y="6635750"/>
          <p14:tracePt t="321334" x="2686050" y="6667500"/>
          <p14:tracePt t="321350" x="2692400" y="6692900"/>
          <p14:tracePt t="321366" x="2692400" y="6737350"/>
          <p14:tracePt t="321385" x="2698750" y="6756400"/>
          <p14:tracePt t="321401" x="2705100" y="6775450"/>
          <p14:tracePt t="321417" x="2705100" y="6788150"/>
          <p14:tracePt t="321494" x="2711450" y="6788150"/>
          <p14:tracePt t="321535" x="2717800" y="6788150"/>
          <p14:tracePt t="322241" x="2724150" y="6788150"/>
          <p14:tracePt t="322257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endParaRPr 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2362200" y="1524000"/>
            <a:ext cx="2662238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3200" b="1"/>
              <a:t>A + B  </a:t>
            </a:r>
            <a:r>
              <a:rPr lang="sl-SI" altLang="en-US" sz="3200" b="1">
                <a:sym typeface="Symbol" pitchFamily="18" charset="2"/>
              </a:rPr>
              <a:t></a:t>
            </a:r>
            <a:r>
              <a:rPr lang="sl-SI" altLang="en-US" sz="3200" b="1"/>
              <a:t> C</a:t>
            </a:r>
            <a:endParaRPr lang="en-US" altLang="en-US" sz="3200" b="1"/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371600" y="2132013"/>
          <a:ext cx="5105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1612900" imgH="393700" progId="Equation.3">
                  <p:embed/>
                </p:oleObj>
              </mc:Choice>
              <mc:Fallback>
                <p:oleObj name="Equation" r:id="rId6" imgW="1612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2013"/>
                        <a:ext cx="5105400" cy="1246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3832225" y="4960938"/>
            <a:ext cx="184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sr-Latn-CS" altLang="en-US" sz="2400">
              <a:latin typeface="Times New Roman" pitchFamily="18" charset="0"/>
            </a:endParaRPr>
          </a:p>
        </p:txBody>
      </p:sp>
      <p:graphicFrame>
        <p:nvGraphicFramePr>
          <p:cNvPr id="29702" name="Object 9"/>
          <p:cNvGraphicFramePr>
            <a:graphicFrameLocks noChangeAspect="1"/>
          </p:cNvGraphicFramePr>
          <p:nvPr/>
        </p:nvGraphicFramePr>
        <p:xfrm>
          <a:off x="1143000" y="3505200"/>
          <a:ext cx="5715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8" imgW="2260600" imgH="393700" progId="Equation.3">
                  <p:embed/>
                </p:oleObj>
              </mc:Choice>
              <mc:Fallback>
                <p:oleObj name="Equation" r:id="rId8" imgW="22606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7150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1"/>
          <p:cNvGraphicFramePr>
            <a:graphicFrameLocks noChangeAspect="1"/>
          </p:cNvGraphicFramePr>
          <p:nvPr/>
        </p:nvGraphicFramePr>
        <p:xfrm>
          <a:off x="914400" y="4724400"/>
          <a:ext cx="1828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0" imgW="711200" imgH="596900" progId="Equation.3">
                  <p:embed/>
                </p:oleObj>
              </mc:Choice>
              <mc:Fallback>
                <p:oleObj name="Equation" r:id="rId10" imgW="711200" imgH="596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1828800" cy="153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2971800" y="5029200"/>
            <a:ext cx="61722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800" b="1">
                <a:solidFill>
                  <a:schemeClr val="tx2"/>
                </a:solidFill>
              </a:rPr>
              <a:t>Konstanta brzine je brzina pri jediničnoj koncentraciji reaktanata.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sp>
        <p:nvSpPr>
          <p:cNvPr id="29705" name="TextBox 10"/>
          <p:cNvSpPr txBox="1">
            <a:spLocks noChangeArrowheads="1"/>
          </p:cNvSpPr>
          <p:nvPr/>
        </p:nvSpPr>
        <p:spPr bwMode="auto">
          <a:xfrm>
            <a:off x="0" y="914400"/>
            <a:ext cx="734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Za slučaj hipotetične reakcije</a:t>
            </a:r>
            <a:r>
              <a:rPr lang="sr-Latn-RS" altLang="en-US" sz="2400"/>
              <a:t> (</a:t>
            </a:r>
            <a:r>
              <a:rPr lang="en-US" altLang="en-US" sz="2400">
                <a:solidFill>
                  <a:srgbClr val="0000CC"/>
                </a:solidFill>
              </a:rPr>
              <a:t>stalne stehiometrije</a:t>
            </a:r>
            <a:r>
              <a:rPr lang="en-US" altLang="en-US" sz="2400"/>
              <a:t>)</a:t>
            </a:r>
            <a:r>
              <a:rPr lang="sr-Latn-RS" altLang="en-US" sz="2400"/>
              <a:t> </a:t>
            </a:r>
            <a:r>
              <a:rPr lang="en-US" altLang="en-US" sz="2400"/>
              <a:t>: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69" x="3289300" y="2038350"/>
          <p14:tracePt t="3228" x="3289300" y="2044700"/>
          <p14:tracePt t="3238" x="3282950" y="2051050"/>
          <p14:tracePt t="3248" x="3282950" y="2057400"/>
          <p14:tracePt t="3260" x="3276600" y="2057400"/>
          <p14:tracePt t="3261" x="3276600" y="2063750"/>
          <p14:tracePt t="3310" x="3276600" y="2070100"/>
          <p14:tracePt t="3351" x="3270250" y="2076450"/>
          <p14:tracePt t="4076" x="3270250" y="2082800"/>
          <p14:tracePt t="4626" x="3276600" y="2082800"/>
          <p14:tracePt t="4668" x="3282950" y="2082800"/>
          <p14:tracePt t="5370" x="3282950" y="2089150"/>
          <p14:tracePt t="5391" x="3276600" y="2089150"/>
          <p14:tracePt t="5422" x="3263900" y="2095500"/>
          <p14:tracePt t="5432" x="3257550" y="2095500"/>
          <p14:tracePt t="5444" x="3257550" y="2101850"/>
          <p14:tracePt t="5445" x="3251200" y="2101850"/>
          <p14:tracePt t="5460" x="3238500" y="2108200"/>
          <p14:tracePt t="5478" x="3232150" y="2108200"/>
          <p14:tracePt t="5495" x="3213100" y="2108200"/>
          <p14:tracePt t="5511" x="3175000" y="2114550"/>
          <p14:tracePt t="5527" x="3149600" y="2114550"/>
          <p14:tracePt t="5544" x="3073400" y="2114550"/>
          <p14:tracePt t="5561" x="3022600" y="2114550"/>
          <p14:tracePt t="5577" x="2876550" y="2114550"/>
          <p14:tracePt t="5595" x="2749550" y="2114550"/>
          <p14:tracePt t="5611" x="2692400" y="2114550"/>
          <p14:tracePt t="5626" x="2603500" y="2114550"/>
          <p14:tracePt t="5642" x="2590800" y="2114550"/>
          <p14:tracePt t="5660" x="2571750" y="2114550"/>
          <p14:tracePt t="5937" x="2571750" y="2108200"/>
          <p14:tracePt t="5988" x="2578100" y="2108200"/>
          <p14:tracePt t="6020" x="2584450" y="2108200"/>
          <p14:tracePt t="6036" x="2584450" y="2101850"/>
          <p14:tracePt t="6039" x="2590800" y="2101850"/>
          <p14:tracePt t="6071" x="2597150" y="2101850"/>
          <p14:tracePt t="6082" x="2603500" y="2101850"/>
          <p14:tracePt t="6103" x="2609850" y="2101850"/>
          <p14:tracePt t="6113" x="2616200" y="2101850"/>
          <p14:tracePt t="6123" x="2622550" y="2095500"/>
          <p14:tracePt t="6127" x="2628900" y="2095500"/>
          <p14:tracePt t="6144" x="2654300" y="2089150"/>
          <p14:tracePt t="6161" x="2660650" y="2082800"/>
          <p14:tracePt t="6176" x="2692400" y="2076450"/>
          <p14:tracePt t="6192" x="2711450" y="2070100"/>
          <p14:tracePt t="6209" x="2730500" y="2070100"/>
          <p14:tracePt t="6227" x="2781300" y="2057400"/>
          <p14:tracePt t="6244" x="2832100" y="2044700"/>
          <p14:tracePt t="6261" x="2857500" y="2044700"/>
          <p14:tracePt t="6278" x="2895600" y="2038350"/>
          <p14:tracePt t="6293" x="2908300" y="2032000"/>
          <p14:tracePt t="6309" x="2933700" y="2032000"/>
          <p14:tracePt t="6326" x="2952750" y="2032000"/>
          <p14:tracePt t="6342" x="3009900" y="2032000"/>
          <p14:tracePt t="6361" x="3111500" y="2032000"/>
          <p14:tracePt t="6377" x="3155950" y="2038350"/>
          <p14:tracePt t="6395" x="3257550" y="2063750"/>
          <p14:tracePt t="6410" x="3327400" y="2076450"/>
          <p14:tracePt t="6427" x="3346450" y="2089150"/>
          <p14:tracePt t="6444" x="3365500" y="2095500"/>
          <p14:tracePt t="6460" x="3371850" y="2095500"/>
          <p14:tracePt t="6478" x="3397250" y="2095500"/>
          <p14:tracePt t="6494" x="3435350" y="2095500"/>
          <p14:tracePt t="6511" x="3454400" y="2095500"/>
          <p14:tracePt t="6527" x="3486150" y="2095500"/>
          <p14:tracePt t="6744" x="3486150" y="2101850"/>
          <p14:tracePt t="6848" x="3486150" y="2108200"/>
          <p14:tracePt t="6859" x="3479800" y="2108200"/>
          <p14:tracePt t="6860" x="3473450" y="2108200"/>
          <p14:tracePt t="6889" x="3467100" y="2114550"/>
          <p14:tracePt t="6920" x="3460750" y="2114550"/>
          <p14:tracePt t="6927" x="3454400" y="2114550"/>
          <p14:tracePt t="6944" x="3454400" y="2120900"/>
          <p14:tracePt t="6963" x="3448050" y="2127250"/>
          <p14:tracePt t="6964" x="3448050" y="2133600"/>
          <p14:tracePt t="6977" x="3435350" y="2133600"/>
          <p14:tracePt t="6995" x="3435350" y="2139950"/>
          <p14:tracePt t="7010" x="3429000" y="2146300"/>
          <p14:tracePt t="7027" x="3422650" y="2152650"/>
          <p14:tracePt t="7044" x="3416300" y="2152650"/>
          <p14:tracePt t="7060" x="3416300" y="2159000"/>
          <p14:tracePt t="7077" x="3416300" y="2165350"/>
          <p14:tracePt t="7094" x="3409950" y="2165350"/>
          <p14:tracePt t="7110" x="3403600" y="2165350"/>
          <p14:tracePt t="7127" x="3403600" y="2171700"/>
          <p14:tracePt t="7144" x="3397250" y="2178050"/>
          <p14:tracePt t="7161" x="3390900" y="2184400"/>
          <p14:tracePt t="7177" x="3384550" y="2190750"/>
          <p14:tracePt t="7212" x="3384550" y="2197100"/>
          <p14:tracePt t="7223" x="3378200" y="2203450"/>
          <p14:tracePt t="7242" x="3371850" y="2203450"/>
          <p14:tracePt t="7243" x="3365500" y="2209800"/>
          <p14:tracePt t="7261" x="3359150" y="2216150"/>
          <p14:tracePt t="7277" x="3352800" y="2222500"/>
          <p14:tracePt t="7295" x="3346450" y="2235200"/>
          <p14:tracePt t="7309" x="3340100" y="2235200"/>
          <p14:tracePt t="7325" x="3327400" y="2254250"/>
          <p14:tracePt t="7344" x="3308350" y="2279650"/>
          <p14:tracePt t="7361" x="3295650" y="2298700"/>
          <p14:tracePt t="7377" x="3282950" y="2336800"/>
          <p14:tracePt t="7395" x="3276600" y="2355850"/>
          <p14:tracePt t="7410" x="3263900" y="2374900"/>
          <p14:tracePt t="7427" x="3263900" y="2400300"/>
          <p14:tracePt t="7464" x="3257550" y="2413000"/>
          <p14:tracePt t="7477" x="3257550" y="2419350"/>
          <p14:tracePt t="7478" x="3251200" y="2419350"/>
          <p14:tracePt t="7495" x="3251200" y="2425700"/>
          <p14:tracePt t="7510" x="3244850" y="2438400"/>
          <p14:tracePt t="7547" x="3244850" y="2444750"/>
          <p14:tracePt t="7567" x="3238500" y="2451100"/>
          <p14:tracePt t="7629" x="3238500" y="2457450"/>
          <p14:tracePt t="8272" x="3238500" y="2451100"/>
          <p14:tracePt t="8293" x="3238500" y="2444750"/>
          <p14:tracePt t="8313" x="3238500" y="2438400"/>
          <p14:tracePt t="8323" x="3238500" y="2432050"/>
          <p14:tracePt t="8334" x="3238500" y="2425700"/>
          <p14:tracePt t="8365" x="3232150" y="2419350"/>
          <p14:tracePt t="8386" x="3225800" y="2413000"/>
          <p14:tracePt t="8397" x="3225800" y="2406650"/>
          <p14:tracePt t="8419" x="3219450" y="2400300"/>
          <p14:tracePt t="8428" x="3213100" y="2387600"/>
          <p14:tracePt t="8449" x="3206750" y="2374900"/>
          <p14:tracePt t="8459" x="3206750" y="2368550"/>
          <p14:tracePt t="8469" x="3200400" y="2368550"/>
          <p14:tracePt t="8476" x="3187700" y="2349500"/>
          <p14:tracePt t="8493" x="3187700" y="2343150"/>
          <p14:tracePt t="8509" x="3175000" y="2324100"/>
          <p14:tracePt t="8525" x="3162300" y="2317750"/>
          <p14:tracePt t="8544" x="3149600" y="2305050"/>
          <p14:tracePt t="8560" x="3136900" y="2298700"/>
          <p14:tracePt t="8577" x="3130550" y="2292350"/>
          <p14:tracePt t="8594" x="3117850" y="2286000"/>
          <p14:tracePt t="8610" x="3117850" y="2279650"/>
          <p14:tracePt t="8627" x="3111500" y="2279650"/>
          <p14:tracePt t="8644" x="3098800" y="2273300"/>
          <p14:tracePt t="8678" x="3086100" y="2266950"/>
          <p14:tracePt t="8694" x="3079750" y="2266950"/>
          <p14:tracePt t="8695" x="3060700" y="2260600"/>
          <p14:tracePt t="8710" x="3041650" y="2260600"/>
          <p14:tracePt t="8727" x="3022600" y="2254250"/>
          <p14:tracePt t="8743" x="3009900" y="2247900"/>
          <p14:tracePt t="8760" x="2990850" y="2241550"/>
          <p14:tracePt t="8777" x="2971800" y="2235200"/>
          <p14:tracePt t="8794" x="2965450" y="2228850"/>
          <p14:tracePt t="8810" x="2952750" y="2228850"/>
          <p14:tracePt t="8827" x="2940050" y="2222500"/>
          <p14:tracePt t="8844" x="2927350" y="2222500"/>
          <p14:tracePt t="8860" x="2895600" y="2222500"/>
          <p14:tracePt t="8877" x="2889250" y="2222500"/>
          <p14:tracePt t="8894" x="2851150" y="2222500"/>
          <p14:tracePt t="8910" x="2832100" y="2222500"/>
          <p14:tracePt t="8927" x="2794000" y="2222500"/>
          <p14:tracePt t="8944" x="2774950" y="2222500"/>
          <p14:tracePt t="8944" x="2749550" y="2222500"/>
          <p14:tracePt t="8961" x="2730500" y="2222500"/>
          <p14:tracePt t="8977" x="2692400" y="2222500"/>
          <p14:tracePt t="8994" x="2673350" y="2222500"/>
          <p14:tracePt t="9010" x="2641600" y="2222500"/>
          <p14:tracePt t="9027" x="2609850" y="2222500"/>
          <p14:tracePt t="9045" x="2597150" y="2222500"/>
          <p14:tracePt t="9060" x="2565400" y="2222500"/>
          <p14:tracePt t="9077" x="2559050" y="2222500"/>
          <p14:tracePt t="9094" x="2527300" y="2222500"/>
          <p14:tracePt t="9110" x="2520950" y="2222500"/>
          <p14:tracePt t="9127" x="2495550" y="2222500"/>
          <p14:tracePt t="9144" x="2476500" y="2222500"/>
          <p14:tracePt t="9161" x="2463800" y="2222500"/>
          <p14:tracePt t="9176" x="2451100" y="2228850"/>
          <p14:tracePt t="9192" x="2438400" y="2235200"/>
          <p14:tracePt t="9209" x="2413000" y="2241550"/>
          <p14:tracePt t="9227" x="2387600" y="2254250"/>
          <p14:tracePt t="9244" x="2368550" y="2260600"/>
          <p14:tracePt t="9261" x="2343150" y="2266950"/>
          <p14:tracePt t="9277" x="2324100" y="2266950"/>
          <p14:tracePt t="9293" x="2305050" y="2273300"/>
          <p14:tracePt t="9309" x="2292350" y="2279650"/>
          <p14:tracePt t="9326" x="2279650" y="2286000"/>
          <p14:tracePt t="9342" x="2266950" y="2298700"/>
          <p14:tracePt t="9360" x="2260600" y="2305050"/>
          <p14:tracePt t="9377" x="2247900" y="2317750"/>
          <p14:tracePt t="9395" x="2235200" y="2336800"/>
          <p14:tracePt t="9410" x="2228850" y="2343150"/>
          <p14:tracePt t="9427" x="2216150" y="2362200"/>
          <p14:tracePt t="9461" x="2209800" y="2368550"/>
          <p14:tracePt t="9463" x="2197100" y="2381250"/>
          <p14:tracePt t="9477" x="2190750" y="2393950"/>
          <p14:tracePt t="9495" x="2178050" y="2400300"/>
          <p14:tracePt t="9510" x="2165350" y="2413000"/>
          <p14:tracePt t="9527" x="2165350" y="2425700"/>
          <p14:tracePt t="9544" x="2152650" y="2438400"/>
          <p14:tracePt t="9560" x="2146300" y="2470150"/>
          <p14:tracePt t="9577" x="2139950" y="2482850"/>
          <p14:tracePt t="9594" x="2127250" y="2514600"/>
          <p14:tracePt t="9610" x="2120900" y="2533650"/>
          <p14:tracePt t="9627" x="2114550" y="2571750"/>
          <p14:tracePt t="9644" x="2108200" y="2609850"/>
          <p14:tracePt t="9660" x="2101850" y="2628900"/>
          <p14:tracePt t="9676" x="2101850" y="2667000"/>
          <p14:tracePt t="9692" x="2095500" y="2679700"/>
          <p14:tracePt t="9710" x="2095500" y="2724150"/>
          <p14:tracePt t="9727" x="2095500" y="2774950"/>
          <p14:tracePt t="9744" x="2095500" y="2787650"/>
          <p14:tracePt t="9761" x="2095500" y="2844800"/>
          <p14:tracePt t="9777" x="2095500" y="2863850"/>
          <p14:tracePt t="9794" x="2095500" y="2914650"/>
          <p14:tracePt t="9810" x="2095500" y="2965450"/>
          <p14:tracePt t="9827" x="2101850" y="2990850"/>
          <p14:tracePt t="9844" x="2108200" y="3035300"/>
          <p14:tracePt t="9860" x="2120900" y="3067050"/>
          <p14:tracePt t="9877" x="2139950" y="3124200"/>
          <p14:tracePt t="9894" x="2165350" y="3181350"/>
          <p14:tracePt t="9910" x="2190750" y="3206750"/>
          <p14:tracePt t="9927" x="2228850" y="3257550"/>
          <p14:tracePt t="9944" x="2241550" y="3270250"/>
          <p14:tracePt t="9960" x="2273300" y="3289300"/>
          <p14:tracePt t="9977" x="2292350" y="3295650"/>
          <p14:tracePt t="9994" x="2305050" y="3302000"/>
          <p14:tracePt t="10010" x="2330450" y="3314700"/>
          <p14:tracePt t="10027" x="2355850" y="3321050"/>
          <p14:tracePt t="10043" x="2400300" y="3340100"/>
          <p14:tracePt t="10061" x="2451100" y="3352800"/>
          <p14:tracePt t="10077" x="2476500" y="3359150"/>
          <p14:tracePt t="10094" x="2527300" y="3365500"/>
          <p14:tracePt t="10110" x="2540000" y="3365500"/>
          <p14:tracePt t="10127" x="2597150" y="3365500"/>
          <p14:tracePt t="10144" x="2667000" y="3365500"/>
          <p14:tracePt t="10161" x="2698750" y="3365500"/>
          <p14:tracePt t="10177" x="2768600" y="3365500"/>
          <p14:tracePt t="10193" x="2800350" y="3365500"/>
          <p14:tracePt t="10209" x="2844800" y="3365500"/>
          <p14:tracePt t="10227" x="2863850" y="3365500"/>
          <p14:tracePt t="10227" x="2882900" y="3365500"/>
          <p14:tracePt t="10244" x="2908300" y="3365500"/>
          <p14:tracePt t="10261" x="2959100" y="3365500"/>
          <p14:tracePt t="10277" x="2990850" y="3359150"/>
          <p14:tracePt t="10295" x="3041650" y="3352800"/>
          <p14:tracePt t="10309" x="3060700" y="3346450"/>
          <p14:tracePt t="10325" x="3092450" y="3333750"/>
          <p14:tracePt t="10345" x="3105150" y="3314700"/>
          <p14:tracePt t="10360" x="3111500" y="3314700"/>
          <p14:tracePt t="10377" x="3117850" y="3282950"/>
          <p14:tracePt t="10394" x="3124200" y="3263900"/>
          <p14:tracePt t="10411" x="3136900" y="3232150"/>
          <p14:tracePt t="10427" x="3149600" y="3194050"/>
          <p14:tracePt t="10444" x="3155950" y="3168650"/>
          <p14:tracePt t="10460" x="3168650" y="3117850"/>
          <p14:tracePt t="10477" x="3200400" y="3048000"/>
          <p14:tracePt t="10495" x="3213100" y="2997200"/>
          <p14:tracePt t="10510" x="3238500" y="2908300"/>
          <p14:tracePt t="10527" x="3251200" y="2870200"/>
          <p14:tracePt t="10544" x="3276600" y="2787650"/>
          <p14:tracePt t="10560" x="3282950" y="2762250"/>
          <p14:tracePt t="10577" x="3289300" y="2711450"/>
          <p14:tracePt t="10594" x="3295650" y="2667000"/>
          <p14:tracePt t="10611" x="3295650" y="2647950"/>
          <p14:tracePt t="10627" x="3295650" y="2603500"/>
          <p14:tracePt t="10644" x="3295650" y="2578100"/>
          <p14:tracePt t="10660" x="3282950" y="2540000"/>
          <p14:tracePt t="10677" x="3270250" y="2495550"/>
          <p14:tracePt t="10694" x="3263900" y="2470150"/>
          <p14:tracePt t="10709" x="3238500" y="2419350"/>
          <p14:tracePt t="10727" x="3225800" y="2400300"/>
          <p14:tracePt t="10744" x="3200400" y="2362200"/>
          <p14:tracePt t="10760" x="3175000" y="2330450"/>
          <p14:tracePt t="10777" x="3155950" y="2317750"/>
          <p14:tracePt t="10794" x="3130550" y="2305050"/>
          <p14:tracePt t="10810" x="3111500" y="2298700"/>
          <p14:tracePt t="10827" x="3073400" y="2286000"/>
          <p14:tracePt t="10844" x="3048000" y="2273300"/>
          <p14:tracePt t="10860" x="3028950" y="2266950"/>
          <p14:tracePt t="10877" x="3009900" y="2260600"/>
          <p14:tracePt t="10894" x="3003550" y="2254250"/>
          <p14:tracePt t="10910" x="2984500" y="2254250"/>
          <p14:tracePt t="10927" x="2959100" y="2247900"/>
          <p14:tracePt t="10944" x="2946400" y="2247900"/>
          <p14:tracePt t="10960" x="2914650" y="2235200"/>
          <p14:tracePt t="10977" x="2889250" y="2228850"/>
          <p14:tracePt t="10994" x="2844800" y="2222500"/>
          <p14:tracePt t="11010" x="2800350" y="2222500"/>
          <p14:tracePt t="11027" x="2774950" y="2222500"/>
          <p14:tracePt t="11044" x="2724150" y="2222500"/>
          <p14:tracePt t="11060" x="2705100" y="2222500"/>
          <p14:tracePt t="11077" x="2679700" y="2228850"/>
          <p14:tracePt t="11094" x="2647950" y="2241550"/>
          <p14:tracePt t="11111" x="2641600" y="2241550"/>
          <p14:tracePt t="11127" x="2622550" y="2247900"/>
          <p14:tracePt t="11144" x="2616200" y="2247900"/>
          <p14:tracePt t="11161" x="2584450" y="2260600"/>
          <p14:tracePt t="11176" x="2565400" y="2266950"/>
          <p14:tracePt t="11192" x="2533650" y="2273300"/>
          <p14:tracePt t="11210" x="2495550" y="2292350"/>
          <p14:tracePt t="11227" x="2476500" y="2298700"/>
          <p14:tracePt t="11244" x="2438400" y="2324100"/>
          <p14:tracePt t="11261" x="2425700" y="2330450"/>
          <p14:tracePt t="11277" x="2400300" y="2368550"/>
          <p14:tracePt t="11295" x="2374900" y="2413000"/>
          <p14:tracePt t="11310" x="2368550" y="2438400"/>
          <p14:tracePt t="11327" x="2349500" y="2482850"/>
          <p14:tracePt t="11344" x="2343150" y="2520950"/>
          <p14:tracePt t="11361" x="2336800" y="2527300"/>
          <p14:tracePt t="11377" x="2330450" y="2559050"/>
          <p14:tracePt t="11394" x="2324100" y="2571750"/>
          <p14:tracePt t="11410" x="2311400" y="2597150"/>
          <p14:tracePt t="11427" x="2298700" y="2628900"/>
          <p14:tracePt t="11444" x="2292350" y="2641600"/>
          <p14:tracePt t="11460" x="2279650" y="2660650"/>
          <p14:tracePt t="11477" x="2266950" y="2673350"/>
          <p14:tracePt t="11494" x="2260600" y="2692400"/>
          <p14:tracePt t="11510" x="2254250" y="2705100"/>
          <p14:tracePt t="11527" x="2247900" y="2724150"/>
          <p14:tracePt t="11544" x="2247900" y="2749550"/>
          <p14:tracePt t="11560" x="2247900" y="2762250"/>
          <p14:tracePt t="11577" x="2241550" y="2794000"/>
          <p14:tracePt t="11594" x="2241550" y="2813050"/>
          <p14:tracePt t="11610" x="2241550" y="2851150"/>
          <p14:tracePt t="11627" x="2260600" y="2908300"/>
          <p14:tracePt t="11644" x="2273300" y="2933700"/>
          <p14:tracePt t="11660" x="2343150" y="2990850"/>
          <p14:tracePt t="11677" x="2381250" y="3035300"/>
          <p14:tracePt t="11694" x="2489200" y="3105150"/>
          <p14:tracePt t="11710" x="2584450" y="3175000"/>
          <p14:tracePt t="11727" x="2635250" y="3194050"/>
          <p14:tracePt t="11744" x="2686050" y="3219450"/>
          <p14:tracePt t="11760" x="2705100" y="3225800"/>
          <p14:tracePt t="11777" x="2724150" y="3225800"/>
          <p14:tracePt t="11795" x="2743200" y="3225800"/>
          <p14:tracePt t="11809" x="2781300" y="3225800"/>
          <p14:tracePt t="11825" x="2825750" y="3219450"/>
          <p14:tracePt t="11844" x="2863850" y="3213100"/>
          <p14:tracePt t="11860" x="2908300" y="3200400"/>
          <p14:tracePt t="11877" x="2927350" y="3194050"/>
          <p14:tracePt t="11964" x="2933700" y="3187700"/>
          <p14:tracePt t="12300" x="2940050" y="3181350"/>
          <p14:tracePt t="12311" x="2946400" y="3175000"/>
          <p14:tracePt t="12321" x="2959100" y="3162300"/>
          <p14:tracePt t="12326" x="3035300" y="3098800"/>
          <p14:tracePt t="12342" x="3105150" y="3054350"/>
          <p14:tracePt t="12360" x="3263900" y="2959100"/>
          <p14:tracePt t="12377" x="3454400" y="2870200"/>
          <p14:tracePt t="12394" x="3556000" y="2819400"/>
          <p14:tracePt t="12410" x="3746500" y="2749550"/>
          <p14:tracePt t="12427" x="3835400" y="2724150"/>
          <p14:tracePt t="12443" x="4013200" y="2667000"/>
          <p14:tracePt t="12459" x="4102100" y="2641600"/>
          <p14:tracePt t="12476" x="4298950" y="2616200"/>
          <p14:tracePt t="12493" x="4464050" y="2597150"/>
          <p14:tracePt t="12509" x="4527550" y="2590800"/>
          <p14:tracePt t="12525" x="4629150" y="2590800"/>
          <p14:tracePt t="12543" x="4660900" y="2590800"/>
          <p14:tracePt t="12559" x="4699000" y="2584450"/>
          <p14:tracePt t="12576" x="4724400" y="2578100"/>
          <p14:tracePt t="12593" x="4737100" y="2571750"/>
          <p14:tracePt t="12609" x="4756150" y="2565400"/>
          <p14:tracePt t="12626" x="4768850" y="2559050"/>
          <p14:tracePt t="12643" x="4781550" y="2559050"/>
          <p14:tracePt t="12659" x="4800600" y="2546350"/>
          <p14:tracePt t="12697" x="4806950" y="2540000"/>
          <p14:tracePt t="12717" x="4813300" y="2540000"/>
          <p14:tracePt t="12921" x="4806950" y="2540000"/>
          <p14:tracePt t="15944" x="4819650" y="2540000"/>
          <p14:tracePt t="15955" x="4826000" y="2546350"/>
          <p14:tracePt t="15965" x="4845050" y="2552700"/>
          <p14:tracePt t="15977" x="4864100" y="2559050"/>
          <p14:tracePt t="15978" x="4883150" y="2571750"/>
          <p14:tracePt t="15994" x="4927600" y="2584450"/>
          <p14:tracePt t="16010" x="4940300" y="2597150"/>
          <p14:tracePt t="16027" x="4965700" y="2603500"/>
          <p14:tracePt t="16044" x="4972050" y="2603500"/>
          <p14:tracePt t="16081" x="4978400" y="2603500"/>
          <p14:tracePt t="16111" x="4984750" y="2609850"/>
          <p14:tracePt t="16133" x="4991100" y="2609850"/>
          <p14:tracePt t="16144" x="4991100" y="2616200"/>
          <p14:tracePt t="16154" x="5003800" y="2616200"/>
          <p14:tracePt t="16157" x="5010150" y="2616200"/>
          <p14:tracePt t="16177" x="5016500" y="2622550"/>
          <p14:tracePt t="16179" x="5029200" y="2628900"/>
          <p14:tracePt t="16192" x="5060950" y="2641600"/>
          <p14:tracePt t="16209" x="5105400" y="2654300"/>
          <p14:tracePt t="16227" x="5130800" y="2660650"/>
          <p14:tracePt t="16244" x="5181600" y="2673350"/>
          <p14:tracePt t="16260" x="5200650" y="2679700"/>
          <p14:tracePt t="16277" x="5226050" y="2692400"/>
          <p14:tracePt t="16294" x="5238750" y="2692400"/>
          <p14:tracePt t="16309" x="5251450" y="2705100"/>
          <p14:tracePt t="16326" x="5257800" y="2717800"/>
          <p14:tracePt t="16344" x="5270500" y="2730500"/>
          <p14:tracePt t="16360" x="5302250" y="2768600"/>
          <p14:tracePt t="16377" x="5334000" y="2806700"/>
          <p14:tracePt t="16394" x="5353050" y="2825750"/>
          <p14:tracePt t="16410" x="5378450" y="2851150"/>
          <p14:tracePt t="16427" x="5384800" y="2863850"/>
          <p14:tracePt t="16444" x="5397500" y="2882900"/>
          <p14:tracePt t="16460" x="5403850" y="2889250"/>
          <p14:tracePt t="16477" x="5410200" y="2908300"/>
          <p14:tracePt t="16494" x="5410200" y="2921000"/>
          <p14:tracePt t="16510" x="5410200" y="2933700"/>
          <p14:tracePt t="16527" x="5416550" y="2952750"/>
          <p14:tracePt t="16544" x="5416550" y="2965450"/>
          <p14:tracePt t="16560" x="5422900" y="2978150"/>
          <p14:tracePt t="16577" x="5422900" y="2984500"/>
          <p14:tracePt t="16593" x="5422900" y="2990850"/>
          <p14:tracePt t="16610" x="5422900" y="3003550"/>
          <p14:tracePt t="18639" x="5429250" y="3003550"/>
          <p14:tracePt t="18763" x="5429250" y="2997200"/>
          <p14:tracePt t="18784" x="5429250" y="2990850"/>
          <p14:tracePt t="18837" x="5429250" y="2984500"/>
          <p14:tracePt t="18857" x="5435600" y="2984500"/>
          <p14:tracePt t="18898" x="5441950" y="2984500"/>
          <p14:tracePt t="18950" x="5441950" y="2978150"/>
          <p14:tracePt t="18991" x="5441950" y="2971800"/>
          <p14:tracePt t="20243" x="5448300" y="2971800"/>
          <p14:tracePt t="20284" x="5454650" y="2971800"/>
          <p14:tracePt t="20305" x="5461000" y="2965450"/>
          <p14:tracePt t="20315" x="5467350" y="2965450"/>
          <p14:tracePt t="20326" x="5467350" y="2959100"/>
          <p14:tracePt t="20336" x="5473700" y="2959100"/>
          <p14:tracePt t="20343" x="5480050" y="2959100"/>
          <p14:tracePt t="20388" x="5486400" y="2959100"/>
          <p14:tracePt t="20408" x="5492750" y="2959100"/>
          <p14:tracePt t="20410" x="5499100" y="2959100"/>
          <p14:tracePt t="20429" x="5499100" y="2952750"/>
          <p14:tracePt t="20439" x="5505450" y="2952750"/>
          <p14:tracePt t="20450" x="5518150" y="2952750"/>
          <p14:tracePt t="20461" x="5518150" y="2946400"/>
          <p14:tracePt t="20476" x="5537200" y="2946400"/>
          <p14:tracePt t="20523" x="5543550" y="2940050"/>
          <p14:tracePt t="20533" x="5549900" y="2940050"/>
          <p14:tracePt t="20543" x="5556250" y="2940050"/>
          <p14:tracePt t="20554" x="5562600" y="2940050"/>
          <p14:tracePt t="20564" x="5568950" y="2940050"/>
          <p14:tracePt t="20577" x="5581650" y="2940050"/>
          <p14:tracePt t="20595" x="5594350" y="2940050"/>
          <p14:tracePt t="20611" x="5613400" y="2940050"/>
          <p14:tracePt t="20628" x="5619750" y="2940050"/>
          <p14:tracePt t="20646" x="5632450" y="2940050"/>
          <p14:tracePt t="20660" x="5638800" y="2940050"/>
          <p14:tracePt t="20676" x="5645150" y="2940050"/>
          <p14:tracePt t="20695" x="5651500" y="2940050"/>
          <p14:tracePt t="21626" x="5657850" y="2940050"/>
          <p14:tracePt t="21648" x="5664200" y="2940050"/>
          <p14:tracePt t="21658" x="5670550" y="2940050"/>
          <p14:tracePt t="21680" x="5683250" y="2940050"/>
          <p14:tracePt t="21681" x="5689600" y="2940050"/>
          <p14:tracePt t="21694" x="5708650" y="2940050"/>
          <p14:tracePt t="21732" x="5715000" y="2940050"/>
          <p14:tracePt t="21733" x="5721350" y="2940050"/>
          <p14:tracePt t="21744" x="5727700" y="2940050"/>
          <p14:tracePt t="21761" x="5740400" y="2940050"/>
          <p14:tracePt t="21777" x="5765800" y="2940050"/>
          <p14:tracePt t="21795" x="5784850" y="2940050"/>
          <p14:tracePt t="21811" x="5810250" y="2940050"/>
          <p14:tracePt t="21828" x="5829300" y="2940050"/>
          <p14:tracePt t="21844" x="5848350" y="2940050"/>
          <p14:tracePt t="21861" x="5867400" y="2940050"/>
          <p14:tracePt t="21899" x="5880100" y="2940050"/>
          <p14:tracePt t="21900" x="5892800" y="2940050"/>
          <p14:tracePt t="21911" x="5899150" y="2940050"/>
          <p14:tracePt t="21928" x="5930900" y="2940050"/>
          <p14:tracePt t="21944" x="5937250" y="2940050"/>
          <p14:tracePt t="21961" x="5962650" y="2940050"/>
          <p14:tracePt t="21977" x="5975350" y="2940050"/>
          <p14:tracePt t="21995" x="5988050" y="2940050"/>
          <p14:tracePt t="22011" x="6019800" y="2940050"/>
          <p14:tracePt t="22028" x="6038850" y="2940050"/>
          <p14:tracePt t="22044" x="6064250" y="2940050"/>
          <p14:tracePt t="22061" x="6096000" y="2946400"/>
          <p14:tracePt t="22077" x="6127750" y="2946400"/>
          <p14:tracePt t="22115" x="6140450" y="2946400"/>
          <p14:tracePt t="22126" x="6165850" y="2946400"/>
          <p14:tracePt t="22143" x="6203950" y="2952750"/>
          <p14:tracePt t="22159" x="6216650" y="2952750"/>
          <p14:tracePt t="22176" x="6242050" y="2959100"/>
          <p14:tracePt t="22195" x="6248400" y="2965450"/>
          <p14:tracePt t="22211" x="6254750" y="2965450"/>
          <p14:tracePt t="22446" x="6254750" y="2971800"/>
          <p14:tracePt t="22457" x="6242050" y="2971800"/>
          <p14:tracePt t="22477" x="6229350" y="2971800"/>
          <p14:tracePt t="22482" x="6216650" y="2978150"/>
          <p14:tracePt t="22493" x="6191250" y="2978150"/>
          <p14:tracePt t="22510" x="6178550" y="2978150"/>
          <p14:tracePt t="22526" x="6159500" y="2978150"/>
          <p14:tracePt t="22543" x="6140450" y="2978150"/>
          <p14:tracePt t="22561" x="6127750" y="2978150"/>
          <p14:tracePt t="22577" x="6102350" y="2978150"/>
          <p14:tracePt t="22595" x="6083300" y="2978150"/>
          <p14:tracePt t="22611" x="6051550" y="2978150"/>
          <p14:tracePt t="22627" x="6013450" y="2978150"/>
          <p14:tracePt t="22645" x="6000750" y="2978150"/>
          <p14:tracePt t="22661" x="5981700" y="2978150"/>
          <p14:tracePt t="22678" x="5975350" y="2978150"/>
          <p14:tracePt t="22694" x="5956300" y="2978150"/>
          <p14:tracePt t="22711" x="5937250" y="2978150"/>
          <p14:tracePt t="22727" x="5918200" y="2978150"/>
          <p14:tracePt t="22744" x="5886450" y="2978150"/>
          <p14:tracePt t="22761" x="5867400" y="2971800"/>
          <p14:tracePt t="22778" x="5848350" y="2965450"/>
          <p14:tracePt t="22795" x="5822950" y="2965450"/>
          <p14:tracePt t="22811" x="5816600" y="2959100"/>
          <p14:tracePt t="22828" x="5791200" y="2959100"/>
          <p14:tracePt t="22844" x="5784850" y="2959100"/>
          <p14:tracePt t="22861" x="5753100" y="2959100"/>
          <p14:tracePt t="22878" x="5721350" y="2959100"/>
          <p14:tracePt t="22894" x="5708650" y="2959100"/>
          <p14:tracePt t="22911" x="5689600" y="2959100"/>
          <p14:tracePt t="22927" x="5676900" y="2959100"/>
          <p14:tracePt t="22945" x="5670550" y="2959100"/>
          <p14:tracePt t="23720" x="5676900" y="2959100"/>
          <p14:tracePt t="23741" x="5676900" y="2952750"/>
          <p14:tracePt t="23743" x="5683250" y="2952750"/>
          <p14:tracePt t="23802" x="5689600" y="2952750"/>
          <p14:tracePt t="23813" x="5695950" y="2952750"/>
          <p14:tracePt t="23820" x="5702300" y="2952750"/>
          <p14:tracePt t="23846" x="5708650" y="2952750"/>
          <p14:tracePt t="23847" x="5715000" y="2952750"/>
          <p14:tracePt t="23861" x="5734050" y="2946400"/>
          <p14:tracePt t="23878" x="5753100" y="2946400"/>
          <p14:tracePt t="23894" x="5797550" y="2940050"/>
          <p14:tracePt t="23911" x="5822950" y="2940050"/>
          <p14:tracePt t="23927" x="5867400" y="2940050"/>
          <p14:tracePt t="23945" x="5892800" y="2940050"/>
          <p14:tracePt t="23961" x="5905500" y="2940050"/>
          <p14:tracePt t="23978" x="5918200" y="2940050"/>
          <p14:tracePt t="23994" x="5930900" y="2940050"/>
          <p14:tracePt t="24011" x="5956300" y="2940050"/>
          <p14:tracePt t="24028" x="5994400" y="2940050"/>
          <p14:tracePt t="24044" x="6007100" y="2940050"/>
          <p14:tracePt t="24061" x="6045200" y="2940050"/>
          <p14:tracePt t="24078" x="6064250" y="2940050"/>
          <p14:tracePt t="24094" x="6096000" y="2940050"/>
          <p14:tracePt t="24111" x="6121400" y="2940050"/>
          <p14:tracePt t="24128" x="6140450" y="2946400"/>
          <p14:tracePt t="24144" x="6191250" y="2959100"/>
          <p14:tracePt t="24161" x="6210300" y="2965450"/>
          <p14:tracePt t="24177" x="6235700" y="2971800"/>
          <p14:tracePt t="24194" x="6248400" y="2971800"/>
          <p14:tracePt t="24352" x="6248400" y="2978150"/>
          <p14:tracePt t="24394" x="6248400" y="2984500"/>
          <p14:tracePt t="24425" x="6242050" y="2984500"/>
          <p14:tracePt t="24435" x="6229350" y="2984500"/>
          <p14:tracePt t="24447" x="6223000" y="2984500"/>
          <p14:tracePt t="24448" x="6210300" y="2984500"/>
          <p14:tracePt t="24461" x="6178550" y="2984500"/>
          <p14:tracePt t="24478" x="6153150" y="2984500"/>
          <p14:tracePt t="24494" x="6108700" y="2984500"/>
          <p14:tracePt t="24511" x="6083300" y="2984500"/>
          <p14:tracePt t="24527" x="6038850" y="2984500"/>
          <p14:tracePt t="24544" x="5988050" y="2984500"/>
          <p14:tracePt t="24561" x="5962650" y="2984500"/>
          <p14:tracePt t="24577" x="5930900" y="2984500"/>
          <p14:tracePt t="24594" x="5911850" y="2984500"/>
          <p14:tracePt t="24611" x="5880100" y="2984500"/>
          <p14:tracePt t="24628" x="5835650" y="2984500"/>
          <p14:tracePt t="24644" x="5816600" y="2984500"/>
          <p14:tracePt t="24661" x="5778500" y="2984500"/>
          <p14:tracePt t="24678" x="5765800" y="2984500"/>
          <p14:tracePt t="24694" x="5746750" y="2984500"/>
          <p14:tracePt t="24888" x="5753100" y="2984500"/>
          <p14:tracePt t="24899" x="5765800" y="2984500"/>
          <p14:tracePt t="24910" x="5772150" y="2984500"/>
          <p14:tracePt t="24920" x="5784850" y="2984500"/>
          <p14:tracePt t="24930" x="5810250" y="2984500"/>
          <p14:tracePt t="24943" x="5829300" y="2978150"/>
          <p14:tracePt t="24961" x="5873750" y="2978150"/>
          <p14:tracePt t="24978" x="5918200" y="2978150"/>
          <p14:tracePt t="24994" x="5956300" y="2978150"/>
          <p14:tracePt t="25011" x="6019800" y="2978150"/>
          <p14:tracePt t="25027" x="6051550" y="2978150"/>
          <p14:tracePt t="25044" x="6108700" y="2978150"/>
          <p14:tracePt t="25061" x="6140450" y="2978150"/>
          <p14:tracePt t="25078" x="6146800" y="2978150"/>
          <p14:tracePt t="28051" x="6140450" y="2978150"/>
          <p14:tracePt t="28092" x="6140450" y="2984500"/>
          <p14:tracePt t="28103" x="6134100" y="2984500"/>
          <p14:tracePt t="28113" x="6121400" y="2990850"/>
          <p14:tracePt t="28127" x="6115050" y="3003550"/>
          <p14:tracePt t="28129" x="6089650" y="3022600"/>
          <p14:tracePt t="28144" x="6070600" y="3041650"/>
          <p14:tracePt t="28161" x="6013450" y="3086100"/>
          <p14:tracePt t="28177" x="5981700" y="3117850"/>
          <p14:tracePt t="28194" x="5886450" y="3181350"/>
          <p14:tracePt t="28211" x="5746750" y="3257550"/>
          <p14:tracePt t="28227" x="5664200" y="3295650"/>
          <p14:tracePt t="28244" x="5480050" y="3365500"/>
          <p14:tracePt t="28261" x="5365750" y="3403600"/>
          <p14:tracePt t="28277" x="5143500" y="3467100"/>
          <p14:tracePt t="28294" x="4953000" y="3530600"/>
          <p14:tracePt t="28312" x="4876800" y="3556000"/>
          <p14:tracePt t="28327" x="4705350" y="3619500"/>
          <p14:tracePt t="28344" x="4629150" y="3644900"/>
          <p14:tracePt t="28361" x="4438650" y="3721100"/>
          <p14:tracePt t="28377" x="4191000" y="3797300"/>
          <p14:tracePt t="28394" x="4057650" y="3841750"/>
          <p14:tracePt t="28411" x="3759200" y="3937000"/>
          <p14:tracePt t="28428" x="3625850" y="3981450"/>
          <p14:tracePt t="28444" x="3359150" y="4095750"/>
          <p14:tracePt t="28461" x="3054350" y="4235450"/>
          <p14:tracePt t="28478" x="2882900" y="4318000"/>
          <p14:tracePt t="28494" x="2520950" y="4521200"/>
          <p14:tracePt t="28511" x="2324100" y="4622800"/>
          <p14:tracePt t="28527" x="2006600" y="4800600"/>
          <p14:tracePt t="28544" x="1784350" y="4940300"/>
          <p14:tracePt t="28561" x="1701800" y="5003800"/>
          <p14:tracePt t="28576" x="1530350" y="5118100"/>
          <p14:tracePt t="28593" x="1441450" y="5181600"/>
          <p14:tracePt t="28611" x="1219200" y="5334000"/>
          <p14:tracePt t="28627" x="984250" y="5480050"/>
          <p14:tracePt t="28644" x="869950" y="5549900"/>
          <p14:tracePt t="28660" x="698500" y="5651500"/>
          <p14:tracePt t="28677" x="635000" y="5695950"/>
          <p14:tracePt t="28694" x="539750" y="5784850"/>
          <p14:tracePt t="28711" x="495300" y="5822950"/>
          <p14:tracePt t="28727" x="406400" y="5924550"/>
          <p14:tracePt t="28744" x="330200" y="6026150"/>
          <p14:tracePt t="28761" x="292100" y="6064250"/>
          <p14:tracePt t="28777" x="247650" y="6108700"/>
          <p14:tracePt t="28794" x="228600" y="6134100"/>
          <p14:tracePt t="28812" x="228600" y="6140450"/>
          <p14:tracePt t="28873" x="234950" y="6140450"/>
          <p14:tracePt t="28876" x="241300" y="6140450"/>
          <p14:tracePt t="28895" x="247650" y="6140450"/>
          <p14:tracePt t="28911" x="260350" y="6140450"/>
          <p14:tracePt t="28927" x="330200" y="6121400"/>
          <p14:tracePt t="28928" x="387350" y="6108700"/>
          <p14:tracePt t="28944" x="577850" y="6051550"/>
          <p14:tracePt t="28961" x="673100" y="6026150"/>
          <p14:tracePt t="28977" x="895350" y="5962650"/>
          <p14:tracePt t="28994" x="1054100" y="5911850"/>
          <p14:tracePt t="29011" x="1104900" y="5886450"/>
          <p14:tracePt t="29027" x="1143000" y="5861050"/>
          <p14:tracePt t="29044" x="1149350" y="5848350"/>
          <p14:tracePt t="29061" x="1155700" y="5835650"/>
          <p14:tracePt t="29078" x="1155700" y="5816600"/>
          <p14:tracePt t="29115" x="1155700" y="5810250"/>
          <p14:tracePt t="29127" x="1162050" y="5803900"/>
          <p14:tracePt t="29145" x="1168400" y="5803900"/>
          <p14:tracePt t="29257" x="1174750" y="5803900"/>
          <p14:tracePt t="29452" x="1174750" y="5810250"/>
          <p14:tracePt t="29503" x="1174750" y="5816600"/>
          <p14:tracePt t="29545" x="1174750" y="5822950"/>
          <p14:tracePt t="29983" x="1174750" y="5816600"/>
          <p14:tracePt t="29994" x="1174750" y="5810250"/>
          <p14:tracePt t="30003" x="1187450" y="5791200"/>
          <p14:tracePt t="30014" x="1225550" y="5772150"/>
          <p14:tracePt t="30027" x="1282700" y="5734050"/>
          <p14:tracePt t="30029" x="1358900" y="5708650"/>
          <p14:tracePt t="30044" x="1587500" y="5651500"/>
          <p14:tracePt t="30061" x="1879600" y="5600700"/>
          <p14:tracePt t="30078" x="2019300" y="5600700"/>
          <p14:tracePt t="30094" x="2241550" y="5594350"/>
          <p14:tracePt t="30111" x="2343150" y="5581650"/>
          <p14:tracePt t="30127" x="2514600" y="5568950"/>
          <p14:tracePt t="30144" x="2667000" y="5543550"/>
          <p14:tracePt t="30161" x="2736850" y="5524500"/>
          <p14:tracePt t="30177" x="2870200" y="5505450"/>
          <p14:tracePt t="30194" x="2927350" y="5499100"/>
          <p14:tracePt t="30211" x="2984500" y="5499100"/>
          <p14:tracePt t="30228" x="3009900" y="5492750"/>
          <p14:tracePt t="30263" x="3016250" y="5486400"/>
          <p14:tracePt t="30284" x="3016250" y="5480050"/>
          <p14:tracePt t="30294" x="3016250" y="5467350"/>
          <p14:tracePt t="30311" x="3016250" y="5461000"/>
          <p14:tracePt t="30312" x="3022600" y="5429250"/>
          <p14:tracePt t="30327" x="3022600" y="5416550"/>
          <p14:tracePt t="30344" x="3022600" y="5378450"/>
          <p14:tracePt t="30361" x="3028950" y="5334000"/>
          <p14:tracePt t="30378" x="3028950" y="5314950"/>
          <p14:tracePt t="30394" x="3028950" y="5264150"/>
          <p14:tracePt t="30412" x="3028950" y="5238750"/>
          <p14:tracePt t="30427" x="3028950" y="5187950"/>
          <p14:tracePt t="30444" x="3028950" y="5162550"/>
          <p14:tracePt t="30460" x="3028950" y="5124450"/>
          <p14:tracePt t="30477" x="3022600" y="5086350"/>
          <p14:tracePt t="30494" x="3016250" y="5067300"/>
          <p14:tracePt t="30511" x="3003550" y="5048250"/>
          <p14:tracePt t="30528" x="2997200" y="5010150"/>
          <p14:tracePt t="30545" x="2990850" y="4997450"/>
          <p14:tracePt t="30559" x="2978150" y="4953000"/>
          <p14:tracePt t="30576" x="2965450" y="4914900"/>
          <p14:tracePt t="30594" x="2940050" y="4870450"/>
          <p14:tracePt t="30611" x="2914650" y="4826000"/>
          <p14:tracePt t="30628" x="2908300" y="4806950"/>
          <p14:tracePt t="30644" x="2882900" y="4781550"/>
          <p14:tracePt t="30659" x="2870200" y="4768850"/>
          <p14:tracePt t="30676" x="2844800" y="4737100"/>
          <p14:tracePt t="30693" x="2825750" y="4724400"/>
          <p14:tracePt t="30709" x="2762250" y="4679950"/>
          <p14:tracePt t="30726" x="2686050" y="4648200"/>
          <p14:tracePt t="30744" x="2654300" y="4629150"/>
          <p14:tracePt t="30761" x="2559050" y="4597400"/>
          <p14:tracePt t="30778" x="2520950" y="4591050"/>
          <p14:tracePt t="30794" x="2451100" y="4584700"/>
          <p14:tracePt t="30811" x="2406650" y="4584700"/>
          <p14:tracePt t="30827" x="2381250" y="4584700"/>
          <p14:tracePt t="30844" x="2317750" y="4584700"/>
          <p14:tracePt t="30860" x="2273300" y="4584700"/>
          <p14:tracePt t="30876" x="2159000" y="4584700"/>
          <p14:tracePt t="30894" x="2051050" y="4597400"/>
          <p14:tracePt t="30912" x="1993900" y="4603750"/>
          <p14:tracePt t="30927" x="1898650" y="4629150"/>
          <p14:tracePt t="30944" x="1866900" y="4641850"/>
          <p14:tracePt t="30962" x="1822450" y="4660900"/>
          <p14:tracePt t="30977" x="1790700" y="4673600"/>
          <p14:tracePt t="30994" x="1778000" y="4679950"/>
          <p14:tracePt t="31011" x="1758950" y="4699000"/>
          <p14:tracePt t="31028" x="1746250" y="4711700"/>
          <p14:tracePt t="31044" x="1714500" y="4743450"/>
          <p14:tracePt t="31061" x="1689100" y="4768850"/>
          <p14:tracePt t="31078" x="1670050" y="4787900"/>
          <p14:tracePt t="31094" x="1638300" y="4813300"/>
          <p14:tracePt t="31112" x="1625600" y="4826000"/>
          <p14:tracePt t="31127" x="1606550" y="4851400"/>
          <p14:tracePt t="31144" x="1593850" y="4870450"/>
          <p14:tracePt t="31161" x="1587500" y="4889500"/>
          <p14:tracePt t="31177" x="1568450" y="4927600"/>
          <p14:tracePt t="31194" x="1562100" y="4940300"/>
          <p14:tracePt t="31211" x="1549400" y="4991100"/>
          <p14:tracePt t="31228" x="1530350" y="5041900"/>
          <p14:tracePt t="31244" x="1524000" y="5067300"/>
          <p14:tracePt t="31260" x="1517650" y="5130800"/>
          <p14:tracePt t="31277" x="1517650" y="5149850"/>
          <p14:tracePt t="31294" x="1511300" y="5200650"/>
          <p14:tracePt t="31311" x="1511300" y="5251450"/>
          <p14:tracePt t="31327" x="1511300" y="5276850"/>
          <p14:tracePt t="31344" x="1511300" y="5334000"/>
          <p14:tracePt t="31362" x="1511300" y="5365750"/>
          <p14:tracePt t="31377" x="1511300" y="5422900"/>
          <p14:tracePt t="31394" x="1511300" y="5480050"/>
          <p14:tracePt t="31411" x="1511300" y="5499100"/>
          <p14:tracePt t="31427" x="1530350" y="5530850"/>
          <p14:tracePt t="31444" x="1536700" y="5549900"/>
          <p14:tracePt t="31461" x="1555750" y="5581650"/>
          <p14:tracePt t="31477" x="1574800" y="5600700"/>
          <p14:tracePt t="31494" x="1606550" y="5645150"/>
          <p14:tracePt t="31511" x="1651000" y="5689600"/>
          <p14:tracePt t="31528" x="1670050" y="5721350"/>
          <p14:tracePt t="31544" x="1720850" y="5778500"/>
          <p14:tracePt t="31561" x="1778000" y="5816600"/>
          <p14:tracePt t="31577" x="1816100" y="5842000"/>
          <p14:tracePt t="31594" x="1917700" y="5867400"/>
          <p14:tracePt t="31611" x="1981200" y="5873750"/>
          <p14:tracePt t="31627" x="2146300" y="5892800"/>
          <p14:tracePt t="31644" x="2235200" y="5892800"/>
          <p14:tracePt t="31661" x="2393950" y="5892800"/>
          <p14:tracePt t="31678" x="2508250" y="5880100"/>
          <p14:tracePt t="31694" x="2546350" y="5867400"/>
          <p14:tracePt t="31711" x="2571750" y="5848350"/>
          <p14:tracePt t="31727" x="2571750" y="5835650"/>
          <p14:tracePt t="31744" x="2578100" y="5829300"/>
          <p14:tracePt t="31760" x="2578100" y="5822950"/>
          <p14:tracePt t="32541" x="2578100" y="5816600"/>
          <p14:tracePt t="32889" x="2571750" y="5816600"/>
          <p14:tracePt t="32904" x="2565400" y="5822950"/>
          <p14:tracePt t="32912" x="2559050" y="5835650"/>
          <p14:tracePt t="32913" x="2546350" y="5848350"/>
          <p14:tracePt t="32928" x="2495550" y="5886450"/>
          <p14:tracePt t="32945" x="2457450" y="5905500"/>
          <p14:tracePt t="32962" x="2374900" y="5956300"/>
          <p14:tracePt t="32979" x="2292350" y="5988050"/>
          <p14:tracePt t="32995" x="2241550" y="6000750"/>
          <p14:tracePt t="33012" x="2165350" y="6013450"/>
          <p14:tracePt t="33029" x="2101850" y="6019800"/>
          <p14:tracePt t="33045" x="2076450" y="6026150"/>
          <p14:tracePt t="33062" x="2044700" y="6026150"/>
          <p14:tracePt t="33078" x="2025650" y="6026150"/>
          <p14:tracePt t="33095" x="2000250" y="6032500"/>
          <p14:tracePt t="33112" x="1936750" y="6051550"/>
          <p14:tracePt t="33128" x="1898650" y="6070600"/>
          <p14:tracePt t="33145" x="1828800" y="6089650"/>
          <p14:tracePt t="33162" x="1790700" y="6102350"/>
          <p14:tracePt t="33178" x="1746250" y="6121400"/>
          <p14:tracePt t="33195" x="1727200" y="6134100"/>
          <p14:tracePt t="33213" x="1720850" y="6134100"/>
          <p14:tracePt t="33228" x="1714500" y="6140450"/>
          <p14:tracePt t="33631" x="1720850" y="6140450"/>
          <p14:tracePt t="33682" x="1727200" y="6140450"/>
          <p14:tracePt t="33692" x="1746250" y="6140450"/>
          <p14:tracePt t="33714" x="1765300" y="6134100"/>
          <p14:tracePt t="33715" x="1784350" y="6127750"/>
          <p14:tracePt t="33728" x="1841500" y="6115050"/>
          <p14:tracePt t="33745" x="1879600" y="6102350"/>
          <p14:tracePt t="33762" x="1949450" y="6083300"/>
          <p14:tracePt t="33778" x="1974850" y="6083300"/>
          <p14:tracePt t="33795" x="2025650" y="6070600"/>
          <p14:tracePt t="33812" x="2076450" y="6064250"/>
          <p14:tracePt t="33829" x="2101850" y="6057900"/>
          <p14:tracePt t="33845" x="2152650" y="6051550"/>
          <p14:tracePt t="33862" x="2171700" y="6051550"/>
          <p14:tracePt t="33878" x="2216150" y="6045200"/>
          <p14:tracePt t="33895" x="2228850" y="6045200"/>
          <p14:tracePt t="33912" x="2247900" y="6045200"/>
          <p14:tracePt t="33928" x="2273300" y="6045200"/>
          <p14:tracePt t="33945" x="2286000" y="6045200"/>
          <p14:tracePt t="33962" x="2317750" y="6045200"/>
          <p14:tracePt t="33979" x="2336800" y="6045200"/>
          <p14:tracePt t="33996" x="2374900" y="6045200"/>
          <p14:tracePt t="34013" x="2406650" y="6045200"/>
          <p14:tracePt t="34028" x="2425700" y="6045200"/>
          <p14:tracePt t="34045" x="2451100" y="6045200"/>
          <p14:tracePt t="34062" x="2470150" y="6045200"/>
          <p14:tracePt t="34062" x="2482850" y="6045200"/>
          <p14:tracePt t="34079" x="2489200" y="6045200"/>
          <p14:tracePt t="34095" x="2501900" y="6045200"/>
          <p14:tracePt t="34406" x="2495550" y="6045200"/>
          <p14:tracePt t="34438" x="2482850" y="6045200"/>
          <p14:tracePt t="34447" x="2476500" y="6045200"/>
          <p14:tracePt t="34462" x="2463800" y="6045200"/>
          <p14:tracePt t="34478" x="2425700" y="6038850"/>
          <p14:tracePt t="34480" x="2406650" y="6038850"/>
          <p14:tracePt t="34495" x="2362200" y="6032500"/>
          <p14:tracePt t="34512" x="2336800" y="6032500"/>
          <p14:tracePt t="34528" x="2286000" y="6032500"/>
          <p14:tracePt t="34545" x="2260600" y="6032500"/>
          <p14:tracePt t="34562" x="2216150" y="6032500"/>
          <p14:tracePt t="34578" x="2159000" y="6032500"/>
          <p14:tracePt t="34595" x="2133600" y="6032500"/>
          <p14:tracePt t="34612" x="2070100" y="6032500"/>
          <p14:tracePt t="34629" x="2044700" y="6032500"/>
          <p14:tracePt t="34645" x="2000250" y="6032500"/>
          <p14:tracePt t="34662" x="1968500" y="6032500"/>
          <p14:tracePt t="34678" x="1949450" y="6032500"/>
          <p14:tracePt t="34695" x="1936750" y="6032500"/>
          <p14:tracePt t="34712" x="1924050" y="6032500"/>
          <p14:tracePt t="34728" x="1911350" y="6032500"/>
          <p14:tracePt t="34745" x="1898650" y="6032500"/>
          <p14:tracePt t="34783" x="1892300" y="6032500"/>
          <p14:tracePt t="35190" x="1905000" y="6032500"/>
          <p14:tracePt t="35196" x="1917700" y="6032500"/>
          <p14:tracePt t="35212" x="1924050" y="6032500"/>
          <p14:tracePt t="35213" x="1943100" y="6026150"/>
          <p14:tracePt t="35228" x="1993900" y="6026150"/>
          <p14:tracePt t="35245" x="2012950" y="6026150"/>
          <p14:tracePt t="35262" x="2076450" y="6019800"/>
          <p14:tracePt t="35279" x="2133600" y="6019800"/>
          <p14:tracePt t="35295" x="2152650" y="6019800"/>
          <p14:tracePt t="35312" x="2203450" y="6019800"/>
          <p14:tracePt t="35328" x="2228850" y="6019800"/>
          <p14:tracePt t="35345" x="2305050" y="6019800"/>
          <p14:tracePt t="35363" x="2413000" y="6019800"/>
          <p14:tracePt t="35378" x="2476500" y="6019800"/>
          <p14:tracePt t="35395" x="2578100" y="6019800"/>
          <p14:tracePt t="35412" x="2622550" y="6019800"/>
          <p14:tracePt t="35429" x="2673350" y="6019800"/>
          <p14:tracePt t="35445" x="2679700" y="6019800"/>
          <p14:tracePt t="35553" x="2679700" y="6026150"/>
          <p14:tracePt t="35717" x="2673350" y="6032500"/>
          <p14:tracePt t="35758" x="2667000" y="6038850"/>
          <p14:tracePt t="35799" x="2660650" y="6038850"/>
          <p14:tracePt t="35813" x="2654300" y="6038850"/>
          <p14:tracePt t="35831" x="2647950" y="6038850"/>
          <p14:tracePt t="35833" x="2641600" y="6038850"/>
          <p14:tracePt t="35845" x="2622550" y="6038850"/>
          <p14:tracePt t="35845" x="2616200" y="6038850"/>
          <p14:tracePt t="35862" x="2590800" y="6038850"/>
          <p14:tracePt t="35878" x="2546350" y="6038850"/>
          <p14:tracePt t="35895" x="2520950" y="6038850"/>
          <p14:tracePt t="35912" x="2482850" y="6038850"/>
          <p14:tracePt t="35929" x="2438400" y="6038850"/>
          <p14:tracePt t="35945" x="2419350" y="6038850"/>
          <p14:tracePt t="35963" x="2368550" y="6038850"/>
          <p14:tracePt t="35978" x="2324100" y="6038850"/>
          <p14:tracePt t="35995" x="2235200" y="6038850"/>
          <p14:tracePt t="36013" x="2133600" y="6038850"/>
          <p14:tracePt t="36029" x="2089150" y="6038850"/>
          <p14:tracePt t="36045" x="2038350" y="6038850"/>
          <p14:tracePt t="36060" x="2019300" y="6038850"/>
          <p14:tracePt t="36078" x="2000250" y="6038850"/>
          <p14:tracePt t="36095" x="1974850" y="6038850"/>
          <p14:tracePt t="36112" x="1955800" y="6038850"/>
          <p14:tracePt t="36128" x="1917700" y="6038850"/>
          <p14:tracePt t="36145" x="1898650" y="6038850"/>
          <p14:tracePt t="36162" x="1866900" y="6038850"/>
          <p14:tracePt t="36439" x="1873250" y="6038850"/>
          <p14:tracePt t="36449" x="1879600" y="6038850"/>
          <p14:tracePt t="36460" x="1892300" y="6038850"/>
          <p14:tracePt t="36478" x="1911350" y="6038850"/>
          <p14:tracePt t="36479" x="1949450" y="6038850"/>
          <p14:tracePt t="36495" x="1987550" y="6038850"/>
          <p14:tracePt t="36512" x="2044700" y="6032500"/>
          <p14:tracePt t="36528" x="2108200" y="6032500"/>
          <p14:tracePt t="36545" x="2133600" y="6032500"/>
          <p14:tracePt t="36562" x="2184400" y="6032500"/>
          <p14:tracePt t="36579" x="2203450" y="6032500"/>
          <p14:tracePt t="36595" x="2254250" y="6032500"/>
          <p14:tracePt t="36612" x="2298700" y="6032500"/>
          <p14:tracePt t="36628" x="2324100" y="6032500"/>
          <p14:tracePt t="36645" x="2355850" y="6032500"/>
          <p14:tracePt t="36662" x="2374900" y="6032500"/>
          <p14:tracePt t="36678" x="2387600" y="6032500"/>
          <p14:tracePt t="36695" x="2400300" y="6032500"/>
          <p14:tracePt t="36712" x="2406650" y="6032500"/>
          <p14:tracePt t="36728" x="2419350" y="6032500"/>
          <p14:tracePt t="36763" x="2425700" y="6032500"/>
          <p14:tracePt t="36766" x="2432050" y="6032500"/>
          <p14:tracePt t="40113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3124200" cy="5921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b="1" dirty="0">
                <a:cs typeface="+mn-cs"/>
              </a:rPr>
              <a:t>A + 3B </a:t>
            </a:r>
            <a:r>
              <a:rPr lang="x-none" sz="3600" b="1" kern="0" dirty="0">
                <a:cs typeface="+mn-cs"/>
                <a:sym typeface="Symbol" pitchFamily="18" charset="2"/>
              </a:rPr>
              <a:t>=</a:t>
            </a:r>
            <a:r>
              <a:rPr lang="en-US" sz="3600" b="1" kern="0" dirty="0">
                <a:cs typeface="+mn-cs"/>
                <a:sym typeface="Symbol" pitchFamily="18" charset="2"/>
              </a:rPr>
              <a:t> </a:t>
            </a:r>
            <a:r>
              <a:rPr lang="sl-SI" sz="3600" b="1" dirty="0">
                <a:cs typeface="+mn-cs"/>
              </a:rPr>
              <a:t>2C</a:t>
            </a:r>
            <a:endParaRPr lang="en-US" sz="3600" b="1" dirty="0">
              <a:cs typeface="+mn-cs"/>
            </a:endParaRPr>
          </a:p>
        </p:txBody>
      </p:sp>
      <p:sp>
        <p:nvSpPr>
          <p:cNvPr id="3075" name="Rectangle 26"/>
          <p:cNvSpPr>
            <a:spLocks noChangeArrowheads="1"/>
          </p:cNvSpPr>
          <p:nvPr/>
        </p:nvSpPr>
        <p:spPr bwMode="auto">
          <a:xfrm>
            <a:off x="381000" y="3733800"/>
            <a:ext cx="2303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G=  -RTlnK </a:t>
            </a:r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457200" y="2438400"/>
          <a:ext cx="21336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914400" imgH="508000" progId="Equation.3">
                  <p:embed/>
                </p:oleObj>
              </mc:Choice>
              <mc:Fallback>
                <p:oleObj name="Equation" r:id="rId6" imgW="9144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21336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0" y="1676400"/>
            <a:ext cx="3048000" cy="5921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b="1" dirty="0">
                <a:cs typeface="+mn-cs"/>
              </a:rPr>
              <a:t>2C </a:t>
            </a:r>
            <a:r>
              <a:rPr lang="en-US" sz="3600" b="1" kern="0" dirty="0">
                <a:cs typeface="+mn-cs"/>
                <a:sym typeface="Symbol" pitchFamily="18" charset="2"/>
              </a:rPr>
              <a:t> </a:t>
            </a:r>
            <a:r>
              <a:rPr lang="x-none" sz="3600" b="1" kern="0" dirty="0">
                <a:cs typeface="+mn-cs"/>
                <a:sym typeface="Symbol" pitchFamily="18" charset="2"/>
              </a:rPr>
              <a:t>A +3B</a:t>
            </a:r>
            <a:endParaRPr lang="en-US" sz="3600" b="1" dirty="0">
              <a:cs typeface="+mn-cs"/>
            </a:endParaRPr>
          </a:p>
        </p:txBody>
      </p:sp>
      <p:sp>
        <p:nvSpPr>
          <p:cNvPr id="3078" name="Rectangle 9"/>
          <p:cNvSpPr>
            <a:spLocks noChangeArrowheads="1"/>
          </p:cNvSpPr>
          <p:nvPr/>
        </p:nvSpPr>
        <p:spPr bwMode="auto">
          <a:xfrm>
            <a:off x="381000" y="4267200"/>
            <a:ext cx="2370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G= </a:t>
            </a:r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H -T</a:t>
            </a:r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S</a:t>
            </a:r>
          </a:p>
        </p:txBody>
      </p:sp>
      <p:sp>
        <p:nvSpPr>
          <p:cNvPr id="1031" name="Rectangle 26"/>
          <p:cNvSpPr>
            <a:spLocks noChangeArrowheads="1"/>
          </p:cNvSpPr>
          <p:nvPr/>
        </p:nvSpPr>
        <p:spPr bwMode="auto">
          <a:xfrm>
            <a:off x="3200400" y="0"/>
            <a:ext cx="5943600" cy="62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sr-Latn-RS" b="1" dirty="0" err="1"/>
              <a:t>Stehiometrijsk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jednačina</a:t>
            </a:r>
            <a:r>
              <a:rPr lang="en-US" altLang="sr-Latn-RS" b="1" dirty="0"/>
              <a:t> je </a:t>
            </a:r>
            <a:r>
              <a:rPr lang="en-US" altLang="sr-Latn-RS" b="1" dirty="0" err="1"/>
              <a:t>ukpn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jednačina</a:t>
            </a:r>
            <a:r>
              <a:rPr lang="en-US" altLang="sr-Latn-RS" b="1" dirty="0"/>
              <a:t> </a:t>
            </a:r>
            <a:r>
              <a:rPr lang="en-US" altLang="sr-Latn-RS" b="1" dirty="0" err="1" smtClean="0"/>
              <a:t>procesa</a:t>
            </a:r>
            <a:r>
              <a:rPr lang="en-US" altLang="sr-Latn-RS" b="1" dirty="0" smtClean="0"/>
              <a:t>.</a:t>
            </a:r>
            <a:r>
              <a:rPr lang="sr-Latn-RS" altLang="sr-Latn-RS" b="1" dirty="0" smtClean="0"/>
              <a:t> </a:t>
            </a:r>
            <a:r>
              <a:rPr lang="en-US" altLang="sr-Latn-RS" b="1" dirty="0" err="1" smtClean="0"/>
              <a:t>Stehiometrijska</a:t>
            </a:r>
            <a:r>
              <a:rPr lang="en-US" altLang="sr-Latn-RS" b="1" dirty="0" smtClean="0"/>
              <a:t> </a:t>
            </a:r>
            <a:r>
              <a:rPr lang="en-US" altLang="sr-Latn-RS" b="1" dirty="0" err="1"/>
              <a:t>jednačin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daj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materijaln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bilans</a:t>
            </a:r>
            <a:r>
              <a:rPr lang="en-US" altLang="sr-Latn-RS" b="1" dirty="0"/>
              <a:t> </a:t>
            </a:r>
            <a:r>
              <a:rPr lang="en-US" altLang="sr-Latn-RS" sz="1600" b="1" dirty="0" err="1">
                <a:solidFill>
                  <a:srgbClr val="FF0000"/>
                </a:solidFill>
              </a:rPr>
              <a:t>broja</a:t>
            </a:r>
            <a:r>
              <a:rPr lang="en-US" altLang="sr-Latn-RS" sz="1600" b="1" dirty="0">
                <a:solidFill>
                  <a:srgbClr val="FF0000"/>
                </a:solidFill>
              </a:rPr>
              <a:t> </a:t>
            </a:r>
            <a:r>
              <a:rPr lang="en-US" altLang="sr-Latn-RS" sz="1600" b="1" dirty="0" err="1">
                <a:solidFill>
                  <a:srgbClr val="FF0000"/>
                </a:solidFill>
              </a:rPr>
              <a:t>molov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očetnih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tanat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koj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ušli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reakciju</a:t>
            </a:r>
            <a:r>
              <a:rPr lang="en-US" altLang="sr-Latn-RS" b="1" dirty="0"/>
              <a:t> i </a:t>
            </a:r>
            <a:r>
              <a:rPr lang="en-US" altLang="sr-Latn-RS" b="1" dirty="0" err="1"/>
              <a:t>broj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molov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krajnjih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oizvod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koj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u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reakcij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nastali</a:t>
            </a:r>
            <a:r>
              <a:rPr lang="en-US" altLang="sr-Latn-RS" b="1" dirty="0"/>
              <a:t>, “</a:t>
            </a:r>
            <a:r>
              <a:rPr lang="en-US" altLang="sr-Latn-RS" b="1" dirty="0" err="1"/>
              <a:t>lev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tran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jednak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desnoj</a:t>
            </a:r>
            <a:r>
              <a:rPr lang="en-US" altLang="sr-Latn-RS" b="1" dirty="0"/>
              <a:t>”. </a:t>
            </a:r>
          </a:p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sr-Latn-RS" b="1" dirty="0" err="1"/>
              <a:t>Svak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cij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im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eb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ovratn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ciju</a:t>
            </a:r>
            <a:r>
              <a:rPr lang="en-US" altLang="sr-Latn-RS" b="1" dirty="0"/>
              <a:t>!</a:t>
            </a:r>
          </a:p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sr-Latn-RS" b="1" dirty="0" err="1"/>
              <a:t>Strelic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označav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avac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kom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cij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osmatramo</a:t>
            </a:r>
            <a:r>
              <a:rPr lang="en-US" altLang="sr-Latn-RS" b="1" dirty="0"/>
              <a:t> od </a:t>
            </a:r>
            <a:r>
              <a:rPr lang="en-US" altLang="sr-Latn-RS" b="1" dirty="0" err="1"/>
              <a:t>reaktanat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em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oizvodima</a:t>
            </a:r>
            <a:r>
              <a:rPr lang="en-US" altLang="sr-Latn-RS" b="1" dirty="0"/>
              <a:t>.</a:t>
            </a:r>
          </a:p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sr-Latn-RS" b="1" dirty="0"/>
              <a:t>Na </a:t>
            </a:r>
            <a:r>
              <a:rPr lang="en-US" altLang="sr-Latn-RS" b="1" dirty="0" err="1"/>
              <a:t>osnov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tehiometrijsk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jednačin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možemo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izrazit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konstant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avnoteže</a:t>
            </a:r>
            <a:r>
              <a:rPr lang="en-US" altLang="sr-Latn-RS" b="1" dirty="0"/>
              <a:t> K. </a:t>
            </a:r>
          </a:p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sr-Latn-RS" b="1" dirty="0"/>
              <a:t>U  </a:t>
            </a:r>
            <a:r>
              <a:rPr lang="en-US" altLang="sr-Latn-RS" b="1" dirty="0" err="1"/>
              <a:t>ravnoteži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cij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karakteriš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termodinamičk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funkcij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tanja</a:t>
            </a:r>
            <a:r>
              <a:rPr lang="en-US" altLang="sr-Latn-RS" b="1" dirty="0"/>
              <a:t> </a:t>
            </a:r>
            <a:r>
              <a:rPr lang="en-US" altLang="sr-Latn-RS" b="1" dirty="0">
                <a:latin typeface="Symbol" pitchFamily="18" charset="2"/>
              </a:rPr>
              <a:t>D</a:t>
            </a:r>
            <a:r>
              <a:rPr lang="en-US" altLang="sr-Latn-RS" b="1" dirty="0"/>
              <a:t>G, </a:t>
            </a:r>
            <a:r>
              <a:rPr lang="en-US" altLang="sr-Latn-RS" b="1" dirty="0">
                <a:latin typeface="Symbol" pitchFamily="18" charset="2"/>
              </a:rPr>
              <a:t>D</a:t>
            </a:r>
            <a:r>
              <a:rPr lang="en-US" altLang="sr-Latn-RS" b="1" dirty="0"/>
              <a:t>H i </a:t>
            </a:r>
            <a:r>
              <a:rPr lang="en-US" altLang="sr-Latn-RS" b="1" dirty="0">
                <a:latin typeface="Symbol" pitchFamily="18" charset="2"/>
              </a:rPr>
              <a:t>D</a:t>
            </a:r>
            <a:r>
              <a:rPr lang="en-US" altLang="sr-Latn-RS" b="1" dirty="0"/>
              <a:t>S, </a:t>
            </a:r>
            <a:r>
              <a:rPr lang="en-US" altLang="sr-Latn-RS" b="1" dirty="0" err="1"/>
              <a:t>koj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edstavljaj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azlik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izmedj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tanja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kojima</a:t>
            </a:r>
            <a:r>
              <a:rPr lang="en-US" altLang="sr-Latn-RS" b="1" dirty="0"/>
              <a:t> se </a:t>
            </a:r>
            <a:r>
              <a:rPr lang="en-US" altLang="sr-Latn-RS" b="1" dirty="0" err="1"/>
              <a:t>nalaz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produkti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odnosu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na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stanja</a:t>
            </a:r>
            <a:r>
              <a:rPr lang="en-US" altLang="sr-Latn-RS" b="1" dirty="0"/>
              <a:t> u </a:t>
            </a:r>
            <a:r>
              <a:rPr lang="en-US" altLang="sr-Latn-RS" b="1" dirty="0" err="1"/>
              <a:t>kojima</a:t>
            </a:r>
            <a:r>
              <a:rPr lang="en-US" altLang="sr-Latn-RS" b="1" dirty="0"/>
              <a:t> se </a:t>
            </a:r>
            <a:r>
              <a:rPr lang="en-US" altLang="sr-Latn-RS" b="1" dirty="0" err="1"/>
              <a:t>nalaze</a:t>
            </a:r>
            <a:r>
              <a:rPr lang="en-US" altLang="sr-Latn-RS" b="1" dirty="0"/>
              <a:t> </a:t>
            </a:r>
            <a:r>
              <a:rPr lang="en-US" altLang="sr-Latn-RS" b="1" dirty="0" err="1"/>
              <a:t>reaktanti</a:t>
            </a:r>
            <a:r>
              <a:rPr lang="en-US" altLang="sr-Latn-RS" b="1" dirty="0"/>
              <a:t>.</a:t>
            </a:r>
          </a:p>
          <a:p>
            <a:pPr marL="192088" indent="-192088">
              <a:spcBef>
                <a:spcPts val="1200"/>
              </a:spcBef>
              <a:spcAft>
                <a:spcPts val="600"/>
              </a:spcAft>
              <a:buFontTx/>
              <a:buChar char="•"/>
            </a:pPr>
            <a:r>
              <a:rPr lang="en-US" altLang="en-US" b="1" dirty="0" err="1">
                <a:solidFill>
                  <a:schemeClr val="tx2"/>
                </a:solidFill>
              </a:rPr>
              <a:t>Termodinamika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daje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promenu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slobodne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energije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reakcije</a:t>
            </a:r>
            <a:r>
              <a:rPr lang="en-US" altLang="en-US" b="1" dirty="0">
                <a:solidFill>
                  <a:schemeClr val="tx2"/>
                </a:solidFill>
              </a:rPr>
              <a:t>,  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en-US" b="1" dirty="0">
                <a:solidFill>
                  <a:schemeClr val="tx2"/>
                </a:solidFill>
              </a:rPr>
              <a:t>G (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en-US" b="1" dirty="0">
                <a:solidFill>
                  <a:schemeClr val="tx2"/>
                </a:solidFill>
              </a:rPr>
              <a:t>G&gt;0 </a:t>
            </a:r>
            <a:r>
              <a:rPr lang="en-US" altLang="en-US" b="1" dirty="0" err="1">
                <a:solidFill>
                  <a:schemeClr val="tx2"/>
                </a:solidFill>
              </a:rPr>
              <a:t>ili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en-US" b="1" dirty="0">
                <a:solidFill>
                  <a:schemeClr val="tx2"/>
                </a:solidFill>
              </a:rPr>
              <a:t>G&lt;0 ), </a:t>
            </a:r>
            <a:r>
              <a:rPr lang="en-US" altLang="en-US" b="1" dirty="0" err="1">
                <a:solidFill>
                  <a:schemeClr val="tx2"/>
                </a:solidFill>
              </a:rPr>
              <a:t>ali</a:t>
            </a:r>
            <a:r>
              <a:rPr lang="en-US" altLang="en-US" b="1" dirty="0">
                <a:solidFill>
                  <a:schemeClr val="tx2"/>
                </a:solidFill>
              </a:rPr>
              <a:t> ne</a:t>
            </a:r>
            <a:r>
              <a:rPr lang="sr-Latn-C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govori</a:t>
            </a:r>
            <a:r>
              <a:rPr lang="en-US" altLang="en-US" b="1" dirty="0">
                <a:solidFill>
                  <a:schemeClr val="tx2"/>
                </a:solidFill>
              </a:rPr>
              <a:t> </a:t>
            </a:r>
            <a:r>
              <a:rPr lang="en-US" altLang="en-US" b="1" dirty="0" err="1">
                <a:solidFill>
                  <a:schemeClr val="tx2"/>
                </a:solidFill>
              </a:rPr>
              <a:t>niš</a:t>
            </a:r>
            <a:r>
              <a:rPr lang="sr-Latn-CS" altLang="en-US" b="1" dirty="0">
                <a:solidFill>
                  <a:schemeClr val="tx2"/>
                </a:solidFill>
              </a:rPr>
              <a:t>ta o tome kako se dosti</a:t>
            </a:r>
            <a:r>
              <a:rPr lang="en-US" altLang="en-US" b="1" dirty="0">
                <a:solidFill>
                  <a:schemeClr val="tx2"/>
                </a:solidFill>
              </a:rPr>
              <a:t>ž</a:t>
            </a:r>
            <a:r>
              <a:rPr lang="sr-Latn-CS" altLang="en-US" b="1" dirty="0">
                <a:solidFill>
                  <a:schemeClr val="tx2"/>
                </a:solidFill>
              </a:rPr>
              <a:t>e ravnoteža niti </a:t>
            </a:r>
            <a:r>
              <a:rPr lang="en-US" altLang="en-US" b="1" dirty="0" err="1">
                <a:solidFill>
                  <a:schemeClr val="tx2"/>
                </a:solidFill>
              </a:rPr>
              <a:t>kako</a:t>
            </a:r>
            <a:r>
              <a:rPr lang="en-US" altLang="en-US" b="1" dirty="0">
                <a:solidFill>
                  <a:schemeClr val="tx2"/>
                </a:solidFill>
              </a:rPr>
              <a:t> se </a:t>
            </a:r>
            <a:r>
              <a:rPr lang="sr-Latn-CS" altLang="en-US" b="1" dirty="0">
                <a:solidFill>
                  <a:schemeClr val="tx2"/>
                </a:solidFill>
              </a:rPr>
              <a:t>odvija reakcija.</a:t>
            </a:r>
            <a:endParaRPr lang="en-US" altLang="en-US" b="1" dirty="0">
              <a:solidFill>
                <a:schemeClr val="tx2"/>
              </a:solidFill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1143000"/>
            <a:ext cx="3048000" cy="5921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defRPr/>
            </a:pPr>
            <a:r>
              <a:rPr lang="sl-SI" sz="3600" b="1" dirty="0">
                <a:cs typeface="+mn-cs"/>
              </a:rPr>
              <a:t>A + 3B </a:t>
            </a:r>
            <a:r>
              <a:rPr lang="en-US" sz="3600" b="1" kern="0" dirty="0">
                <a:cs typeface="+mn-cs"/>
                <a:sym typeface="Symbol" pitchFamily="18" charset="2"/>
              </a:rPr>
              <a:t> </a:t>
            </a:r>
            <a:r>
              <a:rPr lang="sl-SI" sz="3600" b="1" dirty="0">
                <a:cs typeface="+mn-cs"/>
              </a:rPr>
              <a:t>2C</a:t>
            </a:r>
            <a:endParaRPr lang="en-US" sz="3600" b="1" dirty="0"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228600" y="5257800"/>
            <a:ext cx="762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38200" y="6172200"/>
            <a:ext cx="762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457201" y="5715000"/>
            <a:ext cx="914400" cy="3175"/>
          </a:xfrm>
          <a:prstGeom prst="straightConnector1">
            <a:avLst/>
          </a:prstGeom>
          <a:ln w="28575">
            <a:solidFill>
              <a:srgbClr val="FF33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TextBox 36"/>
          <p:cNvSpPr txBox="1">
            <a:spLocks noChangeArrowheads="1"/>
          </p:cNvSpPr>
          <p:nvPr/>
        </p:nvSpPr>
        <p:spPr bwMode="auto">
          <a:xfrm>
            <a:off x="152400" y="49530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reaktanti</a:t>
            </a:r>
          </a:p>
        </p:txBody>
      </p:sp>
      <p:sp>
        <p:nvSpPr>
          <p:cNvPr id="3085" name="TextBox 37"/>
          <p:cNvSpPr txBox="1">
            <a:spLocks noChangeArrowheads="1"/>
          </p:cNvSpPr>
          <p:nvPr/>
        </p:nvSpPr>
        <p:spPr bwMode="auto">
          <a:xfrm>
            <a:off x="762000" y="6096000"/>
            <a:ext cx="100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produkti</a:t>
            </a:r>
          </a:p>
        </p:txBody>
      </p:sp>
      <p:sp>
        <p:nvSpPr>
          <p:cNvPr id="3086" name="TextBox 38"/>
          <p:cNvSpPr txBox="1">
            <a:spLocks noChangeArrowheads="1"/>
          </p:cNvSpPr>
          <p:nvPr/>
        </p:nvSpPr>
        <p:spPr bwMode="auto">
          <a:xfrm>
            <a:off x="990600" y="5562600"/>
            <a:ext cx="83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>
                <a:latin typeface="Symbol" pitchFamily="18" charset="2"/>
              </a:rPr>
              <a:t>D</a:t>
            </a:r>
            <a:r>
              <a:rPr lang="en-US" altLang="sr-Latn-RS"/>
              <a:t>G &lt;0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981200" y="6172200"/>
            <a:ext cx="762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8" name="TextBox 40"/>
          <p:cNvSpPr txBox="1">
            <a:spLocks noChangeArrowheads="1"/>
          </p:cNvSpPr>
          <p:nvPr/>
        </p:nvSpPr>
        <p:spPr bwMode="auto">
          <a:xfrm>
            <a:off x="1905000" y="60960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reaktanti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rot="5400000">
            <a:off x="1905794" y="5714206"/>
            <a:ext cx="914400" cy="1588"/>
          </a:xfrm>
          <a:prstGeom prst="straightConnector1">
            <a:avLst/>
          </a:prstGeom>
          <a:ln w="28575">
            <a:solidFill>
              <a:srgbClr val="FF33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362200" y="5257800"/>
            <a:ext cx="762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TextBox 43"/>
          <p:cNvSpPr txBox="1">
            <a:spLocks noChangeArrowheads="1"/>
          </p:cNvSpPr>
          <p:nvPr/>
        </p:nvSpPr>
        <p:spPr bwMode="auto">
          <a:xfrm>
            <a:off x="2209800" y="4876800"/>
            <a:ext cx="100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produkti</a:t>
            </a:r>
          </a:p>
        </p:txBody>
      </p:sp>
      <p:sp>
        <p:nvSpPr>
          <p:cNvPr id="3092" name="TextBox 44"/>
          <p:cNvSpPr txBox="1">
            <a:spLocks noChangeArrowheads="1"/>
          </p:cNvSpPr>
          <p:nvPr/>
        </p:nvSpPr>
        <p:spPr bwMode="auto">
          <a:xfrm>
            <a:off x="2362200" y="5486400"/>
            <a:ext cx="831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>
                <a:latin typeface="Symbol" pitchFamily="18" charset="2"/>
              </a:rPr>
              <a:t>D</a:t>
            </a:r>
            <a:r>
              <a:rPr lang="en-US" altLang="sr-Latn-RS"/>
              <a:t>G &gt;0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52400" y="4876800"/>
            <a:ext cx="30480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9335" x="1784350" y="577850"/>
          <p14:tracePt t="30051" x="1771650" y="577850"/>
          <p14:tracePt t="30063" x="1758950" y="577850"/>
          <p14:tracePt t="30067" x="1739900" y="577850"/>
          <p14:tracePt t="30086" x="1695450" y="584200"/>
          <p14:tracePt t="30097" x="1651000" y="584200"/>
          <p14:tracePt t="30100" x="1600200" y="584200"/>
          <p14:tracePt t="30100" x="1543050" y="584200"/>
          <p14:tracePt t="30115" x="1485900" y="590550"/>
          <p14:tracePt t="30133" x="1409700" y="590550"/>
          <p14:tracePt t="30148" x="1377950" y="590550"/>
          <p14:tracePt t="30164" x="1346200" y="590550"/>
          <p14:tracePt t="30181" x="1339850" y="590550"/>
          <p14:tracePt t="30197" x="1320800" y="590550"/>
          <p14:tracePt t="30214" x="1276350" y="590550"/>
          <p14:tracePt t="30231" x="1244600" y="590550"/>
          <p14:tracePt t="30249" x="1174750" y="590550"/>
          <p14:tracePt t="30266" x="1149350" y="590550"/>
          <p14:tracePt t="30279" x="1104900" y="590550"/>
          <p14:tracePt t="30296" x="1073150" y="590550"/>
          <p14:tracePt t="30314" x="1066800" y="590550"/>
          <p14:tracePt t="30330" x="1035050" y="596900"/>
          <p14:tracePt t="30347" x="1016000" y="596900"/>
          <p14:tracePt t="30364" x="946150" y="603250"/>
          <p14:tracePt t="30381" x="876300" y="609600"/>
          <p14:tracePt t="30397" x="831850" y="615950"/>
          <p14:tracePt t="30414" x="774700" y="615950"/>
          <p14:tracePt t="30431" x="755650" y="615950"/>
          <p14:tracePt t="30447" x="736600" y="615950"/>
          <p14:tracePt t="30464" x="730250" y="615950"/>
          <p14:tracePt t="30480" x="717550" y="615950"/>
          <p14:tracePt t="30497" x="704850" y="615950"/>
          <p14:tracePt t="30514" x="685800" y="615950"/>
          <p14:tracePt t="30531" x="660400" y="615950"/>
          <p14:tracePt t="30547" x="635000" y="615950"/>
          <p14:tracePt t="30564" x="622300" y="615950"/>
          <p14:tracePt t="30580" x="609600" y="615950"/>
          <p14:tracePt t="30646" x="603250" y="615950"/>
          <p14:tracePt t="30657" x="596900" y="615950"/>
          <p14:tracePt t="30672" x="590550" y="615950"/>
          <p14:tracePt t="30679" x="577850" y="615950"/>
          <p14:tracePt t="30680" x="558800" y="615950"/>
          <p14:tracePt t="30696" x="527050" y="615950"/>
          <p14:tracePt t="30714" x="495300" y="615950"/>
          <p14:tracePt t="30731" x="488950" y="615950"/>
          <p14:tracePt t="30747" x="476250" y="615950"/>
          <p14:tracePt t="30792" x="469900" y="615950"/>
          <p14:tracePt t="30814" x="463550" y="615950"/>
          <p14:tracePt t="30824" x="450850" y="615950"/>
          <p14:tracePt t="30834" x="438150" y="615950"/>
          <p14:tracePt t="30836" x="412750" y="615950"/>
          <p14:tracePt t="30847" x="381000" y="615950"/>
          <p14:tracePt t="30864" x="330200" y="615950"/>
          <p14:tracePt t="30881" x="304800" y="615950"/>
          <p14:tracePt t="30881" x="285750" y="615950"/>
          <p14:tracePt t="31152" x="292100" y="615950"/>
          <p14:tracePt t="31274" x="298450" y="615950"/>
          <p14:tracePt t="31387" x="304800" y="615950"/>
          <p14:tracePt t="31408" x="311150" y="615950"/>
          <p14:tracePt t="31419" x="317500" y="615950"/>
          <p14:tracePt t="31439" x="323850" y="615950"/>
          <p14:tracePt t="31455" x="336550" y="615950"/>
          <p14:tracePt t="31471" x="349250" y="615950"/>
          <p14:tracePt t="31482" x="355600" y="615950"/>
          <p14:tracePt t="31496" x="361950" y="615950"/>
          <p14:tracePt t="31497" x="374650" y="615950"/>
          <p14:tracePt t="31514" x="381000" y="615950"/>
          <p14:tracePt t="31531" x="393700" y="615950"/>
          <p14:tracePt t="31566" x="406400" y="615950"/>
          <p14:tracePt t="31580" x="412750" y="615950"/>
          <p14:tracePt t="31583" x="419100" y="615950"/>
          <p14:tracePt t="31597" x="425450" y="615950"/>
          <p14:tracePt t="31614" x="438150" y="615950"/>
          <p14:tracePt t="31630" x="450850" y="615950"/>
          <p14:tracePt t="31647" x="482600" y="615950"/>
          <p14:tracePt t="31664" x="527050" y="615950"/>
          <p14:tracePt t="31681" x="539750" y="615950"/>
          <p14:tracePt t="31697" x="565150" y="615950"/>
          <p14:tracePt t="31785" x="571500" y="615950"/>
          <p14:tracePt t="31797" x="584200" y="615950"/>
          <p14:tracePt t="31816" x="596900" y="615950"/>
          <p14:tracePt t="31826" x="603250" y="615950"/>
          <p14:tracePt t="31830" x="609600" y="615950"/>
          <p14:tracePt t="31847" x="622300" y="615950"/>
          <p14:tracePt t="31864" x="647700" y="615950"/>
          <p14:tracePt t="31881" x="660400" y="615950"/>
          <p14:tracePt t="31897" x="711200" y="615950"/>
          <p14:tracePt t="31914" x="736600" y="615950"/>
          <p14:tracePt t="31931" x="781050" y="615950"/>
          <p14:tracePt t="31947" x="819150" y="615950"/>
          <p14:tracePt t="31964" x="838200" y="615950"/>
          <p14:tracePt t="31980" x="889000" y="615950"/>
          <p14:tracePt t="31998" x="920750" y="615950"/>
          <p14:tracePt t="32014" x="996950" y="615950"/>
          <p14:tracePt t="32030" x="1060450" y="615950"/>
          <p14:tracePt t="32047" x="1098550" y="615950"/>
          <p14:tracePt t="32064" x="1130300" y="615950"/>
          <p14:tracePt t="32080" x="1143000" y="615950"/>
          <p14:tracePt t="32097" x="1155700" y="615950"/>
          <p14:tracePt t="32114" x="1181100" y="615950"/>
          <p14:tracePt t="32131" x="1200150" y="615950"/>
          <p14:tracePt t="32147" x="1257300" y="615950"/>
          <p14:tracePt t="32164" x="1301750" y="615950"/>
          <p14:tracePt t="32181" x="1403350" y="615950"/>
          <p14:tracePt t="32197" x="1517650" y="615950"/>
          <p14:tracePt t="32214" x="1587500" y="615950"/>
          <p14:tracePt t="32230" x="1695450" y="615950"/>
          <p14:tracePt t="32247" x="1752600" y="615950"/>
          <p14:tracePt t="32264" x="1816100" y="615950"/>
          <p14:tracePt t="32281" x="1860550" y="615950"/>
          <p14:tracePt t="32298" x="1873250" y="615950"/>
          <p14:tracePt t="32314" x="1924050" y="615950"/>
          <p14:tracePt t="32331" x="1955800" y="615950"/>
          <p14:tracePt t="32347" x="2044700" y="615950"/>
          <p14:tracePt t="32364" x="2146300" y="615950"/>
          <p14:tracePt t="32380" x="2190750" y="615950"/>
          <p14:tracePt t="32397" x="2254250" y="615950"/>
          <p14:tracePt t="32414" x="2279650" y="615950"/>
          <p14:tracePt t="32430" x="2305050" y="615950"/>
          <p14:tracePt t="32447" x="2343150" y="615950"/>
          <p14:tracePt t="32464" x="2368550" y="615950"/>
          <p14:tracePt t="32481" x="2400300" y="615950"/>
          <p14:tracePt t="32497" x="2419350" y="622300"/>
          <p14:tracePt t="32514" x="2444750" y="622300"/>
          <p14:tracePt t="32531" x="2451100" y="622300"/>
          <p14:tracePt t="32568" x="2457450" y="622300"/>
          <p14:tracePt t="33707" x="2451100" y="622300"/>
          <p14:tracePt t="33717" x="2438400" y="622300"/>
          <p14:tracePt t="33728" x="2419350" y="622300"/>
          <p14:tracePt t="33746" x="2387600" y="622300"/>
          <p14:tracePt t="33747" x="2286000" y="622300"/>
          <p14:tracePt t="33764" x="2139950" y="622300"/>
          <p14:tracePt t="33781" x="2063750" y="622300"/>
          <p14:tracePt t="33797" x="1917700" y="622300"/>
          <p14:tracePt t="33814" x="1854200" y="622300"/>
          <p14:tracePt t="33831" x="1733550" y="622300"/>
          <p14:tracePt t="33847" x="1625600" y="622300"/>
          <p14:tracePt t="33864" x="1574800" y="622300"/>
          <p14:tracePt t="33880" x="1441450" y="622300"/>
          <p14:tracePt t="33897" x="1377950" y="622300"/>
          <p14:tracePt t="33913" x="1263650" y="622300"/>
          <p14:tracePt t="33930" x="1155700" y="622300"/>
          <p14:tracePt t="33947" x="1111250" y="622300"/>
          <p14:tracePt t="33964" x="1003300" y="622300"/>
          <p14:tracePt t="33981" x="946150" y="622300"/>
          <p14:tracePt t="33997" x="806450" y="622300"/>
          <p14:tracePt t="34014" x="742950" y="622300"/>
          <p14:tracePt t="34031" x="622300" y="622300"/>
          <p14:tracePt t="34047" x="527050" y="622300"/>
          <p14:tracePt t="34064" x="488950" y="622300"/>
          <p14:tracePt t="34080" x="450850" y="622300"/>
          <p14:tracePt t="34098" x="431800" y="622300"/>
          <p14:tracePt t="34114" x="406400" y="622300"/>
          <p14:tracePt t="34131" x="374650" y="622300"/>
          <p14:tracePt t="34148" x="361950" y="622300"/>
          <p14:tracePt t="34164" x="317500" y="622300"/>
          <p14:tracePt t="34181" x="298450" y="622300"/>
          <p14:tracePt t="34197" x="273050" y="622300"/>
          <p14:tracePt t="34214" x="266700" y="622300"/>
          <p14:tracePt t="35044" x="266700" y="615950"/>
          <p14:tracePt t="35462" x="273050" y="615950"/>
          <p14:tracePt t="35514" x="279400" y="615950"/>
          <p14:tracePt t="35538" x="285750" y="615950"/>
          <p14:tracePt t="35548" x="292100" y="615950"/>
          <p14:tracePt t="35578" x="304800" y="615950"/>
          <p14:tracePt t="35580" x="311150" y="615950"/>
          <p14:tracePt t="35599" x="330200" y="615950"/>
          <p14:tracePt t="35601" x="361950" y="615950"/>
          <p14:tracePt t="35614" x="438150" y="615950"/>
          <p14:tracePt t="35631" x="495300" y="615950"/>
          <p14:tracePt t="35647" x="628650" y="615950"/>
          <p14:tracePt t="35664" x="704850" y="615950"/>
          <p14:tracePt t="35680" x="812800" y="615950"/>
          <p14:tracePt t="35697" x="869950" y="615950"/>
          <p14:tracePt t="35714" x="889000" y="615950"/>
          <p14:tracePt t="35765" x="895350" y="615950"/>
          <p14:tracePt t="35775" x="908050" y="615950"/>
          <p14:tracePt t="35786" x="927100" y="615950"/>
          <p14:tracePt t="35805" x="1003300" y="615950"/>
          <p14:tracePt t="35818" x="1047750" y="615950"/>
          <p14:tracePt t="35819" x="1111250" y="615950"/>
          <p14:tracePt t="35829" x="1155700" y="615950"/>
          <p14:tracePt t="35849" x="1244600" y="615950"/>
          <p14:tracePt t="35864" x="1282700" y="615950"/>
          <p14:tracePt t="35880" x="1295400" y="615950"/>
          <p14:tracePt t="35897" x="1301750" y="615950"/>
          <p14:tracePt t="35914" x="1301750" y="609600"/>
          <p14:tracePt t="35931" x="1314450" y="609600"/>
          <p14:tracePt t="35947" x="1320800" y="603250"/>
          <p14:tracePt t="35964" x="1327150" y="603250"/>
          <p14:tracePt t="35980" x="1333500" y="596900"/>
          <p14:tracePt t="35997" x="1339850" y="596900"/>
          <p14:tracePt t="36014" x="1339850" y="590550"/>
          <p14:tracePt t="36049" x="1346200" y="590550"/>
          <p14:tracePt t="36078" x="1352550" y="590550"/>
          <p14:tracePt t="36119" x="1358900" y="584200"/>
          <p14:tracePt t="37066" x="1365250" y="584200"/>
          <p14:tracePt t="37087" x="1371600" y="584200"/>
          <p14:tracePt t="37108" x="1377950" y="584200"/>
          <p14:tracePt t="37122" x="1390650" y="584200"/>
          <p14:tracePt t="37140" x="1403350" y="584200"/>
          <p14:tracePt t="37143" x="1409700" y="584200"/>
          <p14:tracePt t="37153" x="1416050" y="584200"/>
          <p14:tracePt t="37162" x="1422400" y="584200"/>
          <p14:tracePt t="37210" x="1428750" y="584200"/>
          <p14:tracePt t="37241" x="1435100" y="584200"/>
          <p14:tracePt t="37256" x="1447800" y="584200"/>
          <p14:tracePt t="37258" x="1454150" y="584200"/>
          <p14:tracePt t="37264" x="1466850" y="584200"/>
          <p14:tracePt t="37280" x="1492250" y="584200"/>
          <p14:tracePt t="37297" x="1504950" y="584200"/>
          <p14:tracePt t="37314" x="1524000" y="584200"/>
          <p14:tracePt t="37330" x="1536700" y="584200"/>
          <p14:tracePt t="37347" x="1555750" y="584200"/>
          <p14:tracePt t="37365" x="1606550" y="584200"/>
          <p14:tracePt t="37380" x="1644650" y="584200"/>
          <p14:tracePt t="37397" x="1714500" y="584200"/>
          <p14:tracePt t="37414" x="1765300" y="584200"/>
          <p14:tracePt t="37452" x="1771650" y="584200"/>
          <p14:tracePt t="37454" x="1778000" y="584200"/>
          <p14:tracePt t="37492" x="1784350" y="584200"/>
          <p14:tracePt t="37494" x="1790700" y="584200"/>
          <p14:tracePt t="37514" x="1797050" y="584200"/>
          <p14:tracePt t="37534" x="1803400" y="584200"/>
          <p14:tracePt t="37537" x="1816100" y="584200"/>
          <p14:tracePt t="37545" x="1828800" y="584200"/>
          <p14:tracePt t="37562" x="1866900" y="584200"/>
          <p14:tracePt t="37580" x="1905000" y="584200"/>
          <p14:tracePt t="37597" x="1924050" y="584200"/>
          <p14:tracePt t="37614" x="1949450" y="584200"/>
          <p14:tracePt t="37630" x="1955800" y="584200"/>
          <p14:tracePt t="37647" x="1968500" y="584200"/>
          <p14:tracePt t="37664" x="1987550" y="584200"/>
          <p14:tracePt t="37680" x="1993900" y="584200"/>
          <p14:tracePt t="37697" x="2032000" y="571500"/>
          <p14:tracePt t="37721" x="2051050" y="571500"/>
          <p14:tracePt t="37729" x="2070100" y="558800"/>
          <p14:tracePt t="37746" x="2089150" y="552450"/>
          <p14:tracePt t="37762" x="2114550" y="546100"/>
          <p14:tracePt t="37781" x="2139950" y="539750"/>
          <p14:tracePt t="37797" x="2159000" y="533400"/>
          <p14:tracePt t="37814" x="2209800" y="533400"/>
          <p14:tracePt t="37830" x="2228850" y="527050"/>
          <p14:tracePt t="37830" x="2247900" y="527050"/>
          <p14:tracePt t="37848" x="2273300" y="527050"/>
          <p14:tracePt t="37864" x="2305050" y="527050"/>
          <p14:tracePt t="37880" x="2324100" y="527050"/>
          <p14:tracePt t="37897" x="2336800" y="527050"/>
          <p14:tracePt t="37913" x="2349500" y="527050"/>
          <p14:tracePt t="37931" x="2355850" y="527050"/>
          <p14:tracePt t="37947" x="2368550" y="527050"/>
          <p14:tracePt t="37963" x="2374900" y="527050"/>
          <p14:tracePt t="37980" x="2393950" y="527050"/>
          <p14:tracePt t="37997" x="2400300" y="527050"/>
          <p14:tracePt t="38013" x="2413000" y="527050"/>
          <p14:tracePt t="38030" x="2419350" y="527050"/>
          <p14:tracePt t="38047" x="2425700" y="527050"/>
          <p14:tracePt t="38064" x="2444750" y="527050"/>
          <p14:tracePt t="38081" x="2457450" y="527050"/>
          <p14:tracePt t="38097" x="2470150" y="527050"/>
          <p14:tracePt t="38114" x="2482850" y="533400"/>
          <p14:tracePt t="38172" x="2482850" y="539750"/>
          <p14:tracePt t="38252" x="2489200" y="539750"/>
          <p14:tracePt t="38285" x="2495550" y="539750"/>
          <p14:tracePt t="38304" x="2501900" y="539750"/>
          <p14:tracePt t="38346" x="2508250" y="539750"/>
          <p14:tracePt t="38376" x="2514600" y="539750"/>
          <p14:tracePt t="38407" x="2520950" y="539750"/>
          <p14:tracePt t="38448" x="2527300" y="539750"/>
          <p14:tracePt t="38470" x="2533650" y="533400"/>
          <p14:tracePt t="38512" x="2540000" y="527050"/>
          <p14:tracePt t="38522" x="2540000" y="520700"/>
          <p14:tracePt t="38532" x="2546350" y="520700"/>
          <p14:tracePt t="38553" x="2552700" y="514350"/>
          <p14:tracePt t="38564" x="2552700" y="501650"/>
          <p14:tracePt t="38566" x="2552700" y="488950"/>
          <p14:tracePt t="38580" x="2559050" y="476250"/>
          <p14:tracePt t="38597" x="2559050" y="469900"/>
          <p14:tracePt t="38614" x="2559050" y="450850"/>
          <p14:tracePt t="38630" x="2559050" y="438150"/>
          <p14:tracePt t="38669" x="2559050" y="431800"/>
          <p14:tracePt t="38672" x="2559050" y="425450"/>
          <p14:tracePt t="38680" x="2552700" y="425450"/>
          <p14:tracePt t="38697" x="2546350" y="425450"/>
          <p14:tracePt t="38714" x="2546350" y="419100"/>
          <p14:tracePt t="38730" x="2540000" y="412750"/>
          <p14:tracePt t="39067" x="2533650" y="412750"/>
          <p14:tracePt t="39108" x="2527300" y="412750"/>
          <p14:tracePt t="39159" x="2527300" y="419100"/>
          <p14:tracePt t="39211" x="2527300" y="425450"/>
          <p14:tracePt t="39324" x="2527300" y="431800"/>
          <p14:tracePt t="39365" x="2527300" y="438150"/>
          <p14:tracePt t="39395" x="2527300" y="444500"/>
          <p14:tracePt t="41787" x="2520950" y="444500"/>
          <p14:tracePt t="41808" x="2514600" y="444500"/>
          <p14:tracePt t="42064" x="2520950" y="444500"/>
          <p14:tracePt t="42115" x="2527300" y="444500"/>
          <p14:tracePt t="42136" x="2533650" y="444500"/>
          <p14:tracePt t="42156" x="2540000" y="444500"/>
          <p14:tracePt t="42473" x="2546350" y="444500"/>
          <p14:tracePt t="42505" x="2552700" y="444500"/>
          <p14:tracePt t="42515" x="2559050" y="444500"/>
          <p14:tracePt t="42536" x="2565400" y="444500"/>
          <p14:tracePt t="42538" x="2571750" y="444500"/>
          <p14:tracePt t="42577" x="2578100" y="444500"/>
          <p14:tracePt t="42608" x="2584450" y="438150"/>
          <p14:tracePt t="42618" x="2590800" y="438150"/>
          <p14:tracePt t="42628" x="2597150" y="425450"/>
          <p14:tracePt t="42651" x="2609850" y="425450"/>
          <p14:tracePt t="42672" x="2622550" y="425450"/>
          <p14:tracePt t="42683" x="2628900" y="419100"/>
          <p14:tracePt t="42732" x="2635250" y="419100"/>
          <p14:tracePt t="42753" x="2641600" y="419100"/>
          <p14:tracePt t="42763" x="2647950" y="419100"/>
          <p14:tracePt t="42784" x="2654300" y="419100"/>
          <p14:tracePt t="42794" x="2660650" y="412750"/>
          <p14:tracePt t="42816" x="2673350" y="406400"/>
          <p14:tracePt t="42825" x="2679700" y="406400"/>
          <p14:tracePt t="42839" x="2686050" y="406400"/>
          <p14:tracePt t="42841" x="2692400" y="400050"/>
          <p14:tracePt t="42847" x="2705100" y="393700"/>
          <p14:tracePt t="42864" x="2749550" y="387350"/>
          <p14:tracePt t="42880" x="2787650" y="381000"/>
          <p14:tracePt t="42897" x="2876550" y="381000"/>
          <p14:tracePt t="42914" x="2984500" y="374650"/>
          <p14:tracePt t="42931" x="3022600" y="374650"/>
          <p14:tracePt t="42947" x="3073400" y="374650"/>
          <p14:tracePt t="42982" x="3079750" y="374650"/>
          <p14:tracePt t="42997" x="3086100" y="374650"/>
          <p14:tracePt t="43013" x="3098800" y="374650"/>
          <p14:tracePt t="43015" x="3117850" y="374650"/>
          <p14:tracePt t="43030" x="3168650" y="374650"/>
          <p14:tracePt t="43047" x="3200400" y="374650"/>
          <p14:tracePt t="43064" x="3276600" y="374650"/>
          <p14:tracePt t="43080" x="3365500" y="374650"/>
          <p14:tracePt t="43097" x="3409950" y="374650"/>
          <p14:tracePt t="43114" x="3498850" y="374650"/>
          <p14:tracePt t="43131" x="3543300" y="374650"/>
          <p14:tracePt t="43147" x="3625850" y="374650"/>
          <p14:tracePt t="43163" x="3695700" y="374650"/>
          <p14:tracePt t="43181" x="3727450" y="374650"/>
          <p14:tracePt t="43197" x="3778250" y="374650"/>
          <p14:tracePt t="43214" x="3803650" y="374650"/>
          <p14:tracePt t="43230" x="3860800" y="374650"/>
          <p14:tracePt t="43247" x="3905250" y="374650"/>
          <p14:tracePt t="43263" x="3930650" y="374650"/>
          <p14:tracePt t="43280" x="3968750" y="374650"/>
          <p14:tracePt t="43297" x="3981450" y="374650"/>
          <p14:tracePt t="43313" x="4013200" y="374650"/>
          <p14:tracePt t="43331" x="4044950" y="374650"/>
          <p14:tracePt t="43347" x="4070350" y="374650"/>
          <p14:tracePt t="43364" x="4121150" y="374650"/>
          <p14:tracePt t="43381" x="4146550" y="374650"/>
          <p14:tracePt t="43397" x="4203700" y="374650"/>
          <p14:tracePt t="43414" x="4260850" y="374650"/>
          <p14:tracePt t="43432" x="4279900" y="374650"/>
          <p14:tracePt t="43447" x="4324350" y="374650"/>
          <p14:tracePt t="43463" x="4337050" y="374650"/>
          <p14:tracePt t="43481" x="4356100" y="374650"/>
          <p14:tracePt t="43497" x="4375150" y="374650"/>
          <p14:tracePt t="43514" x="4387850" y="374650"/>
          <p14:tracePt t="43530" x="4438650" y="374650"/>
          <p14:tracePt t="43547" x="4470400" y="374650"/>
          <p14:tracePt t="43563" x="4559300" y="374650"/>
          <p14:tracePt t="43580" x="4641850" y="374650"/>
          <p14:tracePt t="43597" x="4686300" y="374650"/>
          <p14:tracePt t="43613" x="4756150" y="374650"/>
          <p14:tracePt t="43631" x="4781550" y="374650"/>
          <p14:tracePt t="43647" x="4826000" y="374650"/>
          <p14:tracePt t="43663" x="4851400" y="374650"/>
          <p14:tracePt t="43680" x="4895850" y="374650"/>
          <p14:tracePt t="43697" x="4933950" y="374650"/>
          <p14:tracePt t="43714" x="4946650" y="374650"/>
          <p14:tracePt t="43730" x="4965700" y="374650"/>
          <p14:tracePt t="43747" x="4978400" y="374650"/>
          <p14:tracePt t="43747" x="4991100" y="374650"/>
          <p14:tracePt t="43764" x="5010150" y="374650"/>
          <p14:tracePt t="43781" x="5060950" y="374650"/>
          <p14:tracePt t="43797" x="5105400" y="374650"/>
          <p14:tracePt t="43813" x="5181600" y="374650"/>
          <p14:tracePt t="43830" x="5213350" y="374650"/>
          <p14:tracePt t="43847" x="5257800" y="374650"/>
          <p14:tracePt t="43864" x="5270500" y="374650"/>
          <p14:tracePt t="43880" x="5276850" y="374650"/>
          <p14:tracePt t="43897" x="5283200" y="374650"/>
          <p14:tracePt t="43914" x="5295900" y="374650"/>
          <p14:tracePt t="43930" x="5327650" y="374650"/>
          <p14:tracePt t="43947" x="5378450" y="374650"/>
          <p14:tracePt t="43963" x="5403850" y="374650"/>
          <p14:tracePt t="43980" x="5448300" y="374650"/>
          <p14:tracePt t="43997" x="5473700" y="374650"/>
          <p14:tracePt t="44014" x="5505450" y="374650"/>
          <p14:tracePt t="44030" x="5518150" y="374650"/>
          <p14:tracePt t="44047" x="5524500" y="374650"/>
          <p14:tracePt t="44063" x="5537200" y="374650"/>
          <p14:tracePt t="44080" x="5556250" y="374650"/>
          <p14:tracePt t="44097" x="5594350" y="374650"/>
          <p14:tracePt t="44113" x="5645150" y="374650"/>
          <p14:tracePt t="44131" x="5670550" y="374650"/>
          <p14:tracePt t="44147" x="5702300" y="374650"/>
          <p14:tracePt t="44164" x="5721350" y="374650"/>
          <p14:tracePt t="44180" x="5740400" y="374650"/>
          <p14:tracePt t="44197" x="5772150" y="374650"/>
          <p14:tracePt t="44214" x="5784850" y="374650"/>
          <p14:tracePt t="44230" x="5829300" y="374650"/>
          <p14:tracePt t="44247" x="5848350" y="374650"/>
          <p14:tracePt t="44263" x="5873750" y="374650"/>
          <p14:tracePt t="44280" x="5886450" y="374650"/>
          <p14:tracePt t="44318" x="5899150" y="374650"/>
          <p14:tracePt t="44320" x="5905500" y="374650"/>
          <p14:tracePt t="44330" x="5924550" y="374650"/>
          <p14:tracePt t="44347" x="5969000" y="374650"/>
          <p14:tracePt t="44364" x="6007100" y="374650"/>
          <p14:tracePt t="44381" x="6026150" y="374650"/>
          <p14:tracePt t="44397" x="6045200" y="374650"/>
          <p14:tracePt t="44413" x="6057900" y="374650"/>
          <p14:tracePt t="44430" x="6096000" y="374650"/>
          <p14:tracePt t="44448" x="6134100" y="374650"/>
          <p14:tracePt t="44464" x="6165850" y="374650"/>
          <p14:tracePt t="44479" x="6223000" y="374650"/>
          <p14:tracePt t="44497" x="6242050" y="374650"/>
          <p14:tracePt t="44514" x="6267450" y="374650"/>
          <p14:tracePt t="44530" x="6273800" y="374650"/>
          <p14:tracePt t="44547" x="6280150" y="374650"/>
          <p14:tracePt t="44563" x="6292850" y="374650"/>
          <p14:tracePt t="44580" x="6305550" y="374650"/>
          <p14:tracePt t="44597" x="6350000" y="374650"/>
          <p14:tracePt t="44613" x="6407150" y="374650"/>
          <p14:tracePt t="44631" x="6451600" y="374650"/>
          <p14:tracePt t="44647" x="6502400" y="374650"/>
          <p14:tracePt t="44664" x="6527800" y="374650"/>
          <p14:tracePt t="44680" x="6553200" y="374650"/>
          <p14:tracePt t="44697" x="6578600" y="374650"/>
          <p14:tracePt t="44714" x="6597650" y="374650"/>
          <p14:tracePt t="44730" x="6635750" y="374650"/>
          <p14:tracePt t="44747" x="6648450" y="374650"/>
          <p14:tracePt t="44763" x="6686550" y="374650"/>
          <p14:tracePt t="44780" x="6699250" y="374650"/>
          <p14:tracePt t="44797" x="6711950" y="374650"/>
          <p14:tracePt t="44814" x="6724650" y="374650"/>
          <p14:tracePt t="44831" x="6731000" y="374650"/>
          <p14:tracePt t="44847" x="6750050" y="374650"/>
          <p14:tracePt t="44864" x="6756400" y="374650"/>
          <p14:tracePt t="44882" x="6781800" y="374650"/>
          <p14:tracePt t="47436" x="6775450" y="374650"/>
          <p14:tracePt t="47457" x="6769100" y="374650"/>
          <p14:tracePt t="47478" x="6762750" y="374650"/>
          <p14:tracePt t="47489" x="6756400" y="374650"/>
          <p14:tracePt t="47509" x="6750050" y="374650"/>
          <p14:tracePt t="47519" x="6743700" y="374650"/>
          <p14:tracePt t="47529" x="6737350" y="374650"/>
          <p14:tracePt t="47551" x="6724650" y="374650"/>
          <p14:tracePt t="47552" x="6718300" y="374650"/>
          <p14:tracePt t="47582" x="6711950" y="374650"/>
          <p14:tracePt t="47583" x="6705600" y="374650"/>
          <p14:tracePt t="47598" x="6692900" y="374650"/>
          <p14:tracePt t="47615" x="6680200" y="374650"/>
          <p14:tracePt t="47631" x="6635750" y="374650"/>
          <p14:tracePt t="47648" x="6604000" y="374650"/>
          <p14:tracePt t="47664" x="6527800" y="374650"/>
          <p14:tracePt t="47681" x="6438900" y="374650"/>
          <p14:tracePt t="47698" x="6400800" y="374650"/>
          <p14:tracePt t="47714" x="6337300" y="374650"/>
          <p14:tracePt t="47731" x="6299200" y="381000"/>
          <p14:tracePt t="47748" x="6235700" y="400050"/>
          <p14:tracePt t="47764" x="6165850" y="438150"/>
          <p14:tracePt t="47781" x="6115050" y="463550"/>
          <p14:tracePt t="47798" x="6013450" y="501650"/>
          <p14:tracePt t="47815" x="5956300" y="520700"/>
          <p14:tracePt t="47831" x="5829300" y="558800"/>
          <p14:tracePt t="47848" x="5689600" y="603250"/>
          <p14:tracePt t="47864" x="5626100" y="628650"/>
          <p14:tracePt t="47882" x="5518150" y="673100"/>
          <p14:tracePt t="47898" x="5473700" y="685800"/>
          <p14:tracePt t="47914" x="5378450" y="717550"/>
          <p14:tracePt t="47932" x="5276850" y="749300"/>
          <p14:tracePt t="47948" x="5213350" y="774700"/>
          <p14:tracePt t="47965" x="5105400" y="806450"/>
          <p14:tracePt t="47982" x="5035550" y="825500"/>
          <p14:tracePt t="47998" x="4940300" y="863600"/>
          <p14:tracePt t="48014" x="4876800" y="889000"/>
          <p14:tracePt t="48032" x="4851400" y="895350"/>
          <p14:tracePt t="48047" x="4813300" y="914400"/>
          <p14:tracePt t="48064" x="4800600" y="920750"/>
          <p14:tracePt t="48081" x="4749800" y="933450"/>
          <p14:tracePt t="48098" x="4686300" y="946150"/>
          <p14:tracePt t="48115" x="4654550" y="946150"/>
          <p14:tracePt t="48131" x="4565650" y="952500"/>
          <p14:tracePt t="48148" x="4521200" y="952500"/>
          <p14:tracePt t="48164" x="4432300" y="952500"/>
          <p14:tracePt t="48181" x="4330700" y="952500"/>
          <p14:tracePt t="48198" x="4298950" y="952500"/>
          <p14:tracePt t="48214" x="4248150" y="952500"/>
          <p14:tracePt t="48231" x="4229100" y="952500"/>
          <p14:tracePt t="48312" x="4216400" y="952500"/>
          <p14:tracePt t="48315" x="4203700" y="952500"/>
          <p14:tracePt t="48333" x="4197350" y="952500"/>
          <p14:tracePt t="48348" x="4178300" y="952500"/>
          <p14:tracePt t="48350" x="4140200" y="952500"/>
          <p14:tracePt t="48364" x="4133850" y="946150"/>
          <p14:tracePt t="48381" x="4108450" y="946150"/>
          <p14:tracePt t="48507" x="4108450" y="939800"/>
          <p14:tracePt t="48548" x="4108450" y="933450"/>
          <p14:tracePt t="48589" x="4114800" y="933450"/>
          <p14:tracePt t="48610" x="4121150" y="927100"/>
          <p14:tracePt t="48614" x="4127500" y="927100"/>
          <p14:tracePt t="48631" x="4140200" y="927100"/>
          <p14:tracePt t="48633" x="4146550" y="927100"/>
          <p14:tracePt t="48648" x="4178300" y="920750"/>
          <p14:tracePt t="48664" x="4184650" y="920750"/>
          <p14:tracePt t="48681" x="4210050" y="920750"/>
          <p14:tracePt t="48698" x="4222750" y="920750"/>
          <p14:tracePt t="48714" x="4235450" y="920750"/>
          <p14:tracePt t="48731" x="4260850" y="914400"/>
          <p14:tracePt t="48748" x="4273550" y="914400"/>
          <p14:tracePt t="48764" x="4305300" y="914400"/>
          <p14:tracePt t="48781" x="4337050" y="914400"/>
          <p14:tracePt t="48798" x="4343400" y="914400"/>
          <p14:tracePt t="48814" x="4362450" y="914400"/>
          <p14:tracePt t="48831" x="4381500" y="914400"/>
          <p14:tracePt t="48848" x="4413250" y="914400"/>
          <p14:tracePt t="48864" x="4451350" y="914400"/>
          <p14:tracePt t="48882" x="4476750" y="914400"/>
          <p14:tracePt t="48898" x="4521200" y="914400"/>
          <p14:tracePt t="48915" x="4533900" y="914400"/>
          <p14:tracePt t="48931" x="4559300" y="914400"/>
          <p14:tracePt t="48948" x="4578350" y="914400"/>
          <p14:tracePt t="48965" x="4597400" y="914400"/>
          <p14:tracePt t="48981" x="4635500" y="914400"/>
          <p14:tracePt t="48998" x="4667250" y="914400"/>
          <p14:tracePt t="49015" x="4743450" y="914400"/>
          <p14:tracePt t="49032" x="4806950" y="914400"/>
          <p14:tracePt t="49048" x="4819650" y="914400"/>
          <p14:tracePt t="49064" x="4826000" y="914400"/>
          <p14:tracePt t="49081" x="4832350" y="914400"/>
          <p14:tracePt t="49098" x="4851400" y="914400"/>
          <p14:tracePt t="49114" x="4883150" y="914400"/>
          <p14:tracePt t="49131" x="4908550" y="914400"/>
          <p14:tracePt t="49148" x="4953000" y="914400"/>
          <p14:tracePt t="49164" x="4965700" y="914400"/>
          <p14:tracePt t="49181" x="4984750" y="914400"/>
          <p14:tracePt t="49198" x="5003800" y="914400"/>
          <p14:tracePt t="49214" x="5016500" y="914400"/>
          <p14:tracePt t="49231" x="5060950" y="914400"/>
          <p14:tracePt t="49248" x="5086350" y="914400"/>
          <p14:tracePt t="49264" x="5137150" y="914400"/>
          <p14:tracePt t="49281" x="5168900" y="914400"/>
          <p14:tracePt t="49341" x="5181600" y="914400"/>
          <p14:tracePt t="49348" x="5194300" y="914400"/>
          <p14:tracePt t="49364" x="5207000" y="914400"/>
          <p14:tracePt t="49366" x="5257800" y="914400"/>
          <p14:tracePt t="49382" x="5276850" y="914400"/>
          <p14:tracePt t="49398" x="5314950" y="914400"/>
          <p14:tracePt t="49415" x="5334000" y="920750"/>
          <p14:tracePt t="52983" x="5334000" y="927100"/>
          <p14:tracePt t="53045" x="5334000" y="933450"/>
          <p14:tracePt t="53086" x="5327650" y="939800"/>
          <p14:tracePt t="53127" x="5321300" y="946150"/>
          <p14:tracePt t="53150" x="5321300" y="952500"/>
          <p14:tracePt t="53169" x="5314950" y="958850"/>
          <p14:tracePt t="53181" x="5308600" y="958850"/>
          <p14:tracePt t="53190" x="5308600" y="965200"/>
          <p14:tracePt t="53200" x="5302250" y="971550"/>
          <p14:tracePt t="53231" x="5295900" y="971550"/>
          <p14:tracePt t="53241" x="5289550" y="977900"/>
          <p14:tracePt t="53252" x="5289550" y="984250"/>
          <p14:tracePt t="53262" x="5283200" y="984250"/>
          <p14:tracePt t="53273" x="5283200" y="990600"/>
          <p14:tracePt t="53285" x="5276850" y="990600"/>
          <p14:tracePt t="53298" x="5270500" y="1003300"/>
          <p14:tracePt t="53315" x="5264150" y="1009650"/>
          <p14:tracePt t="53331" x="5251450" y="1016000"/>
          <p14:tracePt t="53348" x="5251450" y="1022350"/>
          <p14:tracePt t="53364" x="5245100" y="1028700"/>
          <p14:tracePt t="53381" x="5238750" y="1035050"/>
          <p14:tracePt t="53398" x="5232400" y="1041400"/>
          <p14:tracePt t="53414" x="5219700" y="1047750"/>
          <p14:tracePt t="53431" x="5219700" y="1054100"/>
          <p14:tracePt t="53447" x="5213350" y="1066800"/>
          <p14:tracePt t="53464" x="5207000" y="1073150"/>
          <p14:tracePt t="53464" x="5200650" y="1079500"/>
          <p14:tracePt t="53504" x="5194300" y="1092200"/>
          <p14:tracePt t="53506" x="5194300" y="1104900"/>
          <p14:tracePt t="53514" x="5187950" y="1123950"/>
          <p14:tracePt t="53531" x="5181600" y="1155700"/>
          <p14:tracePt t="53547" x="5175250" y="1174750"/>
          <p14:tracePt t="53564" x="5162550" y="1200150"/>
          <p14:tracePt t="53582" x="5156200" y="1225550"/>
          <p14:tracePt t="53598" x="5149850" y="1231900"/>
          <p14:tracePt t="53648" x="5149850" y="1238250"/>
          <p14:tracePt t="53669" x="5149850" y="1244600"/>
          <p14:tracePt t="53681" x="5149850" y="1250950"/>
          <p14:tracePt t="53701" x="5149850" y="1263650"/>
          <p14:tracePt t="53712" x="5149850" y="1270000"/>
          <p14:tracePt t="53742" x="5149850" y="1276350"/>
          <p14:tracePt t="53745" x="5149850" y="1282700"/>
          <p14:tracePt t="53756" x="5149850" y="1289050"/>
          <p14:tracePt t="53785" x="5149850" y="1301750"/>
          <p14:tracePt t="53787" x="5149850" y="1308100"/>
          <p14:tracePt t="53798" x="5156200" y="1320800"/>
          <p14:tracePt t="53814" x="5162550" y="1346200"/>
          <p14:tracePt t="53832" x="5168900" y="1365250"/>
          <p14:tracePt t="53848" x="5168900" y="1371600"/>
          <p14:tracePt t="53865" x="5168900" y="1377950"/>
          <p14:tracePt t="53881" x="5168900" y="1384300"/>
          <p14:tracePt t="62783" x="5156200" y="1384300"/>
          <p14:tracePt t="62794" x="5149850" y="1384300"/>
          <p14:tracePt t="62805" x="5124450" y="1384300"/>
          <p14:tracePt t="62824" x="5022850" y="1384300"/>
          <p14:tracePt t="62836" x="4940300" y="1371600"/>
          <p14:tracePt t="62838" x="4819650" y="1365250"/>
          <p14:tracePt t="62849" x="4686300" y="1352550"/>
          <p14:tracePt t="62865" x="4273550" y="1333500"/>
          <p14:tracePt t="62882" x="3759200" y="1301750"/>
          <p14:tracePt t="62899" x="3536950" y="1301750"/>
          <p14:tracePt t="62915" x="3225800" y="1301750"/>
          <p14:tracePt t="62932" x="3130550" y="1301750"/>
          <p14:tracePt t="62949" x="3009900" y="1301750"/>
          <p14:tracePt t="62965" x="2959100" y="1301750"/>
          <p14:tracePt t="62982" x="2933700" y="1301750"/>
          <p14:tracePt t="62998" x="2825750" y="1289050"/>
          <p14:tracePt t="63015" x="2730500" y="1270000"/>
          <p14:tracePt t="63032" x="2451100" y="1206500"/>
          <p14:tracePt t="63048" x="2032000" y="1092200"/>
          <p14:tracePt t="63066" x="1835150" y="1047750"/>
          <p14:tracePt t="63082" x="1549400" y="958850"/>
          <p14:tracePt t="63099" x="1447800" y="933450"/>
          <p14:tracePt t="63115" x="1314450" y="889000"/>
          <p14:tracePt t="63132" x="1257300" y="876300"/>
          <p14:tracePt t="63148" x="1143000" y="838200"/>
          <p14:tracePt t="63165" x="1022350" y="800100"/>
          <p14:tracePt t="63182" x="958850" y="781050"/>
          <p14:tracePt t="63198" x="850900" y="749300"/>
          <p14:tracePt t="63216" x="768350" y="723900"/>
          <p14:tracePt t="63232" x="736600" y="711200"/>
          <p14:tracePt t="63248" x="673100" y="692150"/>
          <p14:tracePt t="63265" x="635000" y="685800"/>
          <p14:tracePt t="63282" x="565150" y="654050"/>
          <p14:tracePt t="63299" x="539750" y="647700"/>
          <p14:tracePt t="63315" x="482600" y="628650"/>
          <p14:tracePt t="63332" x="450850" y="615950"/>
          <p14:tracePt t="63348" x="444500" y="615950"/>
          <p14:tracePt t="63365" x="438150" y="615950"/>
          <p14:tracePt t="63401" x="431800" y="609600"/>
          <p14:tracePt t="63403" x="419100" y="609600"/>
          <p14:tracePt t="63415" x="406400" y="603250"/>
          <p14:tracePt t="63432" x="400050" y="596900"/>
          <p14:tracePt t="63449" x="393700" y="596900"/>
          <p14:tracePt t="63758" x="400050" y="596900"/>
          <p14:tracePt t="63773" x="400050" y="590550"/>
          <p14:tracePt t="63778" x="406400" y="590550"/>
          <p14:tracePt t="63801" x="412750" y="590550"/>
          <p14:tracePt t="63803" x="425450" y="590550"/>
          <p14:tracePt t="63815" x="438150" y="590550"/>
          <p14:tracePt t="63832" x="450850" y="590550"/>
          <p14:tracePt t="63848" x="463550" y="590550"/>
          <p14:tracePt t="63865" x="469900" y="590550"/>
          <p14:tracePt t="63882" x="501650" y="590550"/>
          <p14:tracePt t="63899" x="558800" y="590550"/>
          <p14:tracePt t="63915" x="590550" y="590550"/>
          <p14:tracePt t="63932" x="698500" y="590550"/>
          <p14:tracePt t="63949" x="755650" y="590550"/>
          <p14:tracePt t="63965" x="831850" y="590550"/>
          <p14:tracePt t="63982" x="857250" y="590550"/>
          <p14:tracePt t="64049" x="863600" y="590550"/>
          <p14:tracePt t="64100" x="869950" y="590550"/>
          <p14:tracePt t="64121" x="882650" y="590550"/>
          <p14:tracePt t="64142" x="895350" y="590550"/>
          <p14:tracePt t="64153" x="908050" y="590550"/>
          <p14:tracePt t="64165" x="920750" y="590550"/>
          <p14:tracePt t="64167" x="933450" y="590550"/>
          <p14:tracePt t="64182" x="965200" y="590550"/>
          <p14:tracePt t="64198" x="984250" y="590550"/>
          <p14:tracePt t="64276" x="990600" y="590550"/>
          <p14:tracePt t="64289" x="996950" y="590550"/>
          <p14:tracePt t="64290" x="1003300" y="590550"/>
          <p14:tracePt t="64298" x="1009650" y="590550"/>
          <p14:tracePt t="64315" x="1022350" y="590550"/>
          <p14:tracePt t="64332" x="1035050" y="590550"/>
          <p14:tracePt t="64348" x="1041400" y="590550"/>
          <p14:tracePt t="64392" x="1047750" y="590550"/>
          <p14:tracePt t="64422" x="1060450" y="590550"/>
          <p14:tracePt t="64433" x="1066800" y="590550"/>
          <p14:tracePt t="64448" x="1079500" y="590550"/>
          <p14:tracePt t="64465" x="1098550" y="590550"/>
          <p14:tracePt t="64467" x="1111250" y="590550"/>
          <p14:tracePt t="64482" x="1123950" y="590550"/>
          <p14:tracePt t="64498" x="1136650" y="590550"/>
          <p14:tracePt t="64515" x="1168400" y="590550"/>
          <p14:tracePt t="64532" x="1219200" y="590550"/>
          <p14:tracePt t="64548" x="1244600" y="590550"/>
          <p14:tracePt t="64565" x="1282700" y="590550"/>
          <p14:tracePt t="64582" x="1308100" y="590550"/>
          <p14:tracePt t="64598" x="1352550" y="590550"/>
          <p14:tracePt t="64615" x="1409700" y="590550"/>
          <p14:tracePt t="64632" x="1460500" y="590550"/>
          <p14:tracePt t="64648" x="1574800" y="590550"/>
          <p14:tracePt t="64665" x="1638300" y="590550"/>
          <p14:tracePt t="64682" x="1727200" y="590550"/>
          <p14:tracePt t="64698" x="1778000" y="590550"/>
          <p14:tracePt t="64746" x="1784350" y="590550"/>
          <p14:tracePt t="64757" x="1797050" y="590550"/>
          <p14:tracePt t="64767" x="1822450" y="590550"/>
          <p14:tracePt t="64777" x="1841500" y="590550"/>
          <p14:tracePt t="64781" x="1885950" y="590550"/>
          <p14:tracePt t="64797" x="1962150" y="590550"/>
          <p14:tracePt t="64815" x="2019300" y="596900"/>
          <p14:tracePt t="64832" x="2038350" y="596900"/>
          <p14:tracePt t="65033" x="2051050" y="596900"/>
          <p14:tracePt t="65043" x="2057400" y="596900"/>
          <p14:tracePt t="65048" x="2076450" y="596900"/>
          <p14:tracePt t="65065" x="2082800" y="596900"/>
          <p14:tracePt t="65082" x="2114550" y="596900"/>
          <p14:tracePt t="65099" x="2120900" y="596900"/>
          <p14:tracePt t="65115" x="2139950" y="596900"/>
          <p14:tracePt t="65132" x="2152650" y="596900"/>
          <p14:tracePt t="65148" x="2165350" y="596900"/>
          <p14:tracePt t="65165" x="2171700" y="596900"/>
          <p14:tracePt t="65182" x="2184400" y="596900"/>
          <p14:tracePt t="65198" x="2190750" y="596900"/>
          <p14:tracePt t="65215" x="2197100" y="596900"/>
          <p14:tracePt t="65260" x="2203450" y="596900"/>
          <p14:tracePt t="71499" x="2197100" y="596900"/>
          <p14:tracePt t="71541" x="2190750" y="596900"/>
          <p14:tracePt t="71613" x="2184400" y="596900"/>
          <p14:tracePt t="71624" x="2178050" y="596900"/>
          <p14:tracePt t="71634" x="2171700" y="596900"/>
          <p14:tracePt t="71643" x="2165350" y="596900"/>
          <p14:tracePt t="71649" x="2146300" y="596900"/>
          <p14:tracePt t="71665" x="2127250" y="596900"/>
          <p14:tracePt t="71682" x="2089150" y="596900"/>
          <p14:tracePt t="71698" x="2076450" y="596900"/>
          <p14:tracePt t="71715" x="2038350" y="596900"/>
          <p14:tracePt t="71732" x="1981200" y="596900"/>
          <p14:tracePt t="71748" x="1930400" y="596900"/>
          <p14:tracePt t="71765" x="1746250" y="596900"/>
          <p14:tracePt t="71781" x="1625600" y="596900"/>
          <p14:tracePt t="71781" x="1479550" y="596900"/>
          <p14:tracePt t="71799" x="1320800" y="596900"/>
          <p14:tracePt t="71815" x="1079500" y="596900"/>
          <p14:tracePt t="71832" x="996950" y="596900"/>
          <p14:tracePt t="71848" x="939800" y="596900"/>
          <p14:tracePt t="72339" x="946150" y="596900"/>
          <p14:tracePt t="72381" x="952500" y="596900"/>
          <p14:tracePt t="72432" x="958850" y="596900"/>
          <p14:tracePt t="72484" x="965200" y="596900"/>
          <p14:tracePt t="74052" x="958850" y="596900"/>
          <p14:tracePt t="74063" x="946150" y="596900"/>
          <p14:tracePt t="74073" x="939800" y="596900"/>
          <p14:tracePt t="74084" x="927100" y="596900"/>
          <p14:tracePt t="74097" x="914400" y="590550"/>
          <p14:tracePt t="74098" x="908050" y="590550"/>
          <p14:tracePt t="74115" x="889000" y="590550"/>
          <p14:tracePt t="74131" x="863600" y="584200"/>
          <p14:tracePt t="74148" x="857250" y="584200"/>
          <p14:tracePt t="74165" x="844550" y="584200"/>
          <p14:tracePt t="74181" x="838200" y="584200"/>
          <p14:tracePt t="74199" x="800100" y="584200"/>
          <p14:tracePt t="74215" x="749300" y="584200"/>
          <p14:tracePt t="74231" x="717550" y="584200"/>
          <p14:tracePt t="74248" x="660400" y="577850"/>
          <p14:tracePt t="74265" x="641350" y="577850"/>
          <p14:tracePt t="74282" x="622300" y="577850"/>
          <p14:tracePt t="74298" x="590550" y="571500"/>
          <p14:tracePt t="74315" x="577850" y="571500"/>
          <p14:tracePt t="74331" x="514350" y="565150"/>
          <p14:tracePt t="74348" x="469900" y="558800"/>
          <p14:tracePt t="74366" x="393700" y="546100"/>
          <p14:tracePt t="74381" x="342900" y="546100"/>
          <p14:tracePt t="74398" x="323850" y="546100"/>
          <p14:tracePt t="74415" x="311150" y="546100"/>
          <p14:tracePt t="74431" x="298450" y="546100"/>
          <p14:tracePt t="74448" x="285750" y="546100"/>
          <p14:tracePt t="74465" x="273050" y="546100"/>
          <p14:tracePt t="74482" x="260350" y="546100"/>
          <p14:tracePt t="74498" x="234950" y="539750"/>
          <p14:tracePt t="74515" x="222250" y="539750"/>
          <p14:tracePt t="74531" x="190500" y="527050"/>
          <p14:tracePt t="74548" x="171450" y="514350"/>
          <p14:tracePt t="74565" x="158750" y="514350"/>
          <p14:tracePt t="74581" x="152400" y="508000"/>
          <p14:tracePt t="74657" x="146050" y="508000"/>
          <p14:tracePt t="74698" x="139700" y="508000"/>
          <p14:tracePt t="74802" x="133350" y="501650"/>
          <p14:tracePt t="75401" x="133350" y="495300"/>
          <p14:tracePt t="75422" x="133350" y="488950"/>
          <p14:tracePt t="75453" x="133350" y="482600"/>
          <p14:tracePt t="75463" x="133350" y="476250"/>
          <p14:tracePt t="75474" x="133350" y="469900"/>
          <p14:tracePt t="75480" x="133350" y="463550"/>
          <p14:tracePt t="75498" x="133350" y="457200"/>
          <p14:tracePt t="75515" x="133350" y="450850"/>
          <p14:tracePt t="75531" x="133350" y="444500"/>
          <p14:tracePt t="75548" x="133350" y="438150"/>
          <p14:tracePt t="75565" x="133350" y="431800"/>
          <p14:tracePt t="75581" x="133350" y="419100"/>
          <p14:tracePt t="75618" x="133350" y="406400"/>
          <p14:tracePt t="75621" x="133350" y="400050"/>
          <p14:tracePt t="75632" x="133350" y="393700"/>
          <p14:tracePt t="75648" x="133350" y="374650"/>
          <p14:tracePt t="75665" x="133350" y="361950"/>
          <p14:tracePt t="75681" x="133350" y="342900"/>
          <p14:tracePt t="75698" x="133350" y="323850"/>
          <p14:tracePt t="75735" x="133350" y="317500"/>
          <p14:tracePt t="75737" x="133350" y="311150"/>
          <p14:tracePt t="75767" x="133350" y="304800"/>
          <p14:tracePt t="75787" x="133350" y="298450"/>
          <p14:tracePt t="75789" x="133350" y="292100"/>
          <p14:tracePt t="75798" x="133350" y="285750"/>
          <p14:tracePt t="75815" x="133350" y="279400"/>
          <p14:tracePt t="75831" x="133350" y="273050"/>
          <p14:tracePt t="75868" x="133350" y="266700"/>
          <p14:tracePt t="75882" x="133350" y="260350"/>
          <p14:tracePt t="76208" x="133350" y="266700"/>
          <p14:tracePt t="76227" x="133350" y="273050"/>
          <p14:tracePt t="76238" x="133350" y="279400"/>
          <p14:tracePt t="76258" x="133350" y="285750"/>
          <p14:tracePt t="76269" x="133350" y="298450"/>
          <p14:tracePt t="76289" x="133350" y="304800"/>
          <p14:tracePt t="76300" x="133350" y="311150"/>
          <p14:tracePt t="76315" x="133350" y="317500"/>
          <p14:tracePt t="76343" x="133350" y="323850"/>
          <p14:tracePt t="76345" x="133350" y="330200"/>
          <p14:tracePt t="76365" x="133350" y="336550"/>
          <p14:tracePt t="76383" x="133350" y="349250"/>
          <p14:tracePt t="76398" x="133350" y="355600"/>
          <p14:tracePt t="76401" x="133350" y="368300"/>
          <p14:tracePt t="76415" x="133350" y="374650"/>
          <p14:tracePt t="76432" x="133350" y="387350"/>
          <p14:tracePt t="76449" x="133350" y="393700"/>
          <p14:tracePt t="76487" x="133350" y="400050"/>
          <p14:tracePt t="76507" x="133350" y="406400"/>
          <p14:tracePt t="76538" x="133350" y="412750"/>
          <p14:tracePt t="76549" x="133350" y="419100"/>
          <p14:tracePt t="76559" x="133350" y="425450"/>
          <p14:tracePt t="76580" x="133350" y="438150"/>
          <p14:tracePt t="76591" x="133350" y="444500"/>
          <p14:tracePt t="76611" x="133350" y="457200"/>
          <p14:tracePt t="76624" x="133350" y="463550"/>
          <p14:tracePt t="76631" x="133350" y="469900"/>
          <p14:tracePt t="76648" x="133350" y="476250"/>
          <p14:tracePt t="76650" x="133350" y="488950"/>
          <p14:tracePt t="76665" x="133350" y="495300"/>
          <p14:tracePt t="76681" x="133350" y="501650"/>
          <p14:tracePt t="81091" x="139700" y="501650"/>
          <p14:tracePt t="81132" x="146050" y="501650"/>
          <p14:tracePt t="81295" x="152400" y="501650"/>
          <p14:tracePt t="81428" x="158750" y="501650"/>
          <p14:tracePt t="81459" x="165100" y="501650"/>
          <p14:tracePt t="81480" x="171450" y="501650"/>
          <p14:tracePt t="81500" x="177800" y="501650"/>
          <p14:tracePt t="81511" x="184150" y="495300"/>
          <p14:tracePt t="81533" x="190500" y="495300"/>
          <p14:tracePt t="81543" x="196850" y="495300"/>
          <p14:tracePt t="81557" x="203200" y="495300"/>
          <p14:tracePt t="81564" x="203200" y="488950"/>
          <p14:tracePt t="81586" x="209550" y="482600"/>
          <p14:tracePt t="81606" x="215900" y="482600"/>
          <p14:tracePt t="81616" x="222250" y="482600"/>
          <p14:tracePt t="81617" x="222250" y="476250"/>
          <p14:tracePt t="81631" x="241300" y="476250"/>
          <p14:tracePt t="81648" x="254000" y="476250"/>
          <p14:tracePt t="81664" x="285750" y="476250"/>
          <p14:tracePt t="81681" x="298450" y="476250"/>
          <p14:tracePt t="81699" x="342900" y="476250"/>
          <p14:tracePt t="81715" x="387350" y="476250"/>
          <p14:tracePt t="81733" x="400050" y="476250"/>
          <p14:tracePt t="81749" x="431800" y="476250"/>
          <p14:tracePt t="81766" x="438150" y="476250"/>
          <p14:tracePt t="81782" x="463550" y="476250"/>
          <p14:tracePt t="81799" x="488950" y="476250"/>
          <p14:tracePt t="81816" x="508000" y="476250"/>
          <p14:tracePt t="81832" x="552450" y="476250"/>
          <p14:tracePt t="81850" x="577850" y="476250"/>
          <p14:tracePt t="81866" x="628650" y="482600"/>
          <p14:tracePt t="81883" x="660400" y="482600"/>
          <p14:tracePt t="81899" x="673100" y="482600"/>
          <p14:tracePt t="81916" x="685800" y="482600"/>
          <p14:tracePt t="81932" x="698500" y="482600"/>
          <p14:tracePt t="81949" x="711200" y="482600"/>
          <p14:tracePt t="81966" x="736600" y="482600"/>
          <p14:tracePt t="81983" x="742950" y="482600"/>
          <p14:tracePt t="81999" x="755650" y="482600"/>
          <p14:tracePt t="82016" x="762000" y="482600"/>
          <p14:tracePt t="82033" x="787400" y="482600"/>
          <p14:tracePt t="82049" x="825500" y="482600"/>
          <p14:tracePt t="82066" x="850900" y="482600"/>
          <p14:tracePt t="82082" x="889000" y="482600"/>
          <p14:tracePt t="82099" x="901700" y="482600"/>
          <p14:tracePt t="82115" x="920750" y="482600"/>
          <p14:tracePt t="82169" x="927100" y="482600"/>
          <p14:tracePt t="82210" x="933450" y="482600"/>
          <p14:tracePt t="84003" x="939800" y="482600"/>
          <p14:tracePt t="84093" x="946150" y="482600"/>
          <p14:tracePt t="84126" x="952500" y="482600"/>
          <p14:tracePt t="84145" x="958850" y="482600"/>
          <p14:tracePt t="84165" x="965200" y="482600"/>
          <p14:tracePt t="84187" x="971550" y="482600"/>
          <p14:tracePt t="84961" x="977900" y="482600"/>
          <p14:tracePt t="87252" x="984250" y="482600"/>
          <p14:tracePt t="87284" x="990600" y="482600"/>
          <p14:tracePt t="87324" x="996950" y="482600"/>
          <p14:tracePt t="87344" x="1003300" y="482600"/>
          <p14:tracePt t="87376" x="1009650" y="482600"/>
          <p14:tracePt t="87428" x="1016000" y="482600"/>
          <p14:tracePt t="87449" x="1022350" y="476250"/>
          <p14:tracePt t="87469" x="1022350" y="469900"/>
          <p14:tracePt t="87480" x="1028700" y="469900"/>
          <p14:tracePt t="87490" x="1035050" y="463550"/>
          <p14:tracePt t="87500" x="1035050" y="457200"/>
          <p14:tracePt t="87514" x="1041400" y="450850"/>
          <p14:tracePt t="87544" x="1041400" y="444500"/>
          <p14:tracePt t="87546" x="1041400" y="438150"/>
          <p14:tracePt t="87565" x="1047750" y="438150"/>
          <p14:tracePt t="87584" x="1047750" y="431800"/>
          <p14:tracePt t="87586" x="1047750" y="425450"/>
          <p14:tracePt t="87616" x="1047750" y="412750"/>
          <p14:tracePt t="87618" x="1047750" y="406400"/>
          <p14:tracePt t="87632" x="1047750" y="400050"/>
          <p14:tracePt t="87649" x="1047750" y="393700"/>
          <p14:tracePt t="87666" x="1047750" y="387350"/>
          <p14:tracePt t="87682" x="1047750" y="381000"/>
          <p14:tracePt t="87731" x="1047750" y="374650"/>
          <p14:tracePt t="87743" x="1047750" y="368300"/>
          <p14:tracePt t="87763" x="1047750" y="355600"/>
          <p14:tracePt t="87772" x="1047750" y="349250"/>
          <p14:tracePt t="87794" x="1047750" y="342900"/>
          <p14:tracePt t="87796" x="1047750" y="336550"/>
          <p14:tracePt t="87816" x="1041400" y="336550"/>
          <p14:tracePt t="87818" x="1041400" y="330200"/>
          <p14:tracePt t="88831" x="1047750" y="330200"/>
          <p14:tracePt t="88842" x="1054100" y="330200"/>
          <p14:tracePt t="88856" x="1060450" y="330200"/>
          <p14:tracePt t="88874" x="1073150" y="330200"/>
          <p14:tracePt t="88883" x="1079500" y="330200"/>
          <p14:tracePt t="88886" x="1092200" y="330200"/>
          <p14:tracePt t="88899" x="1111250" y="330200"/>
          <p14:tracePt t="88913" x="1130300" y="330200"/>
          <p14:tracePt t="88931" x="1155700" y="330200"/>
          <p14:tracePt t="88948" x="1168400" y="330200"/>
          <p14:tracePt t="88965" x="1181100" y="330200"/>
          <p14:tracePt t="89009" x="1187450" y="330200"/>
          <p14:tracePt t="89011" x="1193800" y="330200"/>
          <p14:tracePt t="89049" x="1200150" y="330200"/>
          <p14:tracePt t="89060" x="1206500" y="330200"/>
          <p14:tracePt t="89072" x="1212850" y="330200"/>
          <p14:tracePt t="89938" x="1219200" y="330200"/>
          <p14:tracePt t="89968" x="1225550" y="330200"/>
          <p14:tracePt t="89981" x="1231900" y="330200"/>
          <p14:tracePt t="89983" x="1257300" y="330200"/>
          <p14:tracePt t="89999" x="1282700" y="330200"/>
          <p14:tracePt t="90014" x="1358900" y="330200"/>
          <p14:tracePt t="90031" x="1403350" y="330200"/>
          <p14:tracePt t="90048" x="1492250" y="336550"/>
          <p14:tracePt t="90064" x="1549400" y="342900"/>
          <p14:tracePt t="90082" x="1568450" y="349250"/>
          <p14:tracePt t="90098" x="1574800" y="349250"/>
          <p14:tracePt t="90135" x="1581150" y="349250"/>
          <p14:tracePt t="90137" x="1587500" y="349250"/>
          <p14:tracePt t="90148" x="1600200" y="349250"/>
          <p14:tracePt t="90164" x="1625600" y="349250"/>
          <p14:tracePt t="90181" x="1663700" y="349250"/>
          <p14:tracePt t="90198" x="1682750" y="349250"/>
          <p14:tracePt t="90214" x="1733550" y="355600"/>
          <p14:tracePt t="90231" x="1803400" y="361950"/>
          <p14:tracePt t="90248" x="1835150" y="368300"/>
          <p14:tracePt t="90264" x="1911350" y="387350"/>
          <p14:tracePt t="90281" x="1943100" y="393700"/>
          <p14:tracePt t="90299" x="1981200" y="400050"/>
          <p14:tracePt t="90342" x="1987550" y="400050"/>
          <p14:tracePt t="90364" x="1993900" y="400050"/>
          <p14:tracePt t="90373" x="2000250" y="406400"/>
          <p14:tracePt t="90385" x="2006600" y="412750"/>
          <p14:tracePt t="90387" x="2019300" y="419100"/>
          <p14:tracePt t="90398" x="2032000" y="419100"/>
          <p14:tracePt t="90414" x="2051050" y="425450"/>
          <p14:tracePt t="90458" x="2057400" y="425450"/>
          <p14:tracePt t="90499" x="2063750" y="425450"/>
          <p14:tracePt t="90571" x="2070100" y="425450"/>
          <p14:tracePt t="90582" x="2070100" y="431800"/>
          <p14:tracePt t="90592" x="2076450" y="431800"/>
          <p14:tracePt t="90606" x="2076450" y="438150"/>
          <p14:tracePt t="90609" x="2082800" y="444500"/>
          <p14:tracePt t="90647" x="2082800" y="450850"/>
          <p14:tracePt t="90656" x="2089150" y="457200"/>
          <p14:tracePt t="90676" x="2089150" y="463550"/>
          <p14:tracePt t="90921" x="2095500" y="463550"/>
          <p14:tracePt t="90951" x="2101850" y="463550"/>
          <p14:tracePt t="90962" x="2101850" y="469900"/>
          <p14:tracePt t="90974" x="2114550" y="469900"/>
          <p14:tracePt t="90982" x="2120900" y="469900"/>
          <p14:tracePt t="90993" x="2127250" y="469900"/>
          <p14:tracePt t="90998" x="2146300" y="469900"/>
          <p14:tracePt t="91015" x="2159000" y="469900"/>
          <p14:tracePt t="91031" x="2203450" y="469900"/>
          <p14:tracePt t="91048" x="2222500" y="469900"/>
          <p14:tracePt t="91064" x="2279650" y="469900"/>
          <p14:tracePt t="91082" x="2324100" y="469900"/>
          <p14:tracePt t="91099" x="2343150" y="469900"/>
          <p14:tracePt t="91115" x="2355850" y="469900"/>
          <p14:tracePt t="91131" x="2362200" y="469900"/>
          <p14:tracePt t="91170" x="2368550" y="469900"/>
          <p14:tracePt t="91181" x="2374900" y="469900"/>
          <p14:tracePt t="91202" x="2381250" y="469900"/>
          <p14:tracePt t="91224" x="2387600" y="469900"/>
          <p14:tracePt t="91233" x="2393950" y="469900"/>
          <p14:tracePt t="92160" x="2400300" y="469900"/>
          <p14:tracePt t="92222" x="2406650" y="469900"/>
          <p14:tracePt t="92244" x="2413000" y="469900"/>
          <p14:tracePt t="92275" x="2419350" y="469900"/>
          <p14:tracePt t="92291" x="2425700" y="469900"/>
          <p14:tracePt t="92307" x="2432050" y="469900"/>
          <p14:tracePt t="92336" x="2438400" y="469900"/>
          <p14:tracePt t="92356" x="2444750" y="469900"/>
          <p14:tracePt t="92367" x="2451100" y="469900"/>
          <p14:tracePt t="92388" x="2457450" y="469900"/>
          <p14:tracePt t="92398" x="2463800" y="469900"/>
          <p14:tracePt t="92408" x="2470150" y="469900"/>
          <p14:tracePt t="92419" x="2482850" y="469900"/>
          <p14:tracePt t="92420" x="2489200" y="469900"/>
          <p14:tracePt t="92439" x="2501900" y="469900"/>
          <p14:tracePt t="92450" x="2527300" y="469900"/>
          <p14:tracePt t="92464" x="2552700" y="469900"/>
          <p14:tracePt t="92482" x="2559050" y="469900"/>
          <p14:tracePt t="92499" x="2584450" y="469900"/>
          <p14:tracePt t="95076" x="2584450" y="476250"/>
          <p14:tracePt t="95128" x="2590800" y="482600"/>
          <p14:tracePt t="95149" x="2597150" y="488950"/>
          <p14:tracePt t="95161" x="2603500" y="488950"/>
          <p14:tracePt t="95164" x="2603500" y="495300"/>
          <p14:tracePt t="95181" x="2609850" y="495300"/>
          <p14:tracePt t="95181" x="2622550" y="495300"/>
          <p14:tracePt t="95199" x="2654300" y="501650"/>
          <p14:tracePt t="95216" x="2692400" y="514350"/>
          <p14:tracePt t="95232" x="2717800" y="520700"/>
          <p14:tracePt t="95249" x="2749550" y="533400"/>
          <p14:tracePt t="95265" x="2768600" y="539750"/>
          <p14:tracePt t="95282" x="2800350" y="546100"/>
          <p14:tracePt t="95299" x="2838450" y="558800"/>
          <p14:tracePt t="95315" x="2857500" y="565150"/>
          <p14:tracePt t="95332" x="2908300" y="577850"/>
          <p14:tracePt t="95349" x="2927350" y="577850"/>
          <p14:tracePt t="95365" x="2959100" y="590550"/>
          <p14:tracePt t="95382" x="2997200" y="596900"/>
          <p14:tracePt t="95399" x="3016250" y="596900"/>
          <p14:tracePt t="95415" x="3048000" y="609600"/>
          <p14:tracePt t="95432" x="3086100" y="615950"/>
          <p14:tracePt t="95449" x="3143250" y="641350"/>
          <p14:tracePt t="95465" x="3206750" y="654050"/>
          <p14:tracePt t="95482" x="3232150" y="666750"/>
          <p14:tracePt t="95499" x="3270250" y="673100"/>
          <p14:tracePt t="95516" x="3282950" y="679450"/>
          <p14:tracePt t="95532" x="3308350" y="692150"/>
          <p14:tracePt t="95549" x="3340100" y="704850"/>
          <p14:tracePt t="95566" x="3352800" y="711200"/>
          <p14:tracePt t="95582" x="3397250" y="736600"/>
          <p14:tracePt t="95599" x="3429000" y="755650"/>
          <p14:tracePt t="95615" x="3473450" y="781050"/>
          <p14:tracePt t="95632" x="3498850" y="800100"/>
          <p14:tracePt t="95649" x="3517900" y="806450"/>
          <p14:tracePt t="95665" x="3543300" y="825500"/>
          <p14:tracePt t="95683" x="3549650" y="831850"/>
          <p14:tracePt t="95699" x="3581400" y="844550"/>
          <p14:tracePt t="95716" x="3613150" y="869950"/>
          <p14:tracePt t="95732" x="3619500" y="882650"/>
          <p14:tracePt t="95749" x="3644900" y="901700"/>
          <p14:tracePt t="95765" x="3657600" y="901700"/>
          <p14:tracePt t="95782" x="3657600" y="914400"/>
          <p14:tracePt t="95799" x="3663950" y="920750"/>
          <p14:tracePt t="95815" x="3663950" y="927100"/>
          <p14:tracePt t="95832" x="3663950" y="933450"/>
          <p14:tracePt t="95849" x="3663950" y="939800"/>
          <p14:tracePt t="97728" x="3670300" y="939800"/>
          <p14:tracePt t="97769" x="3676650" y="939800"/>
          <p14:tracePt t="100100" x="3683000" y="939800"/>
          <p14:tracePt t="106369" x="3676650" y="939800"/>
          <p14:tracePt t="106379" x="3663950" y="939800"/>
          <p14:tracePt t="106390" x="3644900" y="927100"/>
          <p14:tracePt t="106407" x="3613150" y="908050"/>
          <p14:tracePt t="106408" x="3562350" y="895350"/>
          <p14:tracePt t="106415" x="3429000" y="844550"/>
          <p14:tracePt t="106432" x="3346450" y="819150"/>
          <p14:tracePt t="106448" x="3168650" y="755650"/>
          <p14:tracePt t="106465" x="3086100" y="736600"/>
          <p14:tracePt t="106483" x="2927350" y="685800"/>
          <p14:tracePt t="106499" x="2781300" y="641350"/>
          <p14:tracePt t="106516" x="2705100" y="628650"/>
          <p14:tracePt t="106533" x="2527300" y="584200"/>
          <p14:tracePt t="106549" x="2336800" y="546100"/>
          <p14:tracePt t="106566" x="2247900" y="527050"/>
          <p14:tracePt t="106583" x="2089150" y="508000"/>
          <p14:tracePt t="106600" x="2032000" y="501650"/>
          <p14:tracePt t="106616" x="1962150" y="495300"/>
          <p14:tracePt t="106633" x="1943100" y="495300"/>
          <p14:tracePt t="106649" x="1898650" y="495300"/>
          <p14:tracePt t="106666" x="1847850" y="495300"/>
          <p14:tracePt t="106683" x="1803400" y="495300"/>
          <p14:tracePt t="106699" x="1689100" y="495300"/>
          <p14:tracePt t="106716" x="1625600" y="495300"/>
          <p14:tracePt t="106733" x="1536700" y="495300"/>
          <p14:tracePt t="106749" x="1479550" y="495300"/>
          <p14:tracePt t="106766" x="1460500" y="495300"/>
          <p14:tracePt t="106783" x="1441450" y="495300"/>
          <p14:tracePt t="106800" x="1435100" y="495300"/>
          <p14:tracePt t="106816" x="1409700" y="495300"/>
          <p14:tracePt t="106833" x="1358900" y="495300"/>
          <p14:tracePt t="106850" x="1320800" y="495300"/>
          <p14:tracePt t="106866" x="1231900" y="495300"/>
          <p14:tracePt t="106883" x="1187450" y="495300"/>
          <p14:tracePt t="106900" x="1098550" y="495300"/>
          <p14:tracePt t="106916" x="1035050" y="495300"/>
          <p14:tracePt t="106933" x="996950" y="495300"/>
          <p14:tracePt t="106949" x="908050" y="495300"/>
          <p14:tracePt t="106966" x="857250" y="495300"/>
          <p14:tracePt t="106983" x="723900" y="495300"/>
          <p14:tracePt t="106999" x="596900" y="495300"/>
          <p14:tracePt t="107016" x="533400" y="495300"/>
          <p14:tracePt t="107033" x="431800" y="495300"/>
          <p14:tracePt t="107049" x="406400" y="495300"/>
          <p14:tracePt t="107066" x="355600" y="495300"/>
          <p14:tracePt t="107082" x="317500" y="495300"/>
          <p14:tracePt t="107100" x="298450" y="495300"/>
          <p14:tracePt t="107116" x="254000" y="495300"/>
          <p14:tracePt t="107133" x="228600" y="495300"/>
          <p14:tracePt t="107149" x="184150" y="495300"/>
          <p14:tracePt t="107166" x="165100" y="495300"/>
          <p14:tracePt t="107346" x="171450" y="495300"/>
          <p14:tracePt t="107358" x="184150" y="495300"/>
          <p14:tracePt t="107367" x="190500" y="495300"/>
          <p14:tracePt t="107368" x="203200" y="495300"/>
          <p14:tracePt t="107381" x="254000" y="495300"/>
          <p14:tracePt t="107398" x="292100" y="495300"/>
          <p14:tracePt t="107416" x="412750" y="495300"/>
          <p14:tracePt t="107433" x="476250" y="495300"/>
          <p14:tracePt t="107449" x="641350" y="495300"/>
          <p14:tracePt t="107466" x="781050" y="495300"/>
          <p14:tracePt t="107483" x="825500" y="495300"/>
          <p14:tracePt t="107499" x="882650" y="495300"/>
          <p14:tracePt t="107516" x="901700" y="495300"/>
          <p14:tracePt t="107533" x="914400" y="495300"/>
          <p14:tracePt t="107549" x="927100" y="495300"/>
          <p14:tracePt t="107566" x="933450" y="495300"/>
          <p14:tracePt t="107583" x="946150" y="495300"/>
          <p14:tracePt t="107599" x="958850" y="495300"/>
          <p14:tracePt t="107616" x="984250" y="495300"/>
          <p14:tracePt t="107633" x="1028700" y="495300"/>
          <p14:tracePt t="107650" x="1054100" y="495300"/>
          <p14:tracePt t="107666" x="1098550" y="495300"/>
          <p14:tracePt t="107683" x="1123950" y="495300"/>
          <p14:tracePt t="107699" x="1162050" y="501650"/>
          <p14:tracePt t="108241" x="1168400" y="501650"/>
          <p14:tracePt t="108293" x="1174750" y="501650"/>
          <p14:tracePt t="108304" x="1181100" y="501650"/>
          <p14:tracePt t="108324" x="1193800" y="501650"/>
          <p14:tracePt t="108334" x="1206500" y="501650"/>
          <p14:tracePt t="108334" x="1212850" y="501650"/>
          <p14:tracePt t="108348" x="1244600" y="501650"/>
          <p14:tracePt t="108365" x="1257300" y="501650"/>
          <p14:tracePt t="108383" x="1301750" y="501650"/>
          <p14:tracePt t="108400" x="1327150" y="501650"/>
          <p14:tracePt t="108416" x="1358900" y="501650"/>
          <p14:tracePt t="108433" x="1384300" y="501650"/>
          <p14:tracePt t="108499" x="1390650" y="501650"/>
          <p14:tracePt t="108518" x="1403350" y="501650"/>
          <p14:tracePt t="108531" x="1409700" y="501650"/>
          <p14:tracePt t="108533" x="1428750" y="501650"/>
          <p14:tracePt t="108547" x="1447800" y="501650"/>
          <p14:tracePt t="108566" x="1466850" y="501650"/>
          <p14:tracePt t="108569" x="1517650" y="501650"/>
          <p14:tracePt t="108583" x="1549400" y="501650"/>
          <p14:tracePt t="108599" x="1619250" y="501650"/>
          <p14:tracePt t="108616" x="1651000" y="501650"/>
          <p14:tracePt t="108633" x="1771650" y="508000"/>
          <p14:tracePt t="108649" x="1911350" y="508000"/>
          <p14:tracePt t="108667" x="1981200" y="514350"/>
          <p14:tracePt t="108683" x="2089150" y="514350"/>
          <p14:tracePt t="108700" x="2120900" y="514350"/>
          <p14:tracePt t="108809" x="2127250" y="514350"/>
          <p14:tracePt t="108841" x="2133600" y="514350"/>
          <p14:tracePt t="108850" x="2139950" y="514350"/>
          <p14:tracePt t="108852" x="2152650" y="514350"/>
          <p14:tracePt t="108865" x="2184400" y="520700"/>
          <p14:tracePt t="108883" x="2203450" y="520700"/>
          <p14:tracePt t="108899" x="2241550" y="520700"/>
          <p14:tracePt t="108916" x="2247900" y="527050"/>
          <p14:tracePt t="108933" x="2260600" y="527050"/>
          <p14:tracePt t="109252" x="2254250" y="527050"/>
          <p14:tracePt t="109261" x="2247900" y="527050"/>
          <p14:tracePt t="109271" x="2241550" y="527050"/>
          <p14:tracePt t="109283" x="2235200" y="533400"/>
          <p14:tracePt t="109299" x="2222500" y="533400"/>
          <p14:tracePt t="109301" x="2209800" y="533400"/>
          <p14:tracePt t="109316" x="2203450" y="539750"/>
          <p14:tracePt t="109395" x="2197100" y="539750"/>
          <p14:tracePt t="109405" x="2184400" y="539750"/>
          <p14:tracePt t="109416" x="2171700" y="539750"/>
          <p14:tracePt t="109426" x="2146300" y="539750"/>
          <p14:tracePt t="109431" x="2095500" y="539750"/>
          <p14:tracePt t="109449" x="2070100" y="539750"/>
          <p14:tracePt t="109466" x="2038350" y="539750"/>
          <p14:tracePt t="109483" x="2012950" y="539750"/>
          <p14:tracePt t="109693" x="2019300" y="539750"/>
          <p14:tracePt t="109704" x="2025650" y="539750"/>
          <p14:tracePt t="109724" x="2038350" y="539750"/>
          <p14:tracePt t="109734" x="2044700" y="539750"/>
          <p14:tracePt t="109749" x="2057400" y="539750"/>
          <p14:tracePt t="109751" x="2076450" y="539750"/>
          <p14:tracePt t="109766" x="2095500" y="539750"/>
          <p14:tracePt t="109782" x="2114550" y="539750"/>
          <p14:tracePt t="109799" x="2127250" y="539750"/>
          <p14:tracePt t="109816" x="2152650" y="539750"/>
          <p14:tracePt t="109833" x="2197100" y="539750"/>
          <p14:tracePt t="109849" x="2222500" y="539750"/>
          <p14:tracePt t="109866" x="2279650" y="539750"/>
          <p14:tracePt t="109883" x="2305050" y="539750"/>
          <p14:tracePt t="109899" x="2349500" y="539750"/>
          <p14:tracePt t="109916" x="2387600" y="539750"/>
          <p14:tracePt t="109933" x="2393950" y="539750"/>
          <p14:tracePt t="109949" x="2413000" y="539750"/>
          <p14:tracePt t="109967" x="2419350" y="539750"/>
          <p14:tracePt t="109983" x="2451100" y="546100"/>
          <p14:tracePt t="110000" x="2463800" y="546100"/>
          <p14:tracePt t="110016" x="2508250" y="546100"/>
          <p14:tracePt t="110033" x="2533650" y="552450"/>
          <p14:tracePt t="110049" x="2540000" y="552450"/>
          <p14:tracePt t="112337" x="2533650" y="552450"/>
          <p14:tracePt t="112348" x="2520950" y="552450"/>
          <p14:tracePt t="112358" x="2514600" y="552450"/>
          <p14:tracePt t="112368" x="2495550" y="552450"/>
          <p14:tracePt t="112379" x="2470150" y="552450"/>
          <p14:tracePt t="112381" x="2438400" y="552450"/>
          <p14:tracePt t="112398" x="2368550" y="552450"/>
          <p14:tracePt t="112415" x="2279650" y="552450"/>
          <p14:tracePt t="112433" x="2228850" y="552450"/>
          <p14:tracePt t="112449" x="2120900" y="552450"/>
          <p14:tracePt t="112467" x="2063750" y="552450"/>
          <p14:tracePt t="112484" x="1955800" y="552450"/>
          <p14:tracePt t="112500" x="1835150" y="552450"/>
          <p14:tracePt t="112516" x="1790700" y="552450"/>
          <p14:tracePt t="112533" x="1689100" y="552450"/>
          <p14:tracePt t="112549" x="1612900" y="552450"/>
          <p14:tracePt t="112567" x="1581150" y="552450"/>
          <p14:tracePt t="112582" x="1511300" y="552450"/>
          <p14:tracePt t="112599" x="1492250" y="552450"/>
          <p14:tracePt t="112617" x="1447800" y="552450"/>
          <p14:tracePt t="112632" x="1428750" y="552450"/>
          <p14:tracePt t="112649" x="1397000" y="552450"/>
          <p14:tracePt t="112666" x="1346200" y="552450"/>
          <p14:tracePt t="112683" x="1320800" y="552450"/>
          <p14:tracePt t="112699" x="1276350" y="552450"/>
          <p14:tracePt t="112716" x="1250950" y="552450"/>
          <p14:tracePt t="112733" x="1212850" y="552450"/>
          <p14:tracePt t="112749" x="1206500" y="552450"/>
          <p14:tracePt t="112938" x="1200150" y="552450"/>
          <p14:tracePt t="112949" x="1193800" y="552450"/>
          <p14:tracePt t="112958" x="1187450" y="552450"/>
          <p14:tracePt t="112967" x="1130300" y="552450"/>
          <p14:tracePt t="112983" x="1073150" y="552450"/>
          <p14:tracePt t="113000" x="933450" y="552450"/>
          <p14:tracePt t="113016" x="781050" y="552450"/>
          <p14:tracePt t="113033" x="717550" y="552450"/>
          <p14:tracePt t="113049" x="628650" y="552450"/>
          <p14:tracePt t="113066" x="596900" y="552450"/>
          <p14:tracePt t="113082" x="546100" y="552450"/>
          <p14:tracePt t="113099" x="482600" y="552450"/>
          <p14:tracePt t="113117" x="425450" y="552450"/>
          <p14:tracePt t="113133" x="317500" y="552450"/>
          <p14:tracePt t="113150" x="260350" y="552450"/>
          <p14:tracePt t="113166" x="184150" y="552450"/>
          <p14:tracePt t="113183" x="158750" y="552450"/>
          <p14:tracePt t="113281" x="165100" y="552450"/>
          <p14:tracePt t="113308" x="171450" y="552450"/>
          <p14:tracePt t="113316" x="177800" y="552450"/>
          <p14:tracePt t="113318" x="190500" y="552450"/>
          <p14:tracePt t="113333" x="196850" y="552450"/>
          <p14:tracePt t="113349" x="215900" y="552450"/>
          <p14:tracePt t="113366" x="241300" y="552450"/>
          <p14:tracePt t="113383" x="311150" y="552450"/>
          <p14:tracePt t="113399" x="419100" y="552450"/>
          <p14:tracePt t="113432" x="482600" y="539750"/>
          <p14:tracePt t="113435" x="635000" y="539750"/>
          <p14:tracePt t="113450" x="698500" y="539750"/>
          <p14:tracePt t="113466" x="800100" y="539750"/>
          <p14:tracePt t="113483" x="876300" y="539750"/>
          <p14:tracePt t="113500" x="901700" y="539750"/>
          <p14:tracePt t="113516" x="939800" y="539750"/>
          <p14:tracePt t="113533" x="952500" y="539750"/>
          <p14:tracePt t="113549" x="977900" y="539750"/>
          <p14:tracePt t="113567" x="990600" y="539750"/>
          <p14:tracePt t="113583" x="1041400" y="539750"/>
          <p14:tracePt t="113599" x="1130300" y="539750"/>
          <p14:tracePt t="113616" x="1181100" y="539750"/>
          <p14:tracePt t="113632" x="1270000" y="552450"/>
          <p14:tracePt t="113649" x="1308100" y="558800"/>
          <p14:tracePt t="113666" x="1333500" y="558800"/>
          <p14:tracePt t="113718" x="1339850" y="558800"/>
          <p14:tracePt t="113954" x="1346200" y="558800"/>
          <p14:tracePt t="113973" x="1352550" y="558800"/>
          <p14:tracePt t="113983" x="1365250" y="558800"/>
          <p14:tracePt t="113990" x="1390650" y="558800"/>
          <p14:tracePt t="113998" x="1479550" y="558800"/>
          <p14:tracePt t="114016" x="1555750" y="558800"/>
          <p14:tracePt t="114033" x="1733550" y="558800"/>
          <p14:tracePt t="114049" x="1841500" y="565150"/>
          <p14:tracePt t="114049" x="1962150" y="565150"/>
          <p14:tracePt t="114067" x="2057400" y="577850"/>
          <p14:tracePt t="114083" x="2235200" y="584200"/>
          <p14:tracePt t="114099" x="2298700" y="584200"/>
          <p14:tracePt t="114116" x="2355850" y="590550"/>
          <p14:tracePt t="114161" x="2362200" y="590550"/>
          <p14:tracePt t="114163" x="2368550" y="590550"/>
          <p14:tracePt t="114175" x="2374900" y="590550"/>
          <p14:tracePt t="114182" x="2381250" y="590550"/>
          <p14:tracePt t="114199" x="2393950" y="590550"/>
          <p14:tracePt t="114216" x="2406650" y="590550"/>
          <p14:tracePt t="114233" x="2419350" y="590550"/>
          <p14:tracePt t="114287" x="2432050" y="590550"/>
          <p14:tracePt t="114298" x="2451100" y="590550"/>
          <p14:tracePt t="114300" x="2463800" y="590550"/>
          <p14:tracePt t="114318" x="2489200" y="590550"/>
          <p14:tracePt t="114327" x="2527300" y="596900"/>
          <p14:tracePt t="114331" x="2546350" y="596900"/>
          <p14:tracePt t="114348" x="2590800" y="596900"/>
          <p14:tracePt t="114365" x="2616200" y="603250"/>
          <p14:tracePt t="114423" x="2622550" y="603250"/>
          <p14:tracePt t="114811" x="2616200" y="603250"/>
          <p14:tracePt t="114840" x="2609850" y="603250"/>
          <p14:tracePt t="114913" x="2603500" y="603250"/>
          <p14:tracePt t="114974" x="2597150" y="603250"/>
          <p14:tracePt t="115006" x="2590800" y="603250"/>
          <p14:tracePt t="115025" x="2584450" y="603250"/>
          <p14:tracePt t="115056" x="2578100" y="603250"/>
          <p14:tracePt t="115067" x="2565400" y="603250"/>
          <p14:tracePt t="115087" x="2552700" y="603250"/>
          <p14:tracePt t="115098" x="2540000" y="603250"/>
          <p14:tracePt t="115100" x="2533650" y="603250"/>
          <p14:tracePt t="115116" x="2514600" y="603250"/>
          <p14:tracePt t="115134" x="2508250" y="603250"/>
          <p14:tracePt t="115150" x="2495550" y="603250"/>
          <p14:tracePt t="115193" x="2489200" y="603250"/>
          <p14:tracePt t="115204" x="2482850" y="603250"/>
          <p14:tracePt t="115225" x="2470150" y="603250"/>
          <p14:tracePt t="115234" x="2457450" y="609600"/>
          <p14:tracePt t="115234" x="2444750" y="609600"/>
          <p14:tracePt t="115250" x="2387600" y="609600"/>
          <p14:tracePt t="115267" x="2362200" y="615950"/>
          <p14:tracePt t="115283" x="2292350" y="615950"/>
          <p14:tracePt t="115300" x="2266950" y="615950"/>
          <p14:tracePt t="115317" x="2241550" y="615950"/>
          <p14:tracePt t="115633" x="2247900" y="615950"/>
          <p14:tracePt t="115664" x="2254250" y="615950"/>
          <p14:tracePt t="116338" x="2260600" y="615950"/>
          <p14:tracePt t="116452" x="2266950" y="615950"/>
          <p14:tracePt t="116491" x="2273300" y="615950"/>
          <p14:tracePt t="116543" x="2279650" y="615950"/>
          <p14:tracePt t="116594" x="2286000" y="615950"/>
          <p14:tracePt t="116636" x="2292350" y="615950"/>
          <p14:tracePt t="116707" x="2298700" y="615950"/>
          <p14:tracePt t="116718" x="2311400" y="615950"/>
          <p14:tracePt t="116738" x="2324100" y="615950"/>
          <p14:tracePt t="116749" x="2343150" y="615950"/>
          <p14:tracePt t="116759" x="2355850" y="615950"/>
          <p14:tracePt t="116770" x="2374900" y="615950"/>
          <p14:tracePt t="116780" x="2393950" y="615950"/>
          <p14:tracePt t="116783" x="2400300" y="615950"/>
          <p14:tracePt t="116800" x="2425700" y="615950"/>
          <p14:tracePt t="116817" x="2432050" y="615950"/>
          <p14:tracePt t="116906" x="2438400" y="609600"/>
          <p14:tracePt t="122815" x="2438400" y="622300"/>
          <p14:tracePt t="122817" x="2432050" y="622300"/>
          <p14:tracePt t="122836" x="2432050" y="635000"/>
          <p14:tracePt t="122840" x="2419350" y="654050"/>
          <p14:tracePt t="122850" x="2400300" y="685800"/>
          <p14:tracePt t="122867" x="2387600" y="698500"/>
          <p14:tracePt t="122884" x="2355850" y="736600"/>
          <p14:tracePt t="122900" x="2311400" y="787400"/>
          <p14:tracePt t="122917" x="2279650" y="806450"/>
          <p14:tracePt t="122933" x="2228850" y="863600"/>
          <p14:tracePt t="122950" x="2216150" y="882650"/>
          <p14:tracePt t="122967" x="2178050" y="920750"/>
          <p14:tracePt t="122983" x="2165350" y="933450"/>
          <p14:tracePt t="122983" x="2146300" y="952500"/>
          <p14:tracePt t="123001" x="2133600" y="965200"/>
          <p14:tracePt t="123018" x="2095500" y="1003300"/>
          <p14:tracePt t="123033" x="2076450" y="1009650"/>
          <p14:tracePt t="123051" x="2032000" y="1054100"/>
          <p14:tracePt t="123067" x="1993900" y="1073150"/>
          <p14:tracePt t="123083" x="1917700" y="1123950"/>
          <p14:tracePt t="123100" x="1803400" y="1162050"/>
          <p14:tracePt t="123117" x="1746250" y="1187450"/>
          <p14:tracePt t="123133" x="1619250" y="1231900"/>
          <p14:tracePt t="123150" x="1562100" y="1244600"/>
          <p14:tracePt t="123167" x="1466850" y="1276350"/>
          <p14:tracePt t="123183" x="1390650" y="1308100"/>
          <p14:tracePt t="123200" x="1358900" y="1320800"/>
          <p14:tracePt t="123217" x="1282700" y="1358900"/>
          <p14:tracePt t="123234" x="1244600" y="1371600"/>
          <p14:tracePt t="123250" x="1162050" y="1403350"/>
          <p14:tracePt t="123267" x="1085850" y="1441450"/>
          <p14:tracePt t="123283" x="1047750" y="1454150"/>
          <p14:tracePt t="123300" x="996950" y="1473200"/>
          <p14:tracePt t="123317" x="971550" y="1479550"/>
          <p14:tracePt t="123334" x="939800" y="1498600"/>
          <p14:tracePt t="123350" x="908050" y="1504950"/>
          <p14:tracePt t="123367" x="889000" y="1511300"/>
          <p14:tracePt t="123383" x="844550" y="1524000"/>
          <p14:tracePt t="123400" x="819150" y="1536700"/>
          <p14:tracePt t="123417" x="736600" y="1549400"/>
          <p14:tracePt t="123433" x="666750" y="1555750"/>
          <p14:tracePt t="123450" x="622300" y="1555750"/>
          <p14:tracePt t="123467" x="558800" y="1568450"/>
          <p14:tracePt t="123483" x="520700" y="1568450"/>
          <p14:tracePt t="123500" x="457200" y="1568450"/>
          <p14:tracePt t="123517" x="400050" y="1568450"/>
          <p14:tracePt t="123534" x="374650" y="1568450"/>
          <p14:tracePt t="123550" x="336550" y="1568450"/>
          <p14:tracePt t="123568" x="330200" y="1568450"/>
          <p14:tracePt t="123583" x="323850" y="1568450"/>
          <p14:tracePt t="123600" x="317500" y="1574800"/>
          <p14:tracePt t="123635" x="311150" y="1581150"/>
          <p14:tracePt t="123638" x="304800" y="1581150"/>
          <p14:tracePt t="123650" x="298450" y="1587500"/>
          <p14:tracePt t="123667" x="292100" y="1593850"/>
          <p14:tracePt t="123853" x="298450" y="1593850"/>
          <p14:tracePt t="123863" x="304800" y="1593850"/>
          <p14:tracePt t="123874" x="311150" y="1593850"/>
          <p14:tracePt t="123884" x="317500" y="1593850"/>
          <p14:tracePt t="123885" x="330200" y="1593850"/>
          <p14:tracePt t="123899" x="342900" y="1593850"/>
          <p14:tracePt t="123915" x="393700" y="1593850"/>
          <p14:tracePt t="123932" x="482600" y="1593850"/>
          <p14:tracePt t="123950" x="527050" y="1593850"/>
          <p14:tracePt t="123967" x="603250" y="1593850"/>
          <p14:tracePt t="123983" x="647700" y="1593850"/>
          <p14:tracePt t="124000" x="673100" y="1593850"/>
          <p14:tracePt t="124017" x="717550" y="1593850"/>
          <p14:tracePt t="124034" x="742950" y="1593850"/>
          <p14:tracePt t="124050" x="825500" y="1593850"/>
          <p14:tracePt t="124068" x="946150" y="1593850"/>
          <p14:tracePt t="124083" x="1009650" y="1593850"/>
          <p14:tracePt t="124100" x="1117600" y="1593850"/>
          <p14:tracePt t="124117" x="1162050" y="1593850"/>
          <p14:tracePt t="124133" x="1206500" y="1593850"/>
          <p14:tracePt t="124150" x="1244600" y="1593850"/>
          <p14:tracePt t="124167" x="1270000" y="1593850"/>
          <p14:tracePt t="124183" x="1339850" y="1593850"/>
          <p14:tracePt t="124200" x="1390650" y="1593850"/>
          <p14:tracePt t="124217" x="1504950" y="1593850"/>
          <p14:tracePt t="124234" x="1587500" y="1593850"/>
          <p14:tracePt t="124250" x="1625600" y="1593850"/>
          <p14:tracePt t="124267" x="1689100" y="1593850"/>
          <p14:tracePt t="124283" x="1727200" y="1593850"/>
          <p14:tracePt t="124300" x="1809750" y="1593850"/>
          <p14:tracePt t="124317" x="1898650" y="1593850"/>
          <p14:tracePt t="124333" x="1936750" y="1593850"/>
          <p14:tracePt t="124350" x="1993900" y="1593850"/>
          <p14:tracePt t="124367" x="2006600" y="1593850"/>
          <p14:tracePt t="124383" x="2032000" y="1593850"/>
          <p14:tracePt t="124400" x="2063750" y="1593850"/>
          <p14:tracePt t="124418" x="2082800" y="1593850"/>
          <p14:tracePt t="124433" x="2120900" y="1593850"/>
          <p14:tracePt t="124450" x="2139950" y="1593850"/>
          <p14:tracePt t="124467" x="2178050" y="1593850"/>
          <p14:tracePt t="124483" x="2184400" y="1593850"/>
          <p14:tracePt t="124500" x="2190750" y="1593850"/>
          <p14:tracePt t="125184" x="2190750" y="1600200"/>
          <p14:tracePt t="125224" x="2190750" y="1606550"/>
          <p14:tracePt t="125236" x="2190750" y="1612900"/>
          <p14:tracePt t="125245" x="2184400" y="1619250"/>
          <p14:tracePt t="125255" x="2178050" y="1625600"/>
          <p14:tracePt t="125267" x="2165350" y="1631950"/>
          <p14:tracePt t="125269" x="2159000" y="1644650"/>
          <p14:tracePt t="125283" x="2133600" y="1676400"/>
          <p14:tracePt t="125300" x="2114550" y="1695450"/>
          <p14:tracePt t="125317" x="2038350" y="1739900"/>
          <p14:tracePt t="125333" x="1949450" y="1784350"/>
          <p14:tracePt t="125350" x="1905000" y="1803400"/>
          <p14:tracePt t="125367" x="1809750" y="1828800"/>
          <p14:tracePt t="125384" x="1771650" y="1847850"/>
          <p14:tracePt t="125400" x="1714500" y="1860550"/>
          <p14:tracePt t="125417" x="1651000" y="1879600"/>
          <p14:tracePt t="125433" x="1625600" y="1892300"/>
          <p14:tracePt t="125450" x="1562100" y="1917700"/>
          <p14:tracePt t="125467" x="1498600" y="1949450"/>
          <p14:tracePt t="125483" x="1460500" y="1974850"/>
          <p14:tracePt t="125500" x="1384300" y="2000250"/>
          <p14:tracePt t="125517" x="1358900" y="2019300"/>
          <p14:tracePt t="125533" x="1314450" y="2044700"/>
          <p14:tracePt t="125550" x="1276350" y="2057400"/>
          <p14:tracePt t="125568" x="1270000" y="2063750"/>
          <p14:tracePt t="125584" x="1244600" y="2076450"/>
          <p14:tracePt t="125600" x="1231900" y="2082800"/>
          <p14:tracePt t="125617" x="1219200" y="2089150"/>
          <p14:tracePt t="125633" x="1187450" y="2101850"/>
          <p14:tracePt t="125650" x="1174750" y="2101850"/>
          <p14:tracePt t="125667" x="1123950" y="2108200"/>
          <p14:tracePt t="125684" x="1098550" y="2114550"/>
          <p14:tracePt t="125700" x="1047750" y="2120900"/>
          <p14:tracePt t="125717" x="996950" y="2120900"/>
          <p14:tracePt t="125733" x="984250" y="2120900"/>
          <p14:tracePt t="125750" x="952500" y="2127250"/>
          <p14:tracePt t="125767" x="946150" y="2127250"/>
          <p14:tracePt t="125783" x="908050" y="2133600"/>
          <p14:tracePt t="125800" x="876300" y="2139950"/>
          <p14:tracePt t="125817" x="857250" y="2146300"/>
          <p14:tracePt t="125834" x="812800" y="2146300"/>
          <p14:tracePt t="125850" x="800100" y="2146300"/>
          <p14:tracePt t="125867" x="781050" y="2146300"/>
          <p14:tracePt t="125883" x="774700" y="2146300"/>
          <p14:tracePt t="126106" x="781050" y="2146300"/>
          <p14:tracePt t="126125" x="787400" y="2146300"/>
          <p14:tracePt t="126146" x="793750" y="2146300"/>
          <p14:tracePt t="126268" x="800100" y="2146300"/>
          <p14:tracePt t="126299" x="806450" y="2146300"/>
          <p14:tracePt t="126310" x="812800" y="2146300"/>
          <p14:tracePt t="126319" x="819150" y="2146300"/>
          <p14:tracePt t="126332" x="831850" y="2146300"/>
          <p14:tracePt t="126333" x="844550" y="2146300"/>
          <p14:tracePt t="126350" x="869950" y="2146300"/>
          <p14:tracePt t="126367" x="908050" y="2146300"/>
          <p14:tracePt t="126383" x="920750" y="2146300"/>
          <p14:tracePt t="126400" x="971550" y="2146300"/>
          <p14:tracePt t="126417" x="1003300" y="2146300"/>
          <p14:tracePt t="126433" x="1060450" y="2146300"/>
          <p14:tracePt t="126450" x="1117600" y="2146300"/>
          <p14:tracePt t="126467" x="1136650" y="2146300"/>
          <p14:tracePt t="126484" x="1155700" y="2146300"/>
          <p14:tracePt t="127189" x="1149350" y="2139950"/>
          <p14:tracePt t="127199" x="1143000" y="2127250"/>
          <p14:tracePt t="127217" x="1136650" y="2114550"/>
          <p14:tracePt t="127219" x="1117600" y="2082800"/>
          <p14:tracePt t="127233" x="1104900" y="2070100"/>
          <p14:tracePt t="127250" x="1079500" y="2032000"/>
          <p14:tracePt t="127267" x="1047750" y="2000250"/>
          <p14:tracePt t="127283" x="1035050" y="1981200"/>
          <p14:tracePt t="127300" x="1009650" y="1936750"/>
          <p14:tracePt t="127317" x="996950" y="1917700"/>
          <p14:tracePt t="127333" x="971550" y="1866900"/>
          <p14:tracePt t="127350" x="958850" y="1828800"/>
          <p14:tracePt t="127367" x="946150" y="1809750"/>
          <p14:tracePt t="127383" x="939800" y="1784350"/>
          <p14:tracePt t="127400" x="939800" y="1778000"/>
          <p14:tracePt t="127417" x="939800" y="1765300"/>
          <p14:tracePt t="127433" x="933450" y="1758950"/>
          <p14:tracePt t="127450" x="933450" y="1752600"/>
          <p14:tracePt t="127467" x="933450" y="1746250"/>
          <p14:tracePt t="127502" x="933450" y="1739900"/>
          <p14:tracePt t="127504" x="933450" y="1727200"/>
          <p14:tracePt t="127517" x="933450" y="1708150"/>
          <p14:tracePt t="127533" x="933450" y="1689100"/>
          <p14:tracePt t="127550" x="933450" y="1663700"/>
          <p14:tracePt t="127567" x="939800" y="1651000"/>
          <p14:tracePt t="127583" x="946150" y="1638300"/>
          <p14:tracePt t="127601" x="958850" y="1631950"/>
          <p14:tracePt t="127617" x="965200" y="1631950"/>
          <p14:tracePt t="127657" x="977900" y="1631950"/>
          <p14:tracePt t="127669" x="996950" y="1631950"/>
          <p14:tracePt t="127670" x="1016000" y="1631950"/>
          <p14:tracePt t="127682" x="1060450" y="1631950"/>
          <p14:tracePt t="127698" x="1187450" y="1631950"/>
          <p14:tracePt t="127715" x="1371600" y="1631950"/>
          <p14:tracePt t="127733" x="1473200" y="1631950"/>
          <p14:tracePt t="127750" x="1631950" y="1631950"/>
          <p14:tracePt t="127767" x="1720850" y="1631950"/>
          <p14:tracePt t="127784" x="1746250" y="1631950"/>
          <p14:tracePt t="127800" x="1771650" y="1631950"/>
          <p14:tracePt t="127817" x="1778000" y="1631950"/>
          <p14:tracePt t="127833" x="1790700" y="1631950"/>
          <p14:tracePt t="127850" x="1828800" y="1625600"/>
          <p14:tracePt t="127867" x="1841500" y="1625600"/>
          <p14:tracePt t="127883" x="1905000" y="1619250"/>
          <p14:tracePt t="127900" x="1924050" y="1619250"/>
          <p14:tracePt t="127917" x="1968500" y="1619250"/>
          <p14:tracePt t="127933" x="1987550" y="1619250"/>
          <p14:tracePt t="128978" x="1981200" y="1619250"/>
          <p14:tracePt t="128991" x="1974850" y="1619250"/>
          <p14:tracePt t="129010" x="1968500" y="1625600"/>
          <p14:tracePt t="129020" x="1962150" y="1631950"/>
          <p14:tracePt t="129030" x="1955800" y="1638300"/>
          <p14:tracePt t="129049" x="1936750" y="1644650"/>
          <p14:tracePt t="129049" x="1892300" y="1657350"/>
          <p14:tracePt t="129066" x="1797050" y="1682750"/>
          <p14:tracePt t="129083" x="1739900" y="1701800"/>
          <p14:tracePt t="129100" x="1625600" y="1733550"/>
          <p14:tracePt t="129117" x="1568450" y="1752600"/>
          <p14:tracePt t="129134" x="1466850" y="1790700"/>
          <p14:tracePt t="129150" x="1371600" y="1822450"/>
          <p14:tracePt t="129167" x="1333500" y="1835150"/>
          <p14:tracePt t="129183" x="1244600" y="1866900"/>
          <p14:tracePt t="129200" x="1187450" y="1885950"/>
          <p14:tracePt t="129217" x="1073150" y="1917700"/>
          <p14:tracePt t="129233" x="977900" y="1949450"/>
          <p14:tracePt t="129250" x="933450" y="1962150"/>
          <p14:tracePt t="129267" x="857250" y="1987550"/>
          <p14:tracePt t="129283" x="831850" y="1993900"/>
          <p14:tracePt t="129300" x="793750" y="2000250"/>
          <p14:tracePt t="129317" x="762000" y="2006600"/>
          <p14:tracePt t="129333" x="742950" y="2012950"/>
          <p14:tracePt t="129350" x="704850" y="2025650"/>
          <p14:tracePt t="129367" x="679450" y="2032000"/>
          <p14:tracePt t="129383" x="622300" y="2051050"/>
          <p14:tracePt t="129400" x="558800" y="2070100"/>
          <p14:tracePt t="129417" x="533400" y="2076450"/>
          <p14:tracePt t="129433" x="488950" y="2095500"/>
          <p14:tracePt t="129450" x="476250" y="2095500"/>
          <p14:tracePt t="129467" x="444500" y="2101850"/>
          <p14:tracePt t="129483" x="419100" y="2114550"/>
          <p14:tracePt t="129500" x="412750" y="2120900"/>
          <p14:tracePt t="129517" x="393700" y="2127250"/>
          <p14:tracePt t="129533" x="393700" y="2133600"/>
          <p14:tracePt t="129550" x="387350" y="2139950"/>
          <p14:tracePt t="129567" x="381000" y="2146300"/>
          <p14:tracePt t="129982" x="387350" y="2146300"/>
          <p14:tracePt t="130012" x="393700" y="2146300"/>
          <p14:tracePt t="130022" x="400050" y="2146300"/>
          <p14:tracePt t="130041" x="406400" y="2146300"/>
          <p14:tracePt t="130054" x="412750" y="2146300"/>
          <p14:tracePt t="130064" x="425450" y="2146300"/>
          <p14:tracePt t="130085" x="438150" y="2139950"/>
          <p14:tracePt t="130088" x="444500" y="2133600"/>
          <p14:tracePt t="130100" x="457200" y="2127250"/>
          <p14:tracePt t="130117" x="463550" y="2114550"/>
          <p14:tracePt t="130133" x="469900" y="2108200"/>
          <p14:tracePt t="130150" x="476250" y="2095500"/>
          <p14:tracePt t="130167" x="488950" y="2089150"/>
          <p14:tracePt t="130183" x="488950" y="2070100"/>
          <p14:tracePt t="130222" x="488950" y="2063750"/>
          <p14:tracePt t="130233" x="488950" y="2057400"/>
          <p14:tracePt t="130250" x="488950" y="2044700"/>
          <p14:tracePt t="130252" x="488950" y="2038350"/>
          <p14:tracePt t="130267" x="488950" y="2032000"/>
          <p14:tracePt t="130283" x="488950" y="2025650"/>
          <p14:tracePt t="130300" x="488950" y="2019300"/>
          <p14:tracePt t="130316" x="488950" y="2012950"/>
          <p14:tracePt t="130333" x="476250" y="2012950"/>
          <p14:tracePt t="130378" x="469900" y="2012950"/>
          <p14:tracePt t="130419" x="463550" y="2006600"/>
          <p14:tracePt t="130460" x="463550" y="2000250"/>
          <p14:tracePt t="130480" x="457200" y="2000250"/>
          <p14:tracePt t="130501" x="450850" y="2000250"/>
          <p14:tracePt t="130523" x="450850" y="2006600"/>
          <p14:tracePt t="130553" x="450850" y="2012950"/>
          <p14:tracePt t="130574" x="450850" y="2019300"/>
          <p14:tracePt t="130594" x="450850" y="2025650"/>
          <p14:tracePt t="130748" x="457200" y="2025650"/>
          <p14:tracePt t="130779" x="469900" y="2025650"/>
          <p14:tracePt t="130792" x="476250" y="2025650"/>
          <p14:tracePt t="130802" x="482600" y="2025650"/>
          <p14:tracePt t="130805" x="488950" y="2025650"/>
          <p14:tracePt t="130817" x="501650" y="2025650"/>
          <p14:tracePt t="130833" x="514350" y="2025650"/>
          <p14:tracePt t="130850" x="539750" y="2025650"/>
          <p14:tracePt t="130867" x="596900" y="2025650"/>
          <p14:tracePt t="130883" x="628650" y="2025650"/>
          <p14:tracePt t="130900" x="698500" y="2032000"/>
          <p14:tracePt t="130917" x="742950" y="2038350"/>
          <p14:tracePt t="130933" x="787400" y="2044700"/>
          <p14:tracePt t="130950" x="800100" y="2044700"/>
          <p14:tracePt t="130997" x="806450" y="2044700"/>
          <p14:tracePt t="131009" x="819150" y="2051050"/>
          <p14:tracePt t="131019" x="831850" y="2051050"/>
          <p14:tracePt t="131021" x="857250" y="2057400"/>
          <p14:tracePt t="131033" x="914400" y="2063750"/>
          <p14:tracePt t="131050" x="958850" y="2063750"/>
          <p14:tracePt t="131067" x="1060450" y="2070100"/>
          <p14:tracePt t="131083" x="1117600" y="2070100"/>
          <p14:tracePt t="131100" x="1212850" y="2070100"/>
          <p14:tracePt t="131117" x="1314450" y="2070100"/>
          <p14:tracePt t="131133" x="1346200" y="2070100"/>
          <p14:tracePt t="131150" x="1403350" y="2070100"/>
          <p14:tracePt t="131168" x="1428750" y="2070100"/>
          <p14:tracePt t="131183" x="1454150" y="2070100"/>
          <p14:tracePt t="131200" x="1473200" y="2070100"/>
          <p14:tracePt t="131247" x="1479550" y="2076450"/>
          <p14:tracePt t="131258" x="1485900" y="2076450"/>
          <p14:tracePt t="131264" x="1498600" y="2082800"/>
          <p14:tracePt t="131275" x="1517650" y="2089150"/>
          <p14:tracePt t="131283" x="1593850" y="2108200"/>
          <p14:tracePt t="131300" x="1638300" y="2114550"/>
          <p14:tracePt t="131316" x="1752600" y="2139950"/>
          <p14:tracePt t="131333" x="1784350" y="2146300"/>
          <p14:tracePt t="131350" x="1841500" y="2152650"/>
          <p14:tracePt t="131576" x="1835150" y="2152650"/>
          <p14:tracePt t="131586" x="1828800" y="2159000"/>
          <p14:tracePt t="131607" x="1816100" y="2159000"/>
          <p14:tracePt t="131618" x="1803400" y="2165350"/>
          <p14:tracePt t="131627" x="1797050" y="2165350"/>
          <p14:tracePt t="131638" x="1778000" y="2171700"/>
          <p14:tracePt t="131648" x="1758950" y="2171700"/>
          <p14:tracePt t="131665" x="1739900" y="2171700"/>
          <p14:tracePt t="131666" x="1714500" y="2178050"/>
          <p14:tracePt t="131682" x="1701800" y="2178050"/>
          <p14:tracePt t="131864" x="1714500" y="2178050"/>
          <p14:tracePt t="131878" x="1727200" y="2178050"/>
          <p14:tracePt t="131880" x="1746250" y="2178050"/>
          <p14:tracePt t="131900" x="1771650" y="2178050"/>
          <p14:tracePt t="131902" x="1835150" y="2178050"/>
          <p14:tracePt t="131917" x="1873250" y="2178050"/>
          <p14:tracePt t="131933" x="1936750" y="2178050"/>
          <p14:tracePt t="131950" x="1962150" y="2178050"/>
          <p14:tracePt t="131967" x="1987550" y="2178050"/>
          <p14:tracePt t="131984" x="2019300" y="2178050"/>
          <p14:tracePt t="132000" x="2044700" y="2178050"/>
          <p14:tracePt t="132017" x="2108200" y="2178050"/>
          <p14:tracePt t="132033" x="2152650" y="2178050"/>
          <p14:tracePt t="132050" x="2260600" y="2178050"/>
          <p14:tracePt t="132067" x="2349500" y="2178050"/>
          <p14:tracePt t="132083" x="2374900" y="2178050"/>
          <p14:tracePt t="135248" x="2381250" y="2178050"/>
          <p14:tracePt t="135270" x="2387600" y="2178050"/>
          <p14:tracePt t="135292" x="2393950" y="2178050"/>
          <p14:tracePt t="135332" x="2400300" y="2178050"/>
          <p14:tracePt t="135334" x="2413000" y="2178050"/>
          <p14:tracePt t="135362" x="2419350" y="2178050"/>
          <p14:tracePt t="135365" x="2425700" y="2184400"/>
          <p14:tracePt t="135383" x="2432050" y="2184400"/>
          <p14:tracePt t="135384" x="2457450" y="2197100"/>
          <p14:tracePt t="135399" x="2552700" y="2222500"/>
          <p14:tracePt t="135416" x="2628900" y="2241550"/>
          <p14:tracePt t="135434" x="2819400" y="2286000"/>
          <p14:tracePt t="135451" x="3028950" y="2330450"/>
          <p14:tracePt t="135468" x="3124200" y="2355850"/>
          <p14:tracePt t="135485" x="3270250" y="2381250"/>
          <p14:tracePt t="135501" x="3314700" y="2393950"/>
          <p14:tracePt t="135517" x="3409950" y="2425700"/>
          <p14:tracePt t="135534" x="3492500" y="2451100"/>
          <p14:tracePt t="135551" x="3549650" y="2463800"/>
          <p14:tracePt t="135567" x="3695700" y="2508250"/>
          <p14:tracePt t="135584" x="3771900" y="2527300"/>
          <p14:tracePt t="135601" x="3917950" y="2552700"/>
          <p14:tracePt t="135618" x="4006850" y="2578100"/>
          <p14:tracePt t="135634" x="4044950" y="2584450"/>
          <p14:tracePt t="135651" x="4108450" y="2603500"/>
          <p14:tracePt t="135668" x="4140200" y="2603500"/>
          <p14:tracePt t="135684" x="4241800" y="2616200"/>
          <p14:tracePt t="135701" x="4375150" y="2616200"/>
          <p14:tracePt t="135718" x="4438650" y="2628900"/>
          <p14:tracePt t="135733" x="4540250" y="2628900"/>
          <p14:tracePt t="135749" x="4559300" y="2628900"/>
          <p14:tracePt t="135767" x="4610100" y="2628900"/>
          <p14:tracePt t="135784" x="4635500" y="2628900"/>
          <p14:tracePt t="135801" x="4699000" y="2628900"/>
          <p14:tracePt t="135818" x="4813300" y="2628900"/>
          <p14:tracePt t="135834" x="4876800" y="2628900"/>
          <p14:tracePt t="135851" x="4984750" y="2628900"/>
          <p14:tracePt t="135868" x="5060950" y="2628900"/>
          <p14:tracePt t="135884" x="5086350" y="2628900"/>
          <p14:tracePt t="135901" x="5143500" y="2628900"/>
          <p14:tracePt t="135918" x="5175250" y="2628900"/>
          <p14:tracePt t="135934" x="5276850" y="2628900"/>
          <p14:tracePt t="135951" x="5334000" y="2628900"/>
          <p14:tracePt t="135968" x="5480050" y="2628900"/>
          <p14:tracePt t="135984" x="5594350" y="2628900"/>
          <p14:tracePt t="136001" x="5638800" y="2628900"/>
          <p14:tracePt t="136018" x="5683250" y="2628900"/>
          <p14:tracePt t="136034" x="5734050" y="2628900"/>
          <p14:tracePt t="136051" x="5759450" y="2628900"/>
          <p14:tracePt t="136067" x="5829300" y="2609850"/>
          <p14:tracePt t="136084" x="5873750" y="2603500"/>
          <p14:tracePt t="136101" x="5969000" y="2590800"/>
          <p14:tracePt t="136118" x="6013450" y="2584450"/>
          <p14:tracePt t="136134" x="6070600" y="2578100"/>
          <p14:tracePt t="136149" x="6108700" y="2578100"/>
          <p14:tracePt t="136166" x="6134100" y="2571750"/>
          <p14:tracePt t="136184" x="6178550" y="2565400"/>
          <p14:tracePt t="136201" x="6216650" y="2546350"/>
          <p14:tracePt t="136201" x="6242050" y="2540000"/>
          <p14:tracePt t="136218" x="6267450" y="2527300"/>
          <p14:tracePt t="136235" x="6318250" y="2514600"/>
          <p14:tracePt t="136251" x="6337300" y="2501900"/>
          <p14:tracePt t="136268" x="6375400" y="2495550"/>
          <p14:tracePt t="136285" x="6394450" y="2489200"/>
          <p14:tracePt t="136301" x="6432550" y="2482850"/>
          <p14:tracePt t="136318" x="6496050" y="2463800"/>
          <p14:tracePt t="136335" x="6540500" y="2457450"/>
          <p14:tracePt t="136351" x="6623050" y="2444750"/>
          <p14:tracePt t="136368" x="6648450" y="2438400"/>
          <p14:tracePt t="136384" x="6686550" y="2432050"/>
          <p14:tracePt t="136401" x="6705600" y="2419350"/>
          <p14:tracePt t="136418" x="6711950" y="2419350"/>
          <p14:tracePt t="136434" x="6731000" y="2413000"/>
          <p14:tracePt t="136451" x="6743700" y="2406650"/>
          <p14:tracePt t="136467" x="6762750" y="2400300"/>
          <p14:tracePt t="136484" x="6781800" y="2393950"/>
          <p14:tracePt t="136501" x="6794500" y="2393950"/>
          <p14:tracePt t="136518" x="6800850" y="2387600"/>
          <p14:tracePt t="136857" x="6794500" y="2387600"/>
          <p14:tracePt t="136878" x="6788150" y="2387600"/>
          <p14:tracePt t="136888" x="6775450" y="2387600"/>
          <p14:tracePt t="136899" x="6762750" y="2387600"/>
          <p14:tracePt t="136902" x="6750050" y="2387600"/>
          <p14:tracePt t="136916" x="6699250" y="2393950"/>
          <p14:tracePt t="136934" x="6616700" y="2400300"/>
          <p14:tracePt t="136951" x="6572250" y="2413000"/>
          <p14:tracePt t="136967" x="6489700" y="2425700"/>
          <p14:tracePt t="136985" x="6451600" y="2425700"/>
          <p14:tracePt t="137001" x="6350000" y="2438400"/>
          <p14:tracePt t="137018" x="6235700" y="2451100"/>
          <p14:tracePt t="137034" x="6172200" y="2457450"/>
          <p14:tracePt t="137051" x="6007100" y="2463800"/>
          <p14:tracePt t="137068" x="5918200" y="2476500"/>
          <p14:tracePt t="137084" x="5746750" y="2482850"/>
          <p14:tracePt t="137101" x="5594350" y="2489200"/>
          <p14:tracePt t="137118" x="5530850" y="2489200"/>
          <p14:tracePt t="137134" x="5416550" y="2501900"/>
          <p14:tracePt t="137151" x="5372100" y="2514600"/>
          <p14:tracePt t="137168" x="5276850" y="2540000"/>
          <p14:tracePt t="137184" x="5181600" y="2578100"/>
          <p14:tracePt t="137201" x="5124450" y="2603500"/>
          <p14:tracePt t="137217" x="4978400" y="2635250"/>
          <p14:tracePt t="137234" x="4914900" y="2654300"/>
          <p14:tracePt t="137234" x="4845050" y="2660650"/>
          <p14:tracePt t="137252" x="4787900" y="2679700"/>
          <p14:tracePt t="137268" x="4692650" y="2686050"/>
          <p14:tracePt t="137285" x="4641850" y="2692400"/>
          <p14:tracePt t="137301" x="4584700" y="2698750"/>
          <p14:tracePt t="137318" x="4552950" y="2698750"/>
          <p14:tracePt t="137334" x="4464050" y="2698750"/>
          <p14:tracePt t="137351" x="4356100" y="2698750"/>
          <p14:tracePt t="137368" x="4298950" y="2698750"/>
          <p14:tracePt t="137384" x="4203700" y="2698750"/>
          <p14:tracePt t="137401" x="4159250" y="2698750"/>
          <p14:tracePt t="137417" x="4070350" y="2698750"/>
          <p14:tracePt t="137434" x="4013200" y="2698750"/>
          <p14:tracePt t="137451" x="3994150" y="2698750"/>
          <p14:tracePt t="137467" x="3962400" y="2698750"/>
          <p14:tracePt t="137484" x="3949700" y="2698750"/>
          <p14:tracePt t="137501" x="3937000" y="2698750"/>
          <p14:tracePt t="137554" x="3943350" y="2698750"/>
          <p14:tracePt t="137564" x="3949700" y="2698750"/>
          <p14:tracePt t="137575" x="3968750" y="2698750"/>
          <p14:tracePt t="137592" x="3994150" y="2698750"/>
          <p14:tracePt t="137593" x="4025900" y="2698750"/>
          <p14:tracePt t="137599" x="4140200" y="2692400"/>
          <p14:tracePt t="137617" x="4216400" y="2692400"/>
          <p14:tracePt t="137634" x="4375150" y="2692400"/>
          <p14:tracePt t="137651" x="4464050" y="2692400"/>
          <p14:tracePt t="137668" x="4622800" y="2692400"/>
          <p14:tracePt t="137684" x="4775200" y="2692400"/>
          <p14:tracePt t="137701" x="4838700" y="2692400"/>
          <p14:tracePt t="137717" x="4984750" y="2692400"/>
          <p14:tracePt t="137734" x="5060950" y="2692400"/>
          <p14:tracePt t="137751" x="5175250" y="2692400"/>
          <p14:tracePt t="137768" x="5308600" y="2692400"/>
          <p14:tracePt t="137785" x="5365750" y="2692400"/>
          <p14:tracePt t="137801" x="5480050" y="2692400"/>
          <p14:tracePt t="137818" x="5549900" y="2692400"/>
          <p14:tracePt t="137834" x="5702300" y="2692400"/>
          <p14:tracePt t="137851" x="5784850" y="2692400"/>
          <p14:tracePt t="137867" x="5969000" y="2692400"/>
          <p14:tracePt t="137884" x="6140450" y="2692400"/>
          <p14:tracePt t="137901" x="6216650" y="2692400"/>
          <p14:tracePt t="137917" x="6337300" y="2692400"/>
          <p14:tracePt t="137934" x="6426200" y="2692400"/>
          <p14:tracePt t="137951" x="6470650" y="2692400"/>
          <p14:tracePt t="137968" x="6534150" y="2692400"/>
          <p14:tracePt t="137984" x="6578600" y="2692400"/>
          <p14:tracePt t="138001" x="6667500" y="2692400"/>
          <p14:tracePt t="138018" x="6711950" y="2692400"/>
          <p14:tracePt t="138034" x="6800850" y="2692400"/>
          <p14:tracePt t="138051" x="6877050" y="2692400"/>
          <p14:tracePt t="138067" x="6915150" y="2692400"/>
          <p14:tracePt t="138084" x="6978650" y="2692400"/>
          <p14:tracePt t="138101" x="7035800" y="2692400"/>
          <p14:tracePt t="138118" x="7061200" y="2692400"/>
          <p14:tracePt t="138134" x="7105650" y="2692400"/>
          <p14:tracePt t="138151" x="7118350" y="2692400"/>
          <p14:tracePt t="138167" x="7162800" y="2692400"/>
          <p14:tracePt t="138184" x="7188200" y="2692400"/>
          <p14:tracePt t="138201" x="7232650" y="2692400"/>
          <p14:tracePt t="138217" x="7289800" y="2692400"/>
          <p14:tracePt t="138234" x="7315200" y="2692400"/>
          <p14:tracePt t="138251" x="7366000" y="2692400"/>
          <p14:tracePt t="138268" x="7416800" y="2692400"/>
          <p14:tracePt t="138285" x="7429500" y="2692400"/>
          <p14:tracePt t="138301" x="7473950" y="2692400"/>
          <p14:tracePt t="138318" x="7499350" y="2692400"/>
          <p14:tracePt t="138334" x="7518400" y="2692400"/>
          <p14:tracePt t="138351" x="7524750" y="2692400"/>
          <p14:tracePt t="140059" x="7518400" y="2692400"/>
          <p14:tracePt t="140068" x="7512050" y="2692400"/>
          <p14:tracePt t="140077" x="7499350" y="2692400"/>
          <p14:tracePt t="140084" x="7448550" y="2686050"/>
          <p14:tracePt t="140101" x="7410450" y="2679700"/>
          <p14:tracePt t="140117" x="7296150" y="2667000"/>
          <p14:tracePt t="140134" x="7239000" y="2654300"/>
          <p14:tracePt t="140151" x="7099300" y="2647950"/>
          <p14:tracePt t="140168" x="6921500" y="2609850"/>
          <p14:tracePt t="140184" x="6819900" y="2584450"/>
          <p14:tracePt t="140200" x="6521450" y="2508250"/>
          <p14:tracePt t="140217" x="6343650" y="2463800"/>
          <p14:tracePt t="140234" x="5949950" y="2362200"/>
          <p14:tracePt t="140250" x="5651500" y="2298700"/>
          <p14:tracePt t="140267" x="5543550" y="2292350"/>
          <p14:tracePt t="140285" x="5378450" y="2266950"/>
          <p14:tracePt t="140301" x="5302250" y="2254250"/>
          <p14:tracePt t="140317" x="5156200" y="2241550"/>
          <p14:tracePt t="140334" x="4991100" y="2228850"/>
          <p14:tracePt t="140351" x="4908550" y="2222500"/>
          <p14:tracePt t="140367" x="4724400" y="2216150"/>
          <p14:tracePt t="140384" x="4635500" y="2216150"/>
          <p14:tracePt t="140401" x="4470400" y="2203450"/>
          <p14:tracePt t="140417" x="4394200" y="2197100"/>
          <p14:tracePt t="140434" x="4241800" y="2178050"/>
          <p14:tracePt t="140450" x="4070350" y="2152650"/>
          <p14:tracePt t="140468" x="3968750" y="2146300"/>
          <p14:tracePt t="140484" x="3765550" y="2127250"/>
          <p14:tracePt t="140500" x="3657600" y="2114550"/>
          <p14:tracePt t="140516" x="3460750" y="2089150"/>
          <p14:tracePt t="140533" x="3327400" y="2076450"/>
          <p14:tracePt t="140549" x="3270250" y="2063750"/>
          <p14:tracePt t="140567" x="3206750" y="2044700"/>
          <p14:tracePt t="140584" x="3187700" y="2038350"/>
          <p14:tracePt t="140601" x="3155950" y="2025650"/>
          <p14:tracePt t="140617" x="3105150" y="2012950"/>
          <p14:tracePt t="140634" x="3060700" y="2012950"/>
          <p14:tracePt t="140651" x="2946400" y="2006600"/>
          <p14:tracePt t="140667" x="2882900" y="2006600"/>
          <p14:tracePt t="140684" x="2787650" y="2006600"/>
          <p14:tracePt t="140701" x="2717800" y="2006600"/>
          <p14:tracePt t="140717" x="2698750" y="2006600"/>
          <p14:tracePt t="140734" x="2679700" y="2006600"/>
          <p14:tracePt t="140750" x="2667000" y="2006600"/>
          <p14:tracePt t="140768" x="2641600" y="2006600"/>
          <p14:tracePt t="140784" x="2578100" y="2006600"/>
          <p14:tracePt t="140801" x="2546350" y="2006600"/>
          <p14:tracePt t="140817" x="2457450" y="2012950"/>
          <p14:tracePt t="140834" x="2425700" y="2012950"/>
          <p14:tracePt t="140851" x="2355850" y="2012950"/>
          <p14:tracePt t="140867" x="2324100" y="2019300"/>
          <p14:tracePt t="140884" x="2311400" y="2019300"/>
          <p14:tracePt t="140901" x="2292350" y="2025650"/>
          <p14:tracePt t="140918" x="2286000" y="2032000"/>
          <p14:tracePt t="140934" x="2273300" y="2032000"/>
          <p14:tracePt t="140950" x="2266950" y="2032000"/>
          <p14:tracePt t="140968" x="2260600" y="2038350"/>
          <p14:tracePt t="141200" x="2254250" y="2038350"/>
          <p14:tracePt t="141222" x="2247900" y="2032000"/>
          <p14:tracePt t="141232" x="2241550" y="2032000"/>
          <p14:tracePt t="141243" x="2228850" y="2019300"/>
          <p14:tracePt t="141253" x="2216150" y="2000250"/>
          <p14:tracePt t="141263" x="2197100" y="1987550"/>
          <p14:tracePt t="141266" x="2178050" y="1968500"/>
          <p14:tracePt t="141283" x="2139950" y="1936750"/>
          <p14:tracePt t="141299" x="2108200" y="1911350"/>
          <p14:tracePt t="141318" x="2095500" y="1898650"/>
          <p14:tracePt t="141334" x="2063750" y="1873250"/>
          <p14:tracePt t="141351" x="2019300" y="1841500"/>
          <p14:tracePt t="141367" x="1987550" y="1822450"/>
          <p14:tracePt t="141384" x="1955800" y="1790700"/>
          <p14:tracePt t="141401" x="1936750" y="1778000"/>
          <p14:tracePt t="141417" x="1917700" y="1765300"/>
          <p14:tracePt t="141450" x="1911350" y="1758950"/>
          <p14:tracePt t="141453" x="1905000" y="1752600"/>
          <p14:tracePt t="141467" x="1892300" y="1739900"/>
          <p14:tracePt t="141484" x="1885950" y="1727200"/>
          <p14:tracePt t="141501" x="1866900" y="1714500"/>
          <p14:tracePt t="141517" x="1860550" y="1708150"/>
          <p14:tracePt t="141517" x="1860550" y="1701800"/>
          <p14:tracePt t="141567" x="1854200" y="1695450"/>
          <p14:tracePt t="141587" x="1847850" y="1695450"/>
          <p14:tracePt t="141598" x="1841500" y="1695450"/>
          <p14:tracePt t="141606" x="1841500" y="1689100"/>
          <p14:tracePt t="141627" x="1835150" y="1682750"/>
          <p14:tracePt t="141658" x="1828800" y="1676400"/>
          <p14:tracePt t="141690" x="1816100" y="1670050"/>
          <p14:tracePt t="141700" x="1809750" y="1663700"/>
          <p14:tracePt t="141710" x="1803400" y="1657350"/>
          <p14:tracePt t="141720" x="1778000" y="1644650"/>
          <p14:tracePt t="141734" x="1765300" y="1638300"/>
          <p14:tracePt t="141750" x="1758950" y="1631950"/>
          <p14:tracePt t="144347" x="1765300" y="1631950"/>
          <p14:tracePt t="144460" x="1771650" y="1631950"/>
          <p14:tracePt t="144501" x="1778000" y="1631950"/>
          <p14:tracePt t="144542" x="1784350" y="1631950"/>
          <p14:tracePt t="144583" x="1790700" y="1631950"/>
          <p14:tracePt t="144604" x="1797050" y="1631950"/>
          <p14:tracePt t="144614" x="1803400" y="1631950"/>
          <p14:tracePt t="144633" x="1809750" y="1631950"/>
          <p14:tracePt t="144635" x="1822450" y="1631950"/>
          <p14:tracePt t="144651" x="1835150" y="1631950"/>
          <p14:tracePt t="144667" x="1841500" y="1631950"/>
          <p14:tracePt t="144684" x="1854200" y="1631950"/>
          <p14:tracePt t="144700" x="1860550" y="1631950"/>
          <p14:tracePt t="144717" x="1866900" y="1631950"/>
          <p14:tracePt t="144734" x="1873250" y="1631950"/>
          <p14:tracePt t="144751" x="1879600" y="1631950"/>
          <p14:tracePt t="144767" x="1892300" y="1631950"/>
          <p14:tracePt t="144802" x="1898650" y="1631950"/>
          <p14:tracePt t="144805" x="1905000" y="1631950"/>
          <p14:tracePt t="144817" x="1917700" y="1631950"/>
          <p14:tracePt t="144835" x="1924050" y="1631950"/>
          <p14:tracePt t="144849" x="1930400" y="1631950"/>
          <p14:tracePt t="144914" x="1936750" y="1631950"/>
          <p14:tracePt t="144936" x="1943100" y="1631950"/>
          <p14:tracePt t="144967" x="1949450" y="1631950"/>
          <p14:tracePt t="144978" x="1955800" y="1631950"/>
          <p14:tracePt t="144998" x="1962150" y="1631950"/>
          <p14:tracePt t="145203" x="1955800" y="1631950"/>
          <p14:tracePt t="145225" x="1949450" y="1631950"/>
          <p14:tracePt t="145244" x="1943100" y="1631950"/>
          <p14:tracePt t="145255" x="1936750" y="1631950"/>
          <p14:tracePt t="145265" x="1930400" y="1631950"/>
          <p14:tracePt t="145275" x="1917700" y="1631950"/>
          <p14:tracePt t="145286" x="1905000" y="1631950"/>
          <p14:tracePt t="145309" x="1892300" y="1631950"/>
          <p14:tracePt t="145317" x="1885950" y="1631950"/>
          <p14:tracePt t="145319" x="1879600" y="1631950"/>
          <p14:tracePt t="145334" x="1866900" y="1631950"/>
          <p14:tracePt t="145370" x="1860550" y="1631950"/>
          <p14:tracePt t="145372" x="1854200" y="1631950"/>
          <p14:tracePt t="145384" x="1841500" y="1631950"/>
          <p14:tracePt t="145401" x="1828800" y="1631950"/>
          <p14:tracePt t="145417" x="1816100" y="1631950"/>
          <p14:tracePt t="145434" x="1803400" y="1631950"/>
          <p14:tracePt t="145450" x="1797050" y="1631950"/>
          <p14:tracePt t="145467" x="1784350" y="1631950"/>
          <p14:tracePt t="145505" x="1778000" y="1631950"/>
          <p14:tracePt t="145507" x="1771650" y="1631950"/>
          <p14:tracePt t="145536" x="1765300" y="1631950"/>
          <p14:tracePt t="145538" x="1752600" y="1631950"/>
          <p14:tracePt t="145569" x="1746250" y="1631950"/>
          <p14:tracePt t="145584" x="1739900" y="1631950"/>
          <p14:tracePt t="145600" x="1733550" y="1631950"/>
          <p14:tracePt t="145621" x="1727200" y="1631950"/>
          <p14:tracePt t="145642" x="1720850" y="1631950"/>
          <p14:tracePt t="145846" x="1727200" y="1631950"/>
          <p14:tracePt t="145866" x="1733550" y="1631950"/>
          <p14:tracePt t="145877" x="1739900" y="1631950"/>
          <p14:tracePt t="145892" x="1746250" y="1631950"/>
          <p14:tracePt t="145900" x="1752600" y="1631950"/>
          <p14:tracePt t="145919" x="1765300" y="1631950"/>
          <p14:tracePt t="145940" x="1771650" y="1631950"/>
          <p14:tracePt t="145950" x="1784350" y="1631950"/>
          <p14:tracePt t="145971" x="1790700" y="1631950"/>
          <p14:tracePt t="145974" x="1797050" y="1631950"/>
          <p14:tracePt t="146002" x="1803400" y="1631950"/>
          <p14:tracePt t="146005" x="1809750" y="1631950"/>
          <p14:tracePt t="146017" x="1822450" y="1631950"/>
          <p14:tracePt t="146034" x="1828800" y="1631950"/>
          <p14:tracePt t="146051" x="1847850" y="1631950"/>
          <p14:tracePt t="146067" x="1854200" y="1631950"/>
          <p14:tracePt t="146085" x="1866900" y="1631950"/>
          <p14:tracePt t="146101" x="1873250" y="1631950"/>
          <p14:tracePt t="146117" x="1879600" y="1631950"/>
          <p14:tracePt t="146133" x="1892300" y="1631950"/>
          <p14:tracePt t="146181" x="1898650" y="1631950"/>
          <p14:tracePt t="146192" x="1905000" y="1631950"/>
          <p14:tracePt t="148958" x="1905000" y="1638300"/>
          <p14:tracePt t="148989" x="1905000" y="1644650"/>
          <p14:tracePt t="149010" x="1905000" y="1651000"/>
          <p14:tracePt t="149031" x="1905000" y="1657350"/>
          <p14:tracePt t="149041" x="1898650" y="1663700"/>
          <p14:tracePt t="149052" x="1898650" y="1670050"/>
          <p14:tracePt t="149073" x="1898650" y="1676400"/>
          <p14:tracePt t="149075" x="1892300" y="1682750"/>
          <p14:tracePt t="149084" x="1885950" y="1682750"/>
          <p14:tracePt t="149100" x="1879600" y="1689100"/>
          <p14:tracePt t="149117" x="1873250" y="1701800"/>
          <p14:tracePt t="149134" x="1860550" y="1708150"/>
          <p14:tracePt t="149150" x="1835150" y="1733550"/>
          <p14:tracePt t="149167" x="1816100" y="1746250"/>
          <p14:tracePt t="149184" x="1790700" y="1771650"/>
          <p14:tracePt t="149201" x="1778000" y="1778000"/>
          <p14:tracePt t="149217" x="1758950" y="1797050"/>
          <p14:tracePt t="149235" x="1758950" y="1803400"/>
          <p14:tracePt t="149281" x="1752600" y="1803400"/>
          <p14:tracePt t="149434" x="1746250" y="1803400"/>
          <p14:tracePt t="149446" x="1739900" y="1803400"/>
          <p14:tracePt t="149467" x="1733550" y="1803400"/>
          <p14:tracePt t="149558" x="1727200" y="1803400"/>
          <p14:tracePt t="149568" x="1720850" y="1803400"/>
          <p14:tracePt t="149592" x="1714500" y="1803400"/>
          <p14:tracePt t="149594" x="1708150" y="1803400"/>
          <p14:tracePt t="149600" x="1701800" y="1803400"/>
          <p14:tracePt t="149617" x="1670050" y="1803400"/>
          <p14:tracePt t="149634" x="1651000" y="1803400"/>
          <p14:tracePt t="149650" x="1631950" y="1803400"/>
          <p14:tracePt t="149667" x="1619250" y="1803400"/>
          <p14:tracePt t="149684" x="1612900" y="1803400"/>
          <p14:tracePt t="149700" x="1600200" y="1803400"/>
          <p14:tracePt t="149717" x="1593850" y="1803400"/>
          <p14:tracePt t="149734" x="1574800" y="1803400"/>
          <p14:tracePt t="149750" x="1555750" y="1803400"/>
          <p14:tracePt t="149768" x="1549400" y="1803400"/>
          <p14:tracePt t="149785" x="1536700" y="1803400"/>
          <p14:tracePt t="149820" x="1530350" y="1803400"/>
          <p14:tracePt t="149822" x="1524000" y="1803400"/>
          <p14:tracePt t="149835" x="1517650" y="1803400"/>
          <p14:tracePt t="149852" x="1511300" y="1803400"/>
          <p14:tracePt t="149868" x="1498600" y="1803400"/>
          <p14:tracePt t="149885" x="1479550" y="1803400"/>
          <p14:tracePt t="149902" x="1460500" y="1803400"/>
          <p14:tracePt t="149917" x="1416050" y="1797050"/>
          <p14:tracePt t="149934" x="1397000" y="1797050"/>
          <p14:tracePt t="149951" x="1365250" y="1790700"/>
          <p14:tracePt t="149968" x="1333500" y="1790700"/>
          <p14:tracePt t="150007" x="1327150" y="1790700"/>
          <p14:tracePt t="150009" x="1320800" y="1790700"/>
          <p14:tracePt t="150037" x="1308100" y="1790700"/>
          <p14:tracePt t="150039" x="1295400" y="1790700"/>
          <p14:tracePt t="150051" x="1263650" y="1784350"/>
          <p14:tracePt t="150068" x="1244600" y="1778000"/>
          <p14:tracePt t="150085" x="1193800" y="1765300"/>
          <p14:tracePt t="150101" x="1174750" y="1765300"/>
          <p14:tracePt t="150118" x="1149350" y="1758950"/>
          <p14:tracePt t="150135" x="1136650" y="1752600"/>
          <p14:tracePt t="150151" x="1117600" y="1752600"/>
          <p14:tracePt t="150168" x="1066800" y="1746250"/>
          <p14:tracePt t="150185" x="1041400" y="1746250"/>
          <p14:tracePt t="150201" x="977900" y="1746250"/>
          <p14:tracePt t="150218" x="952500" y="1746250"/>
          <p14:tracePt t="150235" x="914400" y="1746250"/>
          <p14:tracePt t="150251" x="901700" y="1746250"/>
          <p14:tracePt t="150268" x="895350" y="1746250"/>
          <p14:tracePt t="150285" x="876300" y="1746250"/>
          <p14:tracePt t="150301" x="863600" y="1746250"/>
          <p14:tracePt t="150318" x="838200" y="1752600"/>
          <p14:tracePt t="150335" x="806450" y="1758950"/>
          <p14:tracePt t="150352" x="793750" y="1758950"/>
          <p14:tracePt t="150368" x="768350" y="1765300"/>
          <p14:tracePt t="150385" x="755650" y="1765300"/>
          <p14:tracePt t="150401" x="717550" y="1765300"/>
          <p14:tracePt t="150418" x="692150" y="1771650"/>
          <p14:tracePt t="150436" x="679450" y="1771650"/>
          <p14:tracePt t="150451" x="654050" y="1771650"/>
          <p14:tracePt t="150469" x="641350" y="1771650"/>
          <p14:tracePt t="150485" x="622300" y="1778000"/>
          <p14:tracePt t="150501" x="596900" y="1784350"/>
          <p14:tracePt t="150518" x="590550" y="1784350"/>
          <p14:tracePt t="150535" x="558800" y="1797050"/>
          <p14:tracePt t="150551" x="546100" y="1803400"/>
          <p14:tracePt t="150568" x="514350" y="1809750"/>
          <p14:tracePt t="150586" x="482600" y="1822450"/>
          <p14:tracePt t="150601" x="463550" y="1822450"/>
          <p14:tracePt t="150618" x="457200" y="1822450"/>
          <p14:tracePt t="150635" x="450850" y="1828800"/>
          <p14:tracePt t="150651" x="444500" y="1828800"/>
          <p14:tracePt t="150668" x="431800" y="1835150"/>
          <p14:tracePt t="150685" x="425450" y="1841500"/>
          <p14:tracePt t="150701" x="400050" y="1841500"/>
          <p14:tracePt t="150718" x="393700" y="1847850"/>
          <p14:tracePt t="150735" x="368300" y="1860550"/>
          <p14:tracePt t="150751" x="355600" y="1866900"/>
          <p14:tracePt t="150768" x="355600" y="1873250"/>
          <p14:tracePt t="150785" x="349250" y="1879600"/>
          <p14:tracePt t="150802" x="349250" y="1885950"/>
          <p14:tracePt t="150818" x="342900" y="1885950"/>
          <p14:tracePt t="150835" x="342900" y="1898650"/>
          <p14:tracePt t="150852" x="342900" y="1905000"/>
          <p14:tracePt t="150868" x="342900" y="1924050"/>
          <p14:tracePt t="150903" x="342900" y="1936750"/>
          <p14:tracePt t="150919" x="342900" y="1949450"/>
          <p14:tracePt t="150935" x="342900" y="1962150"/>
          <p14:tracePt t="150936" x="342900" y="1968500"/>
          <p14:tracePt t="150950" x="342900" y="1981200"/>
          <p14:tracePt t="150969" x="342900" y="1987550"/>
          <p14:tracePt t="150985" x="342900" y="2000250"/>
          <p14:tracePt t="151001" x="342900" y="2012950"/>
          <p14:tracePt t="151018" x="342900" y="2025650"/>
          <p14:tracePt t="151035" x="342900" y="2038350"/>
          <p14:tracePt t="151051" x="342900" y="2051050"/>
          <p14:tracePt t="151068" x="349250" y="2070100"/>
          <p14:tracePt t="151085" x="361950" y="2095500"/>
          <p14:tracePt t="151101" x="368300" y="2101850"/>
          <p14:tracePt t="151118" x="368300" y="2108200"/>
          <p14:tracePt t="151135" x="374650" y="2114550"/>
          <p14:tracePt t="151152" x="381000" y="2114550"/>
          <p14:tracePt t="151168" x="381000" y="2120900"/>
          <p14:tracePt t="151185" x="387350" y="2127250"/>
          <p14:tracePt t="151201" x="400050" y="2133600"/>
          <p14:tracePt t="151239" x="406400" y="2139950"/>
          <p14:tracePt t="151241" x="412750" y="2139950"/>
          <p14:tracePt t="151251" x="419100" y="2146300"/>
          <p14:tracePt t="151268" x="425450" y="2152650"/>
          <p14:tracePt t="151285" x="431800" y="2152650"/>
          <p14:tracePt t="151301" x="431800" y="2159000"/>
          <p14:tracePt t="151318" x="463550" y="2171700"/>
          <p14:tracePt t="151335" x="476250" y="2178050"/>
          <p14:tracePt t="151351" x="514350" y="2190750"/>
          <p14:tracePt t="151368" x="552450" y="2197100"/>
          <p14:tracePt t="151385" x="571500" y="2203450"/>
          <p14:tracePt t="151401" x="590550" y="2203450"/>
          <p14:tracePt t="151418" x="596900" y="2203450"/>
          <p14:tracePt t="151466" x="603250" y="2203450"/>
          <p14:tracePt t="151478" x="609600" y="2203450"/>
          <p14:tracePt t="151487" x="622300" y="2203450"/>
          <p14:tracePt t="151490" x="628650" y="2203450"/>
          <p14:tracePt t="151501" x="654050" y="2203450"/>
          <p14:tracePt t="151518" x="660400" y="2203450"/>
          <p14:tracePt t="151559" x="666750" y="2203450"/>
          <p14:tracePt t="151580" x="673100" y="2203450"/>
          <p14:tracePt t="151582" x="685800" y="2203450"/>
          <p14:tracePt t="151601" x="711200" y="2203450"/>
          <p14:tracePt t="151603" x="730250" y="2203450"/>
          <p14:tracePt t="151618" x="768350" y="2203450"/>
          <p14:tracePt t="151635" x="787400" y="2203450"/>
          <p14:tracePt t="151651" x="806450" y="2203450"/>
          <p14:tracePt t="151726" x="819150" y="2203450"/>
          <p14:tracePt t="151736" x="831850" y="2203450"/>
          <p14:tracePt t="151746" x="844550" y="2203450"/>
          <p14:tracePt t="151756" x="863600" y="2203450"/>
          <p14:tracePt t="151760" x="882650" y="2203450"/>
          <p14:tracePt t="151768" x="908050" y="2203450"/>
          <p14:tracePt t="151785" x="939800" y="2203450"/>
          <p14:tracePt t="151801" x="971550" y="2209800"/>
          <p14:tracePt t="151818" x="984250" y="2209800"/>
          <p14:tracePt t="151836" x="1022350" y="2216150"/>
          <p14:tracePt t="151851" x="1047750" y="2216150"/>
          <p14:tracePt t="151868" x="1130300" y="2216150"/>
          <p14:tracePt t="151885" x="1187450" y="2216150"/>
          <p14:tracePt t="151901" x="1308100" y="2216150"/>
          <p14:tracePt t="151918" x="1403350" y="2216150"/>
          <p14:tracePt t="151935" x="1460500" y="2216150"/>
          <p14:tracePt t="151952" x="1549400" y="2222500"/>
          <p14:tracePt t="151967" x="1593850" y="2235200"/>
          <p14:tracePt t="151983" x="1682750" y="2241550"/>
          <p14:tracePt t="152002" x="1784350" y="2247900"/>
          <p14:tracePt t="152018" x="1828800" y="2247900"/>
          <p14:tracePt t="152035" x="1905000" y="2247900"/>
          <p14:tracePt t="152051" x="1949450" y="2247900"/>
          <p14:tracePt t="152068" x="2038350" y="2247900"/>
          <p14:tracePt t="152085" x="2127250" y="2247900"/>
          <p14:tracePt t="152101" x="2171700" y="2247900"/>
          <p14:tracePt t="152118" x="2266950" y="2247900"/>
          <p14:tracePt t="152135" x="2324100" y="2247900"/>
          <p14:tracePt t="152151" x="2400300" y="2247900"/>
          <p14:tracePt t="152168" x="2476500" y="2247900"/>
          <p14:tracePt t="152185" x="2514600" y="2247900"/>
          <p14:tracePt t="152201" x="2578100" y="2247900"/>
          <p14:tracePt t="152218" x="2609850" y="2247900"/>
          <p14:tracePt t="152236" x="2660650" y="2247900"/>
          <p14:tracePt t="152251" x="2698750" y="2247900"/>
          <p14:tracePt t="152268" x="2705100" y="2247900"/>
          <p14:tracePt t="152390" x="2711450" y="2247900"/>
          <p14:tracePt t="152432" x="2717800" y="2247900"/>
          <p14:tracePt t="159299" x="2717800" y="2241550"/>
          <p14:tracePt t="159330" x="2717800" y="2235200"/>
          <p14:tracePt t="159341" x="2724150" y="2235200"/>
          <p14:tracePt t="159352" x="2724150" y="2228850"/>
          <p14:tracePt t="162792" x="2724150" y="2235200"/>
          <p14:tracePt t="162797" x="2724150" y="2241550"/>
          <p14:tracePt t="162821" x="2724150" y="2247900"/>
          <p14:tracePt t="162835" x="2724150" y="2254250"/>
          <p14:tracePt t="162837" x="2724150" y="2260600"/>
          <p14:tracePt t="162876" x="2724150" y="2266950"/>
          <p14:tracePt t="162885" x="2724150" y="2273300"/>
          <p14:tracePt t="162901" x="2717800" y="2273300"/>
          <p14:tracePt t="162904" x="2711450" y="2298700"/>
          <p14:tracePt t="162918" x="2705100" y="2305050"/>
          <p14:tracePt t="162935" x="2698750" y="2330450"/>
          <p14:tracePt t="162951" x="2692400" y="2343150"/>
          <p14:tracePt t="162968" x="2686050" y="2362200"/>
          <p14:tracePt t="162985" x="2679700" y="2374900"/>
          <p14:tracePt t="163022" x="2673350" y="2387600"/>
          <p14:tracePt t="163024" x="2673350" y="2393950"/>
          <p14:tracePt t="163034" x="2667000" y="2413000"/>
          <p14:tracePt t="163051" x="2654300" y="2451100"/>
          <p14:tracePt t="163068" x="2641600" y="2489200"/>
          <p14:tracePt t="163085" x="2635250" y="2495550"/>
          <p14:tracePt t="163101" x="2622550" y="2527300"/>
          <p14:tracePt t="163117" x="2622550" y="2533650"/>
          <p14:tracePt t="163133" x="2616200" y="2552700"/>
          <p14:tracePt t="163152" x="2609850" y="2565400"/>
          <p14:tracePt t="163168" x="2603500" y="2578100"/>
          <p14:tracePt t="163185" x="2597150" y="2603500"/>
          <p14:tracePt t="163201" x="2590800" y="2616200"/>
          <p14:tracePt t="163218" x="2578100" y="2647950"/>
          <p14:tracePt t="163235" x="2571750" y="2673350"/>
          <p14:tracePt t="163251" x="2571750" y="2686050"/>
          <p14:tracePt t="163268" x="2565400" y="2717800"/>
          <p14:tracePt t="163285" x="2565400" y="2730500"/>
          <p14:tracePt t="163301" x="2565400" y="2768600"/>
          <p14:tracePt t="163318" x="2559050" y="2787650"/>
          <p14:tracePt t="163335" x="2559050" y="2800350"/>
          <p14:tracePt t="163351" x="2552700" y="2806700"/>
          <p14:tracePt t="163368" x="2552700" y="2813050"/>
          <p14:tracePt t="163385" x="2546350" y="2819400"/>
          <p14:tracePt t="163401" x="2540000" y="2819400"/>
          <p14:tracePt t="163499" x="2533650" y="2819400"/>
          <p14:tracePt t="163540" x="2527300" y="2819400"/>
          <p14:tracePt t="163562" x="2520950" y="2819400"/>
          <p14:tracePt t="164071" x="2527300" y="2819400"/>
          <p14:tracePt t="164114" x="2533650" y="2819400"/>
          <p14:tracePt t="164469" x="2527300" y="2819400"/>
          <p14:tracePt t="164480" x="2520950" y="2819400"/>
          <p14:tracePt t="164501" x="2508250" y="2819400"/>
          <p14:tracePt t="164512" x="2501900" y="2819400"/>
          <p14:tracePt t="164515" x="2495550" y="2813050"/>
          <p14:tracePt t="164535" x="2482850" y="2806700"/>
          <p14:tracePt t="164537" x="2470150" y="2794000"/>
          <p14:tracePt t="164551" x="2438400" y="2774950"/>
          <p14:tracePt t="164568" x="2374900" y="2743200"/>
          <p14:tracePt t="164585" x="2349500" y="2736850"/>
          <p14:tracePt t="164601" x="2273300" y="2717800"/>
          <p14:tracePt t="164618" x="2247900" y="2711450"/>
          <p14:tracePt t="164635" x="2222500" y="2705100"/>
          <p14:tracePt t="164652" x="2216150" y="2705100"/>
          <p14:tracePt t="164668" x="2209800" y="2705100"/>
          <p14:tracePt t="164685" x="2178050" y="2705100"/>
          <p14:tracePt t="164701" x="2152650" y="2698750"/>
          <p14:tracePt t="164718" x="2051050" y="2679700"/>
          <p14:tracePt t="164735" x="1930400" y="2660650"/>
          <p14:tracePt t="164751" x="1860550" y="2647950"/>
          <p14:tracePt t="164767" x="1758950" y="2635250"/>
          <p14:tracePt t="164785" x="1727200" y="2635250"/>
          <p14:tracePt t="164801" x="1670050" y="2628900"/>
          <p14:tracePt t="164818" x="1600200" y="2628900"/>
          <p14:tracePt t="164835" x="1568450" y="2628900"/>
          <p14:tracePt t="164851" x="1466850" y="2628900"/>
          <p14:tracePt t="164868" x="1403350" y="2628900"/>
          <p14:tracePt t="164885" x="1276350" y="2628900"/>
          <p14:tracePt t="164901" x="1206500" y="2628900"/>
          <p14:tracePt t="164917" x="1085850" y="2628900"/>
          <p14:tracePt t="164935" x="1003300" y="2628900"/>
          <p14:tracePt t="164951" x="965200" y="2628900"/>
          <p14:tracePt t="164968" x="927100" y="2628900"/>
          <p14:tracePt t="164985" x="908050" y="2628900"/>
          <p14:tracePt t="165001" x="863600" y="2635250"/>
          <p14:tracePt t="165018" x="806450" y="2654300"/>
          <p14:tracePt t="165034" x="755650" y="2667000"/>
          <p14:tracePt t="165051" x="660400" y="2711450"/>
          <p14:tracePt t="165068" x="615950" y="2724150"/>
          <p14:tracePt t="165085" x="552450" y="2743200"/>
          <p14:tracePt t="165101" x="527050" y="2755900"/>
          <p14:tracePt t="165118" x="520700" y="2762250"/>
          <p14:tracePt t="165136" x="514350" y="2768600"/>
          <p14:tracePt t="165151" x="514350" y="2781300"/>
          <p14:tracePt t="165168" x="514350" y="2800350"/>
          <p14:tracePt t="165185" x="508000" y="2825750"/>
          <p14:tracePt t="165201" x="508000" y="2838450"/>
          <p14:tracePt t="165218" x="508000" y="2857500"/>
          <p14:tracePt t="165235" x="501650" y="2863850"/>
          <p14:tracePt t="165251" x="501650" y="2889250"/>
          <p14:tracePt t="165268" x="501650" y="2908300"/>
          <p14:tracePt t="165285" x="501650" y="2914650"/>
          <p14:tracePt t="165301" x="501650" y="2940050"/>
          <p14:tracePt t="165318" x="501650" y="2946400"/>
          <p14:tracePt t="165335" x="501650" y="2971800"/>
          <p14:tracePt t="165351" x="508000" y="2990850"/>
          <p14:tracePt t="165368" x="514350" y="3003550"/>
          <p14:tracePt t="165385" x="520700" y="3009900"/>
          <p14:tracePt t="165401" x="520700" y="3022600"/>
          <p14:tracePt t="165418" x="520700" y="3028950"/>
          <p14:tracePt t="165435" x="520700" y="3035300"/>
          <p14:tracePt t="165451" x="520700" y="3041650"/>
          <p14:tracePt t="165468" x="527050" y="3054350"/>
          <p14:tracePt t="165485" x="527050" y="3060700"/>
          <p14:tracePt t="165501" x="527050" y="3067050"/>
          <p14:tracePt t="165518" x="533400" y="3079750"/>
          <p14:tracePt t="165553" x="533400" y="3086100"/>
          <p14:tracePt t="165555" x="539750" y="3086100"/>
          <p14:tracePt t="165568" x="539750" y="3092450"/>
          <p14:tracePt t="165585" x="539750" y="3098800"/>
          <p14:tracePt t="165618" x="546100" y="3105150"/>
          <p14:tracePt t="165640" x="552450" y="3111500"/>
          <p14:tracePt t="165642" x="558800" y="3117850"/>
          <p14:tracePt t="165651" x="558800" y="3124200"/>
          <p14:tracePt t="165668" x="571500" y="3136900"/>
          <p14:tracePt t="165685" x="590550" y="3155950"/>
          <p14:tracePt t="165701" x="603250" y="3175000"/>
          <p14:tracePt t="165717" x="635000" y="3200400"/>
          <p14:tracePt t="165735" x="654050" y="3219450"/>
          <p14:tracePt t="165751" x="711200" y="3251200"/>
          <p14:tracePt t="165768" x="755650" y="3276600"/>
          <p14:tracePt t="165785" x="768350" y="3282950"/>
          <p14:tracePt t="165801" x="819150" y="3302000"/>
          <p14:tracePt t="165818" x="844550" y="3308350"/>
          <p14:tracePt t="165834" x="908050" y="3314700"/>
          <p14:tracePt t="165851" x="977900" y="3327400"/>
          <p14:tracePt t="165868" x="1009650" y="3333750"/>
          <p14:tracePt t="165885" x="1073150" y="3352800"/>
          <p14:tracePt t="165901" x="1098550" y="3359150"/>
          <p14:tracePt t="165918" x="1136650" y="3359150"/>
          <p14:tracePt t="165935" x="1155700" y="3359150"/>
          <p14:tracePt t="165951" x="1200150" y="3365500"/>
          <p14:tracePt t="165968" x="1257300" y="3384550"/>
          <p14:tracePt t="165985" x="1289050" y="3384550"/>
          <p14:tracePt t="166001" x="1403350" y="3390900"/>
          <p14:tracePt t="166018" x="1460500" y="3397250"/>
          <p14:tracePt t="166035" x="1581150" y="3416300"/>
          <p14:tracePt t="166051" x="1701800" y="3422650"/>
          <p14:tracePt t="166067" x="1758950" y="3429000"/>
          <p14:tracePt t="166085" x="1835150" y="3435350"/>
          <p14:tracePt t="166102" x="1873250" y="3435350"/>
          <p14:tracePt t="166118" x="1905000" y="3435350"/>
          <p14:tracePt t="166135" x="1911350" y="3435350"/>
          <p14:tracePt t="166150" x="1917700" y="3435350"/>
          <p14:tracePt t="166167" x="1930400" y="3435350"/>
          <p14:tracePt t="166184" x="1936750" y="3435350"/>
          <p14:tracePt t="166201" x="1974850" y="3441700"/>
          <p14:tracePt t="166218" x="2006600" y="3441700"/>
          <p14:tracePt t="166235" x="2025650" y="3448050"/>
          <p14:tracePt t="166251" x="2044700" y="3448050"/>
          <p14:tracePt t="166316" x="2051050" y="3448050"/>
          <p14:tracePt t="166326" x="2057400" y="3448050"/>
          <p14:tracePt t="166348" x="2070100" y="3448050"/>
          <p14:tracePt t="166357" x="2082800" y="3448050"/>
          <p14:tracePt t="166368" x="2089150" y="3448050"/>
          <p14:tracePt t="166369" x="2095500" y="3448050"/>
          <p14:tracePt t="166383" x="2108200" y="3448050"/>
          <p14:tracePt t="166401" x="2120900" y="3448050"/>
          <p14:tracePt t="166417" x="2127250" y="3441700"/>
          <p14:tracePt t="166435" x="2152650" y="3416300"/>
          <p14:tracePt t="166451" x="2165350" y="3409950"/>
          <p14:tracePt t="166468" x="2184400" y="3371850"/>
          <p14:tracePt t="166485" x="2190750" y="3352800"/>
          <p14:tracePt t="166501" x="2203450" y="3314700"/>
          <p14:tracePt t="166518" x="2203450" y="3282950"/>
          <p14:tracePt t="166535" x="2203450" y="3263900"/>
          <p14:tracePt t="166551" x="2203450" y="3225800"/>
          <p14:tracePt t="166568" x="2197100" y="3206750"/>
          <p14:tracePt t="166584" x="2184400" y="3155950"/>
          <p14:tracePt t="166601" x="2171700" y="3092450"/>
          <p14:tracePt t="166618" x="2159000" y="3060700"/>
          <p14:tracePt t="166635" x="2146300" y="3016250"/>
          <p14:tracePt t="166651" x="2139950" y="2997200"/>
          <p14:tracePt t="166651" x="2133600" y="2978150"/>
          <p14:tracePt t="166668" x="2127250" y="2965450"/>
          <p14:tracePt t="166685" x="2120900" y="2959100"/>
          <p14:tracePt t="166701" x="2114550" y="2946400"/>
          <p14:tracePt t="166717" x="2082800" y="2927350"/>
          <p14:tracePt t="166735" x="2051050" y="2901950"/>
          <p14:tracePt t="166751" x="2025650" y="2889250"/>
          <p14:tracePt t="166768" x="1981200" y="2863850"/>
          <p14:tracePt t="166785" x="1962150" y="2857500"/>
          <p14:tracePt t="166801" x="1917700" y="2844800"/>
          <p14:tracePt t="166818" x="1898650" y="2838450"/>
          <p14:tracePt t="166835" x="1860550" y="2838450"/>
          <p14:tracePt t="166851" x="1797050" y="2832100"/>
          <p14:tracePt t="166868" x="1778000" y="2832100"/>
          <p14:tracePt t="166885" x="1695450" y="2825750"/>
          <p14:tracePt t="166901" x="1651000" y="2825750"/>
          <p14:tracePt t="166918" x="1555750" y="2825750"/>
          <p14:tracePt t="166935" x="1447800" y="2825750"/>
          <p14:tracePt t="166951" x="1390650" y="2825750"/>
          <p14:tracePt t="166968" x="1282700" y="2825750"/>
          <p14:tracePt t="166985" x="1238250" y="2825750"/>
          <p14:tracePt t="167001" x="1168400" y="2825750"/>
          <p14:tracePt t="167017" x="1123950" y="2832100"/>
          <p14:tracePt t="167035" x="1111250" y="2844800"/>
          <p14:tracePt t="167051" x="1079500" y="2857500"/>
          <p14:tracePt t="167068" x="1060450" y="2870200"/>
          <p14:tracePt t="167085" x="1022350" y="2882900"/>
          <p14:tracePt t="167101" x="996950" y="2901950"/>
          <p14:tracePt t="167118" x="990600" y="2914650"/>
          <p14:tracePt t="167134" x="965200" y="2933700"/>
          <p14:tracePt t="167151" x="958850" y="2940050"/>
          <p14:tracePt t="167151" x="958850" y="2946400"/>
          <p14:tracePt t="167169" x="952500" y="2959100"/>
          <p14:tracePt t="167185" x="946150" y="2971800"/>
          <p14:tracePt t="167201" x="939800" y="2984500"/>
          <p14:tracePt t="167218" x="939800" y="2997200"/>
          <p14:tracePt t="167235" x="939800" y="3003550"/>
          <p14:tracePt t="167252" x="939800" y="3022600"/>
          <p14:tracePt t="167269" x="939800" y="3048000"/>
          <p14:tracePt t="167286" x="939800" y="3067050"/>
          <p14:tracePt t="167302" x="939800" y="3105150"/>
          <p14:tracePt t="167319" x="939800" y="3117850"/>
          <p14:tracePt t="167335" x="939800" y="3162300"/>
          <p14:tracePt t="167352" x="952500" y="3194050"/>
          <p14:tracePt t="167369" x="958850" y="3206750"/>
          <p14:tracePt t="167386" x="990600" y="3238500"/>
          <p14:tracePt t="167402" x="1003300" y="3257550"/>
          <p14:tracePt t="167419" x="1047750" y="3289300"/>
          <p14:tracePt t="167436" x="1111250" y="3314700"/>
          <p14:tracePt t="167452" x="1136650" y="3340100"/>
          <p14:tracePt t="167469" x="1212850" y="3359150"/>
          <p14:tracePt t="167485" x="1244600" y="3365500"/>
          <p14:tracePt t="167502" x="1320800" y="3390900"/>
          <p14:tracePt t="167519" x="1422400" y="3403600"/>
          <p14:tracePt t="167536" x="1466850" y="3422650"/>
          <p14:tracePt t="167552" x="1600200" y="3448050"/>
          <p14:tracePt t="167569" x="1670050" y="3473450"/>
          <p14:tracePt t="167586" x="1803400" y="3505200"/>
          <p14:tracePt t="167602" x="1930400" y="3530600"/>
          <p14:tracePt t="167619" x="1974850" y="3536950"/>
          <p14:tracePt t="167635" x="2019300" y="3536950"/>
          <p14:tracePt t="167652" x="2038350" y="3536950"/>
          <p14:tracePt t="167669" x="2070100" y="3530600"/>
          <p14:tracePt t="167686" x="2082800" y="3517900"/>
          <p14:tracePt t="167702" x="2095500" y="3511550"/>
          <p14:tracePt t="167719" x="2108200" y="3498850"/>
          <p14:tracePt t="167735" x="2114550" y="3492500"/>
          <p14:tracePt t="167752" x="2127250" y="3486150"/>
          <p14:tracePt t="167769" x="2127250" y="3479800"/>
          <p14:tracePt t="168304" x="2133600" y="3479800"/>
          <p14:tracePt t="168346" x="2139950" y="3479800"/>
          <p14:tracePt t="169976" x="2133600" y="3479800"/>
          <p14:tracePt t="169996" x="2120900" y="3479800"/>
          <p14:tracePt t="170011" x="2101850" y="3473450"/>
          <p14:tracePt t="170013" x="2082800" y="3473450"/>
          <p14:tracePt t="170019" x="2070100" y="3467100"/>
          <p14:tracePt t="170035" x="2006600" y="3454400"/>
          <p14:tracePt t="170052" x="1911350" y="3422650"/>
          <p14:tracePt t="170069" x="1847850" y="3403600"/>
          <p14:tracePt t="170085" x="1682750" y="3359150"/>
          <p14:tracePt t="170102" x="1581150" y="3333750"/>
          <p14:tracePt t="170119" x="1384300" y="3276600"/>
          <p14:tracePt t="170135" x="1212850" y="3232150"/>
          <p14:tracePt t="170152" x="1155700" y="3219450"/>
          <p14:tracePt t="170169" x="1085850" y="3187700"/>
          <p14:tracePt t="170185" x="1066800" y="3181350"/>
          <p14:tracePt t="170202" x="1041400" y="3168650"/>
          <p14:tracePt t="170219" x="1022350" y="3149600"/>
          <p14:tracePt t="170236" x="1003300" y="3136900"/>
          <p14:tracePt t="170252" x="958850" y="3117850"/>
          <p14:tracePt t="170269" x="933450" y="3105150"/>
          <p14:tracePt t="170285" x="869950" y="3079750"/>
          <p14:tracePt t="170302" x="774700" y="3048000"/>
          <p14:tracePt t="170319" x="736600" y="3028950"/>
          <p14:tracePt t="170335" x="666750" y="3016250"/>
          <p14:tracePt t="170352" x="654050" y="3009900"/>
          <p14:tracePt t="170369" x="635000" y="3003550"/>
          <p14:tracePt t="170952" x="641350" y="3003550"/>
          <p14:tracePt t="170964" x="647700" y="3003550"/>
          <p14:tracePt t="170966" x="654050" y="3009900"/>
          <p14:tracePt t="170977" x="666750" y="3016250"/>
          <p14:tracePt t="170985" x="679450" y="3022600"/>
          <p14:tracePt t="171002" x="717550" y="3048000"/>
          <p14:tracePt t="171019" x="730250" y="3060700"/>
          <p14:tracePt t="171036" x="762000" y="3086100"/>
          <p14:tracePt t="171052" x="787400" y="3111500"/>
          <p14:tracePt t="171069" x="800100" y="3117850"/>
          <p14:tracePt t="171085" x="831850" y="3155950"/>
          <p14:tracePt t="171102" x="850900" y="3175000"/>
          <p14:tracePt t="171119" x="920750" y="3219450"/>
          <p14:tracePt t="171135" x="996950" y="3282950"/>
          <p14:tracePt t="171152" x="1047750" y="3327400"/>
          <p14:tracePt t="171169" x="1123950" y="3378200"/>
          <p14:tracePt t="171186" x="1162050" y="3403600"/>
          <p14:tracePt t="171202" x="1212850" y="3441700"/>
          <p14:tracePt t="171219" x="1244600" y="3473450"/>
          <p14:tracePt t="171237" x="1263650" y="3492500"/>
          <p14:tracePt t="171252" x="1320800" y="3543300"/>
          <p14:tracePt t="171269" x="1352550" y="3568700"/>
          <p14:tracePt t="171286" x="1428750" y="3632200"/>
          <p14:tracePt t="171302" x="1485900" y="3676650"/>
          <p14:tracePt t="171319" x="1504950" y="3695700"/>
          <p14:tracePt t="171336" x="1536700" y="3721100"/>
          <p14:tracePt t="171352" x="1549400" y="3721100"/>
          <p14:tracePt t="171369" x="1574800" y="3746500"/>
          <p14:tracePt t="171386" x="1638300" y="3778250"/>
          <p14:tracePt t="171402" x="1689100" y="3790950"/>
          <p14:tracePt t="171419" x="1790700" y="3829050"/>
          <p14:tracePt t="171435" x="1828800" y="3835400"/>
          <p14:tracePt t="171452" x="1898650" y="3860800"/>
          <p14:tracePt t="171469" x="1917700" y="3860800"/>
          <p14:tracePt t="171485" x="1917700" y="3867150"/>
          <p14:tracePt t="171528" x="1924050" y="3873500"/>
          <p14:tracePt t="171537" x="1930400" y="3879850"/>
          <p14:tracePt t="171539" x="1943100" y="3886200"/>
          <p14:tracePt t="171552" x="1962150" y="3905250"/>
          <p14:tracePt t="171569" x="1974850" y="3911600"/>
          <p14:tracePt t="171585" x="1987550" y="3924300"/>
          <p14:tracePt t="171602" x="1993900" y="3924300"/>
          <p14:tracePt t="171618" x="2000250" y="3937000"/>
          <p14:tracePt t="171635" x="2025650" y="3949700"/>
          <p14:tracePt t="171652" x="2044700" y="3962400"/>
          <p14:tracePt t="171668" x="2070100" y="3987800"/>
          <p14:tracePt t="171686" x="2082800" y="4000500"/>
          <p14:tracePt t="171702" x="2108200" y="4013200"/>
          <p14:tracePt t="171719" x="2114550" y="4013200"/>
          <p14:tracePt t="171736" x="2114550" y="4019550"/>
          <p14:tracePt t="171752" x="2133600" y="4044950"/>
          <p14:tracePt t="171769" x="2146300" y="4051300"/>
          <p14:tracePt t="171786" x="2165350" y="4076700"/>
          <p14:tracePt t="171802" x="2190750" y="4102100"/>
          <p14:tracePt t="171819" x="2203450" y="4108450"/>
          <p14:tracePt t="171836" x="2209800" y="4121150"/>
          <p14:tracePt t="171852" x="2216150" y="4121150"/>
          <p14:tracePt t="171869" x="2228850" y="4133850"/>
          <p14:tracePt t="171886" x="2235200" y="4140200"/>
          <p14:tracePt t="171902" x="2247900" y="4152900"/>
          <p14:tracePt t="171918" x="2266950" y="4165600"/>
          <p14:tracePt t="171935" x="2266950" y="4171950"/>
          <p14:tracePt t="171952" x="2273300" y="4171950"/>
          <p14:tracePt t="171969" x="2279650" y="4178300"/>
          <p14:tracePt t="172008" x="2286000" y="4178300"/>
          <p14:tracePt t="172010" x="2286000" y="4184650"/>
          <p14:tracePt t="172049" x="2292350" y="4184650"/>
          <p14:tracePt t="172069" x="2298700" y="4184650"/>
          <p14:tracePt t="172080" x="2305050" y="4191000"/>
          <p14:tracePt t="172100" x="2311400" y="4197350"/>
          <p14:tracePt t="172111" x="2324100" y="4203700"/>
          <p14:tracePt t="172120" x="2330450" y="4216400"/>
          <p14:tracePt t="172135" x="2343150" y="4216400"/>
          <p14:tracePt t="172152" x="2368550" y="4235450"/>
          <p14:tracePt t="172168" x="2368550" y="4241800"/>
          <p14:tracePt t="172171" x="2368550" y="4248150"/>
          <p14:tracePt t="172185" x="2374900" y="4248150"/>
          <p14:tracePt t="172502" x="2368550" y="4248150"/>
          <p14:tracePt t="172542" x="2362200" y="4248150"/>
          <p14:tracePt t="172665" x="2355850" y="4248150"/>
          <p14:tracePt t="175311" x="2349500" y="4248150"/>
          <p14:tracePt t="175353" x="2343150" y="4248150"/>
          <p14:tracePt t="175383" x="2336800" y="4248150"/>
          <p14:tracePt t="175405" x="2330450" y="4248150"/>
          <p14:tracePt t="175414" x="2324100" y="4248150"/>
          <p14:tracePt t="175425" x="2324100" y="4254500"/>
          <p14:tracePt t="175435" x="2311400" y="4254500"/>
          <p14:tracePt t="175452" x="2292350" y="4254500"/>
          <p14:tracePt t="175454" x="2241550" y="4260850"/>
          <p14:tracePt t="175468" x="2197100" y="4260850"/>
          <p14:tracePt t="175485" x="2101850" y="4260850"/>
          <p14:tracePt t="175502" x="2044700" y="4260850"/>
          <p14:tracePt t="175519" x="1917700" y="4260850"/>
          <p14:tracePt t="175535" x="1809750" y="4260850"/>
          <p14:tracePt t="175552" x="1752600" y="4260850"/>
          <p14:tracePt t="175568" x="1651000" y="4260850"/>
          <p14:tracePt t="175585" x="1568450" y="4260850"/>
          <p14:tracePt t="175602" x="1524000" y="4260850"/>
          <p14:tracePt t="175618" x="1435100" y="4260850"/>
          <p14:tracePt t="175635" x="1397000" y="4260850"/>
          <p14:tracePt t="175652" x="1314450" y="4260850"/>
          <p14:tracePt t="175669" x="1270000" y="4260850"/>
          <p14:tracePt t="175685" x="1174750" y="4260850"/>
          <p14:tracePt t="175702" x="1098550" y="4260850"/>
          <p14:tracePt t="175719" x="1054100" y="4260850"/>
          <p14:tracePt t="175735" x="984250" y="4254500"/>
          <p14:tracePt t="175752" x="952500" y="4254500"/>
          <p14:tracePt t="175768" x="895350" y="4254500"/>
          <p14:tracePt t="175785" x="838200" y="4254500"/>
          <p14:tracePt t="175802" x="819150" y="4254500"/>
          <p14:tracePt t="175818" x="781050" y="4254500"/>
          <p14:tracePt t="175836" x="768350" y="4254500"/>
          <p14:tracePt t="175852" x="736600" y="4254500"/>
          <p14:tracePt t="175869" x="704850" y="4254500"/>
          <p14:tracePt t="175885" x="698500" y="4254500"/>
          <p14:tracePt t="175902" x="666750" y="4254500"/>
          <p14:tracePt t="175918" x="660400" y="4254500"/>
          <p14:tracePt t="175935" x="647700" y="4254500"/>
          <p14:tracePt t="175952" x="635000" y="4254500"/>
          <p14:tracePt t="175968" x="622300" y="4254500"/>
          <p14:tracePt t="175985" x="590550" y="4254500"/>
          <p14:tracePt t="176002" x="571500" y="4254500"/>
          <p14:tracePt t="176019" x="527050" y="4248150"/>
          <p14:tracePt t="176035" x="501650" y="4248150"/>
          <p14:tracePt t="176387" x="508000" y="4248150"/>
          <p14:tracePt t="176420" x="514350" y="4248150"/>
          <p14:tracePt t="176450" x="520700" y="4248150"/>
          <p14:tracePt t="176482" x="527050" y="4248150"/>
          <p14:tracePt t="176484" x="539750" y="4248150"/>
          <p14:tracePt t="176511" x="552450" y="4248150"/>
          <p14:tracePt t="176516" x="565150" y="4248150"/>
          <p14:tracePt t="176543" x="571500" y="4248150"/>
          <p14:tracePt t="176554" x="577850" y="4248150"/>
          <p14:tracePt t="176567" x="584200" y="4248150"/>
          <p14:tracePt t="176584" x="590550" y="4248150"/>
          <p14:tracePt t="176585" x="603250" y="4248150"/>
          <p14:tracePt t="176602" x="628650" y="4248150"/>
          <p14:tracePt t="176619" x="641350" y="4248150"/>
          <p14:tracePt t="176635" x="673100" y="4248150"/>
          <p14:tracePt t="176652" x="692150" y="4248150"/>
          <p14:tracePt t="181022" x="698500" y="4248150"/>
          <p14:tracePt t="181064" x="704850" y="4248150"/>
          <p14:tracePt t="181086" x="711200" y="4248150"/>
          <p14:tracePt t="181309" x="717550" y="4248150"/>
          <p14:tracePt t="181330" x="723900" y="4248150"/>
          <p14:tracePt t="181340" x="723900" y="4254500"/>
          <p14:tracePt t="181352" x="736600" y="4260850"/>
          <p14:tracePt t="181354" x="749300" y="4267200"/>
          <p14:tracePt t="181369" x="774700" y="4279900"/>
          <p14:tracePt t="181402" x="812800" y="4292600"/>
          <p14:tracePt t="181418" x="825500" y="4298950"/>
          <p14:tracePt t="181420" x="850900" y="4318000"/>
          <p14:tracePt t="181435" x="863600" y="4324350"/>
          <p14:tracePt t="181452" x="876300" y="4330700"/>
          <p14:tracePt t="181486" x="876300" y="4337050"/>
          <p14:tracePt t="181487" x="882650" y="4343400"/>
          <p14:tracePt t="181500" x="889000" y="4349750"/>
          <p14:tracePt t="181517" x="895350" y="4356100"/>
          <p14:tracePt t="181534" x="914400" y="4368800"/>
          <p14:tracePt t="181552" x="920750" y="4368800"/>
          <p14:tracePt t="181569" x="939800" y="4381500"/>
          <p14:tracePt t="181586" x="952500" y="4387850"/>
          <p14:tracePt t="181602" x="958850" y="4387850"/>
          <p14:tracePt t="181618" x="965200" y="4394200"/>
          <p14:tracePt t="181635" x="971550" y="4394200"/>
          <p14:tracePt t="181652" x="977900" y="4406900"/>
          <p14:tracePt t="181668" x="984250" y="4406900"/>
          <p14:tracePt t="181685" x="990600" y="4413250"/>
          <p14:tracePt t="181702" x="996950" y="4419600"/>
          <p14:tracePt t="181718" x="996950" y="4425950"/>
          <p14:tracePt t="181735" x="1009650" y="4425950"/>
          <p14:tracePt t="181752" x="1016000" y="4425950"/>
          <p14:tracePt t="181791" x="1022350" y="4432300"/>
          <p14:tracePt t="182084" x="1022350" y="4438650"/>
          <p14:tracePt t="182125" x="1022350" y="4445000"/>
          <p14:tracePt t="182177" x="1022350" y="4451350"/>
          <p14:tracePt t="182198" x="1022350" y="4457700"/>
          <p14:tracePt t="182229" x="1022350" y="4464050"/>
          <p14:tracePt t="182249" x="1022350" y="4470400"/>
          <p14:tracePt t="182260" x="1022350" y="4476750"/>
          <p14:tracePt t="182280" x="1022350" y="4483100"/>
          <p14:tracePt t="182291" x="1016000" y="4489450"/>
          <p14:tracePt t="182302" x="1009650" y="4495800"/>
          <p14:tracePt t="182323" x="1003300" y="4502150"/>
          <p14:tracePt t="182335" x="1003300" y="4508500"/>
          <p14:tracePt t="182354" x="1003300" y="4514850"/>
          <p14:tracePt t="182368" x="996950" y="4514850"/>
          <p14:tracePt t="182384" x="996950" y="4521200"/>
          <p14:tracePt t="182405" x="990600" y="4527550"/>
          <p14:tracePt t="182447" x="984250" y="4527550"/>
          <p14:tracePt t="182467" x="984250" y="4533900"/>
          <p14:tracePt t="182498" x="984250" y="4540250"/>
          <p14:tracePt t="182509" x="977900" y="4540250"/>
          <p14:tracePt t="182519" x="977900" y="4546600"/>
          <p14:tracePt t="182562" x="977900" y="4552950"/>
          <p14:tracePt t="182572" x="977900" y="4559300"/>
          <p14:tracePt t="182594" x="977900" y="4565650"/>
          <p14:tracePt t="182603" x="977900" y="4572000"/>
          <p14:tracePt t="182617" x="977900" y="4578350"/>
          <p14:tracePt t="182635" x="977900" y="4584700"/>
          <p14:tracePt t="182635" x="977900" y="4591050"/>
          <p14:tracePt t="182650" x="977900" y="4597400"/>
          <p14:tracePt t="182689" x="977900" y="4603750"/>
          <p14:tracePt t="182708" x="977900" y="4610100"/>
          <p14:tracePt t="183390" x="977900" y="4603750"/>
          <p14:tracePt t="183412" x="977900" y="4591050"/>
          <p14:tracePt t="183422" x="977900" y="4584700"/>
          <p14:tracePt t="183443" x="977900" y="4572000"/>
          <p14:tracePt t="183454" x="977900" y="4559300"/>
          <p14:tracePt t="183455" x="977900" y="4546600"/>
          <p14:tracePt t="183467" x="977900" y="4527550"/>
          <p14:tracePt t="183484" x="965200" y="4476750"/>
          <p14:tracePt t="183500" x="952500" y="4406900"/>
          <p14:tracePt t="183518" x="946150" y="4368800"/>
          <p14:tracePt t="183535" x="927100" y="4298950"/>
          <p14:tracePt t="183552" x="927100" y="4254500"/>
          <p14:tracePt t="183569" x="927100" y="4241800"/>
          <p14:tracePt t="183585" x="927100" y="4210050"/>
          <p14:tracePt t="183602" x="927100" y="4203700"/>
          <p14:tracePt t="183618" x="927100" y="4184650"/>
          <p14:tracePt t="183654" x="927100" y="4171950"/>
          <p14:tracePt t="183656" x="927100" y="4165600"/>
          <p14:tracePt t="183668" x="927100" y="4159250"/>
          <p14:tracePt t="183685" x="927100" y="4146550"/>
          <p14:tracePt t="183702" x="927100" y="4121150"/>
          <p14:tracePt t="183718" x="927100" y="4102100"/>
          <p14:tracePt t="183735" x="927100" y="4083050"/>
          <p14:tracePt t="183912" x="927100" y="4076700"/>
          <p14:tracePt t="183931" x="927100" y="4070350"/>
          <p14:tracePt t="183952" x="927100" y="4064000"/>
          <p14:tracePt t="183961" x="927100" y="4057650"/>
          <p14:tracePt t="183982" x="927100" y="4051300"/>
          <p14:tracePt t="183984" x="927100" y="4044950"/>
          <p14:tracePt t="184002" x="927100" y="4032250"/>
          <p14:tracePt t="184018" x="927100" y="4025900"/>
          <p14:tracePt t="184035" x="927100" y="4019550"/>
          <p14:tracePt t="184052" x="920750" y="3994150"/>
          <p14:tracePt t="184087" x="920750" y="3987800"/>
          <p14:tracePt t="184102" x="914400" y="3981450"/>
          <p14:tracePt t="184130" x="914400" y="3975100"/>
          <p14:tracePt t="184385" x="914400" y="3968750"/>
          <p14:tracePt t="184436" x="914400" y="3962400"/>
          <p14:tracePt t="184509" x="920750" y="3956050"/>
          <p14:tracePt t="184549" x="927100" y="3949700"/>
          <p14:tracePt t="184745" x="933450" y="3949700"/>
          <p14:tracePt t="184798" x="933450" y="3943350"/>
          <p14:tracePt t="184800" x="939800" y="3943350"/>
          <p14:tracePt t="184828" x="946150" y="3943350"/>
          <p14:tracePt t="184880" x="946150" y="3937000"/>
          <p14:tracePt t="184950" x="946150" y="3930650"/>
          <p14:tracePt t="184991" x="946150" y="3924300"/>
          <p14:tracePt t="185043" x="946150" y="3917950"/>
          <p14:tracePt t="185828" x="946150" y="3924300"/>
          <p14:tracePt t="185848" x="946150" y="3930650"/>
          <p14:tracePt t="185859" x="946150" y="3937000"/>
          <p14:tracePt t="185879" x="946150" y="3943350"/>
          <p14:tracePt t="185890" x="946150" y="3949700"/>
          <p14:tracePt t="185900" x="946150" y="3956050"/>
          <p14:tracePt t="185921" x="946150" y="3962400"/>
          <p14:tracePt t="185953" x="946150" y="3968750"/>
          <p14:tracePt t="185983" x="946150" y="3975100"/>
          <p14:tracePt t="185985" x="946150" y="3981450"/>
          <p14:tracePt t="186005" x="946150" y="3987800"/>
          <p14:tracePt t="186019" x="946150" y="3994150"/>
          <p14:tracePt t="186021" x="952500" y="4013200"/>
          <p14:tracePt t="186036" x="958850" y="4032250"/>
          <p14:tracePt t="186053" x="958850" y="4064000"/>
          <p14:tracePt t="186069" x="965200" y="4083050"/>
          <p14:tracePt t="186086" x="971550" y="4114800"/>
          <p14:tracePt t="186103" x="984250" y="4159250"/>
          <p14:tracePt t="186119" x="984250" y="4165600"/>
          <p14:tracePt t="186136" x="990600" y="4197350"/>
          <p14:tracePt t="186153" x="990600" y="4210050"/>
          <p14:tracePt t="186169" x="990600" y="4229100"/>
          <p14:tracePt t="186186" x="990600" y="4248150"/>
          <p14:tracePt t="186203" x="990600" y="4267200"/>
          <p14:tracePt t="186219" x="990600" y="4286250"/>
          <p14:tracePt t="186236" x="990600" y="4305300"/>
          <p14:tracePt t="186253" x="990600" y="4324350"/>
          <p14:tracePt t="186269" x="990600" y="4356100"/>
          <p14:tracePt t="186286" x="990600" y="4368800"/>
          <p14:tracePt t="186303" x="990600" y="4400550"/>
          <p14:tracePt t="186319" x="990600" y="4406900"/>
          <p14:tracePt t="186336" x="990600" y="4438650"/>
          <p14:tracePt t="186353" x="990600" y="4464050"/>
          <p14:tracePt t="186370" x="990600" y="4476750"/>
          <p14:tracePt t="186386" x="990600" y="4495800"/>
          <p14:tracePt t="186403" x="990600" y="4508500"/>
          <p14:tracePt t="186419" x="990600" y="4521200"/>
          <p14:tracePt t="186437" x="990600" y="4533900"/>
          <p14:tracePt t="186453" x="990600" y="4540250"/>
          <p14:tracePt t="186469" x="990600" y="4552950"/>
          <p14:tracePt t="186502" x="990600" y="4559300"/>
          <p14:tracePt t="187268" x="996950" y="4559300"/>
          <p14:tracePt t="187309" x="1003300" y="4559300"/>
          <p14:tracePt t="187342" x="1003300" y="4552950"/>
          <p14:tracePt t="187383" x="1003300" y="4546600"/>
          <p14:tracePt t="187405" x="1003300" y="4540250"/>
          <p14:tracePt t="187435" x="1003300" y="4533900"/>
          <p14:tracePt t="187446" x="1003300" y="4521200"/>
          <p14:tracePt t="187466" x="1003300" y="4514850"/>
          <p14:tracePt t="187468" x="1003300" y="4502150"/>
          <p14:tracePt t="187497" x="1003300" y="4489450"/>
          <p14:tracePt t="187510" x="1003300" y="4483100"/>
          <p14:tracePt t="187559" x="1003300" y="4476750"/>
          <p14:tracePt t="187580" x="1003300" y="4470400"/>
          <p14:tracePt t="187590" x="996950" y="4470400"/>
          <p14:tracePt t="187600" x="996950" y="4464050"/>
          <p14:tracePt t="187611" x="990600" y="4464050"/>
          <p14:tracePt t="187621" x="990600" y="4451350"/>
          <p14:tracePt t="187636" x="984250" y="4445000"/>
          <p14:tracePt t="187653" x="984250" y="4438650"/>
          <p14:tracePt t="187669" x="977900" y="4432300"/>
          <p14:tracePt t="188264" x="984250" y="4432300"/>
          <p14:tracePt t="188295" x="990600" y="4432300"/>
          <p14:tracePt t="188310" x="990600" y="4438650"/>
          <p14:tracePt t="188311" x="996950" y="4438650"/>
          <p14:tracePt t="188338" x="1003300" y="4438650"/>
          <p14:tracePt t="188388" x="1009650" y="4438650"/>
          <p14:tracePt t="188399" x="1016000" y="4445000"/>
          <p14:tracePt t="188400" x="1022350" y="4451350"/>
          <p14:tracePt t="188419" x="1041400" y="4457700"/>
          <p14:tracePt t="188434" x="1054100" y="4464050"/>
          <p14:tracePt t="188435" x="1079500" y="4476750"/>
          <p14:tracePt t="188451" x="1098550" y="4483100"/>
          <p14:tracePt t="188468" x="1117600" y="4483100"/>
          <p14:tracePt t="188514" x="1123950" y="4483100"/>
          <p14:tracePt t="188527" x="1123950" y="4489450"/>
          <p14:tracePt t="188534" x="1130300" y="4495800"/>
          <p14:tracePt t="188541" x="1136650" y="4495800"/>
          <p14:tracePt t="188551" x="1155700" y="4514850"/>
          <p14:tracePt t="188568" x="1162050" y="4527550"/>
          <p14:tracePt t="188585" x="1174750" y="4540250"/>
          <p14:tracePt t="188603" x="1193800" y="4552950"/>
          <p14:tracePt t="188619" x="1200150" y="4559300"/>
          <p14:tracePt t="188661" x="1206500" y="4565650"/>
          <p14:tracePt t="188671" x="1206500" y="4572000"/>
          <p14:tracePt t="188686" x="1212850" y="4578350"/>
          <p14:tracePt t="188688" x="1219200" y="4578350"/>
          <p14:tracePt t="188755" x="1219200" y="4584700"/>
          <p14:tracePt t="188794" x="1219200" y="4591050"/>
          <p14:tracePt t="188835" x="1219200" y="4597400"/>
          <p14:tracePt t="188907" x="1219200" y="4603750"/>
          <p14:tracePt t="188948" x="1219200" y="4610100"/>
          <p14:tracePt t="188969" x="1225550" y="4610100"/>
          <p14:tracePt t="188990" x="1231900" y="4616450"/>
          <p14:tracePt t="189002" x="1231900" y="4622800"/>
          <p14:tracePt t="189021" x="1238250" y="4629150"/>
          <p14:tracePt t="189023" x="1244600" y="4629150"/>
          <p14:tracePt t="189093" x="1250950" y="4629150"/>
          <p14:tracePt t="189125" x="1257300" y="4629150"/>
          <p14:tracePt t="189135" x="1270000" y="4629150"/>
          <p14:tracePt t="189146" x="1282700" y="4635500"/>
          <p14:tracePt t="189156" x="1327150" y="4635500"/>
          <p14:tracePt t="189169" x="1352550" y="4635500"/>
          <p14:tracePt t="189186" x="1409700" y="4641850"/>
          <p14:tracePt t="189203" x="1441450" y="4641850"/>
          <p14:tracePt t="189219" x="1454150" y="4641850"/>
          <p14:tracePt t="189236" x="1460500" y="4641850"/>
          <p14:tracePt t="189271" x="1466850" y="4641850"/>
          <p14:tracePt t="189274" x="1473200" y="4641850"/>
          <p14:tracePt t="189285" x="1498600" y="4641850"/>
          <p14:tracePt t="189303" x="1517650" y="4641850"/>
          <p14:tracePt t="189319" x="1536700" y="4635500"/>
          <p14:tracePt t="189336" x="1549400" y="4635500"/>
          <p14:tracePt t="189353" x="1549400" y="4629150"/>
          <p14:tracePt t="189369" x="1549400" y="4622800"/>
          <p14:tracePt t="189386" x="1555750" y="4616450"/>
          <p14:tracePt t="189403" x="1562100" y="4610100"/>
          <p14:tracePt t="189419" x="1562100" y="4603750"/>
          <p14:tracePt t="189435" x="1574800" y="4591050"/>
          <p14:tracePt t="189453" x="1581150" y="4584700"/>
          <p14:tracePt t="189469" x="1581150" y="4578350"/>
          <p14:tracePt t="189559" x="1581150" y="4572000"/>
          <p14:tracePt t="189600" x="1581150" y="4565650"/>
          <p14:tracePt t="190192" x="1587500" y="4565650"/>
          <p14:tracePt t="190233" x="1593850" y="4565650"/>
          <p14:tracePt t="190264" x="1600200" y="4565650"/>
          <p14:tracePt t="190278" x="1606550" y="4565650"/>
          <p14:tracePt t="190295" x="1612900" y="4565650"/>
          <p14:tracePt t="190309" x="1619250" y="4565650"/>
          <p14:tracePt t="190311" x="1631950" y="4565650"/>
          <p14:tracePt t="190319" x="1651000" y="4565650"/>
          <p14:tracePt t="190334" x="1701800" y="4578350"/>
          <p14:tracePt t="190351" x="1746250" y="4597400"/>
          <p14:tracePt t="190369" x="1860550" y="4610100"/>
          <p14:tracePt t="190386" x="1968500" y="4635500"/>
          <p14:tracePt t="190403" x="2025650" y="4635500"/>
          <p14:tracePt t="190419" x="2095500" y="4648200"/>
          <p14:tracePt t="190436" x="2127250" y="4648200"/>
          <p14:tracePt t="190494" x="2133600" y="4648200"/>
          <p14:tracePt t="190525" x="2146300" y="4648200"/>
          <p14:tracePt t="190547" x="2165350" y="4648200"/>
          <p14:tracePt t="190557" x="2184400" y="4654550"/>
          <p14:tracePt t="190568" x="2203450" y="4654550"/>
          <p14:tracePt t="190570" x="2216150" y="4654550"/>
          <p14:tracePt t="190584" x="2254250" y="4660900"/>
          <p14:tracePt t="190603" x="2273300" y="4660900"/>
          <p14:tracePt t="190603" x="2279650" y="4660900"/>
          <p14:tracePt t="191273" x="2286000" y="4667250"/>
          <p14:tracePt t="191283" x="2286000" y="4673600"/>
          <p14:tracePt t="191292" x="2292350" y="4673600"/>
          <p14:tracePt t="191304" x="2298700" y="4679950"/>
          <p14:tracePt t="191304" x="2311400" y="4692650"/>
          <p14:tracePt t="191319" x="2349500" y="4718050"/>
          <p14:tracePt t="191336" x="2374900" y="4730750"/>
          <p14:tracePt t="191353" x="2419350" y="4749800"/>
          <p14:tracePt t="191369" x="2432050" y="4749800"/>
          <p14:tracePt t="191369" x="2444750" y="4756150"/>
          <p14:tracePt t="191386" x="2463800" y="4756150"/>
          <p14:tracePt t="191403" x="2476500" y="4756150"/>
          <p14:tracePt t="191420" x="2482850" y="4756150"/>
          <p14:tracePt t="191436" x="2495550" y="4756150"/>
          <p14:tracePt t="191453" x="2514600" y="4756150"/>
          <p14:tracePt t="191469" x="2546350" y="4743450"/>
          <p14:tracePt t="191486" x="2578100" y="4730750"/>
          <p14:tracePt t="191502" x="2597150" y="4724400"/>
          <p14:tracePt t="191518" x="2609850" y="4711700"/>
          <p14:tracePt t="191536" x="2616200" y="4705350"/>
          <p14:tracePt t="191553" x="2622550" y="4686300"/>
          <p14:tracePt t="191569" x="2628900" y="4667250"/>
          <p14:tracePt t="191586" x="2628900" y="4660900"/>
          <p14:tracePt t="191603" x="2641600" y="4635500"/>
          <p14:tracePt t="191620" x="2647950" y="4622800"/>
          <p14:tracePt t="191636" x="2654300" y="4603750"/>
          <p14:tracePt t="191653" x="2660650" y="4565650"/>
          <p14:tracePt t="191669" x="2660650" y="4559300"/>
          <p14:tracePt t="191686" x="2667000" y="4527550"/>
          <p14:tracePt t="191703" x="2667000" y="4521200"/>
          <p14:tracePt t="191719" x="2667000" y="4495800"/>
          <p14:tracePt t="191760" x="2667000" y="4489450"/>
          <p14:tracePt t="191773" x="2667000" y="4483100"/>
          <p14:tracePt t="191793" x="2660650" y="4476750"/>
          <p14:tracePt t="191805" x="2654300" y="4470400"/>
          <p14:tracePt t="191807" x="2641600" y="4464050"/>
          <p14:tracePt t="191819" x="2622550" y="4445000"/>
          <p14:tracePt t="191836" x="2616200" y="4445000"/>
          <p14:tracePt t="191853" x="2590800" y="4432300"/>
          <p14:tracePt t="191869" x="2571750" y="4432300"/>
          <p14:tracePt t="191886" x="2546350" y="4425950"/>
          <p14:tracePt t="191903" x="2495550" y="4425950"/>
          <p14:tracePt t="191920" x="2470150" y="4425950"/>
          <p14:tracePt t="191936" x="2425700" y="4425950"/>
          <p14:tracePt t="191953" x="2406650" y="4425950"/>
          <p14:tracePt t="191969" x="2393950" y="4425950"/>
          <p14:tracePt t="191986" x="2387600" y="4425950"/>
          <p14:tracePt t="192024" x="2381250" y="4432300"/>
          <p14:tracePt t="192026" x="2374900" y="4438650"/>
          <p14:tracePt t="192036" x="2368550" y="4445000"/>
          <p14:tracePt t="192053" x="2336800" y="4457700"/>
          <p14:tracePt t="192069" x="2317750" y="4470400"/>
          <p14:tracePt t="192086" x="2305050" y="4476750"/>
          <p14:tracePt t="192103" x="2292350" y="4483100"/>
          <p14:tracePt t="192140" x="2286000" y="4489450"/>
          <p14:tracePt t="192142" x="2286000" y="4495800"/>
          <p14:tracePt t="192153" x="2286000" y="4508500"/>
          <p14:tracePt t="192169" x="2286000" y="4514850"/>
          <p14:tracePt t="192186" x="2286000" y="4533900"/>
          <p14:tracePt t="192203" x="2286000" y="4546600"/>
          <p14:tracePt t="192219" x="2286000" y="4559300"/>
          <p14:tracePt t="192236" x="2286000" y="4565650"/>
          <p14:tracePt t="192253" x="2286000" y="4578350"/>
          <p14:tracePt t="192269" x="2286000" y="4584700"/>
          <p14:tracePt t="192286" x="2286000" y="4597400"/>
          <p14:tracePt t="192303" x="2292350" y="4610100"/>
          <p14:tracePt t="192319" x="2298700" y="4616450"/>
          <p14:tracePt t="192319" x="2305050" y="4629150"/>
          <p14:tracePt t="192336" x="2311400" y="4629150"/>
          <p14:tracePt t="192353" x="2317750" y="4648200"/>
          <p14:tracePt t="192369" x="2324100" y="4648200"/>
          <p14:tracePt t="192385" x="2336800" y="4654550"/>
          <p14:tracePt t="192403" x="2349500" y="4660900"/>
          <p14:tracePt t="192420" x="2349500" y="4667250"/>
          <p14:tracePt t="192436" x="2362200" y="4667250"/>
          <p14:tracePt t="192453" x="2368550" y="4673600"/>
          <p14:tracePt t="192469" x="2393950" y="4679950"/>
          <p14:tracePt t="192486" x="2432050" y="4686300"/>
          <p14:tracePt t="192503" x="2457450" y="4692650"/>
          <p14:tracePt t="192518" x="2520950" y="4699000"/>
          <p14:tracePt t="192535" x="2540000" y="4699000"/>
          <p14:tracePt t="192551" x="2578100" y="4699000"/>
          <p14:tracePt t="192588" x="2584450" y="4699000"/>
          <p14:tracePt t="192609" x="2584450" y="4692650"/>
          <p14:tracePt t="192619" x="2584450" y="4686300"/>
          <p14:tracePt t="192621" x="2584450" y="4679950"/>
          <p14:tracePt t="192636" x="2584450" y="4673600"/>
          <p14:tracePt t="192652" x="2584450" y="4667250"/>
          <p14:tracePt t="192691" x="2584450" y="4660900"/>
          <p14:tracePt t="192693" x="2584450" y="4654550"/>
          <p14:tracePt t="192703" x="2584450" y="4648200"/>
          <p14:tracePt t="192719" x="2584450" y="4641850"/>
          <p14:tracePt t="192736" x="2590800" y="4635500"/>
          <p14:tracePt t="192753" x="2590800" y="4629150"/>
          <p14:tracePt t="195724" x="2597150" y="4629150"/>
          <p14:tracePt t="195765" x="2603500" y="4629150"/>
          <p14:tracePt t="196264" x="2609850" y="4629150"/>
          <p14:tracePt t="196305" x="2609850" y="4635500"/>
          <p14:tracePt t="196336" x="2609850" y="4641850"/>
          <p14:tracePt t="197324" x="2616200" y="4641850"/>
          <p14:tracePt t="197365" x="2622550" y="4648200"/>
          <p14:tracePt t="198291" x="2622550" y="4654550"/>
          <p14:tracePt t="198332" x="2622550" y="4660900"/>
          <p14:tracePt t="198375" x="2622550" y="4667250"/>
          <p14:tracePt t="198477" x="2616200" y="4667250"/>
          <p14:tracePt t="198498" x="2609850" y="4673600"/>
          <p14:tracePt t="198519" x="2603500" y="4673600"/>
          <p14:tracePt t="198529" x="2590800" y="4679950"/>
          <p14:tracePt t="198543" x="2584450" y="4692650"/>
          <p14:tracePt t="198544" x="2578100" y="4699000"/>
          <p14:tracePt t="198551" x="2559050" y="4711700"/>
          <p14:tracePt t="198568" x="2508250" y="4730750"/>
          <p14:tracePt t="198586" x="2413000" y="4762500"/>
          <p14:tracePt t="198603" x="2343150" y="4787900"/>
          <p14:tracePt t="198619" x="2197100" y="4832350"/>
          <p14:tracePt t="198636" x="2120900" y="4864100"/>
          <p14:tracePt t="198653" x="1981200" y="4940300"/>
          <p14:tracePt t="198669" x="1866900" y="5035550"/>
          <p14:tracePt t="198686" x="1822450" y="5080000"/>
          <p14:tracePt t="198703" x="1727200" y="5168900"/>
          <p14:tracePt t="198719" x="1689100" y="5207000"/>
          <p14:tracePt t="198736" x="1619250" y="5289550"/>
          <p14:tracePt t="198753" x="1555750" y="5353050"/>
          <p14:tracePt t="198769" x="1524000" y="5384800"/>
          <p14:tracePt t="198785" x="1498600" y="5429250"/>
          <p14:tracePt t="198802" x="1492250" y="5448300"/>
          <p14:tracePt t="198819" x="1473200" y="5486400"/>
          <p14:tracePt t="198835" x="1454150" y="5530850"/>
          <p14:tracePt t="198853" x="1447800" y="5543550"/>
          <p14:tracePt t="198869" x="1416050" y="5588000"/>
          <p14:tracePt t="198886" x="1397000" y="5607050"/>
          <p14:tracePt t="198903" x="1365250" y="5645150"/>
          <p14:tracePt t="198919" x="1333500" y="5676900"/>
          <p14:tracePt t="198936" x="1320800" y="5689600"/>
          <p14:tracePt t="198953" x="1308100" y="5708650"/>
          <p14:tracePt t="198969" x="1301750" y="5721350"/>
          <p14:tracePt t="198985" x="1289050" y="5734050"/>
          <p14:tracePt t="199003" x="1282700" y="5753100"/>
          <p14:tracePt t="199019" x="1282700" y="5759450"/>
          <p14:tracePt t="199036" x="1282700" y="5772150"/>
          <p14:tracePt t="199053" x="1282700" y="5778500"/>
          <p14:tracePt t="199234" x="1282700" y="5784850"/>
          <p14:tracePt t="199723" x="1282700" y="5791200"/>
          <p14:tracePt t="199754" x="1282700" y="5797550"/>
          <p14:tracePt t="199764" x="1282700" y="5803900"/>
          <p14:tracePt t="199774" x="1282700" y="5810250"/>
          <p14:tracePt t="199785" x="1282700" y="5816600"/>
          <p14:tracePt t="199795" x="1276350" y="5835650"/>
          <p14:tracePt t="199806" x="1270000" y="5873750"/>
          <p14:tracePt t="199819" x="1257300" y="5899150"/>
          <p14:tracePt t="199836" x="1244600" y="5930900"/>
          <p14:tracePt t="199853" x="1225550" y="5969000"/>
          <p14:tracePt t="199869" x="1219200" y="5981700"/>
          <p14:tracePt t="199886" x="1212850" y="6007100"/>
          <p14:tracePt t="199902" x="1206500" y="6019800"/>
          <p14:tracePt t="199919" x="1200150" y="6045200"/>
          <p14:tracePt t="199936" x="1181100" y="6064250"/>
          <p14:tracePt t="199952" x="1168400" y="6076950"/>
          <p14:tracePt t="199969" x="1149350" y="6108700"/>
          <p14:tracePt t="199986" x="1143000" y="6115050"/>
          <p14:tracePt t="200003" x="1130300" y="6140450"/>
          <p14:tracePt t="200019" x="1111250" y="6153150"/>
          <p14:tracePt t="200036" x="1104900" y="6165850"/>
          <p14:tracePt t="200052" x="1085850" y="6178550"/>
          <p14:tracePt t="200069" x="1073150" y="6184900"/>
          <p14:tracePt t="200085" x="1047750" y="6197600"/>
          <p14:tracePt t="200102" x="1009650" y="6210300"/>
          <p14:tracePt t="200119" x="984250" y="6216650"/>
          <p14:tracePt t="200136" x="946150" y="6229350"/>
          <p14:tracePt t="200153" x="927100" y="6235700"/>
          <p14:tracePt t="200169" x="901700" y="6248400"/>
          <p14:tracePt t="200186" x="895350" y="6248400"/>
          <p14:tracePt t="200355" x="889000" y="6248400"/>
          <p14:tracePt t="200396" x="882650" y="6248400"/>
          <p14:tracePt t="200654" x="889000" y="6248400"/>
          <p14:tracePt t="200672" x="895350" y="6248400"/>
          <p14:tracePt t="200714" x="901700" y="6248400"/>
          <p14:tracePt t="200727" x="908050" y="6248400"/>
          <p14:tracePt t="200746" x="914400" y="6248400"/>
          <p14:tracePt t="200755" x="920750" y="6248400"/>
          <p14:tracePt t="200762" x="927100" y="6248400"/>
          <p14:tracePt t="200787" x="933450" y="6248400"/>
          <p14:tracePt t="200788" x="946150" y="6248400"/>
          <p14:tracePt t="200818" x="958850" y="6248400"/>
          <p14:tracePt t="200819" x="965200" y="6248400"/>
          <p14:tracePt t="200836" x="984250" y="6242050"/>
          <p14:tracePt t="200853" x="990600" y="6235700"/>
          <p14:tracePt t="200869" x="1009650" y="6229350"/>
          <p14:tracePt t="200886" x="1022350" y="6216650"/>
          <p14:tracePt t="200902" x="1028700" y="6216650"/>
          <p14:tracePt t="200919" x="1041400" y="6210300"/>
          <p14:tracePt t="200935" x="1047750" y="6210300"/>
          <p14:tracePt t="200952" x="1073150" y="6210300"/>
          <p14:tracePt t="200969" x="1092200" y="6210300"/>
          <p14:tracePt t="200986" x="1111250" y="6210300"/>
          <p14:tracePt t="201002" x="1130300" y="6210300"/>
          <p14:tracePt t="201019" x="1136650" y="6210300"/>
          <p14:tracePt t="201036" x="1143000" y="6210300"/>
          <p14:tracePt t="201052" x="1155700" y="6210300"/>
          <p14:tracePt t="201069" x="1168400" y="6210300"/>
          <p14:tracePt t="201085" x="1193800" y="6210300"/>
          <p14:tracePt t="201102" x="1206500" y="6210300"/>
          <p14:tracePt t="201119" x="1231900" y="6210300"/>
          <p14:tracePt t="201136" x="1263650" y="6210300"/>
          <p14:tracePt t="201154" x="1276350" y="6210300"/>
          <p14:tracePt t="201169" x="1308100" y="6210300"/>
          <p14:tracePt t="201186" x="1320800" y="6210300"/>
          <p14:tracePt t="201202" x="1365250" y="6210300"/>
          <p14:tracePt t="201219" x="1384300" y="6210300"/>
          <p14:tracePt t="201235" x="1416050" y="6210300"/>
          <p14:tracePt t="201252" x="1441450" y="6210300"/>
          <p14:tracePt t="201756" x="1441450" y="6203950"/>
          <p14:tracePt t="201786" x="1435100" y="6197600"/>
          <p14:tracePt t="201797" x="1428750" y="6184900"/>
          <p14:tracePt t="201807" x="1422400" y="6184900"/>
          <p14:tracePt t="201817" x="1390650" y="6153150"/>
          <p14:tracePt t="201834" x="1371600" y="6140450"/>
          <p14:tracePt t="201851" x="1352550" y="6121400"/>
          <p14:tracePt t="201852" x="1333500" y="6102350"/>
          <p14:tracePt t="201868" x="1289050" y="6064250"/>
          <p14:tracePt t="201886" x="1244600" y="6032500"/>
          <p14:tracePt t="201902" x="1225550" y="6013450"/>
          <p14:tracePt t="201919" x="1187450" y="5975350"/>
          <p14:tracePt t="201936" x="1168400" y="5943600"/>
          <p14:tracePt t="201953" x="1123950" y="5880100"/>
          <p14:tracePt t="201969" x="1060450" y="5803900"/>
          <p14:tracePt t="201986" x="1028700" y="5753100"/>
          <p14:tracePt t="202002" x="971550" y="5676900"/>
          <p14:tracePt t="202019" x="939800" y="5638800"/>
          <p14:tracePt t="202036" x="908050" y="5600700"/>
          <p14:tracePt t="202052" x="895350" y="5575300"/>
          <p14:tracePt t="202069" x="882650" y="5568950"/>
          <p14:tracePt t="202086" x="857250" y="5543550"/>
          <p14:tracePt t="202103" x="844550" y="5530850"/>
          <p14:tracePt t="202119" x="825500" y="5505450"/>
          <p14:tracePt t="202136" x="800100" y="5486400"/>
          <p14:tracePt t="202154" x="787400" y="5473700"/>
          <p14:tracePt t="202169" x="774700" y="5461000"/>
          <p14:tracePt t="202186" x="762000" y="5454650"/>
          <p14:tracePt t="202202" x="736600" y="5429250"/>
          <p14:tracePt t="202220" x="723900" y="5410200"/>
          <p14:tracePt t="202237" x="704850" y="5403850"/>
          <p14:tracePt t="202253" x="679450" y="5384800"/>
          <p14:tracePt t="202270" x="666750" y="5372100"/>
          <p14:tracePt t="202287" x="635000" y="5346700"/>
          <p14:tracePt t="202304" x="615950" y="5334000"/>
          <p14:tracePt t="202320" x="577850" y="5314950"/>
          <p14:tracePt t="202337" x="552450" y="5308600"/>
          <p14:tracePt t="202353" x="539750" y="5302250"/>
          <p14:tracePt t="202370" x="527050" y="5302250"/>
          <p14:tracePt t="202387" x="501650" y="5302250"/>
          <p14:tracePt t="202403" x="495300" y="5302250"/>
          <p14:tracePt t="202420" x="482600" y="5302250"/>
          <p14:tracePt t="202436" x="469900" y="5302250"/>
          <p14:tracePt t="202454" x="457200" y="5302250"/>
          <p14:tracePt t="202497" x="450850" y="5302250"/>
          <p14:tracePt t="202507" x="444500" y="5302250"/>
          <p14:tracePt t="202517" x="438150" y="5302250"/>
          <p14:tracePt t="202524" x="431800" y="5295900"/>
          <p14:tracePt t="202535" x="419100" y="5295900"/>
          <p14:tracePt t="202553" x="412750" y="5295900"/>
          <p14:tracePt t="202553" x="406400" y="5289550"/>
          <p14:tracePt t="202957" x="406400" y="5283200"/>
          <p14:tracePt t="203050" x="412750" y="5283200"/>
          <p14:tracePt t="203081" x="419100" y="5283200"/>
          <p14:tracePt t="203102" x="425450" y="5276850"/>
          <p14:tracePt t="203105" x="431800" y="5276850"/>
          <p14:tracePt t="203134" x="438150" y="5276850"/>
          <p14:tracePt t="203136" x="444500" y="5270500"/>
          <p14:tracePt t="203154" x="450850" y="5270500"/>
          <p14:tracePt t="203155" x="463550" y="5270500"/>
          <p14:tracePt t="203168" x="488950" y="5270500"/>
          <p14:tracePt t="203186" x="514350" y="5270500"/>
          <p14:tracePt t="203203" x="565150" y="5270500"/>
          <p14:tracePt t="203220" x="628650" y="5270500"/>
          <p14:tracePt t="203237" x="660400" y="5270500"/>
          <p14:tracePt t="203253" x="730250" y="5270500"/>
          <p14:tracePt t="203270" x="755650" y="5270500"/>
          <p14:tracePt t="203286" x="787400" y="5270500"/>
          <p14:tracePt t="203303" x="812800" y="5270500"/>
          <p14:tracePt t="203320" x="819150" y="5270500"/>
          <p14:tracePt t="203337" x="838200" y="5270500"/>
          <p14:tracePt t="203353" x="844550" y="5270500"/>
          <p14:tracePt t="203370" x="882650" y="5270500"/>
          <p14:tracePt t="203386" x="914400" y="5270500"/>
          <p14:tracePt t="203403" x="933450" y="5276850"/>
          <p14:tracePt t="203419" x="965200" y="5283200"/>
          <p14:tracePt t="203436" x="971550" y="5283200"/>
          <p14:tracePt t="206935" x="977900" y="5289550"/>
          <p14:tracePt t="206976" x="984250" y="5289550"/>
          <p14:tracePt t="210393" x="984250" y="5295900"/>
          <p14:tracePt t="210425" x="984250" y="5302250"/>
          <p14:tracePt t="210435" x="984250" y="5308600"/>
          <p14:tracePt t="210455" x="984250" y="5321300"/>
          <p14:tracePt t="210466" x="984250" y="5327650"/>
          <p14:tracePt t="210487" x="984250" y="5334000"/>
          <p14:tracePt t="210497" x="984250" y="5346700"/>
          <p14:tracePt t="210512" x="977900" y="5346700"/>
          <p14:tracePt t="210520" x="977900" y="5353050"/>
          <p14:tracePt t="210522" x="971550" y="5359400"/>
          <p14:tracePt t="210537" x="971550" y="5372100"/>
          <p14:tracePt t="210553" x="971550" y="5384800"/>
          <p14:tracePt t="210570" x="965200" y="5397500"/>
          <p14:tracePt t="210586" x="958850" y="5403850"/>
          <p14:tracePt t="210603" x="958850" y="5410200"/>
          <p14:tracePt t="210620" x="952500" y="5422900"/>
          <p14:tracePt t="210652" x="952500" y="5429250"/>
          <p14:tracePt t="210655" x="952500" y="5435600"/>
          <p14:tracePt t="210670" x="952500" y="5448300"/>
          <p14:tracePt t="210686" x="952500" y="5461000"/>
          <p14:tracePt t="210703" x="952500" y="5480050"/>
          <p14:tracePt t="210720" x="952500" y="5492750"/>
          <p14:tracePt t="210736" x="952500" y="5511800"/>
          <p14:tracePt t="210753" x="958850" y="5524500"/>
          <p14:tracePt t="210770" x="958850" y="5537200"/>
          <p14:tracePt t="210787" x="971550" y="5562600"/>
          <p14:tracePt t="210803" x="977900" y="5568950"/>
          <p14:tracePt t="210820" x="984250" y="5600700"/>
          <p14:tracePt t="210836" x="996950" y="5619750"/>
          <p14:tracePt t="210853" x="1003300" y="5638800"/>
          <p14:tracePt t="210870" x="1016000" y="5657850"/>
          <p14:tracePt t="210887" x="1022350" y="5657850"/>
          <p14:tracePt t="210903" x="1022350" y="5676900"/>
          <p14:tracePt t="210920" x="1028700" y="5683250"/>
          <p14:tracePt t="210957" x="1028700" y="5689600"/>
          <p14:tracePt t="210978" x="1035050" y="5702300"/>
          <p14:tracePt t="210988" x="1035050" y="5708650"/>
          <p14:tracePt t="210992" x="1041400" y="5715000"/>
          <p14:tracePt t="211003" x="1047750" y="5734050"/>
          <p14:tracePt t="211020" x="1047750" y="5740400"/>
          <p14:tracePt t="211037" x="1047750" y="5759450"/>
          <p14:tracePt t="211053" x="1047750" y="5765800"/>
          <p14:tracePt t="211070" x="1054100" y="5784850"/>
          <p14:tracePt t="211087" x="1066800" y="5797550"/>
          <p14:tracePt t="211103" x="1073150" y="5810250"/>
          <p14:tracePt t="211120" x="1079500" y="5829300"/>
          <p14:tracePt t="211136" x="1085850" y="5842000"/>
          <p14:tracePt t="211153" x="1098550" y="5854700"/>
          <p14:tracePt t="211170" x="1111250" y="5880100"/>
          <p14:tracePt t="211186" x="1117600" y="5886450"/>
          <p14:tracePt t="211203" x="1130300" y="5892800"/>
          <p14:tracePt t="211220" x="1136650" y="5905500"/>
          <p14:tracePt t="211236" x="1155700" y="5918200"/>
          <p14:tracePt t="211253" x="1181100" y="5943600"/>
          <p14:tracePt t="211270" x="1200150" y="5949950"/>
          <p14:tracePt t="211287" x="1231900" y="5969000"/>
          <p14:tracePt t="211303" x="1250950" y="5975350"/>
          <p14:tracePt t="211320" x="1276350" y="5994400"/>
          <p14:tracePt t="211337" x="1295400" y="6000750"/>
          <p14:tracePt t="211353" x="1333500" y="6007100"/>
          <p14:tracePt t="211370" x="1384300" y="6019800"/>
          <p14:tracePt t="211386" x="1403350" y="6019800"/>
          <p14:tracePt t="211403" x="1447800" y="6019800"/>
          <p14:tracePt t="211420" x="1473200" y="6019800"/>
          <p14:tracePt t="211437" x="1479550" y="6019800"/>
          <p14:tracePt t="211453" x="1492250" y="6013450"/>
          <p14:tracePt t="211470" x="1504950" y="6013450"/>
          <p14:tracePt t="211486" x="1536700" y="6000750"/>
          <p14:tracePt t="211503" x="1549400" y="5994400"/>
          <p14:tracePt t="211520" x="1593850" y="5975350"/>
          <p14:tracePt t="211537" x="1625600" y="5962650"/>
          <p14:tracePt t="211553" x="1631950" y="5956300"/>
          <p14:tracePt t="211595" x="1631950" y="5949950"/>
          <p14:tracePt t="211603" x="1631950" y="5937250"/>
          <p14:tracePt t="211605" x="1631950" y="5930900"/>
          <p14:tracePt t="211620" x="1638300" y="5905500"/>
          <p14:tracePt t="211636" x="1644650" y="5886450"/>
          <p14:tracePt t="211653" x="1657350" y="5861050"/>
          <p14:tracePt t="211670" x="1663700" y="5842000"/>
          <p14:tracePt t="211686" x="1670050" y="5829300"/>
          <p14:tracePt t="211703" x="1682750" y="5803900"/>
          <p14:tracePt t="211720" x="1689100" y="5803900"/>
          <p14:tracePt t="211736" x="1701800" y="5778500"/>
          <p14:tracePt t="211753" x="1701800" y="5765800"/>
          <p14:tracePt t="211753" x="1701800" y="5759450"/>
          <p14:tracePt t="211772" x="1701800" y="5746750"/>
          <p14:tracePt t="211786" x="1701800" y="5727700"/>
          <p14:tracePt t="211804" x="1701800" y="5721350"/>
          <p14:tracePt t="211820" x="1701800" y="5715000"/>
          <p14:tracePt t="211915" x="1689100" y="5708650"/>
          <p14:tracePt t="211928" x="1682750" y="5702300"/>
          <p14:tracePt t="211930" x="1670050" y="5695950"/>
          <p14:tracePt t="211937" x="1651000" y="5683250"/>
          <p14:tracePt t="211953" x="1606550" y="5657850"/>
          <p14:tracePt t="211970" x="1587500" y="5651500"/>
          <p14:tracePt t="211986" x="1562100" y="5638800"/>
          <p14:tracePt t="212003" x="1543050" y="5632450"/>
          <p14:tracePt t="212020" x="1536700" y="5632450"/>
          <p14:tracePt t="212036" x="1530350" y="5632450"/>
          <p14:tracePt t="212053" x="1517650" y="5632450"/>
          <p14:tracePt t="212070" x="1504950" y="5632450"/>
          <p14:tracePt t="212086" x="1485900" y="5645150"/>
          <p14:tracePt t="212103" x="1473200" y="5657850"/>
          <p14:tracePt t="212119" x="1447800" y="5670550"/>
          <p14:tracePt t="212155" x="1441450" y="5676900"/>
          <p14:tracePt t="212157" x="1435100" y="5676900"/>
          <p14:tracePt t="212170" x="1435100" y="5683250"/>
          <p14:tracePt t="212207" x="1435100" y="5689600"/>
          <p14:tracePt t="212674" x="1441450" y="5695950"/>
          <p14:tracePt t="212696" x="1441450" y="5702300"/>
          <p14:tracePt t="212980" x="1447800" y="5702300"/>
          <p14:tracePt t="213001" x="1454150" y="5702300"/>
          <p14:tracePt t="213004" x="1460500" y="5702300"/>
          <p14:tracePt t="213022" x="1460500" y="5708650"/>
          <p14:tracePt t="213024" x="1466850" y="5708650"/>
          <p14:tracePt t="213036" x="1498600" y="5708650"/>
          <p14:tracePt t="213053" x="1517650" y="5708650"/>
          <p14:tracePt t="213070" x="1568450" y="5708650"/>
          <p14:tracePt t="213086" x="1600200" y="5708650"/>
          <p14:tracePt t="213103" x="1689100" y="5708650"/>
          <p14:tracePt t="213120" x="1784350" y="5708650"/>
          <p14:tracePt t="213136" x="1828800" y="5708650"/>
          <p14:tracePt t="213153" x="1930400" y="5708650"/>
          <p14:tracePt t="213170" x="1962150" y="5708650"/>
          <p14:tracePt t="213186" x="2019300" y="5708650"/>
          <p14:tracePt t="213203" x="2057400" y="5708650"/>
          <p14:tracePt t="213220" x="2070100" y="5708650"/>
          <p14:tracePt t="213236" x="2089150" y="5721350"/>
          <p14:tracePt t="213253" x="2095500" y="5727700"/>
          <p14:tracePt t="213270" x="2120900" y="5746750"/>
          <p14:tracePt t="213286" x="2159000" y="5772150"/>
          <p14:tracePt t="213303" x="2178050" y="5791200"/>
          <p14:tracePt t="213336" x="2222500" y="5842000"/>
          <p14:tracePt t="213338" x="2266950" y="5873750"/>
          <p14:tracePt t="213353" x="2324100" y="5930900"/>
          <p14:tracePt t="213370" x="2368550" y="5981700"/>
          <p14:tracePt t="213386" x="2387600" y="6000750"/>
          <p14:tracePt t="213403" x="2400300" y="6013450"/>
          <p14:tracePt t="213459" x="2400300" y="6019800"/>
          <p14:tracePt t="213469" x="2406650" y="6032500"/>
          <p14:tracePt t="213479" x="2406650" y="6038850"/>
          <p14:tracePt t="213490" x="2413000" y="6057900"/>
          <p14:tracePt t="213491" x="2425700" y="6076950"/>
          <p14:tracePt t="213510" x="2432050" y="6102350"/>
          <p14:tracePt t="213521" x="2457450" y="6146800"/>
          <p14:tracePt t="213535" x="2476500" y="6184900"/>
          <p14:tracePt t="213553" x="2482850" y="6197600"/>
          <p14:tracePt t="213718" x="2482850" y="6203950"/>
          <p14:tracePt t="214135" x="2482850" y="6197600"/>
          <p14:tracePt t="214166" x="2482850" y="6191250"/>
          <p14:tracePt t="214197" x="2482850" y="6184900"/>
          <p14:tracePt t="214207" x="2482850" y="6178550"/>
          <p14:tracePt t="214221" x="2489200" y="6172200"/>
          <p14:tracePt t="214249" x="2495550" y="6165850"/>
          <p14:tracePt t="214251" x="2495550" y="6159500"/>
          <p14:tracePt t="214280" x="2501900" y="6153150"/>
          <p14:tracePt t="214301" x="2501900" y="6146800"/>
          <p14:tracePt t="214312" x="2501900" y="6140450"/>
          <p14:tracePt t="214327" x="2508250" y="6140450"/>
          <p14:tracePt t="214328" x="2508250" y="6134100"/>
          <p14:tracePt t="214335" x="2514600" y="6127750"/>
          <p14:tracePt t="214352" x="2520950" y="6121400"/>
          <p14:tracePt t="214456" x="2520950" y="6115050"/>
          <p14:tracePt t="214477" x="2520950" y="6102350"/>
          <p14:tracePt t="214489" x="2527300" y="6102350"/>
          <p14:tracePt t="214499" x="2527300" y="6083300"/>
          <p14:tracePt t="214501" x="2533650" y="6070600"/>
          <p14:tracePt t="214519" x="2540000" y="6057900"/>
          <p14:tracePt t="214522" x="2546350" y="6038850"/>
          <p14:tracePt t="214536" x="2571750" y="5981700"/>
          <p14:tracePt t="214553" x="2584450" y="5969000"/>
          <p14:tracePt t="214569" x="2616200" y="5930900"/>
          <p14:tracePt t="214586" x="2641600" y="5892800"/>
          <p14:tracePt t="214603" x="2654300" y="5873750"/>
          <p14:tracePt t="214620" x="2673350" y="5842000"/>
          <p14:tracePt t="214636" x="2686050" y="5829300"/>
          <p14:tracePt t="214653" x="2705100" y="5803900"/>
          <p14:tracePt t="214670" x="2717800" y="5784850"/>
          <p14:tracePt t="214686" x="2730500" y="5784850"/>
          <p14:tracePt t="214703" x="2755900" y="5772150"/>
          <p14:tracePt t="214720" x="2774950" y="5765800"/>
          <p14:tracePt t="214736" x="2787650" y="5759450"/>
          <p14:tracePt t="214753" x="2806700" y="5759450"/>
          <p14:tracePt t="214770" x="2825750" y="5753100"/>
          <p14:tracePt t="214786" x="2857500" y="5753100"/>
          <p14:tracePt t="214803" x="2901950" y="5753100"/>
          <p14:tracePt t="214821" x="2921000" y="5753100"/>
          <p14:tracePt t="214836" x="2946400" y="5753100"/>
          <p14:tracePt t="214853" x="2952750" y="5753100"/>
          <p14:tracePt t="214870" x="2959100" y="5753100"/>
          <p14:tracePt t="214886" x="2971800" y="5753100"/>
          <p14:tracePt t="214886" x="2978150" y="5753100"/>
          <p14:tracePt t="214903" x="2997200" y="5753100"/>
          <p14:tracePt t="214920" x="3035300" y="5753100"/>
          <p14:tracePt t="214936" x="3048000" y="5753100"/>
          <p14:tracePt t="214953" x="3079750" y="5759450"/>
          <p14:tracePt t="214970" x="3086100" y="5759450"/>
          <p14:tracePt t="215873" x="3086100" y="5765800"/>
          <p14:tracePt t="215924" x="3079750" y="5765800"/>
          <p14:tracePt t="215944" x="3073400" y="5765800"/>
          <p14:tracePt t="220812" x="3079750" y="5765800"/>
          <p14:tracePt t="220852" x="3086100" y="5765800"/>
          <p14:tracePt t="220925" x="3092450" y="5765800"/>
          <p14:tracePt t="224862" x="3098800" y="5765800"/>
          <p14:tracePt t="224903" x="3105150" y="5765800"/>
          <p14:tracePt t="226938" x="3105150" y="5759450"/>
          <p14:tracePt t="226980" x="3105150" y="5753100"/>
          <p14:tracePt t="227021" x="3111500" y="5753100"/>
          <p14:tracePt t="227062" x="3117850" y="5753100"/>
          <p14:tracePt t="227124" x="3117850" y="5746750"/>
          <p14:tracePt t="227134" x="3117850" y="5740400"/>
          <p14:tracePt t="227135" x="3124200" y="5740400"/>
          <p14:tracePt t="227165" x="3130550" y="5734050"/>
          <p14:tracePt t="227170" x="3130550" y="5727700"/>
          <p14:tracePt t="227187" x="3130550" y="5721350"/>
          <p14:tracePt t="227189" x="3136900" y="5721350"/>
          <p14:tracePt t="227204" x="3149600" y="5702300"/>
          <p14:tracePt t="227221" x="3155950" y="5702300"/>
          <p14:tracePt t="227237" x="3175000" y="5676900"/>
          <p14:tracePt t="227254" x="3206750" y="5651500"/>
          <p14:tracePt t="227271" x="3219450" y="5638800"/>
          <p14:tracePt t="227287" x="3238500" y="5619750"/>
          <p14:tracePt t="227304" x="3263900" y="5594350"/>
          <p14:tracePt t="227321" x="3276600" y="5588000"/>
          <p14:tracePt t="227337" x="3314700" y="5556250"/>
          <p14:tracePt t="227353" x="3340100" y="5537200"/>
          <p14:tracePt t="227370" x="3422650" y="5499100"/>
          <p14:tracePt t="227387" x="3511550" y="5454650"/>
          <p14:tracePt t="227404" x="3568700" y="5429250"/>
          <p14:tracePt t="227421" x="3663950" y="5397500"/>
          <p14:tracePt t="227437" x="3695700" y="5384800"/>
          <p14:tracePt t="227454" x="3746500" y="5372100"/>
          <p14:tracePt t="227471" x="3759200" y="5372100"/>
          <p14:tracePt t="227487" x="3778250" y="5365750"/>
          <p14:tracePt t="228955" x="3771900" y="5365750"/>
          <p14:tracePt t="228968" x="3759200" y="5365750"/>
          <p14:tracePt t="228980" x="3746500" y="5359400"/>
          <p14:tracePt t="228987" x="3714750" y="5359400"/>
          <p14:tracePt t="229004" x="3606800" y="5359400"/>
          <p14:tracePt t="229021" x="3530600" y="5353050"/>
          <p14:tracePt t="229021" x="3441700" y="5353050"/>
          <p14:tracePt t="229038" x="3333750" y="5353050"/>
          <p14:tracePt t="229053" x="3130550" y="5353050"/>
          <p14:tracePt t="229071" x="3048000" y="5353050"/>
          <p14:tracePt t="229087" x="2895600" y="5353050"/>
          <p14:tracePt t="229104" x="2819400" y="5353050"/>
          <p14:tracePt t="229121" x="2667000" y="5353050"/>
          <p14:tracePt t="229137" x="2495550" y="5353050"/>
          <p14:tracePt t="229154" x="2393950" y="5353050"/>
          <p14:tracePt t="229170" x="2190750" y="5353050"/>
          <p14:tracePt t="229187" x="2108200" y="5353050"/>
          <p14:tracePt t="229204" x="1987550" y="5353050"/>
          <p14:tracePt t="229220" x="1924050" y="5353050"/>
          <p14:tracePt t="229237" x="1911350" y="5353050"/>
          <p14:tracePt t="229253" x="1898650" y="5353050"/>
          <p14:tracePt t="229270" x="1885950" y="5359400"/>
          <p14:tracePt t="229287" x="1860550" y="5372100"/>
          <p14:tracePt t="229303" x="1822450" y="5384800"/>
          <p14:tracePt t="229321" x="1797050" y="5391150"/>
          <p14:tracePt t="229337" x="1765300" y="5403850"/>
          <p14:tracePt t="229354" x="1746250" y="5403850"/>
          <p14:tracePt t="229370" x="1714500" y="5422900"/>
          <p14:tracePt t="229387" x="1689100" y="5435600"/>
          <p14:tracePt t="229403" x="1676400" y="5441950"/>
          <p14:tracePt t="229421" x="1657350" y="5454650"/>
          <p14:tracePt t="229669" x="1663700" y="5454650"/>
          <p14:tracePt t="229681" x="1670050" y="5454650"/>
          <p14:tracePt t="229700" x="1682750" y="5454650"/>
          <p14:tracePt t="229712" x="1701800" y="5454650"/>
          <p14:tracePt t="229723" x="1720850" y="5454650"/>
          <p14:tracePt t="229725" x="1746250" y="5454650"/>
          <p14:tracePt t="229737" x="1822450" y="5454650"/>
          <p14:tracePt t="229754" x="1866900" y="5454650"/>
          <p14:tracePt t="229770" x="1930400" y="5454650"/>
          <p14:tracePt t="229787" x="1955800" y="5454650"/>
          <p14:tracePt t="229803" x="1993900" y="5454650"/>
          <p14:tracePt t="229821" x="2032000" y="5454650"/>
          <p14:tracePt t="229837" x="2057400" y="5461000"/>
          <p14:tracePt t="229854" x="2165350" y="5486400"/>
          <p14:tracePt t="229870" x="2292350" y="5505450"/>
          <p14:tracePt t="229887" x="2362200" y="5511800"/>
          <p14:tracePt t="229903" x="2463800" y="5518150"/>
          <p14:tracePt t="229920" x="2489200" y="5524500"/>
          <p14:tracePt t="229937" x="2508250" y="5524500"/>
          <p14:tracePt t="229954" x="2527300" y="5524500"/>
          <p14:tracePt t="229971" x="2533650" y="5530850"/>
          <p14:tracePt t="229987" x="2571750" y="5543550"/>
          <p14:tracePt t="230004" x="2590800" y="5543550"/>
          <p14:tracePt t="230020" x="2622550" y="5556250"/>
          <p14:tracePt t="230037" x="2635250" y="5556250"/>
          <p14:tracePt t="230037" x="2654300" y="5562600"/>
          <p14:tracePt t="230055" x="2660650" y="5562600"/>
          <p14:tracePt t="230097" x="2667000" y="5562600"/>
          <p14:tracePt t="230210" x="2673350" y="5562600"/>
          <p14:tracePt t="230250" x="2679700" y="5562600"/>
          <p14:tracePt t="232925" x="2686050" y="5562600"/>
          <p14:tracePt t="232936" x="2692400" y="5568950"/>
          <p14:tracePt t="232946" x="2698750" y="5568950"/>
          <p14:tracePt t="232952" x="2705100" y="5568950"/>
          <p14:tracePt t="232970" x="2717800" y="5575300"/>
          <p14:tracePt t="232972" x="2724150" y="5581650"/>
          <p14:tracePt t="232987" x="2762250" y="5588000"/>
          <p14:tracePt t="233004" x="2806700" y="5600700"/>
          <p14:tracePt t="233020" x="2825750" y="5600700"/>
          <p14:tracePt t="233037" x="2876550" y="5607050"/>
          <p14:tracePt t="233053" x="2901950" y="5613400"/>
          <p14:tracePt t="233085" x="2952750" y="5619750"/>
          <p14:tracePt t="233086" x="2971800" y="5619750"/>
          <p14:tracePt t="233102" x="2990850" y="5626100"/>
          <p14:tracePt t="233122" x="3009900" y="5632450"/>
          <p14:tracePt t="233137" x="3022600" y="5632450"/>
          <p14:tracePt t="233154" x="3060700" y="5638800"/>
          <p14:tracePt t="233170" x="3105150" y="5645150"/>
          <p14:tracePt t="233187" x="3130550" y="5645150"/>
          <p14:tracePt t="233204" x="3175000" y="5651500"/>
          <p14:tracePt t="233221" x="3194050" y="5651500"/>
          <p14:tracePt t="233237" x="3225800" y="5651500"/>
          <p14:tracePt t="233254" x="3263900" y="5657850"/>
          <p14:tracePt t="233271" x="3276600" y="5664200"/>
          <p14:tracePt t="233287" x="3314700" y="5670550"/>
          <p14:tracePt t="233304" x="3340100" y="5670550"/>
          <p14:tracePt t="233321" x="3365500" y="5676900"/>
          <p14:tracePt t="233337" x="3416300" y="5676900"/>
          <p14:tracePt t="233353" x="3448050" y="5676900"/>
          <p14:tracePt t="233370" x="3543300" y="5702300"/>
          <p14:tracePt t="233387" x="3606800" y="5708650"/>
          <p14:tracePt t="233404" x="3752850" y="5734050"/>
          <p14:tracePt t="233421" x="3829050" y="5753100"/>
          <p14:tracePt t="233421" x="3898900" y="5765800"/>
          <p14:tracePt t="233437" x="3949700" y="5778500"/>
          <p14:tracePt t="233454" x="4032250" y="5784850"/>
          <p14:tracePt t="233470" x="4064000" y="5784850"/>
          <p14:tracePt t="233487" x="4108450" y="5791200"/>
          <p14:tracePt t="233504" x="4146550" y="5797550"/>
          <p14:tracePt t="233521" x="4184650" y="5797550"/>
          <p14:tracePt t="233537" x="4241800" y="5797550"/>
          <p14:tracePt t="233553" x="4273550" y="5803900"/>
          <p14:tracePt t="233571" x="4330700" y="5803900"/>
          <p14:tracePt t="233587" x="4375150" y="5803900"/>
          <p14:tracePt t="233604" x="4394200" y="5810250"/>
          <p14:tracePt t="233621" x="4432300" y="5810250"/>
          <p14:tracePt t="233637" x="4457700" y="5810250"/>
          <p14:tracePt t="233653" x="4502150" y="5816600"/>
          <p14:tracePt t="233670" x="4521200" y="5816600"/>
          <p14:tracePt t="233719" x="4527550" y="5816600"/>
          <p14:tracePt t="233749" x="4533900" y="5816600"/>
          <p14:tracePt t="233756" x="4540250" y="5816600"/>
          <p14:tracePt t="233781" x="4546600" y="5816600"/>
          <p14:tracePt t="233791" x="4552950" y="5816600"/>
          <p14:tracePt t="233975" x="4559300" y="5816600"/>
          <p14:tracePt t="234036" x="4565650" y="5816600"/>
          <p14:tracePt t="234047" x="4572000" y="5816600"/>
          <p14:tracePt t="234063" x="4578350" y="5816600"/>
          <p14:tracePt t="234065" x="4584700" y="5816600"/>
          <p14:tracePt t="234070" x="4597400" y="5816600"/>
          <p14:tracePt t="234087" x="4629150" y="5810250"/>
          <p14:tracePt t="234102" x="4648200" y="5810250"/>
          <p14:tracePt t="234119" x="4673600" y="5810250"/>
          <p14:tracePt t="234136" x="4686300" y="5810250"/>
          <p14:tracePt t="234152" x="4692650" y="5810250"/>
          <p14:tracePt t="234170" x="4699000" y="5810250"/>
          <p14:tracePt t="234187" x="4711700" y="5810250"/>
          <p14:tracePt t="234204" x="4718050" y="5810250"/>
          <p14:tracePt t="234221" x="4730750" y="5810250"/>
          <p14:tracePt t="234237" x="4737100" y="5810250"/>
          <p14:tracePt t="234254" x="4762500" y="5810250"/>
          <p14:tracePt t="234271" x="4813300" y="5816600"/>
          <p14:tracePt t="234287" x="4845050" y="5829300"/>
          <p14:tracePt t="234303" x="4953000" y="5854700"/>
          <p14:tracePt t="234320" x="5010150" y="5873750"/>
          <p14:tracePt t="234337" x="5099050" y="5892800"/>
          <p14:tracePt t="234353" x="5149850" y="5905500"/>
          <p14:tracePt t="234370" x="5162550" y="5905500"/>
          <p14:tracePt t="234387" x="5194300" y="5911850"/>
          <p14:tracePt t="234404" x="5219700" y="5918200"/>
          <p14:tracePt t="234420" x="5283200" y="5924550"/>
          <p14:tracePt t="234437" x="5365750" y="5943600"/>
          <p14:tracePt t="234454" x="5410200" y="5943600"/>
          <p14:tracePt t="234470" x="5448300" y="5949950"/>
          <p14:tracePt t="234487" x="5454650" y="5949950"/>
          <p14:tracePt t="234504" x="5467350" y="5949950"/>
          <p14:tracePt t="234521" x="5486400" y="5949950"/>
          <p14:tracePt t="234537" x="5505450" y="5949950"/>
          <p14:tracePt t="234553" x="5556250" y="5949950"/>
          <p14:tracePt t="234571" x="5581650" y="5949950"/>
          <p14:tracePt t="234587" x="5638800" y="5949950"/>
          <p14:tracePt t="234604" x="5676900" y="5949950"/>
          <p14:tracePt t="234621" x="5689600" y="5949950"/>
          <p14:tracePt t="234637" x="5721350" y="5949950"/>
          <p14:tracePt t="234653" x="5740400" y="5949950"/>
          <p14:tracePt t="234670" x="5791200" y="5949950"/>
          <p14:tracePt t="234687" x="5880100" y="5949950"/>
          <p14:tracePt t="234704" x="5937250" y="5949950"/>
          <p14:tracePt t="234720" x="6026150" y="5949950"/>
          <p14:tracePt t="234737" x="6070600" y="5949950"/>
          <p14:tracePt t="234754" x="6146800" y="5949950"/>
          <p14:tracePt t="234770" x="6216650" y="5949950"/>
          <p14:tracePt t="234787" x="6248400" y="5949950"/>
          <p14:tracePt t="234803" x="6305550" y="5949950"/>
          <p14:tracePt t="234820" x="6337300" y="5949950"/>
          <p14:tracePt t="234837" x="6407150" y="5949950"/>
          <p14:tracePt t="234853" x="6483350" y="5949950"/>
          <p14:tracePt t="234871" x="6527800" y="5949950"/>
          <p14:tracePt t="234887" x="6604000" y="5949950"/>
          <p14:tracePt t="234903" x="6629400" y="5949950"/>
          <p14:tracePt t="234920" x="6667500" y="5949950"/>
          <p14:tracePt t="234937" x="6699250" y="5949950"/>
          <p14:tracePt t="234954" x="6711950" y="5949950"/>
          <p14:tracePt t="234970" x="6756400" y="5949950"/>
          <p14:tracePt t="234987" x="6781800" y="5949950"/>
          <p14:tracePt t="235003" x="6845300" y="5949950"/>
          <p14:tracePt t="235020" x="6870700" y="5949950"/>
          <p14:tracePt t="235037" x="6927850" y="5949950"/>
          <p14:tracePt t="235054" x="6972300" y="5949950"/>
          <p14:tracePt t="235071" x="6985000" y="5949950"/>
          <p14:tracePt t="235087" x="7042150" y="5949950"/>
          <p14:tracePt t="235104" x="7080250" y="5949950"/>
          <p14:tracePt t="235104" x="7118350" y="5949950"/>
          <p14:tracePt t="235122" x="7156450" y="5949950"/>
          <p14:tracePt t="235137" x="7219950" y="5949950"/>
          <p14:tracePt t="235154" x="7258050" y="5949950"/>
          <p14:tracePt t="235170" x="7315200" y="5949950"/>
          <p14:tracePt t="235187" x="7327900" y="5949950"/>
          <p14:tracePt t="235204" x="7378700" y="5949950"/>
          <p14:tracePt t="235220" x="7429500" y="5949950"/>
          <p14:tracePt t="235237" x="7454900" y="5949950"/>
          <p14:tracePt t="235254" x="7499350" y="5949950"/>
          <p14:tracePt t="235270" x="7518400" y="5949950"/>
          <p14:tracePt t="235287" x="7562850" y="5949950"/>
          <p14:tracePt t="235304" x="7594600" y="5949950"/>
          <p14:tracePt t="235320" x="7607300" y="5949950"/>
          <p14:tracePt t="235337" x="7620000" y="5949950"/>
          <p14:tracePt t="235727" x="7626350" y="5949950"/>
          <p14:tracePt t="235809" x="7632700" y="5949950"/>
          <p14:tracePt t="235850" x="7639050" y="5949950"/>
          <p14:tracePt t="235860" x="7645400" y="5949950"/>
          <p14:tracePt t="235902" x="7651750" y="5949950"/>
          <p14:tracePt t="235913" x="7658100" y="5949950"/>
          <p14:tracePt t="235933" x="7664450" y="5949950"/>
          <p14:tracePt t="235938" x="7670800" y="5949950"/>
          <p14:tracePt t="235954" x="7677150" y="5949950"/>
          <p14:tracePt t="235956" x="7683500" y="5949950"/>
          <p14:tracePt t="235970" x="7715250" y="5949950"/>
          <p14:tracePt t="235987" x="7727950" y="5949950"/>
          <p14:tracePt t="236003" x="7772400" y="5949950"/>
          <p14:tracePt t="236020" x="7823200" y="5949950"/>
          <p14:tracePt t="236037" x="7842250" y="5949950"/>
          <p14:tracePt t="236054" x="7893050" y="5949950"/>
          <p14:tracePt t="236070" x="7924800" y="5949950"/>
          <p14:tracePt t="236087" x="7975600" y="5949950"/>
          <p14:tracePt t="236104" x="8020050" y="5949950"/>
          <p14:tracePt t="236120" x="8045450" y="5949950"/>
          <p14:tracePt t="236138" x="8102600" y="5949950"/>
          <p14:tracePt t="236154" x="8134350" y="5949950"/>
          <p14:tracePt t="236171" x="8204200" y="5949950"/>
          <p14:tracePt t="236187" x="8261350" y="5949950"/>
          <p14:tracePt t="236204" x="8286750" y="5949950"/>
          <p14:tracePt t="236220" x="8331200" y="5949950"/>
          <p14:tracePt t="236237" x="8337550" y="5949950"/>
          <p14:tracePt t="236254" x="8375650" y="5949950"/>
          <p14:tracePt t="236270" x="8407400" y="5949950"/>
          <p14:tracePt t="236287" x="8426450" y="5949950"/>
          <p14:tracePt t="236303" x="8451850" y="5949950"/>
          <p14:tracePt t="236321" x="8470900" y="5949950"/>
          <p14:tracePt t="236337" x="8483600" y="5949950"/>
          <p14:tracePt t="236353" x="8502650" y="5949950"/>
          <p14:tracePt t="236371" x="8509000" y="5949950"/>
          <p14:tracePt t="236387" x="8521700" y="5949950"/>
          <p14:tracePt t="236404" x="8528050" y="5949950"/>
          <p14:tracePt t="236420" x="8540750" y="5949950"/>
          <p14:tracePt t="236453" x="8553450" y="5949950"/>
          <p14:tracePt t="236455" x="8559800" y="5949950"/>
          <p14:tracePt t="236470" x="8578850" y="5949950"/>
          <p14:tracePt t="236487" x="8585200" y="5949950"/>
          <p14:tracePt t="236503" x="8604250" y="5949950"/>
          <p14:tracePt t="236521" x="8610600" y="5949950"/>
          <p14:tracePt t="236537" x="8616950" y="5949950"/>
          <p14:tracePt t="238492" x="8610600" y="5949950"/>
          <p14:tracePt t="238503" x="8604250" y="5949950"/>
          <p14:tracePt t="238515" x="8597900" y="5949950"/>
          <p14:tracePt t="238525" x="8585200" y="5949950"/>
          <p14:tracePt t="238527" x="8559800" y="5956300"/>
          <p14:tracePt t="238538" x="8528050" y="5956300"/>
          <p14:tracePt t="238538" x="8483600" y="5969000"/>
          <p14:tracePt t="238555" x="8413750" y="5969000"/>
          <p14:tracePt t="238571" x="8255000" y="5975350"/>
          <p14:tracePt t="238588" x="8147050" y="5981700"/>
          <p14:tracePt t="238604" x="7874000" y="5994400"/>
          <p14:tracePt t="238621" x="7721600" y="5994400"/>
          <p14:tracePt t="238638" x="7296150" y="5994400"/>
          <p14:tracePt t="238654" x="6832600" y="5994400"/>
          <p14:tracePt t="238688" x="6413500" y="5994400"/>
          <p14:tracePt t="238691" x="6210300" y="5994400"/>
          <p14:tracePt t="238705" x="5854700" y="5994400"/>
          <p14:tracePt t="238721" x="5702300" y="5994400"/>
          <p14:tracePt t="238738" x="5435600" y="5994400"/>
          <p14:tracePt t="238754" x="5314950" y="5994400"/>
          <p14:tracePt t="238771" x="5080000" y="5994400"/>
          <p14:tracePt t="238788" x="4876800" y="5994400"/>
          <p14:tracePt t="238804" x="4787900" y="5994400"/>
          <p14:tracePt t="238821" x="4629150" y="5994400"/>
          <p14:tracePt t="238838" x="4552950" y="5994400"/>
          <p14:tracePt t="238855" x="4419600" y="5994400"/>
          <p14:tracePt t="238871" x="4267200" y="5994400"/>
          <p14:tracePt t="238888" x="4184650" y="5994400"/>
          <p14:tracePt t="238904" x="4006850" y="5994400"/>
          <p14:tracePt t="238921" x="3930650" y="5994400"/>
          <p14:tracePt t="238938" x="3771900" y="5994400"/>
          <p14:tracePt t="238954" x="3638550" y="5994400"/>
          <p14:tracePt t="238971" x="3587750" y="5994400"/>
          <p14:tracePt t="238988" x="3486150" y="5994400"/>
          <p14:tracePt t="239005" x="3441700" y="6000750"/>
          <p14:tracePt t="239021" x="3352800" y="6000750"/>
          <p14:tracePt t="239038" x="3295650" y="6013450"/>
          <p14:tracePt t="239055" x="3270250" y="6019800"/>
          <p14:tracePt t="239071" x="3225800" y="6032500"/>
          <p14:tracePt t="239088" x="3206750" y="6038850"/>
          <p14:tracePt t="239104" x="3187700" y="6051550"/>
          <p14:tracePt t="239121" x="3168650" y="6064250"/>
          <p14:tracePt t="239138" x="3162300" y="6064250"/>
          <p14:tracePt t="239279" x="3168650" y="6064250"/>
          <p14:tracePt t="239290" x="3175000" y="6064250"/>
          <p14:tracePt t="239303" x="3187700" y="6064250"/>
          <p14:tracePt t="239303" x="3232150" y="6064250"/>
          <p14:tracePt t="239322" x="3263900" y="6064250"/>
          <p14:tracePt t="239338" x="3327400" y="6064250"/>
          <p14:tracePt t="239355" x="3365500" y="6064250"/>
          <p14:tracePt t="239371" x="3422650" y="6064250"/>
          <p14:tracePt t="239388" x="3441700" y="6064250"/>
          <p14:tracePt t="239404" x="3486150" y="6064250"/>
          <p14:tracePt t="239421" x="3530600" y="6064250"/>
          <p14:tracePt t="239438" x="3543300" y="6064250"/>
          <p14:tracePt t="239454" x="3587750" y="6070600"/>
          <p14:tracePt t="239471" x="3600450" y="6070600"/>
          <p14:tracePt t="239488" x="3625850" y="6070600"/>
          <p14:tracePt t="239505" x="3644900" y="6076950"/>
          <p14:tracePt t="239521" x="3663950" y="6076950"/>
          <p14:tracePt t="239538" x="3695700" y="6083300"/>
          <p14:tracePt t="239555" x="3721100" y="6089650"/>
          <p14:tracePt t="239571" x="3752850" y="6096000"/>
          <p14:tracePt t="239588" x="3790950" y="6108700"/>
          <p14:tracePt t="239605" x="3803650" y="6108700"/>
          <p14:tracePt t="239621" x="3848100" y="6127750"/>
          <p14:tracePt t="239638" x="3886200" y="6134100"/>
          <p14:tracePt t="239654" x="3943350" y="6140450"/>
          <p14:tracePt t="239671" x="3994150" y="6153150"/>
          <p14:tracePt t="239688" x="4013200" y="6153150"/>
          <p14:tracePt t="239704" x="4032250" y="6159500"/>
          <p14:tracePt t="239721" x="4038600" y="6159500"/>
          <p14:tracePt t="239738" x="4064000" y="6159500"/>
          <p14:tracePt t="239754" x="4114800" y="6159500"/>
          <p14:tracePt t="239771" x="4146550" y="6159500"/>
          <p14:tracePt t="239787" x="4197350" y="6159500"/>
          <p14:tracePt t="239804" x="4216400" y="6159500"/>
          <p14:tracePt t="239821" x="4235450" y="6159500"/>
          <p14:tracePt t="239884" x="4241800" y="6159500"/>
          <p14:tracePt t="239915" x="4248150" y="6159500"/>
          <p14:tracePt t="240760" x="4254500" y="6159500"/>
          <p14:tracePt t="240801" x="4260850" y="6159500"/>
          <p14:tracePt t="241729" x="4254500" y="6159500"/>
          <p14:tracePt t="241749" x="4241800" y="6159500"/>
          <p14:tracePt t="241759" x="4229100" y="6159500"/>
          <p14:tracePt t="241770" x="4222750" y="6159500"/>
          <p14:tracePt t="241771" x="4210050" y="6159500"/>
          <p14:tracePt t="241786" x="4184650" y="6159500"/>
          <p14:tracePt t="241803" x="4165600" y="6159500"/>
          <p14:tracePt t="241821" x="4140200" y="6159500"/>
          <p14:tracePt t="241838" x="4095750" y="6159500"/>
          <p14:tracePt t="241854" x="4070350" y="6159500"/>
          <p14:tracePt t="241871" x="4025900" y="6159500"/>
          <p14:tracePt t="241888" x="4000500" y="6159500"/>
          <p14:tracePt t="241904" x="3962400" y="6159500"/>
          <p14:tracePt t="241921" x="3937000" y="6159500"/>
          <p14:tracePt t="241938" x="3924300" y="6159500"/>
          <p14:tracePt t="241955" x="3879850" y="6159500"/>
          <p14:tracePt t="241971" x="3854450" y="6159500"/>
          <p14:tracePt t="241988" x="3765550" y="6159500"/>
          <p14:tracePt t="242005" x="3657600" y="6159500"/>
          <p14:tracePt t="242021" x="3613150" y="6159500"/>
          <p14:tracePt t="242038" x="3517900" y="6159500"/>
          <p14:tracePt t="242054" x="3460750" y="6159500"/>
          <p14:tracePt t="242071" x="3365500" y="6159500"/>
          <p14:tracePt t="242088" x="3251200" y="6159500"/>
          <p14:tracePt t="242104" x="3187700" y="6159500"/>
          <p14:tracePt t="242121" x="3067050" y="6159500"/>
          <p14:tracePt t="242138" x="3003550" y="6159500"/>
          <p14:tracePt t="242154" x="2870200" y="6159500"/>
          <p14:tracePt t="242171" x="2730500" y="6159500"/>
          <p14:tracePt t="242188" x="2667000" y="6159500"/>
          <p14:tracePt t="242203" x="2527300" y="6159500"/>
          <p14:tracePt t="242220" x="2457450" y="6159500"/>
          <p14:tracePt t="242238" x="2324100" y="6146800"/>
          <p14:tracePt t="242254" x="2216150" y="6134100"/>
          <p14:tracePt t="242272" x="2159000" y="6127750"/>
          <p14:tracePt t="242288" x="2063750" y="6096000"/>
          <p14:tracePt t="242305" x="2019300" y="6076950"/>
          <p14:tracePt t="242321" x="1924050" y="6057900"/>
          <p14:tracePt t="242338" x="1879600" y="6038850"/>
          <p14:tracePt t="242355" x="1784350" y="6007100"/>
          <p14:tracePt t="242371" x="1701800" y="5975350"/>
          <p14:tracePt t="242388" x="1676400" y="5969000"/>
          <p14:tracePt t="242404" x="1644650" y="5956300"/>
          <p14:tracePt t="242421" x="1638300" y="5949950"/>
          <p14:tracePt t="242438" x="1638300" y="5943600"/>
          <p14:tracePt t="242454" x="1638300" y="5937250"/>
          <p14:tracePt t="242471" x="1638300" y="5930900"/>
          <p14:tracePt t="242488" x="1631950" y="5918200"/>
          <p14:tracePt t="242504" x="1625600" y="5905500"/>
          <p14:tracePt t="242521" x="1619250" y="5892800"/>
          <p14:tracePt t="242537" x="1619250" y="5886450"/>
          <p14:tracePt t="242615" x="1619250" y="5880100"/>
          <p14:tracePt t="242657" x="1619250" y="5873750"/>
          <p14:tracePt t="242696" x="1625600" y="5873750"/>
          <p14:tracePt t="242707" x="1631950" y="5873750"/>
          <p14:tracePt t="242738" x="1638300" y="5867400"/>
          <p14:tracePt t="242749" x="1644650" y="5867400"/>
          <p14:tracePt t="242769" x="1651000" y="5867400"/>
          <p14:tracePt t="242841" x="1657350" y="5867400"/>
          <p14:tracePt t="242851" x="1657350" y="5861050"/>
          <p14:tracePt t="242882" x="1663700" y="5861050"/>
          <p14:tracePt t="242913" x="1663700" y="5854700"/>
          <p14:tracePt t="242936" x="1663700" y="5848350"/>
          <p14:tracePt t="242944" x="1670050" y="5848350"/>
          <p14:tracePt t="242955" x="1670050" y="5842000"/>
          <p14:tracePt t="242956" x="1676400" y="5842000"/>
          <p14:tracePt t="243006" x="1676400" y="5835650"/>
          <p14:tracePt t="243027" x="1676400" y="5829300"/>
          <p14:tracePt t="243038" x="1676400" y="5822950"/>
          <p14:tracePt t="243047" x="1676400" y="5816600"/>
          <p14:tracePt t="243062" x="1682750" y="5810250"/>
          <p14:tracePt t="243069" x="1682750" y="5803900"/>
          <p14:tracePt t="243070" x="1682750" y="5791200"/>
          <p14:tracePt t="243086" x="1682750" y="5778500"/>
          <p14:tracePt t="243104" x="1682750" y="5772150"/>
          <p14:tracePt t="243142" x="1682750" y="5765800"/>
          <p14:tracePt t="243162" x="1689100" y="5759450"/>
          <p14:tracePt t="243173" x="1689100" y="5753100"/>
          <p14:tracePt t="243175" x="1689100" y="5746750"/>
          <p14:tracePt t="243187" x="1695450" y="5734050"/>
          <p14:tracePt t="243204" x="1695450" y="5727700"/>
          <p14:tracePt t="243220" x="1695450" y="5721350"/>
          <p14:tracePt t="243236" x="1695450" y="5715000"/>
          <p14:tracePt t="243254" x="1695450" y="5702300"/>
          <p14:tracePt t="243272" x="1695450" y="5689600"/>
          <p14:tracePt t="243308" x="1689100" y="5676900"/>
          <p14:tracePt t="243311" x="1689100" y="5670550"/>
          <p14:tracePt t="243321" x="1682750" y="5664200"/>
          <p14:tracePt t="243338" x="1676400" y="5645150"/>
          <p14:tracePt t="243354" x="1657350" y="5626100"/>
          <p14:tracePt t="243371" x="1657350" y="5619750"/>
          <p14:tracePt t="243387" x="1644650" y="5613400"/>
          <p14:tracePt t="243404" x="1638300" y="5607050"/>
          <p14:tracePt t="243421" x="1631950" y="5594350"/>
          <p14:tracePt t="243438" x="1612900" y="5581650"/>
          <p14:tracePt t="243455" x="1606550" y="5568950"/>
          <p14:tracePt t="243471" x="1574800" y="5543550"/>
          <p14:tracePt t="243488" x="1555750" y="5537200"/>
          <p14:tracePt t="243504" x="1530350" y="5518150"/>
          <p14:tracePt t="243521" x="1511300" y="5505450"/>
          <p14:tracePt t="243538" x="1498600" y="5499100"/>
          <p14:tracePt t="243554" x="1479550" y="5492750"/>
          <p14:tracePt t="243571" x="1460500" y="5492750"/>
          <p14:tracePt t="243588" x="1435100" y="5492750"/>
          <p14:tracePt t="243605" x="1409700" y="5492750"/>
          <p14:tracePt t="243621" x="1403350" y="5492750"/>
          <p14:tracePt t="243638" x="1384300" y="5492750"/>
          <p14:tracePt t="243654" x="1377950" y="5492750"/>
          <p14:tracePt t="243671" x="1365250" y="5505450"/>
          <p14:tracePt t="243688" x="1358900" y="5505450"/>
          <p14:tracePt t="243704" x="1339850" y="5524500"/>
          <p14:tracePt t="243721" x="1327150" y="5530850"/>
          <p14:tracePt t="243738" x="1320800" y="5530850"/>
          <p14:tracePt t="243755" x="1320800" y="5537200"/>
          <p14:tracePt t="243771" x="1314450" y="5543550"/>
          <p14:tracePt t="243788" x="1308100" y="5549900"/>
          <p14:tracePt t="243804" x="1295400" y="5562600"/>
          <p14:tracePt t="243821" x="1282700" y="5568950"/>
          <p14:tracePt t="243838" x="1263650" y="5575300"/>
          <p14:tracePt t="243873" x="1257300" y="5581650"/>
          <p14:tracePt t="243875" x="1257300" y="5588000"/>
          <p14:tracePt t="243888" x="1250950" y="5594350"/>
          <p14:tracePt t="243935" x="1244600" y="5600700"/>
          <p14:tracePt t="243937" x="1231900" y="5607050"/>
          <p14:tracePt t="243956" x="1225550" y="5613400"/>
          <p14:tracePt t="243959" x="1219200" y="5613400"/>
          <p14:tracePt t="243971" x="1200150" y="5626100"/>
          <p14:tracePt t="243988" x="1200150" y="5632450"/>
          <p14:tracePt t="244004" x="1193800" y="5638800"/>
          <p14:tracePt t="244021" x="1187450" y="5645150"/>
          <p14:tracePt t="244038" x="1187450" y="5651500"/>
          <p14:tracePt t="244054" x="1181100" y="5657850"/>
          <p14:tracePt t="244071" x="1181100" y="5664200"/>
          <p14:tracePt t="244088" x="1181100" y="5676900"/>
          <p14:tracePt t="244105" x="1181100" y="5683250"/>
          <p14:tracePt t="244121" x="1181100" y="5689600"/>
          <p14:tracePt t="244138" x="1181100" y="5708650"/>
          <p14:tracePt t="244175" x="1181100" y="5715000"/>
          <p14:tracePt t="244177" x="1181100" y="5721350"/>
          <p14:tracePt t="244188" x="1181100" y="5727700"/>
          <p14:tracePt t="244228" x="1181100" y="5734050"/>
          <p14:tracePt t="244247" x="1181100" y="5740400"/>
          <p14:tracePt t="244268" x="1181100" y="5746750"/>
          <p14:tracePt t="244278" x="1181100" y="5753100"/>
          <p14:tracePt t="244301" x="1181100" y="5759450"/>
          <p14:tracePt t="244318" x="1181100" y="5765800"/>
          <p14:tracePt t="244332" x="1181100" y="5772150"/>
          <p14:tracePt t="244334" x="1181100" y="5778500"/>
          <p14:tracePt t="244362" x="1181100" y="5784850"/>
          <p14:tracePt t="244373" x="1181100" y="5797550"/>
          <p14:tracePt t="244375" x="1187450" y="5797550"/>
          <p14:tracePt t="244386" x="1193800" y="5810250"/>
          <p14:tracePt t="244403" x="1193800" y="5822950"/>
          <p14:tracePt t="244421" x="1200150" y="5835650"/>
          <p14:tracePt t="244456" x="1200150" y="5842000"/>
          <p14:tracePt t="244458" x="1206500" y="5848350"/>
          <p14:tracePt t="244471" x="1206500" y="5854700"/>
          <p14:tracePt t="244488" x="1206500" y="5861050"/>
          <p14:tracePt t="244504" x="1212850" y="5867400"/>
          <p14:tracePt t="244521" x="1212850" y="5873750"/>
          <p14:tracePt t="244537" x="1212850" y="5886450"/>
          <p14:tracePt t="244554" x="1225550" y="5892800"/>
          <p14:tracePt t="244571" x="1231900" y="5899150"/>
          <p14:tracePt t="244588" x="1244600" y="5905500"/>
          <p14:tracePt t="244605" x="1250950" y="5911850"/>
          <p14:tracePt t="244621" x="1276350" y="5924550"/>
          <p14:tracePt t="244638" x="1314450" y="5937250"/>
          <p14:tracePt t="244654" x="1333500" y="5949950"/>
          <p14:tracePt t="244671" x="1365250" y="5956300"/>
          <p14:tracePt t="244687" x="1377950" y="5956300"/>
          <p14:tracePt t="244704" x="1390650" y="5962650"/>
          <p14:tracePt t="244748" x="1403350" y="5962650"/>
          <p14:tracePt t="244758" x="1422400" y="5962650"/>
          <p14:tracePt t="244769" x="1441450" y="5962650"/>
          <p14:tracePt t="244786" x="1492250" y="5962650"/>
          <p14:tracePt t="244787" x="1612900" y="5962650"/>
          <p14:tracePt t="244803" x="1670050" y="5962650"/>
          <p14:tracePt t="244821" x="1778000" y="5956300"/>
          <p14:tracePt t="244838" x="1828800" y="5949950"/>
          <p14:tracePt t="244854" x="1835150" y="5943600"/>
          <p14:tracePt t="244871" x="1835150" y="5930900"/>
          <p14:tracePt t="244888" x="1835150" y="5918200"/>
          <p14:tracePt t="244904" x="1822450" y="5899150"/>
          <p14:tracePt t="244921" x="1803400" y="5880100"/>
          <p14:tracePt t="244938" x="1797050" y="5873750"/>
          <p14:tracePt t="244954" x="1790700" y="5854700"/>
          <p14:tracePt t="244971" x="1778000" y="5835650"/>
          <p14:tracePt t="244988" x="1778000" y="5816600"/>
          <p14:tracePt t="245004" x="1771650" y="5772150"/>
          <p14:tracePt t="245021" x="1771650" y="5753100"/>
          <p14:tracePt t="245038" x="1771650" y="5708650"/>
          <p14:tracePt t="245054" x="1771650" y="5683250"/>
          <p14:tracePt t="245071" x="1771650" y="5651500"/>
          <p14:tracePt t="245088" x="1771650" y="5626100"/>
          <p14:tracePt t="245125" x="1771650" y="5613400"/>
          <p14:tracePt t="245127" x="1771650" y="5607050"/>
          <p14:tracePt t="245137" x="1771650" y="5600700"/>
          <p14:tracePt t="245154" x="1765300" y="5588000"/>
          <p14:tracePt t="245171" x="1752600" y="5575300"/>
          <p14:tracePt t="245187" x="1746250" y="5568950"/>
          <p14:tracePt t="245204" x="1727200" y="5556250"/>
          <p14:tracePt t="245222" x="1714500" y="5549900"/>
          <p14:tracePt t="245238" x="1676400" y="5518150"/>
          <p14:tracePt t="245254" x="1631950" y="5492750"/>
          <p14:tracePt t="245272" x="1612900" y="5480050"/>
          <p14:tracePt t="245288" x="1587500" y="5461000"/>
          <p14:tracePt t="245304" x="1568450" y="5454650"/>
          <p14:tracePt t="245321" x="1543050" y="5448300"/>
          <p14:tracePt t="245338" x="1511300" y="5448300"/>
          <p14:tracePt t="245354" x="1485900" y="5448300"/>
          <p14:tracePt t="245371" x="1428750" y="5448300"/>
          <p14:tracePt t="245387" x="1397000" y="5448300"/>
          <p14:tracePt t="245404" x="1339850" y="5448300"/>
          <p14:tracePt t="245421" x="1289050" y="5448300"/>
          <p14:tracePt t="245438" x="1263650" y="5448300"/>
          <p14:tracePt t="245454" x="1225550" y="5461000"/>
          <p14:tracePt t="245471" x="1212850" y="5467350"/>
          <p14:tracePt t="245487" x="1181100" y="5480050"/>
          <p14:tracePt t="245504" x="1168400" y="5486400"/>
          <p14:tracePt t="245521" x="1162050" y="5499100"/>
          <p14:tracePt t="245538" x="1143000" y="5505450"/>
          <p14:tracePt t="245554" x="1130300" y="5511800"/>
          <p14:tracePt t="245571" x="1104900" y="5524500"/>
          <p14:tracePt t="245588" x="1092200" y="5530850"/>
          <p14:tracePt t="245604" x="1085850" y="5530850"/>
          <p14:tracePt t="245621" x="1079500" y="5543550"/>
          <p14:tracePt t="245656" x="1073150" y="5549900"/>
          <p14:tracePt t="245659" x="1073150" y="5562600"/>
          <p14:tracePt t="245671" x="1066800" y="5575300"/>
          <p14:tracePt t="245688" x="1060450" y="5588000"/>
          <p14:tracePt t="245704" x="1060450" y="5600700"/>
          <p14:tracePt t="245721" x="1054100" y="5613400"/>
          <p14:tracePt t="245738" x="1054100" y="5632450"/>
          <p14:tracePt t="245755" x="1054100" y="5651500"/>
          <p14:tracePt t="245771" x="1054100" y="5664200"/>
          <p14:tracePt t="245788" x="1066800" y="5689600"/>
          <p14:tracePt t="245804" x="1073150" y="5689600"/>
          <p14:tracePt t="245821" x="1085850" y="5715000"/>
          <p14:tracePt t="245837" x="1098550" y="5727700"/>
          <p14:tracePt t="245854" x="1104900" y="5727700"/>
          <p14:tracePt t="245871" x="1104900" y="5734050"/>
          <p14:tracePt t="245887" x="1111250" y="5734050"/>
          <p14:tracePt t="245904" x="1117600" y="5746750"/>
          <p14:tracePt t="245921" x="1123950" y="5753100"/>
          <p14:tracePt t="245938" x="1130300" y="5759450"/>
          <p14:tracePt t="245954" x="1136650" y="5772150"/>
          <p14:tracePt t="245971" x="1143000" y="5772150"/>
          <p14:tracePt t="246012" x="1149350" y="5778500"/>
          <p14:tracePt t="246023" x="1149350" y="5784850"/>
          <p14:tracePt t="246025" x="1155700" y="5784850"/>
          <p14:tracePt t="246036" x="1168400" y="5797550"/>
          <p14:tracePt t="246053" x="1174750" y="5810250"/>
          <p14:tracePt t="246071" x="1200150" y="5829300"/>
          <p14:tracePt t="246088" x="1200150" y="5835650"/>
          <p14:tracePt t="246104" x="1219200" y="5848350"/>
          <p14:tracePt t="246121" x="1225550" y="5854700"/>
          <p14:tracePt t="246138" x="1231900" y="5854700"/>
          <p14:tracePt t="246154" x="1244600" y="5854700"/>
          <p14:tracePt t="246171" x="1257300" y="5854700"/>
          <p14:tracePt t="246187" x="1295400" y="5861050"/>
          <p14:tracePt t="246204" x="1333500" y="5867400"/>
          <p14:tracePt t="246221" x="1352550" y="5867400"/>
          <p14:tracePt t="246238" x="1390650" y="5873750"/>
          <p14:tracePt t="246255" x="1403350" y="5873750"/>
          <p14:tracePt t="246271" x="1441450" y="5873750"/>
          <p14:tracePt t="246289" x="1485900" y="5873750"/>
          <p14:tracePt t="246304" x="1517650" y="5873750"/>
          <p14:tracePt t="246321" x="1574800" y="5873750"/>
          <p14:tracePt t="246338" x="1600200" y="5873750"/>
          <p14:tracePt t="246354" x="1644650" y="5873750"/>
          <p14:tracePt t="246371" x="1663700" y="5873750"/>
          <p14:tracePt t="246387" x="1676400" y="5873750"/>
          <p14:tracePt t="246404" x="1701800" y="5873750"/>
          <p14:tracePt t="246421" x="1727200" y="5867400"/>
          <p14:tracePt t="246438" x="1765300" y="5854700"/>
          <p14:tracePt t="246454" x="1797050" y="5842000"/>
          <p14:tracePt t="246471" x="1809750" y="5835650"/>
          <p14:tracePt t="246487" x="1816100" y="5822950"/>
          <p14:tracePt t="246504" x="1816100" y="5816600"/>
          <p14:tracePt t="246521" x="1816100" y="5797550"/>
          <p14:tracePt t="246538" x="1816100" y="5778500"/>
          <p14:tracePt t="246555" x="1809750" y="5772150"/>
          <p14:tracePt t="246571" x="1809750" y="5753100"/>
          <p14:tracePt t="246588" x="1803400" y="5753100"/>
          <p14:tracePt t="246604" x="1797050" y="5734050"/>
          <p14:tracePt t="246621" x="1784350" y="5715000"/>
          <p14:tracePt t="246637" x="1784350" y="5708650"/>
          <p14:tracePt t="246654" x="1778000" y="5695950"/>
          <p14:tracePt t="246671" x="1771650" y="5683250"/>
          <p14:tracePt t="246687" x="1765300" y="5670550"/>
          <p14:tracePt t="246704" x="1746250" y="5657850"/>
          <p14:tracePt t="246721" x="1733550" y="5651500"/>
          <p14:tracePt t="246738" x="1701800" y="5626100"/>
          <p14:tracePt t="246754" x="1682750" y="5613400"/>
          <p14:tracePt t="246771" x="1638300" y="5600700"/>
          <p14:tracePt t="246788" x="1600200" y="5588000"/>
          <p14:tracePt t="246804" x="1587500" y="5588000"/>
          <p14:tracePt t="246821" x="1562100" y="5588000"/>
          <p14:tracePt t="246837" x="1555750" y="5588000"/>
          <p14:tracePt t="246854" x="1524000" y="5588000"/>
          <p14:tracePt t="246871" x="1498600" y="5588000"/>
          <p14:tracePt t="246888" x="1479550" y="5588000"/>
          <p14:tracePt t="246904" x="1441450" y="5588000"/>
          <p14:tracePt t="246921" x="1422400" y="5588000"/>
          <p14:tracePt t="246938" x="1403350" y="5594350"/>
          <p14:tracePt t="246954" x="1384300" y="5594350"/>
          <p14:tracePt t="246971" x="1371600" y="5600700"/>
          <p14:tracePt t="246987" x="1339850" y="5607050"/>
          <p14:tracePt t="247004" x="1327150" y="5613400"/>
          <p14:tracePt t="247021" x="1301750" y="5619750"/>
          <p14:tracePt t="247037" x="1263650" y="5626100"/>
          <p14:tracePt t="247054" x="1244600" y="5632450"/>
          <p14:tracePt t="247071" x="1206500" y="5645150"/>
          <p14:tracePt t="247088" x="1181100" y="5651500"/>
          <p14:tracePt t="247104" x="1136650" y="5657850"/>
          <p14:tracePt t="247121" x="1111250" y="5657850"/>
          <p14:tracePt t="247138" x="1092200" y="5664200"/>
          <p14:tracePt t="247154" x="1079500" y="5670550"/>
          <p14:tracePt t="247190" x="1079500" y="5676900"/>
          <p14:tracePt t="247192" x="1079500" y="5683250"/>
          <p14:tracePt t="247204" x="1079500" y="5689600"/>
          <p14:tracePt t="247221" x="1079500" y="5708650"/>
          <p14:tracePt t="247238" x="1079500" y="5721350"/>
          <p14:tracePt t="247254" x="1079500" y="5734050"/>
          <p14:tracePt t="247270" x="1079500" y="5746750"/>
          <p14:tracePt t="247286" x="1079500" y="5759450"/>
          <p14:tracePt t="247304" x="1079500" y="5778500"/>
          <p14:tracePt t="247321" x="1079500" y="5797550"/>
          <p14:tracePt t="247337" x="1079500" y="5816600"/>
          <p14:tracePt t="247354" x="1092200" y="5854700"/>
          <p14:tracePt t="247371" x="1098550" y="5861050"/>
          <p14:tracePt t="247387" x="1117600" y="5892800"/>
          <p14:tracePt t="247405" x="1149350" y="5930900"/>
          <p14:tracePt t="247421" x="1162050" y="5943600"/>
          <p14:tracePt t="247437" x="1212850" y="5975350"/>
          <p14:tracePt t="247454" x="1238250" y="5988050"/>
          <p14:tracePt t="247471" x="1289050" y="6013450"/>
          <p14:tracePt t="247487" x="1333500" y="6026150"/>
          <p14:tracePt t="247504" x="1352550" y="6032500"/>
          <p14:tracePt t="247521" x="1403350" y="6032500"/>
          <p14:tracePt t="247538" x="1435100" y="6032500"/>
          <p14:tracePt t="247554" x="1562100" y="6032500"/>
          <p14:tracePt t="247571" x="1739900" y="6032500"/>
          <p14:tracePt t="247588" x="1816100" y="6032500"/>
          <p14:tracePt t="247604" x="1943100" y="6032500"/>
          <p14:tracePt t="247621" x="1968500" y="6026150"/>
          <p14:tracePt t="247637" x="1974850" y="6013450"/>
          <p14:tracePt t="247654" x="1943100" y="6000750"/>
          <p14:tracePt t="247671" x="1930400" y="6000750"/>
          <p14:tracePt t="247687" x="1892300" y="5988050"/>
          <p14:tracePt t="247704" x="1873250" y="5988050"/>
          <p14:tracePt t="247743" x="1866900" y="5988050"/>
          <p14:tracePt t="247825" x="1860550" y="5988050"/>
          <p14:tracePt t="247866" x="1854200" y="5988050"/>
          <p14:tracePt t="271901" x="0" y="0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/>
            </a:r>
            <a:br>
              <a:rPr lang="sr-Latn-CS" altLang="en-US" sz="4000" smtClean="0"/>
            </a:br>
            <a:r>
              <a:rPr lang="sr-Latn-CS" altLang="en-US" sz="4000" smtClean="0"/>
              <a:t/>
            </a:r>
            <a:br>
              <a:rPr lang="sr-Latn-CS" altLang="en-US" sz="4000" smtClean="0"/>
            </a:br>
            <a:r>
              <a:rPr lang="sr-Latn-CS" altLang="en-US" sz="4000" smtClean="0"/>
              <a:t>Rezime:</a:t>
            </a:r>
            <a:br>
              <a:rPr lang="sr-Latn-CS" altLang="en-US" sz="4000" smtClean="0"/>
            </a:br>
            <a:r>
              <a:rPr lang="en-US" altLang="en-US" sz="4000" smtClean="0"/>
              <a:t>Ra</a:t>
            </a:r>
            <a:r>
              <a:rPr lang="sr-Latn-CS" altLang="en-US" sz="4000" smtClean="0"/>
              <a:t>zne vrste brzina u hemijskoj kinetici </a:t>
            </a:r>
            <a:br>
              <a:rPr lang="sr-Latn-CS" altLang="en-US" sz="4000" smtClean="0"/>
            </a:br>
            <a:endParaRPr lang="en-US" altLang="en-US" sz="40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228600" y="0"/>
            <a:ext cx="837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 b="1">
                <a:solidFill>
                  <a:srgbClr val="FF3300"/>
                </a:solidFill>
              </a:rPr>
              <a:t>U kinetičkom sistemu mogu se definisati različite brzine:</a:t>
            </a:r>
            <a:endParaRPr lang="en-US" altLang="en-US" sz="2400" b="1">
              <a:solidFill>
                <a:srgbClr val="FF3300"/>
              </a:solidFill>
            </a:endParaRPr>
          </a:p>
        </p:txBody>
      </p:sp>
      <p:sp>
        <p:nvSpPr>
          <p:cNvPr id="31747" name="Rectangle 8"/>
          <p:cNvSpPr>
            <a:spLocks noChangeArrowheads="1"/>
          </p:cNvSpPr>
          <p:nvPr/>
        </p:nvSpPr>
        <p:spPr bwMode="auto">
          <a:xfrm>
            <a:off x="0" y="533400"/>
            <a:ext cx="3733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en-US" sz="2400" b="1" dirty="0"/>
              <a:t>B  </a:t>
            </a:r>
            <a:r>
              <a:rPr lang="sl-SI" altLang="en-US" sz="2400" b="1" dirty="0">
                <a:sym typeface="Symbol" pitchFamily="18" charset="2"/>
              </a:rPr>
              <a:t></a:t>
            </a:r>
            <a:r>
              <a:rPr lang="sl-SI" altLang="en-US" sz="2400" b="1" dirty="0"/>
              <a:t>  Y  		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en-US" sz="2400" b="1" dirty="0"/>
              <a:t>Y  +   A </a:t>
            </a:r>
            <a:r>
              <a:rPr lang="sl-SI" altLang="en-US" sz="2400" b="1" dirty="0">
                <a:sym typeface="Symbol" pitchFamily="18" charset="2"/>
              </a:rPr>
              <a:t></a:t>
            </a:r>
            <a:r>
              <a:rPr lang="sl-SI" altLang="en-US" sz="2400" b="1" dirty="0"/>
              <a:t>  D  + Z	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l-SI" altLang="en-US" sz="2400" b="1" dirty="0"/>
              <a:t>Z   +  A </a:t>
            </a:r>
            <a:r>
              <a:rPr lang="sl-SI" altLang="en-US" sz="2400" b="1" dirty="0">
                <a:sym typeface="Symbol" pitchFamily="18" charset="2"/>
              </a:rPr>
              <a:t></a:t>
            </a:r>
            <a:r>
              <a:rPr lang="sl-SI" altLang="en-US" sz="2400" b="1" dirty="0"/>
              <a:t>  3C</a:t>
            </a:r>
            <a:r>
              <a:rPr lang="en-US" altLang="en-US" sz="2400" dirty="0"/>
              <a:t> </a:t>
            </a:r>
            <a:endParaRPr lang="sl-SI" altLang="en-US" sz="2400" b="1" dirty="0"/>
          </a:p>
        </p:txBody>
      </p:sp>
      <p:sp>
        <p:nvSpPr>
          <p:cNvPr id="31748" name="Text Box 9"/>
          <p:cNvSpPr txBox="1">
            <a:spLocks noChangeArrowheads="1"/>
          </p:cNvSpPr>
          <p:nvPr/>
        </p:nvSpPr>
        <p:spPr bwMode="auto">
          <a:xfrm>
            <a:off x="762000" y="30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>
                <a:latin typeface="Times New Roman" pitchFamily="18" charset="0"/>
              </a:rPr>
              <a:t>1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1749" name="Text Box 10"/>
          <p:cNvSpPr txBox="1">
            <a:spLocks noChangeArrowheads="1"/>
          </p:cNvSpPr>
          <p:nvPr/>
        </p:nvSpPr>
        <p:spPr bwMode="auto">
          <a:xfrm>
            <a:off x="1447800" y="137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 dirty="0">
                <a:latin typeface="Times New Roman" pitchFamily="18" charset="0"/>
              </a:rPr>
              <a:t>3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31750" name="Text Box 11"/>
          <p:cNvSpPr txBox="1">
            <a:spLocks noChangeArrowheads="1"/>
          </p:cNvSpPr>
          <p:nvPr/>
        </p:nvSpPr>
        <p:spPr bwMode="auto">
          <a:xfrm>
            <a:off x="1447800" y="762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>
                <a:latin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1751" name="Rectangle 9"/>
          <p:cNvSpPr>
            <a:spLocks noChangeArrowheads="1"/>
          </p:cNvSpPr>
          <p:nvPr/>
        </p:nvSpPr>
        <p:spPr bwMode="auto">
          <a:xfrm>
            <a:off x="219075" y="2089150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2400" b="1"/>
              <a:t>2A + B </a:t>
            </a:r>
            <a:r>
              <a:rPr lang="sl-SI" altLang="en-US" sz="2400" b="1">
                <a:sym typeface="Symbol" pitchFamily="18" charset="2"/>
              </a:rPr>
              <a:t></a:t>
            </a:r>
            <a:r>
              <a:rPr lang="sl-SI" altLang="en-US" sz="2400" b="1"/>
              <a:t> 3C+D</a:t>
            </a:r>
            <a:endParaRPr lang="en-US" altLang="en-US" sz="2400" b="1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828800"/>
            <a:ext cx="2667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3" name="Text Box 6"/>
          <p:cNvSpPr txBox="1">
            <a:spLocks noChangeArrowheads="1"/>
          </p:cNvSpPr>
          <p:nvPr/>
        </p:nvSpPr>
        <p:spPr bwMode="auto">
          <a:xfrm>
            <a:off x="3114675" y="833438"/>
            <a:ext cx="6096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/>
              <a:t>a) </a:t>
            </a:r>
            <a:r>
              <a:rPr lang="en-US" altLang="en-US" sz="2000"/>
              <a:t>Ako je stehiometrija vremenski nezavisna, </a:t>
            </a:r>
            <a:r>
              <a:rPr lang="sr-Latn-RS" altLang="en-US" sz="2000"/>
              <a:t>može se definisati </a:t>
            </a:r>
            <a:r>
              <a:rPr lang="en-US" altLang="en-US" sz="2000">
                <a:solidFill>
                  <a:srgbClr val="FF3300"/>
                </a:solidFill>
              </a:rPr>
              <a:t>brzina reakcije</a:t>
            </a:r>
            <a:r>
              <a:rPr lang="en-US" altLang="en-US" sz="2000"/>
              <a:t>:</a:t>
            </a:r>
          </a:p>
        </p:txBody>
      </p:sp>
      <p:graphicFrame>
        <p:nvGraphicFramePr>
          <p:cNvPr id="31754" name="Object 2"/>
          <p:cNvGraphicFramePr>
            <a:graphicFrameLocks noChangeAspect="1"/>
          </p:cNvGraphicFramePr>
          <p:nvPr/>
        </p:nvGraphicFramePr>
        <p:xfrm>
          <a:off x="3081338" y="1682750"/>
          <a:ext cx="60801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6" imgW="2590800" imgH="419100" progId="Equation.DSMT4">
                  <p:embed/>
                </p:oleObj>
              </mc:Choice>
              <mc:Fallback>
                <p:oleObj name="Equation" r:id="rId6" imgW="2590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682750"/>
                        <a:ext cx="60801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7"/>
          <p:cNvSpPr txBox="1">
            <a:spLocks noChangeArrowheads="1"/>
          </p:cNvSpPr>
          <p:nvPr/>
        </p:nvSpPr>
        <p:spPr bwMode="auto">
          <a:xfrm>
            <a:off x="0" y="25908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/>
              <a:t>b) </a:t>
            </a:r>
            <a:r>
              <a:rPr lang="sr-Latn-CS" altLang="en-US" sz="2400"/>
              <a:t>Ako je stehiometrija promenljiva, mogu se definisati brzine </a:t>
            </a:r>
            <a:r>
              <a:rPr lang="sr-Latn-CS" altLang="en-US" sz="2400">
                <a:solidFill>
                  <a:srgbClr val="FF3300"/>
                </a:solidFill>
              </a:rPr>
              <a:t>pojedinačnih </a:t>
            </a:r>
            <a:r>
              <a:rPr lang="sr-Latn-CS" altLang="en-US" sz="2400"/>
              <a:t> </a:t>
            </a:r>
            <a:r>
              <a:rPr lang="sr-Latn-CS" altLang="en-US" sz="2400">
                <a:solidFill>
                  <a:srgbClr val="FF3300"/>
                </a:solidFill>
              </a:rPr>
              <a:t>elementarnih stupnjeva</a:t>
            </a:r>
            <a:r>
              <a:rPr lang="sr-Latn-CS" altLang="en-US" sz="2400"/>
              <a:t>: v</a:t>
            </a:r>
            <a:r>
              <a:rPr lang="sr-Latn-CS" altLang="en-US" sz="2400" baseline="-25000"/>
              <a:t>1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2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3</a:t>
            </a:r>
            <a:r>
              <a:rPr lang="sr-Latn-CS" altLang="en-US" sz="2400"/>
              <a:t>........</a:t>
            </a:r>
            <a:endParaRPr lang="en-US" altLang="en-US" sz="2400"/>
          </a:p>
        </p:txBody>
      </p:sp>
      <p:graphicFrame>
        <p:nvGraphicFramePr>
          <p:cNvPr id="31756" name="Object 17"/>
          <p:cNvGraphicFramePr>
            <a:graphicFrameLocks noChangeAspect="1"/>
          </p:cNvGraphicFramePr>
          <p:nvPr/>
        </p:nvGraphicFramePr>
        <p:xfrm>
          <a:off x="6019800" y="33528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8" imgW="812447" imgH="228501" progId="Equation.3">
                  <p:embed/>
                </p:oleObj>
              </mc:Choice>
              <mc:Fallback>
                <p:oleObj name="Equation" r:id="rId8" imgW="812447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8"/>
          <p:cNvGraphicFramePr>
            <a:graphicFrameLocks noChangeAspect="1"/>
          </p:cNvGraphicFramePr>
          <p:nvPr/>
        </p:nvGraphicFramePr>
        <p:xfrm>
          <a:off x="3124200" y="3352800"/>
          <a:ext cx="2008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0" imgW="812447" imgH="215806" progId="Equation.3">
                  <p:embed/>
                </p:oleObj>
              </mc:Choice>
              <mc:Fallback>
                <p:oleObj name="Equation" r:id="rId10" imgW="812447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2008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9"/>
          <p:cNvGraphicFramePr>
            <a:graphicFrameLocks noChangeAspect="1"/>
          </p:cNvGraphicFramePr>
          <p:nvPr/>
        </p:nvGraphicFramePr>
        <p:xfrm>
          <a:off x="457200" y="335280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2" imgW="609336" imgH="215806" progId="Equation.3">
                  <p:embed/>
                </p:oleObj>
              </mc:Choice>
              <mc:Fallback>
                <p:oleObj name="Equation" r:id="rId12" imgW="6093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137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Text Box 6"/>
          <p:cNvSpPr txBox="1">
            <a:spLocks noChangeArrowheads="1"/>
          </p:cNvSpPr>
          <p:nvPr/>
        </p:nvSpPr>
        <p:spPr bwMode="auto">
          <a:xfrm>
            <a:off x="0" y="3810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/>
              <a:t> </a:t>
            </a:r>
            <a:r>
              <a:rPr lang="sr-Latn-CS" altLang="en-US" sz="2400"/>
              <a:t>I </a:t>
            </a:r>
            <a:r>
              <a:rPr lang="sr-Latn-CS" altLang="en-US" sz="2400">
                <a:solidFill>
                  <a:srgbClr val="FF3300"/>
                </a:solidFill>
              </a:rPr>
              <a:t>Brzine po svim komponentama</a:t>
            </a:r>
            <a:r>
              <a:rPr lang="sr-Latn-CS" altLang="en-US" sz="2400"/>
              <a:t>  v</a:t>
            </a:r>
            <a:r>
              <a:rPr lang="sr-Latn-CS" altLang="en-US" sz="2400" baseline="-25000"/>
              <a:t>A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B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C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D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Y,</a:t>
            </a:r>
            <a:r>
              <a:rPr lang="sr-Latn-CS" altLang="en-US" sz="2400"/>
              <a:t>, v</a:t>
            </a:r>
            <a:r>
              <a:rPr lang="sr-Latn-CS" altLang="en-US" sz="2400" baseline="-25000"/>
              <a:t>Z</a:t>
            </a:r>
            <a:endParaRPr lang="en-US" altLang="en-US" baseline="-25000"/>
          </a:p>
        </p:txBody>
      </p:sp>
      <p:graphicFrame>
        <p:nvGraphicFramePr>
          <p:cNvPr id="31760" name="Object 6"/>
          <p:cNvGraphicFramePr>
            <a:graphicFrameLocks noChangeAspect="1"/>
          </p:cNvGraphicFramePr>
          <p:nvPr/>
        </p:nvGraphicFramePr>
        <p:xfrm>
          <a:off x="2286000" y="4343400"/>
          <a:ext cx="41259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4" imgW="1879600" imgH="419100" progId="Equation.DSMT4">
                  <p:embed/>
                </p:oleObj>
              </mc:Choice>
              <mc:Fallback>
                <p:oleObj name="Equation" r:id="rId14" imgW="1879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4125913" cy="919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7"/>
          <p:cNvGraphicFramePr>
            <a:graphicFrameLocks noChangeAspect="1"/>
          </p:cNvGraphicFramePr>
          <p:nvPr/>
        </p:nvGraphicFramePr>
        <p:xfrm>
          <a:off x="6553200" y="4343400"/>
          <a:ext cx="2300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16" imgW="990170" imgH="393529" progId="Equation.3">
                  <p:embed/>
                </p:oleObj>
              </mc:Choice>
              <mc:Fallback>
                <p:oleObj name="Equation" r:id="rId16" imgW="99017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300288" cy="9144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8"/>
          <p:cNvGraphicFramePr>
            <a:graphicFrameLocks noChangeAspect="1"/>
          </p:cNvGraphicFramePr>
          <p:nvPr/>
        </p:nvGraphicFramePr>
        <p:xfrm>
          <a:off x="152400" y="4343400"/>
          <a:ext cx="2025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18" imgW="952087" imgH="418918" progId="Equation.DSMT4">
                  <p:embed/>
                </p:oleObj>
              </mc:Choice>
              <mc:Fallback>
                <p:oleObj name="Equation" r:id="rId18" imgW="952087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2025650" cy="892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9"/>
          <p:cNvGraphicFramePr>
            <a:graphicFrameLocks noChangeAspect="1"/>
          </p:cNvGraphicFramePr>
          <p:nvPr/>
        </p:nvGraphicFramePr>
        <p:xfrm>
          <a:off x="0" y="5410200"/>
          <a:ext cx="2819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20" imgW="1396394" imgH="393529" progId="Equation.3">
                  <p:embed/>
                </p:oleObj>
              </mc:Choice>
              <mc:Fallback>
                <p:oleObj name="Equation" r:id="rId20" imgW="1396394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2819400" cy="795338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10"/>
          <p:cNvGraphicFramePr>
            <a:graphicFrameLocks noChangeAspect="1"/>
          </p:cNvGraphicFramePr>
          <p:nvPr/>
        </p:nvGraphicFramePr>
        <p:xfrm>
          <a:off x="2992438" y="5410200"/>
          <a:ext cx="32369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22" imgW="1600200" imgH="393700" progId="Equation.3">
                  <p:embed/>
                </p:oleObj>
              </mc:Choice>
              <mc:Fallback>
                <p:oleObj name="Equation" r:id="rId22" imgW="16002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410200"/>
                        <a:ext cx="3236912" cy="796925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Box 24"/>
          <p:cNvSpPr txBox="1">
            <a:spLocks noChangeArrowheads="1"/>
          </p:cNvSpPr>
          <p:nvPr/>
        </p:nvSpPr>
        <p:spPr bwMode="auto">
          <a:xfrm>
            <a:off x="0" y="633412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/>
              <a:t>Kako izraziti brzinu nepoznatog kinetičkog sistema??</a:t>
            </a:r>
          </a:p>
        </p:txBody>
      </p:sp>
      <p:sp>
        <p:nvSpPr>
          <p:cNvPr id="31766" name="TextBox 25"/>
          <p:cNvSpPr txBox="1">
            <a:spLocks noChangeArrowheads="1"/>
          </p:cNvSpPr>
          <p:nvPr/>
        </p:nvSpPr>
        <p:spPr bwMode="auto">
          <a:xfrm>
            <a:off x="6705600" y="5334000"/>
            <a:ext cx="2438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/>
              <a:t>k</a:t>
            </a:r>
            <a:r>
              <a:rPr lang="en-US" altLang="en-US" sz="2000" baseline="-25000"/>
              <a:t>1</a:t>
            </a:r>
            <a:r>
              <a:rPr lang="en-US" altLang="en-US" sz="2000"/>
              <a:t>, k</a:t>
            </a:r>
            <a:r>
              <a:rPr lang="en-US" altLang="en-US" sz="2000" baseline="-25000"/>
              <a:t>2</a:t>
            </a:r>
            <a:r>
              <a:rPr lang="en-US" altLang="en-US" sz="2000"/>
              <a:t>, k</a:t>
            </a:r>
            <a:r>
              <a:rPr lang="en-US" altLang="en-US" sz="2000" baseline="-25000"/>
              <a:t>3</a:t>
            </a:r>
            <a:r>
              <a:rPr lang="en-US" altLang="en-US" sz="2000"/>
              <a:t> konstante brzine elementarnih stunjeva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819400" y="1524000"/>
            <a:ext cx="295275" cy="755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607" x="3460750" y="387350"/>
          <p14:tracePt t="5653" x="3460750" y="393700"/>
          <p14:tracePt t="5682" x="3460750" y="400050"/>
          <p14:tracePt t="5723" x="3460750" y="406400"/>
          <p14:tracePt t="5737" x="3460750" y="412750"/>
          <p14:tracePt t="5786" x="3460750" y="419100"/>
          <p14:tracePt t="5809" x="3460750" y="425450"/>
          <p14:tracePt t="5828" x="3460750" y="431800"/>
          <p14:tracePt t="6011" x="3460750" y="438150"/>
          <p14:tracePt t="6033" x="3460750" y="444500"/>
          <p14:tracePt t="6052" x="3460750" y="450850"/>
          <p14:tracePt t="6063" x="3460750" y="457200"/>
          <p14:tracePt t="6074" x="3448050" y="469900"/>
          <p14:tracePt t="6080" x="3429000" y="482600"/>
          <p14:tracePt t="6090" x="3352800" y="508000"/>
          <p14:tracePt t="6107" x="3308350" y="527050"/>
          <p14:tracePt t="6125" x="3162300" y="577850"/>
          <p14:tracePt t="6142" x="2997200" y="628650"/>
          <p14:tracePt t="6159" x="2895600" y="666750"/>
          <p14:tracePt t="6175" x="2698750" y="730250"/>
          <p14:tracePt t="6192" x="2609850" y="755650"/>
          <p14:tracePt t="6209" x="2419350" y="819150"/>
          <p14:tracePt t="6225" x="2254250" y="863600"/>
          <p14:tracePt t="6242" x="2184400" y="889000"/>
          <p14:tracePt t="6259" x="2057400" y="920750"/>
          <p14:tracePt t="6275" x="2000250" y="946150"/>
          <p14:tracePt t="6292" x="1898650" y="977900"/>
          <p14:tracePt t="6309" x="1803400" y="1009650"/>
          <p14:tracePt t="6325" x="1758950" y="1028700"/>
          <p14:tracePt t="6342" x="1682750" y="1047750"/>
          <p14:tracePt t="6359" x="1657350" y="1060450"/>
          <p14:tracePt t="6375" x="1612900" y="1073150"/>
          <p14:tracePt t="6392" x="1562100" y="1085850"/>
          <p14:tracePt t="6408" x="1549400" y="1092200"/>
          <p14:tracePt t="6425" x="1498600" y="1104900"/>
          <p14:tracePt t="6442" x="1473200" y="1111250"/>
          <p14:tracePt t="6459" x="1435100" y="1117600"/>
          <p14:tracePt t="6476" x="1416050" y="1123950"/>
          <p14:tracePt t="6492" x="1403350" y="1123950"/>
          <p14:tracePt t="6509" x="1384300" y="1123950"/>
          <p14:tracePt t="6525" x="1365250" y="1123950"/>
          <p14:tracePt t="6542" x="1327150" y="1123950"/>
          <p14:tracePt t="6558" x="1282700" y="1123950"/>
          <p14:tracePt t="6575" x="1257300" y="1123950"/>
          <p14:tracePt t="6591" x="1225550" y="1123950"/>
          <p14:tracePt t="6609" x="1212850" y="1123950"/>
          <p14:tracePt t="6625" x="1187450" y="1123950"/>
          <p14:tracePt t="6642" x="1162050" y="1123950"/>
          <p14:tracePt t="6659" x="1155700" y="1123950"/>
          <p14:tracePt t="6675" x="1130300" y="1123950"/>
          <p14:tracePt t="6692" x="1130300" y="1117600"/>
          <p14:tracePt t="6708" x="1117600" y="1111250"/>
          <p14:tracePt t="6725" x="1111250" y="1111250"/>
          <p14:tracePt t="7080" x="1104900" y="1104900"/>
          <p14:tracePt t="7100" x="1092200" y="1098550"/>
          <p14:tracePt t="7111" x="1085850" y="1092200"/>
          <p14:tracePt t="7124" x="1060450" y="1085850"/>
          <p14:tracePt t="7124" x="977900" y="1066800"/>
          <p14:tracePt t="7142" x="920750" y="1060450"/>
          <p14:tracePt t="7159" x="831850" y="1041400"/>
          <p14:tracePt t="7175" x="781050" y="1035050"/>
          <p14:tracePt t="7192" x="736600" y="1028700"/>
          <p14:tracePt t="7209" x="723900" y="1028700"/>
          <p14:tracePt t="7317" x="723900" y="1022350"/>
          <p14:tracePt t="7358" x="723900" y="1016000"/>
          <p14:tracePt t="7410" x="730250" y="1016000"/>
          <p14:tracePt t="7522" x="736600" y="1009650"/>
          <p14:tracePt t="7544" x="742950" y="1009650"/>
          <p14:tracePt t="7595" x="749300" y="1009650"/>
          <p14:tracePt t="7636" x="755650" y="1009650"/>
          <p14:tracePt t="8360" x="755650" y="1016000"/>
          <p14:tracePt t="8370" x="755650" y="1022350"/>
          <p14:tracePt t="8380" x="755650" y="1028700"/>
          <p14:tracePt t="8392" x="755650" y="1035050"/>
          <p14:tracePt t="8394" x="755650" y="1047750"/>
          <p14:tracePt t="8409" x="749300" y="1060450"/>
          <p14:tracePt t="8440" x="749300" y="1073150"/>
          <p14:tracePt t="8441" x="742950" y="1085850"/>
          <p14:tracePt t="8457" x="742950" y="1098550"/>
          <p14:tracePt t="8494" x="736600" y="1104900"/>
          <p14:tracePt t="8498" x="736600" y="1111250"/>
          <p14:tracePt t="8507" x="736600" y="1117600"/>
          <p14:tracePt t="8523" x="730250" y="1117600"/>
          <p14:tracePt t="8540" x="730250" y="1130300"/>
          <p14:tracePt t="8589" x="730250" y="1136650"/>
          <p14:tracePt t="8608" x="730250" y="1143000"/>
          <p14:tracePt t="8619" x="730250" y="1149350"/>
          <p14:tracePt t="8639" x="730250" y="1155700"/>
          <p14:tracePt t="8650" x="730250" y="1162050"/>
          <p14:tracePt t="8661" x="730250" y="1168400"/>
          <p14:tracePt t="8673" x="723900" y="1168400"/>
          <p14:tracePt t="8681" x="723900" y="1181100"/>
          <p14:tracePt t="8690" x="717550" y="1193800"/>
          <p14:tracePt t="8709" x="704850" y="1231900"/>
          <p14:tracePt t="8725" x="698500" y="1250950"/>
          <p14:tracePt t="8742" x="685800" y="1289050"/>
          <p14:tracePt t="8759" x="679450" y="1308100"/>
          <p14:tracePt t="8775" x="673100" y="1352550"/>
          <p14:tracePt t="8792" x="660400" y="1397000"/>
          <p14:tracePt t="8809" x="654050" y="1409700"/>
          <p14:tracePt t="8825" x="641350" y="1460500"/>
          <p14:tracePt t="8842" x="628650" y="1511300"/>
          <p14:tracePt t="8859" x="622300" y="1530350"/>
          <p14:tracePt t="8876" x="609600" y="1581150"/>
          <p14:tracePt t="8892" x="603250" y="1606550"/>
          <p14:tracePt t="8909" x="596900" y="1644650"/>
          <p14:tracePt t="8926" x="590550" y="1663700"/>
          <p14:tracePt t="8942" x="584200" y="1708150"/>
          <p14:tracePt t="8960" x="577850" y="1752600"/>
          <p14:tracePt t="8975" x="577850" y="1771650"/>
          <p14:tracePt t="8993" x="577850" y="1828800"/>
          <p14:tracePt t="9007" x="577850" y="1854200"/>
          <p14:tracePt t="9024" x="577850" y="1924050"/>
          <p14:tracePt t="9040" x="577850" y="1981200"/>
          <p14:tracePt t="9058" x="577850" y="2012950"/>
          <p14:tracePt t="9075" x="577850" y="2057400"/>
          <p14:tracePt t="9092" x="577850" y="2076450"/>
          <p14:tracePt t="9109" x="577850" y="2114550"/>
          <p14:tracePt t="9125" x="577850" y="2133600"/>
          <p14:tracePt t="9142" x="577850" y="2146300"/>
          <p14:tracePt t="9159" x="577850" y="2159000"/>
          <p14:tracePt t="9175" x="577850" y="2165350"/>
          <p14:tracePt t="9175" x="577850" y="2171700"/>
          <p14:tracePt t="9192" x="577850" y="2184400"/>
          <p14:tracePt t="9209" x="577850" y="2197100"/>
          <p14:tracePt t="9225" x="577850" y="2203450"/>
          <p14:tracePt t="9242" x="584200" y="2209800"/>
          <p14:tracePt t="9277" x="590550" y="2209800"/>
          <p14:tracePt t="9308" x="596900" y="2209800"/>
          <p14:tracePt t="9521" x="590550" y="2209800"/>
          <p14:tracePt t="9890" x="590550" y="2203450"/>
          <p14:tracePt t="9899" x="590550" y="2190750"/>
          <p14:tracePt t="9916" x="590550" y="2165350"/>
          <p14:tracePt t="9917" x="590550" y="2146300"/>
          <p14:tracePt t="9924" x="590550" y="2057400"/>
          <p14:tracePt t="9940" x="590550" y="2006600"/>
          <p14:tracePt t="9958" x="590550" y="1873250"/>
          <p14:tracePt t="9975" x="590550" y="1797050"/>
          <p14:tracePt t="9991" x="590550" y="1657350"/>
          <p14:tracePt t="10007" x="590550" y="1492250"/>
          <p14:tracePt t="10024" x="590550" y="1428750"/>
          <p14:tracePt t="10040" x="590550" y="1289050"/>
          <p14:tracePt t="10059" x="590550" y="1168400"/>
          <p14:tracePt t="10076" x="590550" y="1123950"/>
          <p14:tracePt t="10092" x="590550" y="1060450"/>
          <p14:tracePt t="10125" x="590550" y="1003300"/>
          <p14:tracePt t="10128" x="590550" y="990600"/>
          <p14:tracePt t="10142" x="590550" y="965200"/>
          <p14:tracePt t="10260" x="590550" y="958850"/>
          <p14:tracePt t="10281" x="590550" y="952500"/>
          <p14:tracePt t="10302" x="590550" y="946150"/>
          <p14:tracePt t="10587" x="596900" y="946150"/>
          <p14:tracePt t="10649" x="603250" y="946150"/>
          <p14:tracePt t="10680" x="609600" y="946150"/>
          <p14:tracePt t="10701" x="615950" y="946150"/>
          <p14:tracePt t="10733" x="622300" y="946150"/>
          <p14:tracePt t="10742" x="628650" y="939800"/>
          <p14:tracePt t="10764" x="635000" y="939800"/>
          <p14:tracePt t="10784" x="641350" y="933450"/>
          <p14:tracePt t="10790" x="647700" y="933450"/>
          <p14:tracePt t="10817" x="654050" y="933450"/>
          <p14:tracePt t="10827" x="666750" y="933450"/>
          <p14:tracePt t="10840" x="673100" y="933450"/>
          <p14:tracePt t="10841" x="711200" y="927100"/>
          <p14:tracePt t="10857" x="742950" y="927100"/>
          <p14:tracePt t="10876" x="819150" y="920750"/>
          <p14:tracePt t="10891" x="876300" y="920750"/>
          <p14:tracePt t="10907" x="996950" y="920750"/>
          <p14:tracePt t="10924" x="1104900" y="920750"/>
          <p14:tracePt t="10940" x="1136650" y="920750"/>
          <p14:tracePt t="10958" x="1162050" y="920750"/>
          <p14:tracePt t="10975" x="1174750" y="920750"/>
          <p14:tracePt t="11034" x="1181100" y="920750"/>
          <p14:tracePt t="11044" x="1187450" y="920750"/>
          <p14:tracePt t="11055" x="1193800" y="920750"/>
          <p14:tracePt t="11087" x="1200150" y="920750"/>
          <p14:tracePt t="11107" x="1206500" y="920750"/>
          <p14:tracePt t="11127" x="1212850" y="920750"/>
          <p14:tracePt t="11231" x="1206500" y="920750"/>
          <p14:tracePt t="11241" x="1193800" y="927100"/>
          <p14:tracePt t="11259" x="1187450" y="933450"/>
          <p14:tracePt t="11261" x="1143000" y="958850"/>
          <p14:tracePt t="11275" x="1117600" y="971550"/>
          <p14:tracePt t="11292" x="1028700" y="996950"/>
          <p14:tracePt t="11308" x="984250" y="1022350"/>
          <p14:tracePt t="11325" x="908050" y="1047750"/>
          <p14:tracePt t="11342" x="850900" y="1066800"/>
          <p14:tracePt t="11358" x="825500" y="1073150"/>
          <p14:tracePt t="11375" x="793750" y="1085850"/>
          <p14:tracePt t="11391" x="781050" y="1092200"/>
          <p14:tracePt t="11409" x="755650" y="1098550"/>
          <p14:tracePt t="11425" x="717550" y="1104900"/>
          <p14:tracePt t="11442" x="704850" y="1111250"/>
          <p14:tracePt t="11459" x="660400" y="1117600"/>
          <p14:tracePt t="11475" x="641350" y="1123950"/>
          <p14:tracePt t="11491" x="615950" y="1136650"/>
          <p14:tracePt t="11509" x="590550" y="1149350"/>
          <p14:tracePt t="11526" x="577850" y="1155700"/>
          <p14:tracePt t="11541" x="571500" y="1162050"/>
          <p14:tracePt t="11559" x="565150" y="1168400"/>
          <p14:tracePt t="11575" x="558800" y="1174750"/>
          <p14:tracePt t="11669" x="565150" y="1174750"/>
          <p14:tracePt t="11683" x="577850" y="1174750"/>
          <p14:tracePt t="11690" x="590550" y="1174750"/>
          <p14:tracePt t="11691" x="609600" y="1174750"/>
          <p14:tracePt t="11709" x="654050" y="1174750"/>
          <p14:tracePt t="11725" x="673100" y="1174750"/>
          <p14:tracePt t="11742" x="730250" y="1174750"/>
          <p14:tracePt t="11759" x="787400" y="1174750"/>
          <p14:tracePt t="11775" x="831850" y="1174750"/>
          <p14:tracePt t="11792" x="939800" y="1174750"/>
          <p14:tracePt t="11808" x="1085850" y="1174750"/>
          <p14:tracePt t="11825" x="1149350" y="1174750"/>
          <p14:tracePt t="11841" x="1270000" y="1174750"/>
          <p14:tracePt t="11858" x="1314450" y="1174750"/>
          <p14:tracePt t="11876" x="1371600" y="1174750"/>
          <p14:tracePt t="11892" x="1403350" y="1174750"/>
          <p14:tracePt t="11908" x="1422400" y="1174750"/>
          <p14:tracePt t="11923" x="1466850" y="1174750"/>
          <p14:tracePt t="11942" x="1485900" y="1174750"/>
          <p14:tracePt t="11959" x="1574800" y="1174750"/>
          <p14:tracePt t="11975" x="1670050" y="1174750"/>
          <p14:tracePt t="11992" x="1727200" y="1174750"/>
          <p14:tracePt t="12007" x="1835150" y="1174750"/>
          <p14:tracePt t="12024" x="1879600" y="1174750"/>
          <p14:tracePt t="12040" x="1968500" y="1174750"/>
          <p14:tracePt t="12057" x="2057400" y="1174750"/>
          <p14:tracePt t="12075" x="2089150" y="1174750"/>
          <p14:tracePt t="12092" x="2190750" y="1174750"/>
          <p14:tracePt t="12109" x="2235200" y="1174750"/>
          <p14:tracePt t="12125" x="2311400" y="1174750"/>
          <p14:tracePt t="12142" x="2368550" y="1174750"/>
          <p14:tracePt t="12159" x="2393950" y="1174750"/>
          <p14:tracePt t="12175" x="2425700" y="1174750"/>
          <p14:tracePt t="12192" x="2444750" y="1174750"/>
          <p14:tracePt t="12209" x="2457450" y="1174750"/>
          <p14:tracePt t="12225" x="2470150" y="1174750"/>
          <p14:tracePt t="12242" x="2476500" y="1174750"/>
          <p14:tracePt t="12302" x="2476500" y="1181100"/>
          <p14:tracePt t="12333" x="2470150" y="1181100"/>
          <p14:tracePt t="12344" x="2463800" y="1187450"/>
          <p14:tracePt t="12367" x="2444750" y="1193800"/>
          <p14:tracePt t="12375" x="2419350" y="1200150"/>
          <p14:tracePt t="12377" x="2400300" y="1200150"/>
          <p14:tracePt t="12392" x="2317750" y="1219200"/>
          <p14:tracePt t="12410" x="2266950" y="1225550"/>
          <p14:tracePt t="12426" x="2171700" y="1231900"/>
          <p14:tracePt t="12443" x="2108200" y="1238250"/>
          <p14:tracePt t="12460" x="2070100" y="1244600"/>
          <p14:tracePt t="12476" x="2000250" y="1270000"/>
          <p14:tracePt t="12492" x="1962150" y="1282700"/>
          <p14:tracePt t="12510" x="1854200" y="1314450"/>
          <p14:tracePt t="12526" x="1739900" y="1352550"/>
          <p14:tracePt t="12543" x="1682750" y="1371600"/>
          <p14:tracePt t="12560" x="1593850" y="1403350"/>
          <p14:tracePt t="12576" x="1555750" y="1409700"/>
          <p14:tracePt t="12593" x="1504950" y="1428750"/>
          <p14:tracePt t="12609" x="1466850" y="1447800"/>
          <p14:tracePt t="12626" x="1447800" y="1454150"/>
          <p14:tracePt t="12642" x="1416050" y="1466850"/>
          <p14:tracePt t="12660" x="1390650" y="1479550"/>
          <p14:tracePt t="12676" x="1327150" y="1492250"/>
          <p14:tracePt t="12692" x="1263650" y="1511300"/>
          <p14:tracePt t="12710" x="1231900" y="1524000"/>
          <p14:tracePt t="12726" x="1155700" y="1543050"/>
          <p14:tracePt t="12743" x="1123950" y="1555750"/>
          <p14:tracePt t="12759" x="1079500" y="1568450"/>
          <p14:tracePt t="12776" x="1035050" y="1581150"/>
          <p14:tracePt t="12793" x="1016000" y="1593850"/>
          <p14:tracePt t="12810" x="984250" y="1606550"/>
          <p14:tracePt t="12826" x="965200" y="1606550"/>
          <p14:tracePt t="12842" x="927100" y="1619250"/>
          <p14:tracePt t="12860" x="901700" y="1631950"/>
          <p14:tracePt t="12876" x="882650" y="1638300"/>
          <p14:tracePt t="12893" x="857250" y="1644650"/>
          <p14:tracePt t="12909" x="850900" y="1651000"/>
          <p14:tracePt t="12924" x="831850" y="1657350"/>
          <p14:tracePt t="12943" x="819150" y="1663700"/>
          <p14:tracePt t="12960" x="812800" y="1663700"/>
          <p14:tracePt t="12977" x="806450" y="1670050"/>
          <p14:tracePt t="13092" x="812800" y="1670050"/>
          <p14:tracePt t="13102" x="819150" y="1670050"/>
          <p14:tracePt t="13117" x="838200" y="1670050"/>
          <p14:tracePt t="13124" x="869950" y="1670050"/>
          <p14:tracePt t="13127" x="908050" y="1670050"/>
          <p14:tracePt t="13141" x="1022350" y="1670050"/>
          <p14:tracePt t="13158" x="1187450" y="1670050"/>
          <p14:tracePt t="13175" x="1263650" y="1670050"/>
          <p14:tracePt t="13191" x="1416050" y="1670050"/>
          <p14:tracePt t="13208" x="1466850" y="1670050"/>
          <p14:tracePt t="13224" x="1581150" y="1670050"/>
          <p14:tracePt t="13243" x="1644650" y="1670050"/>
          <p14:tracePt t="13260" x="1676400" y="1670050"/>
          <p14:tracePt t="13276" x="1733550" y="1670050"/>
          <p14:tracePt t="13293" x="1758950" y="1670050"/>
          <p14:tracePt t="13309" x="1835150" y="1670050"/>
          <p14:tracePt t="13325" x="1911350" y="1670050"/>
          <p14:tracePt t="13342" x="1955800" y="1670050"/>
          <p14:tracePt t="13360" x="2038350" y="1670050"/>
          <p14:tracePt t="13376" x="2070100" y="1670050"/>
          <p14:tracePt t="13392" x="2133600" y="1670050"/>
          <p14:tracePt t="13410" x="2184400" y="1670050"/>
          <p14:tracePt t="13426" x="2203450" y="1670050"/>
          <p14:tracePt t="13442" x="2241550" y="1670050"/>
          <p14:tracePt t="13460" x="2254250" y="1676400"/>
          <p14:tracePt t="13476" x="2273300" y="1676400"/>
          <p14:tracePt t="13492" x="2279650" y="1676400"/>
          <p14:tracePt t="13510" x="2279650" y="1682750"/>
          <p14:tracePt t="13875" x="2279650" y="1689100"/>
          <p14:tracePt t="13915" x="2279650" y="1695450"/>
          <p14:tracePt t="14446" x="2273300" y="1701800"/>
          <p14:tracePt t="14476" x="2266950" y="1701800"/>
          <p14:tracePt t="14508" x="2260600" y="1708150"/>
          <p14:tracePt t="14521" x="2254250" y="1714500"/>
          <p14:tracePt t="14523" x="2247900" y="1714500"/>
          <p14:tracePt t="14534" x="2241550" y="1720850"/>
          <p14:tracePt t="14543" x="2228850" y="1733550"/>
          <p14:tracePt t="14543" x="2209800" y="1746250"/>
          <p14:tracePt t="14561" x="2190750" y="1765300"/>
          <p14:tracePt t="14576" x="2146300" y="1797050"/>
          <p14:tracePt t="14593" x="2120900" y="1816100"/>
          <p14:tracePt t="14610" x="2038350" y="1873250"/>
          <p14:tracePt t="14626" x="2000250" y="1892300"/>
          <p14:tracePt t="14642" x="1936750" y="1949450"/>
          <p14:tracePt t="14660" x="1866900" y="2000250"/>
          <p14:tracePt t="14676" x="1841500" y="2019300"/>
          <p14:tracePt t="14692" x="1790700" y="2063750"/>
          <p14:tracePt t="14710" x="1778000" y="2070100"/>
          <p14:tracePt t="14726" x="1746250" y="2101850"/>
          <p14:tracePt t="14743" x="1727200" y="2120900"/>
          <p14:tracePt t="14760" x="1714500" y="2127250"/>
          <p14:tracePt t="14776" x="1701800" y="2146300"/>
          <p14:tracePt t="14792" x="1682750" y="2159000"/>
          <p14:tracePt t="14810" x="1657350" y="2184400"/>
          <p14:tracePt t="14826" x="1619250" y="2209800"/>
          <p14:tracePt t="14842" x="1606550" y="2216150"/>
          <p14:tracePt t="14859" x="1581150" y="2228850"/>
          <p14:tracePt t="14876" x="1568450" y="2235200"/>
          <p14:tracePt t="14893" x="1555750" y="2241550"/>
          <p14:tracePt t="14909" x="1549400" y="2247900"/>
          <p14:tracePt t="15027" x="1543050" y="2247900"/>
          <p14:tracePt t="15037" x="1536700" y="2247900"/>
          <p14:tracePt t="15050" x="1530350" y="2247900"/>
          <p14:tracePt t="15059" x="1524000" y="2241550"/>
          <p14:tracePt t="15060" x="1511300" y="2235200"/>
          <p14:tracePt t="15074" x="1473200" y="2222500"/>
          <p14:tracePt t="15093" x="1447800" y="2209800"/>
          <p14:tracePt t="15110" x="1409700" y="2190750"/>
          <p14:tracePt t="15126" x="1358900" y="2178050"/>
          <p14:tracePt t="15142" x="1339850" y="2178050"/>
          <p14:tracePt t="15160" x="1301750" y="2165350"/>
          <p14:tracePt t="15176" x="1282700" y="2159000"/>
          <p14:tracePt t="15191" x="1257300" y="2146300"/>
          <p14:tracePt t="15209" x="1238250" y="2139950"/>
          <p14:tracePt t="15226" x="1231900" y="2133600"/>
          <p14:tracePt t="15242" x="1219200" y="2127250"/>
          <p14:tracePt t="15278" x="1212850" y="2120900"/>
          <p14:tracePt t="15280" x="1200150" y="2120900"/>
          <p14:tracePt t="15293" x="1181100" y="2108200"/>
          <p14:tracePt t="15310" x="1168400" y="2101850"/>
          <p14:tracePt t="15326" x="1130300" y="2095500"/>
          <p14:tracePt t="15342" x="1117600" y="2089150"/>
          <p14:tracePt t="15359" x="1066800" y="2076450"/>
          <p14:tracePt t="15376" x="1022350" y="2070100"/>
          <p14:tracePt t="15393" x="996950" y="2070100"/>
          <p14:tracePt t="15409" x="958850" y="2070100"/>
          <p14:tracePt t="15426" x="939800" y="2070100"/>
          <p14:tracePt t="15442" x="908050" y="2070100"/>
          <p14:tracePt t="15460" x="869950" y="2070100"/>
          <p14:tracePt t="15476" x="844550" y="2070100"/>
          <p14:tracePt t="15492" x="812800" y="2070100"/>
          <p14:tracePt t="15510" x="793750" y="2070100"/>
          <p14:tracePt t="15526" x="749300" y="2070100"/>
          <p14:tracePt t="15543" x="692150" y="2070100"/>
          <p14:tracePt t="15560" x="673100" y="2076450"/>
          <p14:tracePt t="15577" x="635000" y="2082800"/>
          <p14:tracePt t="15592" x="615950" y="2082800"/>
          <p14:tracePt t="15610" x="596900" y="2082800"/>
          <p14:tracePt t="15626" x="584200" y="2089150"/>
          <p14:tracePt t="15642" x="577850" y="2095500"/>
          <p14:tracePt t="15660" x="552450" y="2108200"/>
          <p14:tracePt t="15676" x="546100" y="2108200"/>
          <p14:tracePt t="15693" x="508000" y="2120900"/>
          <p14:tracePt t="15709" x="463550" y="2127250"/>
          <p14:tracePt t="15726" x="450850" y="2133600"/>
          <p14:tracePt t="15742" x="419100" y="2146300"/>
          <p14:tracePt t="15759" x="406400" y="2146300"/>
          <p14:tracePt t="15776" x="387350" y="2159000"/>
          <p14:tracePt t="15792" x="368300" y="2171700"/>
          <p14:tracePt t="15810" x="361950" y="2171700"/>
          <p14:tracePt t="15826" x="349250" y="2190750"/>
          <p14:tracePt t="15842" x="342900" y="2190750"/>
          <p14:tracePt t="15859" x="342900" y="2203450"/>
          <p14:tracePt t="15876" x="330200" y="2216150"/>
          <p14:tracePt t="15894" x="323850" y="2222500"/>
          <p14:tracePt t="15908" x="317500" y="2235200"/>
          <p14:tracePt t="15925" x="317500" y="2247900"/>
          <p14:tracePt t="15941" x="304800" y="2260600"/>
          <p14:tracePt t="15959" x="304800" y="2279650"/>
          <p14:tracePt t="15976" x="304800" y="2286000"/>
          <p14:tracePt t="15993" x="304800" y="2298700"/>
          <p14:tracePt t="16010" x="304800" y="2305050"/>
          <p14:tracePt t="16026" x="304800" y="2324100"/>
          <p14:tracePt t="16043" x="317500" y="2343150"/>
          <p14:tracePt t="16060" x="317500" y="2349500"/>
          <p14:tracePt t="16076" x="330200" y="2355850"/>
          <p14:tracePt t="16091" x="330200" y="2362200"/>
          <p14:tracePt t="16109" x="355600" y="2368550"/>
          <p14:tracePt t="16127" x="361950" y="2368550"/>
          <p14:tracePt t="16143" x="393700" y="2381250"/>
          <p14:tracePt t="16160" x="412750" y="2387600"/>
          <p14:tracePt t="16177" x="431800" y="2393950"/>
          <p14:tracePt t="16193" x="469900" y="2400300"/>
          <p14:tracePt t="16208" x="488950" y="2400300"/>
          <p14:tracePt t="16224" x="527050" y="2406650"/>
          <p14:tracePt t="16243" x="565150" y="2413000"/>
          <p14:tracePt t="16260" x="577850" y="2413000"/>
          <p14:tracePt t="16276" x="603250" y="2419350"/>
          <p14:tracePt t="16292" x="615950" y="2419350"/>
          <p14:tracePt t="16310" x="628650" y="2425700"/>
          <p14:tracePt t="16326" x="660400" y="2438400"/>
          <p14:tracePt t="16342" x="685800" y="2444750"/>
          <p14:tracePt t="16359" x="736600" y="2457450"/>
          <p14:tracePt t="16376" x="762000" y="2463800"/>
          <p14:tracePt t="16392" x="806450" y="2476500"/>
          <p14:tracePt t="16409" x="831850" y="2482850"/>
          <p14:tracePt t="16426" x="844550" y="2489200"/>
          <p14:tracePt t="16443" x="876300" y="2489200"/>
          <p14:tracePt t="16460" x="889000" y="2489200"/>
          <p14:tracePt t="16476" x="933450" y="2495550"/>
          <p14:tracePt t="16492" x="984250" y="2501900"/>
          <p14:tracePt t="16509" x="1016000" y="2501900"/>
          <p14:tracePt t="16526" x="1060450" y="2508250"/>
          <p14:tracePt t="16543" x="1073150" y="2508250"/>
          <p14:tracePt t="16559" x="1111250" y="2514600"/>
          <p14:tracePt t="16576" x="1155700" y="2514600"/>
          <p14:tracePt t="16593" x="1174750" y="2514600"/>
          <p14:tracePt t="16610" x="1244600" y="2514600"/>
          <p14:tracePt t="16626" x="1289050" y="2514600"/>
          <p14:tracePt t="16642" x="1365250" y="2514600"/>
          <p14:tracePt t="16660" x="1428750" y="2514600"/>
          <p14:tracePt t="16676" x="1454150" y="2514600"/>
          <p14:tracePt t="16693" x="1504950" y="2514600"/>
          <p14:tracePt t="16709" x="1530350" y="2514600"/>
          <p14:tracePt t="16726" x="1587500" y="2514600"/>
          <p14:tracePt t="16742" x="1663700" y="2514600"/>
          <p14:tracePt t="16760" x="1714500" y="2514600"/>
          <p14:tracePt t="16775" x="1816100" y="2514600"/>
          <p14:tracePt t="16792" x="1860550" y="2514600"/>
          <p14:tracePt t="16810" x="1943100" y="2527300"/>
          <p14:tracePt t="16826" x="2000250" y="2540000"/>
          <p14:tracePt t="16843" x="2025650" y="2546350"/>
          <p14:tracePt t="16859" x="2070100" y="2559050"/>
          <p14:tracePt t="16877" x="2089150" y="2559050"/>
          <p14:tracePt t="16893" x="2127250" y="2565400"/>
          <p14:tracePt t="16910" x="2152650" y="2565400"/>
          <p14:tracePt t="16925" x="2209800" y="2565400"/>
          <p14:tracePt t="16941" x="2266950" y="2565400"/>
          <p14:tracePt t="16960" x="2292350" y="2565400"/>
          <p14:tracePt t="16976" x="2336800" y="2565400"/>
          <p14:tracePt t="16993" x="2368550" y="2565400"/>
          <p14:tracePt t="17009" x="2387600" y="2565400"/>
          <p14:tracePt t="17024" x="2406650" y="2565400"/>
          <p14:tracePt t="17041" x="2419350" y="2559050"/>
          <p14:tracePt t="17058" x="2438400" y="2552700"/>
          <p14:tracePt t="17076" x="2451100" y="2546350"/>
          <p14:tracePt t="17093" x="2463800" y="2533650"/>
          <p14:tracePt t="17110" x="2482850" y="2514600"/>
          <p14:tracePt t="17126" x="2489200" y="2508250"/>
          <p14:tracePt t="17142" x="2495550" y="2495550"/>
          <p14:tracePt t="17160" x="2495550" y="2476500"/>
          <p14:tracePt t="17176" x="2495550" y="2463800"/>
          <p14:tracePt t="17192" x="2495550" y="2432050"/>
          <p14:tracePt t="17210" x="2495550" y="2413000"/>
          <p14:tracePt t="17226" x="2495550" y="2381250"/>
          <p14:tracePt t="17242" x="2495550" y="2343150"/>
          <p14:tracePt t="17260" x="2495550" y="2330450"/>
          <p14:tracePt t="17275" x="2495550" y="2311400"/>
          <p14:tracePt t="17292" x="2489200" y="2305050"/>
          <p14:tracePt t="17309" x="2470150" y="2298700"/>
          <p14:tracePt t="17326" x="2457450" y="2292350"/>
          <p14:tracePt t="17342" x="2413000" y="2279650"/>
          <p14:tracePt t="17360" x="2362200" y="2266950"/>
          <p14:tracePt t="17376" x="2324100" y="2260600"/>
          <p14:tracePt t="17392" x="2266950" y="2247900"/>
          <p14:tracePt t="17409" x="2241550" y="2228850"/>
          <p14:tracePt t="17426" x="2197100" y="2228850"/>
          <p14:tracePt t="17442" x="2146300" y="2216150"/>
          <p14:tracePt t="17460" x="2120900" y="2216150"/>
          <p14:tracePt t="17476" x="2063750" y="2203450"/>
          <p14:tracePt t="17493" x="2038350" y="2203450"/>
          <p14:tracePt t="17509" x="1974850" y="2203450"/>
          <p14:tracePt t="17526" x="1924050" y="2203450"/>
          <p14:tracePt t="17542" x="1911350" y="2203450"/>
          <p14:tracePt t="17559" x="1873250" y="2203450"/>
          <p14:tracePt t="17576" x="1854200" y="2203450"/>
          <p14:tracePt t="17592" x="1816100" y="2203450"/>
          <p14:tracePt t="17610" x="1771650" y="2203450"/>
          <p14:tracePt t="17626" x="1739900" y="2203450"/>
          <p14:tracePt t="17643" x="1682750" y="2203450"/>
          <p14:tracePt t="17659" x="1651000" y="2203450"/>
          <p14:tracePt t="17676" x="1581150" y="2203450"/>
          <p14:tracePt t="17693" x="1524000" y="2203450"/>
          <p14:tracePt t="17709" x="1504950" y="2203450"/>
          <p14:tracePt t="17726" x="1466850" y="2203450"/>
          <p14:tracePt t="17742" x="1441450" y="2203450"/>
          <p14:tracePt t="17759" x="1403350" y="2203450"/>
          <p14:tracePt t="17776" x="1346200" y="2203450"/>
          <p14:tracePt t="17792" x="1295400" y="2216150"/>
          <p14:tracePt t="17809" x="1219200" y="2216150"/>
          <p14:tracePt t="17826" x="1187450" y="2216150"/>
          <p14:tracePt t="17842" x="1130300" y="2216150"/>
          <p14:tracePt t="17859" x="1092200" y="2222500"/>
          <p14:tracePt t="17876" x="1066800" y="2222500"/>
          <p14:tracePt t="17893" x="1041400" y="2228850"/>
          <p14:tracePt t="17909" x="1022350" y="2235200"/>
          <p14:tracePt t="17924" x="984250" y="2247900"/>
          <p14:tracePt t="17943" x="965200" y="2260600"/>
          <p14:tracePt t="17960" x="958850" y="2266950"/>
          <p14:tracePt t="18001" x="958850" y="2273300"/>
          <p14:tracePt t="18011" x="958850" y="2279650"/>
          <p14:tracePt t="18034" x="958850" y="2286000"/>
          <p14:tracePt t="18042" x="965200" y="2286000"/>
          <p14:tracePt t="18044" x="984250" y="2292350"/>
          <p14:tracePt t="18059" x="1035050" y="2305050"/>
          <p14:tracePt t="18076" x="1079500" y="2324100"/>
          <p14:tracePt t="18092" x="1206500" y="2355850"/>
          <p14:tracePt t="18110" x="1295400" y="2374900"/>
          <p14:tracePt t="18126" x="1479550" y="2406650"/>
          <p14:tracePt t="18142" x="1663700" y="2438400"/>
          <p14:tracePt t="18159" x="1752600" y="2444750"/>
          <p14:tracePt t="18176" x="1892300" y="2451100"/>
          <p14:tracePt t="18193" x="1981200" y="2451100"/>
          <p14:tracePt t="18209" x="2019300" y="2451100"/>
          <p14:tracePt t="18224" x="2082800" y="2451100"/>
          <p14:tracePt t="18241" x="2114550" y="2451100"/>
          <p14:tracePt t="18258" x="2203450" y="2451100"/>
          <p14:tracePt t="18276" x="2247900" y="2451100"/>
          <p14:tracePt t="18292" x="2349500" y="2470150"/>
          <p14:tracePt t="18310" x="2432050" y="2476500"/>
          <p14:tracePt t="18325" x="2457450" y="2482850"/>
          <p14:tracePt t="18342" x="2501900" y="2489200"/>
          <p14:tracePt t="18359" x="2527300" y="2495550"/>
          <p14:tracePt t="18376" x="2597150" y="2495550"/>
          <p14:tracePt t="18392" x="2673350" y="2495550"/>
          <p14:tracePt t="18426" x="2749550" y="2495550"/>
          <p14:tracePt t="18431" x="2774950" y="2495550"/>
          <p14:tracePt t="18443" x="2800350" y="2495550"/>
          <p14:tracePt t="18459" x="2813050" y="2495550"/>
          <p14:tracePt t="18513" x="2806700" y="2495550"/>
          <p14:tracePt t="18522" x="2806700" y="2501900"/>
          <p14:tracePt t="18525" x="2800350" y="2501900"/>
          <p14:tracePt t="18564" x="2794000" y="2501900"/>
          <p14:tracePt t="18586" x="2794000" y="2508250"/>
          <p14:tracePt t="18627" x="2794000" y="2514600"/>
          <p14:tracePt t="18636" x="2787650" y="2514600"/>
          <p14:tracePt t="18973" x="2787650" y="2508250"/>
          <p14:tracePt t="18996" x="2787650" y="2495550"/>
          <p14:tracePt t="19009" x="2787650" y="2489200"/>
          <p14:tracePt t="19018" x="2787650" y="2482850"/>
          <p14:tracePt t="19025" x="2794000" y="2470150"/>
          <p14:tracePt t="19026" x="2794000" y="2463800"/>
          <p14:tracePt t="19041" x="2806700" y="2444750"/>
          <p14:tracePt t="19058" x="2806700" y="2432050"/>
          <p14:tracePt t="19074" x="2813050" y="2413000"/>
          <p14:tracePt t="19092" x="2825750" y="2387600"/>
          <p14:tracePt t="19110" x="2832100" y="2381250"/>
          <p14:tracePt t="19126" x="2851150" y="2349500"/>
          <p14:tracePt t="19143" x="2863850" y="2330450"/>
          <p14:tracePt t="19160" x="2876550" y="2292350"/>
          <p14:tracePt t="19176" x="2895600" y="2260600"/>
          <p14:tracePt t="19193" x="2901950" y="2235200"/>
          <p14:tracePt t="19210" x="2927350" y="2190750"/>
          <p14:tracePt t="19226" x="2940050" y="2171700"/>
          <p14:tracePt t="19243" x="2965450" y="2127250"/>
          <p14:tracePt t="19260" x="3009900" y="2063750"/>
          <p14:tracePt t="19276" x="3022600" y="2025650"/>
          <p14:tracePt t="19292" x="3067050" y="1949450"/>
          <p14:tracePt t="19309" x="3098800" y="1898650"/>
          <p14:tracePt t="19326" x="3175000" y="1822450"/>
          <p14:tracePt t="19342" x="3225800" y="1752600"/>
          <p14:tracePt t="19359" x="3257550" y="1727200"/>
          <p14:tracePt t="19375" x="3295650" y="1676400"/>
          <p14:tracePt t="19392" x="3308350" y="1657350"/>
          <p14:tracePt t="19392" x="3314700" y="1644650"/>
          <p14:tracePt t="19410" x="3321050" y="1619250"/>
          <p14:tracePt t="19426" x="3340100" y="1581150"/>
          <p14:tracePt t="19443" x="3340100" y="1562100"/>
          <p14:tracePt t="19460" x="3346450" y="1530350"/>
          <p14:tracePt t="19474" x="3352800" y="1517650"/>
          <p14:tracePt t="19491" x="3365500" y="1479550"/>
          <p14:tracePt t="19508" x="3384550" y="1454150"/>
          <p14:tracePt t="19525" x="3397250" y="1435100"/>
          <p14:tracePt t="19541" x="3416300" y="1397000"/>
          <p14:tracePt t="19558" x="3429000" y="1377950"/>
          <p14:tracePt t="19574" x="3441700" y="1352550"/>
          <p14:tracePt t="19591" x="3448050" y="1339850"/>
          <p14:tracePt t="19608" x="3460750" y="1320800"/>
          <p14:tracePt t="19624" x="3467100" y="1314450"/>
          <p14:tracePt t="19660" x="3467100" y="1308100"/>
          <p14:tracePt t="19691" x="3467100" y="1301750"/>
          <p14:tracePt t="19701" x="3473450" y="1295400"/>
          <p14:tracePt t="19723" x="3473450" y="1289050"/>
          <p14:tracePt t="19733" x="3479800" y="1289050"/>
          <p14:tracePt t="19750" x="3479800" y="1282700"/>
          <p14:tracePt t="19764" x="3479800" y="1276350"/>
          <p14:tracePt t="19775" x="3479800" y="1270000"/>
          <p14:tracePt t="19791" x="3486150" y="1270000"/>
          <p14:tracePt t="19816" x="3492500" y="1270000"/>
          <p14:tracePt t="19823" x="3492500" y="1263650"/>
          <p14:tracePt t="19858" x="3498850" y="1257300"/>
          <p14:tracePt t="20276" x="3505200" y="1257300"/>
          <p14:tracePt t="20288" x="3517900" y="1257300"/>
          <p14:tracePt t="20298" x="3524250" y="1257300"/>
          <p14:tracePt t="20308" x="3543300" y="1257300"/>
          <p14:tracePt t="20318" x="3568700" y="1257300"/>
          <p14:tracePt t="20324" x="3644900" y="1257300"/>
          <p14:tracePt t="20342" x="3695700" y="1257300"/>
          <p14:tracePt t="20376" x="3816350" y="1257300"/>
          <p14:tracePt t="20379" x="3968750" y="1257300"/>
          <p14:tracePt t="20392" x="4044950" y="1257300"/>
          <p14:tracePt t="20409" x="4184650" y="1257300"/>
          <p14:tracePt t="20426" x="4254500" y="1257300"/>
          <p14:tracePt t="20443" x="4381500" y="1257300"/>
          <p14:tracePt t="20459" x="4489450" y="1257300"/>
          <p14:tracePt t="20476" x="4546600" y="1257300"/>
          <p14:tracePt t="20492" x="4667250" y="1257300"/>
          <p14:tracePt t="20509" x="4724400" y="1257300"/>
          <p14:tracePt t="20526" x="4832350" y="1257300"/>
          <p14:tracePt t="20542" x="4940300" y="1257300"/>
          <p14:tracePt t="20560" x="4997450" y="1257300"/>
          <p14:tracePt t="20576" x="5124450" y="1257300"/>
          <p14:tracePt t="20593" x="5187950" y="1257300"/>
          <p14:tracePt t="20610" x="5321300" y="1257300"/>
          <p14:tracePt t="20626" x="5448300" y="1257300"/>
          <p14:tracePt t="20642" x="5505450" y="1257300"/>
          <p14:tracePt t="20660" x="5575300" y="1257300"/>
          <p14:tracePt t="20676" x="5594350" y="1257300"/>
          <p14:tracePt t="20692" x="5626100" y="1257300"/>
          <p14:tracePt t="20710" x="5638800" y="1257300"/>
          <p14:tracePt t="21530" x="5632450" y="1257300"/>
          <p14:tracePt t="21560" x="5626100" y="1257300"/>
          <p14:tracePt t="22396" x="5626100" y="1263650"/>
          <p14:tracePt t="22488" x="5626100" y="1270000"/>
          <p14:tracePt t="22633" x="5619750" y="1270000"/>
          <p14:tracePt t="22693" x="5613400" y="1270000"/>
          <p14:tracePt t="22713" x="5607050" y="1270000"/>
          <p14:tracePt t="22724" x="5600700" y="1276350"/>
          <p14:tracePt t="22734" x="5581650" y="1276350"/>
          <p14:tracePt t="22746" x="5556250" y="1289050"/>
          <p14:tracePt t="22759" x="5518150" y="1295400"/>
          <p14:tracePt t="22761" x="5384800" y="1339850"/>
          <p14:tracePt t="22776" x="5283200" y="1365250"/>
          <p14:tracePt t="22792" x="5016500" y="1435100"/>
          <p14:tracePt t="22809" x="4838700" y="1479550"/>
          <p14:tracePt t="22825" x="4400550" y="1600200"/>
          <p14:tracePt t="22842" x="3956050" y="1727200"/>
          <p14:tracePt t="22860" x="3759200" y="1790700"/>
          <p14:tracePt t="22876" x="3422650" y="1898650"/>
          <p14:tracePt t="22892" x="3302000" y="1949450"/>
          <p14:tracePt t="22910" x="3092450" y="2012950"/>
          <p14:tracePt t="22924" x="2990850" y="2038350"/>
          <p14:tracePt t="22941" x="2813050" y="2101850"/>
          <p14:tracePt t="22960" x="2654300" y="2178050"/>
          <p14:tracePt t="22976" x="2584450" y="2216150"/>
          <p14:tracePt t="22993" x="2476500" y="2279650"/>
          <p14:tracePt t="23010" x="2387600" y="2343150"/>
          <p14:tracePt t="23027" x="2349500" y="2374900"/>
          <p14:tracePt t="23041" x="2241550" y="2444750"/>
          <p14:tracePt t="23058" x="2171700" y="2476500"/>
          <p14:tracePt t="23076" x="2025650" y="2546350"/>
          <p14:tracePt t="23093" x="1879600" y="2609850"/>
          <p14:tracePt t="23109" x="1809750" y="2635250"/>
          <p14:tracePt t="23126" x="1682750" y="2673350"/>
          <p14:tracePt t="23142" x="1625600" y="2692400"/>
          <p14:tracePt t="23160" x="1504950" y="2724150"/>
          <p14:tracePt t="23176" x="1346200" y="2768600"/>
          <p14:tracePt t="23192" x="1257300" y="2794000"/>
          <p14:tracePt t="23209" x="1098550" y="2844800"/>
          <p14:tracePt t="23226" x="1035050" y="2863850"/>
          <p14:tracePt t="23243" x="927100" y="2895600"/>
          <p14:tracePt t="23259" x="857250" y="2908300"/>
          <p14:tracePt t="23276" x="838200" y="2914650"/>
          <p14:tracePt t="23291" x="793750" y="2921000"/>
          <p14:tracePt t="23308" x="774700" y="2921000"/>
          <p14:tracePt t="23324" x="723900" y="2927350"/>
          <p14:tracePt t="23341" x="704850" y="2933700"/>
          <p14:tracePt t="23358" x="666750" y="2940050"/>
          <p14:tracePt t="23374" x="635000" y="2952750"/>
          <p14:tracePt t="23391" x="615950" y="2959100"/>
          <p14:tracePt t="23409" x="596900" y="2965450"/>
          <p14:tracePt t="23426" x="565150" y="2978150"/>
          <p14:tracePt t="23442" x="552450" y="2984500"/>
          <p14:tracePt t="23459" x="539750" y="2997200"/>
          <p14:tracePt t="23566" x="546100" y="2997200"/>
          <p14:tracePt t="23586" x="552450" y="2997200"/>
          <p14:tracePt t="23601" x="558800" y="2997200"/>
          <p14:tracePt t="23603" x="565150" y="2997200"/>
          <p14:tracePt t="23609" x="590550" y="2997200"/>
          <p14:tracePt t="23626" x="641350" y="2997200"/>
          <p14:tracePt t="23642" x="673100" y="2997200"/>
          <p14:tracePt t="23659" x="736600" y="2997200"/>
          <p14:tracePt t="23675" x="819150" y="2997200"/>
          <p14:tracePt t="23692" x="850900" y="2997200"/>
          <p14:tracePt t="23710" x="971550" y="2997200"/>
          <p14:tracePt t="23725" x="1047750" y="2997200"/>
          <p14:tracePt t="23742" x="1219200" y="2997200"/>
          <p14:tracePt t="23760" x="1301750" y="2997200"/>
          <p14:tracePt t="23760" x="1377950" y="2997200"/>
          <p14:tracePt t="23776" x="1454150" y="2997200"/>
          <p14:tracePt t="23792" x="1543050" y="2997200"/>
          <p14:tracePt t="23810" x="1568450" y="2997200"/>
          <p14:tracePt t="23825" x="1619250" y="2997200"/>
          <p14:tracePt t="23842" x="1644650" y="2997200"/>
          <p14:tracePt t="23859" x="1739900" y="2997200"/>
          <p14:tracePt t="23875" x="1860550" y="2997200"/>
          <p14:tracePt t="23893" x="1924050" y="2997200"/>
          <p14:tracePt t="23909" x="2032000" y="2997200"/>
          <p14:tracePt t="23924" x="2076450" y="2997200"/>
          <p14:tracePt t="23941" x="2127250" y="2997200"/>
          <p14:tracePt t="23958" x="2190750" y="2997200"/>
          <p14:tracePt t="23976" x="2235200" y="2997200"/>
          <p14:tracePt t="23993" x="2374900" y="2997200"/>
          <p14:tracePt t="24011" x="2546350" y="2997200"/>
          <p14:tracePt t="24041" x="2635250" y="2997200"/>
          <p14:tracePt t="24042" x="2762250" y="2997200"/>
          <p14:tracePt t="24058" x="2806700" y="2997200"/>
          <p14:tracePt t="24076" x="2857500" y="2997200"/>
          <p14:tracePt t="24092" x="2876550" y="2997200"/>
          <p14:tracePt t="24109" x="2927350" y="2997200"/>
          <p14:tracePt t="24126" x="3009900" y="2971800"/>
          <p14:tracePt t="24142" x="3060700" y="2965450"/>
          <p14:tracePt t="24159" x="3143250" y="2940050"/>
          <p14:tracePt t="24176" x="3181350" y="2927350"/>
          <p14:tracePt t="24193" x="3225800" y="2914650"/>
          <p14:tracePt t="24210" x="3257550" y="2908300"/>
          <p14:tracePt t="24226" x="3282950" y="2908300"/>
          <p14:tracePt t="24242" x="3359150" y="2908300"/>
          <p14:tracePt t="24259" x="3416300" y="2901950"/>
          <p14:tracePt t="24276" x="3556000" y="2901950"/>
          <p14:tracePt t="24293" x="3695700" y="2901950"/>
          <p14:tracePt t="24310" x="3765550" y="2901950"/>
          <p14:tracePt t="24325" x="3886200" y="2901950"/>
          <p14:tracePt t="24342" x="3930650" y="2901950"/>
          <p14:tracePt t="24359" x="4025900" y="2901950"/>
          <p14:tracePt t="24376" x="4133850" y="2901950"/>
          <p14:tracePt t="24393" x="4191000" y="2901950"/>
          <p14:tracePt t="24409" x="4298950" y="2901950"/>
          <p14:tracePt t="24426" x="4356100" y="2908300"/>
          <p14:tracePt t="24442" x="4425950" y="2921000"/>
          <p14:tracePt t="24459" x="4470400" y="2933700"/>
          <p14:tracePt t="24476" x="4495800" y="2940050"/>
          <p14:tracePt t="24492" x="4552950" y="2940050"/>
          <p14:tracePt t="24510" x="4578350" y="2946400"/>
          <p14:tracePt t="24526" x="4641850" y="2946400"/>
          <p14:tracePt t="24542" x="4705350" y="2946400"/>
          <p14:tracePt t="24559" x="4724400" y="2946400"/>
          <p14:tracePt t="24576" x="4768850" y="2946400"/>
          <p14:tracePt t="24592" x="4781550" y="2946400"/>
          <p14:tracePt t="24609" x="4794250" y="2952750"/>
          <p14:tracePt t="24662" x="4800600" y="2952750"/>
          <p14:tracePt t="24693" x="4806950" y="2952750"/>
          <p14:tracePt t="24703" x="4813300" y="2952750"/>
          <p14:tracePt t="24714" x="4819650" y="2959100"/>
          <p14:tracePt t="24724" x="4826000" y="2959100"/>
          <p14:tracePt t="24741" x="4832350" y="2959100"/>
          <p14:tracePt t="24742" x="4838700" y="2959100"/>
          <p14:tracePt t="26170" x="4838700" y="2952750"/>
          <p14:tracePt t="26183" x="4832350" y="2933700"/>
          <p14:tracePt t="26194" x="4826000" y="2908300"/>
          <p14:tracePt t="26211" x="4800600" y="2806700"/>
          <p14:tracePt t="26212" x="4787900" y="2736850"/>
          <p14:tracePt t="26227" x="4756150" y="2647950"/>
          <p14:tracePt t="26243" x="4705350" y="2463800"/>
          <p14:tracePt t="26261" x="4648200" y="2273300"/>
          <p14:tracePt t="26276" x="4622800" y="2184400"/>
          <p14:tracePt t="26292" x="4572000" y="2019300"/>
          <p14:tracePt t="26310" x="4540250" y="1892300"/>
          <p14:tracePt t="26326" x="4521200" y="1847850"/>
          <p14:tracePt t="26341" x="4502150" y="1784350"/>
          <p14:tracePt t="26358" x="4502150" y="1765300"/>
          <p14:tracePt t="26376" x="4495800" y="1739900"/>
          <p14:tracePt t="26392" x="4495800" y="1714500"/>
          <p14:tracePt t="26431" x="4495800" y="1708150"/>
          <p14:tracePt t="26442" x="4495800" y="1695450"/>
          <p14:tracePt t="26461" x="4495800" y="1689100"/>
          <p14:tracePt t="26463" x="4495800" y="1676400"/>
          <p14:tracePt t="26476" x="4502150" y="1657350"/>
          <p14:tracePt t="26493" x="4508500" y="1638300"/>
          <p14:tracePt t="26509" x="4527550" y="1581150"/>
          <p14:tracePt t="26526" x="4540250" y="1530350"/>
          <p14:tracePt t="26542" x="4584700" y="1435100"/>
          <p14:tracePt t="26559" x="4622800" y="1352550"/>
          <p14:tracePt t="26576" x="4641850" y="1327150"/>
          <p14:tracePt t="26592" x="4673600" y="1270000"/>
          <p14:tracePt t="26609" x="4686300" y="1250950"/>
          <p14:tracePt t="26626" x="4718050" y="1219200"/>
          <p14:tracePt t="26642" x="4749800" y="1200150"/>
          <p14:tracePt t="26659" x="4768850" y="1187450"/>
          <p14:tracePt t="26675" x="4787900" y="1168400"/>
          <p14:tracePt t="26692" x="4794250" y="1168400"/>
          <p14:tracePt t="26709" x="4800600" y="1162050"/>
          <p14:tracePt t="26742" x="4806950" y="1162050"/>
          <p14:tracePt t="26745" x="4870450" y="1162050"/>
          <p14:tracePt t="26794" x="4902200" y="1162050"/>
          <p14:tracePt t="26795" x="4933950" y="1162050"/>
          <p14:tracePt t="26808" x="4991100" y="1168400"/>
          <p14:tracePt t="26824" x="5105400" y="1181100"/>
          <p14:tracePt t="26841" x="5194300" y="1212850"/>
          <p14:tracePt t="26859" x="5232400" y="1219200"/>
          <p14:tracePt t="26876" x="5314950" y="1244600"/>
          <p14:tracePt t="26894" x="5340350" y="1250950"/>
          <p14:tracePt t="26908" x="5429250" y="1257300"/>
          <p14:tracePt t="26924" x="5581650" y="1257300"/>
          <p14:tracePt t="26941" x="5676900" y="1257300"/>
          <p14:tracePt t="26958" x="5911850" y="1257300"/>
          <p14:tracePt t="26976" x="6178550" y="1257300"/>
          <p14:tracePt t="26995" x="6299200" y="1257300"/>
          <p14:tracePt t="27010" x="6470650" y="1257300"/>
          <p14:tracePt t="27026" x="6534150" y="1257300"/>
          <p14:tracePt t="27041" x="6654800" y="1257300"/>
          <p14:tracePt t="27059" x="6718300" y="1257300"/>
          <p14:tracePt t="27075" x="6883400" y="1257300"/>
          <p14:tracePt t="27092" x="7067550" y="1250950"/>
          <p14:tracePt t="27110" x="7156450" y="1250950"/>
          <p14:tracePt t="27126" x="7270750" y="1250950"/>
          <p14:tracePt t="27143" x="7308850" y="1250950"/>
          <p14:tracePt t="27434" x="7302500" y="1250950"/>
          <p14:tracePt t="28280" x="7296150" y="1250950"/>
          <p14:tracePt t="28403" x="7296150" y="1257300"/>
          <p14:tracePt t="28424" x="7289800" y="1257300"/>
          <p14:tracePt t="28536" x="7283450" y="1257300"/>
          <p14:tracePt t="29149" x="7277100" y="1257300"/>
          <p14:tracePt t="29189" x="7270750" y="1257300"/>
          <p14:tracePt t="29759" x="7264400" y="1263650"/>
          <p14:tracePt t="29811" x="7258050" y="1263650"/>
          <p14:tracePt t="29833" x="7251700" y="1263650"/>
          <p14:tracePt t="29862" x="7245350" y="1270000"/>
          <p14:tracePt t="29884" x="7239000" y="1276350"/>
          <p14:tracePt t="29902" x="7232650" y="1276350"/>
          <p14:tracePt t="29903" x="7232650" y="1282700"/>
          <p14:tracePt t="29910" x="7207250" y="1295400"/>
          <p14:tracePt t="29926" x="7188200" y="1301750"/>
          <p14:tracePt t="29945" x="7150100" y="1320800"/>
          <p14:tracePt t="29961" x="7086600" y="1339850"/>
          <p14:tracePt t="29978" x="7048500" y="1352550"/>
          <p14:tracePt t="29994" x="6965950" y="1377950"/>
          <p14:tracePt t="30011" x="6908800" y="1384300"/>
          <p14:tracePt t="30028" x="6769100" y="1409700"/>
          <p14:tracePt t="30044" x="6680200" y="1422400"/>
          <p14:tracePt t="30060" x="6483350" y="1428750"/>
          <p14:tracePt t="30076" x="6261100" y="1428750"/>
          <p14:tracePt t="30094" x="6140450" y="1428750"/>
          <p14:tracePt t="30111" x="5905500" y="1447800"/>
          <p14:tracePt t="30128" x="5683250" y="1473200"/>
          <p14:tracePt t="30144" x="5588000" y="1492250"/>
          <p14:tracePt t="30161" x="5391150" y="1536700"/>
          <p14:tracePt t="30178" x="5302250" y="1574800"/>
          <p14:tracePt t="30194" x="5130800" y="1625600"/>
          <p14:tracePt t="30211" x="4978400" y="1676400"/>
          <p14:tracePt t="30228" x="4908550" y="1695450"/>
          <p14:tracePt t="30245" x="4775200" y="1739900"/>
          <p14:tracePt t="30261" x="4711700" y="1765300"/>
          <p14:tracePt t="30277" x="4610100" y="1797050"/>
          <p14:tracePt t="30295" x="4514850" y="1828800"/>
          <p14:tracePt t="30311" x="4470400" y="1841500"/>
          <p14:tracePt t="30328" x="4368800" y="1866900"/>
          <p14:tracePt t="30344" x="4311650" y="1879600"/>
          <p14:tracePt t="30361" x="4203700" y="1911350"/>
          <p14:tracePt t="30378" x="4146550" y="1930400"/>
          <p14:tracePt t="30393" x="4076700" y="1949450"/>
          <p14:tracePt t="30409" x="4032250" y="1962150"/>
          <p14:tracePt t="30427" x="4019550" y="1968500"/>
          <p14:tracePt t="30444" x="4006850" y="1974850"/>
          <p14:tracePt t="30461" x="3994150" y="1981200"/>
          <p14:tracePt t="30621" x="4000500" y="1981200"/>
          <p14:tracePt t="30640" x="4006850" y="1981200"/>
          <p14:tracePt t="30673" x="4013200" y="1981200"/>
          <p14:tracePt t="30686" x="4019550" y="1981200"/>
          <p14:tracePt t="30688" x="4025900" y="1974850"/>
          <p14:tracePt t="30715" x="4032250" y="1974850"/>
          <p14:tracePt t="31976" x="4038600" y="1974850"/>
          <p14:tracePt t="32384" x="4044950" y="1974850"/>
          <p14:tracePt t="32425" x="4051300" y="1968500"/>
          <p14:tracePt t="32720" x="4057650" y="1968500"/>
          <p14:tracePt t="32812" x="4064000" y="1968500"/>
          <p14:tracePt t="32856" x="4070350" y="1968500"/>
          <p14:tracePt t="33149" x="4076700" y="1968500"/>
          <p14:tracePt t="33191" x="4089400" y="1962150"/>
          <p14:tracePt t="33194" x="4108450" y="1962150"/>
          <p14:tracePt t="33213" x="4121150" y="1955800"/>
          <p14:tracePt t="33215" x="4146550" y="1949450"/>
          <p14:tracePt t="33228" x="4210050" y="1936750"/>
          <p14:tracePt t="33245" x="4241800" y="1930400"/>
          <p14:tracePt t="33261" x="4318000" y="1917700"/>
          <p14:tracePt t="33278" x="4337050" y="1917700"/>
          <p14:tracePt t="33294" x="4400550" y="1911350"/>
          <p14:tracePt t="33311" x="4432300" y="1911350"/>
          <p14:tracePt t="33311" x="4457700" y="1905000"/>
          <p14:tracePt t="33328" x="4489450" y="1905000"/>
          <p14:tracePt t="33344" x="4540250" y="1905000"/>
          <p14:tracePt t="33361" x="4552950" y="1905000"/>
          <p14:tracePt t="33377" x="4572000" y="1905000"/>
          <p14:tracePt t="34073" x="4565650" y="1905000"/>
          <p14:tracePt t="34114" x="4559300" y="1905000"/>
          <p14:tracePt t="34197" x="4552950" y="1905000"/>
          <p14:tracePt t="34227" x="4546600" y="1905000"/>
          <p14:tracePt t="34258" x="4540250" y="1905000"/>
          <p14:tracePt t="34279" x="4540250" y="1911350"/>
          <p14:tracePt t="34289" x="4533900" y="1911350"/>
          <p14:tracePt t="34302" x="4527550" y="1911350"/>
          <p14:tracePt t="34310" x="4521200" y="1917700"/>
          <p14:tracePt t="34341" x="4514850" y="1917700"/>
          <p14:tracePt t="34352" x="4502150" y="1917700"/>
          <p14:tracePt t="34362" x="4502150" y="1924050"/>
          <p14:tracePt t="34363" x="4495800" y="1930400"/>
          <p14:tracePt t="34376" x="4489450" y="1936750"/>
          <p14:tracePt t="34393" x="4483100" y="1936750"/>
          <p14:tracePt t="34410" x="4476750" y="1943100"/>
          <p14:tracePt t="34429" x="4476750" y="1949450"/>
          <p14:tracePt t="34444" x="4470400" y="1955800"/>
          <p14:tracePt t="34489" x="4470400" y="1962150"/>
          <p14:tracePt t="34491" x="4470400" y="1968500"/>
          <p14:tracePt t="34509" x="4464050" y="1968500"/>
          <p14:tracePt t="34510" x="4464050" y="1974850"/>
          <p14:tracePt t="34526" x="4457700" y="1987550"/>
          <p14:tracePt t="34560" x="4457700" y="1993900"/>
          <p14:tracePt t="34563" x="4457700" y="2000250"/>
          <p14:tracePt t="34578" x="4457700" y="2006600"/>
          <p14:tracePt t="34694" x="4464050" y="2006600"/>
          <p14:tracePt t="34828" x="4470400" y="2006600"/>
          <p14:tracePt t="34837" x="4476750" y="2006600"/>
          <p14:tracePt t="34848" x="4483100" y="2006600"/>
          <p14:tracePt t="34849" x="4495800" y="2006600"/>
          <p14:tracePt t="34859" x="4514850" y="2006600"/>
          <p14:tracePt t="34879" x="4546600" y="2000250"/>
          <p14:tracePt t="34894" x="4591050" y="1987550"/>
          <p14:tracePt t="34911" x="4616450" y="1981200"/>
          <p14:tracePt t="34926" x="4641850" y="1974850"/>
          <p14:tracePt t="34943" x="4660900" y="1968500"/>
          <p14:tracePt t="34959" x="4686300" y="1955800"/>
          <p14:tracePt t="34976" x="4692650" y="1949450"/>
          <p14:tracePt t="34994" x="4705350" y="1943100"/>
          <p14:tracePt t="35011" x="4711700" y="1930400"/>
          <p14:tracePt t="35240" x="4711700" y="1924050"/>
          <p14:tracePt t="35259" x="4711700" y="1917700"/>
          <p14:tracePt t="35270" x="4705350" y="1917700"/>
          <p14:tracePt t="35280" x="4699000" y="1917700"/>
          <p14:tracePt t="35282" x="4699000" y="1911350"/>
          <p14:tracePt t="35294" x="4679950" y="1892300"/>
          <p14:tracePt t="35311" x="4673600" y="1892300"/>
          <p14:tracePt t="35328" x="4641850" y="1873250"/>
          <p14:tracePt t="35344" x="4629150" y="1860550"/>
          <p14:tracePt t="35361" x="4610100" y="1841500"/>
          <p14:tracePt t="35378" x="4584700" y="1835150"/>
          <p14:tracePt t="35395" x="4572000" y="1835150"/>
          <p14:tracePt t="35410" x="4559300" y="1828800"/>
          <p14:tracePt t="35426" x="4552950" y="1828800"/>
          <p14:tracePt t="35442" x="4540250" y="1822450"/>
          <p14:tracePt t="35459" x="4527550" y="1822450"/>
          <p14:tracePt t="35476" x="4508500" y="1822450"/>
          <p14:tracePt t="35493" x="4489450" y="1822450"/>
          <p14:tracePt t="35509" x="4476750" y="1822450"/>
          <p14:tracePt t="35527" x="4451350" y="1822450"/>
          <p14:tracePt t="35544" x="4425950" y="1822450"/>
          <p14:tracePt t="35560" x="4413250" y="1822450"/>
          <p14:tracePt t="35578" x="4394200" y="1822450"/>
          <p14:tracePt t="35594" x="4381500" y="1822450"/>
          <p14:tracePt t="35611" x="4362450" y="1822450"/>
          <p14:tracePt t="35627" x="4330700" y="1822450"/>
          <p14:tracePt t="35644" x="4324350" y="1822450"/>
          <p14:tracePt t="35660" x="4286250" y="1822450"/>
          <p14:tracePt t="35677" x="4279900" y="1822450"/>
          <p14:tracePt t="35677" x="4267200" y="1822450"/>
          <p14:tracePt t="35694" x="4254500" y="1822450"/>
          <p14:tracePt t="35710" x="4241800" y="1822450"/>
          <p14:tracePt t="35728" x="4235450" y="1822450"/>
          <p14:tracePt t="35744" x="4235450" y="1828800"/>
          <p14:tracePt t="35780" x="4229100" y="1828800"/>
          <p14:tracePt t="35811" x="4222750" y="1828800"/>
          <p14:tracePt t="35819" x="4216400" y="1828800"/>
          <p14:tracePt t="35830" x="4210050" y="1835150"/>
          <p14:tracePt t="35850" x="4203700" y="1841500"/>
          <p14:tracePt t="35863" x="4197350" y="1841500"/>
          <p14:tracePt t="35865" x="4197350" y="1847850"/>
          <p14:tracePt t="35944" x="4197350" y="1854200"/>
          <p14:tracePt t="35966" x="4191000" y="1860550"/>
          <p14:tracePt t="36007" x="4184650" y="1866900"/>
          <p14:tracePt t="36018" x="4184650" y="1873250"/>
          <p14:tracePt t="36028" x="4184650" y="1879600"/>
          <p14:tracePt t="36059" x="4184650" y="1892300"/>
          <p14:tracePt t="36070" x="4184650" y="1898650"/>
          <p14:tracePt t="36091" x="4184650" y="1911350"/>
          <p14:tracePt t="36101" x="4184650" y="1917700"/>
          <p14:tracePt t="36112" x="4184650" y="1924050"/>
          <p14:tracePt t="36113" x="4184650" y="1930400"/>
          <p14:tracePt t="36126" x="4184650" y="1936750"/>
          <p14:tracePt t="36143" x="4184650" y="1955800"/>
          <p14:tracePt t="36161" x="4184650" y="1962150"/>
          <p14:tracePt t="36177" x="4184650" y="1968500"/>
          <p14:tracePt t="36194" x="4184650" y="1974850"/>
          <p14:tracePt t="36211" x="4184650" y="1987550"/>
          <p14:tracePt t="36229" x="4184650" y="1993900"/>
          <p14:tracePt t="36244" x="4184650" y="2012950"/>
          <p14:tracePt t="36280" x="4184650" y="2025650"/>
          <p14:tracePt t="36282" x="4184650" y="2038350"/>
          <p14:tracePt t="36294" x="4184650" y="2057400"/>
          <p14:tracePt t="36310" x="4184650" y="2076450"/>
          <p14:tracePt t="36327" x="4184650" y="2095500"/>
          <p14:tracePt t="36344" x="4184650" y="2114550"/>
          <p14:tracePt t="36361" x="4184650" y="2133600"/>
          <p14:tracePt t="36378" x="4191000" y="2159000"/>
          <p14:tracePt t="36394" x="4197350" y="2171700"/>
          <p14:tracePt t="36411" x="4203700" y="2197100"/>
          <p14:tracePt t="36446" x="4203700" y="2209800"/>
          <p14:tracePt t="36449" x="4210050" y="2222500"/>
          <p14:tracePt t="36461" x="4216400" y="2241550"/>
          <p14:tracePt t="36478" x="4216400" y="2254250"/>
          <p14:tracePt t="36493" x="4229100" y="2266950"/>
          <p14:tracePt t="36510" x="4235450" y="2279650"/>
          <p14:tracePt t="36527" x="4248150" y="2292350"/>
          <p14:tracePt t="36544" x="4267200" y="2311400"/>
          <p14:tracePt t="36561" x="4267200" y="2317750"/>
          <p14:tracePt t="36577" x="4286250" y="2324100"/>
          <p14:tracePt t="36594" x="4292600" y="2330450"/>
          <p14:tracePt t="36611" x="4318000" y="2349500"/>
          <p14:tracePt t="36627" x="4330700" y="2349500"/>
          <p14:tracePt t="36644" x="4375150" y="2368550"/>
          <p14:tracePt t="36661" x="4432300" y="2387600"/>
          <p14:tracePt t="36678" x="4470400" y="2393950"/>
          <p14:tracePt t="36694" x="4533900" y="2400300"/>
          <p14:tracePt t="36711" x="4616450" y="2400300"/>
          <p14:tracePt t="36729" x="4660900" y="2400300"/>
          <p14:tracePt t="36744" x="4705350" y="2393950"/>
          <p14:tracePt t="36761" x="4730750" y="2387600"/>
          <p14:tracePt t="36777" x="4756150" y="2374900"/>
          <p14:tracePt t="36794" x="4768850" y="2368550"/>
          <p14:tracePt t="36811" x="4775200" y="2355850"/>
          <p14:tracePt t="36827" x="4781550" y="2336800"/>
          <p14:tracePt t="36844" x="4781550" y="2330450"/>
          <p14:tracePt t="36861" x="4781550" y="2298700"/>
          <p14:tracePt t="36878" x="4787900" y="2286000"/>
          <p14:tracePt t="36894" x="4787900" y="2247900"/>
          <p14:tracePt t="36911" x="4787900" y="2216150"/>
          <p14:tracePt t="36943" x="4787900" y="2197100"/>
          <p14:tracePt t="36943" x="4787900" y="2171700"/>
          <p14:tracePt t="36959" x="4787900" y="2152650"/>
          <p14:tracePt t="36976" x="4781550" y="2120900"/>
          <p14:tracePt t="36994" x="4768850" y="2101850"/>
          <p14:tracePt t="37011" x="4762500" y="2089150"/>
          <p14:tracePt t="37026" x="4756150" y="2076450"/>
          <p14:tracePt t="37043" x="4749800" y="2063750"/>
          <p14:tracePt t="37059" x="4737100" y="2057400"/>
          <p14:tracePt t="37076" x="4724400" y="2057400"/>
          <p14:tracePt t="37094" x="4718050" y="2057400"/>
          <p14:tracePt t="37111" x="4711700" y="2051050"/>
          <p14:tracePt t="37128" x="4705350" y="2051050"/>
          <p14:tracePt t="37144" x="4699000" y="2044700"/>
          <p14:tracePt t="37161" x="4686300" y="2038350"/>
          <p14:tracePt t="37198" x="4673600" y="2032000"/>
          <p14:tracePt t="37201" x="4654550" y="2025650"/>
          <p14:tracePt t="37211" x="4648200" y="2019300"/>
          <p14:tracePt t="37228" x="4610100" y="2012950"/>
          <p14:tracePt t="37244" x="4572000" y="2000250"/>
          <p14:tracePt t="37261" x="4565650" y="2000250"/>
          <p14:tracePt t="37277" x="4546600" y="2000250"/>
          <p14:tracePt t="37313" x="4533900" y="1993900"/>
          <p14:tracePt t="37315" x="4527550" y="1993900"/>
          <p14:tracePt t="37327" x="4508500" y="1993900"/>
          <p14:tracePt t="37344" x="4502150" y="1993900"/>
          <p14:tracePt t="37361" x="4476750" y="1993900"/>
          <p14:tracePt t="37395" x="4464050" y="1993900"/>
          <p14:tracePt t="37411" x="4457700" y="1993900"/>
          <p14:tracePt t="37413" x="4451350" y="1993900"/>
          <p14:tracePt t="37428" x="4445000" y="1993900"/>
          <p14:tracePt t="37612" x="4451350" y="1993900"/>
          <p14:tracePt t="37633" x="4451350" y="1987550"/>
          <p14:tracePt t="37665" x="4457700" y="1987550"/>
          <p14:tracePt t="37673" x="4457700" y="1981200"/>
          <p14:tracePt t="37677" x="4464050" y="1981200"/>
          <p14:tracePt t="37694" x="4470400" y="1981200"/>
          <p14:tracePt t="37711" x="4476750" y="1974850"/>
          <p14:tracePt t="37727" x="4483100" y="1968500"/>
          <p14:tracePt t="37744" x="4483100" y="1962150"/>
          <p14:tracePt t="37761" x="4483100" y="1955800"/>
          <p14:tracePt t="37777" x="4489450" y="1949450"/>
          <p14:tracePt t="37794" x="4495800" y="1936750"/>
          <p14:tracePt t="37811" x="4495800" y="1930400"/>
          <p14:tracePt t="37828" x="4495800" y="1924050"/>
          <p14:tracePt t="37844" x="4502150" y="1911350"/>
          <p14:tracePt t="37861" x="4502150" y="1905000"/>
          <p14:tracePt t="37878" x="4502150" y="1892300"/>
          <p14:tracePt t="37915" x="4502150" y="1885950"/>
          <p14:tracePt t="38220" x="4502150" y="1892300"/>
          <p14:tracePt t="38240" x="4502150" y="1898650"/>
          <p14:tracePt t="38253" x="4502150" y="1905000"/>
          <p14:tracePt t="38265" x="4502150" y="1911350"/>
          <p14:tracePt t="38267" x="4502150" y="1917700"/>
          <p14:tracePt t="38277" x="4502150" y="1949450"/>
          <p14:tracePt t="38294" x="4502150" y="1955800"/>
          <p14:tracePt t="38311" x="4502150" y="1987550"/>
          <p14:tracePt t="38327" x="4502150" y="1993900"/>
          <p14:tracePt t="38344" x="4502150" y="2025650"/>
          <p14:tracePt t="38361" x="4502150" y="2044700"/>
          <p14:tracePt t="38378" x="4502150" y="2057400"/>
          <p14:tracePt t="38394" x="4502150" y="2076450"/>
          <p14:tracePt t="38412" x="4502150" y="2089150"/>
          <p14:tracePt t="38427" x="4502150" y="2108200"/>
          <p14:tracePt t="38444" x="4502150" y="2127250"/>
          <p14:tracePt t="38444" x="4502150" y="2133600"/>
          <p14:tracePt t="38461" x="4502150" y="2146300"/>
          <p14:tracePt t="38478" x="4502150" y="2171700"/>
          <p14:tracePt t="38494" x="4502150" y="2190750"/>
          <p14:tracePt t="38511" x="4502150" y="2222500"/>
          <p14:tracePt t="38528" x="4502150" y="2241550"/>
          <p14:tracePt t="38544" x="4502150" y="2279650"/>
          <p14:tracePt t="38561" x="4502150" y="2305050"/>
          <p14:tracePt t="38577" x="4502150" y="2324100"/>
          <p14:tracePt t="38594" x="4502150" y="2343150"/>
          <p14:tracePt t="38611" x="4502150" y="2362200"/>
          <p14:tracePt t="38627" x="4502150" y="2381250"/>
          <p14:tracePt t="38645" x="4502150" y="2406650"/>
          <p14:tracePt t="38661" x="4502150" y="2419350"/>
          <p14:tracePt t="38678" x="4502150" y="2438400"/>
          <p14:tracePt t="38694" x="4502150" y="2457450"/>
          <p14:tracePt t="38711" x="4502150" y="2476500"/>
          <p14:tracePt t="38727" x="4502150" y="2508250"/>
          <p14:tracePt t="38744" x="4502150" y="2514600"/>
          <p14:tracePt t="38760" x="4502150" y="2533650"/>
          <p14:tracePt t="39517" x="4508500" y="2533650"/>
          <p14:tracePt t="39538" x="4514850" y="2527300"/>
          <p14:tracePt t="39548" x="4514850" y="2514600"/>
          <p14:tracePt t="39559" x="4514850" y="2508250"/>
          <p14:tracePt t="39560" x="4521200" y="2482850"/>
          <p14:tracePt t="39577" x="4521200" y="2425700"/>
          <p14:tracePt t="39594" x="4527550" y="2368550"/>
          <p14:tracePt t="39611" x="4527550" y="2343150"/>
          <p14:tracePt t="39628" x="4533900" y="2286000"/>
          <p14:tracePt t="39644" x="4540250" y="2266950"/>
          <p14:tracePt t="39661" x="4546600" y="2235200"/>
          <p14:tracePt t="39678" x="4559300" y="2197100"/>
          <p14:tracePt t="39694" x="4559300" y="2178050"/>
          <p14:tracePt t="39711" x="4559300" y="2159000"/>
          <p14:tracePt t="39728" x="4565650" y="2146300"/>
          <p14:tracePt t="39744" x="4565650" y="2127250"/>
          <p14:tracePt t="39761" x="4565650" y="2108200"/>
          <p14:tracePt t="39809" x="4572000" y="2101850"/>
          <p14:tracePt t="39828" x="4572000" y="2095500"/>
          <p14:tracePt t="39850" x="4578350" y="2089150"/>
          <p14:tracePt t="39856" x="4578350" y="2076450"/>
          <p14:tracePt t="39869" x="4584700" y="2063750"/>
          <p14:tracePt t="39878" x="4591050" y="2044700"/>
          <p14:tracePt t="39894" x="4597400" y="2025650"/>
          <p14:tracePt t="39911" x="4597400" y="2006600"/>
          <p14:tracePt t="39929" x="4597400" y="2000250"/>
          <p14:tracePt t="39943" x="4597400" y="1993900"/>
          <p14:tracePt t="40270" x="4597400" y="2006600"/>
          <p14:tracePt t="40280" x="4597400" y="2012950"/>
          <p14:tracePt t="40294" x="4597400" y="2032000"/>
          <p14:tracePt t="40296" x="4591050" y="2057400"/>
          <p14:tracePt t="40311" x="4578350" y="2120900"/>
          <p14:tracePt t="40328" x="4559300" y="2209800"/>
          <p14:tracePt t="40344" x="4540250" y="2247900"/>
          <p14:tracePt t="40361" x="4521200" y="2330450"/>
          <p14:tracePt t="40377" x="4508500" y="2355850"/>
          <p14:tracePt t="40394" x="4495800" y="2406650"/>
          <p14:tracePt t="40411" x="4476750" y="2438400"/>
          <p14:tracePt t="40428" x="4476750" y="2451100"/>
          <p14:tracePt t="40444" x="4464050" y="2476500"/>
          <p14:tracePt t="40461" x="4457700" y="2489200"/>
          <p14:tracePt t="40476" x="4451350" y="2508250"/>
          <p14:tracePt t="40492" x="4451350" y="2533650"/>
          <p14:tracePt t="40511" x="4451350" y="2546350"/>
          <p14:tracePt t="40528" x="4451350" y="2571750"/>
          <p14:tracePt t="40542" x="4445000" y="2590800"/>
          <p14:tracePt t="40560" x="4438650" y="2616200"/>
          <p14:tracePt t="40578" x="4432300" y="2628900"/>
          <p14:tracePt t="40594" x="4432300" y="2635250"/>
          <p14:tracePt t="40948" x="4425950" y="2635250"/>
          <p14:tracePt t="40999" x="4419600" y="2635250"/>
          <p14:tracePt t="41010" x="4413250" y="2635250"/>
          <p14:tracePt t="41020" x="4400550" y="2635250"/>
          <p14:tracePt t="41030" x="4381500" y="2635250"/>
          <p14:tracePt t="41041" x="4349750" y="2635250"/>
          <p14:tracePt t="41043" x="4292600" y="2635250"/>
          <p14:tracePt t="41059" x="4171950" y="2635250"/>
          <p14:tracePt t="41076" x="4044950" y="2628900"/>
          <p14:tracePt t="41093" x="3987800" y="2622550"/>
          <p14:tracePt t="41111" x="3898900" y="2616200"/>
          <p14:tracePt t="41128" x="3860800" y="2609850"/>
          <p14:tracePt t="41144" x="3810000" y="2603500"/>
          <p14:tracePt t="41161" x="3771900" y="2597150"/>
          <p14:tracePt t="41178" x="3752850" y="2597150"/>
          <p14:tracePt t="41194" x="3714750" y="2597150"/>
          <p14:tracePt t="41211" x="3702050" y="2597150"/>
          <p14:tracePt t="41228" x="3683000" y="2597150"/>
          <p14:tracePt t="41270" x="3676650" y="2597150"/>
          <p14:tracePt t="41454" x="3676650" y="2590800"/>
          <p14:tracePt t="41505" x="3683000" y="2590800"/>
          <p14:tracePt t="41527" x="3689350" y="2590800"/>
          <p14:tracePt t="41539" x="3695700" y="2590800"/>
          <p14:tracePt t="41557" x="3708400" y="2590800"/>
          <p14:tracePt t="41558" x="3714750" y="2590800"/>
          <p14:tracePt t="41578" x="3733800" y="2590800"/>
          <p14:tracePt t="41592" x="3752850" y="2590800"/>
          <p14:tracePt t="41593" x="3810000" y="2590800"/>
          <p14:tracePt t="41610" x="3841750" y="2590800"/>
          <p14:tracePt t="41628" x="3911600" y="2590800"/>
          <p14:tracePt t="41644" x="3937000" y="2590800"/>
          <p14:tracePt t="41644" x="3968750" y="2590800"/>
          <p14:tracePt t="41661" x="3981450" y="2590800"/>
          <p14:tracePt t="41677" x="4013200" y="2590800"/>
          <p14:tracePt t="42434" x="4025900" y="2584450"/>
          <p14:tracePt t="42446" x="4032250" y="2578100"/>
          <p14:tracePt t="42456" x="4057650" y="2565400"/>
          <p14:tracePt t="42461" x="4108450" y="2546350"/>
          <p14:tracePt t="42477" x="4171950" y="2520950"/>
          <p14:tracePt t="42477" x="4254500" y="2495550"/>
          <p14:tracePt t="42492" x="4476750" y="2432050"/>
          <p14:tracePt t="42510" x="4616450" y="2387600"/>
          <p14:tracePt t="42528" x="4921250" y="2311400"/>
          <p14:tracePt t="42544" x="5187950" y="2228850"/>
          <p14:tracePt t="42561" x="5302250" y="2203450"/>
          <p14:tracePt t="42576" x="5486400" y="2146300"/>
          <p14:tracePt t="42592" x="5562600" y="2133600"/>
          <p14:tracePt t="42610" x="5708650" y="2089150"/>
          <p14:tracePt t="42628" x="5835650" y="2063750"/>
          <p14:tracePt t="42644" x="5892800" y="2057400"/>
          <p14:tracePt t="42661" x="5994400" y="2051050"/>
          <p14:tracePt t="42677" x="6026150" y="2044700"/>
          <p14:tracePt t="42694" x="6083300" y="2038350"/>
          <p14:tracePt t="42711" x="6134100" y="2032000"/>
          <p14:tracePt t="42728" x="6172200" y="2019300"/>
          <p14:tracePt t="42744" x="6242050" y="2000250"/>
          <p14:tracePt t="42760" x="6324600" y="1974850"/>
          <p14:tracePt t="42778" x="6356350" y="1968500"/>
          <p14:tracePt t="42794" x="6413500" y="1949450"/>
          <p14:tracePt t="42811" x="6419850" y="1943100"/>
          <p14:tracePt t="42828" x="6432550" y="1936750"/>
          <p14:tracePt t="43279" x="6426200" y="1936750"/>
          <p14:tracePt t="43311" x="6419850" y="1936750"/>
          <p14:tracePt t="43331" x="6413500" y="1943100"/>
          <p14:tracePt t="43342" x="6407150" y="1943100"/>
          <p14:tracePt t="43363" x="6400800" y="1943100"/>
          <p14:tracePt t="43365" x="6400800" y="1949450"/>
          <p14:tracePt t="43378" x="6394450" y="1949450"/>
          <p14:tracePt t="43393" x="6381750" y="1949450"/>
          <p14:tracePt t="43410" x="6369050" y="1949450"/>
          <p14:tracePt t="43430" x="6362700" y="1949450"/>
          <p14:tracePt t="43444" x="6356350" y="1955800"/>
          <p14:tracePt t="43461" x="6350000" y="1962150"/>
          <p14:tracePt t="43461" x="6343650" y="1962150"/>
          <p14:tracePt t="43479" x="6343650" y="1968500"/>
          <p14:tracePt t="43494" x="6330950" y="1968500"/>
          <p14:tracePt t="43510" x="6324600" y="1974850"/>
          <p14:tracePt t="43528" x="6318250" y="1981200"/>
          <p14:tracePt t="43544" x="6311900" y="1981200"/>
          <p14:tracePt t="43735" x="6311900" y="1987550"/>
          <p14:tracePt t="43766" x="6311900" y="1993900"/>
          <p14:tracePt t="43774" x="6305550" y="2006600"/>
          <p14:tracePt t="43788" x="6299200" y="2019300"/>
          <p14:tracePt t="43790" x="6299200" y="2038350"/>
          <p14:tracePt t="43802" x="6286500" y="2070100"/>
          <p14:tracePt t="43810" x="6280150" y="2108200"/>
          <p14:tracePt t="43828" x="6254750" y="2190750"/>
          <p14:tracePt t="43844" x="6223000" y="2286000"/>
          <p14:tracePt t="43860" x="6216650" y="2324100"/>
          <p14:tracePt t="43877" x="6184900" y="2406650"/>
          <p14:tracePt t="43894" x="6178550" y="2432050"/>
          <p14:tracePt t="43910" x="6153150" y="2489200"/>
          <p14:tracePt t="43929" x="6146800" y="2533650"/>
          <p14:tracePt t="43944" x="6140450" y="2552700"/>
          <p14:tracePt t="43959" x="6127750" y="2590800"/>
          <p14:tracePt t="43976" x="6121400" y="2616200"/>
          <p14:tracePt t="43994" x="6115050" y="2628900"/>
          <p14:tracePt t="44011" x="6115050" y="2641600"/>
          <p14:tracePt t="44138" x="6108700" y="2647950"/>
          <p14:tracePt t="44168" x="6102350" y="2647950"/>
          <p14:tracePt t="44189" x="6089650" y="2647950"/>
          <p14:tracePt t="44199" x="6064250" y="2647950"/>
          <p14:tracePt t="44209" x="6038850" y="2635250"/>
          <p14:tracePt t="44220" x="6000750" y="2616200"/>
          <p14:tracePt t="44226" x="5899150" y="2578100"/>
          <p14:tracePt t="44242" x="5842000" y="2552700"/>
          <p14:tracePt t="44261" x="5715000" y="2520950"/>
          <p14:tracePt t="44278" x="5645150" y="2495550"/>
          <p14:tracePt t="44294" x="5619750" y="2489200"/>
          <p14:tracePt t="44310" x="5607050" y="2489200"/>
          <p14:tracePt t="44405" x="5607050" y="2482850"/>
          <p14:tracePt t="44446" x="5607050" y="2476500"/>
          <p14:tracePt t="44457" x="5607050" y="2470150"/>
          <p14:tracePt t="44477" x="5607050" y="2463800"/>
          <p14:tracePt t="44488" x="5607050" y="2457450"/>
          <p14:tracePt t="44490" x="5613400" y="2451100"/>
          <p14:tracePt t="44502" x="5613400" y="2444750"/>
          <p14:tracePt t="44510" x="5613400" y="2432050"/>
          <p14:tracePt t="44528" x="5619750" y="2413000"/>
          <p14:tracePt t="44544" x="5619750" y="2400300"/>
          <p14:tracePt t="44560" x="5626100" y="2381250"/>
          <p14:tracePt t="44578" x="5626100" y="2362200"/>
          <p14:tracePt t="44594" x="5632450" y="2349500"/>
          <p14:tracePt t="44611" x="5632450" y="2336800"/>
          <p14:tracePt t="44654" x="5632450" y="2330450"/>
          <p14:tracePt t="44657" x="5626100" y="2330450"/>
          <p14:tracePt t="44678" x="5626100" y="2324100"/>
          <p14:tracePt t="44680" x="5619750" y="2324100"/>
          <p14:tracePt t="44693" x="5600700" y="2317750"/>
          <p14:tracePt t="44710" x="5568950" y="2311400"/>
          <p14:tracePt t="44744" x="5549900" y="2305050"/>
          <p14:tracePt t="44746" x="5518150" y="2305050"/>
          <p14:tracePt t="44761" x="5499100" y="2305050"/>
          <p14:tracePt t="44777" x="5473700" y="2305050"/>
          <p14:tracePt t="44794" x="5454650" y="2305050"/>
          <p14:tracePt t="44810" x="5429250" y="2305050"/>
          <p14:tracePt t="44827" x="5397500" y="2317750"/>
          <p14:tracePt t="44844" x="5378450" y="2317750"/>
          <p14:tracePt t="44860" x="5359400" y="2330450"/>
          <p14:tracePt t="44878" x="5346700" y="2336800"/>
          <p14:tracePt t="44894" x="5321300" y="2355850"/>
          <p14:tracePt t="44910" x="5314950" y="2368550"/>
          <p14:tracePt t="44929" x="5308600" y="2374900"/>
          <p14:tracePt t="44943" x="5302250" y="2387600"/>
          <p14:tracePt t="44959" x="5295900" y="2393950"/>
          <p14:tracePt t="44976" x="5289550" y="2400300"/>
          <p14:tracePt t="44992" x="5289550" y="2413000"/>
          <p14:tracePt t="45011" x="5289550" y="2419350"/>
          <p14:tracePt t="45061" x="5295900" y="2425700"/>
          <p14:tracePt t="45072" x="5308600" y="2425700"/>
          <p14:tracePt t="45082" x="5321300" y="2425700"/>
          <p14:tracePt t="45092" x="5327650" y="2425700"/>
          <p14:tracePt t="45102" x="5346700" y="2425700"/>
          <p14:tracePt t="45109" x="5384800" y="2413000"/>
          <p14:tracePt t="45128" x="5410200" y="2406650"/>
          <p14:tracePt t="45144" x="5454650" y="2387600"/>
          <p14:tracePt t="45160" x="5486400" y="2381250"/>
          <p14:tracePt t="45178" x="5505450" y="2374900"/>
          <p14:tracePt t="45194" x="5524500" y="2368550"/>
          <p14:tracePt t="45211" x="5530850" y="2362200"/>
          <p14:tracePt t="46082" x="5537200" y="2362200"/>
          <p14:tracePt t="46104" x="5543550" y="2362200"/>
          <p14:tracePt t="46113" x="5549900" y="2362200"/>
          <p14:tracePt t="46124" x="5562600" y="2355850"/>
          <p14:tracePt t="46134" x="5588000" y="2349500"/>
          <p14:tracePt t="46145" x="5613400" y="2349500"/>
          <p14:tracePt t="46145" x="5645150" y="2343150"/>
          <p14:tracePt t="46159" x="5746750" y="2330450"/>
          <p14:tracePt t="46176" x="5803900" y="2317750"/>
          <p14:tracePt t="46192" x="5911850" y="2311400"/>
          <p14:tracePt t="46211" x="5956300" y="2311400"/>
          <p14:tracePt t="46228" x="6038850" y="2305050"/>
          <p14:tracePt t="46244" x="6083300" y="2305050"/>
          <p14:tracePt t="46261" x="6102350" y="2305050"/>
          <p14:tracePt t="46278" x="6127750" y="2305050"/>
          <p14:tracePt t="46294" x="6140450" y="2305050"/>
          <p14:tracePt t="46310" x="6159500" y="2305050"/>
          <p14:tracePt t="46328" x="6172200" y="2305050"/>
          <p14:tracePt t="46405" x="6159500" y="2305050"/>
          <p14:tracePt t="46408" x="6146800" y="2305050"/>
          <p14:tracePt t="46428" x="6121400" y="2311400"/>
          <p14:tracePt t="46431" x="6083300" y="2317750"/>
          <p14:tracePt t="46444" x="5949950" y="2343150"/>
          <p14:tracePt t="46460" x="5842000" y="2349500"/>
          <p14:tracePt t="46478" x="5524500" y="2374900"/>
          <p14:tracePt t="46494" x="5035550" y="2387600"/>
          <p14:tracePt t="46510" x="4749800" y="2387600"/>
          <p14:tracePt t="46529" x="4171950" y="2387600"/>
          <p14:tracePt t="46544" x="3905250" y="2387600"/>
          <p14:tracePt t="46561" x="3441700" y="2387600"/>
          <p14:tracePt t="46578" x="3149600" y="2387600"/>
          <p14:tracePt t="46594" x="3048000" y="2387600"/>
          <p14:tracePt t="46610" x="2882900" y="2400300"/>
          <p14:tracePt t="46626" x="2813050" y="2400300"/>
          <p14:tracePt t="46642" x="2736850" y="2419350"/>
          <p14:tracePt t="46660" x="2686050" y="2438400"/>
          <p14:tracePt t="46694" x="2660650" y="2444750"/>
          <p14:tracePt t="46697" x="2590800" y="2451100"/>
          <p14:tracePt t="46711" x="2552700" y="2457450"/>
          <p14:tracePt t="46728" x="2495550" y="2463800"/>
          <p14:tracePt t="46744" x="2451100" y="2470150"/>
          <p14:tracePt t="46761" x="2444750" y="2470150"/>
          <p14:tracePt t="46777" x="2419350" y="2470150"/>
          <p14:tracePt t="46814" x="2413000" y="2476500"/>
          <p14:tracePt t="46833" x="2406650" y="2476500"/>
          <p14:tracePt t="46926" x="2406650" y="2470150"/>
          <p14:tracePt t="46947" x="2413000" y="2463800"/>
          <p14:tracePt t="46957" x="2413000" y="2457450"/>
          <p14:tracePt t="46968" x="2419350" y="2444750"/>
          <p14:tracePt t="46977" x="2432050" y="2438400"/>
          <p14:tracePt t="46987" x="2444750" y="2425700"/>
          <p14:tracePt t="46994" x="2463800" y="2393950"/>
          <p14:tracePt t="47010" x="2470150" y="2381250"/>
          <p14:tracePt t="47029" x="2495550" y="2349500"/>
          <p14:tracePt t="47044" x="2514600" y="2317750"/>
          <p14:tracePt t="47061" x="2520950" y="2305050"/>
          <p14:tracePt t="47076" x="2520950" y="2286000"/>
          <p14:tracePt t="47092" x="2520950" y="2279650"/>
          <p14:tracePt t="47110" x="2520950" y="2260600"/>
          <p14:tracePt t="47128" x="2495550" y="2235200"/>
          <p14:tracePt t="47144" x="2489200" y="2222500"/>
          <p14:tracePt t="47160" x="2451100" y="2190750"/>
          <p14:tracePt t="47178" x="2419350" y="2165350"/>
          <p14:tracePt t="47194" x="2343150" y="2120900"/>
          <p14:tracePt t="47211" x="2260600" y="2082800"/>
          <p14:tracePt t="47228" x="2209800" y="2070100"/>
          <p14:tracePt t="47244" x="2133600" y="2044700"/>
          <p14:tracePt t="47261" x="2082800" y="2038350"/>
          <p14:tracePt t="47278" x="2025650" y="2025650"/>
          <p14:tracePt t="47294" x="1955800" y="2025650"/>
          <p14:tracePt t="47311" x="1924050" y="2025650"/>
          <p14:tracePt t="47327" x="1822450" y="2025650"/>
          <p14:tracePt t="47344" x="1778000" y="2025650"/>
          <p14:tracePt t="47361" x="1663700" y="2025650"/>
          <p14:tracePt t="47379" x="1543050" y="2025650"/>
          <p14:tracePt t="47395" x="1485900" y="2025650"/>
          <p14:tracePt t="47411" x="1377950" y="2025650"/>
          <p14:tracePt t="47428" x="1320800" y="2025650"/>
          <p14:tracePt t="47445" x="1244600" y="2025650"/>
          <p14:tracePt t="47461" x="1168400" y="2025650"/>
          <p14:tracePt t="47479" x="1143000" y="2025650"/>
          <p14:tracePt t="47494" x="1079500" y="2025650"/>
          <p14:tracePt t="47511" x="1035050" y="2025650"/>
          <p14:tracePt t="47529" x="952500" y="2025650"/>
          <p14:tracePt t="47545" x="857250" y="2025650"/>
          <p14:tracePt t="47562" x="812800" y="2025650"/>
          <p14:tracePt t="47579" x="692150" y="2025650"/>
          <p14:tracePt t="47595" x="635000" y="2025650"/>
          <p14:tracePt t="47611" x="495300" y="2025650"/>
          <p14:tracePt t="47629" x="419100" y="2025650"/>
          <p14:tracePt t="47643" x="292100" y="2025650"/>
          <p14:tracePt t="47660" x="171450" y="2025650"/>
          <p14:tracePt t="47679" x="127000" y="2025650"/>
          <p14:tracePt t="47695" x="69850" y="2025650"/>
          <p14:tracePt t="47712" x="25400" y="2025650"/>
          <p14:tracePt t="47729" x="12700" y="2025650"/>
          <p14:tracePt t="47745" x="0" y="2025650"/>
          <p14:tracePt t="47761" x="0" y="2032000"/>
          <p14:tracePt t="47778" x="0" y="2044700"/>
          <p14:tracePt t="47795" x="0" y="2051050"/>
          <p14:tracePt t="47811" x="0" y="2063750"/>
          <p14:tracePt t="47829" x="0" y="2082800"/>
          <p14:tracePt t="47845" x="0" y="2095500"/>
          <p14:tracePt t="47861" x="0" y="2108200"/>
          <p14:tracePt t="47878" x="0" y="2114550"/>
          <p14:tracePt t="47895" x="0" y="2133600"/>
          <p14:tracePt t="47912" x="0" y="2159000"/>
          <p14:tracePt t="47929" x="0" y="2165350"/>
          <p14:tracePt t="47945" x="0" y="2197100"/>
          <p14:tracePt t="47962" x="0" y="2216150"/>
          <p14:tracePt t="47962" x="12700" y="2222500"/>
          <p14:tracePt t="47979" x="12700" y="2235200"/>
          <p14:tracePt t="47995" x="38100" y="2266950"/>
          <p14:tracePt t="48012" x="57150" y="2279650"/>
          <p14:tracePt t="48029" x="107950" y="2311400"/>
          <p14:tracePt t="48045" x="139700" y="2324100"/>
          <p14:tracePt t="48060" x="190500" y="2362200"/>
          <p14:tracePt t="48077" x="222250" y="2374900"/>
          <p14:tracePt t="48093" x="247650" y="2387600"/>
          <p14:tracePt t="48217" x="247650" y="2393950"/>
          <p14:tracePt t="48236" x="247650" y="2400300"/>
          <p14:tracePt t="48237" x="247650" y="2406650"/>
          <p14:tracePt t="48243" x="266700" y="2425700"/>
          <p14:tracePt t="48260" x="273050" y="2438400"/>
          <p14:tracePt t="48279" x="323850" y="2482850"/>
          <p14:tracePt t="48295" x="406400" y="2520950"/>
          <p14:tracePt t="48311" x="457200" y="2533650"/>
          <p14:tracePt t="48329" x="558800" y="2565400"/>
          <p14:tracePt t="48345" x="622300" y="2578100"/>
          <p14:tracePt t="48361" x="742950" y="2584450"/>
          <p14:tracePt t="48379" x="895350" y="2584450"/>
          <p14:tracePt t="48395" x="971550" y="2584450"/>
          <p14:tracePt t="48411" x="1123950" y="2584450"/>
          <p14:tracePt t="48430" x="1257300" y="2584450"/>
          <p14:tracePt t="48445" x="1308100" y="2584450"/>
          <p14:tracePt t="48461" x="1409700" y="2584450"/>
          <p14:tracePt t="48479" x="1454150" y="2584450"/>
          <p14:tracePt t="48495" x="1530350" y="2584450"/>
          <p14:tracePt t="48512" x="1587500" y="2584450"/>
          <p14:tracePt t="48512" x="1631950" y="2584450"/>
          <p14:tracePt t="48529" x="1682750" y="2584450"/>
          <p14:tracePt t="48545" x="1803400" y="2584450"/>
          <p14:tracePt t="48562" x="1879600" y="2584450"/>
          <p14:tracePt t="48579" x="2019300" y="2584450"/>
          <p14:tracePt t="48595" x="2095500" y="2584450"/>
          <p14:tracePt t="48611" x="2235200" y="2584450"/>
          <p14:tracePt t="48629" x="2349500" y="2584450"/>
          <p14:tracePt t="48645" x="2381250" y="2584450"/>
          <p14:tracePt t="48661" x="2432050" y="2584450"/>
          <p14:tracePt t="48679" x="2451100" y="2584450"/>
          <p14:tracePt t="48694" x="2470150" y="2584450"/>
          <p14:tracePt t="48712" x="2482850" y="2584450"/>
          <p14:tracePt t="48729" x="2501900" y="2578100"/>
          <p14:tracePt t="48745" x="2540000" y="2565400"/>
          <p14:tracePt t="48761" x="2590800" y="2546350"/>
          <p14:tracePt t="48779" x="2616200" y="2533650"/>
          <p14:tracePt t="48794" x="2654300" y="2514600"/>
          <p14:tracePt t="48811" x="2673350" y="2501900"/>
          <p14:tracePt t="48828" x="2686050" y="2476500"/>
          <p14:tracePt t="48844" x="2686050" y="2463800"/>
          <p14:tracePt t="48861" x="2686050" y="2444750"/>
          <p14:tracePt t="48879" x="2679700" y="2406650"/>
          <p14:tracePt t="48895" x="2660650" y="2387600"/>
          <p14:tracePt t="48911" x="2622550" y="2343150"/>
          <p14:tracePt t="48929" x="2597150" y="2317750"/>
          <p14:tracePt t="48945" x="2533650" y="2260600"/>
          <p14:tracePt t="48960" x="2508250" y="2241550"/>
          <p14:tracePt t="48977" x="2463800" y="2203450"/>
          <p14:tracePt t="48995" x="2413000" y="2165350"/>
          <p14:tracePt t="49012" x="2400300" y="2165350"/>
          <p14:tracePt t="49029" x="2362200" y="2146300"/>
          <p14:tracePt t="49045" x="2336800" y="2139950"/>
          <p14:tracePt t="49060" x="2279650" y="2127250"/>
          <p14:tracePt t="49077" x="2209800" y="2114550"/>
          <p14:tracePt t="49094" x="2171700" y="2114550"/>
          <p14:tracePt t="49111" x="2095500" y="2108200"/>
          <p14:tracePt t="49129" x="2006600" y="2108200"/>
          <p14:tracePt t="49145" x="1962150" y="2108200"/>
          <p14:tracePt t="49162" x="1885950" y="2108200"/>
          <p14:tracePt t="49179" x="1841500" y="2108200"/>
          <p14:tracePt t="49195" x="1771650" y="2101850"/>
          <p14:tracePt t="49212" x="1708150" y="2101850"/>
          <p14:tracePt t="49229" x="1670050" y="2101850"/>
          <p14:tracePt t="49245" x="1593850" y="2095500"/>
          <p14:tracePt t="49262" x="1549400" y="2095500"/>
          <p14:tracePt t="49279" x="1447800" y="2095500"/>
          <p14:tracePt t="49295" x="1339850" y="2095500"/>
          <p14:tracePt t="49311" x="1282700" y="2095500"/>
          <p14:tracePt t="49328" x="1200150" y="2095500"/>
          <p14:tracePt t="49344" x="1155700" y="2095500"/>
          <p14:tracePt t="49361" x="1073150" y="2095500"/>
          <p14:tracePt t="49378" x="1009650" y="2095500"/>
          <p14:tracePt t="49395" x="977900" y="2095500"/>
          <p14:tracePt t="49411" x="908050" y="2095500"/>
          <p14:tracePt t="49431" x="869950" y="2101850"/>
          <p14:tracePt t="49445" x="812800" y="2114550"/>
          <p14:tracePt t="49461" x="749300" y="2127250"/>
          <p14:tracePt t="49479" x="717550" y="2139950"/>
          <p14:tracePt t="49495" x="666750" y="2146300"/>
          <p14:tracePt t="49512" x="628650" y="2165350"/>
          <p14:tracePt t="49529" x="577850" y="2178050"/>
          <p14:tracePt t="49545" x="558800" y="2184400"/>
          <p14:tracePt t="49545" x="539750" y="2190750"/>
          <p14:tracePt t="49562" x="527050" y="2197100"/>
          <p14:tracePt t="49579" x="495300" y="2203450"/>
          <p14:tracePt t="49595" x="476250" y="2209800"/>
          <p14:tracePt t="49611" x="444500" y="2228850"/>
          <p14:tracePt t="49629" x="425450" y="2235200"/>
          <p14:tracePt t="49645" x="381000" y="2260600"/>
          <p14:tracePt t="49662" x="323850" y="2286000"/>
          <p14:tracePt t="49679" x="311150" y="2292350"/>
          <p14:tracePt t="49695" x="279400" y="2305050"/>
          <p14:tracePt t="49712" x="266700" y="2311400"/>
          <p14:tracePt t="49861" x="273050" y="2311400"/>
          <p14:tracePt t="49871" x="279400" y="2317750"/>
          <p14:tracePt t="49886" x="285750" y="2317750"/>
          <p14:tracePt t="49888" x="298450" y="2324100"/>
          <p14:tracePt t="49893" x="317500" y="2330450"/>
          <p14:tracePt t="49910" x="381000" y="2362200"/>
          <p14:tracePt t="49930" x="469900" y="2400300"/>
          <p14:tracePt t="49945" x="527050" y="2413000"/>
          <p14:tracePt t="49960" x="666750" y="2457450"/>
          <p14:tracePt t="49977" x="723900" y="2482850"/>
          <p14:tracePt t="49993" x="819150" y="2514600"/>
          <p14:tracePt t="50012" x="882650" y="2533650"/>
          <p14:tracePt t="50030" x="895350" y="2540000"/>
          <p14:tracePt t="50044" x="920750" y="2540000"/>
          <p14:tracePt t="50060" x="933450" y="2546350"/>
          <p14:tracePt t="50077" x="984250" y="2546350"/>
          <p14:tracePt t="50094" x="1073150" y="2546350"/>
          <p14:tracePt t="50111" x="1130300" y="2546350"/>
          <p14:tracePt t="50128" x="1257300" y="2546350"/>
          <p14:tracePt t="50145" x="1314450" y="2546350"/>
          <p14:tracePt t="50162" x="1390650" y="2546350"/>
          <p14:tracePt t="50179" x="1435100" y="2546350"/>
          <p14:tracePt t="50195" x="1447800" y="2546350"/>
          <p14:tracePt t="50211" x="1479550" y="2540000"/>
          <p14:tracePt t="50229" x="1504950" y="2533650"/>
          <p14:tracePt t="50244" x="1587500" y="2520950"/>
          <p14:tracePt t="50261" x="1708150" y="2501900"/>
          <p14:tracePt t="50279" x="1765300" y="2501900"/>
          <p14:tracePt t="50295" x="1873250" y="2495550"/>
          <p14:tracePt t="50311" x="1917700" y="2495550"/>
          <p14:tracePt t="50328" x="1974850" y="2489200"/>
          <p14:tracePt t="50344" x="1993900" y="2489200"/>
          <p14:tracePt t="50361" x="2038350" y="2476500"/>
          <p14:tracePt t="50378" x="2089150" y="2463800"/>
          <p14:tracePt t="50395" x="2114550" y="2457450"/>
          <p14:tracePt t="50411" x="2165350" y="2438400"/>
          <p14:tracePt t="50429" x="2184400" y="2432050"/>
          <p14:tracePt t="50445" x="2203450" y="2419350"/>
          <p14:tracePt t="50461" x="2222500" y="2413000"/>
          <p14:tracePt t="50478" x="2222500" y="2406650"/>
          <p14:tracePt t="50494" x="2228850" y="2393950"/>
          <p14:tracePt t="50512" x="2228850" y="2381250"/>
          <p14:tracePt t="50528" x="2228850" y="2362200"/>
          <p14:tracePt t="50545" x="2228850" y="2343150"/>
          <p14:tracePt t="50561" x="2228850" y="2336800"/>
          <p14:tracePt t="50580" x="2228850" y="2324100"/>
          <p14:tracePt t="50614" x="2228850" y="2317750"/>
          <p14:tracePt t="50616" x="2222500" y="2311400"/>
          <p14:tracePt t="50628" x="2184400" y="2292350"/>
          <p14:tracePt t="50644" x="2159000" y="2286000"/>
          <p14:tracePt t="50662" x="2070100" y="2241550"/>
          <p14:tracePt t="50679" x="2012950" y="2228850"/>
          <p14:tracePt t="50695" x="1898650" y="2197100"/>
          <p14:tracePt t="50711" x="1784350" y="2171700"/>
          <p14:tracePt t="50729" x="1727200" y="2165350"/>
          <p14:tracePt t="50744" x="1619250" y="2152650"/>
          <p14:tracePt t="50761" x="1549400" y="2146300"/>
          <p14:tracePt t="50779" x="1409700" y="2146300"/>
          <p14:tracePt t="50794" x="1257300" y="2146300"/>
          <p14:tracePt t="50812" x="1181100" y="2146300"/>
          <p14:tracePt t="50828" x="1041400" y="2146300"/>
          <p14:tracePt t="50845" x="984250" y="2146300"/>
          <p14:tracePt t="50861" x="876300" y="2146300"/>
          <p14:tracePt t="50878" x="768350" y="2146300"/>
          <p14:tracePt t="50895" x="711200" y="2146300"/>
          <p14:tracePt t="50911" x="615950" y="2146300"/>
          <p14:tracePt t="50929" x="558800" y="2146300"/>
          <p14:tracePt t="50944" x="469900" y="2146300"/>
          <p14:tracePt t="50960" x="425450" y="2146300"/>
          <p14:tracePt t="50977" x="381000" y="2146300"/>
          <p14:tracePt t="50993" x="336550" y="2152650"/>
          <p14:tracePt t="51012" x="317500" y="2152650"/>
          <p14:tracePt t="51029" x="279400" y="2171700"/>
          <p14:tracePt t="51045" x="247650" y="2190750"/>
          <p14:tracePt t="51062" x="228600" y="2197100"/>
          <p14:tracePt t="51093" x="196850" y="2216150"/>
          <p14:tracePt t="51094" x="184150" y="2228850"/>
          <p14:tracePt t="51110" x="171450" y="2254250"/>
          <p14:tracePt t="51129" x="152400" y="2266950"/>
          <p14:tracePt t="51145" x="146050" y="2279650"/>
          <p14:tracePt t="51161" x="139700" y="2298700"/>
          <p14:tracePt t="51179" x="139700" y="2317750"/>
          <p14:tracePt t="51195" x="139700" y="2336800"/>
          <p14:tracePt t="51211" x="139700" y="2374900"/>
          <p14:tracePt t="51229" x="158750" y="2393950"/>
          <p14:tracePt t="51244" x="215900" y="2432050"/>
          <p14:tracePt t="51261" x="273050" y="2457450"/>
          <p14:tracePt t="51278" x="393700" y="2508250"/>
          <p14:tracePt t="51295" x="457200" y="2533650"/>
          <p14:tracePt t="51311" x="596900" y="2559050"/>
          <p14:tracePt t="51329" x="685800" y="2578100"/>
          <p14:tracePt t="51345" x="711200" y="2578100"/>
          <p14:tracePt t="51361" x="755650" y="2578100"/>
          <p14:tracePt t="51378" x="781050" y="2578100"/>
          <p14:tracePt t="51394" x="857250" y="2578100"/>
          <p14:tracePt t="51411" x="977900" y="2571750"/>
          <p14:tracePt t="51431" x="1054100" y="2571750"/>
          <p14:tracePt t="51445" x="1200150" y="2565400"/>
          <p14:tracePt t="51461" x="1263650" y="2565400"/>
          <p14:tracePt t="51479" x="1365250" y="2552700"/>
          <p14:tracePt t="51495" x="1435100" y="2546350"/>
          <p14:tracePt t="51511" x="1479550" y="2546350"/>
          <p14:tracePt t="51529" x="1568450" y="2533650"/>
          <p14:tracePt t="51545" x="1631950" y="2533650"/>
          <p14:tracePt t="51561" x="1765300" y="2527300"/>
          <p14:tracePt t="51578" x="1905000" y="2527300"/>
          <p14:tracePt t="51595" x="1962150" y="2527300"/>
          <p14:tracePt t="51611" x="2038350" y="2520950"/>
          <p14:tracePt t="51629" x="2063750" y="2520950"/>
          <p14:tracePt t="51644" x="2108200" y="2508250"/>
          <p14:tracePt t="51661" x="2152650" y="2495550"/>
          <p14:tracePt t="51679" x="2184400" y="2489200"/>
          <p14:tracePt t="51693" x="2273300" y="2476500"/>
          <p14:tracePt t="51710" x="2330450" y="2476500"/>
          <p14:tracePt t="51729" x="2419350" y="2457450"/>
          <p14:tracePt t="51744" x="2482850" y="2457450"/>
          <p14:tracePt t="51762" x="2495550" y="2451100"/>
          <p14:tracePt t="51778" x="2508250" y="2451100"/>
          <p14:tracePt t="51925" x="2501900" y="2451100"/>
          <p14:tracePt t="51928" x="2495550" y="2444750"/>
          <p14:tracePt t="51948" x="2482850" y="2432050"/>
          <p14:tracePt t="51950" x="2470150" y="2419350"/>
          <p14:tracePt t="51960" x="2432050" y="2381250"/>
          <p14:tracePt t="51977" x="2413000" y="2368550"/>
          <p14:tracePt t="51995" x="2355850" y="2330450"/>
          <p14:tracePt t="52011" x="2279650" y="2292350"/>
          <p14:tracePt t="52029" x="2247900" y="2279650"/>
          <p14:tracePt t="52045" x="2159000" y="2247900"/>
          <p14:tracePt t="52062" x="2108200" y="2241550"/>
          <p14:tracePt t="52079" x="2012950" y="2216150"/>
          <p14:tracePt t="52095" x="1968500" y="2209800"/>
          <p14:tracePt t="52112" x="1885950" y="2203450"/>
          <p14:tracePt t="52129" x="1828800" y="2197100"/>
          <p14:tracePt t="52145" x="1797050" y="2197100"/>
          <p14:tracePt t="52161" x="1746250" y="2197100"/>
          <p14:tracePt t="52178" x="1733550" y="2197100"/>
          <p14:tracePt t="52195" x="1689100" y="2190750"/>
          <p14:tracePt t="52211" x="1638300" y="2190750"/>
          <p14:tracePt t="52229" x="1606550" y="2190750"/>
          <p14:tracePt t="52245" x="1536700" y="2184400"/>
          <p14:tracePt t="52262" x="1504950" y="2184400"/>
          <p14:tracePt t="52262" x="1460500" y="2184400"/>
          <p14:tracePt t="52295" x="1416050" y="2184400"/>
          <p14:tracePt t="52297" x="1339850" y="2184400"/>
          <p14:tracePt t="52312" x="1295400" y="2184400"/>
          <p14:tracePt t="52329" x="1219200" y="2184400"/>
          <p14:tracePt t="52345" x="1181100" y="2184400"/>
          <p14:tracePt t="52361" x="1098550" y="2184400"/>
          <p14:tracePt t="52378" x="996950" y="2184400"/>
          <p14:tracePt t="52395" x="952500" y="2184400"/>
          <p14:tracePt t="52411" x="857250" y="2197100"/>
          <p14:tracePt t="52428" x="825500" y="2216150"/>
          <p14:tracePt t="52445" x="749300" y="2235200"/>
          <p14:tracePt t="52461" x="698500" y="2254250"/>
          <p14:tracePt t="52478" x="673100" y="2260600"/>
          <p14:tracePt t="52495" x="641350" y="2266950"/>
          <p14:tracePt t="52511" x="615950" y="2279650"/>
          <p14:tracePt t="52529" x="603250" y="2286000"/>
          <p14:tracePt t="52544" x="584200" y="2292350"/>
          <p14:tracePt t="52561" x="571500" y="2298700"/>
          <p14:tracePt t="52578" x="558800" y="2317750"/>
          <p14:tracePt t="52595" x="546100" y="2324100"/>
          <p14:tracePt t="52611" x="520700" y="2343150"/>
          <p14:tracePt t="52628" x="514350" y="2362200"/>
          <p14:tracePt t="52645" x="501650" y="2368550"/>
          <p14:tracePt t="52661" x="495300" y="2381250"/>
          <p14:tracePt t="52679" x="495300" y="2387600"/>
          <p14:tracePt t="52695" x="495300" y="2393950"/>
          <p14:tracePt t="52710" x="501650" y="2406650"/>
          <p14:tracePt t="52727" x="533400" y="2419350"/>
          <p14:tracePt t="52744" x="596900" y="2438400"/>
          <p14:tracePt t="52762" x="641350" y="2444750"/>
          <p14:tracePt t="52778" x="755650" y="2463800"/>
          <p14:tracePt t="52795" x="806450" y="2463800"/>
          <p14:tracePt t="52811" x="927100" y="2470150"/>
          <p14:tracePt t="52828" x="1060450" y="2470150"/>
          <p14:tracePt t="52845" x="1123950" y="2470150"/>
          <p14:tracePt t="52861" x="1212850" y="2470150"/>
          <p14:tracePt t="52878" x="1263650" y="2470150"/>
          <p14:tracePt t="52895" x="1276350" y="2470150"/>
          <p14:tracePt t="52911" x="1314450" y="2470150"/>
          <p14:tracePt t="52930" x="1333500" y="2470150"/>
          <p14:tracePt t="52945" x="1397000" y="2470150"/>
          <p14:tracePt t="52960" x="1454150" y="2470150"/>
          <p14:tracePt t="52977" x="1568450" y="2470150"/>
          <p14:tracePt t="52993" x="1682750" y="2470150"/>
          <p14:tracePt t="53011" x="1714500" y="2470150"/>
          <p14:tracePt t="53030" x="1771650" y="2470150"/>
          <p14:tracePt t="53045" x="1797050" y="2470150"/>
          <p14:tracePt t="53062" x="1816100" y="2470150"/>
          <p14:tracePt t="53078" x="1854200" y="2470150"/>
          <p14:tracePt t="53095" x="1873250" y="2470150"/>
          <p14:tracePt t="53112" x="1955800" y="2470150"/>
          <p14:tracePt t="53129" x="1993900" y="2470150"/>
          <p14:tracePt t="53145" x="2082800" y="2470150"/>
          <p14:tracePt t="53161" x="2152650" y="2470150"/>
          <p14:tracePt t="53179" x="2171700" y="2470150"/>
          <p14:tracePt t="53195" x="2197100" y="2470150"/>
          <p14:tracePt t="53211" x="2209800" y="2470150"/>
          <p14:tracePt t="55050" x="2216150" y="2470150"/>
          <p14:tracePt t="55081" x="2222500" y="2470150"/>
          <p14:tracePt t="55102" x="2228850" y="2470150"/>
          <p14:tracePt t="55122" x="2241550" y="2470150"/>
          <p14:tracePt t="55133" x="2247900" y="2470150"/>
          <p14:tracePt t="55154" x="2260600" y="2463800"/>
          <p14:tracePt t="55163" x="2273300" y="2457450"/>
          <p14:tracePt t="55178" x="2286000" y="2451100"/>
          <p14:tracePt t="55194" x="2298700" y="2444750"/>
          <p14:tracePt t="55211" x="2311400" y="2432050"/>
          <p14:tracePt t="55213" x="2362200" y="2413000"/>
          <p14:tracePt t="55228" x="2387600" y="2400300"/>
          <p14:tracePt t="55245" x="2470150" y="2362200"/>
          <p14:tracePt t="55262" x="2565400" y="2330450"/>
          <p14:tracePt t="55278" x="2603500" y="2317750"/>
          <p14:tracePt t="55295" x="2686050" y="2286000"/>
          <p14:tracePt t="55311" x="2711450" y="2266950"/>
          <p14:tracePt t="55328" x="2781300" y="2222500"/>
          <p14:tracePt t="55345" x="2857500" y="2165350"/>
          <p14:tracePt t="55361" x="2882900" y="2146300"/>
          <p14:tracePt t="55378" x="2946400" y="2089150"/>
          <p14:tracePt t="55393" x="2984500" y="2063750"/>
          <p14:tracePt t="55410" x="3048000" y="2000250"/>
          <p14:tracePt t="55426" x="3092450" y="1974850"/>
          <p14:tracePt t="55443" x="3175000" y="1911350"/>
          <p14:tracePt t="55460" x="3295650" y="1822450"/>
          <p14:tracePt t="55477" x="3359150" y="1790700"/>
          <p14:tracePt t="55493" x="3454400" y="1714500"/>
          <p14:tracePt t="55510" x="3505200" y="1682750"/>
          <p14:tracePt t="55510" x="3543300" y="1651000"/>
          <p14:tracePt t="55527" x="3581400" y="1619250"/>
          <p14:tracePt t="55543" x="3632200" y="1581150"/>
          <p14:tracePt t="55560" x="3657600" y="1555750"/>
          <p14:tracePt t="55577" x="3695700" y="1511300"/>
          <p14:tracePt t="55594" x="3714750" y="1492250"/>
          <p14:tracePt t="55610" x="3752850" y="1454150"/>
          <p14:tracePt t="55627" x="3784600" y="1416050"/>
          <p14:tracePt t="55643" x="3790950" y="1409700"/>
          <p14:tracePt t="55660" x="3803650" y="1390650"/>
          <p14:tracePt t="55677" x="3810000" y="1384300"/>
          <p14:tracePt t="55756" x="3816350" y="1384300"/>
          <p14:tracePt t="55787" x="3822700" y="1384300"/>
          <p14:tracePt t="55818" x="3829050" y="1377950"/>
          <p14:tracePt t="55828" x="3835400" y="1377950"/>
          <p14:tracePt t="55839" x="3841750" y="1371600"/>
          <p14:tracePt t="55849" x="3841750" y="1365250"/>
          <p14:tracePt t="55859" x="3841750" y="1358900"/>
          <p14:tracePt t="55876" x="3848100" y="1352550"/>
          <p14:tracePt t="55877" x="3860800" y="1346200"/>
          <p14:tracePt t="55911" x="3860800" y="1339850"/>
          <p14:tracePt t="55912" x="3860800" y="1333500"/>
          <p14:tracePt t="56074" x="3867150" y="1333500"/>
          <p14:tracePt t="56105" x="3873500" y="1333500"/>
          <p14:tracePt t="56126" x="3879850" y="1327150"/>
          <p14:tracePt t="56137" x="3892550" y="1327150"/>
          <p14:tracePt t="56147" x="3898900" y="1327150"/>
          <p14:tracePt t="56160" x="3917950" y="1327150"/>
          <p14:tracePt t="56160" x="3937000" y="1320800"/>
          <p14:tracePt t="56177" x="3981450" y="1314450"/>
          <p14:tracePt t="56193" x="4013200" y="1308100"/>
          <p14:tracePt t="56210" x="4070350" y="1301750"/>
          <p14:tracePt t="56226" x="4140200" y="1289050"/>
          <p14:tracePt t="56243" x="4171950" y="1289050"/>
          <p14:tracePt t="56260" x="4260850" y="1289050"/>
          <p14:tracePt t="56277" x="4368800" y="1282700"/>
          <p14:tracePt t="56293" x="4425950" y="1282700"/>
          <p14:tracePt t="56310" x="4546600" y="1282700"/>
          <p14:tracePt t="56326" x="4603750" y="1282700"/>
          <p14:tracePt t="56343" x="4679950" y="1282700"/>
          <p14:tracePt t="56360" x="4724400" y="1282700"/>
          <p14:tracePt t="56376" x="4800600" y="1282700"/>
          <p14:tracePt t="56393" x="4908550" y="1282700"/>
          <p14:tracePt t="56410" x="4984750" y="1282700"/>
          <p14:tracePt t="56426" x="5181600" y="1282700"/>
          <p14:tracePt t="56444" x="5295900" y="1282700"/>
          <p14:tracePt t="56460" x="5511800" y="1282700"/>
          <p14:tracePt t="56476" x="5695950" y="1282700"/>
          <p14:tracePt t="56493" x="5772150" y="1282700"/>
          <p14:tracePt t="56510" x="5861050" y="1282700"/>
          <p14:tracePt t="56526" x="5886450" y="1282700"/>
          <p14:tracePt t="56543" x="5924550" y="1282700"/>
          <p14:tracePt t="56559" x="5949950" y="1282700"/>
          <p14:tracePt t="56576" x="5969000" y="1282700"/>
          <p14:tracePt t="56593" x="5994400" y="1282700"/>
          <p14:tracePt t="56610" x="6000750" y="1282700"/>
          <p14:tracePt t="56626" x="6013450" y="1282700"/>
          <p14:tracePt t="56643" x="6038850" y="1282700"/>
          <p14:tracePt t="56679" x="6051550" y="1282700"/>
          <p14:tracePt t="56693" x="6057900" y="1282700"/>
          <p14:tracePt t="56694" x="6064250" y="1282700"/>
          <p14:tracePt t="56904" x="6064250" y="1289050"/>
          <p14:tracePt t="56915" x="6057900" y="1289050"/>
          <p14:tracePt t="56925" x="6045200" y="1289050"/>
          <p14:tracePt t="56946" x="6032500" y="1295400"/>
          <p14:tracePt t="56947" x="6019800" y="1301750"/>
          <p14:tracePt t="56960" x="6013450" y="1301750"/>
          <p14:tracePt t="56960" x="6000750" y="1308100"/>
          <p14:tracePt t="56977" x="5981700" y="1314450"/>
          <p14:tracePt t="56993" x="5956300" y="1320800"/>
          <p14:tracePt t="57010" x="5937250" y="1327150"/>
          <p14:tracePt t="57026" x="5905500" y="1333500"/>
          <p14:tracePt t="57045" x="5880100" y="1346200"/>
          <p14:tracePt t="57062" x="5861050" y="1346200"/>
          <p14:tracePt t="57079" x="5816600" y="1365250"/>
          <p14:tracePt t="57093" x="5791200" y="1384300"/>
          <p14:tracePt t="57110" x="5708650" y="1409700"/>
          <p14:tracePt t="57129" x="5613400" y="1454150"/>
          <p14:tracePt t="57145" x="5562600" y="1466850"/>
          <p14:tracePt t="57161" x="5492750" y="1498600"/>
          <p14:tracePt t="57179" x="5454650" y="1504950"/>
          <p14:tracePt t="57195" x="5397500" y="1524000"/>
          <p14:tracePt t="57211" x="5340350" y="1543050"/>
          <p14:tracePt t="57229" x="5308600" y="1549400"/>
          <p14:tracePt t="57245" x="5226050" y="1574800"/>
          <p14:tracePt t="57261" x="5143500" y="1606550"/>
          <p14:tracePt t="57278" x="5105400" y="1619250"/>
          <p14:tracePt t="57294" x="5060950" y="1631950"/>
          <p14:tracePt t="57311" x="5054600" y="1638300"/>
          <p14:tracePt t="57373" x="5048250" y="1638300"/>
          <p14:tracePt t="57698" x="5054600" y="1638300"/>
          <p14:tracePt t="57707" x="5060950" y="1638300"/>
          <p14:tracePt t="57720" x="5067300" y="1638300"/>
          <p14:tracePt t="57730" x="5080000" y="1638300"/>
          <p14:tracePt t="57732" x="5092700" y="1638300"/>
          <p14:tracePt t="57745" x="5118100" y="1631950"/>
          <p14:tracePt t="57762" x="5130800" y="1625600"/>
          <p14:tracePt t="57779" x="5168900" y="1619250"/>
          <p14:tracePt t="57794" x="5187950" y="1612900"/>
          <p14:tracePt t="57811" x="5232400" y="1612900"/>
          <p14:tracePt t="57829" x="5283200" y="1606550"/>
          <p14:tracePt t="57844" x="5314950" y="1606550"/>
          <p14:tracePt t="57861" x="5372100" y="1606550"/>
          <p14:tracePt t="57878" x="5429250" y="1606550"/>
          <p14:tracePt t="57895" x="5454650" y="1606550"/>
          <p14:tracePt t="57911" x="5492750" y="1606550"/>
          <p14:tracePt t="57928" x="5511800" y="1606550"/>
          <p14:tracePt t="57945" x="5556250" y="1606550"/>
          <p14:tracePt t="57960" x="5575300" y="1606550"/>
          <p14:tracePt t="57977" x="5645150" y="1606550"/>
          <p14:tracePt t="57995" x="5702300" y="1606550"/>
          <p14:tracePt t="58012" x="5727700" y="1606550"/>
          <p14:tracePt t="58028" x="5765800" y="1606550"/>
          <p14:tracePt t="58045" x="5803900" y="1606550"/>
          <p14:tracePt t="58062" x="5810250" y="1606550"/>
          <p14:tracePt t="58078" x="5848350" y="1606550"/>
          <p14:tracePt t="58093" x="5861050" y="1606550"/>
          <p14:tracePt t="58111" x="5905500" y="1606550"/>
          <p14:tracePt t="58129" x="5949950" y="1606550"/>
          <p14:tracePt t="58145" x="5969000" y="1606550"/>
          <p14:tracePt t="58161" x="6007100" y="1606550"/>
          <p14:tracePt t="58179" x="6019800" y="1606550"/>
          <p14:tracePt t="58195" x="6038850" y="1606550"/>
          <p14:tracePt t="58212" x="6045200" y="1606550"/>
          <p14:tracePt t="58228" x="6051550" y="1606550"/>
          <p14:tracePt t="58244" x="6057900" y="1606550"/>
          <p14:tracePt t="58261" x="6064250" y="1606550"/>
          <p14:tracePt t="58278" x="6070600" y="1606550"/>
          <p14:tracePt t="58516" x="6064250" y="1606550"/>
          <p14:tracePt t="58690" x="6064250" y="1612900"/>
          <p14:tracePt t="58730" x="6064250" y="1619250"/>
          <p14:tracePt t="58822" x="6057900" y="1619250"/>
          <p14:tracePt t="58863" x="6051550" y="1619250"/>
          <p14:tracePt t="58924" x="6051550" y="1625600"/>
          <p14:tracePt t="59007" x="6045200" y="1631950"/>
          <p14:tracePt t="59027" x="6038850" y="1631950"/>
          <p14:tracePt t="59041" x="6038850" y="1638300"/>
          <p14:tracePt t="59061" x="6032500" y="1644650"/>
          <p14:tracePt t="59081" x="6026150" y="1644650"/>
          <p14:tracePt t="59093" x="6019800" y="1651000"/>
          <p14:tracePt t="59094" x="6013450" y="1657350"/>
          <p14:tracePt t="59126" x="6007100" y="1670050"/>
          <p14:tracePt t="59127" x="5994400" y="1682750"/>
          <p14:tracePt t="59145" x="5988050" y="1695450"/>
          <p14:tracePt t="59162" x="5969000" y="1714500"/>
          <p14:tracePt t="59178" x="5962650" y="1720850"/>
          <p14:tracePt t="59178" x="5956300" y="1727200"/>
          <p14:tracePt t="59196" x="5943600" y="1739900"/>
          <p14:tracePt t="59211" x="5924550" y="1752600"/>
          <p14:tracePt t="59228" x="5918200" y="1758950"/>
          <p14:tracePt t="59244" x="5892800" y="1784350"/>
          <p14:tracePt t="59261" x="5873750" y="1797050"/>
          <p14:tracePt t="59261" x="5848350" y="1816100"/>
          <p14:tracePt t="59279" x="5816600" y="1835150"/>
          <p14:tracePt t="59294" x="5740400" y="1892300"/>
          <p14:tracePt t="59311" x="5683250" y="1924050"/>
          <p14:tracePt t="59328" x="5556250" y="1974850"/>
          <p14:tracePt t="59345" x="5486400" y="2000250"/>
          <p14:tracePt t="59361" x="5372100" y="2044700"/>
          <p14:tracePt t="59378" x="5270500" y="2063750"/>
          <p14:tracePt t="59395" x="5226050" y="2082800"/>
          <p14:tracePt t="59411" x="5118100" y="2114550"/>
          <p14:tracePt t="59428" x="5060950" y="2127250"/>
          <p14:tracePt t="59444" x="4914900" y="2171700"/>
          <p14:tracePt t="59461" x="4781550" y="2216150"/>
          <p14:tracePt t="59478" x="4711700" y="2241550"/>
          <p14:tracePt t="59494" x="4610100" y="2266950"/>
          <p14:tracePt t="59511" x="4572000" y="2279650"/>
          <p14:tracePt t="59528" x="4502150" y="2298700"/>
          <p14:tracePt t="59545" x="4406900" y="2324100"/>
          <p14:tracePt t="59561" x="4349750" y="2343150"/>
          <p14:tracePt t="59578" x="4216400" y="2374900"/>
          <p14:tracePt t="59594" x="4152900" y="2393950"/>
          <p14:tracePt t="59611" x="4025900" y="2425700"/>
          <p14:tracePt t="59628" x="3943350" y="2438400"/>
          <p14:tracePt t="59644" x="3917950" y="2444750"/>
          <p14:tracePt t="59661" x="3860800" y="2451100"/>
          <p14:tracePt t="59678" x="3829050" y="2457450"/>
          <p14:tracePt t="59695" x="3746500" y="2457450"/>
          <p14:tracePt t="59711" x="3670300" y="2463800"/>
          <p14:tracePt t="59728" x="3638550" y="2463800"/>
          <p14:tracePt t="59744" x="3587750" y="2470150"/>
          <p14:tracePt t="59761" x="3562350" y="2470150"/>
          <p14:tracePt t="59778" x="3530600" y="2476500"/>
          <p14:tracePt t="59793" x="3517900" y="2482850"/>
          <p14:tracePt t="59810" x="3492500" y="2495550"/>
          <p14:tracePt t="59826" x="3460750" y="2514600"/>
          <p14:tracePt t="59843" x="3454400" y="2520950"/>
          <p14:tracePt t="59861" x="3429000" y="2527300"/>
          <p14:tracePt t="59879" x="3409950" y="2533650"/>
          <p14:tracePt t="59894" x="3365500" y="2552700"/>
          <p14:tracePt t="59911" x="3295650" y="2578100"/>
          <p14:tracePt t="59928" x="3257550" y="2590800"/>
          <p14:tracePt t="59945" x="3168650" y="2616200"/>
          <p14:tracePt t="59962" x="3117850" y="2628900"/>
          <p14:tracePt t="59977" x="3060700" y="2647950"/>
          <p14:tracePt t="59993" x="3009900" y="2660650"/>
          <p14:tracePt t="60010" x="2990850" y="2673350"/>
          <p14:tracePt t="60026" x="2940050" y="2698750"/>
          <p14:tracePt t="60045" x="2863850" y="2736850"/>
          <p14:tracePt t="60062" x="2825750" y="2762250"/>
          <p14:tracePt t="60093" x="2743200" y="2794000"/>
          <p14:tracePt t="60094" x="2711450" y="2806700"/>
          <p14:tracePt t="60110" x="2667000" y="2819400"/>
          <p14:tracePt t="60127" x="2654300" y="2825750"/>
          <p14:tracePt t="60143" x="2635250" y="2825750"/>
          <p14:tracePt t="60162" x="2616200" y="2832100"/>
          <p14:tracePt t="60178" x="2597150" y="2832100"/>
          <p14:tracePt t="60195" x="2565400" y="2844800"/>
          <p14:tracePt t="60211" x="2540000" y="2851150"/>
          <p14:tracePt t="60211" x="2514600" y="2857500"/>
          <p14:tracePt t="60229" x="2476500" y="2863850"/>
          <p14:tracePt t="60245" x="2413000" y="2889250"/>
          <p14:tracePt t="60262" x="2387600" y="2895600"/>
          <p14:tracePt t="60278" x="2330450" y="2914650"/>
          <p14:tracePt t="60295" x="2305050" y="2921000"/>
          <p14:tracePt t="60311" x="2260600" y="2940050"/>
          <p14:tracePt t="60328" x="2209800" y="2952750"/>
          <p14:tracePt t="60345" x="2184400" y="2959100"/>
          <p14:tracePt t="60361" x="2146300" y="2971800"/>
          <p14:tracePt t="60378" x="2139950" y="2971800"/>
          <p14:tracePt t="60394" x="2127250" y="2971800"/>
          <p14:tracePt t="60569" x="2133600" y="2971800"/>
          <p14:tracePt t="60592" x="2139950" y="2971800"/>
          <p14:tracePt t="60600" x="2152650" y="2971800"/>
          <p14:tracePt t="60612" x="2171700" y="2971800"/>
          <p14:tracePt t="60613" x="2197100" y="2971800"/>
          <p14:tracePt t="60627" x="2286000" y="2971800"/>
          <p14:tracePt t="60643" x="2336800" y="2971800"/>
          <p14:tracePt t="60661" x="2444750" y="2971800"/>
          <p14:tracePt t="60678" x="2546350" y="2971800"/>
          <p14:tracePt t="60695" x="2578100" y="2971800"/>
          <p14:tracePt t="60712" x="2635250" y="2971800"/>
          <p14:tracePt t="60728" x="2660650" y="2971800"/>
          <p14:tracePt t="60744" x="2755900" y="2971800"/>
          <p14:tracePt t="60761" x="2813050" y="2971800"/>
          <p14:tracePt t="60778" x="2952750" y="2984500"/>
          <p14:tracePt t="60795" x="3098800" y="2997200"/>
          <p14:tracePt t="60812" x="3155950" y="3009900"/>
          <p14:tracePt t="60828" x="3244850" y="3028950"/>
          <p14:tracePt t="60845" x="3270250" y="3035300"/>
          <p14:tracePt t="60861" x="3352800" y="3041650"/>
          <p14:tracePt t="60878" x="3460750" y="3041650"/>
          <p14:tracePt t="60895" x="3536950" y="3035300"/>
          <p14:tracePt t="60911" x="3689350" y="3022600"/>
          <p14:tracePt t="60929" x="3778250" y="3016250"/>
          <p14:tracePt t="60945" x="3917950" y="3009900"/>
          <p14:tracePt t="60961" x="4038600" y="2997200"/>
          <p14:tracePt t="60978" x="4095750" y="2984500"/>
          <p14:tracePt t="60995" x="4216400" y="2965450"/>
          <p14:tracePt t="61011" x="4298950" y="2959100"/>
          <p14:tracePt t="61028" x="4470400" y="2933700"/>
          <p14:tracePt t="61045" x="4635500" y="2921000"/>
          <p14:tracePt t="61061" x="4711700" y="2921000"/>
          <p14:tracePt t="61078" x="4838700" y="2921000"/>
          <p14:tracePt t="61094" x="4883150" y="2921000"/>
          <p14:tracePt t="61111" x="4965700" y="2921000"/>
          <p14:tracePt t="61128" x="5022850" y="2921000"/>
          <p14:tracePt t="61144" x="5054600" y="2921000"/>
          <p14:tracePt t="61161" x="5118100" y="2921000"/>
          <p14:tracePt t="61178" x="5156200" y="2921000"/>
          <p14:tracePt t="61194" x="5219700" y="2921000"/>
          <p14:tracePt t="61211" x="5289550" y="2921000"/>
          <p14:tracePt t="61229" x="5314950" y="2921000"/>
          <p14:tracePt t="61244" x="5378450" y="2921000"/>
          <p14:tracePt t="61261" x="5422900" y="2921000"/>
          <p14:tracePt t="61278" x="5530850" y="2921000"/>
          <p14:tracePt t="61294" x="5638800" y="2921000"/>
          <p14:tracePt t="61311" x="5683250" y="2921000"/>
          <p14:tracePt t="61328" x="5753100" y="2921000"/>
          <p14:tracePt t="61345" x="5765800" y="2921000"/>
          <p14:tracePt t="61361" x="5772150" y="2921000"/>
          <p14:tracePt t="61378" x="5784850" y="2921000"/>
          <p14:tracePt t="61394" x="5791200" y="2921000"/>
          <p14:tracePt t="61411" x="5829300" y="2921000"/>
          <p14:tracePt t="61428" x="5842000" y="2921000"/>
          <p14:tracePt t="61444" x="5886450" y="2921000"/>
          <p14:tracePt t="61461" x="5930900" y="2921000"/>
          <p14:tracePt t="61478" x="5943600" y="2921000"/>
          <p14:tracePt t="61494" x="5994400" y="2921000"/>
          <p14:tracePt t="61511" x="6026150" y="2921000"/>
          <p14:tracePt t="61528" x="6096000" y="2921000"/>
          <p14:tracePt t="61544" x="6153150" y="2921000"/>
          <p14:tracePt t="61561" x="6178550" y="2921000"/>
          <p14:tracePt t="61578" x="6210300" y="2921000"/>
          <p14:tracePt t="61594" x="6229350" y="2921000"/>
          <p14:tracePt t="61611" x="6261100" y="2921000"/>
          <p14:tracePt t="61628" x="6286500" y="2921000"/>
          <p14:tracePt t="61628" x="6318250" y="2921000"/>
          <p14:tracePt t="61645" x="6362700" y="2927350"/>
          <p14:tracePt t="61661" x="6451600" y="2933700"/>
          <p14:tracePt t="61678" x="6489700" y="2940050"/>
          <p14:tracePt t="61694" x="6553200" y="2952750"/>
          <p14:tracePt t="61711" x="6565900" y="2952750"/>
          <p14:tracePt t="62206" x="6565900" y="2959100"/>
          <p14:tracePt t="66788" x="6559550" y="2959100"/>
          <p14:tracePt t="66798" x="6553200" y="2959100"/>
          <p14:tracePt t="66808" x="6527800" y="2965450"/>
          <p14:tracePt t="66818" x="6502400" y="2965450"/>
          <p14:tracePt t="66829" x="6451600" y="2965450"/>
          <p14:tracePt t="66830" x="6388100" y="2965450"/>
          <p14:tracePt t="66844" x="6203950" y="2965450"/>
          <p14:tracePt t="66861" x="6083300" y="2959100"/>
          <p14:tracePt t="66879" x="5803900" y="2908300"/>
          <p14:tracePt t="66896" x="5651500" y="2870200"/>
          <p14:tracePt t="66910" x="5403850" y="2794000"/>
          <p14:tracePt t="66927" x="5156200" y="2711450"/>
          <p14:tracePt t="66947" x="5054600" y="2679700"/>
          <p14:tracePt t="66961" x="4857750" y="2616200"/>
          <p14:tracePt t="66977" x="4743450" y="2578100"/>
          <p14:tracePt t="66994" x="4572000" y="2520950"/>
          <p14:tracePt t="67011" x="4451350" y="2482850"/>
          <p14:tracePt t="67029" x="4400550" y="2457450"/>
          <p14:tracePt t="67046" x="4330700" y="2425700"/>
          <p14:tracePt t="67063" x="4241800" y="2387600"/>
          <p14:tracePt t="67079" x="4197350" y="2362200"/>
          <p14:tracePt t="67094" x="4070350" y="2311400"/>
          <p14:tracePt t="67112" x="4000500" y="2286000"/>
          <p14:tracePt t="67129" x="3886200" y="2247900"/>
          <p14:tracePt t="67145" x="3778250" y="2209800"/>
          <p14:tracePt t="67162" x="3733800" y="2190750"/>
          <p14:tracePt t="67179" x="3606800" y="2159000"/>
          <p14:tracePt t="67195" x="3530600" y="2139950"/>
          <p14:tracePt t="67212" x="3346450" y="2114550"/>
          <p14:tracePt t="67229" x="3162300" y="2095500"/>
          <p14:tracePt t="67246" x="3092450" y="2089150"/>
          <p14:tracePt t="67261" x="2997200" y="2082800"/>
          <p14:tracePt t="67278" x="2959100" y="2082800"/>
          <p14:tracePt t="67294" x="2914650" y="2082800"/>
          <p14:tracePt t="67310" x="2889250" y="2082800"/>
          <p14:tracePt t="67327" x="2825750" y="2095500"/>
          <p14:tracePt t="67344" x="2768600" y="2108200"/>
          <p14:tracePt t="67362" x="2749550" y="2114550"/>
          <p14:tracePt t="67378" x="2730500" y="2120900"/>
          <p14:tracePt t="67431" x="2730500" y="2127250"/>
          <p14:tracePt t="67444" x="2724150" y="2133600"/>
          <p14:tracePt t="67453" x="2717800" y="2146300"/>
          <p14:tracePt t="67474" x="2711450" y="2159000"/>
          <p14:tracePt t="67484" x="2705100" y="2171700"/>
          <p14:tracePt t="67495" x="2692400" y="2178050"/>
          <p14:tracePt t="67505" x="2673350" y="2190750"/>
          <p14:tracePt t="67511" x="2647950" y="2222500"/>
          <p14:tracePt t="67527" x="2628900" y="2235200"/>
          <p14:tracePt t="67545" x="2590800" y="2260600"/>
          <p14:tracePt t="67562" x="2559050" y="2279650"/>
          <p14:tracePt t="67977" x="2559050" y="2273300"/>
          <p14:tracePt t="67997" x="2559050" y="2266950"/>
          <p14:tracePt t="68079" x="2559050" y="2260600"/>
          <p14:tracePt t="68100" x="2559050" y="2254250"/>
          <p14:tracePt t="68152" x="2559050" y="2247900"/>
          <p14:tracePt t="68173" x="2559050" y="2241550"/>
          <p14:tracePt t="68215" x="2559050" y="2235200"/>
          <p14:tracePt t="68265" x="2559050" y="2228850"/>
          <p14:tracePt t="68277" x="2552700" y="2222500"/>
          <p14:tracePt t="68277" x="2546350" y="2216150"/>
          <p14:tracePt t="68296" x="2540000" y="2216150"/>
          <p14:tracePt t="68312" x="2533650" y="2209800"/>
          <p14:tracePt t="68329" x="2527300" y="2203450"/>
          <p14:tracePt t="68331" x="2520950" y="2197100"/>
          <p14:tracePt t="68346" x="2501900" y="2184400"/>
          <p14:tracePt t="68362" x="2482850" y="2178050"/>
          <p14:tracePt t="68379" x="2444750" y="2159000"/>
          <p14:tracePt t="68396" x="2406650" y="2139950"/>
          <p14:tracePt t="68412" x="2387600" y="2133600"/>
          <p14:tracePt t="68429" x="2349500" y="2127250"/>
          <p14:tracePt t="68445" x="2330450" y="2120900"/>
          <p14:tracePt t="68461" x="2305050" y="2114550"/>
          <p14:tracePt t="68477" x="2286000" y="2114550"/>
          <p14:tracePt t="68495" x="2266950" y="2108200"/>
          <p14:tracePt t="68511" x="2228850" y="2101850"/>
          <p14:tracePt t="68528" x="2222500" y="2101850"/>
          <p14:tracePt t="68546" x="2184400" y="2089150"/>
          <p14:tracePt t="68562" x="2139950" y="2076450"/>
          <p14:tracePt t="68579" x="2120900" y="2070100"/>
          <p14:tracePt t="68595" x="2070100" y="2051050"/>
          <p14:tracePt t="68612" x="2044700" y="2044700"/>
          <p14:tracePt t="68628" x="1968500" y="2032000"/>
          <p14:tracePt t="68645" x="1866900" y="2012950"/>
          <p14:tracePt t="68662" x="1809750" y="2012950"/>
          <p14:tracePt t="68678" x="1708150" y="2006600"/>
          <p14:tracePt t="68695" x="1657350" y="2000250"/>
          <p14:tracePt t="68712" x="1574800" y="1993900"/>
          <p14:tracePt t="68728" x="1517650" y="1993900"/>
          <p14:tracePt t="68745" x="1492250" y="1993900"/>
          <p14:tracePt t="68762" x="1435100" y="1993900"/>
          <p14:tracePt t="68779" x="1397000" y="1993900"/>
          <p14:tracePt t="68795" x="1314450" y="1993900"/>
          <p14:tracePt t="68812" x="1206500" y="1993900"/>
          <p14:tracePt t="68829" x="1143000" y="1993900"/>
          <p14:tracePt t="68846" x="1022350" y="1993900"/>
          <p14:tracePt t="68862" x="965200" y="1993900"/>
          <p14:tracePt t="68878" x="857250" y="1993900"/>
          <p14:tracePt t="68896" x="755650" y="2000250"/>
          <p14:tracePt t="68912" x="711200" y="2006600"/>
          <p14:tracePt t="68929" x="635000" y="2012950"/>
          <p14:tracePt t="68946" x="596900" y="2012950"/>
          <p14:tracePt t="68963" x="539750" y="2019300"/>
          <p14:tracePt t="68977" x="514350" y="2025650"/>
          <p14:tracePt t="68994" x="469900" y="2038350"/>
          <p14:tracePt t="69011" x="438150" y="2044700"/>
          <p14:tracePt t="69027" x="419100" y="2051050"/>
          <p14:tracePt t="69046" x="381000" y="2063750"/>
          <p14:tracePt t="69062" x="355600" y="2076450"/>
          <p14:tracePt t="69079" x="330200" y="2089150"/>
          <p14:tracePt t="69094" x="279400" y="2101850"/>
          <p14:tracePt t="69111" x="254000" y="2108200"/>
          <p14:tracePt t="69128" x="209550" y="2127250"/>
          <p14:tracePt t="69146" x="165100" y="2146300"/>
          <p14:tracePt t="69162" x="146050" y="2152650"/>
          <p14:tracePt t="69179" x="127000" y="2171700"/>
          <p14:tracePt t="69196" x="120650" y="2171700"/>
          <p14:tracePt t="69212" x="101600" y="2190750"/>
          <p14:tracePt t="69245" x="95250" y="2197100"/>
          <p14:tracePt t="69248" x="88900" y="2209800"/>
          <p14:tracePt t="69262" x="82550" y="2222500"/>
          <p14:tracePt t="69279" x="82550" y="2235200"/>
          <p14:tracePt t="69295" x="82550" y="2254250"/>
          <p14:tracePt t="69312" x="76200" y="2266950"/>
          <p14:tracePt t="69328" x="76200" y="2279650"/>
          <p14:tracePt t="69347" x="76200" y="2292350"/>
          <p14:tracePt t="69362" x="76200" y="2305050"/>
          <p14:tracePt t="69379" x="76200" y="2311400"/>
          <p14:tracePt t="69396" x="88900" y="2324100"/>
          <p14:tracePt t="69396" x="95250" y="2330450"/>
          <p14:tracePt t="69412" x="101600" y="2336800"/>
          <p14:tracePt t="69428" x="133350" y="2349500"/>
          <p14:tracePt t="69445" x="152400" y="2355850"/>
          <p14:tracePt t="69462" x="190500" y="2374900"/>
          <p14:tracePt t="69478" x="228600" y="2381250"/>
          <p14:tracePt t="69495" x="279400" y="2406650"/>
          <p14:tracePt t="69512" x="342900" y="2419350"/>
          <p14:tracePt t="69528" x="374650" y="2425700"/>
          <p14:tracePt t="69545" x="431800" y="2432050"/>
          <p14:tracePt t="69562" x="457200" y="2432050"/>
          <p14:tracePt t="69579" x="533400" y="2432050"/>
          <p14:tracePt t="69595" x="635000" y="2432050"/>
          <p14:tracePt t="69612" x="698500" y="2432050"/>
          <p14:tracePt t="69628" x="806450" y="2432050"/>
          <p14:tracePt t="69645" x="850900" y="2432050"/>
          <p14:tracePt t="69662" x="920750" y="2438400"/>
          <p14:tracePt t="69678" x="965200" y="2444750"/>
          <p14:tracePt t="69696" x="984250" y="2451100"/>
          <p14:tracePt t="69712" x="1047750" y="2451100"/>
          <p14:tracePt t="69729" x="1092200" y="2457450"/>
          <p14:tracePt t="69745" x="1212850" y="2476500"/>
          <p14:tracePt t="69762" x="1339850" y="2489200"/>
          <p14:tracePt t="69778" x="1403350" y="2495550"/>
          <p14:tracePt t="69795" x="1517650" y="2514600"/>
          <p14:tracePt t="69812" x="1568450" y="2514600"/>
          <p14:tracePt t="69828" x="1682750" y="2520950"/>
          <p14:tracePt t="69846" x="1822450" y="2520950"/>
          <p14:tracePt t="69862" x="1911350" y="2520950"/>
          <p14:tracePt t="69879" x="2070100" y="2520950"/>
          <p14:tracePt t="69895" x="2146300" y="2520950"/>
          <p14:tracePt t="69912" x="2254250" y="2520950"/>
          <p14:tracePt t="69929" x="2324100" y="2520950"/>
          <p14:tracePt t="69947" x="2343150" y="2520950"/>
          <p14:tracePt t="69961" x="2368550" y="2520950"/>
          <p14:tracePt t="69977" x="2387600" y="2520950"/>
          <p14:tracePt t="69994" x="2432050" y="2514600"/>
          <p14:tracePt t="70010" x="2489200" y="2501900"/>
          <p14:tracePt t="70029" x="2514600" y="2495550"/>
          <p14:tracePt t="70045" x="2565400" y="2476500"/>
          <p14:tracePt t="70062" x="2584450" y="2470150"/>
          <p14:tracePt t="70079" x="2603500" y="2457450"/>
          <p14:tracePt t="70094" x="2616200" y="2451100"/>
          <p14:tracePt t="70112" x="2622550" y="2444750"/>
          <p14:tracePt t="70129" x="2622550" y="2432050"/>
          <p14:tracePt t="70146" x="2628900" y="2425700"/>
          <p14:tracePt t="70162" x="2635250" y="2406650"/>
          <p14:tracePt t="70179" x="2647950" y="2393950"/>
          <p14:tracePt t="70196" x="2647950" y="2387600"/>
          <p14:tracePt t="70212" x="2654300" y="2362200"/>
          <p14:tracePt t="70247" x="2660650" y="2349500"/>
          <p14:tracePt t="70262" x="2660650" y="2343150"/>
          <p14:tracePt t="70264" x="2660650" y="2317750"/>
          <p14:tracePt t="70279" x="2667000" y="2305050"/>
          <p14:tracePt t="70296" x="2667000" y="2298700"/>
          <p14:tracePt t="70312" x="2667000" y="2292350"/>
          <p14:tracePt t="70328" x="2667000" y="2286000"/>
          <p14:tracePt t="70346" x="2667000" y="2279650"/>
          <p14:tracePt t="70362" x="2654300" y="2266950"/>
          <p14:tracePt t="70379" x="2641600" y="2241550"/>
          <p14:tracePt t="70395" x="2622550" y="2228850"/>
          <p14:tracePt t="70412" x="2571750" y="2209800"/>
          <p14:tracePt t="70429" x="2495550" y="2178050"/>
          <p14:tracePt t="70445" x="2457450" y="2165350"/>
          <p14:tracePt t="70462" x="2355850" y="2133600"/>
          <p14:tracePt t="70479" x="2311400" y="2120900"/>
          <p14:tracePt t="70496" x="2216150" y="2076450"/>
          <p14:tracePt t="70512" x="2139950" y="2051050"/>
          <p14:tracePt t="70529" x="2108200" y="2044700"/>
          <p14:tracePt t="70545" x="2012950" y="2025650"/>
          <p14:tracePt t="70562" x="1962150" y="2025650"/>
          <p14:tracePt t="70578" x="1841500" y="2025650"/>
          <p14:tracePt t="70595" x="1778000" y="2025650"/>
          <p14:tracePt t="70612" x="1644650" y="2025650"/>
          <p14:tracePt t="70628" x="1543050" y="2025650"/>
          <p14:tracePt t="70645" x="1498600" y="2025650"/>
          <p14:tracePt t="70661" x="1416050" y="2025650"/>
          <p14:tracePt t="70678" x="1377950" y="2025650"/>
          <p14:tracePt t="70695" x="1289050" y="2025650"/>
          <p14:tracePt t="70712" x="1206500" y="2025650"/>
          <p14:tracePt t="70729" x="1162050" y="2025650"/>
          <p14:tracePt t="70745" x="1079500" y="2025650"/>
          <p14:tracePt t="70762" x="1035050" y="2025650"/>
          <p14:tracePt t="70778" x="971550" y="2025650"/>
          <p14:tracePt t="70796" x="901700" y="2025650"/>
          <p14:tracePt t="70812" x="869950" y="2025650"/>
          <p14:tracePt t="70828" x="793750" y="2025650"/>
          <p14:tracePt t="70845" x="762000" y="2025650"/>
          <p14:tracePt t="70862" x="692150" y="2025650"/>
          <p14:tracePt t="70879" x="635000" y="2025650"/>
          <p14:tracePt t="70895" x="596900" y="2025650"/>
          <p14:tracePt t="70912" x="558800" y="2038350"/>
          <p14:tracePt t="70928" x="514350" y="2057400"/>
          <p14:tracePt t="70947" x="488950" y="2063750"/>
          <p14:tracePt t="70961" x="476250" y="2070100"/>
          <p14:tracePt t="70977" x="444500" y="2082800"/>
          <p14:tracePt t="70994" x="406400" y="2101850"/>
          <p14:tracePt t="71012" x="393700" y="2114550"/>
          <p14:tracePt t="71029" x="361950" y="2127250"/>
          <p14:tracePt t="71046" x="342900" y="2152650"/>
          <p14:tracePt t="71063" x="330200" y="2165350"/>
          <p14:tracePt t="71077" x="311150" y="2184400"/>
          <p14:tracePt t="71094" x="304800" y="2197100"/>
          <p14:tracePt t="71111" x="292100" y="2222500"/>
          <p14:tracePt t="71127" x="279400" y="2247900"/>
          <p14:tracePt t="71147" x="273050" y="2260600"/>
          <p14:tracePt t="71162" x="266700" y="2292350"/>
          <p14:tracePt t="71179" x="266700" y="2298700"/>
          <p14:tracePt t="71196" x="266700" y="2317750"/>
          <p14:tracePt t="71212" x="273050" y="2343150"/>
          <p14:tracePt t="71229" x="279400" y="2355850"/>
          <p14:tracePt t="71246" x="298450" y="2374900"/>
          <p14:tracePt t="71262" x="317500" y="2381250"/>
          <p14:tracePt t="71279" x="368300" y="2406650"/>
          <p14:tracePt t="71296" x="444500" y="2444750"/>
          <p14:tracePt t="71312" x="501650" y="2457450"/>
          <p14:tracePt t="71328" x="666750" y="2470150"/>
          <p14:tracePt t="71346" x="762000" y="2482850"/>
          <p14:tracePt t="71363" x="977900" y="2489200"/>
          <p14:tracePt t="71379" x="1085850" y="2489200"/>
          <p14:tracePt t="71395" x="1257300" y="2489200"/>
          <p14:tracePt t="71412" x="1358900" y="2489200"/>
          <p14:tracePt t="71428" x="1384300" y="2489200"/>
          <p14:tracePt t="71519" x="1390650" y="2489200"/>
          <p14:tracePt t="71529" x="1403350" y="2489200"/>
          <p14:tracePt t="71539" x="1416050" y="2489200"/>
          <p14:tracePt t="71553" x="1441450" y="2489200"/>
          <p14:tracePt t="71560" x="1466850" y="2489200"/>
          <p14:tracePt t="71569" x="1492250" y="2489200"/>
          <p14:tracePt t="71577" x="1568450" y="2489200"/>
          <p14:tracePt t="71595" x="1612900" y="2489200"/>
          <p14:tracePt t="71595" x="1657350" y="2489200"/>
          <p14:tracePt t="71612" x="1720850" y="2489200"/>
          <p14:tracePt t="71629" x="1841500" y="2489200"/>
          <p14:tracePt t="71646" x="1930400" y="2489200"/>
          <p14:tracePt t="71662" x="2076450" y="2489200"/>
          <p14:tracePt t="71678" x="2235200" y="2508250"/>
          <p14:tracePt t="71695" x="2298700" y="2514600"/>
          <p14:tracePt t="71712" x="2432050" y="2533650"/>
          <p14:tracePt t="71729" x="2489200" y="2540000"/>
          <p14:tracePt t="71746" x="2590800" y="2546350"/>
          <p14:tracePt t="71762" x="2679700" y="2552700"/>
          <p14:tracePt t="71779" x="2724150" y="2552700"/>
          <p14:tracePt t="71795" x="2800350" y="2552700"/>
          <p14:tracePt t="71812" x="2832100" y="2552700"/>
          <p14:tracePt t="71829" x="2889250" y="2552700"/>
          <p14:tracePt t="71846" x="2927350" y="2552700"/>
          <p14:tracePt t="71862" x="2933700" y="2552700"/>
          <p14:tracePt t="71878" x="2946400" y="2552700"/>
          <p14:tracePt t="72677" x="2946400" y="2559050"/>
          <p14:tracePt t="72718" x="2940050" y="2565400"/>
          <p14:tracePt t="74877" x="2927350" y="2565400"/>
          <p14:tracePt t="74886" x="2914650" y="2565400"/>
          <p14:tracePt t="74896" x="2889250" y="2559050"/>
          <p14:tracePt t="74912" x="2844800" y="2533650"/>
          <p14:tracePt t="74914" x="2686050" y="2444750"/>
          <p14:tracePt t="74928" x="2590800" y="2387600"/>
          <p14:tracePt t="74946" x="2330450" y="2203450"/>
          <p14:tracePt t="74962" x="2209800" y="2095500"/>
          <p14:tracePt t="74977" x="2025650" y="1936750"/>
          <p14:tracePt t="74994" x="1962150" y="1866900"/>
          <p14:tracePt t="75010" x="1885950" y="1771650"/>
          <p14:tracePt t="75027" x="1854200" y="1701800"/>
          <p14:tracePt t="75046" x="1835150" y="1670050"/>
          <p14:tracePt t="75063" x="1816100" y="1593850"/>
          <p14:tracePt t="75079" x="1809750" y="1562100"/>
          <p14:tracePt t="75094" x="1784350" y="1485900"/>
          <p14:tracePt t="75111" x="1771650" y="1409700"/>
          <p14:tracePt t="75129" x="1765300" y="1371600"/>
          <p14:tracePt t="75145" x="1765300" y="1314450"/>
          <p14:tracePt t="75162" x="1765300" y="1270000"/>
          <p14:tracePt t="75179" x="1765300" y="1244600"/>
          <p14:tracePt t="75196" x="1765300" y="1200150"/>
          <p14:tracePt t="75212" x="1758950" y="1181100"/>
          <p14:tracePt t="75229" x="1752600" y="1155700"/>
          <p14:tracePt t="75246" x="1733550" y="1117600"/>
          <p14:tracePt t="75262" x="1720850" y="1098550"/>
          <p14:tracePt t="75279" x="1689100" y="1054100"/>
          <p14:tracePt t="75296" x="1670050" y="1028700"/>
          <p14:tracePt t="75312" x="1638300" y="990600"/>
          <p14:tracePt t="75329" x="1625600" y="977900"/>
          <p14:tracePt t="75345" x="1612900" y="965200"/>
          <p14:tracePt t="75362" x="1593850" y="952500"/>
          <p14:tracePt t="75379" x="1581150" y="946150"/>
          <p14:tracePt t="75395" x="1555750" y="939800"/>
          <p14:tracePt t="75412" x="1549400" y="939800"/>
          <p14:tracePt t="75428" x="1536700" y="939800"/>
          <p14:tracePt t="75447" x="1530350" y="939800"/>
          <p14:tracePt t="75482" x="1524000" y="939800"/>
          <p14:tracePt t="75484" x="1511300" y="939800"/>
          <p14:tracePt t="75495" x="1504950" y="939800"/>
          <p14:tracePt t="75512" x="1473200" y="939800"/>
          <p14:tracePt t="75528" x="1435100" y="939800"/>
          <p14:tracePt t="75545" x="1416050" y="939800"/>
          <p14:tracePt t="75561" x="1384300" y="939800"/>
          <p14:tracePt t="75578" x="1346200" y="939800"/>
          <p14:tracePt t="75596" x="1320800" y="939800"/>
          <p14:tracePt t="75612" x="1263650" y="939800"/>
          <p14:tracePt t="75629" x="1225550" y="939800"/>
          <p14:tracePt t="75646" x="1149350" y="939800"/>
          <p14:tracePt t="75662" x="1111250" y="939800"/>
          <p14:tracePt t="75678" x="1035050" y="939800"/>
          <p14:tracePt t="75695" x="971550" y="939800"/>
          <p14:tracePt t="75712" x="933450" y="939800"/>
          <p14:tracePt t="75728" x="869950" y="939800"/>
          <p14:tracePt t="75746" x="831850" y="939800"/>
          <p14:tracePt t="75762" x="768350" y="939800"/>
          <p14:tracePt t="75779" x="717550" y="939800"/>
          <p14:tracePt t="75796" x="692150" y="939800"/>
          <p14:tracePt t="75812" x="660400" y="939800"/>
          <p14:tracePt t="75829" x="647700" y="939800"/>
          <p14:tracePt t="75845" x="622300" y="939800"/>
          <p14:tracePt t="75862" x="590550" y="939800"/>
          <p14:tracePt t="75878" x="571500" y="939800"/>
          <p14:tracePt t="75895" x="533400" y="946150"/>
          <p14:tracePt t="75912" x="514350" y="946150"/>
          <p14:tracePt t="75928" x="488950" y="946150"/>
          <p14:tracePt t="75946" x="469900" y="952500"/>
          <p14:tracePt t="76074" x="476250" y="952500"/>
          <p14:tracePt t="76084" x="482600" y="952500"/>
          <p14:tracePt t="76105" x="495300" y="952500"/>
          <p14:tracePt t="76115" x="514350" y="952500"/>
          <p14:tracePt t="76127" x="527050" y="952500"/>
          <p14:tracePt t="76128" x="546100" y="952500"/>
          <p14:tracePt t="76146" x="596900" y="952500"/>
          <p14:tracePt t="76162" x="654050" y="946150"/>
          <p14:tracePt t="76178" x="685800" y="946150"/>
          <p14:tracePt t="76196" x="762000" y="946150"/>
          <p14:tracePt t="76212" x="825500" y="946150"/>
          <p14:tracePt t="76228" x="958850" y="946150"/>
          <p14:tracePt t="76246" x="1111250" y="946150"/>
          <p14:tracePt t="76262" x="1187450" y="946150"/>
          <p14:tracePt t="76279" x="1308100" y="946150"/>
          <p14:tracePt t="76295" x="1339850" y="946150"/>
          <p14:tracePt t="76312" x="1384300" y="946150"/>
          <p14:tracePt t="76425" x="1384300" y="952500"/>
          <p14:tracePt t="76436" x="1377950" y="952500"/>
          <p14:tracePt t="76447" x="1365250" y="958850"/>
          <p14:tracePt t="76447" x="1339850" y="971550"/>
          <p14:tracePt t="76460" x="1276350" y="990600"/>
          <p14:tracePt t="76479" x="1225550" y="996950"/>
          <p14:tracePt t="76495" x="1098550" y="1041400"/>
          <p14:tracePt t="76512" x="1028700" y="1054100"/>
          <p14:tracePt t="76528" x="882650" y="1098550"/>
          <p14:tracePt t="76546" x="749300" y="1130300"/>
          <p14:tracePt t="76562" x="692150" y="1155700"/>
          <p14:tracePt t="76578" x="577850" y="1187450"/>
          <p14:tracePt t="76596" x="533400" y="1206500"/>
          <p14:tracePt t="76611" x="450850" y="1225550"/>
          <p14:tracePt t="76629" x="387350" y="1250950"/>
          <p14:tracePt t="76645" x="368300" y="1263650"/>
          <p14:tracePt t="76662" x="330200" y="1276350"/>
          <p14:tracePt t="76695" x="317500" y="1282700"/>
          <p14:tracePt t="76698" x="304800" y="1289050"/>
          <p14:tracePt t="76712" x="292100" y="1295400"/>
          <p14:tracePt t="76728" x="285750" y="1295400"/>
          <p14:tracePt t="76745" x="279400" y="1301750"/>
          <p14:tracePt t="76762" x="273050" y="1301750"/>
          <p14:tracePt t="76820" x="279400" y="1301750"/>
          <p14:tracePt t="76840" x="285750" y="1301750"/>
          <p14:tracePt t="76847" x="298450" y="1301750"/>
          <p14:tracePt t="76861" x="304800" y="1301750"/>
          <p14:tracePt t="76878" x="317500" y="1301750"/>
          <p14:tracePt t="76895" x="361950" y="1295400"/>
          <p14:tracePt t="76898" x="381000" y="1289050"/>
          <p14:tracePt t="76911" x="450850" y="1289050"/>
          <p14:tracePt t="76928" x="552450" y="1282700"/>
          <p14:tracePt t="76946" x="596900" y="1282700"/>
          <p14:tracePt t="76963" x="673100" y="1282700"/>
          <p14:tracePt t="76979" x="704850" y="1282700"/>
          <p14:tracePt t="76994" x="774700" y="1282700"/>
          <p14:tracePt t="77012" x="838200" y="1282700"/>
          <p14:tracePt t="77029" x="895350" y="1282700"/>
          <p14:tracePt t="77044" x="1028700" y="1282700"/>
          <p14:tracePt t="77061" x="1092200" y="1282700"/>
          <p14:tracePt t="77077" x="1231900" y="1282700"/>
          <p14:tracePt t="77094" x="1295400" y="1282700"/>
          <p14:tracePt t="77110" x="1397000" y="1282700"/>
          <p14:tracePt t="77127" x="1492250" y="1282700"/>
          <p14:tracePt t="77146" x="1549400" y="1282700"/>
          <p14:tracePt t="77162" x="1714500" y="1282700"/>
          <p14:tracePt t="77178" x="1892300" y="1282700"/>
          <p14:tracePt t="77196" x="1981200" y="1282700"/>
          <p14:tracePt t="77212" x="2114550" y="1282700"/>
          <p14:tracePt t="77229" x="2146300" y="1282700"/>
          <p14:tracePt t="77245" x="2165350" y="1282700"/>
          <p14:tracePt t="77319" x="2171700" y="1282700"/>
          <p14:tracePt t="77442" x="2165350" y="1282700"/>
          <p14:tracePt t="77454" x="2146300" y="1282700"/>
          <p14:tracePt t="77470" x="2139950" y="1282700"/>
          <p14:tracePt t="77472" x="2114550" y="1289050"/>
          <p14:tracePt t="77478" x="2051050" y="1301750"/>
          <p14:tracePt t="77496" x="2012950" y="1314450"/>
          <p14:tracePt t="77511" x="1911350" y="1333500"/>
          <p14:tracePt t="77529" x="1866900" y="1339850"/>
          <p14:tracePt t="77546" x="1771650" y="1346200"/>
          <p14:tracePt t="77562" x="1720850" y="1352550"/>
          <p14:tracePt t="77562" x="1670050" y="1352550"/>
          <p14:tracePt t="77579" x="1612900" y="1352550"/>
          <p14:tracePt t="77595" x="1504950" y="1371600"/>
          <p14:tracePt t="77612" x="1447800" y="1371600"/>
          <p14:tracePt t="77628" x="1320800" y="1397000"/>
          <p14:tracePt t="77645" x="1212850" y="1422400"/>
          <p14:tracePt t="77662" x="1155700" y="1435100"/>
          <p14:tracePt t="77678" x="1041400" y="1466850"/>
          <p14:tracePt t="77696" x="984250" y="1485900"/>
          <p14:tracePt t="77712" x="869950" y="1524000"/>
          <p14:tracePt t="77728" x="812800" y="1543050"/>
          <p14:tracePt t="77746" x="717550" y="1574800"/>
          <p14:tracePt t="77762" x="641350" y="1593850"/>
          <p14:tracePt t="77779" x="622300" y="1600200"/>
          <p14:tracePt t="77795" x="584200" y="1612900"/>
          <p14:tracePt t="77812" x="571500" y="1612900"/>
          <p14:tracePt t="77828" x="539750" y="1625600"/>
          <p14:tracePt t="77846" x="501650" y="1638300"/>
          <p14:tracePt t="77862" x="482600" y="1638300"/>
          <p14:tracePt t="77878" x="457200" y="1651000"/>
          <p14:tracePt t="77896" x="444500" y="1657350"/>
          <p14:tracePt t="78024" x="450850" y="1657350"/>
          <p14:tracePt t="78036" x="457200" y="1657350"/>
          <p14:tracePt t="78046" x="463550" y="1657350"/>
          <p14:tracePt t="78046" x="469900" y="1657350"/>
          <p14:tracePt t="78061" x="501650" y="1657350"/>
          <p14:tracePt t="78077" x="514350" y="1651000"/>
          <p14:tracePt t="78094" x="571500" y="1651000"/>
          <p14:tracePt t="78110" x="609600" y="1651000"/>
          <p14:tracePt t="78129" x="692150" y="1651000"/>
          <p14:tracePt t="78146" x="812800" y="1651000"/>
          <p14:tracePt t="78162" x="869950" y="1651000"/>
          <p14:tracePt t="78178" x="990600" y="1651000"/>
          <p14:tracePt t="78196" x="1117600" y="1651000"/>
          <p14:tracePt t="78212" x="1187450" y="1651000"/>
          <p14:tracePt t="78229" x="1308100" y="1651000"/>
          <p14:tracePt t="78246" x="1358900" y="1651000"/>
          <p14:tracePt t="78262" x="1466850" y="1651000"/>
          <p14:tracePt t="78279" x="1555750" y="1651000"/>
          <p14:tracePt t="78296" x="1600200" y="1651000"/>
          <p14:tracePt t="78311" x="1720850" y="1651000"/>
          <p14:tracePt t="78328" x="1797050" y="1651000"/>
          <p14:tracePt t="78345" x="1962150" y="1651000"/>
          <p14:tracePt t="78362" x="2120900" y="1651000"/>
          <p14:tracePt t="78378" x="2197100" y="1651000"/>
          <p14:tracePt t="78395" x="2305050" y="1651000"/>
          <p14:tracePt t="78412" x="2349500" y="1651000"/>
          <p14:tracePt t="78429" x="2425700" y="1651000"/>
          <p14:tracePt t="78445" x="2470150" y="1651000"/>
          <p14:tracePt t="78445" x="2527300" y="1651000"/>
          <p14:tracePt t="78463" x="2571750" y="1651000"/>
          <p14:tracePt t="78478" x="2667000" y="1651000"/>
          <p14:tracePt t="78496" x="2705100" y="1651000"/>
          <p14:tracePt t="78511" x="2743200" y="1651000"/>
          <p14:tracePt t="78528" x="2755900" y="1651000"/>
          <p14:tracePt t="78668" x="2749550" y="1651000"/>
          <p14:tracePt t="78710" x="2743200" y="1651000"/>
          <p14:tracePt t="78731" x="2736850" y="1651000"/>
          <p14:tracePt t="78762" x="2730500" y="1651000"/>
          <p14:tracePt t="78772" x="2724150" y="1651000"/>
          <p14:tracePt t="78782" x="2711450" y="1657350"/>
          <p14:tracePt t="78793" x="2686050" y="1663700"/>
          <p14:tracePt t="78811" x="2667000" y="1670050"/>
          <p14:tracePt t="78828" x="2641600" y="1676400"/>
          <p14:tracePt t="78845" x="2559050" y="1701800"/>
          <p14:tracePt t="78848" x="2514600" y="1708150"/>
          <p14:tracePt t="78862" x="2400300" y="1739900"/>
          <p14:tracePt t="78878" x="2343150" y="1758950"/>
          <p14:tracePt t="78895" x="2247900" y="1784350"/>
          <p14:tracePt t="78911" x="2216150" y="1797050"/>
          <p14:tracePt t="78928" x="2171700" y="1816100"/>
          <p14:tracePt t="78945" x="2159000" y="1816100"/>
          <p14:tracePt t="79123" x="2165350" y="1816100"/>
          <p14:tracePt t="80283" x="2184400" y="1828800"/>
          <p14:tracePt t="80294" x="2216150" y="1847850"/>
          <p14:tracePt t="80303" x="2279650" y="1892300"/>
          <p14:tracePt t="80312" x="2540000" y="2070100"/>
          <p14:tracePt t="80328" x="2794000" y="2197100"/>
          <p14:tracePt t="80345" x="3441700" y="2533650"/>
          <p14:tracePt t="80362" x="4102100" y="2838450"/>
          <p14:tracePt t="80379" x="4400550" y="2971800"/>
          <p14:tracePt t="80395" x="4851400" y="3130550"/>
          <p14:tracePt t="80410" x="5003800" y="3175000"/>
          <p14:tracePt t="80427" x="5219700" y="3244850"/>
          <p14:tracePt t="80444" x="5410200" y="3314700"/>
          <p14:tracePt t="80462" x="5486400" y="3352800"/>
          <p14:tracePt t="80478" x="5626100" y="3429000"/>
          <p14:tracePt t="80496" x="5676900" y="3460750"/>
          <p14:tracePt t="80512" x="5721350" y="3498850"/>
          <p14:tracePt t="80528" x="5734050" y="3524250"/>
          <p14:tracePt t="80545" x="5740400" y="3524250"/>
          <p14:tracePt t="80562" x="5740400" y="3530600"/>
          <p14:tracePt t="80608" x="5740400" y="3536950"/>
          <p14:tracePt t="80620" x="5740400" y="3549650"/>
          <p14:tracePt t="80639" x="5740400" y="3556000"/>
          <p14:tracePt t="80649" x="5746750" y="3562350"/>
          <p14:tracePt t="80651" x="5746750" y="3568700"/>
          <p14:tracePt t="80692" x="5753100" y="3568700"/>
          <p14:tracePt t="80712" x="5759450" y="3568700"/>
          <p14:tracePt t="80784" x="5759450" y="3562350"/>
          <p14:tracePt t="80796" x="5746750" y="3543300"/>
          <p14:tracePt t="80806" x="5715000" y="3511550"/>
          <p14:tracePt t="80819" x="5689600" y="3486150"/>
          <p14:tracePt t="80827" x="5645150" y="3448050"/>
          <p14:tracePt t="80836" x="5607050" y="3403600"/>
          <p14:tracePt t="80844" x="5530850" y="3333750"/>
          <p14:tracePt t="80860" x="5492750" y="3308350"/>
          <p14:tracePt t="80877" x="5480050" y="3302000"/>
          <p14:tracePt t="81438" x="5480050" y="3295650"/>
          <p14:tracePt t="81470" x="5480050" y="3289300"/>
          <p14:tracePt t="81480" x="5486400" y="3282950"/>
          <p14:tracePt t="81500" x="5492750" y="3276600"/>
          <p14:tracePt t="81511" x="5492750" y="3270250"/>
          <p14:tracePt t="81521" x="5499100" y="3263900"/>
          <p14:tracePt t="81527" x="5505450" y="3244850"/>
          <p14:tracePt t="81545" x="5511800" y="3238500"/>
          <p14:tracePt t="81562" x="5511800" y="3213100"/>
          <p14:tracePt t="81578" x="5511800" y="3194050"/>
          <p14:tracePt t="81596" x="5511800" y="3181350"/>
          <p14:tracePt t="81612" x="5511800" y="3162300"/>
          <p14:tracePt t="81628" x="5511800" y="3149600"/>
          <p14:tracePt t="81646" x="5511800" y="3136900"/>
          <p14:tracePt t="81661" x="5505450" y="3130550"/>
          <p14:tracePt t="81678" x="5492750" y="3124200"/>
          <p14:tracePt t="81695" x="5473700" y="3111500"/>
          <p14:tracePt t="81712" x="5467350" y="3105150"/>
          <p14:tracePt t="81728" x="5454650" y="3105150"/>
          <p14:tracePt t="81746" x="5441950" y="3098800"/>
          <p14:tracePt t="81762" x="5435600" y="3098800"/>
          <p14:tracePt t="81778" x="5429250" y="3098800"/>
          <p14:tracePt t="81795" x="5422900" y="3098800"/>
          <p14:tracePt t="81811" x="5416550" y="3098800"/>
          <p14:tracePt t="81828" x="5403850" y="3098800"/>
          <p14:tracePt t="81866" x="5391150" y="3098800"/>
          <p14:tracePt t="81868" x="5384800" y="3098800"/>
          <p14:tracePt t="81947" x="5384800" y="3105150"/>
          <p14:tracePt t="81958" x="5384800" y="3111500"/>
          <p14:tracePt t="81969" x="5384800" y="3117850"/>
          <p14:tracePt t="81978" x="5384800" y="3124200"/>
          <p14:tracePt t="81994" x="5384800" y="3130550"/>
          <p14:tracePt t="81994" x="5384800" y="3143250"/>
          <p14:tracePt t="82010" x="5384800" y="3149600"/>
          <p14:tracePt t="82029" x="5391150" y="3162300"/>
          <p14:tracePt t="82046" x="5397500" y="3175000"/>
          <p14:tracePt t="82063" x="5397500" y="3181350"/>
          <p14:tracePt t="82078" x="5397500" y="3187700"/>
          <p14:tracePt t="82094" x="5397500" y="3194050"/>
          <p14:tracePt t="82110" x="5403850" y="3194050"/>
          <p14:tracePt t="82127" x="5410200" y="3200400"/>
          <p14:tracePt t="82145" x="5416550" y="3213100"/>
          <p14:tracePt t="82162" x="5422900" y="3232150"/>
          <p14:tracePt t="82179" x="5429250" y="3238500"/>
          <p14:tracePt t="82195" x="5435600" y="3244850"/>
          <p14:tracePt t="82290" x="5435600" y="3251200"/>
          <p14:tracePt t="82340" x="5435600" y="3257550"/>
          <p14:tracePt t="82363" x="5435600" y="3263900"/>
          <p14:tracePt t="83076" x="5441950" y="3263900"/>
          <p14:tracePt t="83495" x="5448300" y="3263900"/>
          <p14:tracePt t="83567" x="5454650" y="3263900"/>
          <p14:tracePt t="83586" x="5461000" y="3263900"/>
          <p14:tracePt t="83596" x="5473700" y="3257550"/>
          <p14:tracePt t="83607" x="5480050" y="3257550"/>
          <p14:tracePt t="83617" x="5499100" y="3251200"/>
          <p14:tracePt t="83628" x="5518150" y="3251200"/>
          <p14:tracePt t="83629" x="5524500" y="3251200"/>
          <p14:tracePt t="83645" x="5562600" y="3251200"/>
          <p14:tracePt t="83661" x="5575300" y="3251200"/>
          <p14:tracePt t="83679" x="5581650" y="3251200"/>
          <p14:tracePt t="83696" x="5594350" y="3251200"/>
          <p14:tracePt t="83713" x="5607050" y="3251200"/>
          <p14:tracePt t="83729" x="5626100" y="3251200"/>
          <p14:tracePt t="83747" x="5638800" y="3251200"/>
          <p14:tracePt t="83763" x="5664200" y="3251200"/>
          <p14:tracePt t="83779" x="5683250" y="3251200"/>
          <p14:tracePt t="83796" x="5695950" y="3251200"/>
          <p14:tracePt t="83813" x="5708650" y="3251200"/>
          <p14:tracePt t="83830" x="5721350" y="3251200"/>
          <p14:tracePt t="83868" x="5727700" y="3251200"/>
          <p14:tracePt t="83900" x="5734050" y="3251200"/>
          <p14:tracePt t="83920" x="5740400" y="3251200"/>
          <p14:tracePt t="83942" x="5746750" y="3251200"/>
          <p14:tracePt t="83959" x="5753100" y="3251200"/>
          <p14:tracePt t="83971" x="5759450" y="3251200"/>
          <p14:tracePt t="83992" x="5765800" y="3251200"/>
          <p14:tracePt t="84004" x="5772150" y="3251200"/>
          <p14:tracePt t="84014" x="5778500" y="3251200"/>
          <p14:tracePt t="84015" x="5784850" y="3251200"/>
          <p14:tracePt t="84028" x="5791200" y="3251200"/>
          <p14:tracePt t="84045" x="5803900" y="3251200"/>
          <p14:tracePt t="84066" x="5810250" y="3251200"/>
          <p14:tracePt t="84097" x="5816600" y="3251200"/>
          <p14:tracePt t="84179" x="5822950" y="3251200"/>
          <p14:tracePt t="84189" x="5829300" y="3251200"/>
          <p14:tracePt t="84210" x="5835650" y="3251200"/>
          <p14:tracePt t="84221" x="5848350" y="3251200"/>
          <p14:tracePt t="84241" x="5861050" y="3251200"/>
          <p14:tracePt t="84254" x="5873750" y="3257550"/>
          <p14:tracePt t="84262" x="5886450" y="3263900"/>
          <p14:tracePt t="84263" x="5892800" y="3270250"/>
          <p14:tracePt t="84279" x="5905500" y="3276600"/>
          <p14:tracePt t="84296" x="5911850" y="3282950"/>
          <p14:tracePt t="84313" x="5911850" y="3289300"/>
          <p14:tracePt t="84744" x="5918200" y="3289300"/>
          <p14:tracePt t="84754" x="5930900" y="3289300"/>
          <p14:tracePt t="84775" x="5943600" y="3289300"/>
          <p14:tracePt t="84788" x="5956300" y="3289300"/>
          <p14:tracePt t="84798" x="5962650" y="3289300"/>
          <p14:tracePt t="84800" x="5981700" y="3289300"/>
          <p14:tracePt t="84813" x="6007100" y="3282950"/>
          <p14:tracePt t="84829" x="6019800" y="3276600"/>
          <p14:tracePt t="84846" x="6038850" y="3276600"/>
          <p14:tracePt t="84863" x="6045200" y="3276600"/>
          <p14:tracePt t="84879" x="6064250" y="3270250"/>
          <p14:tracePt t="84896" x="6096000" y="3270250"/>
          <p14:tracePt t="84913" x="6102350" y="3270250"/>
          <p14:tracePt t="84930" x="6140450" y="3270250"/>
          <p14:tracePt t="84946" x="6159500" y="3270250"/>
          <p14:tracePt t="84963" x="6184900" y="3270250"/>
          <p14:tracePt t="84980" x="6197600" y="3270250"/>
          <p14:tracePt t="84996" x="6210300" y="3270250"/>
          <p14:tracePt t="85013" x="6216650" y="3270250"/>
          <p14:tracePt t="85029" x="6223000" y="3270250"/>
          <p14:tracePt t="85047" x="6235700" y="3270250"/>
          <p14:tracePt t="85063" x="6248400" y="3270250"/>
          <p14:tracePt t="85079" x="6254750" y="3270250"/>
          <p14:tracePt t="85096" x="6267450" y="3270250"/>
          <p14:tracePt t="85112" x="6273800" y="3270250"/>
          <p14:tracePt t="85153" x="6280150" y="3270250"/>
          <p14:tracePt t="85155" x="6292850" y="3270250"/>
          <p14:tracePt t="85185" x="6299200" y="3270250"/>
          <p14:tracePt t="85187" x="6305550" y="3270250"/>
          <p14:tracePt t="85225" x="6311900" y="3270250"/>
          <p14:tracePt t="85247" x="6318250" y="3270250"/>
          <p14:tracePt t="85257" x="6324600" y="3270250"/>
          <p14:tracePt t="85277" x="6330950" y="3276600"/>
          <p14:tracePt t="85288" x="6337300" y="3276600"/>
          <p14:tracePt t="85298" x="6343650" y="3276600"/>
          <p14:tracePt t="85318" x="6356350" y="3276600"/>
          <p14:tracePt t="85329" x="6356350" y="3282950"/>
          <p14:tracePt t="85331" x="6362700" y="3289300"/>
          <p14:tracePt t="85346" x="6369050" y="3295650"/>
          <p14:tracePt t="85362" x="6375400" y="3295650"/>
          <p14:tracePt t="85404" x="6381750" y="3295650"/>
          <p14:tracePt t="85413" x="6388100" y="3295650"/>
          <p14:tracePt t="85415" x="6388100" y="3302000"/>
          <p14:tracePt t="85430" x="6394450" y="3302000"/>
          <p14:tracePt t="85465" x="6400800" y="3308350"/>
          <p14:tracePt t="85485" x="6407150" y="3308350"/>
          <p14:tracePt t="85506" x="6413500" y="3308350"/>
          <p14:tracePt t="85955" x="6407150" y="3308350"/>
          <p14:tracePt t="86710" x="6400800" y="3308350"/>
          <p14:tracePt t="86782" x="6400800" y="3314700"/>
          <p14:tracePt t="87004" x="6394450" y="3314700"/>
          <p14:tracePt t="87047" x="6388100" y="3314700"/>
          <p14:tracePt t="87068" x="6381750" y="3321050"/>
          <p14:tracePt t="87099" x="6375400" y="3327400"/>
          <p14:tracePt t="87109" x="6362700" y="3333750"/>
          <p14:tracePt t="87112" x="6343650" y="3333750"/>
          <p14:tracePt t="87129" x="6261100" y="3346450"/>
          <p14:tracePt t="87146" x="6089650" y="3352800"/>
          <p14:tracePt t="87163" x="5949950" y="3365500"/>
          <p14:tracePt t="87179" x="5549900" y="3365500"/>
          <p14:tracePt t="87197" x="5264150" y="3378200"/>
          <p14:tracePt t="87212" x="4667250" y="3378200"/>
          <p14:tracePt t="87229" x="4089400" y="3378200"/>
          <p14:tracePt t="87246" x="3829050" y="3378200"/>
          <p14:tracePt t="87263" x="3384550" y="3378200"/>
          <p14:tracePt t="87279" x="3225800" y="3378200"/>
          <p14:tracePt t="87296" x="2940050" y="3378200"/>
          <p14:tracePt t="87313" x="2698750" y="3378200"/>
          <p14:tracePt t="87329" x="2597150" y="3378200"/>
          <p14:tracePt t="87347" x="2381250" y="3378200"/>
          <p14:tracePt t="87362" x="2279650" y="3378200"/>
          <p14:tracePt t="87379" x="2101850" y="3378200"/>
          <p14:tracePt t="87397" x="1955800" y="3378200"/>
          <p14:tracePt t="87413" x="1905000" y="3378200"/>
          <p14:tracePt t="87430" x="1816100" y="3378200"/>
          <p14:tracePt t="87447" x="1771650" y="3378200"/>
          <p14:tracePt t="87463" x="1701800" y="3378200"/>
          <p14:tracePt t="87479" x="1638300" y="3378200"/>
          <p14:tracePt t="87497" x="1600200" y="3384550"/>
          <p14:tracePt t="87511" x="1530350" y="3390900"/>
          <p14:tracePt t="87528" x="1504950" y="3397250"/>
          <p14:tracePt t="87545" x="1454150" y="3416300"/>
          <p14:tracePt t="87561" x="1409700" y="3422650"/>
          <p14:tracePt t="87580" x="1397000" y="3429000"/>
          <p14:tracePt t="87597" x="1358900" y="3441700"/>
          <p14:tracePt t="87611" x="1339850" y="3448050"/>
          <p14:tracePt t="87628" x="1289050" y="3460750"/>
          <p14:tracePt t="87646" x="1225550" y="3479800"/>
          <p14:tracePt t="87663" x="1193800" y="3486150"/>
          <p14:tracePt t="87679" x="1130300" y="3511550"/>
          <p14:tracePt t="87696" x="1111250" y="3511550"/>
          <p14:tracePt t="87713" x="1085850" y="3524250"/>
          <p14:tracePt t="87729" x="1073150" y="3530600"/>
          <p14:tracePt t="87746" x="1073150" y="3536950"/>
          <p14:tracePt t="87763" x="1066800" y="3543300"/>
          <p14:tracePt t="87779" x="1066800" y="3549650"/>
          <p14:tracePt t="87796" x="1060450" y="3556000"/>
          <p14:tracePt t="87813" x="1060450" y="3568700"/>
          <p14:tracePt t="87829" x="1060450" y="3575050"/>
          <p14:tracePt t="87846" x="1060450" y="3581400"/>
          <p14:tracePt t="87862" x="1060450" y="3587750"/>
          <p14:tracePt t="87879" x="1060450" y="3594100"/>
          <p14:tracePt t="87922" x="1060450" y="3600450"/>
          <p14:tracePt t="87936" x="1060450" y="3606800"/>
          <p14:tracePt t="87955" x="1060450" y="3613150"/>
          <p14:tracePt t="87965" x="1060450" y="3619500"/>
          <p14:tracePt t="87968" x="1060450" y="3625850"/>
          <p14:tracePt t="88170" x="1060450" y="3632200"/>
          <p14:tracePt t="88211" x="1060450" y="3638550"/>
          <p14:tracePt t="88487" x="1066800" y="3638550"/>
          <p14:tracePt t="88976" x="1073150" y="3638550"/>
          <p14:tracePt t="88986" x="1079500" y="3638550"/>
          <p14:tracePt t="89119" x="1085850" y="3638550"/>
          <p14:tracePt t="89445" x="1085850" y="3644900"/>
          <p14:tracePt t="89498" x="1092200" y="3644900"/>
          <p14:tracePt t="89945" x="1092200" y="3651250"/>
          <p14:tracePt t="89986" x="1092200" y="3657600"/>
          <p14:tracePt t="90831" x="1092200" y="3663950"/>
          <p14:tracePt t="90841" x="1098550" y="3663950"/>
          <p14:tracePt t="90903" x="1104900" y="3663950"/>
          <p14:tracePt t="90924" x="1111250" y="3663950"/>
          <p14:tracePt t="90934" x="1117600" y="3670300"/>
          <p14:tracePt t="90955" x="1117600" y="3676650"/>
          <p14:tracePt t="90964" x="1123950" y="3676650"/>
          <p14:tracePt t="90980" x="1130300" y="3676650"/>
          <p14:tracePt t="90982" x="1136650" y="3683000"/>
          <p14:tracePt t="90995" x="1162050" y="3695700"/>
          <p14:tracePt t="91011" x="1206500" y="3708400"/>
          <p14:tracePt t="91028" x="1231900" y="3721100"/>
          <p14:tracePt t="91045" x="1276350" y="3740150"/>
          <p14:tracePt t="91063" x="1282700" y="3746500"/>
          <p14:tracePt t="91374" x="1289050" y="3746500"/>
          <p14:tracePt t="91395" x="1295400" y="3746500"/>
          <p14:tracePt t="91407" x="1301750" y="3746500"/>
          <p14:tracePt t="91417" x="1327150" y="3746500"/>
          <p14:tracePt t="91428" x="1352550" y="3746500"/>
          <p14:tracePt t="91438" x="1384300" y="3746500"/>
          <p14:tracePt t="91444" x="1504950" y="3746500"/>
          <p14:tracePt t="91461" x="1581150" y="3746500"/>
          <p14:tracePt t="91479" x="1733550" y="3746500"/>
          <p14:tracePt t="91496" x="1854200" y="3746500"/>
          <p14:tracePt t="91513" x="1898650" y="3746500"/>
          <p14:tracePt t="91529" x="1949450" y="3746500"/>
          <p14:tracePt t="91706" x="1943100" y="3746500"/>
          <p14:tracePt t="91730" x="1936750" y="3746500"/>
          <p14:tracePt t="91748" x="1930400" y="3746500"/>
          <p14:tracePt t="91758" x="1917700" y="3752850"/>
          <p14:tracePt t="91760" x="1911350" y="3752850"/>
          <p14:tracePt t="91779" x="1885950" y="3759200"/>
          <p14:tracePt t="91781" x="1860550" y="3759200"/>
          <p14:tracePt t="91796" x="1784350" y="3765550"/>
          <p14:tracePt t="91812" x="1746250" y="3765550"/>
          <p14:tracePt t="91829" x="1689100" y="3771900"/>
          <p14:tracePt t="91846" x="1663700" y="3771900"/>
          <p14:tracePt t="91955" x="1657350" y="3771900"/>
          <p14:tracePt t="92566" x="1663700" y="3771900"/>
          <p14:tracePt t="92598" x="1670050" y="3771900"/>
          <p14:tracePt t="92618" x="1676400" y="3771900"/>
          <p14:tracePt t="92628" x="1689100" y="3771900"/>
          <p14:tracePt t="92646" x="1701800" y="3771900"/>
          <p14:tracePt t="92648" x="1733550" y="3771900"/>
          <p14:tracePt t="92662" x="1765300" y="3771900"/>
          <p14:tracePt t="92680" x="1828800" y="3771900"/>
          <p14:tracePt t="92696" x="1917700" y="3771900"/>
          <p14:tracePt t="92713" x="1974850" y="3771900"/>
          <p14:tracePt t="92729" x="2114550" y="3771900"/>
          <p14:tracePt t="92746" x="2203450" y="3771900"/>
          <p14:tracePt t="92762" x="2374900" y="3771900"/>
          <p14:tracePt t="92779" x="2457450" y="3771900"/>
          <p14:tracePt t="92796" x="2622550" y="3771900"/>
          <p14:tracePt t="92812" x="2755900" y="3771900"/>
          <p14:tracePt t="92829" x="2806700" y="3771900"/>
          <p14:tracePt t="92846" x="2927350" y="3771900"/>
          <p14:tracePt t="92863" x="2984500" y="3771900"/>
          <p14:tracePt t="92879" x="3079750" y="3771900"/>
          <p14:tracePt t="92896" x="3155950" y="3771900"/>
          <p14:tracePt t="92912" x="3181350" y="3771900"/>
          <p14:tracePt t="92929" x="3219450" y="3771900"/>
          <p14:tracePt t="92946" x="3225800" y="3771900"/>
          <p14:tracePt t="92962" x="3232150" y="3771900"/>
          <p14:tracePt t="92980" x="3244850" y="3771900"/>
          <p14:tracePt t="92996" x="3251200" y="3778250"/>
          <p14:tracePt t="93011" x="3282950" y="3790950"/>
          <p14:tracePt t="93028" x="3308350" y="3797300"/>
          <p14:tracePt t="93046" x="3346450" y="3810000"/>
          <p14:tracePt t="93063" x="3384550" y="3829050"/>
          <p14:tracePt t="93079" x="3397250" y="3829050"/>
          <p14:tracePt t="93095" x="3397250" y="3835400"/>
          <p14:tracePt t="93140" x="3403600" y="3835400"/>
          <p14:tracePt t="93171" x="3409950" y="3835400"/>
          <p14:tracePt t="93181" x="3416300" y="3835400"/>
          <p14:tracePt t="93212" x="3422650" y="3835400"/>
          <p14:tracePt t="93671" x="3429000" y="3835400"/>
          <p14:tracePt t="93701" x="3435350" y="3835400"/>
          <p14:tracePt t="93712" x="3441700" y="3835400"/>
          <p14:tracePt t="93722" x="3448050" y="3835400"/>
          <p14:tracePt t="93737" x="3454400" y="3835400"/>
          <p14:tracePt t="93739" x="3473450" y="3835400"/>
          <p14:tracePt t="93744" x="3486150" y="3835400"/>
          <p14:tracePt t="93761" x="3530600" y="3835400"/>
          <p14:tracePt t="93778" x="3581400" y="3835400"/>
          <p14:tracePt t="93796" x="3606800" y="3835400"/>
          <p14:tracePt t="93812" x="3657600" y="3835400"/>
          <p14:tracePt t="93829" x="3689350" y="3835400"/>
          <p14:tracePt t="93846" x="3746500" y="3835400"/>
          <p14:tracePt t="93863" x="3790950" y="3835400"/>
          <p14:tracePt t="93879" x="3867150" y="3835400"/>
          <p14:tracePt t="93896" x="3962400" y="3835400"/>
          <p14:tracePt t="93912" x="4000500" y="3835400"/>
          <p14:tracePt t="93929" x="4057650" y="3835400"/>
          <p14:tracePt t="93946" x="4076700" y="3835400"/>
          <p14:tracePt t="93984" x="4083050" y="3835400"/>
          <p14:tracePt t="94004" x="4089400" y="3835400"/>
          <p14:tracePt t="94014" x="4095750" y="3835400"/>
          <p14:tracePt t="94015" x="4102100" y="3835400"/>
          <p14:tracePt t="94028" x="4108450" y="3835400"/>
          <p14:tracePt t="94045" x="4127500" y="3835400"/>
          <p14:tracePt t="94063" x="4140200" y="3835400"/>
          <p14:tracePt t="94841" x="4146550" y="3835400"/>
          <p14:tracePt t="94863" x="4152900" y="3835400"/>
          <p14:tracePt t="94882" x="4159250" y="3835400"/>
          <p14:tracePt t="94893" x="4171950" y="3835400"/>
          <p14:tracePt t="94903" x="4178300" y="3835400"/>
          <p14:tracePt t="94913" x="4191000" y="3835400"/>
          <p14:tracePt t="94924" x="4210050" y="3835400"/>
          <p14:tracePt t="94928" x="4216400" y="3835400"/>
          <p14:tracePt t="94944" x="4254500" y="3835400"/>
          <p14:tracePt t="94962" x="4292600" y="3835400"/>
          <p14:tracePt t="94980" x="4311650" y="3835400"/>
          <p14:tracePt t="94996" x="4349750" y="3835400"/>
          <p14:tracePt t="95013" x="4387850" y="3835400"/>
          <p14:tracePt t="95029" x="4406900" y="3829050"/>
          <p14:tracePt t="95046" x="4425950" y="3822700"/>
          <p14:tracePt t="95063" x="4438650" y="3816350"/>
          <p14:tracePt t="95079" x="4445000" y="3803650"/>
          <p14:tracePt t="95097" x="4457700" y="3803650"/>
          <p14:tracePt t="95111" x="4464050" y="3797300"/>
          <p14:tracePt t="95128" x="4476750" y="3790950"/>
          <p14:tracePt t="95144" x="4489450" y="3784600"/>
          <p14:tracePt t="95163" x="4502150" y="3771900"/>
          <p14:tracePt t="95179" x="4508500" y="3759200"/>
          <p14:tracePt t="95196" x="4521200" y="3752850"/>
          <p14:tracePt t="95213" x="4533900" y="3740150"/>
          <p14:tracePt t="95248" x="4533900" y="3733800"/>
          <p14:tracePt t="95553" x="4540250" y="3733800"/>
          <p14:tracePt t="95564" x="4546600" y="3727450"/>
          <p14:tracePt t="95574" x="4552950" y="3721100"/>
          <p14:tracePt t="95578" x="4572000" y="3714750"/>
          <p14:tracePt t="95594" x="4635500" y="3695700"/>
          <p14:tracePt t="95612" x="4705350" y="3683000"/>
          <p14:tracePt t="95629" x="4743450" y="3676650"/>
          <p14:tracePt t="95646" x="4787900" y="3670300"/>
          <p14:tracePt t="95663" x="4800600" y="3670300"/>
          <p14:tracePt t="95739" x="4806950" y="3670300"/>
          <p14:tracePt t="95780" x="4813300" y="3670300"/>
          <p14:tracePt t="95791" x="4819650" y="3670300"/>
          <p14:tracePt t="95801" x="4826000" y="3670300"/>
          <p14:tracePt t="95812" x="4826000" y="3663950"/>
          <p14:tracePt t="95832" x="4832350" y="3663950"/>
          <p14:tracePt t="95845" x="4845050" y="3663950"/>
          <p14:tracePt t="95864" x="4851400" y="3663950"/>
          <p14:tracePt t="95877" x="4864100" y="3663950"/>
          <p14:tracePt t="95895" x="4876800" y="3663950"/>
          <p14:tracePt t="95911" x="4883150" y="3663950"/>
          <p14:tracePt t="95997" x="4876800" y="3663950"/>
          <p14:tracePt t="96018" x="4870450" y="3663950"/>
          <p14:tracePt t="96049" x="4864100" y="3663950"/>
          <p14:tracePt t="96070" x="4857750" y="3663950"/>
          <p14:tracePt t="96081" x="4851400" y="3663950"/>
          <p14:tracePt t="96091" x="4845050" y="3663950"/>
          <p14:tracePt t="96103" x="4838700" y="3663950"/>
          <p14:tracePt t="96111" x="4826000" y="3663950"/>
          <p14:tracePt t="96127" x="4806950" y="3663950"/>
          <p14:tracePt t="96128" x="4756150" y="3663950"/>
          <p14:tracePt t="96144" x="4711700" y="3663950"/>
          <p14:tracePt t="96163" x="4597400" y="3638550"/>
          <p14:tracePt t="96179" x="4432300" y="3594100"/>
          <p14:tracePt t="96197" x="4343400" y="3568700"/>
          <p14:tracePt t="96213" x="4114800" y="3492500"/>
          <p14:tracePt t="96229" x="3956050" y="3448050"/>
          <p14:tracePt t="96246" x="3575050" y="3327400"/>
          <p14:tracePt t="96262" x="3136900" y="3143250"/>
          <p14:tracePt t="96280" x="2933700" y="3048000"/>
          <p14:tracePt t="96296" x="2565400" y="2832100"/>
          <p14:tracePt t="96311" x="2432050" y="2743200"/>
          <p14:tracePt t="96327" x="2260600" y="2603500"/>
          <p14:tracePt t="96344" x="2133600" y="2489200"/>
          <p14:tracePt t="96362" x="2070100" y="2432050"/>
          <p14:tracePt t="96379" x="1936750" y="2324100"/>
          <p14:tracePt t="96396" x="1879600" y="2273300"/>
          <p14:tracePt t="96413" x="1758950" y="2171700"/>
          <p14:tracePt t="96432" x="1657350" y="2076450"/>
          <p14:tracePt t="96446" x="1619250" y="2044700"/>
          <p14:tracePt t="96462" x="1549400" y="1968500"/>
          <p14:tracePt t="96479" x="1517650" y="1930400"/>
          <p14:tracePt t="96496" x="1441450" y="1841500"/>
          <p14:tracePt t="96513" x="1365250" y="1752600"/>
          <p14:tracePt t="96529" x="1333500" y="1714500"/>
          <p14:tracePt t="96546" x="1270000" y="1651000"/>
          <p14:tracePt t="96562" x="1244600" y="1631950"/>
          <p14:tracePt t="96579" x="1212850" y="1606550"/>
          <p14:tracePt t="96596" x="1200150" y="1600200"/>
          <p14:tracePt t="96612" x="1193800" y="1600200"/>
          <p14:tracePt t="96629" x="1181100" y="1593850"/>
          <p14:tracePt t="96646" x="1174750" y="1593850"/>
          <p14:tracePt t="96662" x="1162050" y="1587500"/>
          <p14:tracePt t="96679" x="1136650" y="1568450"/>
          <p14:tracePt t="96696" x="1123950" y="1562100"/>
          <p14:tracePt t="96713" x="1092200" y="1530350"/>
          <p14:tracePt t="96729" x="1073150" y="1511300"/>
          <p14:tracePt t="96746" x="1041400" y="1479550"/>
          <p14:tracePt t="96762" x="1028700" y="1460500"/>
          <p14:tracePt t="96779" x="1022350" y="1454150"/>
          <p14:tracePt t="96796" x="1016000" y="1441450"/>
          <p14:tracePt t="96813" x="1016000" y="1435100"/>
          <p14:tracePt t="96829" x="1016000" y="1422400"/>
          <p14:tracePt t="96846" x="1028700" y="1397000"/>
          <p14:tracePt t="96862" x="1041400" y="1384300"/>
          <p14:tracePt t="96879" x="1079500" y="1358900"/>
          <p14:tracePt t="96896" x="1111250" y="1346200"/>
          <p14:tracePt t="96912" x="1187450" y="1308100"/>
          <p14:tracePt t="96929" x="1250950" y="1289050"/>
          <p14:tracePt t="96946" x="1270000" y="1282700"/>
          <p14:tracePt t="96962" x="1301750" y="1276350"/>
          <p14:tracePt t="96979" x="1314450" y="1270000"/>
          <p14:tracePt t="97070" x="1320800" y="1263650"/>
          <p14:tracePt t="97968" x="1314450" y="1263650"/>
          <p14:tracePt t="97978" x="1301750" y="1263650"/>
          <p14:tracePt t="97987" x="1295400" y="1263650"/>
          <p14:tracePt t="97998" x="1276350" y="1270000"/>
          <p14:tracePt t="97999" x="1250950" y="1276350"/>
          <p14:tracePt t="98011" x="1225550" y="1282700"/>
          <p14:tracePt t="98027" x="1155700" y="1289050"/>
          <p14:tracePt t="98046" x="1092200" y="1289050"/>
          <p14:tracePt t="98062" x="1054100" y="1295400"/>
          <p14:tracePt t="98079" x="996950" y="1295400"/>
          <p14:tracePt t="98111" x="965200" y="1295400"/>
          <p14:tracePt t="98112" x="908050" y="1295400"/>
          <p14:tracePt t="98128" x="838200" y="1295400"/>
          <p14:tracePt t="98144" x="806450" y="1295400"/>
          <p14:tracePt t="98162" x="742950" y="1295400"/>
          <p14:tracePt t="98179" x="704850" y="1295400"/>
          <p14:tracePt t="98196" x="628650" y="1295400"/>
          <p14:tracePt t="98213" x="558800" y="1295400"/>
          <p14:tracePt t="98229" x="514350" y="1295400"/>
          <p14:tracePt t="98246" x="457200" y="1295400"/>
          <p14:tracePt t="98263" x="438150" y="1295400"/>
          <p14:tracePt t="98279" x="406400" y="1295400"/>
          <p14:tracePt t="98296" x="400050" y="1295400"/>
          <p14:tracePt t="98464" x="406400" y="1295400"/>
          <p14:tracePt t="98477" x="419100" y="1295400"/>
          <p14:tracePt t="98496" x="438150" y="1295400"/>
          <p14:tracePt t="98498" x="463550" y="1295400"/>
          <p14:tracePt t="98512" x="527050" y="1295400"/>
          <p14:tracePt t="98529" x="558800" y="1295400"/>
          <p14:tracePt t="98546" x="647700" y="1295400"/>
          <p14:tracePt t="98562" x="692150" y="1295400"/>
          <p14:tracePt t="98579" x="749300" y="1295400"/>
          <p14:tracePt t="98596" x="800100" y="1295400"/>
          <p14:tracePt t="98613" x="831850" y="1295400"/>
          <p14:tracePt t="98629" x="895350" y="1295400"/>
          <p14:tracePt t="98646" x="939800" y="1295400"/>
          <p14:tracePt t="98646" x="984250" y="1295400"/>
          <p14:tracePt t="98663" x="1028700" y="1295400"/>
          <p14:tracePt t="98679" x="1098550" y="1295400"/>
          <p14:tracePt t="98696" x="1123950" y="1295400"/>
          <p14:tracePt t="98712" x="1149350" y="1295400"/>
          <p14:tracePt t="98729" x="1162050" y="1295400"/>
          <p14:tracePt t="98729" x="1168400" y="1295400"/>
          <p14:tracePt t="98747" x="1181100" y="1295400"/>
          <p14:tracePt t="98762" x="1206500" y="1295400"/>
          <p14:tracePt t="98779" x="1219200" y="1295400"/>
          <p14:tracePt t="98796" x="1244600" y="1295400"/>
          <p14:tracePt t="98812" x="1257300" y="1295400"/>
          <p14:tracePt t="98829" x="1263650" y="1295400"/>
          <p14:tracePt t="98846" x="1270000" y="1295400"/>
          <p14:tracePt t="99308" x="1270000" y="1301750"/>
          <p14:tracePt t="99340" x="1270000" y="1308100"/>
          <p14:tracePt t="99353" x="1270000" y="1314450"/>
          <p14:tracePt t="99361" x="1270000" y="1320800"/>
          <p14:tracePt t="99370" x="1263650" y="1339850"/>
          <p14:tracePt t="99377" x="1257300" y="1377950"/>
          <p14:tracePt t="99395" x="1257300" y="1422400"/>
          <p14:tracePt t="99413" x="1257300" y="1447800"/>
          <p14:tracePt t="99431" x="1257300" y="1485900"/>
          <p14:tracePt t="99446" x="1257300" y="1504950"/>
          <p14:tracePt t="99462" x="1257300" y="1536700"/>
          <p14:tracePt t="99479" x="1257300" y="1562100"/>
          <p14:tracePt t="99496" x="1257300" y="1574800"/>
          <p14:tracePt t="99512" x="1250950" y="1600200"/>
          <p14:tracePt t="99529" x="1250950" y="1612900"/>
          <p14:tracePt t="99545" x="1231900" y="1651000"/>
          <p14:tracePt t="99563" x="1200150" y="1682750"/>
          <p14:tracePt t="99579" x="1181100" y="1701800"/>
          <p14:tracePt t="99596" x="1136650" y="1733550"/>
          <p14:tracePt t="99613" x="1117600" y="1746250"/>
          <p14:tracePt t="99628" x="1073150" y="1765300"/>
          <p14:tracePt t="99644" x="1054100" y="1771650"/>
          <p14:tracePt t="99661" x="1016000" y="1778000"/>
          <p14:tracePt t="99678" x="971550" y="1784350"/>
          <p14:tracePt t="99694" x="946150" y="1784350"/>
          <p14:tracePt t="99711" x="908050" y="1784350"/>
          <p14:tracePt t="99728" x="882650" y="1784350"/>
          <p14:tracePt t="99744" x="857250" y="1784350"/>
          <p14:tracePt t="99761" x="831850" y="1784350"/>
          <p14:tracePt t="99921" x="844550" y="1784350"/>
          <p14:tracePt t="99931" x="850900" y="1784350"/>
          <p14:tracePt t="99945" x="869950" y="1784350"/>
          <p14:tracePt t="99946" x="933450" y="1784350"/>
          <p14:tracePt t="99963" x="977900" y="1784350"/>
          <p14:tracePt t="99980" x="1098550" y="1784350"/>
          <p14:tracePt t="99996" x="1155700" y="1784350"/>
          <p14:tracePt t="100012" x="1263650" y="1784350"/>
          <p14:tracePt t="100029" x="1308100" y="1784350"/>
          <p14:tracePt t="100045" x="1365250" y="1784350"/>
          <p14:tracePt t="100064" x="1422400" y="1784350"/>
          <p14:tracePt t="100080" x="1454150" y="1784350"/>
          <p14:tracePt t="100097" x="1555750" y="1784350"/>
          <p14:tracePt t="100112" x="1714500" y="1784350"/>
          <p14:tracePt t="100129" x="1790700" y="1784350"/>
          <p14:tracePt t="100145" x="1930400" y="1784350"/>
          <p14:tracePt t="100162" x="1987550" y="1784350"/>
          <p14:tracePt t="100180" x="2057400" y="1784350"/>
          <p14:tracePt t="100197" x="2070100" y="1784350"/>
          <p14:tracePt t="100742" x="2070100" y="1790700"/>
          <p14:tracePt t="100761" x="2070100" y="1797050"/>
          <p14:tracePt t="100775" x="2076450" y="1809750"/>
          <p14:tracePt t="100777" x="2089150" y="1822450"/>
          <p14:tracePt t="100788" x="2101850" y="1847850"/>
          <p14:tracePt t="100796" x="2133600" y="1885950"/>
          <p14:tracePt t="100813" x="2197100" y="1962150"/>
          <p14:tracePt t="100830" x="2298700" y="2063750"/>
          <p14:tracePt t="100847" x="2349500" y="2114550"/>
          <p14:tracePt t="100863" x="2476500" y="2228850"/>
          <p14:tracePt t="100880" x="2571750" y="2305050"/>
          <p14:tracePt t="100896" x="2813050" y="2514600"/>
          <p14:tracePt t="100914" x="3117850" y="2755900"/>
          <p14:tracePt t="100930" x="3276600" y="2876550"/>
          <p14:tracePt t="100947" x="3568700" y="3105150"/>
          <p14:tracePt t="100963" x="3689350" y="3187700"/>
          <p14:tracePt t="100980" x="3886200" y="3302000"/>
          <p14:tracePt t="100997" x="3987800" y="3359150"/>
          <p14:tracePt t="101012" x="4248150" y="3460750"/>
          <p14:tracePt t="101029" x="4565650" y="3562350"/>
          <p14:tracePt t="101047" x="4743450" y="3613150"/>
          <p14:tracePt t="101064" x="5118100" y="3721100"/>
          <p14:tracePt t="101080" x="5365750" y="3797300"/>
          <p14:tracePt t="101099" x="5467350" y="3829050"/>
          <p14:tracePt t="101112" x="5600700" y="3860800"/>
          <p14:tracePt t="101129" x="5657850" y="3879850"/>
          <p14:tracePt t="101145" x="5772150" y="3898900"/>
          <p14:tracePt t="101163" x="5918200" y="3917950"/>
          <p14:tracePt t="101180" x="5994400" y="3937000"/>
          <p14:tracePt t="101197" x="6159500" y="3943350"/>
          <p14:tracePt t="101214" x="6223000" y="3949700"/>
          <p14:tracePt t="101230" x="6311900" y="3962400"/>
          <p14:tracePt t="101247" x="6337300" y="3962400"/>
          <p14:tracePt t="101263" x="6356350" y="3962400"/>
          <p14:tracePt t="101280" x="6375400" y="3949700"/>
          <p14:tracePt t="101298" x="6381750" y="3943350"/>
          <p14:tracePt t="101313" x="6381750" y="3937000"/>
          <p14:tracePt t="101330" x="6388100" y="3930650"/>
          <p14:tracePt t="101346" x="6388100" y="3924300"/>
          <p14:tracePt t="101389" x="6388100" y="3917950"/>
          <p14:tracePt t="101399" x="6388100" y="3911600"/>
          <p14:tracePt t="101420" x="6388100" y="3905250"/>
          <p14:tracePt t="101430" x="6388100" y="3892550"/>
          <p14:tracePt t="101445" x="6388100" y="3886200"/>
          <p14:tracePt t="101446" x="6388100" y="3867150"/>
          <p14:tracePt t="101481" x="6388100" y="3860800"/>
          <p14:tracePt t="101496" x="6388100" y="3854450"/>
          <p14:tracePt t="101498" x="6388100" y="3848100"/>
          <p14:tracePt t="101558" x="6388100" y="3841750"/>
          <p14:tracePt t="101578" x="6388100" y="3835400"/>
          <p14:tracePt t="101609" x="6388100" y="3829050"/>
          <p14:tracePt t="101629" x="6388100" y="3822700"/>
          <p14:tracePt t="101651" x="6388100" y="3816350"/>
          <p14:tracePt t="101667" x="6375400" y="3816350"/>
          <p14:tracePt t="101682" x="6362700" y="3816350"/>
          <p14:tracePt t="101684" x="6356350" y="3816350"/>
          <p14:tracePt t="101696" x="6318250" y="3816350"/>
          <p14:tracePt t="101714" x="6305550" y="3816350"/>
          <p14:tracePt t="101730" x="6267450" y="3816350"/>
          <p14:tracePt t="101747" x="6254750" y="3816350"/>
          <p14:tracePt t="101763" x="6242050" y="3816350"/>
          <p14:tracePt t="102000" x="6248400" y="3816350"/>
          <p14:tracePt t="102010" x="6254750" y="3810000"/>
          <p14:tracePt t="102014" x="6267450" y="3810000"/>
          <p14:tracePt t="102029" x="6318250" y="3810000"/>
          <p14:tracePt t="102045" x="6400800" y="3810000"/>
          <p14:tracePt t="102064" x="6445250" y="3810000"/>
          <p14:tracePt t="102080" x="6546850" y="3810000"/>
          <p14:tracePt t="102098" x="6591300" y="3810000"/>
          <p14:tracePt t="102114" x="6654800" y="3810000"/>
          <p14:tracePt t="102130" x="6711950" y="3810000"/>
          <p14:tracePt t="102147" x="6737350" y="3810000"/>
          <p14:tracePt t="102162" x="6781800" y="3810000"/>
          <p14:tracePt t="102179" x="6813550" y="3810000"/>
          <p14:tracePt t="102197" x="6870700" y="3810000"/>
          <p14:tracePt t="102214" x="6934200" y="3810000"/>
          <p14:tracePt t="102230" x="6965950" y="3810000"/>
          <p14:tracePt t="102247" x="7023100" y="3810000"/>
          <p14:tracePt t="102263" x="7048500" y="3810000"/>
          <p14:tracePt t="102280" x="7099300" y="3810000"/>
          <p14:tracePt t="102298" x="7150100" y="3810000"/>
          <p14:tracePt t="102314" x="7181850" y="3810000"/>
          <p14:tracePt t="102330" x="7239000" y="3810000"/>
          <p14:tracePt t="102346" x="7296150" y="3810000"/>
          <p14:tracePt t="102364" x="7321550" y="3810000"/>
          <p14:tracePt t="102380" x="7353300" y="3810000"/>
          <p14:tracePt t="102395" x="7372350" y="3810000"/>
          <p14:tracePt t="102412" x="7385050" y="3810000"/>
          <p14:tracePt t="102432" x="7397750" y="3810000"/>
          <p14:tracePt t="108908" x="7378700" y="3810000"/>
          <p14:tracePt t="108919" x="7372350" y="3810000"/>
          <p14:tracePt t="108929" x="7346950" y="3816350"/>
          <p14:tracePt t="108939" x="7321550" y="3822700"/>
          <p14:tracePt t="108949" x="7264400" y="3835400"/>
          <p14:tracePt t="108963" x="7226300" y="3841750"/>
          <p14:tracePt t="108980" x="7156450" y="3854450"/>
          <p14:tracePt t="108997" x="7073900" y="3879850"/>
          <p14:tracePt t="109014" x="7029450" y="3892550"/>
          <p14:tracePt t="109028" x="6902450" y="3917950"/>
          <p14:tracePt t="109045" x="6845300" y="3924300"/>
          <p14:tracePt t="109064" x="6718300" y="3943350"/>
          <p14:tracePt t="109080" x="6604000" y="3949700"/>
          <p14:tracePt t="109097" x="6546850" y="3956050"/>
          <p14:tracePt t="109112" x="6457950" y="3975100"/>
          <p14:tracePt t="109128" x="6419850" y="3981450"/>
          <p14:tracePt t="109145" x="6350000" y="4000500"/>
          <p14:tracePt t="109162" x="6292850" y="4013200"/>
          <p14:tracePt t="109180" x="6267450" y="4019550"/>
          <p14:tracePt t="109196" x="6197600" y="4025900"/>
          <p14:tracePt t="109213" x="6153150" y="4025900"/>
          <p14:tracePt t="109229" x="6032500" y="4038600"/>
          <p14:tracePt t="109246" x="5867400" y="4038600"/>
          <p14:tracePt t="109264" x="5772150" y="4038600"/>
          <p14:tracePt t="109280" x="5568950" y="4038600"/>
          <p14:tracePt t="109297" x="5461000" y="4038600"/>
          <p14:tracePt t="109314" x="5232400" y="4038600"/>
          <p14:tracePt t="109330" x="4997450" y="4038600"/>
          <p14:tracePt t="109346" x="4864100" y="4038600"/>
          <p14:tracePt t="109363" x="4641850" y="4038600"/>
          <p14:tracePt t="109380" x="4552950" y="4038600"/>
          <p14:tracePt t="109397" x="4432300" y="4038600"/>
          <p14:tracePt t="109414" x="4381500" y="4038600"/>
          <p14:tracePt t="109452" x="4375150" y="4038600"/>
          <p14:tracePt t="109464" x="4368800" y="4038600"/>
          <p14:tracePt t="109482" x="4362450" y="4038600"/>
          <p14:tracePt t="109484" x="4349750" y="4038600"/>
          <p14:tracePt t="109513" x="4337050" y="4038600"/>
          <p14:tracePt t="109514" x="4324350" y="4038600"/>
          <p14:tracePt t="109528" x="4298950" y="4044950"/>
          <p14:tracePt t="109545" x="4286250" y="4044950"/>
          <p14:tracePt t="109564" x="4267200" y="4051300"/>
          <p14:tracePt t="109579" x="4248150" y="4057650"/>
          <p14:tracePt t="109596" x="4229100" y="4070350"/>
          <p14:tracePt t="109614" x="4216400" y="4076700"/>
          <p14:tracePt t="109629" x="4210050" y="4076700"/>
          <p14:tracePt t="109646" x="4210050" y="4083050"/>
          <p14:tracePt t="109681" x="4210050" y="4089400"/>
          <p14:tracePt t="109702" x="4210050" y="4095750"/>
          <p14:tracePt t="109742" x="4203700" y="4102100"/>
          <p14:tracePt t="110089" x="4191000" y="4102100"/>
          <p14:tracePt t="110104" x="4178300" y="4089400"/>
          <p14:tracePt t="110105" x="4152900" y="4070350"/>
          <p14:tracePt t="110112" x="4127500" y="4051300"/>
          <p14:tracePt t="110128" x="4013200" y="3956050"/>
          <p14:tracePt t="110145" x="3854450" y="3829050"/>
          <p14:tracePt t="110163" x="3771900" y="3759200"/>
          <p14:tracePt t="110180" x="3606800" y="3632200"/>
          <p14:tracePt t="110196" x="3467100" y="3517900"/>
          <p14:tracePt t="110214" x="3409950" y="3467100"/>
          <p14:tracePt t="110229" x="3295650" y="3371850"/>
          <p14:tracePt t="110246" x="3251200" y="3340100"/>
          <p14:tracePt t="110263" x="3181350" y="3270250"/>
          <p14:tracePt t="110280" x="3143250" y="3232150"/>
          <p14:tracePt t="110297" x="3130550" y="3219450"/>
          <p14:tracePt t="110313" x="3124200" y="3213100"/>
          <p14:tracePt t="110572" x="3124200" y="3206750"/>
          <p14:tracePt t="110736" x="3130550" y="3206750"/>
          <p14:tracePt t="110767" x="3136900" y="3206750"/>
          <p14:tracePt t="110777" x="3143250" y="3206750"/>
          <p14:tracePt t="110782" x="3149600" y="3200400"/>
          <p14:tracePt t="110797" x="3168650" y="3194050"/>
          <p14:tracePt t="110814" x="3187700" y="3194050"/>
          <p14:tracePt t="110830" x="3194050" y="3194050"/>
          <p14:tracePt t="110846" x="3213100" y="3187700"/>
          <p14:tracePt t="110863" x="3219450" y="3187700"/>
          <p14:tracePt t="110880" x="3238500" y="3175000"/>
          <p14:tracePt t="110896" x="3276600" y="3168650"/>
          <p14:tracePt t="110914" x="3289300" y="3162300"/>
          <p14:tracePt t="110930" x="3327400" y="3149600"/>
          <p14:tracePt t="110947" x="3346450" y="3143250"/>
          <p14:tracePt t="110963" x="3371850" y="3136900"/>
          <p14:tracePt t="110980" x="3403600" y="3124200"/>
          <p14:tracePt t="111012" x="3422650" y="3111500"/>
          <p14:tracePt t="111028" x="3454400" y="3098800"/>
          <p14:tracePt t="111029" x="3473450" y="3086100"/>
          <p14:tracePt t="111045" x="3505200" y="3073400"/>
          <p14:tracePt t="111064" x="3530600" y="3060700"/>
          <p14:tracePt t="111080" x="3543300" y="3060700"/>
          <p14:tracePt t="111097" x="3568700" y="3054350"/>
          <p14:tracePt t="111114" x="3575050" y="3048000"/>
          <p14:tracePt t="111128" x="3600450" y="3035300"/>
          <p14:tracePt t="111145" x="3619500" y="3028950"/>
          <p14:tracePt t="111161" x="3644900" y="3016250"/>
          <p14:tracePt t="111178" x="3670300" y="3009900"/>
          <p14:tracePt t="111196" x="3676650" y="3009900"/>
          <p14:tracePt t="111214" x="3702050" y="3009900"/>
          <p14:tracePt t="111230" x="3708400" y="3003550"/>
          <p14:tracePt t="111246" x="3714750" y="2997200"/>
          <p14:tracePt t="111263" x="3733800" y="2997200"/>
          <p14:tracePt t="111279" x="3746500" y="2997200"/>
          <p14:tracePt t="111296" x="3771900" y="2990850"/>
          <p14:tracePt t="111314" x="3816350" y="2990850"/>
          <p14:tracePt t="111330" x="3835400" y="2990850"/>
          <p14:tracePt t="111346" x="3879850" y="2990850"/>
          <p14:tracePt t="111363" x="3905250" y="2990850"/>
          <p14:tracePt t="111380" x="3943350" y="2990850"/>
          <p14:tracePt t="111396" x="3968750" y="2990850"/>
          <p14:tracePt t="111413" x="4006850" y="2990850"/>
          <p14:tracePt t="111431" x="4044950" y="2990850"/>
          <p14:tracePt t="111447" x="4070350" y="2984500"/>
          <p14:tracePt t="111463" x="4127500" y="2984500"/>
          <p14:tracePt t="111480" x="4152900" y="2984500"/>
          <p14:tracePt t="111496" x="4216400" y="2978150"/>
          <p14:tracePt t="111512" x="4254500" y="2978150"/>
          <p14:tracePt t="111528" x="4311650" y="2978150"/>
          <p14:tracePt t="111546" x="4375150" y="2978150"/>
          <p14:tracePt t="111564" x="4413250" y="2978150"/>
          <p14:tracePt t="111579" x="4476750" y="2978150"/>
          <p14:tracePt t="111596" x="4552950" y="2978150"/>
          <p14:tracePt t="111613" x="4578350" y="2978150"/>
          <p14:tracePt t="111630" x="4635500" y="2978150"/>
          <p14:tracePt t="111646" x="4654550" y="2978150"/>
          <p14:tracePt t="111663" x="4679950" y="2978150"/>
          <p14:tracePt t="111680" x="4699000" y="2984500"/>
          <p14:tracePt t="111736" x="4699000" y="2990850"/>
          <p14:tracePt t="111789" x="4692650" y="2997200"/>
          <p14:tracePt t="111804" x="4686300" y="3003550"/>
          <p14:tracePt t="111821" x="4679950" y="3009900"/>
          <p14:tracePt t="111830" x="4673600" y="3016250"/>
          <p14:tracePt t="111831" x="4673600" y="3022600"/>
          <p14:tracePt t="111846" x="4654550" y="3028950"/>
          <p14:tracePt t="111864" x="4648200" y="3041650"/>
          <p14:tracePt t="111879" x="4641850" y="3048000"/>
          <p14:tracePt t="111896" x="4635500" y="3060700"/>
          <p14:tracePt t="111913" x="4616450" y="3079750"/>
          <p14:tracePt t="111930" x="4597400" y="3111500"/>
          <p14:tracePt t="111947" x="4591050" y="3130550"/>
          <p14:tracePt t="111963" x="4565650" y="3181350"/>
          <p14:tracePt t="111980" x="4552950" y="3219450"/>
          <p14:tracePt t="111997" x="4533900" y="3289300"/>
          <p14:tracePt t="112014" x="4533900" y="3333750"/>
          <p14:tracePt t="112028" x="4527550" y="3403600"/>
          <p14:tracePt t="112045" x="4521200" y="3473450"/>
          <p14:tracePt t="112064" x="4521200" y="3505200"/>
          <p14:tracePt t="112080" x="4521200" y="3562350"/>
          <p14:tracePt t="112097" x="4521200" y="3587750"/>
          <p14:tracePt t="112112" x="4521200" y="3644900"/>
          <p14:tracePt t="112128" x="4521200" y="3689350"/>
          <p14:tracePt t="112145" x="4527550" y="3702050"/>
          <p14:tracePt t="112162" x="4533900" y="3733800"/>
          <p14:tracePt t="112180" x="4533900" y="3759200"/>
          <p14:tracePt t="112196" x="4533900" y="3771900"/>
          <p14:tracePt t="112213" x="4533900" y="3797300"/>
          <p14:tracePt t="112230" x="4533900" y="3810000"/>
          <p14:tracePt t="112247" x="4533900" y="3835400"/>
          <p14:tracePt t="112263" x="4533900" y="3867150"/>
          <p14:tracePt t="112280" x="4533900" y="3873500"/>
          <p14:tracePt t="112296" x="4533900" y="3892550"/>
          <p14:tracePt t="112313" x="4533900" y="3898900"/>
          <p14:tracePt t="115712" x="4527550" y="3905250"/>
          <p14:tracePt t="115721" x="4521200" y="3905250"/>
          <p14:tracePt t="115731" x="4521200" y="3911600"/>
          <p14:tracePt t="115738" x="4508500" y="3917950"/>
          <p14:tracePt t="115746" x="4464050" y="3943350"/>
          <p14:tracePt t="115763" x="4419600" y="3962400"/>
          <p14:tracePt t="115779" x="4279900" y="4019550"/>
          <p14:tracePt t="115796" x="4165600" y="4057650"/>
          <p14:tracePt t="115814" x="3810000" y="4165600"/>
          <p14:tracePt t="115829" x="3340100" y="4311650"/>
          <p14:tracePt t="115846" x="3124200" y="4381500"/>
          <p14:tracePt t="115863" x="2679700" y="4508500"/>
          <p14:tracePt t="115879" x="2476500" y="4572000"/>
          <p14:tracePt t="115896" x="2159000" y="4673600"/>
          <p14:tracePt t="115914" x="1924050" y="4749800"/>
          <p14:tracePt t="115930" x="1816100" y="4781550"/>
          <p14:tracePt t="115946" x="1619250" y="4851400"/>
          <p14:tracePt t="115964" x="1530350" y="4889500"/>
          <p14:tracePt t="115980" x="1371600" y="4946650"/>
          <p14:tracePt t="115997" x="1244600" y="4997450"/>
          <p14:tracePt t="116012" x="1187450" y="5022850"/>
          <p14:tracePt t="116028" x="1079500" y="5073650"/>
          <p14:tracePt t="116045" x="1035050" y="5086350"/>
          <p14:tracePt t="116062" x="946150" y="5124450"/>
          <p14:tracePt t="116080" x="863600" y="5156200"/>
          <p14:tracePt t="116096" x="838200" y="5162550"/>
          <p14:tracePt t="116129" x="800100" y="5187950"/>
          <p14:tracePt t="116132" x="793750" y="5194300"/>
          <p14:tracePt t="116146" x="774700" y="5200650"/>
          <p14:tracePt t="116162" x="774700" y="5213350"/>
          <p14:tracePt t="116178" x="768350" y="5213350"/>
          <p14:tracePt t="116196" x="768350" y="5219700"/>
          <p14:tracePt t="116271" x="774700" y="5213350"/>
          <p14:tracePt t="116281" x="781050" y="5207000"/>
          <p14:tracePt t="116313" x="787400" y="5207000"/>
          <p14:tracePt t="116333" x="793750" y="5200650"/>
          <p14:tracePt t="116343" x="793750" y="5194300"/>
          <p14:tracePt t="116347" x="800100" y="5181600"/>
          <p14:tracePt t="116362" x="806450" y="5149850"/>
          <p14:tracePt t="116380" x="819150" y="5099050"/>
          <p14:tracePt t="116396" x="825500" y="5067300"/>
          <p14:tracePt t="116413" x="838200" y="4997450"/>
          <p14:tracePt t="116432" x="850900" y="4959350"/>
          <p14:tracePt t="116446" x="863600" y="4895850"/>
          <p14:tracePt t="116464" x="869950" y="4832350"/>
          <p14:tracePt t="116479" x="869950" y="4806950"/>
          <p14:tracePt t="116497" x="876300" y="4762500"/>
          <p14:tracePt t="116513" x="876300" y="4737100"/>
          <p14:tracePt t="116530" x="876300" y="4711700"/>
          <p14:tracePt t="116546" x="876300" y="4699000"/>
          <p14:tracePt t="116564" x="876300" y="4686300"/>
          <p14:tracePt t="116579" x="869950" y="4673600"/>
          <p14:tracePt t="116595" x="857250" y="4667250"/>
          <p14:tracePt t="116611" x="844550" y="4641850"/>
          <p14:tracePt t="116628" x="831850" y="4616450"/>
          <p14:tracePt t="116646" x="825500" y="4603750"/>
          <p14:tracePt t="116663" x="812800" y="4578350"/>
          <p14:tracePt t="116679" x="806450" y="4565650"/>
          <p14:tracePt t="116696" x="806450" y="4559300"/>
          <p14:tracePt t="116714" x="806450" y="4552950"/>
          <p14:tracePt t="116750" x="800100" y="4552950"/>
          <p14:tracePt t="116781" x="793750" y="4552950"/>
          <p14:tracePt t="116790" x="787400" y="4552950"/>
          <p14:tracePt t="116800" x="774700" y="4546600"/>
          <p14:tracePt t="116813" x="755650" y="4540250"/>
          <p14:tracePt t="116815" x="736600" y="4527550"/>
          <p14:tracePt t="116829" x="679450" y="4514850"/>
          <p14:tracePt t="116846" x="641350" y="4508500"/>
          <p14:tracePt t="116863" x="558800" y="4489450"/>
          <p14:tracePt t="116880" x="501650" y="4489450"/>
          <p14:tracePt t="116896" x="488950" y="4489450"/>
          <p14:tracePt t="116913" x="450850" y="4483100"/>
          <p14:tracePt t="116930" x="431800" y="4483100"/>
          <p14:tracePt t="116946" x="406400" y="4489450"/>
          <p14:tracePt t="116964" x="374650" y="4508500"/>
          <p14:tracePt t="116979" x="355600" y="4527550"/>
          <p14:tracePt t="116996" x="323850" y="4552950"/>
          <p14:tracePt t="117014" x="317500" y="4565650"/>
          <p14:tracePt t="117029" x="292100" y="4584700"/>
          <p14:tracePt t="117046" x="279400" y="4610100"/>
          <p14:tracePt t="117063" x="279400" y="4616450"/>
          <p14:tracePt t="117079" x="266700" y="4641850"/>
          <p14:tracePt t="117096" x="266700" y="4648200"/>
          <p14:tracePt t="117096" x="260350" y="4667250"/>
          <p14:tracePt t="117114" x="260350" y="4686300"/>
          <p14:tracePt t="117129" x="254000" y="4711700"/>
          <p14:tracePt t="117146" x="254000" y="4730750"/>
          <p14:tracePt t="117163" x="254000" y="4768850"/>
          <p14:tracePt t="117179" x="254000" y="4781550"/>
          <p14:tracePt t="117196" x="254000" y="4813300"/>
          <p14:tracePt t="117213" x="254000" y="4838700"/>
          <p14:tracePt t="117230" x="254000" y="4851400"/>
          <p14:tracePt t="117246" x="266700" y="4870450"/>
          <p14:tracePt t="117264" x="273050" y="4883150"/>
          <p14:tracePt t="117279" x="285750" y="4902200"/>
          <p14:tracePt t="117297" x="292100" y="4921250"/>
          <p14:tracePt t="117314" x="304800" y="4933950"/>
          <p14:tracePt t="117330" x="317500" y="4946650"/>
          <p14:tracePt t="117347" x="323850" y="4959350"/>
          <p14:tracePt t="117364" x="349250" y="4978400"/>
          <p14:tracePt t="117381" x="368300" y="4991100"/>
          <p14:tracePt t="117397" x="374650" y="4997450"/>
          <p14:tracePt t="117415" x="400050" y="5016500"/>
          <p14:tracePt t="117432" x="406400" y="5016500"/>
          <p14:tracePt t="117447" x="425450" y="5016500"/>
          <p14:tracePt t="117465" x="457200" y="5022850"/>
          <p14:tracePt t="117480" x="476250" y="5022850"/>
          <p14:tracePt t="117497" x="514350" y="5022850"/>
          <p14:tracePt t="117515" x="533400" y="5022850"/>
          <p14:tracePt t="117531" x="571500" y="5022850"/>
          <p14:tracePt t="117547" x="590550" y="5022850"/>
          <p14:tracePt t="117564" x="596900" y="5022850"/>
          <p14:tracePt t="117580" x="615950" y="5022850"/>
          <p14:tracePt t="117612" x="628650" y="5022850"/>
          <p14:tracePt t="117613" x="666750" y="5016500"/>
          <p14:tracePt t="117630" x="711200" y="4997450"/>
          <p14:tracePt t="117647" x="730250" y="4991100"/>
          <p14:tracePt t="117664" x="762000" y="4972050"/>
          <p14:tracePt t="117680" x="768350" y="4959350"/>
          <p14:tracePt t="117697" x="781050" y="4927600"/>
          <p14:tracePt t="117714" x="793750" y="4895850"/>
          <p14:tracePt t="117731" x="793750" y="4876800"/>
          <p14:tracePt t="117747" x="800100" y="4826000"/>
          <p14:tracePt t="117765" x="800100" y="4800600"/>
          <p14:tracePt t="117780" x="800100" y="4768850"/>
          <p14:tracePt t="117797" x="800100" y="4743450"/>
          <p14:tracePt t="117814" x="800100" y="4737100"/>
          <p14:tracePt t="117830" x="800100" y="4730750"/>
          <p14:tracePt t="117847" x="800100" y="4724400"/>
          <p14:tracePt t="117937" x="793750" y="4724400"/>
          <p14:tracePt t="118915" x="793750" y="4711700"/>
          <p14:tracePt t="118926" x="793750" y="4705350"/>
          <p14:tracePt t="118936" x="793750" y="4692650"/>
          <p14:tracePt t="118946" x="793750" y="4679950"/>
          <p14:tracePt t="118964" x="793750" y="4667250"/>
          <p14:tracePt t="118966" x="793750" y="4635500"/>
          <p14:tracePt t="118980" x="793750" y="4616450"/>
          <p14:tracePt t="118997" x="793750" y="4603750"/>
          <p14:tracePt t="119060" x="787400" y="4603750"/>
          <p14:tracePt t="119091" x="781050" y="4610100"/>
          <p14:tracePt t="119105" x="781050" y="4616450"/>
          <p14:tracePt t="119106" x="774700" y="4629150"/>
          <p14:tracePt t="119114" x="768350" y="4641850"/>
          <p14:tracePt t="119129" x="762000" y="4667250"/>
          <p14:tracePt t="119146" x="755650" y="4686300"/>
          <p14:tracePt t="119163" x="742950" y="4711700"/>
          <p14:tracePt t="119179" x="730250" y="4743450"/>
          <p14:tracePt t="119197" x="723900" y="4762500"/>
          <p14:tracePt t="119215" x="717550" y="4794250"/>
          <p14:tracePt t="119230" x="717550" y="4806950"/>
          <p14:tracePt t="119247" x="717550" y="4838700"/>
          <p14:tracePt t="119265" x="717550" y="4864100"/>
          <p14:tracePt t="119281" x="711200" y="4876800"/>
          <p14:tracePt t="119297" x="704850" y="4895850"/>
          <p14:tracePt t="119314" x="698500" y="4914900"/>
          <p14:tracePt t="119331" x="679450" y="4953000"/>
          <p14:tracePt t="119347" x="647700" y="4991100"/>
          <p14:tracePt t="119364" x="635000" y="5003800"/>
          <p14:tracePt t="119380" x="615950" y="5054600"/>
          <p14:tracePt t="119397" x="603250" y="5073650"/>
          <p14:tracePt t="119414" x="596900" y="5111750"/>
          <p14:tracePt t="119432" x="590550" y="5124450"/>
          <p14:tracePt t="119447" x="590550" y="5143500"/>
          <p14:tracePt t="119464" x="590550" y="5156200"/>
          <p14:tracePt t="119480" x="590550" y="5162550"/>
          <p14:tracePt t="122033" x="596900" y="5162550"/>
          <p14:tracePt t="122054" x="603250" y="5162550"/>
          <p14:tracePt t="122096" x="609600" y="5162550"/>
          <p14:tracePt t="122106" x="615950" y="5162550"/>
          <p14:tracePt t="122116" x="622300" y="5162550"/>
          <p14:tracePt t="122127" x="622300" y="5156200"/>
          <p14:tracePt t="122129" x="628650" y="5156200"/>
          <p14:tracePt t="122146" x="635000" y="5149850"/>
          <p14:tracePt t="122165" x="654050" y="5137150"/>
          <p14:tracePt t="122180" x="660400" y="5137150"/>
          <p14:tracePt t="122197" x="685800" y="5124450"/>
          <p14:tracePt t="122215" x="698500" y="5118100"/>
          <p14:tracePt t="122230" x="723900" y="5105400"/>
          <p14:tracePt t="122247" x="749300" y="5092700"/>
          <p14:tracePt t="122264" x="755650" y="5092700"/>
          <p14:tracePt t="122337" x="762000" y="5092700"/>
          <p14:tracePt t="122366" x="768350" y="5092700"/>
          <p14:tracePt t="122386" x="774700" y="5092700"/>
          <p14:tracePt t="122499" x="781050" y="5092700"/>
          <p14:tracePt t="122509" x="787400" y="5092700"/>
          <p14:tracePt t="122522" x="793750" y="5092700"/>
          <p14:tracePt t="122530" x="800100" y="5092700"/>
          <p14:tracePt t="122533" x="806450" y="5086350"/>
          <p14:tracePt t="122547" x="825500" y="5080000"/>
          <p14:tracePt t="122564" x="831850" y="5080000"/>
          <p14:tracePt t="122581" x="838200" y="5073650"/>
          <p14:tracePt t="122597" x="844550" y="5073650"/>
          <p14:tracePt t="122614" x="850900" y="5073650"/>
          <p14:tracePt t="122630" x="869950" y="5073650"/>
          <p14:tracePt t="122647" x="876300" y="5073650"/>
          <p14:tracePt t="122665" x="895350" y="5073650"/>
          <p14:tracePt t="122679" x="901700" y="5073650"/>
          <p14:tracePt t="122696" x="933450" y="5073650"/>
          <p14:tracePt t="122715" x="952500" y="5073650"/>
          <p14:tracePt t="122730" x="971550" y="5073650"/>
          <p14:tracePt t="122747" x="1003300" y="5073650"/>
          <p14:tracePt t="122764" x="1028700" y="5073650"/>
          <p14:tracePt t="122780" x="1060450" y="5073650"/>
          <p14:tracePt t="122797" x="1098550" y="5073650"/>
          <p14:tracePt t="122814" x="1104900" y="5073650"/>
          <p14:tracePt t="122830" x="1123950" y="5073650"/>
          <p14:tracePt t="122847" x="1130300" y="5073650"/>
          <p14:tracePt t="122847" x="1136650" y="5073650"/>
          <p14:tracePt t="122865" x="1143000" y="5073650"/>
          <p14:tracePt t="122880" x="1149350" y="5067300"/>
          <p14:tracePt t="122897" x="1162050" y="5067300"/>
          <p14:tracePt t="122914" x="1174750" y="5060950"/>
          <p14:tracePt t="122931" x="1187450" y="5060950"/>
          <p14:tracePt t="122947" x="1206500" y="5054600"/>
          <p14:tracePt t="122964" x="1225550" y="5048250"/>
          <p14:tracePt t="122981" x="1231900" y="5048250"/>
          <p14:tracePt t="122997" x="1244600" y="5035550"/>
          <p14:tracePt t="123016" x="1257300" y="5035550"/>
          <p14:tracePt t="123030" x="1282700" y="5029200"/>
          <p14:tracePt t="123046" x="1282700" y="5022850"/>
          <p14:tracePt t="123063" x="1301750" y="5022850"/>
          <p14:tracePt t="123079" x="1314450" y="5016500"/>
          <p14:tracePt t="123115" x="1320800" y="5016500"/>
          <p14:tracePt t="123117" x="1320800" y="5010150"/>
          <p14:tracePt t="123788" x="1327150" y="5003800"/>
          <p14:tracePt t="123820" x="1333500" y="4997450"/>
          <p14:tracePt t="123830" x="1333500" y="4984750"/>
          <p14:tracePt t="123839" x="1339850" y="4984750"/>
          <p14:tracePt t="123850" x="1339850" y="4972050"/>
          <p14:tracePt t="123862" x="1346200" y="4965700"/>
          <p14:tracePt t="123863" x="1346200" y="4959350"/>
          <p14:tracePt t="123880" x="1358900" y="4946650"/>
          <p14:tracePt t="123954" x="1358900" y="4940300"/>
          <p14:tracePt t="123987" x="1365250" y="4933950"/>
          <p14:tracePt t="124007" x="1371600" y="4933950"/>
          <p14:tracePt t="124028" x="1371600" y="4927600"/>
          <p14:tracePt t="124038" x="1377950" y="4921250"/>
          <p14:tracePt t="124049" x="1384300" y="4921250"/>
          <p14:tracePt t="124049" x="1384300" y="4914900"/>
          <p14:tracePt t="124660" x="1377950" y="4914900"/>
          <p14:tracePt t="124691" x="1371600" y="4914900"/>
          <p14:tracePt t="124705" x="1365250" y="4914900"/>
          <p14:tracePt t="124733" x="1358900" y="4914900"/>
          <p14:tracePt t="124745" x="1352550" y="4914900"/>
          <p14:tracePt t="124756" x="1346200" y="4914900"/>
          <p14:tracePt t="124766" x="1346200" y="4921250"/>
          <p14:tracePt t="124768" x="1339850" y="4921250"/>
          <p14:tracePt t="124779" x="1333500" y="4921250"/>
          <p14:tracePt t="124795" x="1327150" y="4921250"/>
          <p14:tracePt t="124849" x="1320800" y="4921250"/>
          <p14:tracePt t="124878" x="1314450" y="4921250"/>
          <p14:tracePt t="124919" x="1308100" y="4921250"/>
          <p14:tracePt t="124940" x="1301750" y="4921250"/>
          <p14:tracePt t="125419" x="1308100" y="4921250"/>
          <p14:tracePt t="126153" x="1314450" y="4921250"/>
          <p14:tracePt t="126225" x="1320800" y="4921250"/>
          <p14:tracePt t="126277" x="1327150" y="4921250"/>
          <p14:tracePt t="126297" x="1333500" y="4921250"/>
          <p14:tracePt t="126318" x="1339850" y="4921250"/>
          <p14:tracePt t="126349" x="1346200" y="4914900"/>
          <p14:tracePt t="126359" x="1352550" y="4914900"/>
          <p14:tracePt t="126369" x="1358900" y="4914900"/>
          <p14:tracePt t="126392" x="1365250" y="4914900"/>
          <p14:tracePt t="126394" x="1371600" y="4914900"/>
          <p14:tracePt t="126422" x="1377950" y="4914900"/>
          <p14:tracePt t="126425" x="1384300" y="4914900"/>
          <p14:tracePt t="126433" x="1390650" y="4914900"/>
          <p14:tracePt t="126464" x="1397000" y="4914900"/>
          <p14:tracePt t="126464" x="1403350" y="4914900"/>
          <p14:tracePt t="126479" x="1422400" y="4914900"/>
          <p14:tracePt t="126495" x="1435100" y="4914900"/>
          <p14:tracePt t="126514" x="1460500" y="4914900"/>
          <p14:tracePt t="126530" x="1473200" y="4914900"/>
          <p14:tracePt t="126547" x="1485900" y="4914900"/>
          <p14:tracePt t="126564" x="1492250" y="4914900"/>
          <p14:tracePt t="126609" x="1498600" y="4914900"/>
          <p14:tracePt t="126628" x="1504950" y="4914900"/>
          <p14:tracePt t="126650" x="1511300" y="4914900"/>
          <p14:tracePt t="126692" x="1517650" y="4921250"/>
          <p14:tracePt t="126712" x="1524000" y="4921250"/>
          <p14:tracePt t="126723" x="1524000" y="4927600"/>
          <p14:tracePt t="126733" x="1530350" y="4927600"/>
          <p14:tracePt t="126754" x="1530350" y="4933950"/>
          <p14:tracePt t="126765" x="1536700" y="4933950"/>
          <p14:tracePt t="126766" x="1536700" y="4940300"/>
          <p14:tracePt t="126779" x="1543050" y="4940300"/>
          <p14:tracePt t="127255" x="1549400" y="4940300"/>
          <p14:tracePt t="127265" x="1562100" y="4940300"/>
          <p14:tracePt t="127281" x="1568450" y="4940300"/>
          <p14:tracePt t="127283" x="1606550" y="4940300"/>
          <p14:tracePt t="127297" x="1625600" y="4940300"/>
          <p14:tracePt t="127314" x="1670050" y="4933950"/>
          <p14:tracePt t="127330" x="1689100" y="4933950"/>
          <p14:tracePt t="127347" x="1714500" y="4927600"/>
          <p14:tracePt t="127364" x="1720850" y="4927600"/>
          <p14:tracePt t="127380" x="1727200" y="4927600"/>
          <p14:tracePt t="127397" x="1739900" y="4927600"/>
          <p14:tracePt t="127414" x="1765300" y="4927600"/>
          <p14:tracePt t="127433" x="1784350" y="4921250"/>
          <p14:tracePt t="127447" x="1822450" y="4921250"/>
          <p14:tracePt t="127464" x="1828800" y="4921250"/>
          <p14:tracePt t="127480" x="1854200" y="4914900"/>
          <p14:tracePt t="127497" x="1860550" y="4914900"/>
          <p14:tracePt t="127514" x="1873250" y="4914900"/>
          <p14:tracePt t="127531" x="1892300" y="4908550"/>
          <p14:tracePt t="127547" x="1905000" y="4908550"/>
          <p14:tracePt t="127564" x="1917700" y="4902200"/>
          <p14:tracePt t="127580" x="1930400" y="4895850"/>
          <p14:tracePt t="127597" x="1936750" y="4895850"/>
          <p14:tracePt t="127613" x="1949450" y="4889500"/>
          <p14:tracePt t="127630" x="1949450" y="4883150"/>
          <p14:tracePt t="127648" x="1955800" y="4876800"/>
          <p14:tracePt t="127680" x="1962150" y="4870450"/>
          <p14:tracePt t="127703" x="1968500" y="4864100"/>
          <p14:tracePt t="127714" x="1968500" y="4857750"/>
          <p14:tracePt t="127717" x="1974850" y="4857750"/>
          <p14:tracePt t="127730" x="1981200" y="4851400"/>
          <p14:tracePt t="127745" x="1987550" y="4845050"/>
          <p14:tracePt t="127762" x="1987550" y="4838700"/>
          <p14:tracePt t="127780" x="2000250" y="4832350"/>
          <p14:tracePt t="127797" x="2006600" y="4819650"/>
          <p14:tracePt t="127814" x="2012950" y="4813300"/>
          <p14:tracePt t="127830" x="2019300" y="4806950"/>
          <p14:tracePt t="127847" x="2025650" y="4806950"/>
          <p14:tracePt t="127864" x="2032000" y="4800600"/>
          <p14:tracePt t="127950" x="2032000" y="4794250"/>
          <p14:tracePt t="127972" x="2032000" y="4787900"/>
          <p14:tracePt t="127992" x="2032000" y="4781550"/>
          <p14:tracePt t="128002" x="2032000" y="4775200"/>
          <p14:tracePt t="128012" x="2032000" y="4768850"/>
          <p14:tracePt t="128023" x="2032000" y="4762500"/>
          <p14:tracePt t="128029" x="2032000" y="4749800"/>
          <p14:tracePt t="128065" x="2032000" y="4743450"/>
          <p14:tracePt t="128066" x="2032000" y="4737100"/>
          <p14:tracePt t="128080" x="2025650" y="4737100"/>
          <p14:tracePt t="128097" x="2012950" y="4730750"/>
          <p14:tracePt t="128116" x="2012950" y="4724400"/>
          <p14:tracePt t="128131" x="2000250" y="4718050"/>
          <p14:tracePt t="128148" x="1993900" y="4718050"/>
          <p14:tracePt t="128163" x="1987550" y="4711700"/>
          <p14:tracePt t="128179" x="1981200" y="4711700"/>
          <p14:tracePt t="128197" x="1968500" y="4705350"/>
          <p14:tracePt t="128214" x="1955800" y="4705350"/>
          <p14:tracePt t="128230" x="1949450" y="4705350"/>
          <p14:tracePt t="128247" x="1930400" y="4705350"/>
          <p14:tracePt t="128264" x="1911350" y="4705350"/>
          <p14:tracePt t="128280" x="1885950" y="4705350"/>
          <p14:tracePt t="128297" x="1847850" y="4705350"/>
          <p14:tracePt t="128314" x="1835150" y="4705350"/>
          <p14:tracePt t="128331" x="1816100" y="4705350"/>
          <p14:tracePt t="128347" x="1809750" y="4705350"/>
          <p14:tracePt t="128364" x="1797050" y="4705350"/>
          <p14:tracePt t="128399" x="1790700" y="4705350"/>
          <p14:tracePt t="128418" x="1778000" y="4705350"/>
          <p14:tracePt t="128420" x="1771650" y="4705350"/>
          <p14:tracePt t="128433" x="1765300" y="4705350"/>
          <p14:tracePt t="128447" x="1746250" y="4718050"/>
          <p14:tracePt t="128464" x="1739900" y="4718050"/>
          <p14:tracePt t="128480" x="1714500" y="4724400"/>
          <p14:tracePt t="128497" x="1708150" y="4743450"/>
          <p14:tracePt t="128514" x="1701800" y="4749800"/>
          <p14:tracePt t="128530" x="1689100" y="4756150"/>
          <p14:tracePt t="128547" x="1689100" y="4762500"/>
          <p14:tracePt t="128547" x="1689100" y="4768850"/>
          <p14:tracePt t="128564" x="1682750" y="4775200"/>
          <p14:tracePt t="128580" x="1676400" y="4794250"/>
          <p14:tracePt t="128597" x="1676400" y="4806950"/>
          <p14:tracePt t="128614" x="1670050" y="4832350"/>
          <p14:tracePt t="128630" x="1670050" y="4845050"/>
          <p14:tracePt t="128630" x="1670050" y="4857750"/>
          <p14:tracePt t="128647" x="1670050" y="4864100"/>
          <p14:tracePt t="128664" x="1670050" y="4889500"/>
          <p14:tracePt t="128681" x="1670050" y="4895850"/>
          <p14:tracePt t="128697" x="1670050" y="4908550"/>
          <p14:tracePt t="128714" x="1670050" y="4914900"/>
          <p14:tracePt t="128730" x="1670050" y="4927600"/>
          <p14:tracePt t="128747" x="1676400" y="4940300"/>
          <p14:tracePt t="128762" x="1676400" y="4946650"/>
          <p14:tracePt t="128779" x="1689100" y="4946650"/>
          <p14:tracePt t="128797" x="1695450" y="4953000"/>
          <p14:tracePt t="128814" x="1701800" y="4953000"/>
          <p14:tracePt t="128831" x="1714500" y="4959350"/>
          <p14:tracePt t="128868" x="1720850" y="4965700"/>
          <p14:tracePt t="128870" x="1727200" y="4965700"/>
          <p14:tracePt t="128880" x="1733550" y="4965700"/>
          <p14:tracePt t="128897" x="1739900" y="4972050"/>
          <p14:tracePt t="128914" x="1752600" y="4972050"/>
          <p14:tracePt t="128930" x="1765300" y="4978400"/>
          <p14:tracePt t="128947" x="1778000" y="4984750"/>
          <p14:tracePt t="128964" x="1790700" y="4984750"/>
          <p14:tracePt t="128980" x="1803400" y="4991100"/>
          <p14:tracePt t="128997" x="1822450" y="4997450"/>
          <p14:tracePt t="129015" x="1828800" y="5003800"/>
          <p14:tracePt t="129030" x="1847850" y="5003800"/>
          <p14:tracePt t="129046" x="1860550" y="5010150"/>
          <p14:tracePt t="129062" x="1879600" y="5010150"/>
          <p14:tracePt t="129079" x="1905000" y="5010150"/>
          <p14:tracePt t="129118" x="1911350" y="5010150"/>
          <p14:tracePt t="129120" x="1917700" y="5010150"/>
          <p14:tracePt t="129131" x="1924050" y="5010150"/>
          <p14:tracePt t="129147" x="1930400" y="5010150"/>
          <p14:tracePt t="129162" x="1936750" y="5010150"/>
          <p14:tracePt t="129162" x="1943100" y="5003800"/>
          <p14:tracePt t="129180" x="1949450" y="5003800"/>
          <p14:tracePt t="129197" x="1962150" y="4997450"/>
          <p14:tracePt t="129214" x="1968500" y="4991100"/>
          <p14:tracePt t="129230" x="1981200" y="4965700"/>
          <p14:tracePt t="129247" x="1987550" y="4953000"/>
          <p14:tracePt t="129264" x="2000250" y="4933950"/>
          <p14:tracePt t="129280" x="2012950" y="4914900"/>
          <p14:tracePt t="129297" x="2019300" y="4895850"/>
          <p14:tracePt t="129315" x="2025650" y="4870450"/>
          <p14:tracePt t="129330" x="2032000" y="4870450"/>
          <p14:tracePt t="129346" x="2032000" y="4851400"/>
          <p14:tracePt t="129364" x="2038350" y="4832350"/>
          <p14:tracePt t="129380" x="2038350" y="4826000"/>
          <p14:tracePt t="129397" x="2038350" y="4806950"/>
          <p14:tracePt t="129414" x="2038350" y="4781550"/>
          <p14:tracePt t="129433" x="2038350" y="4768850"/>
          <p14:tracePt t="129447" x="2038350" y="4756150"/>
          <p14:tracePt t="129464" x="2038350" y="4749800"/>
          <p14:tracePt t="129480" x="2038350" y="4737100"/>
          <p14:tracePt t="129497" x="2038350" y="4724400"/>
          <p14:tracePt t="129566" x="2032000" y="4724400"/>
          <p14:tracePt t="129576" x="2025650" y="4724400"/>
          <p14:tracePt t="129598" x="2012950" y="4724400"/>
          <p14:tracePt t="129607" x="1993900" y="4724400"/>
          <p14:tracePt t="129620" x="1981200" y="4724400"/>
          <p14:tracePt t="129628" x="1943100" y="4724400"/>
          <p14:tracePt t="129651" x="1924050" y="4724400"/>
          <p14:tracePt t="129653" x="1911350" y="4724400"/>
          <p14:tracePt t="129664" x="1873250" y="4724400"/>
          <p14:tracePt t="129681" x="1866900" y="4724400"/>
          <p14:tracePt t="129697" x="1835150" y="4724400"/>
          <p14:tracePt t="129714" x="1828800" y="4724400"/>
          <p14:tracePt t="129730" x="1797050" y="4724400"/>
          <p14:tracePt t="129747" x="1771650" y="4724400"/>
          <p14:tracePt t="129764" x="1758950" y="4724400"/>
          <p14:tracePt t="129780" x="1720850" y="4730750"/>
          <p14:tracePt t="129797" x="1714500" y="4737100"/>
          <p14:tracePt t="129814" x="1682750" y="4756150"/>
          <p14:tracePt t="129831" x="1663700" y="4762500"/>
          <p14:tracePt t="129847" x="1651000" y="4768850"/>
          <p14:tracePt t="129864" x="1644650" y="4775200"/>
          <p14:tracePt t="129901" x="1644650" y="4781550"/>
          <p14:tracePt t="129904" x="1644650" y="4787900"/>
          <p14:tracePt t="129932" x="1644650" y="4794250"/>
          <p14:tracePt t="129935" x="1644650" y="4806950"/>
          <p14:tracePt t="129946" x="1644650" y="4819650"/>
          <p14:tracePt t="129964" x="1644650" y="4832350"/>
          <p14:tracePt t="129980" x="1644650" y="4851400"/>
          <p14:tracePt t="129997" x="1657350" y="4864100"/>
          <p14:tracePt t="130015" x="1663700" y="4876800"/>
          <p14:tracePt t="130030" x="1670050" y="4889500"/>
          <p14:tracePt t="130047" x="1676400" y="4895850"/>
          <p14:tracePt t="130062" x="1682750" y="4908550"/>
          <p14:tracePt t="130079" x="1689100" y="4908550"/>
          <p14:tracePt t="130097" x="1695450" y="4914900"/>
          <p14:tracePt t="130114" x="1708150" y="4921250"/>
          <p14:tracePt t="130132" x="1714500" y="4921250"/>
          <p14:tracePt t="130146" x="1720850" y="4927600"/>
          <p14:tracePt t="130162" x="1733550" y="4927600"/>
          <p14:tracePt t="130179" x="1739900" y="4933950"/>
          <p14:tracePt t="130196" x="1752600" y="4940300"/>
          <p14:tracePt t="130214" x="1765300" y="4940300"/>
          <p14:tracePt t="130230" x="1778000" y="4946650"/>
          <p14:tracePt t="130247" x="1784350" y="4953000"/>
          <p14:tracePt t="130264" x="1797050" y="4959350"/>
          <p14:tracePt t="130280" x="1809750" y="4959350"/>
          <p14:tracePt t="130318" x="1816100" y="4959350"/>
          <p14:tracePt t="130320" x="1828800" y="4959350"/>
          <p14:tracePt t="130349" x="1841500" y="4959350"/>
          <p14:tracePt t="130351" x="1854200" y="4959350"/>
          <p14:tracePt t="130364" x="1879600" y="4959350"/>
          <p14:tracePt t="130380" x="1892300" y="4959350"/>
          <p14:tracePt t="130397" x="1917700" y="4959350"/>
          <p14:tracePt t="130414" x="1936750" y="4959350"/>
          <p14:tracePt t="130433" x="1949450" y="4959350"/>
          <p14:tracePt t="130446" x="1955800" y="4959350"/>
          <p14:tracePt t="130973" x="1955800" y="4965700"/>
          <p14:tracePt t="131014" x="1949450" y="4972050"/>
          <p14:tracePt t="133334" x="1943100" y="4972050"/>
          <p14:tracePt t="133357" x="1936750" y="4965700"/>
          <p14:tracePt t="133366" x="1930400" y="4946650"/>
          <p14:tracePt t="133380" x="1917700" y="4921250"/>
          <p14:tracePt t="133397" x="1873250" y="4813300"/>
          <p14:tracePt t="133413" x="1841500" y="4743450"/>
          <p14:tracePt t="133415" x="1758950" y="4552950"/>
          <p14:tracePt t="133432" x="1720850" y="4445000"/>
          <p14:tracePt t="133447" x="1625600" y="4165600"/>
          <p14:tracePt t="133464" x="1574800" y="4025900"/>
          <p14:tracePt t="133480" x="1504950" y="3759200"/>
          <p14:tracePt t="133497" x="1466850" y="3556000"/>
          <p14:tracePt t="133514" x="1447800" y="3454400"/>
          <p14:tracePt t="133530" x="1428750" y="3270250"/>
          <p14:tracePt t="133547" x="1428750" y="3181350"/>
          <p14:tracePt t="133563" x="1428750" y="3009900"/>
          <p14:tracePt t="133580" x="1422400" y="2825750"/>
          <p14:tracePt t="133597" x="1422400" y="2743200"/>
          <p14:tracePt t="133613" x="1422400" y="2578100"/>
          <p14:tracePt t="133630" x="1422400" y="2501900"/>
          <p14:tracePt t="133647" x="1422400" y="2374900"/>
          <p14:tracePt t="133664" x="1422400" y="2254250"/>
          <p14:tracePt t="133680" x="1422400" y="2197100"/>
          <p14:tracePt t="133697" x="1422400" y="2108200"/>
          <p14:tracePt t="133713" x="1422400" y="2063750"/>
          <p14:tracePt t="133730" x="1416050" y="1987550"/>
          <p14:tracePt t="133748" x="1397000" y="1898650"/>
          <p14:tracePt t="133763" x="1384300" y="1841500"/>
          <p14:tracePt t="133780" x="1333500" y="1739900"/>
          <p14:tracePt t="133796" x="1308100" y="1695450"/>
          <p14:tracePt t="133814" x="1244600" y="1606550"/>
          <p14:tracePt t="133830" x="1181100" y="1530350"/>
          <p14:tracePt t="133847" x="1155700" y="1492250"/>
          <p14:tracePt t="133863" x="1073150" y="1416050"/>
          <p14:tracePt t="133880" x="1022350" y="1377950"/>
          <p14:tracePt t="133897" x="882650" y="1301750"/>
          <p14:tracePt t="133913" x="723900" y="1225550"/>
          <p14:tracePt t="133930" x="647700" y="1200150"/>
          <p14:tracePt t="133947" x="546100" y="1168400"/>
          <p14:tracePt t="133964" x="508000" y="1162050"/>
          <p14:tracePt t="133980" x="488950" y="1155700"/>
          <p14:tracePt t="134024" x="476250" y="1155700"/>
          <p14:tracePt t="134035" x="469900" y="1155700"/>
          <p14:tracePt t="134038" x="463550" y="1149350"/>
          <p14:tracePt t="134045" x="444500" y="1143000"/>
          <p14:tracePt t="134062" x="412750" y="1130300"/>
          <p14:tracePt t="134079" x="400050" y="1123950"/>
          <p14:tracePt t="134095" x="368300" y="1104900"/>
          <p14:tracePt t="134114" x="355600" y="1104900"/>
          <p14:tracePt t="134131" x="342900" y="1104900"/>
          <p14:tracePt t="134147" x="342900" y="1098550"/>
          <p14:tracePt t="134251" x="342900" y="1092200"/>
          <p14:tracePt t="134282" x="342900" y="1085850"/>
          <p14:tracePt t="134302" x="342900" y="1079500"/>
          <p14:tracePt t="134304" x="342900" y="1073150"/>
          <p14:tracePt t="134314" x="342900" y="1066800"/>
          <p14:tracePt t="134330" x="349250" y="1047750"/>
          <p14:tracePt t="134347" x="349250" y="1041400"/>
          <p14:tracePt t="134364" x="361950" y="1035050"/>
          <p14:tracePt t="134380" x="361950" y="1028700"/>
          <p14:tracePt t="134397" x="368300" y="1022350"/>
          <p14:tracePt t="134413" x="374650" y="1016000"/>
          <p14:tracePt t="134432" x="381000" y="1009650"/>
          <p14:tracePt t="134447" x="393700" y="1003300"/>
          <p14:tracePt t="134464" x="406400" y="990600"/>
          <p14:tracePt t="134480" x="406400" y="984250"/>
          <p14:tracePt t="134497" x="425450" y="971550"/>
          <p14:tracePt t="134550" x="431800" y="965200"/>
          <p14:tracePt t="134573" x="438150" y="965200"/>
          <p14:tracePt t="134584" x="444500" y="958850"/>
          <p14:tracePt t="134605" x="457200" y="958850"/>
          <p14:tracePt t="134612" x="463550" y="958850"/>
          <p14:tracePt t="134630" x="476250" y="952500"/>
          <p14:tracePt t="134647" x="488950" y="946150"/>
          <p14:tracePt t="134649" x="495300" y="946150"/>
          <p14:tracePt t="134663" x="514350" y="946150"/>
          <p14:tracePt t="134698" x="520700" y="946150"/>
          <p14:tracePt t="134701" x="527050" y="946150"/>
          <p14:tracePt t="134713" x="546100" y="946150"/>
          <p14:tracePt t="134730" x="571500" y="946150"/>
          <p14:tracePt t="134748" x="615950" y="946150"/>
          <p14:tracePt t="134763" x="654050" y="946150"/>
          <p14:tracePt t="134781" x="717550" y="946150"/>
          <p14:tracePt t="134798" x="787400" y="946150"/>
          <p14:tracePt t="134815" x="819150" y="952500"/>
          <p14:tracePt t="134831" x="882650" y="958850"/>
          <p14:tracePt t="134848" x="914400" y="965200"/>
          <p14:tracePt t="134864" x="971550" y="971550"/>
          <p14:tracePt t="134881" x="1003300" y="971550"/>
          <p14:tracePt t="134898" x="1054100" y="971550"/>
          <p14:tracePt t="134915" x="1098550" y="971550"/>
          <p14:tracePt t="134931" x="1111250" y="971550"/>
          <p14:tracePt t="134948" x="1155700" y="971550"/>
          <p14:tracePt t="134965" x="1181100" y="971550"/>
          <p14:tracePt t="134981" x="1225550" y="971550"/>
          <p14:tracePt t="134998" x="1270000" y="977900"/>
          <p14:tracePt t="135015" x="1289050" y="977900"/>
          <p14:tracePt t="135032" x="1308100" y="984250"/>
          <p14:tracePt t="135048" x="1314450" y="984250"/>
          <p14:tracePt t="135065" x="1327150" y="984250"/>
          <p14:tracePt t="135081" x="1352550" y="984250"/>
          <p14:tracePt t="135098" x="1358900" y="984250"/>
          <p14:tracePt t="135115" x="1397000" y="984250"/>
          <p14:tracePt t="135131" x="1422400" y="984250"/>
          <p14:tracePt t="135149" x="1435100" y="984250"/>
          <p14:tracePt t="135163" x="1447800" y="984250"/>
          <p14:tracePt t="135202" x="1454150" y="984250"/>
          <p14:tracePt t="135204" x="1460500" y="984250"/>
          <p14:tracePt t="135244" x="1466850" y="984250"/>
          <p14:tracePt t="135246" x="1473200" y="984250"/>
          <p14:tracePt t="135271" x="1479550" y="984250"/>
          <p14:tracePt t="135417" x="1473200" y="984250"/>
          <p14:tracePt t="135427" x="1460500" y="990600"/>
          <p14:tracePt t="135440" x="1441450" y="990600"/>
          <p14:tracePt t="135450" x="1416050" y="990600"/>
          <p14:tracePt t="135452" x="1384300" y="990600"/>
          <p14:tracePt t="135464" x="1314450" y="990600"/>
          <p14:tracePt t="135481" x="1276350" y="990600"/>
          <p14:tracePt t="135498" x="1212850" y="990600"/>
          <p14:tracePt t="135514" x="1162050" y="990600"/>
          <p14:tracePt t="135531" x="1136650" y="990600"/>
          <p14:tracePt t="135547" x="1079500" y="990600"/>
          <p14:tracePt t="135564" x="1041400" y="990600"/>
          <p14:tracePt t="135581" x="946150" y="990600"/>
          <p14:tracePt t="135597" x="889000" y="990600"/>
          <p14:tracePt t="135597" x="844550" y="990600"/>
          <p14:tracePt t="135615" x="793750" y="990600"/>
          <p14:tracePt t="135631" x="711200" y="990600"/>
          <p14:tracePt t="135648" x="679450" y="990600"/>
          <p14:tracePt t="135664" x="641350" y="990600"/>
          <p14:tracePt t="135681" x="622300" y="990600"/>
          <p14:tracePt t="135697" x="590550" y="990600"/>
          <p14:tracePt t="135714" x="571500" y="990600"/>
          <p14:tracePt t="135731" x="565150" y="990600"/>
          <p14:tracePt t="135748" x="546100" y="990600"/>
          <p14:tracePt t="135914" x="552450" y="990600"/>
          <p14:tracePt t="135935" x="565150" y="990600"/>
          <p14:tracePt t="135945" x="584200" y="990600"/>
          <p14:tracePt t="135956" x="615950" y="990600"/>
          <p14:tracePt t="135966" x="647700" y="977900"/>
          <p14:tracePt t="135977" x="704850" y="977900"/>
          <p14:tracePt t="135987" x="768350" y="977900"/>
          <p14:tracePt t="135996" x="889000" y="977900"/>
          <p14:tracePt t="136013" x="996950" y="977900"/>
          <p14:tracePt t="136030" x="1035050" y="977900"/>
          <p14:tracePt t="136046" x="1085850" y="977900"/>
          <p14:tracePt t="136063" x="1098550" y="977900"/>
          <p14:tracePt t="136081" x="1136650" y="977900"/>
          <p14:tracePt t="136098" x="1168400" y="977900"/>
          <p14:tracePt t="136115" x="1187450" y="977900"/>
          <p14:tracePt t="136132" x="1231900" y="977900"/>
          <p14:tracePt t="136146" x="1250950" y="977900"/>
          <p14:tracePt t="136163" x="1301750" y="977900"/>
          <p14:tracePt t="136180" x="1352550" y="977900"/>
          <p14:tracePt t="136196" x="1377950" y="977900"/>
          <p14:tracePt t="136214" x="1409700" y="977900"/>
          <p14:tracePt t="136232" x="1422400" y="977900"/>
          <p14:tracePt t="136248" x="1435100" y="977900"/>
          <p14:tracePt t="136265" x="1441450" y="977900"/>
          <p14:tracePt t="136282" x="1447800" y="977900"/>
          <p14:tracePt t="137430" x="1454150" y="977900"/>
          <p14:tracePt t="137451" x="1460500" y="977900"/>
          <p14:tracePt t="137461" x="1460500" y="984250"/>
          <p14:tracePt t="137471" x="1466850" y="990600"/>
          <p14:tracePt t="137482" x="1479550" y="996950"/>
          <p14:tracePt t="137498" x="1498600" y="1016000"/>
          <p14:tracePt t="137500" x="1524000" y="1047750"/>
          <p14:tracePt t="137514" x="1536700" y="1066800"/>
          <p14:tracePt t="137531" x="1568450" y="1092200"/>
          <p14:tracePt t="137548" x="1581150" y="1104900"/>
          <p14:tracePt t="137564" x="1593850" y="1136650"/>
          <p14:tracePt t="137581" x="1612900" y="1168400"/>
          <p14:tracePt t="137598" x="1612900" y="1174750"/>
          <p14:tracePt t="137614" x="1631950" y="1212850"/>
          <p14:tracePt t="137631" x="1638300" y="1231900"/>
          <p14:tracePt t="137648" x="1663700" y="1270000"/>
          <p14:tracePt t="137664" x="1682750" y="1314450"/>
          <p14:tracePt t="137682" x="1695450" y="1339850"/>
          <p14:tracePt t="137698" x="1720850" y="1409700"/>
          <p14:tracePt t="137715" x="1727200" y="1447800"/>
          <p14:tracePt t="137731" x="1746250" y="1517650"/>
          <p14:tracePt t="137748" x="1771650" y="1587500"/>
          <p14:tracePt t="137765" x="1784350" y="1625600"/>
          <p14:tracePt t="137781" x="1797050" y="1689100"/>
          <p14:tracePt t="137798" x="1809750" y="1720850"/>
          <p14:tracePt t="137815" x="1835150" y="1784350"/>
          <p14:tracePt t="137831" x="1854200" y="1847850"/>
          <p14:tracePt t="137848" x="1860550" y="1892300"/>
          <p14:tracePt t="137864" x="1892300" y="1974850"/>
          <p14:tracePt t="137880" x="1898650" y="2032000"/>
          <p14:tracePt t="137896" x="1930400" y="2133600"/>
          <p14:tracePt t="137914" x="1962150" y="2228850"/>
          <p14:tracePt t="137931" x="1974850" y="2266950"/>
          <p14:tracePt t="137948" x="2000250" y="2330450"/>
          <p14:tracePt t="137964" x="2012950" y="2355850"/>
          <p14:tracePt t="137981" x="2032000" y="2419350"/>
          <p14:tracePt t="137998" x="2057400" y="2489200"/>
          <p14:tracePt t="138014" x="2063750" y="2527300"/>
          <p14:tracePt t="138032" x="2082800" y="2597150"/>
          <p14:tracePt t="138048" x="2089150" y="2628900"/>
          <p14:tracePt t="138063" x="2114550" y="2705100"/>
          <p14:tracePt t="138080" x="2133600" y="2768600"/>
          <p14:tracePt t="138098" x="2146300" y="2813050"/>
          <p14:tracePt t="138114" x="2171700" y="2895600"/>
          <p14:tracePt t="138133" x="2184400" y="2940050"/>
          <p14:tracePt t="138148" x="2222500" y="3028950"/>
          <p14:tracePt t="138163" x="2241550" y="3060700"/>
          <p14:tracePt t="138180" x="2266950" y="3124200"/>
          <p14:tracePt t="138196" x="2305050" y="3181350"/>
          <p14:tracePt t="138215" x="2311400" y="3200400"/>
          <p14:tracePt t="138231" x="2330450" y="3244850"/>
          <p14:tracePt t="138248" x="2343150" y="3289300"/>
          <p14:tracePt t="138264" x="2349500" y="3302000"/>
          <p14:tracePt t="138281" x="2362200" y="3346450"/>
          <p14:tracePt t="138299" x="2362200" y="3371850"/>
          <p14:tracePt t="138314" x="2374900" y="3409950"/>
          <p14:tracePt t="138332" x="2381250" y="3454400"/>
          <p14:tracePt t="138348" x="2387600" y="3473450"/>
          <p14:tracePt t="138365" x="2406650" y="3524250"/>
          <p14:tracePt t="138381" x="2413000" y="3549650"/>
          <p14:tracePt t="138398" x="2432050" y="3594100"/>
          <p14:tracePt t="138414" x="2451100" y="3644900"/>
          <p14:tracePt t="138434" x="2457450" y="3663950"/>
          <p14:tracePt t="138448" x="2476500" y="3727450"/>
          <p14:tracePt t="138464" x="2489200" y="3752850"/>
          <p14:tracePt t="138481" x="2514600" y="3816350"/>
          <p14:tracePt t="138497" x="2527300" y="3848100"/>
          <p14:tracePt t="138514" x="2552700" y="3911600"/>
          <p14:tracePt t="138548" x="2565400" y="3956050"/>
          <p14:tracePt t="138550" x="2571750" y="3975100"/>
          <p14:tracePt t="138564" x="2578100" y="4000500"/>
          <p14:tracePt t="138581" x="2584450" y="4013200"/>
          <p14:tracePt t="138598" x="2590800" y="4032250"/>
          <p14:tracePt t="138614" x="2603500" y="4057650"/>
          <p14:tracePt t="138631" x="2609850" y="4076700"/>
          <p14:tracePt t="138647" x="2628900" y="4121150"/>
          <p14:tracePt t="138664" x="2635250" y="4152900"/>
          <p14:tracePt t="138664" x="2641600" y="4178300"/>
          <p14:tracePt t="138682" x="2654300" y="4210050"/>
          <p14:tracePt t="138697" x="2667000" y="4248150"/>
          <p14:tracePt t="138715" x="2673350" y="4267200"/>
          <p14:tracePt t="138731" x="2692400" y="4305300"/>
          <p14:tracePt t="138748" x="2692400" y="4324350"/>
          <p14:tracePt t="138764" x="2711450" y="4356100"/>
          <p14:tracePt t="138781" x="2730500" y="4406900"/>
          <p14:tracePt t="138798" x="2743200" y="4438650"/>
          <p14:tracePt t="138814" x="2762250" y="4476750"/>
          <p14:tracePt t="138831" x="2768600" y="4502150"/>
          <p14:tracePt t="138848" x="2787650" y="4540250"/>
          <p14:tracePt t="138865" x="2800350" y="4572000"/>
          <p14:tracePt t="138882" x="2806700" y="4584700"/>
          <p14:tracePt t="138898" x="2819400" y="4616450"/>
          <p14:tracePt t="138913" x="2832100" y="4629150"/>
          <p14:tracePt t="138931" x="2851150" y="4667250"/>
          <p14:tracePt t="138948" x="2889250" y="4686300"/>
          <p14:tracePt t="138964" x="2908300" y="4699000"/>
          <p14:tracePt t="138981" x="2946400" y="4711700"/>
          <p14:tracePt t="138998" x="2959100" y="4711700"/>
          <p14:tracePt t="139014" x="2984500" y="4718050"/>
          <p14:tracePt t="139129" x="2984500" y="4711700"/>
          <p14:tracePt t="139139" x="2978150" y="4705350"/>
          <p14:tracePt t="139160" x="2971800" y="4699000"/>
          <p14:tracePt t="139170" x="2965450" y="4699000"/>
          <p14:tracePt t="139180" x="2959100" y="4692650"/>
          <p14:tracePt t="139181" x="2959100" y="4686300"/>
          <p14:tracePt t="139196" x="2946400" y="4686300"/>
          <p14:tracePt t="139213" x="2940050" y="4679950"/>
          <p14:tracePt t="139231" x="2921000" y="4667250"/>
          <p14:tracePt t="139248" x="2889250" y="4660900"/>
          <p14:tracePt t="139264" x="2876550" y="4654550"/>
          <p14:tracePt t="139282" x="2838450" y="4654550"/>
          <p14:tracePt t="139298" x="2825750" y="4654550"/>
          <p14:tracePt t="139315" x="2787650" y="4654550"/>
          <p14:tracePt t="139332" x="2762250" y="4654550"/>
          <p14:tracePt t="139348" x="2749550" y="4654550"/>
          <p14:tracePt t="139364" x="2730500" y="4654550"/>
          <p14:tracePt t="139381" x="2717800" y="4660900"/>
          <p14:tracePt t="139398" x="2705100" y="4679950"/>
          <p14:tracePt t="139415" x="2692400" y="4699000"/>
          <p14:tracePt t="139432" x="2686050" y="4718050"/>
          <p14:tracePt t="139447" x="2679700" y="4749800"/>
          <p14:tracePt t="139464" x="2679700" y="4775200"/>
          <p14:tracePt t="139481" x="2673350" y="4826000"/>
          <p14:tracePt t="139498" x="2673350" y="4876800"/>
          <p14:tracePt t="139514" x="2673350" y="4908550"/>
          <p14:tracePt t="139531" x="2673350" y="4953000"/>
          <p14:tracePt t="139548" x="2673350" y="4978400"/>
          <p14:tracePt t="139564" x="2686050" y="5041900"/>
          <p14:tracePt t="139581" x="2698750" y="5092700"/>
          <p14:tracePt t="139598" x="2711450" y="5118100"/>
          <p14:tracePt t="139614" x="2730500" y="5156200"/>
          <p14:tracePt t="139631" x="2743200" y="5162550"/>
          <p14:tracePt t="139648" x="2787650" y="5168900"/>
          <p14:tracePt t="139664" x="2825750" y="5168900"/>
          <p14:tracePt t="139681" x="2851150" y="5168900"/>
          <p14:tracePt t="139698" x="2889250" y="5156200"/>
          <p14:tracePt t="139715" x="2908300" y="5149850"/>
          <p14:tracePt t="139731" x="2914650" y="5137150"/>
          <p14:tracePt t="139748" x="2921000" y="5118100"/>
          <p14:tracePt t="139764" x="2927350" y="5099050"/>
          <p14:tracePt t="139782" x="2933700" y="5048250"/>
          <p14:tracePt t="139798" x="2933700" y="5022850"/>
          <p14:tracePt t="139814" x="2940050" y="4965700"/>
          <p14:tracePt t="139832" x="2940050" y="4933950"/>
          <p14:tracePt t="139848" x="2940050" y="4914900"/>
          <p14:tracePt t="139865" x="2940050" y="4895850"/>
          <p14:tracePt t="139881" x="2940050" y="4889500"/>
          <p14:tracePt t="139898" x="2940050" y="4883150"/>
          <p14:tracePt t="139961" x="2940050" y="4876800"/>
          <p14:tracePt t="139983" x="2940050" y="4870450"/>
          <p14:tracePt t="139993" x="2940050" y="4864100"/>
          <p14:tracePt t="139995" x="2933700" y="4864100"/>
          <p14:tracePt t="140006" x="2933700" y="4857750"/>
          <p14:tracePt t="140014" x="2933700" y="4851400"/>
          <p14:tracePt t="140032" x="2921000" y="4851400"/>
          <p14:tracePt t="140961" x="2921000" y="4845050"/>
          <p14:tracePt t="140984" x="2914650" y="4838700"/>
          <p14:tracePt t="140994" x="2895600" y="4832350"/>
          <p14:tracePt t="141005" x="2870200" y="4819650"/>
          <p14:tracePt t="141014" x="2832100" y="4806950"/>
          <p14:tracePt t="141015" x="2774950" y="4781550"/>
          <p14:tracePt t="141030" x="2616200" y="4699000"/>
          <p14:tracePt t="141046" x="2514600" y="4654550"/>
          <p14:tracePt t="141064" x="2330450" y="4533900"/>
          <p14:tracePt t="141081" x="2171700" y="4413250"/>
          <p14:tracePt t="141098" x="2108200" y="4349750"/>
          <p14:tracePt t="141114" x="2012950" y="4241800"/>
          <p14:tracePt t="141132" x="1981200" y="4171950"/>
          <p14:tracePt t="141148" x="1892300" y="4032250"/>
          <p14:tracePt t="141163" x="1841500" y="3949700"/>
          <p14:tracePt t="141180" x="1714500" y="3765550"/>
          <p14:tracePt t="141196" x="1543050" y="3511550"/>
          <p14:tracePt t="141214" x="1447800" y="3359150"/>
          <p14:tracePt t="141231" x="1314450" y="3067050"/>
          <p14:tracePt t="141248" x="1263650" y="2946400"/>
          <p14:tracePt t="141264" x="1200150" y="2736850"/>
          <p14:tracePt t="141282" x="1136650" y="2559050"/>
          <p14:tracePt t="141298" x="1111250" y="2476500"/>
          <p14:tracePt t="141314" x="1066800" y="2349500"/>
          <p14:tracePt t="141331" x="1035050" y="2247900"/>
          <p14:tracePt t="141348" x="1022350" y="2209800"/>
          <p14:tracePt t="141366" x="1009650" y="2159000"/>
          <p14:tracePt t="141381" x="1003300" y="2146300"/>
          <p14:tracePt t="141398" x="990600" y="2114550"/>
          <p14:tracePt t="141414" x="984250" y="2095500"/>
          <p14:tracePt t="141433" x="984250" y="2089150"/>
          <p14:tracePt t="141447" x="977900" y="2076450"/>
          <p14:tracePt t="141464" x="971550" y="2070100"/>
          <p14:tracePt t="141481" x="965200" y="2057400"/>
          <p14:tracePt t="141498" x="965200" y="2044700"/>
          <p14:tracePt t="141514" x="965200" y="2032000"/>
          <p14:tracePt t="141531" x="958850" y="2006600"/>
          <p14:tracePt t="141548" x="952500" y="1987550"/>
          <p14:tracePt t="141564" x="939800" y="1962150"/>
          <p14:tracePt t="141581" x="933450" y="1936750"/>
          <p14:tracePt t="141598" x="914400" y="1892300"/>
          <p14:tracePt t="141614" x="901700" y="1835150"/>
          <p14:tracePt t="141632" x="889000" y="1803400"/>
          <p14:tracePt t="141648" x="876300" y="1746250"/>
          <p14:tracePt t="141665" x="857250" y="1701800"/>
          <p14:tracePt t="141681" x="831850" y="1612900"/>
          <p14:tracePt t="141698" x="787400" y="1498600"/>
          <p14:tracePt t="141714" x="768350" y="1435100"/>
          <p14:tracePt t="141731" x="730250" y="1295400"/>
          <p14:tracePt t="141748" x="711200" y="1238250"/>
          <p14:tracePt t="141764" x="673100" y="1123950"/>
          <p14:tracePt t="141781" x="647700" y="1035050"/>
          <p14:tracePt t="141798" x="635000" y="996950"/>
          <p14:tracePt t="141814" x="622300" y="946150"/>
          <p14:tracePt t="141831" x="615950" y="927100"/>
          <p14:tracePt t="141848" x="603250" y="901700"/>
          <p14:tracePt t="141865" x="603250" y="882650"/>
          <p14:tracePt t="141881" x="596900" y="882650"/>
          <p14:tracePt t="141897" x="596900" y="869950"/>
          <p14:tracePt t="141915" x="596900" y="863600"/>
          <p14:tracePt t="141930" x="596900" y="850900"/>
          <p14:tracePt t="142656" x="596900" y="857250"/>
          <p14:tracePt t="142677" x="596900" y="863600"/>
          <p14:tracePt t="142680" x="596900" y="876300"/>
          <p14:tracePt t="142691" x="596900" y="882650"/>
          <p14:tracePt t="142698" x="603250" y="901700"/>
          <p14:tracePt t="142714" x="609600" y="952500"/>
          <p14:tracePt t="142732" x="609600" y="984250"/>
          <p14:tracePt t="142747" x="615950" y="1041400"/>
          <p14:tracePt t="142764" x="615950" y="1111250"/>
          <p14:tracePt t="142782" x="615950" y="1130300"/>
          <p14:tracePt t="142798" x="615950" y="1155700"/>
          <p14:tracePt t="142814" x="615950" y="1168400"/>
          <p14:tracePt t="142831" x="615950" y="1174750"/>
          <p14:tracePt t="142848" x="615950" y="1181100"/>
          <p14:tracePt t="142864" x="615950" y="1187450"/>
          <p14:tracePt t="142881" x="615950" y="1193800"/>
          <p14:tracePt t="142898" x="615950" y="1200150"/>
          <p14:tracePt t="142914" x="615950" y="1206500"/>
          <p14:tracePt t="142932" x="609600" y="1219200"/>
          <p14:tracePt t="142948" x="603250" y="1225550"/>
          <p14:tracePt t="142963" x="584200" y="1238250"/>
          <p14:tracePt t="142981" x="571500" y="1250950"/>
          <p14:tracePt t="142998" x="546100" y="1263650"/>
          <p14:tracePt t="143015" x="533400" y="1276350"/>
          <p14:tracePt t="143032" x="527050" y="1276350"/>
          <p14:tracePt t="143234" x="527050" y="1282700"/>
          <p14:tracePt t="143274" x="527050" y="1289050"/>
          <p14:tracePt t="143317" x="533400" y="1289050"/>
          <p14:tracePt t="143348" x="539750" y="1289050"/>
          <p14:tracePt t="143370" x="546100" y="1289050"/>
          <p14:tracePt t="143389" x="552450" y="1289050"/>
          <p14:tracePt t="143397" x="558800" y="1289050"/>
          <p14:tracePt t="143409" x="565150" y="1289050"/>
          <p14:tracePt t="143422" x="571500" y="1289050"/>
          <p14:tracePt t="143424" x="584200" y="1289050"/>
          <p14:tracePt t="143430" x="603250" y="1289050"/>
          <p14:tracePt t="143446" x="635000" y="1295400"/>
          <p14:tracePt t="143465" x="654050" y="1301750"/>
          <p14:tracePt t="143481" x="704850" y="1314450"/>
          <p14:tracePt t="143498" x="736600" y="1320800"/>
          <p14:tracePt t="143514" x="755650" y="1320800"/>
          <p14:tracePt t="143531" x="806450" y="1320800"/>
          <p14:tracePt t="143548" x="831850" y="1320800"/>
          <p14:tracePt t="143564" x="876300" y="1320800"/>
          <p14:tracePt t="143581" x="927100" y="1320800"/>
          <p14:tracePt t="143598" x="946150" y="1320800"/>
          <p14:tracePt t="143614" x="977900" y="1320800"/>
          <p14:tracePt t="143631" x="996950" y="1320800"/>
          <p14:tracePt t="143648" x="1028700" y="1320800"/>
          <p14:tracePt t="143665" x="1085850" y="1320800"/>
          <p14:tracePt t="143681" x="1111250" y="1320800"/>
          <p14:tracePt t="143697" x="1168400" y="1320800"/>
          <p14:tracePt t="143714" x="1193800" y="1320800"/>
          <p14:tracePt t="143731" x="1225550" y="1320800"/>
          <p14:tracePt t="143747" x="1238250" y="1320800"/>
          <p14:tracePt t="143785" x="1244600" y="1320800"/>
          <p14:tracePt t="143826" x="1250950" y="1320800"/>
          <p14:tracePt t="143836" x="1257300" y="1320800"/>
          <p14:tracePt t="143868" x="1263650" y="1320800"/>
          <p14:tracePt t="143878" x="1270000" y="1320800"/>
          <p14:tracePt t="143897" x="1276350" y="1320800"/>
          <p14:tracePt t="143900" x="1282700" y="1320800"/>
          <p14:tracePt t="143914" x="1295400" y="1320800"/>
          <p14:tracePt t="143931" x="1301750" y="1320800"/>
          <p14:tracePt t="143947" x="1320800" y="1320800"/>
          <p14:tracePt t="143983" x="1333500" y="1314450"/>
          <p14:tracePt t="144003" x="1339850" y="1314450"/>
          <p14:tracePt t="144248" x="1333500" y="1314450"/>
          <p14:tracePt t="144259" x="1327150" y="1314450"/>
          <p14:tracePt t="144263" x="1308100" y="1314450"/>
          <p14:tracePt t="144282" x="1289050" y="1314450"/>
          <p14:tracePt t="144284" x="1282700" y="1314450"/>
          <p14:tracePt t="144298" x="1250950" y="1314450"/>
          <p14:tracePt t="144315" x="1238250" y="1314450"/>
          <p14:tracePt t="144332" x="1231900" y="1314450"/>
          <p14:tracePt t="144372" x="1225550" y="1314450"/>
          <p14:tracePt t="144404" x="1219200" y="1314450"/>
          <p14:tracePt t="145097" x="1225550" y="1327150"/>
          <p14:tracePt t="145108" x="1225550" y="1333500"/>
          <p14:tracePt t="145118" x="1231900" y="1346200"/>
          <p14:tracePt t="145128" x="1238250" y="1358900"/>
          <p14:tracePt t="145139" x="1238250" y="1377950"/>
          <p14:tracePt t="145146" x="1250950" y="1416050"/>
          <p14:tracePt t="145163" x="1257300" y="1435100"/>
          <p14:tracePt t="145180" x="1270000" y="1466850"/>
          <p14:tracePt t="145196" x="1270000" y="1498600"/>
          <p14:tracePt t="145214" x="1276350" y="1511300"/>
          <p14:tracePt t="145231" x="1282700" y="1543050"/>
          <p14:tracePt t="145248" x="1282700" y="1574800"/>
          <p14:tracePt t="145265" x="1289050" y="1593850"/>
          <p14:tracePt t="145281" x="1295400" y="1631950"/>
          <p14:tracePt t="145298" x="1295400" y="1657350"/>
          <p14:tracePt t="145314" x="1301750" y="1701800"/>
          <p14:tracePt t="145331" x="1301750" y="1720850"/>
          <p14:tracePt t="145347" x="1308100" y="1758950"/>
          <p14:tracePt t="145365" x="1314450" y="1784350"/>
          <p14:tracePt t="145382" x="1314450" y="1790700"/>
          <p14:tracePt t="145397" x="1320800" y="1816100"/>
          <p14:tracePt t="145415" x="1320800" y="1828800"/>
          <p14:tracePt t="145433" x="1327150" y="1835150"/>
          <p14:tracePt t="145472" x="1327150" y="1841500"/>
          <p14:tracePt t="145636" x="1327150" y="1835150"/>
          <p14:tracePt t="145647" x="1327150" y="1822450"/>
          <p14:tracePt t="145657" x="1327150" y="1816100"/>
          <p14:tracePt t="145672" x="1327150" y="1797050"/>
          <p14:tracePt t="145678" x="1327150" y="1771650"/>
          <p14:tracePt t="145681" x="1327150" y="1746250"/>
          <p14:tracePt t="145697" x="1327150" y="1701800"/>
          <p14:tracePt t="145714" x="1327150" y="1644650"/>
          <p14:tracePt t="145731" x="1327150" y="1612900"/>
          <p14:tracePt t="145747" x="1327150" y="1555750"/>
          <p14:tracePt t="145765" x="1327150" y="1530350"/>
          <p14:tracePt t="145781" x="1327150" y="1473200"/>
          <p14:tracePt t="145798" x="1327150" y="1422400"/>
          <p14:tracePt t="145814" x="1327150" y="1403350"/>
          <p14:tracePt t="145831" x="1327150" y="1358900"/>
          <p14:tracePt t="145847" x="1327150" y="1339850"/>
          <p14:tracePt t="145864" x="1327150" y="1314450"/>
          <p14:tracePt t="145882" x="1327150" y="1301750"/>
          <p14:tracePt t="145898" x="1327150" y="1289050"/>
          <p14:tracePt t="145915" x="1327150" y="1282700"/>
          <p14:tracePt t="146105" x="1327150" y="1295400"/>
          <p14:tracePt t="146114" x="1327150" y="1301750"/>
          <p14:tracePt t="146125" x="1327150" y="1320800"/>
          <p14:tracePt t="146139" x="1327150" y="1346200"/>
          <p14:tracePt t="146142" x="1327150" y="1371600"/>
          <p14:tracePt t="146148" x="1333500" y="1403350"/>
          <p14:tracePt t="146163" x="1339850" y="1473200"/>
          <p14:tracePt t="146180" x="1352550" y="1504950"/>
          <p14:tracePt t="146196" x="1365250" y="1568450"/>
          <p14:tracePt t="146213" x="1384300" y="1619250"/>
          <p14:tracePt t="146231" x="1390650" y="1638300"/>
          <p14:tracePt t="146248" x="1403350" y="1663700"/>
          <p14:tracePt t="146264" x="1416050" y="1689100"/>
          <p14:tracePt t="146282" x="1422400" y="1695450"/>
          <p14:tracePt t="146901" x="1422400" y="1701800"/>
          <p14:tracePt t="146924" x="1422400" y="1708150"/>
          <p14:tracePt t="146943" x="1422400" y="1720850"/>
          <p14:tracePt t="146955" x="1422400" y="1733550"/>
          <p14:tracePt t="146964" x="1422400" y="1746250"/>
          <p14:tracePt t="146965" x="1422400" y="1765300"/>
          <p14:tracePt t="146979" x="1428750" y="1797050"/>
          <p14:tracePt t="146996" x="1435100" y="1822450"/>
          <p14:tracePt t="147013" x="1454150" y="1860550"/>
          <p14:tracePt t="147032" x="1479550" y="1917700"/>
          <p14:tracePt t="147047" x="1492250" y="1955800"/>
          <p14:tracePt t="147064" x="1524000" y="2057400"/>
          <p14:tracePt t="147081" x="1543050" y="2101850"/>
          <p14:tracePt t="147098" x="1581150" y="2216150"/>
          <p14:tracePt t="147114" x="1625600" y="2355850"/>
          <p14:tracePt t="147131" x="1651000" y="2432050"/>
          <p14:tracePt t="147147" x="1714500" y="2603500"/>
          <p14:tracePt t="147164" x="1739900" y="2698750"/>
          <p14:tracePt t="147181" x="1835150" y="2914650"/>
          <p14:tracePt t="147197" x="1955800" y="3149600"/>
          <p14:tracePt t="147214" x="2025650" y="3257550"/>
          <p14:tracePt t="147231" x="2165350" y="3435350"/>
          <p14:tracePt t="147248" x="2228850" y="3517900"/>
          <p14:tracePt t="147264" x="2336800" y="3625850"/>
          <p14:tracePt t="147281" x="2432050" y="3727450"/>
          <p14:tracePt t="147298" x="2489200" y="3771900"/>
          <p14:tracePt t="147314" x="2609850" y="3879850"/>
          <p14:tracePt t="147331" x="2679700" y="3943350"/>
          <p14:tracePt t="147348" x="2844800" y="4089400"/>
          <p14:tracePt t="147364" x="2997200" y="4222750"/>
          <p14:tracePt t="147381" x="3060700" y="4273550"/>
          <p14:tracePt t="147398" x="3130550" y="4362450"/>
          <p14:tracePt t="147415" x="3162300" y="4413250"/>
          <p14:tracePt t="147434" x="3168650" y="4432300"/>
          <p14:tracePt t="147447" x="3175000" y="4438650"/>
          <p14:tracePt t="147464" x="3175000" y="4470400"/>
          <p14:tracePt t="147482" x="3175000" y="4495800"/>
          <p14:tracePt t="147497" x="3175000" y="4521200"/>
          <p14:tracePt t="147514" x="3175000" y="4559300"/>
          <p14:tracePt t="147532" x="3175000" y="4622800"/>
          <p14:tracePt t="147547" x="3168650" y="4667250"/>
          <p14:tracePt t="147564" x="3155950" y="4737100"/>
          <p14:tracePt t="147581" x="3149600" y="4762500"/>
          <p14:tracePt t="147598" x="3136900" y="4813300"/>
          <p14:tracePt t="147614" x="3124200" y="4845050"/>
          <p14:tracePt t="147631" x="3117850" y="4851400"/>
          <p14:tracePt t="147647" x="3117850" y="4864100"/>
          <p14:tracePt t="147664" x="3111500" y="4864100"/>
          <p14:tracePt t="147681" x="3105150" y="4876800"/>
          <p14:tracePt t="147697" x="3098800" y="4876800"/>
          <p14:tracePt t="147714" x="3098800" y="4883150"/>
          <p14:tracePt t="147731" x="3086100" y="4889500"/>
          <p14:tracePt t="147747" x="3079750" y="4889500"/>
          <p14:tracePt t="147764" x="3079750" y="4895850"/>
          <p14:tracePt t="147809" x="3073400" y="4895850"/>
          <p14:tracePt t="147849" x="3067050" y="4902200"/>
          <p14:tracePt t="147911" x="3067050" y="4908550"/>
          <p14:tracePt t="147942" x="3067050" y="4914900"/>
          <p14:tracePt t="147962" x="3067050" y="4921250"/>
          <p14:tracePt t="147973" x="3067050" y="4933950"/>
          <p14:tracePt t="147984" x="3067050" y="4940300"/>
          <p14:tracePt t="147984" x="3067050" y="4946650"/>
          <p14:tracePt t="147996" x="3067050" y="4959350"/>
          <p14:tracePt t="148014" x="3067050" y="4984750"/>
          <p14:tracePt t="148029" x="3067050" y="5010150"/>
          <p14:tracePt t="148046" x="3067050" y="5029200"/>
          <p14:tracePt t="148063" x="3067050" y="5054600"/>
          <p14:tracePt t="148082" x="3067050" y="5092700"/>
          <p14:tracePt t="148098" x="3067050" y="5105400"/>
          <p14:tracePt t="148114" x="3067050" y="5124450"/>
          <p14:tracePt t="148131" x="3067050" y="5130800"/>
          <p14:tracePt t="148148" x="3067050" y="5143500"/>
          <p14:tracePt t="149392" x="3073400" y="5143500"/>
          <p14:tracePt t="149415" x="3079750" y="5143500"/>
          <p14:tracePt t="149425" x="3086100" y="5143500"/>
          <p14:tracePt t="149427" x="3098800" y="5143500"/>
          <p14:tracePt t="149447" x="3111500" y="5143500"/>
          <p14:tracePt t="149450" x="3130550" y="5143500"/>
          <p14:tracePt t="149464" x="3162300" y="5143500"/>
          <p14:tracePt t="149497" x="3213100" y="5143500"/>
          <p14:tracePt t="149500" x="3244850" y="5143500"/>
          <p14:tracePt t="149514" x="3346450" y="5143500"/>
          <p14:tracePt t="149531" x="3473450" y="5143500"/>
          <p14:tracePt t="149548" x="3549650" y="5143500"/>
          <p14:tracePt t="149564" x="3663950" y="5149850"/>
          <p14:tracePt t="149581" x="3708400" y="5156200"/>
          <p14:tracePt t="149597" x="3759200" y="5162550"/>
          <p14:tracePt t="149614" x="3790950" y="5168900"/>
          <p14:tracePt t="149632" x="3810000" y="5168900"/>
          <p14:tracePt t="149647" x="3867150" y="5168900"/>
          <p14:tracePt t="149664" x="3898900" y="5168900"/>
          <p14:tracePt t="149681" x="3968750" y="5175250"/>
          <p14:tracePt t="149697" x="4013200" y="5181600"/>
          <p14:tracePt t="149714" x="4032250" y="5187950"/>
          <p14:tracePt t="149731" x="4044950" y="5194300"/>
          <p14:tracePt t="149748" x="4057650" y="5194300"/>
          <p14:tracePt t="149764" x="4089400" y="5194300"/>
          <p14:tracePt t="149781" x="4146550" y="5194300"/>
          <p14:tracePt t="149797" x="4178300" y="5194300"/>
          <p14:tracePt t="149814" x="4254500" y="5194300"/>
          <p14:tracePt t="149831" x="4292600" y="5194300"/>
          <p14:tracePt t="149847" x="4343400" y="5181600"/>
          <p14:tracePt t="149864" x="4387850" y="5156200"/>
          <p14:tracePt t="149881" x="4413250" y="5143500"/>
          <p14:tracePt t="149897" x="4451350" y="5105400"/>
          <p14:tracePt t="149914" x="4476750" y="5086350"/>
          <p14:tracePt t="149931" x="4521200" y="5035550"/>
          <p14:tracePt t="149947" x="4546600" y="4997450"/>
          <p14:tracePt t="149964" x="4559300" y="4972050"/>
          <p14:tracePt t="149981" x="4572000" y="4921250"/>
          <p14:tracePt t="149997" x="4572000" y="4895850"/>
          <p14:tracePt t="150014" x="4572000" y="4845050"/>
          <p14:tracePt t="150032" x="4572000" y="4787900"/>
          <p14:tracePt t="150048" x="4572000" y="4762500"/>
          <p14:tracePt t="150063" x="4572000" y="4711700"/>
          <p14:tracePt t="150079" x="4572000" y="4686300"/>
          <p14:tracePt t="150097" x="4572000" y="4654550"/>
          <p14:tracePt t="150114" x="4572000" y="4610100"/>
          <p14:tracePt t="150132" x="4565650" y="4584700"/>
          <p14:tracePt t="150148" x="4546600" y="4559300"/>
          <p14:tracePt t="150164" x="4540250" y="4540250"/>
          <p14:tracePt t="150180" x="4514850" y="4508500"/>
          <p14:tracePt t="150196" x="4495800" y="4495800"/>
          <p14:tracePt t="150213" x="4451350" y="4476750"/>
          <p14:tracePt t="150229" x="4406900" y="4451350"/>
          <p14:tracePt t="150248" x="4387850" y="4445000"/>
          <p14:tracePt t="150264" x="4343400" y="4425950"/>
          <p14:tracePt t="150282" x="4324350" y="4419600"/>
          <p14:tracePt t="150297" x="4292600" y="4406900"/>
          <p14:tracePt t="150314" x="4254500" y="4400550"/>
          <p14:tracePt t="150331" x="4235450" y="4400550"/>
          <p14:tracePt t="150347" x="4178300" y="4400550"/>
          <p14:tracePt t="150365" x="4102100" y="4400550"/>
          <p14:tracePt t="150382" x="4064000" y="4400550"/>
          <p14:tracePt t="150397" x="3981450" y="4419600"/>
          <p14:tracePt t="150414" x="3956050" y="4432300"/>
          <p14:tracePt t="150433" x="3911600" y="4457700"/>
          <p14:tracePt t="150447" x="3892550" y="4470400"/>
          <p14:tracePt t="150464" x="3873500" y="4502150"/>
          <p14:tracePt t="150483" x="3854450" y="4540250"/>
          <p14:tracePt t="150497" x="3854450" y="4559300"/>
          <p14:tracePt t="150514" x="3835400" y="4616450"/>
          <p14:tracePt t="150531" x="3829050" y="4654550"/>
          <p14:tracePt t="150548" x="3822700" y="4718050"/>
          <p14:tracePt t="150564" x="3822700" y="4787900"/>
          <p14:tracePt t="150581" x="3822700" y="4813300"/>
          <p14:tracePt t="150597" x="3822700" y="4864100"/>
          <p14:tracePt t="150614" x="3822700" y="4883150"/>
          <p14:tracePt t="150631" x="3841750" y="4927600"/>
          <p14:tracePt t="150647" x="3873500" y="4959350"/>
          <p14:tracePt t="150664" x="3892550" y="4972050"/>
          <p14:tracePt t="150681" x="3937000" y="4991100"/>
          <p14:tracePt t="150698" x="3949700" y="4997450"/>
          <p14:tracePt t="150714" x="3987800" y="4997450"/>
          <p14:tracePt t="150731" x="4000500" y="4997450"/>
          <p14:tracePt t="150747" x="4006850" y="4997450"/>
          <p14:tracePt t="150930" x="4013200" y="4997450"/>
          <p14:tracePt t="150961" x="4013200" y="4991100"/>
          <p14:tracePt t="150973" x="4019550" y="4991100"/>
          <p14:tracePt t="150984" x="4025900" y="4991100"/>
          <p14:tracePt t="150986" x="4032250" y="4984750"/>
          <p14:tracePt t="150997" x="4044950" y="4984750"/>
          <p14:tracePt t="151014" x="4076700" y="4972050"/>
          <p14:tracePt t="151031" x="4108450" y="4965700"/>
          <p14:tracePt t="151055" x="4127500" y="4959350"/>
          <p14:tracePt t="151063" x="4178300" y="4953000"/>
          <p14:tracePt t="151080" x="4210050" y="4946650"/>
          <p14:tracePt t="151096" x="4260850" y="4946650"/>
          <p14:tracePt t="151114" x="4330700" y="4946650"/>
          <p14:tracePt t="151131" x="4375150" y="4946650"/>
          <p14:tracePt t="151148" x="4476750" y="4946650"/>
          <p14:tracePt t="151164" x="4540250" y="4946650"/>
          <p14:tracePt t="151164" x="4610100" y="4946650"/>
          <p14:tracePt t="151182" x="4673600" y="4946650"/>
          <p14:tracePt t="151198" x="4813300" y="4946650"/>
          <p14:tracePt t="151214" x="4876800" y="4946650"/>
          <p14:tracePt t="151232" x="5016500" y="4946650"/>
          <p14:tracePt t="151247" x="5086350" y="4946650"/>
          <p14:tracePt t="151264" x="5207000" y="4946650"/>
          <p14:tracePt t="151282" x="5327650" y="4946650"/>
          <p14:tracePt t="151298" x="5391150" y="4946650"/>
          <p14:tracePt t="151314" x="5499100" y="4946650"/>
          <p14:tracePt t="151331" x="5556250" y="4946650"/>
          <p14:tracePt t="151348" x="5657850" y="4972050"/>
          <p14:tracePt t="151364" x="5753100" y="5003800"/>
          <p14:tracePt t="151382" x="5797550" y="5016500"/>
          <p14:tracePt t="151397" x="5892800" y="5048250"/>
          <p14:tracePt t="151414" x="5956300" y="5080000"/>
          <p14:tracePt t="151432" x="5975350" y="5086350"/>
          <p14:tracePt t="151447" x="6000750" y="5092700"/>
          <p14:tracePt t="151830" x="6000750" y="5099050"/>
          <p14:tracePt t="153136" x="6007100" y="5099050"/>
          <p14:tracePt t="153147" x="6013450" y="5099050"/>
          <p14:tracePt t="153164" x="6019800" y="5099050"/>
          <p14:tracePt t="153180" x="6032500" y="5099050"/>
          <p14:tracePt t="153181" x="6045200" y="5099050"/>
          <p14:tracePt t="153197" x="6083300" y="5099050"/>
          <p14:tracePt t="153215" x="6127750" y="5099050"/>
          <p14:tracePt t="153232" x="6159500" y="5099050"/>
          <p14:tracePt t="153248" x="6261100" y="5099050"/>
          <p14:tracePt t="153265" x="6324600" y="5099050"/>
          <p14:tracePt t="153282" x="6457950" y="5099050"/>
          <p14:tracePt t="153298" x="6597650" y="5099050"/>
          <p14:tracePt t="153315" x="6686550" y="5086350"/>
          <p14:tracePt t="153332" x="6838950" y="5080000"/>
          <p14:tracePt t="153349" x="6927850" y="5073650"/>
          <p14:tracePt t="153365" x="7080250" y="5060950"/>
          <p14:tracePt t="153382" x="7219950" y="5054600"/>
          <p14:tracePt t="153398" x="7277100" y="5054600"/>
          <p14:tracePt t="153415" x="7366000" y="5041900"/>
          <p14:tracePt t="153433" x="7397750" y="5041900"/>
          <p14:tracePt t="153448" x="7442200" y="5029200"/>
          <p14:tracePt t="153465" x="7480300" y="5016500"/>
          <p14:tracePt t="153482" x="7486650" y="5010150"/>
          <p14:tracePt t="153498" x="7518400" y="4997450"/>
          <p14:tracePt t="153516" x="7531100" y="4991100"/>
          <p14:tracePt t="153532" x="7543800" y="4984750"/>
          <p14:tracePt t="153548" x="7550150" y="4978400"/>
          <p14:tracePt t="153584" x="7550150" y="4972050"/>
          <p14:tracePt t="153749" x="7556500" y="4972050"/>
          <p14:tracePt t="153769" x="7562850" y="4972050"/>
          <p14:tracePt t="153780" x="7575550" y="4972050"/>
          <p14:tracePt t="153790" x="7600950" y="4972050"/>
          <p14:tracePt t="153797" x="7639050" y="4972050"/>
          <p14:tracePt t="153815" x="7696200" y="4972050"/>
          <p14:tracePt t="153817" x="7759700" y="4972050"/>
          <p14:tracePt t="153832" x="7924800" y="4972050"/>
          <p14:tracePt t="153849" x="8115300" y="4972050"/>
          <p14:tracePt t="153865" x="8204200" y="4972050"/>
          <p14:tracePt t="153882" x="8343900" y="4972050"/>
          <p14:tracePt t="153898" x="8394700" y="4972050"/>
          <p14:tracePt t="153915" x="8458200" y="4972050"/>
          <p14:tracePt t="154010" x="8451850" y="4972050"/>
          <p14:tracePt t="154020" x="8445500" y="4972050"/>
          <p14:tracePt t="154030" x="8420100" y="4978400"/>
          <p14:tracePt t="154051" x="8407400" y="4984750"/>
          <p14:tracePt t="154051" x="8382000" y="4991100"/>
          <p14:tracePt t="154064" x="8369300" y="4997450"/>
          <p14:tracePt t="154081" x="8305800" y="5010150"/>
          <p14:tracePt t="154097" x="8210550" y="5016500"/>
          <p14:tracePt t="154114" x="8140700" y="5016500"/>
          <p14:tracePt t="154130" x="7969250" y="5016500"/>
          <p14:tracePt t="154147" x="7861300" y="5016500"/>
          <p14:tracePt t="154164" x="7613650" y="5016500"/>
          <p14:tracePt t="154181" x="7302500" y="5016500"/>
          <p14:tracePt t="154197" x="7118350" y="5029200"/>
          <p14:tracePt t="154215" x="6731000" y="5048250"/>
          <p14:tracePt t="154233" x="6305550" y="5111750"/>
          <p14:tracePt t="154248" x="6089650" y="5162550"/>
          <p14:tracePt t="154265" x="5632450" y="5283200"/>
          <p14:tracePt t="154282" x="5365750" y="5353050"/>
          <p14:tracePt t="154298" x="4838700" y="5492750"/>
          <p14:tracePt t="154315" x="4362450" y="5594350"/>
          <p14:tracePt t="154332" x="4152900" y="5632450"/>
          <p14:tracePt t="154348" x="3797300" y="5683250"/>
          <p14:tracePt t="154365" x="3638550" y="5683250"/>
          <p14:tracePt t="154382" x="3365500" y="5689600"/>
          <p14:tracePt t="154398" x="3073400" y="5689600"/>
          <p14:tracePt t="154415" x="2921000" y="5689600"/>
          <p14:tracePt t="154433" x="2565400" y="5689600"/>
          <p14:tracePt t="154449" x="2387600" y="5689600"/>
          <p14:tracePt t="154465" x="2006600" y="5689600"/>
          <p14:tracePt t="154482" x="1631950" y="5689600"/>
          <p14:tracePt t="154498" x="1454150" y="5689600"/>
          <p14:tracePt t="154515" x="1187450" y="5689600"/>
          <p14:tracePt t="154533" x="1066800" y="5702300"/>
          <p14:tracePt t="154548" x="895350" y="5708650"/>
          <p14:tracePt t="154565" x="749300" y="5715000"/>
          <p14:tracePt t="154582" x="685800" y="5715000"/>
          <p14:tracePt t="154598" x="571500" y="5727700"/>
          <p14:tracePt t="154615" x="520700" y="5727700"/>
          <p14:tracePt t="154632" x="450850" y="5727700"/>
          <p14:tracePt t="154648" x="419100" y="5727700"/>
          <p14:tracePt t="155003" x="425450" y="5727700"/>
          <p14:tracePt t="155011" x="431800" y="5727700"/>
          <p14:tracePt t="155022" x="450850" y="5727700"/>
          <p14:tracePt t="155033" x="469900" y="5727700"/>
          <p14:tracePt t="155033" x="495300" y="5727700"/>
          <p14:tracePt t="155047" x="552450" y="5753100"/>
          <p14:tracePt t="155064" x="603250" y="5759450"/>
          <p14:tracePt t="155080" x="692150" y="5778500"/>
          <p14:tracePt t="155097" x="736600" y="5791200"/>
          <p14:tracePt t="155114" x="806450" y="5803900"/>
          <p14:tracePt t="155132" x="889000" y="5803900"/>
          <p14:tracePt t="155149" x="920750" y="5810250"/>
          <p14:tracePt t="155164" x="996950" y="5810250"/>
          <p14:tracePt t="155181" x="1041400" y="5810250"/>
          <p14:tracePt t="155197" x="1130300" y="5810250"/>
          <p14:tracePt t="155214" x="1225550" y="5822950"/>
          <p14:tracePt t="155232" x="1270000" y="5835650"/>
          <p14:tracePt t="155248" x="1339850" y="5842000"/>
          <p14:tracePt t="155265" x="1403350" y="5848350"/>
          <p14:tracePt t="155283" x="1441450" y="5854700"/>
          <p14:tracePt t="155298" x="1530350" y="5861050"/>
          <p14:tracePt t="155315" x="1574800" y="5861050"/>
          <p14:tracePt t="155332" x="1695450" y="5886450"/>
          <p14:tracePt t="155348" x="1822450" y="5905500"/>
          <p14:tracePt t="155365" x="1879600" y="5918200"/>
          <p14:tracePt t="155382" x="1936750" y="5930900"/>
          <p14:tracePt t="155398" x="1955800" y="5937250"/>
          <p14:tracePt t="155437" x="1962150" y="5937250"/>
          <p14:tracePt t="155855" x="1968500" y="5937250"/>
          <p14:tracePt t="155876" x="1974850" y="5937250"/>
          <p14:tracePt t="155886" x="1981200" y="5937250"/>
          <p14:tracePt t="155897" x="1993900" y="5937250"/>
          <p14:tracePt t="155903" x="2019300" y="5937250"/>
          <p14:tracePt t="155913" x="2114550" y="5937250"/>
          <p14:tracePt t="155930" x="2190750" y="5937250"/>
          <p14:tracePt t="155948" x="2362200" y="5937250"/>
          <p14:tracePt t="155965" x="2559050" y="5937250"/>
          <p14:tracePt t="155982" x="2641600" y="5937250"/>
          <p14:tracePt t="155998" x="2813050" y="5937250"/>
          <p14:tracePt t="156015" x="2901950" y="5937250"/>
          <p14:tracePt t="156032" x="3098800" y="5937250"/>
          <p14:tracePt t="156049" x="3308350" y="5937250"/>
          <p14:tracePt t="156064" x="3416300" y="5937250"/>
          <p14:tracePt t="156080" x="3632200" y="5937250"/>
          <p14:tracePt t="156097" x="3721100" y="5937250"/>
          <p14:tracePt t="156114" x="3860800" y="5937250"/>
          <p14:tracePt t="156130" x="3905250" y="5937250"/>
          <p14:tracePt t="156147" x="3949700" y="5937250"/>
          <p14:tracePt t="156164" x="3968750" y="5937250"/>
          <p14:tracePt t="156181" x="3975100" y="5937250"/>
          <p14:tracePt t="156221" x="3981450" y="5937250"/>
          <p14:tracePt t="156242" x="3987800" y="5937250"/>
          <p14:tracePt t="156354" x="3981450" y="5937250"/>
          <p14:tracePt t="156466" x="3987800" y="5937250"/>
          <p14:tracePt t="156477" x="4006850" y="5937250"/>
          <p14:tracePt t="156481" x="4025900" y="5937250"/>
          <p14:tracePt t="156498" x="4070350" y="5937250"/>
          <p14:tracePt t="156501" x="4121150" y="5937250"/>
          <p14:tracePt t="156515" x="4273550" y="5937250"/>
          <p14:tracePt t="156532" x="4362450" y="5937250"/>
          <p14:tracePt t="156548" x="4546600" y="5937250"/>
          <p14:tracePt t="156566" x="4730750" y="5937250"/>
          <p14:tracePt t="156582" x="4813300" y="5937250"/>
          <p14:tracePt t="156598" x="4953000" y="5937250"/>
          <p14:tracePt t="156615" x="5029200" y="5937250"/>
          <p14:tracePt t="156632" x="5149850" y="5937250"/>
          <p14:tracePt t="156649" x="5251450" y="5937250"/>
          <p14:tracePt t="156665" x="5295900" y="5937250"/>
          <p14:tracePt t="156682" x="5372100" y="5937250"/>
          <p14:tracePt t="156698" x="5397500" y="5937250"/>
          <p14:tracePt t="156715" x="5448300" y="5937250"/>
          <p14:tracePt t="156732" x="5473700" y="5937250"/>
          <p14:tracePt t="156748" x="5480050" y="5937250"/>
          <p14:tracePt t="158134" x="5486400" y="5937250"/>
          <p14:tracePt t="163038" x="0" y="0"/>
        </p14:tracePtLst>
        <p14:tracePtLst>
          <p14:tracePt t="180521" x="3994150" y="6642100"/>
          <p14:tracePt t="180552" x="4000500" y="6642100"/>
          <p14:tracePt t="180655" x="4006850" y="6642100"/>
          <p14:tracePt t="180921" x="4000500" y="6648450"/>
          <p14:tracePt t="180930" x="3994150" y="6648450"/>
          <p14:tracePt t="180945" x="3981450" y="6654800"/>
          <p14:tracePt t="180957" x="3975100" y="6661150"/>
          <p14:tracePt t="180965" x="3968750" y="6667500"/>
          <p14:tracePt t="180982" x="3943350" y="6667500"/>
          <p14:tracePt t="180999" x="3911600" y="6686550"/>
          <p14:tracePt t="181015" x="3886200" y="6692900"/>
          <p14:tracePt t="181032" x="3841750" y="6705600"/>
          <p14:tracePt t="181049" x="3797300" y="6718300"/>
          <p14:tracePt t="181067" x="3778250" y="6724650"/>
          <p14:tracePt t="181081" x="3752850" y="6731000"/>
          <p14:tracePt t="181097" x="3740150" y="6737350"/>
          <p14:tracePt t="181114" x="3721100" y="6750050"/>
          <p14:tracePt t="181131" x="3695700" y="6756400"/>
          <p14:tracePt t="181149" x="3689350" y="6756400"/>
          <p14:tracePt t="181165" x="3670300" y="6762750"/>
          <p14:tracePt t="181183" x="3663950" y="6769100"/>
          <p14:tracePt t="181199" x="3638550" y="6775450"/>
          <p14:tracePt t="181214" x="3625850" y="6781800"/>
          <p14:tracePt t="181232" x="3613150" y="6781800"/>
          <p14:tracePt t="181250" x="3594100" y="6788150"/>
          <p14:tracePt t="181266" x="3581400" y="6788150"/>
          <p14:tracePt t="181282" x="3562350" y="6788150"/>
          <p14:tracePt t="181299" x="3549650" y="6788150"/>
          <p14:tracePt t="181315" x="3543300" y="6788150"/>
          <p14:tracePt t="181332" x="3530600" y="6788150"/>
          <p14:tracePt t="181350" x="3524250" y="6788150"/>
          <p14:tracePt t="181366" x="3505200" y="6788150"/>
          <p14:tracePt t="181382" x="3479800" y="6788150"/>
          <p14:tracePt t="181400" x="3473450" y="6788150"/>
          <p14:tracePt t="181416" x="3460750" y="6788150"/>
          <p14:tracePt t="181871" x="3467100" y="6788150"/>
          <p14:tracePt t="182023" x="3473450" y="6788150"/>
          <p14:tracePt t="182257" x="3479800" y="6788150"/>
          <p14:tracePt t="182297" x="3486150" y="6788150"/>
          <p14:tracePt t="182411" x="3492500" y="6788150"/>
          <p14:tracePt t="182522" x="3498850" y="6788150"/>
          <p14:tracePt t="182624" x="3505200" y="6788150"/>
          <p14:tracePt t="182665" x="3511550" y="6788150"/>
          <p14:tracePt t="182717" x="3517900" y="6788150"/>
          <p14:tracePt t="182787" x="3524250" y="6788150"/>
          <p14:tracePt t="182832" x="3530600" y="6788150"/>
          <p14:tracePt t="182834" x="3536950" y="6794500"/>
          <p14:tracePt t="182882" x="3543300" y="6800850"/>
          <p14:tracePt t="182904" x="3549650" y="6800850"/>
          <p14:tracePt t="182934" x="3556000" y="6800850"/>
          <p14:tracePt t="182957" x="3562350" y="6800850"/>
          <p14:tracePt t="182966" x="3562350" y="6807200"/>
          <p14:tracePt t="182987" x="3568700" y="6807200"/>
          <p14:tracePt t="183995" x="3575050" y="6807200"/>
          <p14:tracePt t="184036" x="3581400" y="6807200"/>
          <p14:tracePt t="184046" x="3587750" y="6807200"/>
          <p14:tracePt t="184078" x="3594100" y="6807200"/>
          <p14:tracePt t="184079" x="3606800" y="6807200"/>
          <p14:tracePt t="184098" x="3619500" y="6807200"/>
          <p14:tracePt t="184114" x="3651250" y="6807200"/>
          <p14:tracePt t="184130" x="3740150" y="6807200"/>
          <p14:tracePt t="184131" x="3797300" y="6807200"/>
          <p14:tracePt t="184147" x="3905250" y="6807200"/>
          <p14:tracePt t="184164" x="3962400" y="6807200"/>
          <p14:tracePt t="184181" x="4032250" y="6807200"/>
          <p14:tracePt t="184197" x="4070350" y="6807200"/>
          <p14:tracePt t="184214" x="4089400" y="6807200"/>
          <p14:tracePt t="184232" x="4152900" y="6813550"/>
          <p14:tracePt t="184250" x="4191000" y="6813550"/>
          <p14:tracePt t="184265" x="4298950" y="6826250"/>
          <p14:tracePt t="184282" x="4406900" y="6826250"/>
          <p14:tracePt t="184299" x="4464050" y="6832600"/>
          <p14:tracePt t="184315" x="4565650" y="6832600"/>
          <p14:tracePt t="184332" x="4654550" y="6838950"/>
          <p14:tracePt t="184350" x="4705350" y="6838950"/>
          <p14:tracePt t="184365" x="4838700" y="6838950"/>
          <p14:tracePt t="184382" x="4895850" y="6838950"/>
          <p14:tracePt t="184399" x="5010150" y="6838950"/>
          <p14:tracePt t="184415" x="5099050" y="6838950"/>
          <p14:tracePt t="184433" x="5124450" y="6838950"/>
          <p14:tracePt t="184449" x="5194300" y="6838950"/>
          <p14:tracePt t="184465" x="5232400" y="6838950"/>
          <p14:tracePt t="184482" x="5346700" y="6838950"/>
          <p14:tracePt t="184499" x="5486400" y="6838950"/>
          <p14:tracePt t="184516" x="5562600" y="6838950"/>
          <p14:tracePt t="184532" x="5702300" y="6838950"/>
          <p14:tracePt t="184549" x="5759450" y="6838950"/>
          <p14:tracePt t="184565" x="5867400" y="6838950"/>
          <p14:tracePt t="184582" x="5918200" y="6838950"/>
          <p14:tracePt t="184599" x="6019800" y="6838950"/>
          <p14:tracePt t="184615" x="6121400" y="6838950"/>
          <p14:tracePt t="184632" x="6172200" y="6838950"/>
          <p14:tracePt t="184649" x="6248400" y="6838950"/>
          <p14:tracePt t="184665" x="6273800" y="6838950"/>
          <p14:tracePt t="184682" x="6324600" y="6838950"/>
          <p14:tracePt t="184699" x="6375400" y="6838950"/>
          <p14:tracePt t="184715" x="6419850" y="6845300"/>
          <p14:tracePt t="184732" x="6540500" y="6851650"/>
          <p14:tracePt t="184749" x="6616700" y="6851650"/>
          <p14:tracePt t="184765" x="6775450" y="6851650"/>
          <p14:tracePt t="184782" x="6908800" y="6851650"/>
          <p14:tracePt t="184799" x="6940550" y="6851650"/>
          <p14:tracePt t="184815" x="6959600" y="6851650"/>
          <p14:tracePt t="184832" x="6965950" y="6851650"/>
          <p14:tracePt t="184849" x="6978650" y="6851650"/>
          <p14:tracePt t="184865" x="7004050" y="6851650"/>
          <p14:tracePt t="184882" x="7023100" y="6851650"/>
          <p14:tracePt t="184899" x="7080250" y="6851650"/>
          <p14:tracePt t="184915" x="7112000" y="6851650"/>
          <p14:tracePt t="184932" x="7156450" y="6851650"/>
          <p14:tracePt t="184949" x="7188200" y="6851650"/>
          <p14:tracePt t="184965" x="7207250" y="6851650"/>
          <p14:tracePt t="184982" x="7239000" y="6845300"/>
          <p14:tracePt t="184999" x="7258050" y="6838950"/>
          <p14:tracePt t="185015" x="7321550" y="6819900"/>
          <p14:tracePt t="185032" x="7378700" y="6807200"/>
          <p14:tracePt t="185049" x="7397750" y="6800850"/>
          <p14:tracePt t="185065" x="7429500" y="6788150"/>
          <p14:tracePt t="185083" x="7435850" y="6781800"/>
          <p14:tracePt t="185099" x="7461250" y="6775450"/>
          <p14:tracePt t="185114" x="7473950" y="6769100"/>
          <p14:tracePt t="185130" x="7499350" y="6750050"/>
          <p14:tracePt t="185147" x="7531100" y="6737350"/>
          <p14:tracePt t="185166" x="7537450" y="6731000"/>
          <p14:tracePt t="185182" x="7562850" y="6724650"/>
          <p14:tracePt t="185236" x="7562850" y="6718300"/>
          <p14:tracePt t="185278" x="7562850" y="6711950"/>
          <p14:tracePt t="191338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685800" y="685800"/>
            <a:ext cx="792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sr-Latn-RS" altLang="en-US" sz="3200"/>
              <a:t>Šta raditi kad se istražuje nepoznat sistem kome nisu poznati ni mehanizam ni kinetički parametri?</a:t>
            </a:r>
            <a:endParaRPr lang="en-US" altLang="en-US" sz="32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9"/>
          <p:cNvSpPr>
            <a:spLocks noChangeArrowheads="1"/>
          </p:cNvSpPr>
          <p:nvPr/>
        </p:nvSpPr>
        <p:spPr bwMode="auto">
          <a:xfrm>
            <a:off x="2971800" y="685800"/>
            <a:ext cx="2895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2800" b="1"/>
              <a:t>2A + B </a:t>
            </a:r>
            <a:r>
              <a:rPr lang="sl-SI" altLang="en-US" sz="2800" b="1">
                <a:sym typeface="Symbol" pitchFamily="18" charset="2"/>
              </a:rPr>
              <a:t></a:t>
            </a:r>
            <a:r>
              <a:rPr lang="sl-SI" altLang="en-US" sz="2800" b="1"/>
              <a:t> 3C+D</a:t>
            </a:r>
            <a:endParaRPr lang="en-US" altLang="en-US" sz="2800" b="1"/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0" y="0"/>
            <a:ext cx="86931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U svakom sistemu  najlakse je naci  stehiometrijsku jednačinu</a:t>
            </a:r>
            <a:r>
              <a:rPr lang="sr-Latn-RS" altLang="en-US" sz="2400"/>
              <a:t> </a:t>
            </a:r>
          </a:p>
          <a:p>
            <a:pPr eaLnBrk="1" hangingPunct="1"/>
            <a:r>
              <a:rPr lang="sr-Latn-RS" altLang="en-US" sz="2400"/>
              <a:t>na kraju reakcije</a:t>
            </a:r>
            <a:r>
              <a:rPr lang="en-US" altLang="en-US" sz="2400"/>
              <a:t>!!</a:t>
            </a: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0" y="1295400"/>
            <a:ext cx="8991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/>
              <a:t>d) Ukupna b</a:t>
            </a:r>
            <a:r>
              <a:rPr lang="sr-Latn-CS" altLang="en-US" sz="2400"/>
              <a:t>rzina procesa se izražava jednačinom koja sadrži parametre koje treba ispitati: </a:t>
            </a:r>
          </a:p>
        </p:txBody>
      </p:sp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1181100" y="2155825"/>
          <a:ext cx="46815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6" imgW="1091726" imgH="291973" progId="Equation.DSMT4">
                  <p:embed/>
                </p:oleObj>
              </mc:Choice>
              <mc:Fallback>
                <p:oleObj name="Equation" r:id="rId6" imgW="1091726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55825"/>
                        <a:ext cx="4681538" cy="1250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10"/>
          <p:cNvSpPr txBox="1">
            <a:spLocks noChangeArrowheads="1"/>
          </p:cNvSpPr>
          <p:nvPr/>
        </p:nvSpPr>
        <p:spPr bwMode="auto">
          <a:xfrm>
            <a:off x="457200" y="3503613"/>
            <a:ext cx="86868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400"/>
              <a:t>k</a:t>
            </a:r>
            <a:r>
              <a:rPr lang="en-US" altLang="en-US" sz="2400" baseline="-25000"/>
              <a:t>eksp</a:t>
            </a:r>
            <a:r>
              <a:rPr lang="en-US" altLang="en-US" sz="2400"/>
              <a:t> je konstanta brzine procesa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000"/>
              <a:t>Brzina  zavisi od  koncentracije reagujućih vrsta i  jednaka je proizvodu konstante brzine i koncentracija reagujućih vrsta podignutih na stepene l i m koji karakterišu kinetički sistem. </a:t>
            </a:r>
            <a:r>
              <a:rPr lang="sl-SI" altLang="en-US" sz="2000" i="1">
                <a:solidFill>
                  <a:schemeClr val="tx2"/>
                </a:solidFill>
              </a:rPr>
              <a:t>l</a:t>
            </a:r>
            <a:r>
              <a:rPr lang="sl-SI" altLang="en-US" sz="2000">
                <a:solidFill>
                  <a:schemeClr val="tx2"/>
                </a:solidFill>
              </a:rPr>
              <a:t> je red reakcije za reaktant A, </a:t>
            </a:r>
            <a:r>
              <a:rPr lang="sl-SI" altLang="en-US" sz="2000" i="1">
                <a:solidFill>
                  <a:schemeClr val="tx2"/>
                </a:solidFill>
              </a:rPr>
              <a:t>m</a:t>
            </a:r>
            <a:r>
              <a:rPr lang="sl-SI" altLang="en-US" sz="2000">
                <a:solidFill>
                  <a:schemeClr val="tx2"/>
                </a:solidFill>
              </a:rPr>
              <a:t> je red reakcije za reaktant B, n =</a:t>
            </a: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sl-SI" altLang="en-US" sz="2000">
                <a:solidFill>
                  <a:schemeClr val="tx2"/>
                </a:solidFill>
              </a:rPr>
              <a:t>l</a:t>
            </a: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sl-SI" altLang="en-US" sz="2000">
                <a:solidFill>
                  <a:schemeClr val="tx2"/>
                </a:solidFill>
              </a:rPr>
              <a:t>+</a:t>
            </a: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sl-SI" altLang="en-US" sz="2000">
                <a:solidFill>
                  <a:schemeClr val="tx2"/>
                </a:solidFill>
              </a:rPr>
              <a:t>m, je ukupni red reakcije.</a:t>
            </a:r>
            <a:r>
              <a:rPr lang="sl-SI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rgbClr val="FF3300"/>
                </a:solidFill>
              </a:rPr>
              <a:t>Redovi i stehiometrijski koeficijenti ne moraju biti isti</a:t>
            </a:r>
            <a:endParaRPr lang="en-US" altLang="en-US" sz="2400">
              <a:solidFill>
                <a:srgbClr val="FF3300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400"/>
              <a:t>Konstanta brzine i eksponenti l i m su parametri koji se </a:t>
            </a:r>
            <a:r>
              <a:rPr lang="en-US" altLang="en-US" sz="2400">
                <a:solidFill>
                  <a:srgbClr val="FF3300"/>
                </a:solidFill>
              </a:rPr>
              <a:t>određuju eksperimentalno</a:t>
            </a:r>
            <a:r>
              <a:rPr lang="en-US" altLang="en-US" sz="2400"/>
              <a:t> i nazivaju se kinetički parametri!!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613" x="2393950" y="1511300"/>
          <p14:tracePt t="3625" x="2882900" y="1511300"/>
          <p14:tracePt t="3634" x="3340100" y="1511300"/>
          <p14:tracePt t="3645" x="3714750" y="1511300"/>
          <p14:tracePt t="3646" x="3981450" y="1511300"/>
          <p14:tracePt t="3655" x="4133850" y="1511300"/>
          <p14:tracePt t="3672" x="4254500" y="1511300"/>
          <p14:tracePt t="3689" x="4267200" y="1511300"/>
          <p14:tracePt t="3728" x="4267200" y="1504950"/>
          <p14:tracePt t="3738" x="4267200" y="1498600"/>
          <p14:tracePt t="3754" x="4273550" y="1492250"/>
          <p14:tracePt t="3754" x="0" y="0"/>
        </p14:tracePtLst>
        <p14:tracePtLst>
          <p14:tracePt t="4340" x="4483100" y="1847850"/>
          <p14:tracePt t="4350" x="4483100" y="1854200"/>
          <p14:tracePt t="4401" x="4483100" y="1860550"/>
          <p14:tracePt t="4422" x="4489450" y="1866900"/>
          <p14:tracePt t="4434" x="4495800" y="1873250"/>
          <p14:tracePt t="4443" x="4508500" y="1892300"/>
          <p14:tracePt t="4455" x="4521200" y="1911350"/>
          <p14:tracePt t="4464" x="4540250" y="1930400"/>
          <p14:tracePt t="4472" x="4616450" y="1993900"/>
          <p14:tracePt t="4489" x="4705350" y="2044700"/>
          <p14:tracePt t="4505" x="4743450" y="2063750"/>
          <p14:tracePt t="4521" x="4794250" y="2082800"/>
          <p14:tracePt t="4538" x="4813300" y="2089150"/>
          <p14:tracePt t="4630" x="4806950" y="2089150"/>
          <p14:tracePt t="4639" x="4800600" y="2082800"/>
          <p14:tracePt t="4650" x="4787900" y="2082800"/>
          <p14:tracePt t="4656" x="4768850" y="2070100"/>
          <p14:tracePt t="4672" x="4743450" y="2057400"/>
          <p14:tracePt t="4673" x="4705350" y="2038350"/>
          <p14:tracePt t="4689" x="4591050" y="2000250"/>
          <p14:tracePt t="4706" x="4533900" y="1981200"/>
          <p14:tracePt t="4721" x="4432300" y="1949450"/>
          <p14:tracePt t="4739" x="4349750" y="1936750"/>
          <p14:tracePt t="4755" x="4324350" y="1936750"/>
          <p14:tracePt t="4772" x="4292600" y="1936750"/>
          <p14:tracePt t="4790" x="4279900" y="1936750"/>
          <p14:tracePt t="4806" x="4267200" y="1936750"/>
          <p14:tracePt t="4823" x="4260850" y="1936750"/>
          <p14:tracePt t="4837" x="4248150" y="1936750"/>
          <p14:tracePt t="4854" x="4241800" y="1936750"/>
          <p14:tracePt t="4921" x="4260850" y="1930400"/>
          <p14:tracePt t="4932" x="4286250" y="1930400"/>
          <p14:tracePt t="4942" x="4318000" y="1924050"/>
          <p14:tracePt t="4943" x="4381500" y="1924050"/>
          <p14:tracePt t="4955" x="4470400" y="1917700"/>
          <p14:tracePt t="4972" x="4686300" y="1917700"/>
          <p14:tracePt t="4989" x="4933950" y="1905000"/>
          <p14:tracePt t="5006" x="5067300" y="1905000"/>
          <p14:tracePt t="5022" x="5334000" y="1905000"/>
          <p14:tracePt t="5040" x="5492750" y="1905000"/>
          <p14:tracePt t="5055" x="5911850" y="1905000"/>
          <p14:tracePt t="5072" x="6445250" y="1905000"/>
          <p14:tracePt t="5089" x="6711950" y="1905000"/>
          <p14:tracePt t="5105" x="7175500" y="1905000"/>
          <p14:tracePt t="5122" x="7289800" y="1905000"/>
          <p14:tracePt t="5138" x="7442200" y="1905000"/>
          <p14:tracePt t="7941" x="7435850" y="1905000"/>
          <p14:tracePt t="7956" x="7429500" y="1905000"/>
          <p14:tracePt t="7982" x="7423150" y="1905000"/>
          <p14:tracePt t="7998" x="7410450" y="1905000"/>
          <p14:tracePt t="7999" x="7397750" y="1905000"/>
          <p14:tracePt t="8006" x="7378700" y="1911350"/>
          <p14:tracePt t="8023" x="7334250" y="1917700"/>
          <p14:tracePt t="8041" x="7251700" y="1949450"/>
          <p14:tracePt t="8056" x="7207250" y="1955800"/>
          <p14:tracePt t="8073" x="7061200" y="1987550"/>
          <p14:tracePt t="8090" x="6972300" y="2000250"/>
          <p14:tracePt t="8106" x="6788150" y="2012950"/>
          <p14:tracePt t="8123" x="6616700" y="2025650"/>
          <p14:tracePt t="8140" x="6540500" y="2025650"/>
          <p14:tracePt t="8156" x="6407150" y="2038350"/>
          <p14:tracePt t="8173" x="6292850" y="2057400"/>
          <p14:tracePt t="8190" x="6235700" y="2070100"/>
          <p14:tracePt t="8206" x="6115050" y="2114550"/>
          <p14:tracePt t="8223" x="6045200" y="2133600"/>
          <p14:tracePt t="8239" x="5918200" y="2171700"/>
          <p14:tracePt t="8256" x="5861050" y="2197100"/>
          <p14:tracePt t="8272" x="5746750" y="2241550"/>
          <p14:tracePt t="8290" x="5619750" y="2292350"/>
          <p14:tracePt t="8306" x="5549900" y="2317750"/>
          <p14:tracePt t="8323" x="5384800" y="2368550"/>
          <p14:tracePt t="8340" x="5295900" y="2393950"/>
          <p14:tracePt t="8356" x="5118100" y="2457450"/>
          <p14:tracePt t="8373" x="4940300" y="2508250"/>
          <p14:tracePt t="8390" x="4851400" y="2540000"/>
          <p14:tracePt t="8405" x="4711700" y="2578100"/>
          <p14:tracePt t="8421" x="4667250" y="2603500"/>
          <p14:tracePt t="8440" x="4572000" y="2641600"/>
          <p14:tracePt t="8456" x="4508500" y="2686050"/>
          <p14:tracePt t="8473" x="4476750" y="2711450"/>
          <p14:tracePt t="8490" x="4438650" y="2743200"/>
          <p14:tracePt t="8506" x="4419600" y="2762250"/>
          <p14:tracePt t="8523" x="4381500" y="2794000"/>
          <p14:tracePt t="8540" x="4343400" y="2832100"/>
          <p14:tracePt t="8556" x="4330700" y="2851150"/>
          <p14:tracePt t="8573" x="4292600" y="2889250"/>
          <p14:tracePt t="8590" x="4273550" y="2901950"/>
          <p14:tracePt t="8606" x="4241800" y="2933700"/>
          <p14:tracePt t="8623" x="4229100" y="2940050"/>
          <p14:tracePt t="9465" x="4222750" y="2940050"/>
          <p14:tracePt t="9475" x="4222750" y="2946400"/>
          <p14:tracePt t="9486" x="4210050" y="2946400"/>
          <p14:tracePt t="9491" x="4165600" y="2965450"/>
          <p14:tracePt t="9507" x="4133850" y="2971800"/>
          <p14:tracePt t="9524" x="4006850" y="2990850"/>
          <p14:tracePt t="9541" x="3924300" y="2997200"/>
          <p14:tracePt t="9557" x="3714750" y="3009900"/>
          <p14:tracePt t="9574" x="3454400" y="3009900"/>
          <p14:tracePt t="9591" x="3295650" y="3009900"/>
          <p14:tracePt t="9607" x="2940050" y="3009900"/>
          <p14:tracePt t="9624" x="2647950" y="3009900"/>
          <p14:tracePt t="9641" x="2514600" y="3009900"/>
          <p14:tracePt t="9657" x="2298700" y="3009900"/>
          <p14:tracePt t="9674" x="2222500" y="3009900"/>
          <p14:tracePt t="9691" x="2127250" y="3009900"/>
          <p14:tracePt t="9708" x="2082800" y="3009900"/>
          <p14:tracePt t="9723" x="2032000" y="3009900"/>
          <p14:tracePt t="9739" x="1987550" y="3009900"/>
          <p14:tracePt t="9757" x="1968500" y="3009900"/>
          <p14:tracePt t="9774" x="1917700" y="3009900"/>
          <p14:tracePt t="9791" x="1879600" y="3009900"/>
          <p14:tracePt t="9807" x="1860550" y="3009900"/>
          <p14:tracePt t="9824" x="1835150" y="3009900"/>
          <p14:tracePt t="9839" x="1816100" y="3009900"/>
          <p14:tracePt t="9856" x="1765300" y="3009900"/>
          <p14:tracePt t="9874" x="1689100" y="3009900"/>
          <p14:tracePt t="9891" x="1644650" y="3009900"/>
          <p14:tracePt t="9908" x="1555750" y="3009900"/>
          <p14:tracePt t="9924" x="1524000" y="3009900"/>
          <p14:tracePt t="9941" x="1492250" y="3009900"/>
          <p14:tracePt t="10827" x="1498600" y="3009900"/>
          <p14:tracePt t="10848" x="1511300" y="3009900"/>
          <p14:tracePt t="10859" x="1524000" y="3009900"/>
          <p14:tracePt t="10873" x="1543050" y="3009900"/>
          <p14:tracePt t="10874" x="1568450" y="3009900"/>
          <p14:tracePt t="10890" x="1638300" y="3009900"/>
          <p14:tracePt t="10906" x="1758950" y="3009900"/>
          <p14:tracePt t="10923" x="1835150" y="3009900"/>
          <p14:tracePt t="10940" x="1993900" y="3009900"/>
          <p14:tracePt t="10956" x="2089150" y="3009900"/>
          <p14:tracePt t="10973" x="2305050" y="3009900"/>
          <p14:tracePt t="10989" x="2501900" y="3009900"/>
          <p14:tracePt t="11006" x="2578100" y="3009900"/>
          <p14:tracePt t="11023" x="2698750" y="3009900"/>
          <p14:tracePt t="11040" x="2743200" y="3009900"/>
          <p14:tracePt t="11148" x="2749550" y="3009900"/>
          <p14:tracePt t="11168" x="2755900" y="2997200"/>
          <p14:tracePt t="11181" x="2755900" y="2990850"/>
          <p14:tracePt t="11191" x="2762250" y="2971800"/>
          <p14:tracePt t="11192" x="2774950" y="2952750"/>
          <p14:tracePt t="11206" x="2800350" y="2901950"/>
          <p14:tracePt t="11223" x="2813050" y="2882900"/>
          <p14:tracePt t="11240" x="2832100" y="2838450"/>
          <p14:tracePt t="11256" x="2844800" y="2800350"/>
          <p14:tracePt t="11273" x="2851150" y="2794000"/>
          <p14:tracePt t="11290" x="2851150" y="2762250"/>
          <p14:tracePt t="11306" x="2851150" y="2755900"/>
          <p14:tracePt t="11323" x="2851150" y="2724150"/>
          <p14:tracePt t="11340" x="2851150" y="2705100"/>
          <p14:tracePt t="11356" x="2838450" y="2654300"/>
          <p14:tracePt t="11393" x="2819400" y="2622550"/>
          <p14:tracePt t="11409" x="2806700" y="2603500"/>
          <p14:tracePt t="11422" x="2794000" y="2584450"/>
          <p14:tracePt t="11438" x="2762250" y="2546350"/>
          <p14:tracePt t="11455" x="2730500" y="2520950"/>
          <p14:tracePt t="11473" x="2717800" y="2514600"/>
          <p14:tracePt t="11490" x="2686050" y="2489200"/>
          <p14:tracePt t="11506" x="2635250" y="2476500"/>
          <p14:tracePt t="11523" x="2609850" y="2470150"/>
          <p14:tracePt t="11540" x="2552700" y="2470150"/>
          <p14:tracePt t="11556" x="2520950" y="2470150"/>
          <p14:tracePt t="11573" x="2463800" y="2470150"/>
          <p14:tracePt t="11590" x="2425700" y="2470150"/>
          <p14:tracePt t="11606" x="2413000" y="2470150"/>
          <p14:tracePt t="11668" x="2406650" y="2470150"/>
          <p14:tracePt t="11681" x="2393950" y="2470150"/>
          <p14:tracePt t="11682" x="2387600" y="2476500"/>
          <p14:tracePt t="11690" x="2374900" y="2476500"/>
          <p14:tracePt t="11707" x="2336800" y="2489200"/>
          <p14:tracePt t="11723" x="2317750" y="2495550"/>
          <p14:tracePt t="11738" x="2292350" y="2508250"/>
          <p14:tracePt t="11755" x="2279650" y="2514600"/>
          <p14:tracePt t="11771" x="2266950" y="2520950"/>
          <p14:tracePt t="11790" x="2254250" y="2540000"/>
          <p14:tracePt t="11806" x="2254250" y="2546350"/>
          <p14:tracePt t="11822" x="2247900" y="2571750"/>
          <p14:tracePt t="11838" x="2241550" y="2590800"/>
          <p14:tracePt t="11855" x="2228850" y="2622550"/>
          <p14:tracePt t="11871" x="2222500" y="2660650"/>
          <p14:tracePt t="11891" x="2216150" y="2686050"/>
          <p14:tracePt t="11906" x="2209800" y="2724150"/>
          <p14:tracePt t="11923" x="2203450" y="2774950"/>
          <p14:tracePt t="11940" x="2203450" y="2800350"/>
          <p14:tracePt t="11956" x="2203450" y="2857500"/>
          <p14:tracePt t="11973" x="2203450" y="2882900"/>
          <p14:tracePt t="11990" x="2203450" y="2940050"/>
          <p14:tracePt t="12006" x="2222500" y="2990850"/>
          <p14:tracePt t="12024" x="2228850" y="3003550"/>
          <p14:tracePt t="12040" x="2247900" y="3028950"/>
          <p14:tracePt t="12056" x="2254250" y="3041650"/>
          <p14:tracePt t="12071" x="2266950" y="3060700"/>
          <p14:tracePt t="12088" x="2273300" y="3060700"/>
          <p14:tracePt t="12105" x="2286000" y="3079750"/>
          <p14:tracePt t="12123" x="2305050" y="3086100"/>
          <p14:tracePt t="12140" x="2324100" y="3092450"/>
          <p14:tracePt t="12156" x="2387600" y="3111500"/>
          <p14:tracePt t="12173" x="2425700" y="3130550"/>
          <p14:tracePt t="12190" x="2514600" y="3149600"/>
          <p14:tracePt t="12206" x="2597150" y="3175000"/>
          <p14:tracePt t="12223" x="2616200" y="3181350"/>
          <p14:tracePt t="12240" x="2647950" y="3181350"/>
          <p14:tracePt t="12256" x="2660650" y="3187700"/>
          <p14:tracePt t="12273" x="2679700" y="3187700"/>
          <p14:tracePt t="12290" x="2724150" y="3187700"/>
          <p14:tracePt t="12306" x="2755900" y="3187700"/>
          <p14:tracePt t="12323" x="2832100" y="3187700"/>
          <p14:tracePt t="12340" x="2870200" y="3187700"/>
          <p14:tracePt t="12356" x="2927350" y="3187700"/>
          <p14:tracePt t="12373" x="2940050" y="3187700"/>
          <p14:tracePt t="12459" x="2940050" y="3181350"/>
          <p14:tracePt t="12480" x="2940050" y="3175000"/>
          <p14:tracePt t="12488" x="2940050" y="3162300"/>
          <p14:tracePt t="12501" x="2940050" y="3149600"/>
          <p14:tracePt t="12511" x="2940050" y="3130550"/>
          <p14:tracePt t="12521" x="2940050" y="3092450"/>
          <p14:tracePt t="12540" x="2940050" y="3035300"/>
          <p14:tracePt t="12556" x="2933700" y="3003550"/>
          <p14:tracePt t="12573" x="2914650" y="2933700"/>
          <p14:tracePt t="12590" x="2889250" y="2851150"/>
          <p14:tracePt t="12606" x="2876550" y="2813050"/>
          <p14:tracePt t="12623" x="2832100" y="2736850"/>
          <p14:tracePt t="12640" x="2806700" y="2686050"/>
          <p14:tracePt t="12656" x="2749550" y="2622550"/>
          <p14:tracePt t="12673" x="2660650" y="2559050"/>
          <p14:tracePt t="12690" x="2622550" y="2533650"/>
          <p14:tracePt t="12707" x="2533650" y="2495550"/>
          <p14:tracePt t="12722" x="2476500" y="2476500"/>
          <p14:tracePt t="12738" x="2374900" y="2463800"/>
          <p14:tracePt t="12755" x="2266950" y="2444750"/>
          <p14:tracePt t="12771" x="2209800" y="2444750"/>
          <p14:tracePt t="12789" x="2114550" y="2444750"/>
          <p14:tracePt t="12806" x="2063750" y="2451100"/>
          <p14:tracePt t="12806" x="2032000" y="2457450"/>
          <p14:tracePt t="12823" x="2006600" y="2470150"/>
          <p14:tracePt t="12840" x="1974850" y="2495550"/>
          <p14:tracePt t="12856" x="1962150" y="2501900"/>
          <p14:tracePt t="12872" x="1955800" y="2533650"/>
          <p14:tracePt t="12890" x="1955800" y="2540000"/>
          <p14:tracePt t="12906" x="1955800" y="2571750"/>
          <p14:tracePt t="12923" x="1974850" y="2603500"/>
          <p14:tracePt t="12940" x="1993900" y="2622550"/>
          <p14:tracePt t="12956" x="2025650" y="2654300"/>
          <p14:tracePt t="12973" x="2038350" y="2686050"/>
          <p14:tracePt t="12990" x="2082800" y="2749550"/>
          <p14:tracePt t="13006" x="2133600" y="2838450"/>
          <p14:tracePt t="13023" x="2159000" y="2882900"/>
          <p14:tracePt t="13040" x="2247900" y="3003550"/>
          <p14:tracePt t="13056" x="2298700" y="3067050"/>
          <p14:tracePt t="13073" x="2413000" y="3175000"/>
          <p14:tracePt t="13090" x="2540000" y="3270250"/>
          <p14:tracePt t="13106" x="2609850" y="3314700"/>
          <p14:tracePt t="13123" x="2755900" y="3365500"/>
          <p14:tracePt t="13140" x="2832100" y="3384550"/>
          <p14:tracePt t="13156" x="2965450" y="3403600"/>
          <p14:tracePt t="13173" x="3067050" y="3403600"/>
          <p14:tracePt t="13190" x="3092450" y="3397250"/>
          <p14:tracePt t="13206" x="3130550" y="3378200"/>
          <p14:tracePt t="13223" x="3136900" y="3365500"/>
          <p14:tracePt t="13240" x="3136900" y="3352800"/>
          <p14:tracePt t="13256" x="3136900" y="3340100"/>
          <p14:tracePt t="13303" x="3124200" y="3340100"/>
          <p14:tracePt t="13324" x="3105150" y="3333750"/>
          <p14:tracePt t="13334" x="3092450" y="3327400"/>
          <p14:tracePt t="13348" x="3067050" y="3314700"/>
          <p14:tracePt t="13356" x="3041650" y="3302000"/>
          <p14:tracePt t="13357" x="3003550" y="3276600"/>
          <p14:tracePt t="13373" x="2940050" y="3225800"/>
          <p14:tracePt t="13390" x="2908300" y="3206750"/>
          <p14:tracePt t="13406" x="2863850" y="3162300"/>
          <p14:tracePt t="13423" x="2838450" y="3143250"/>
          <p14:tracePt t="13440" x="2825750" y="3136900"/>
          <p14:tracePt t="13456" x="2819400" y="3130550"/>
          <p14:tracePt t="13491" x="2813050" y="3130550"/>
          <p14:tracePt t="13506" x="2806700" y="3124200"/>
          <p14:tracePt t="13507" x="2800350" y="3124200"/>
          <p14:tracePt t="13523" x="2787650" y="3124200"/>
          <p14:tracePt t="13540" x="2768600" y="3124200"/>
          <p14:tracePt t="13556" x="2755900" y="3124200"/>
          <p14:tracePt t="13573" x="2730500" y="3124200"/>
          <p14:tracePt t="13590" x="2711450" y="3124200"/>
          <p14:tracePt t="13606" x="2673350" y="3124200"/>
          <p14:tracePt t="13623" x="2641600" y="3124200"/>
          <p14:tracePt t="13640" x="2635250" y="3124200"/>
          <p14:tracePt t="13656" x="2622550" y="3124200"/>
          <p14:tracePt t="14209" x="2628900" y="3124200"/>
          <p14:tracePt t="14219" x="2635250" y="3124200"/>
          <p14:tracePt t="14231" x="2654300" y="3124200"/>
          <p14:tracePt t="14241" x="2673350" y="3124200"/>
          <p14:tracePt t="14242" x="2698750" y="3117850"/>
          <p14:tracePt t="14256" x="2768600" y="3105150"/>
          <p14:tracePt t="14273" x="2813050" y="3092450"/>
          <p14:tracePt t="14289" x="2876550" y="3054350"/>
          <p14:tracePt t="14306" x="2908300" y="3035300"/>
          <p14:tracePt t="14322" x="2940050" y="2978150"/>
          <p14:tracePt t="14340" x="2971800" y="2901950"/>
          <p14:tracePt t="14356" x="2978150" y="2870200"/>
          <p14:tracePt t="14373" x="2984500" y="2787650"/>
          <p14:tracePt t="14390" x="2984500" y="2743200"/>
          <p14:tracePt t="14406" x="2984500" y="2667000"/>
          <p14:tracePt t="14422" x="2984500" y="2590800"/>
          <p14:tracePt t="14440" x="2971800" y="2540000"/>
          <p14:tracePt t="14456" x="2946400" y="2476500"/>
          <p14:tracePt t="14473" x="2933700" y="2444750"/>
          <p14:tracePt t="14488" x="2895600" y="2393950"/>
          <p14:tracePt t="14505" x="2844800" y="2355850"/>
          <p14:tracePt t="14522" x="2819400" y="2330450"/>
          <p14:tracePt t="14540" x="2724150" y="2292350"/>
          <p14:tracePt t="14556" x="2667000" y="2279650"/>
          <p14:tracePt t="14573" x="2533650" y="2241550"/>
          <p14:tracePt t="14590" x="2387600" y="2228850"/>
          <p14:tracePt t="14606" x="2324100" y="2216150"/>
          <p14:tracePt t="14623" x="2209800" y="2216150"/>
          <p14:tracePt t="14640" x="2178050" y="2216150"/>
          <p14:tracePt t="14656" x="2114550" y="2235200"/>
          <p14:tracePt t="14672" x="2070100" y="2266950"/>
          <p14:tracePt t="14690" x="2044700" y="2279650"/>
          <p14:tracePt t="14706" x="2019300" y="2311400"/>
          <p14:tracePt t="14723" x="2006600" y="2317750"/>
          <p14:tracePt t="14740" x="1987550" y="2349500"/>
          <p14:tracePt t="14756" x="1987550" y="2374900"/>
          <p14:tracePt t="14773" x="1981200" y="2393950"/>
          <p14:tracePt t="14790" x="1981200" y="2444750"/>
          <p14:tracePt t="14806" x="1981200" y="2470150"/>
          <p14:tracePt t="14823" x="1993900" y="2540000"/>
          <p14:tracePt t="14841" x="2025650" y="2622550"/>
          <p14:tracePt t="14857" x="2038350" y="2660650"/>
          <p14:tracePt t="14873" x="2076450" y="2736850"/>
          <p14:tracePt t="14890" x="2095500" y="2774950"/>
          <p14:tracePt t="14906" x="2159000" y="2838450"/>
          <p14:tracePt t="14924" x="2235200" y="2901950"/>
          <p14:tracePt t="14940" x="2286000" y="2927350"/>
          <p14:tracePt t="14956" x="2413000" y="2984500"/>
          <p14:tracePt t="14973" x="2489200" y="3009900"/>
          <p14:tracePt t="14990" x="2667000" y="3054350"/>
          <p14:tracePt t="15006" x="2755900" y="3086100"/>
          <p14:tracePt t="15006" x="2844800" y="3111500"/>
          <p14:tracePt t="15023" x="2927350" y="3136900"/>
          <p14:tracePt t="15040" x="3041650" y="3168650"/>
          <p14:tracePt t="15056" x="3073400" y="3175000"/>
          <p14:tracePt t="15073" x="3105150" y="3181350"/>
          <p14:tracePt t="15090" x="3111500" y="3155950"/>
          <p14:tracePt t="15106" x="3111500" y="3130550"/>
          <p14:tracePt t="15122" x="3111500" y="3079750"/>
          <p14:tracePt t="15139" x="3111500" y="3048000"/>
          <p14:tracePt t="15156" x="3111500" y="3016250"/>
          <p14:tracePt t="15172" x="3111500" y="2984500"/>
          <p14:tracePt t="15190" x="3111500" y="2978150"/>
          <p14:tracePt t="15206" x="3111500" y="2952750"/>
          <p14:tracePt t="15223" x="3111500" y="2940050"/>
          <p14:tracePt t="15239" x="3111500" y="2908300"/>
          <p14:tracePt t="15256" x="3111500" y="2895600"/>
          <p14:tracePt t="15273" x="3111500" y="2863850"/>
          <p14:tracePt t="15290" x="3111500" y="2844800"/>
          <p14:tracePt t="15306" x="3111500" y="2832100"/>
          <p14:tracePt t="15322" x="3098800" y="2813050"/>
          <p14:tracePt t="15339" x="3086100" y="2794000"/>
          <p14:tracePt t="15356" x="3041650" y="2762250"/>
          <p14:tracePt t="15372" x="2940050" y="2686050"/>
          <p14:tracePt t="15390" x="2882900" y="2654300"/>
          <p14:tracePt t="15406" x="2743200" y="2571750"/>
          <p14:tracePt t="15423" x="2673350" y="2546350"/>
          <p14:tracePt t="15423" x="2616200" y="2514600"/>
          <p14:tracePt t="15440" x="2571750" y="2501900"/>
          <p14:tracePt t="15456" x="2508250" y="2489200"/>
          <p14:tracePt t="15473" x="2489200" y="2489200"/>
          <p14:tracePt t="15490" x="2463800" y="2489200"/>
          <p14:tracePt t="15505" x="2444750" y="2489200"/>
          <p14:tracePt t="15521" x="2419350" y="2495550"/>
          <p14:tracePt t="15540" x="2381250" y="2527300"/>
          <p14:tracePt t="15556" x="2362200" y="2540000"/>
          <p14:tracePt t="15573" x="2336800" y="2571750"/>
          <p14:tracePt t="15589" x="2330450" y="2584450"/>
          <p14:tracePt t="15606" x="2317750" y="2609850"/>
          <p14:tracePt t="15623" x="2311400" y="2654300"/>
          <p14:tracePt t="15639" x="2311400" y="2667000"/>
          <p14:tracePt t="15656" x="2311400" y="2730500"/>
          <p14:tracePt t="15672" x="2317750" y="2762250"/>
          <p14:tracePt t="15690" x="2343150" y="2844800"/>
          <p14:tracePt t="15706" x="2374900" y="2927350"/>
          <p14:tracePt t="15724" x="2387600" y="2978150"/>
          <p14:tracePt t="15740" x="2438400" y="3060700"/>
          <p14:tracePt t="15755" x="2470150" y="3098800"/>
          <p14:tracePt t="15771" x="2552700" y="3162300"/>
          <p14:tracePt t="15790" x="2673350" y="3213100"/>
          <p14:tracePt t="15806" x="2736850" y="3238500"/>
          <p14:tracePt t="15825" x="2895600" y="3257550"/>
          <p14:tracePt t="15838" x="2971800" y="3257550"/>
          <p14:tracePt t="15855" x="3086100" y="3257550"/>
          <p14:tracePt t="15871" x="3136900" y="3257550"/>
          <p14:tracePt t="15888" x="3175000" y="3238500"/>
          <p14:tracePt t="15906" x="3194050" y="3225800"/>
          <p14:tracePt t="16654" x="3194050" y="3219450"/>
          <p14:tracePt t="16674" x="3194050" y="3206750"/>
          <p14:tracePt t="16685" x="3194050" y="3194050"/>
          <p14:tracePt t="16689" x="3187700" y="3181350"/>
          <p14:tracePt t="16706" x="3181350" y="3162300"/>
          <p14:tracePt t="16707" x="3175000" y="3136900"/>
          <p14:tracePt t="16738" x="3162300" y="3073400"/>
          <p14:tracePt t="16739" x="3155950" y="3048000"/>
          <p14:tracePt t="16755" x="3143250" y="3003550"/>
          <p14:tracePt t="16771" x="3130550" y="2971800"/>
          <p14:tracePt t="16788" x="3117850" y="2921000"/>
          <p14:tracePt t="16806" x="3092450" y="2870200"/>
          <p14:tracePt t="16823" x="3048000" y="2813050"/>
          <p14:tracePt t="16841" x="3028950" y="2787650"/>
          <p14:tracePt t="16855" x="2990850" y="2736850"/>
          <p14:tracePt t="16871" x="2959100" y="2711450"/>
          <p14:tracePt t="16890" x="2914650" y="2679700"/>
          <p14:tracePt t="16906" x="2882900" y="2654300"/>
          <p14:tracePt t="16923" x="2813050" y="2616200"/>
          <p14:tracePt t="16940" x="2717800" y="2584450"/>
          <p14:tracePt t="16957" x="2673350" y="2578100"/>
          <p14:tracePt t="16973" x="2559050" y="2552700"/>
          <p14:tracePt t="16990" x="2514600" y="2546350"/>
          <p14:tracePt t="17006" x="2425700" y="2540000"/>
          <p14:tracePt t="17023" x="2368550" y="2540000"/>
          <p14:tracePt t="17041" x="2349500" y="2540000"/>
          <p14:tracePt t="17056" x="2311400" y="2546350"/>
          <p14:tracePt t="17071" x="2298700" y="2552700"/>
          <p14:tracePt t="17088" x="2286000" y="2578100"/>
          <p14:tracePt t="17104" x="2273300" y="2597150"/>
          <p14:tracePt t="17121" x="2260600" y="2628900"/>
          <p14:tracePt t="17139" x="2247900" y="2673350"/>
          <p14:tracePt t="17156" x="2241550" y="2686050"/>
          <p14:tracePt t="17173" x="2228850" y="2724150"/>
          <p14:tracePt t="17190" x="2222500" y="2762250"/>
          <p14:tracePt t="17206" x="2222500" y="2774950"/>
          <p14:tracePt t="17223" x="2222500" y="2825750"/>
          <p14:tracePt t="17240" x="2228850" y="2851150"/>
          <p14:tracePt t="17256" x="2247900" y="2901950"/>
          <p14:tracePt t="17273" x="2266950" y="2952750"/>
          <p14:tracePt t="17290" x="2286000" y="2984500"/>
          <p14:tracePt t="17306" x="2292350" y="3009900"/>
          <p14:tracePt t="17322" x="2298700" y="3022600"/>
          <p14:tracePt t="17340" x="2311400" y="3035300"/>
          <p14:tracePt t="17356" x="2336800" y="3067050"/>
          <p14:tracePt t="17373" x="2355850" y="3079750"/>
          <p14:tracePt t="17389" x="2432050" y="3111500"/>
          <p14:tracePt t="17406" x="2476500" y="3130550"/>
          <p14:tracePt t="17422" x="2584450" y="3168650"/>
          <p14:tracePt t="17439" x="2698750" y="3200400"/>
          <p14:tracePt t="17456" x="2743200" y="3213100"/>
          <p14:tracePt t="17473" x="2832100" y="3232150"/>
          <p14:tracePt t="17490" x="2870200" y="3238500"/>
          <p14:tracePt t="17506" x="2901950" y="3244850"/>
          <p14:tracePt t="17521" x="2914650" y="3251200"/>
          <p14:tracePt t="17538" x="2933700" y="3251200"/>
          <p14:tracePt t="17582" x="2933700" y="3244850"/>
          <p14:tracePt t="17591" x="2933700" y="3238500"/>
          <p14:tracePt t="17601" x="2940050" y="3238500"/>
          <p14:tracePt t="17606" x="2940050" y="3219450"/>
          <p14:tracePt t="17643" x="2940050" y="3206750"/>
          <p14:tracePt t="17656" x="2946400" y="3200400"/>
          <p14:tracePt t="17675" x="2946400" y="3194050"/>
          <p14:tracePt t="17690" x="2952750" y="3187700"/>
          <p14:tracePt t="17691" x="2965450" y="3181350"/>
          <p14:tracePt t="17706" x="2971800" y="3168650"/>
          <p14:tracePt t="17723" x="2978150" y="3143250"/>
          <p14:tracePt t="17740" x="2990850" y="3124200"/>
          <p14:tracePt t="17756" x="3009900" y="3086100"/>
          <p14:tracePt t="17773" x="3022600" y="3022600"/>
          <p14:tracePt t="17790" x="3022600" y="2997200"/>
          <p14:tracePt t="17806" x="3022600" y="2952750"/>
          <p14:tracePt t="17824" x="3022600" y="2927350"/>
          <p14:tracePt t="17841" x="3009900" y="2863850"/>
          <p14:tracePt t="17855" x="2997200" y="2838450"/>
          <p14:tracePt t="17871" x="2959100" y="2774950"/>
          <p14:tracePt t="17888" x="2927350" y="2730500"/>
          <p14:tracePt t="17905" x="2908300" y="2711450"/>
          <p14:tracePt t="17922" x="2870200" y="2679700"/>
          <p14:tracePt t="17940" x="2844800" y="2673350"/>
          <p14:tracePt t="17940" x="2819400" y="2660650"/>
          <p14:tracePt t="17956" x="2787650" y="2647950"/>
          <p14:tracePt t="17973" x="2692400" y="2635250"/>
          <p14:tracePt t="17990" x="2647950" y="2635250"/>
          <p14:tracePt t="18006" x="2578100" y="2622550"/>
          <p14:tracePt t="18023" x="2546350" y="2622550"/>
          <p14:tracePt t="18040" x="2501900" y="2622550"/>
          <p14:tracePt t="18056" x="2476500" y="2622550"/>
          <p14:tracePt t="18073" x="2463800" y="2622550"/>
          <p14:tracePt t="18090" x="2444750" y="2635250"/>
          <p14:tracePt t="18106" x="2425700" y="2647950"/>
          <p14:tracePt t="18122" x="2400300" y="2679700"/>
          <p14:tracePt t="18140" x="2374900" y="2711450"/>
          <p14:tracePt t="18156" x="2362200" y="2730500"/>
          <p14:tracePt t="18172" x="2349500" y="2755900"/>
          <p14:tracePt t="18190" x="2343150" y="2781300"/>
          <p14:tracePt t="18206" x="2336800" y="2825750"/>
          <p14:tracePt t="18223" x="2336800" y="2889250"/>
          <p14:tracePt t="18240" x="2336800" y="2927350"/>
          <p14:tracePt t="18256" x="2355850" y="2984500"/>
          <p14:tracePt t="18272" x="2381250" y="3022600"/>
          <p14:tracePt t="18290" x="2438400" y="3092450"/>
          <p14:tracePt t="18306" x="2520950" y="3155950"/>
          <p14:tracePt t="18323" x="2559050" y="3181350"/>
          <p14:tracePt t="18340" x="2641600" y="3219450"/>
          <p14:tracePt t="18356" x="2673350" y="3225800"/>
          <p14:tracePt t="18373" x="2736850" y="3238500"/>
          <p14:tracePt t="18390" x="2768600" y="3238500"/>
          <p14:tracePt t="18406" x="2781300" y="3238500"/>
          <p14:tracePt t="18422" x="2794000" y="3238500"/>
          <p14:tracePt t="19254" x="2800350" y="3238500"/>
          <p14:tracePt t="19295" x="2806700" y="3238500"/>
          <p14:tracePt t="19306" x="2813050" y="3238500"/>
          <p14:tracePt t="19326" x="2819400" y="3238500"/>
          <p14:tracePt t="19336" x="2825750" y="3238500"/>
          <p14:tracePt t="19346" x="2832100" y="3238500"/>
          <p14:tracePt t="19357" x="2838450" y="3232150"/>
          <p14:tracePt t="19373" x="2844800" y="3232150"/>
          <p14:tracePt t="19374" x="2870200" y="3225800"/>
          <p14:tracePt t="19391" x="2889250" y="3219450"/>
          <p14:tracePt t="19407" x="2940050" y="3200400"/>
          <p14:tracePt t="19423" x="2978150" y="3181350"/>
          <p14:tracePt t="19441" x="3060700" y="3162300"/>
          <p14:tracePt t="19457" x="3162300" y="3130550"/>
          <p14:tracePt t="19473" x="3219450" y="3105150"/>
          <p14:tracePt t="19491" x="3314700" y="3073400"/>
          <p14:tracePt t="19507" x="3352800" y="3060700"/>
          <p14:tracePt t="19524" x="3429000" y="3022600"/>
          <p14:tracePt t="19541" x="3460750" y="2997200"/>
          <p14:tracePt t="19556" x="3479800" y="2984500"/>
          <p14:tracePt t="19572" x="3517900" y="2952750"/>
          <p14:tracePt t="19591" x="3536950" y="2933700"/>
          <p14:tracePt t="19607" x="3575050" y="2901950"/>
          <p14:tracePt t="19623" x="3606800" y="2876550"/>
          <p14:tracePt t="19641" x="3613150" y="2863850"/>
          <p14:tracePt t="19657" x="3638550" y="2844800"/>
          <p14:tracePt t="19674" x="3651250" y="2838450"/>
          <p14:tracePt t="19690" x="3663950" y="2819400"/>
          <p14:tracePt t="19707" x="3689350" y="2800350"/>
          <p14:tracePt t="19724" x="3702050" y="2794000"/>
          <p14:tracePt t="19739" x="3721100" y="2774950"/>
          <p14:tracePt t="19756" x="3733800" y="2774950"/>
          <p14:tracePt t="19772" x="3740150" y="2762250"/>
          <p14:tracePt t="19789" x="3746500" y="2762250"/>
          <p14:tracePt t="19806" x="3752850" y="2755900"/>
          <p14:tracePt t="19823" x="3759200" y="2755900"/>
          <p14:tracePt t="19880" x="3765550" y="2755900"/>
          <p14:tracePt t="21141" x="3771900" y="2755900"/>
          <p14:tracePt t="21182" x="3778250" y="2755900"/>
          <p14:tracePt t="21214" x="3784600" y="2749550"/>
          <p14:tracePt t="21224" x="3790950" y="2749550"/>
          <p14:tracePt t="21235" x="3790950" y="2743200"/>
          <p14:tracePt t="21241" x="3803650" y="2743200"/>
          <p14:tracePt t="21257" x="3816350" y="2736850"/>
          <p14:tracePt t="21258" x="3822700" y="2736850"/>
          <p14:tracePt t="21273" x="3848100" y="2730500"/>
          <p14:tracePt t="21291" x="3854450" y="2730500"/>
          <p14:tracePt t="21307" x="3879850" y="2717800"/>
          <p14:tracePt t="21324" x="3892550" y="2711450"/>
          <p14:tracePt t="21341" x="3898900" y="2711450"/>
          <p14:tracePt t="21357" x="3917950" y="2698750"/>
          <p14:tracePt t="21373" x="3930650" y="2698750"/>
          <p14:tracePt t="21390" x="3956050" y="2692400"/>
          <p14:tracePt t="21407" x="4006850" y="2679700"/>
          <p14:tracePt t="21423" x="4032250" y="2673350"/>
          <p14:tracePt t="21441" x="4076700" y="2660650"/>
          <p14:tracePt t="21457" x="4102100" y="2654300"/>
          <p14:tracePt t="21474" x="4127500" y="2647950"/>
          <p14:tracePt t="21490" x="4152900" y="2641600"/>
          <p14:tracePt t="21507" x="4159250" y="2635250"/>
          <p14:tracePt t="21524" x="4178300" y="2628900"/>
          <p14:tracePt t="21541" x="4197350" y="2622550"/>
          <p14:tracePt t="21557" x="4222750" y="2616200"/>
          <p14:tracePt t="21574" x="4260850" y="2597150"/>
          <p14:tracePt t="21591" x="4273550" y="2590800"/>
          <p14:tracePt t="21607" x="4292600" y="2578100"/>
          <p14:tracePt t="21623" x="4298950" y="2578100"/>
          <p14:tracePt t="21640" x="4305300" y="2578100"/>
          <p14:tracePt t="21657" x="4311650" y="2578100"/>
          <p14:tracePt t="21673" x="4318000" y="2578100"/>
          <p14:tracePt t="21691" x="4324350" y="2571750"/>
          <p14:tracePt t="21707" x="4337050" y="2565400"/>
          <p14:tracePt t="21724" x="4349750" y="2552700"/>
          <p14:tracePt t="21757" x="4356100" y="2552700"/>
          <p14:tracePt t="21757" x="4356100" y="2546350"/>
          <p14:tracePt t="22358" x="4362450" y="2546350"/>
          <p14:tracePt t="22389" x="4368800" y="2546350"/>
          <p14:tracePt t="22399" x="4375150" y="2540000"/>
          <p14:tracePt t="22411" x="4381500" y="2540000"/>
          <p14:tracePt t="22430" x="4387850" y="2533650"/>
          <p14:tracePt t="22442" x="4394200" y="2533650"/>
          <p14:tracePt t="22462" x="4400550" y="2533650"/>
          <p14:tracePt t="22473" x="4413250" y="2533650"/>
          <p14:tracePt t="22474" x="4419600" y="2533650"/>
          <p14:tracePt t="22490" x="4432300" y="2527300"/>
          <p14:tracePt t="22507" x="4438650" y="2527300"/>
          <p14:tracePt t="22524" x="4451350" y="2527300"/>
          <p14:tracePt t="22541" x="4470400" y="2527300"/>
          <p14:tracePt t="22558" x="4483100" y="2527300"/>
          <p14:tracePt t="22589" x="4521200" y="2527300"/>
          <p14:tracePt t="22589" x="4552950" y="2527300"/>
          <p14:tracePt t="22606" x="4622800" y="2527300"/>
          <p14:tracePt t="22624" x="4679950" y="2527300"/>
          <p14:tracePt t="22640" x="4705350" y="2527300"/>
          <p14:tracePt t="22657" x="4749800" y="2527300"/>
          <p14:tracePt t="22674" x="4800600" y="2527300"/>
          <p14:tracePt t="22691" x="4826000" y="2527300"/>
          <p14:tracePt t="22706" x="4889500" y="2527300"/>
          <p14:tracePt t="22724" x="4927600" y="2527300"/>
          <p14:tracePt t="22739" x="4984750" y="2527300"/>
          <p14:tracePt t="22756" x="5003800" y="2527300"/>
          <p14:tracePt t="22772" x="5035550" y="2527300"/>
          <p14:tracePt t="22789" x="5060950" y="2527300"/>
          <p14:tracePt t="22807" x="5080000" y="2527300"/>
          <p14:tracePt t="22825" x="5130800" y="2527300"/>
          <p14:tracePt t="22841" x="5162550" y="2527300"/>
          <p14:tracePt t="22856" x="5213350" y="2527300"/>
          <p14:tracePt t="22872" x="5251450" y="2527300"/>
          <p14:tracePt t="22890" x="5270500" y="2527300"/>
          <p14:tracePt t="22905" x="5289550" y="2527300"/>
          <p14:tracePt t="22923" x="5308600" y="2527300"/>
          <p14:tracePt t="22940" x="5346700" y="2527300"/>
          <p14:tracePt t="22957" x="5416550" y="2527300"/>
          <p14:tracePt t="22974" x="5461000" y="2527300"/>
          <p14:tracePt t="22990" x="5518150" y="2527300"/>
          <p14:tracePt t="23007" x="5543550" y="2527300"/>
          <p14:tracePt t="23023" x="5556250" y="2527300"/>
          <p14:tracePt t="23041" x="5562600" y="2527300"/>
          <p14:tracePt t="23076" x="5568950" y="2527300"/>
          <p14:tracePt t="23096" x="5575300" y="2527300"/>
          <p14:tracePt t="23117" x="5581650" y="2527300"/>
          <p14:tracePt t="27779" x="5575300" y="2533650"/>
          <p14:tracePt t="27789" x="5556250" y="2540000"/>
          <p14:tracePt t="27800" x="5530850" y="2546350"/>
          <p14:tracePt t="27811" x="5486400" y="2552700"/>
          <p14:tracePt t="27812" x="5435600" y="2552700"/>
          <p14:tracePt t="27825" x="5346700" y="2565400"/>
          <p14:tracePt t="27840" x="5118100" y="2571750"/>
          <p14:tracePt t="27857" x="4819650" y="2571750"/>
          <p14:tracePt t="27873" x="4641850" y="2571750"/>
          <p14:tracePt t="27890" x="4241800" y="2571750"/>
          <p14:tracePt t="27908" x="3860800" y="2571750"/>
          <p14:tracePt t="27924" x="3663950" y="2571750"/>
          <p14:tracePt t="27942" x="3263900" y="2571750"/>
          <p14:tracePt t="27958" x="3060700" y="2571750"/>
          <p14:tracePt t="27974" x="2705100" y="2571750"/>
          <p14:tracePt t="27992" x="2432050" y="2578100"/>
          <p14:tracePt t="28008" x="2324100" y="2590800"/>
          <p14:tracePt t="28025" x="2127250" y="2616200"/>
          <p14:tracePt t="28042" x="2051050" y="2635250"/>
          <p14:tracePt t="28058" x="1892300" y="2686050"/>
          <p14:tracePt t="28075" x="1765300" y="2736850"/>
          <p14:tracePt t="28091" x="1720850" y="2749550"/>
          <p14:tracePt t="28108" x="1663700" y="2781300"/>
          <p14:tracePt t="28124" x="1644650" y="2794000"/>
          <p14:tracePt t="28142" x="1625600" y="2800350"/>
          <p14:tracePt t="28158" x="1612900" y="2813050"/>
          <p14:tracePt t="28175" x="1600200" y="2825750"/>
          <p14:tracePt t="28191" x="1581150" y="2844800"/>
          <p14:tracePt t="28208" x="1574800" y="2857500"/>
          <p14:tracePt t="28224" x="1555750" y="2876550"/>
          <p14:tracePt t="28241" x="1549400" y="2889250"/>
          <p14:tracePt t="28258" x="1530350" y="2914650"/>
          <p14:tracePt t="28274" x="1511300" y="2940050"/>
          <p14:tracePt t="28292" x="1498600" y="2952750"/>
          <p14:tracePt t="28307" x="1479550" y="2965450"/>
          <p14:tracePt t="28324" x="1473200" y="2978150"/>
          <p14:tracePt t="30307" x="1479550" y="2978150"/>
          <p14:tracePt t="30347" x="1485900" y="2978150"/>
          <p14:tracePt t="30582" x="1492250" y="2978150"/>
          <p14:tracePt t="30644" x="1498600" y="2978150"/>
          <p14:tracePt t="30664" x="1504950" y="2978150"/>
          <p14:tracePt t="30746" x="1511300" y="2978150"/>
          <p14:tracePt t="30788" x="1517650" y="2978150"/>
          <p14:tracePt t="30809" x="1524000" y="2978150"/>
          <p14:tracePt t="30993" x="1530350" y="2978150"/>
          <p14:tracePt t="31014" x="1536700" y="2978150"/>
          <p14:tracePt t="31034" x="1543050" y="2978150"/>
          <p14:tracePt t="31057" x="1549400" y="2978150"/>
          <p14:tracePt t="31067" x="1562100" y="2978150"/>
          <p14:tracePt t="31087" x="1574800" y="2978150"/>
          <p14:tracePt t="31090" x="1581150" y="2978150"/>
          <p14:tracePt t="31107" x="1587500" y="2978150"/>
          <p14:tracePt t="31109" x="1593850" y="2978150"/>
          <p14:tracePt t="31124" x="1619250" y="2978150"/>
          <p14:tracePt t="31142" x="1644650" y="2978150"/>
          <p14:tracePt t="31157" x="1689100" y="2978150"/>
          <p14:tracePt t="31175" x="1733550" y="2978150"/>
          <p14:tracePt t="31191" x="1822450" y="2978150"/>
          <p14:tracePt t="31208" x="1917700" y="2978150"/>
          <p14:tracePt t="31224" x="1962150" y="2978150"/>
          <p14:tracePt t="31241" x="2070100" y="2978150"/>
          <p14:tracePt t="31258" x="2127250" y="2978150"/>
          <p14:tracePt t="31274" x="2260600" y="2978150"/>
          <p14:tracePt t="31292" x="2400300" y="2978150"/>
          <p14:tracePt t="31308" x="2463800" y="2978150"/>
          <p14:tracePt t="31324" x="2584450" y="2978150"/>
          <p14:tracePt t="31341" x="2641600" y="2978150"/>
          <p14:tracePt t="31358" x="2755900" y="2978150"/>
          <p14:tracePt t="31374" x="2889250" y="2978150"/>
          <p14:tracePt t="31391" x="2952750" y="2978150"/>
          <p14:tracePt t="31407" x="3086100" y="2978150"/>
          <p14:tracePt t="31424" x="3136900" y="2978150"/>
          <p14:tracePt t="31442" x="3219450" y="2978150"/>
          <p14:tracePt t="31458" x="3282950" y="2978150"/>
          <p14:tracePt t="31474" x="3327400" y="2978150"/>
          <p14:tracePt t="31491" x="3435350" y="2978150"/>
          <p14:tracePt t="31507" x="3511550" y="2978150"/>
          <p14:tracePt t="31524" x="3689350" y="2978150"/>
          <p14:tracePt t="31541" x="3848100" y="2978150"/>
          <p14:tracePt t="31558" x="3905250" y="2978150"/>
          <p14:tracePt t="31574" x="3981450" y="2978150"/>
          <p14:tracePt t="31591" x="4000500" y="2978150"/>
          <p14:tracePt t="32402" x="4013200" y="2978150"/>
          <p14:tracePt t="32413" x="4019550" y="2978150"/>
          <p14:tracePt t="32424" x="4032250" y="2978150"/>
          <p14:tracePt t="32431" x="4051300" y="2978150"/>
          <p14:tracePt t="32441" x="4108450" y="2978150"/>
          <p14:tracePt t="32458" x="4133850" y="2971800"/>
          <p14:tracePt t="32474" x="4191000" y="2971800"/>
          <p14:tracePt t="32491" x="4222750" y="2971800"/>
          <p14:tracePt t="32508" x="4279900" y="2971800"/>
          <p14:tracePt t="32525" x="4356100" y="2971800"/>
          <p14:tracePt t="32541" x="4413250" y="2971800"/>
          <p14:tracePt t="32557" x="4533900" y="2971800"/>
          <p14:tracePt t="32574" x="4584700" y="2971800"/>
          <p14:tracePt t="32591" x="4686300" y="2990850"/>
          <p14:tracePt t="32608" x="4749800" y="2997200"/>
          <p14:tracePt t="32624" x="4775200" y="3003550"/>
          <p14:tracePt t="32641" x="4806950" y="3009900"/>
          <p14:tracePt t="32658" x="4826000" y="3009900"/>
          <p14:tracePt t="32675" x="4883150" y="3009900"/>
          <p14:tracePt t="32691" x="4946650" y="3009900"/>
          <p14:tracePt t="32707" x="4984750" y="3009900"/>
          <p14:tracePt t="32723" x="5041900" y="3009900"/>
          <p14:tracePt t="32740" x="5060950" y="3009900"/>
          <p14:tracePt t="32756" x="5073650" y="3009900"/>
          <p14:tracePt t="33095" x="5067300" y="3009900"/>
          <p14:tracePt t="33106" x="5060950" y="3016250"/>
          <p14:tracePt t="33116" x="5041900" y="3016250"/>
          <p14:tracePt t="33126" x="5016500" y="3016250"/>
          <p14:tracePt t="33127" x="4984750" y="3016250"/>
          <p14:tracePt t="33141" x="4914900" y="3016250"/>
          <p14:tracePt t="33158" x="4864100" y="3016250"/>
          <p14:tracePt t="33174" x="4749800" y="3016250"/>
          <p14:tracePt t="33191" x="4699000" y="3016250"/>
          <p14:tracePt t="33208" x="4578350" y="3009900"/>
          <p14:tracePt t="33224" x="4445000" y="3009900"/>
          <p14:tracePt t="33241" x="4381500" y="3009900"/>
          <p14:tracePt t="33257" x="4248150" y="3009900"/>
          <p14:tracePt t="33274" x="4197350" y="3009900"/>
          <p14:tracePt t="33291" x="4140200" y="3009900"/>
          <p14:tracePt t="33307" x="4102100" y="3009900"/>
          <p14:tracePt t="33325" x="4095750" y="3009900"/>
          <p14:tracePt t="33341" x="4089400" y="3016250"/>
          <p14:tracePt t="33358" x="4076700" y="3016250"/>
          <p14:tracePt t="33374" x="4064000" y="3022600"/>
          <p14:tracePt t="33391" x="4051300" y="3022600"/>
          <p14:tracePt t="33408" x="4044950" y="3028950"/>
          <p14:tracePt t="33570" x="4051300" y="3028950"/>
          <p14:tracePt t="33591" x="4064000" y="3028950"/>
          <p14:tracePt t="33601" x="4083050" y="3028950"/>
          <p14:tracePt t="33616" x="4108450" y="3022600"/>
          <p14:tracePt t="33618" x="4133850" y="3016250"/>
          <p14:tracePt t="33624" x="4178300" y="3009900"/>
          <p14:tracePt t="33641" x="4286250" y="2997200"/>
          <p14:tracePt t="33658" x="4343400" y="2997200"/>
          <p14:tracePt t="33674" x="4451350" y="2990850"/>
          <p14:tracePt t="33691" x="4540250" y="2990850"/>
          <p14:tracePt t="33709" x="4572000" y="2990850"/>
          <p14:tracePt t="33724" x="4629150" y="2990850"/>
          <p14:tracePt t="33742" x="4667250" y="2990850"/>
          <p14:tracePt t="33756" x="4730750" y="2990850"/>
          <p14:tracePt t="33773" x="4806950" y="2990850"/>
          <p14:tracePt t="33789" x="4838700" y="2990850"/>
          <p14:tracePt t="33807" x="4908550" y="2990850"/>
          <p14:tracePt t="33825" x="4940300" y="2990850"/>
          <p14:tracePt t="33841" x="4953000" y="2990850"/>
          <p14:tracePt t="33857" x="4959350" y="2990850"/>
          <p14:tracePt t="33904" x="4965700" y="2990850"/>
          <p14:tracePt t="33924" x="4972050" y="2990850"/>
          <p14:tracePt t="33935" x="4978400" y="2990850"/>
          <p14:tracePt t="40009" x="4972050" y="2990850"/>
          <p14:tracePt t="40019" x="4953000" y="2990850"/>
          <p14:tracePt t="40024" x="4933950" y="2990850"/>
          <p14:tracePt t="40041" x="4889500" y="2990850"/>
          <p14:tracePt t="40042" x="4832350" y="2990850"/>
          <p14:tracePt t="40057" x="4692650" y="2990850"/>
          <p14:tracePt t="40073" x="4616450" y="2990850"/>
          <p14:tracePt t="40090" x="4495800" y="2990850"/>
          <p14:tracePt t="40107" x="4457700" y="2990850"/>
          <p14:tracePt t="40123" x="4406900" y="2990850"/>
          <p14:tracePt t="40140" x="4387850" y="2990850"/>
          <p14:tracePt t="40156" x="4368800" y="2990850"/>
          <p14:tracePt t="40173" x="4337050" y="2990850"/>
          <p14:tracePt t="40190" x="4318000" y="2990850"/>
          <p14:tracePt t="40207" x="4298950" y="2997200"/>
          <p14:tracePt t="40223" x="4286250" y="2997200"/>
          <p14:tracePt t="40240" x="4273550" y="2997200"/>
          <p14:tracePt t="40257" x="4248150" y="2997200"/>
          <p14:tracePt t="40273" x="4222750" y="2997200"/>
          <p14:tracePt t="40273" x="4191000" y="2997200"/>
          <p14:tracePt t="40291" x="4146550" y="2997200"/>
          <p14:tracePt t="40306" x="4070350" y="2997200"/>
          <p14:tracePt t="40323" x="4038600" y="2997200"/>
          <p14:tracePt t="40340" x="3994150" y="2997200"/>
          <p14:tracePt t="40356" x="3975100" y="2997200"/>
          <p14:tracePt t="40373" x="3968750" y="2997200"/>
          <p14:tracePt t="40389" x="3956050" y="2997200"/>
          <p14:tracePt t="40426" x="3949700" y="2997200"/>
          <p14:tracePt t="40427" x="3943350" y="2997200"/>
          <p14:tracePt t="40440" x="3937000" y="2997200"/>
          <p14:tracePt t="40456" x="3924300" y="2997200"/>
          <p14:tracePt t="40473" x="3917950" y="2997200"/>
          <p14:tracePt t="40520" x="3911600" y="2997200"/>
          <p14:tracePt t="40522" x="3905250" y="2997200"/>
          <p14:tracePt t="41487" x="3911600" y="2997200"/>
          <p14:tracePt t="41519" x="3917950" y="2997200"/>
          <p14:tracePt t="41539" x="3924300" y="2997200"/>
          <p14:tracePt t="41549" x="3930650" y="2990850"/>
          <p14:tracePt t="41581" x="3937000" y="2990850"/>
          <p14:tracePt t="41591" x="3943350" y="2984500"/>
          <p14:tracePt t="41598" x="3949700" y="2978150"/>
          <p14:tracePt t="41606" x="3949700" y="2971800"/>
          <p14:tracePt t="41623" x="3956050" y="2971800"/>
          <p14:tracePt t="41639" x="3962400" y="2965450"/>
          <p14:tracePt t="41656" x="3962400" y="2959100"/>
          <p14:tracePt t="41673" x="3981450" y="2952750"/>
          <p14:tracePt t="41690" x="3987800" y="2946400"/>
          <p14:tracePt t="41706" x="3994150" y="2940050"/>
          <p14:tracePt t="41723" x="4000500" y="2940050"/>
          <p14:tracePt t="41740" x="4006850" y="2933700"/>
          <p14:tracePt t="41757" x="4013200" y="2927350"/>
          <p14:tracePt t="41773" x="4025900" y="2921000"/>
          <p14:tracePt t="41789" x="4032250" y="2908300"/>
          <p14:tracePt t="41805" x="4064000" y="2889250"/>
          <p14:tracePt t="41822" x="4076700" y="2876550"/>
          <p14:tracePt t="41839" x="4095750" y="2863850"/>
          <p14:tracePt t="41855" x="4121150" y="2851150"/>
          <p14:tracePt t="41872" x="4121150" y="2844800"/>
          <p14:tracePt t="41889" x="4140200" y="2838450"/>
          <p14:tracePt t="41905" x="4140200" y="2832100"/>
          <p14:tracePt t="41922" x="4159250" y="2825750"/>
          <p14:tracePt t="41940" x="4178300" y="2813050"/>
          <p14:tracePt t="41956" x="4184650" y="2813050"/>
          <p14:tracePt t="41973" x="4197350" y="2800350"/>
          <p14:tracePt t="41990" x="4210050" y="2794000"/>
          <p14:tracePt t="42007" x="4216400" y="2787650"/>
          <p14:tracePt t="42023" x="4229100" y="2774950"/>
          <p14:tracePt t="42059" x="4229100" y="2768600"/>
          <p14:tracePt t="42060" x="4235450" y="2768600"/>
          <p14:tracePt t="42074" x="4235450" y="2762250"/>
          <p14:tracePt t="42089" x="4241800" y="2762250"/>
          <p14:tracePt t="42105" x="4248150" y="2749550"/>
          <p14:tracePt t="42122" x="4254500" y="2743200"/>
          <p14:tracePt t="42138" x="4260850" y="2736850"/>
          <p14:tracePt t="42157" x="4279900" y="2724150"/>
          <p14:tracePt t="42173" x="4286250" y="2724150"/>
          <p14:tracePt t="42190" x="4286250" y="2711450"/>
          <p14:tracePt t="42207" x="4292600" y="2711450"/>
          <p14:tracePt t="42223" x="4298950" y="2705100"/>
          <p14:tracePt t="42258" x="4298950" y="2698750"/>
          <p14:tracePt t="42278" x="4305300" y="2692400"/>
          <p14:tracePt t="43122" x="4311650" y="2692400"/>
          <p14:tracePt t="43153" x="4318000" y="2692400"/>
          <p14:tracePt t="43159" x="4318000" y="2686050"/>
          <p14:tracePt t="43184" x="4318000" y="2679700"/>
          <p14:tracePt t="43194" x="4324350" y="2679700"/>
          <p14:tracePt t="43206" x="4324350" y="2673350"/>
          <p14:tracePt t="43236" x="4330700" y="2673350"/>
          <p14:tracePt t="43267" x="4330700" y="2667000"/>
          <p14:tracePt t="43273" x="4337050" y="2667000"/>
          <p14:tracePt t="43282" x="4337050" y="2660650"/>
          <p14:tracePt t="43310" x="4337050" y="2654300"/>
          <p14:tracePt t="43311" x="4343400" y="2654300"/>
          <p14:tracePt t="43350" x="4349750" y="2654300"/>
          <p14:tracePt t="43361" x="4349750" y="2647950"/>
          <p14:tracePt t="43382" x="4349750" y="2641600"/>
          <p14:tracePt t="43393" x="4356100" y="2641600"/>
          <p14:tracePt t="43394" x="4362450" y="2635250"/>
          <p14:tracePt t="43407" x="4368800" y="2635250"/>
          <p14:tracePt t="43423" x="4375150" y="2622550"/>
          <p14:tracePt t="43440" x="4381500" y="2616200"/>
          <p14:tracePt t="43457" x="4387850" y="2609850"/>
          <p14:tracePt t="43473" x="4394200" y="2603500"/>
          <p14:tracePt t="43490" x="4400550" y="2597150"/>
          <p14:tracePt t="43507" x="4400550" y="2584450"/>
          <p14:tracePt t="43523" x="4413250" y="2578100"/>
          <p14:tracePt t="43540" x="4419600" y="2571750"/>
          <p14:tracePt t="43557" x="4419600" y="2565400"/>
          <p14:tracePt t="43573" x="4425950" y="2552700"/>
          <p14:tracePt t="43590" x="4425950" y="2533650"/>
          <p14:tracePt t="43606" x="4425950" y="2508250"/>
          <p14:tracePt t="43623" x="4425950" y="2489200"/>
          <p14:tracePt t="43640" x="4425950" y="2457450"/>
          <p14:tracePt t="43657" x="4425950" y="2444750"/>
          <p14:tracePt t="43673" x="4425950" y="2419350"/>
          <p14:tracePt t="43690" x="4419600" y="2400300"/>
          <p14:tracePt t="43707" x="4419600" y="2393950"/>
          <p14:tracePt t="43723" x="4413250" y="2381250"/>
          <p14:tracePt t="43740" x="4406900" y="2374900"/>
          <p14:tracePt t="43756" x="4400550" y="2368550"/>
          <p14:tracePt t="43774" x="4381500" y="2349500"/>
          <p14:tracePt t="43790" x="4375150" y="2343150"/>
          <p14:tracePt t="43805" x="4356100" y="2336800"/>
          <p14:tracePt t="43822" x="4343400" y="2324100"/>
          <p14:tracePt t="43840" x="4330700" y="2317750"/>
          <p14:tracePt t="43857" x="4298950" y="2298700"/>
          <p14:tracePt t="43873" x="4273550" y="2286000"/>
          <p14:tracePt t="43889" x="4203700" y="2254250"/>
          <p14:tracePt t="43905" x="4152900" y="2241550"/>
          <p14:tracePt t="43922" x="4051300" y="2197100"/>
          <p14:tracePt t="43938" x="3956050" y="2165350"/>
          <p14:tracePt t="43957" x="3911600" y="2159000"/>
          <p14:tracePt t="43973" x="3829050" y="2146300"/>
          <p14:tracePt t="43990" x="3797300" y="2146300"/>
          <p14:tracePt t="44007" x="3714750" y="2139950"/>
          <p14:tracePt t="44023" x="3632200" y="2139950"/>
          <p14:tracePt t="44040" x="3594100" y="2139950"/>
          <p14:tracePt t="44057" x="3530600" y="2139950"/>
          <p14:tracePt t="44073" x="3505200" y="2139950"/>
          <p14:tracePt t="44090" x="3448050" y="2139950"/>
          <p14:tracePt t="44107" x="3378200" y="2139950"/>
          <p14:tracePt t="44123" x="3346450" y="2139950"/>
          <p14:tracePt t="44140" x="3282950" y="2139950"/>
          <p14:tracePt t="44156" x="3257550" y="2139950"/>
          <p14:tracePt t="44173" x="3213100" y="2139950"/>
          <p14:tracePt t="44190" x="3194050" y="2146300"/>
          <p14:tracePt t="44206" x="3181350" y="2152650"/>
          <p14:tracePt t="44223" x="3155950" y="2178050"/>
          <p14:tracePt t="44240" x="3143250" y="2190750"/>
          <p14:tracePt t="44256" x="3111500" y="2235200"/>
          <p14:tracePt t="44274" x="3092450" y="2260600"/>
          <p14:tracePt t="44291" x="3067050" y="2317750"/>
          <p14:tracePt t="44308" x="3035300" y="2381250"/>
          <p14:tracePt t="44324" x="3028950" y="2406650"/>
          <p14:tracePt t="44341" x="3022600" y="2451100"/>
          <p14:tracePt t="44358" x="3022600" y="2489200"/>
          <p14:tracePt t="44374" x="3022600" y="2546350"/>
          <p14:tracePt t="44391" x="3022600" y="2603500"/>
          <p14:tracePt t="44407" x="3022600" y="2635250"/>
          <p14:tracePt t="44424" x="3048000" y="2698750"/>
          <p14:tracePt t="44441" x="3054350" y="2724150"/>
          <p14:tracePt t="44457" x="3073400" y="2787650"/>
          <p14:tracePt t="44474" x="3086100" y="2838450"/>
          <p14:tracePt t="44491" x="3098800" y="2863850"/>
          <p14:tracePt t="44507" x="3111500" y="2914650"/>
          <p14:tracePt t="44524" x="3117850" y="2940050"/>
          <p14:tracePt t="44541" x="3136900" y="2984500"/>
          <p14:tracePt t="44558" x="3162300" y="3016250"/>
          <p14:tracePt t="44574" x="3175000" y="3035300"/>
          <p14:tracePt t="44590" x="3200400" y="3067050"/>
          <p14:tracePt t="44607" x="3206750" y="3079750"/>
          <p14:tracePt t="44624" x="3225800" y="3098800"/>
          <p14:tracePt t="44641" x="3238500" y="3124200"/>
          <p14:tracePt t="44658" x="3244850" y="3130550"/>
          <p14:tracePt t="44674" x="3244850" y="3149600"/>
          <p14:tracePt t="44691" x="3251200" y="3162300"/>
          <p14:tracePt t="44707" x="3270250" y="3181350"/>
          <p14:tracePt t="44724" x="3295650" y="3213100"/>
          <p14:tracePt t="44741" x="3308350" y="3232150"/>
          <p14:tracePt t="44757" x="3333750" y="3251200"/>
          <p14:tracePt t="44775" x="3352800" y="3257550"/>
          <p14:tracePt t="44789" x="3378200" y="3276600"/>
          <p14:tracePt t="44806" x="3390900" y="3276600"/>
          <p14:tracePt t="44823" x="3429000" y="3282950"/>
          <p14:tracePt t="44839" x="3479800" y="3282950"/>
          <p14:tracePt t="44859" x="3511550" y="3289300"/>
          <p14:tracePt t="44874" x="3575050" y="3289300"/>
          <p14:tracePt t="44892" x="3613150" y="3289300"/>
          <p14:tracePt t="44906" x="3657600" y="3289300"/>
          <p14:tracePt t="44923" x="3689350" y="3289300"/>
          <p14:tracePt t="44939" x="3708400" y="3289300"/>
          <p14:tracePt t="44956" x="3740150" y="3282950"/>
          <p14:tracePt t="44974" x="3778250" y="3270250"/>
          <p14:tracePt t="44991" x="3803650" y="3263900"/>
          <p14:tracePt t="45008" x="3841750" y="3257550"/>
          <p14:tracePt t="45024" x="3860800" y="3251200"/>
          <p14:tracePt t="45041" x="3905250" y="3244850"/>
          <p14:tracePt t="45058" x="3949700" y="3232150"/>
          <p14:tracePt t="45074" x="3962400" y="3225800"/>
          <p14:tracePt t="45091" x="3994150" y="3206750"/>
          <p14:tracePt t="45108" x="4013200" y="3194050"/>
          <p14:tracePt t="45124" x="4044950" y="3168650"/>
          <p14:tracePt t="45141" x="4064000" y="3149600"/>
          <p14:tracePt t="45158" x="4076700" y="3136900"/>
          <p14:tracePt t="45174" x="4102100" y="3111500"/>
          <p14:tracePt t="45191" x="4114800" y="3092450"/>
          <p14:tracePt t="45207" x="4140200" y="3073400"/>
          <p14:tracePt t="45224" x="4152900" y="3060700"/>
          <p14:tracePt t="45241" x="4184650" y="3022600"/>
          <p14:tracePt t="45258" x="4216400" y="2984500"/>
          <p14:tracePt t="45274" x="4229100" y="2965450"/>
          <p14:tracePt t="45291" x="4260850" y="2927350"/>
          <p14:tracePt t="45308" x="4267200" y="2914650"/>
          <p14:tracePt t="45324" x="4292600" y="2870200"/>
          <p14:tracePt t="45341" x="4311650" y="2819400"/>
          <p14:tracePt t="45358" x="4324350" y="2787650"/>
          <p14:tracePt t="45374" x="4343400" y="2736850"/>
          <p14:tracePt t="45391" x="4356100" y="2698750"/>
          <p14:tracePt t="45407" x="4368800" y="2654300"/>
          <p14:tracePt t="45424" x="4387850" y="2609850"/>
          <p14:tracePt t="45441" x="4394200" y="2590800"/>
          <p14:tracePt t="45457" x="4406900" y="2552700"/>
          <p14:tracePt t="45474" x="4406900" y="2540000"/>
          <p14:tracePt t="45491" x="4413250" y="2514600"/>
          <p14:tracePt t="45508" x="4419600" y="2476500"/>
          <p14:tracePt t="45524" x="4419600" y="2470150"/>
          <p14:tracePt t="45541" x="4419600" y="2432050"/>
          <p14:tracePt t="45557" x="4419600" y="2419350"/>
          <p14:tracePt t="45574" x="4413250" y="2381250"/>
          <p14:tracePt t="45591" x="4387850" y="2343150"/>
          <p14:tracePt t="45608" x="4368800" y="2330450"/>
          <p14:tracePt t="45624" x="4330700" y="2292350"/>
          <p14:tracePt t="45641" x="4273550" y="2254250"/>
          <p14:tracePt t="45658" x="4235450" y="2228850"/>
          <p14:tracePt t="45674" x="4171950" y="2203450"/>
          <p14:tracePt t="45691" x="4140200" y="2184400"/>
          <p14:tracePt t="45707" x="4083050" y="2165350"/>
          <p14:tracePt t="45724" x="4064000" y="2159000"/>
          <p14:tracePt t="45741" x="4019550" y="2152650"/>
          <p14:tracePt t="45757" x="3975100" y="2146300"/>
          <p14:tracePt t="45775" x="3956050" y="2146300"/>
          <p14:tracePt t="45791" x="3905250" y="2146300"/>
          <p14:tracePt t="45808" x="3867150" y="2146300"/>
          <p14:tracePt t="45824" x="3803650" y="2146300"/>
          <p14:tracePt t="45841" x="3721100" y="2146300"/>
          <p14:tracePt t="45859" x="3676650" y="2146300"/>
          <p14:tracePt t="45874" x="3619500" y="2159000"/>
          <p14:tracePt t="45892" x="3594100" y="2165350"/>
          <p14:tracePt t="45906" x="3556000" y="2178050"/>
          <p14:tracePt t="45923" x="3543300" y="2190750"/>
          <p14:tracePt t="45939" x="3517900" y="2209800"/>
          <p14:tracePt t="45958" x="3479800" y="2247900"/>
          <p14:tracePt t="45974" x="3467100" y="2266950"/>
          <p14:tracePt t="45991" x="3429000" y="2305050"/>
          <p14:tracePt t="46008" x="3397250" y="2336800"/>
          <p14:tracePt t="46024" x="3378200" y="2355850"/>
          <p14:tracePt t="46041" x="3352800" y="2381250"/>
          <p14:tracePt t="46058" x="3352800" y="2400300"/>
          <p14:tracePt t="46074" x="3333750" y="2438400"/>
          <p14:tracePt t="46091" x="3321050" y="2470150"/>
          <p14:tracePt t="46108" x="3314700" y="2495550"/>
          <p14:tracePt t="46124" x="3308350" y="2533650"/>
          <p14:tracePt t="46141" x="3302000" y="2559050"/>
          <p14:tracePt t="46158" x="3302000" y="2597150"/>
          <p14:tracePt t="46174" x="3302000" y="2654300"/>
          <p14:tracePt t="46191" x="3302000" y="2679700"/>
          <p14:tracePt t="46208" x="3302000" y="2755900"/>
          <p14:tracePt t="46224" x="3302000" y="2800350"/>
          <p14:tracePt t="46241" x="3302000" y="2889250"/>
          <p14:tracePt t="46258" x="3302000" y="2990850"/>
          <p14:tracePt t="46274" x="3302000" y="3035300"/>
          <p14:tracePt t="46291" x="3308350" y="3124200"/>
          <p14:tracePt t="46308" x="3314700" y="3155950"/>
          <p14:tracePt t="46324" x="3340100" y="3232150"/>
          <p14:tracePt t="46341" x="3365500" y="3282950"/>
          <p14:tracePt t="46358" x="3378200" y="3302000"/>
          <p14:tracePt t="46374" x="3397250" y="3327400"/>
          <p14:tracePt t="46391" x="3403600" y="3333750"/>
          <p14:tracePt t="46408" x="3422650" y="3340100"/>
          <p14:tracePt t="46424" x="3441700" y="3352800"/>
          <p14:tracePt t="46441" x="3467100" y="3359150"/>
          <p14:tracePt t="46458" x="3530600" y="3378200"/>
          <p14:tracePt t="46474" x="3562350" y="3384550"/>
          <p14:tracePt t="46491" x="3657600" y="3422650"/>
          <p14:tracePt t="46508" x="3708400" y="3441700"/>
          <p14:tracePt t="46524" x="3810000" y="3467100"/>
          <p14:tracePt t="46541" x="3924300" y="3492500"/>
          <p14:tracePt t="46558" x="3981450" y="3498850"/>
          <p14:tracePt t="46574" x="4095750" y="3498850"/>
          <p14:tracePt t="46591" x="4165600" y="3492500"/>
          <p14:tracePt t="46608" x="4286250" y="3473450"/>
          <p14:tracePt t="46624" x="4381500" y="3448050"/>
          <p14:tracePt t="46641" x="4419600" y="3435350"/>
          <p14:tracePt t="46657" x="4457700" y="3416300"/>
          <p14:tracePt t="46674" x="4470400" y="3409950"/>
          <p14:tracePt t="46691" x="4489450" y="3390900"/>
          <p14:tracePt t="46708" x="4495800" y="3371850"/>
          <p14:tracePt t="46724" x="4495800" y="3365500"/>
          <p14:tracePt t="46741" x="4508500" y="3346450"/>
          <p14:tracePt t="46758" x="4508500" y="3340100"/>
          <p14:tracePt t="46774" x="4521200" y="3327400"/>
          <p14:tracePt t="46791" x="4521200" y="3314700"/>
          <p14:tracePt t="46806" x="4521200" y="3302000"/>
          <p14:tracePt t="46823" x="4527550" y="3282950"/>
          <p14:tracePt t="46841" x="4527550" y="3276600"/>
          <p14:tracePt t="46859" x="4527550" y="3263900"/>
          <p14:tracePt t="46876" x="4527550" y="3257550"/>
          <p14:tracePt t="46889" x="4527550" y="3251200"/>
          <p14:tracePt t="47267" x="4527550" y="3244850"/>
          <p14:tracePt t="47308" x="4527550" y="3238500"/>
          <p14:tracePt t="47320" x="4527550" y="3232150"/>
          <p14:tracePt t="47340" x="4527550" y="3225800"/>
          <p14:tracePt t="47350" x="4527550" y="3213100"/>
          <p14:tracePt t="47360" x="4521200" y="3213100"/>
          <p14:tracePt t="47370" x="4521200" y="3206750"/>
          <p14:tracePt t="47374" x="4514850" y="3194050"/>
          <p14:tracePt t="47391" x="4508500" y="3175000"/>
          <p14:tracePt t="47408" x="4508500" y="3155950"/>
          <p14:tracePt t="47424" x="4508500" y="3136900"/>
          <p14:tracePt t="47440" x="4502150" y="3105150"/>
          <p14:tracePt t="47458" x="4502150" y="3092450"/>
          <p14:tracePt t="47474" x="4502150" y="3054350"/>
          <p14:tracePt t="47491" x="4502150" y="3022600"/>
          <p14:tracePt t="47507" x="4502150" y="3003550"/>
          <p14:tracePt t="47524" x="4502150" y="2971800"/>
          <p14:tracePt t="47540" x="4502150" y="2946400"/>
          <p14:tracePt t="47558" x="4502150" y="2895600"/>
          <p14:tracePt t="47574" x="4502150" y="2844800"/>
          <p14:tracePt t="47590" x="4502150" y="2819400"/>
          <p14:tracePt t="47608" x="4502150" y="2762250"/>
          <p14:tracePt t="47624" x="4502150" y="2743200"/>
          <p14:tracePt t="47641" x="4502150" y="2692400"/>
          <p14:tracePt t="47657" x="4502150" y="2641600"/>
          <p14:tracePt t="47674" x="4502150" y="2616200"/>
          <p14:tracePt t="47690" x="4502150" y="2571750"/>
          <p14:tracePt t="47707" x="4502150" y="2546350"/>
          <p14:tracePt t="47724" x="4502150" y="2495550"/>
          <p14:tracePt t="47741" x="4502150" y="2457450"/>
          <p14:tracePt t="47758" x="4502150" y="2432050"/>
          <p14:tracePt t="47774" x="4502150" y="2393950"/>
          <p14:tracePt t="47789" x="4502150" y="2387600"/>
          <p14:tracePt t="47806" x="4502150" y="2349500"/>
          <p14:tracePt t="47822" x="4502150" y="2343150"/>
          <p14:tracePt t="47839" x="4502150" y="2311400"/>
          <p14:tracePt t="47858" x="4502150" y="2292350"/>
          <p14:tracePt t="47875" x="4502150" y="2286000"/>
          <p14:tracePt t="47892" x="4502150" y="2273300"/>
          <p14:tracePt t="47923" x="4502150" y="2266950"/>
          <p14:tracePt t="47954" x="4502150" y="2260600"/>
          <p14:tracePt t="47982" x="4502150" y="2254250"/>
          <p14:tracePt t="47983" x="4502150" y="2247900"/>
          <p14:tracePt t="47989" x="4483100" y="2228850"/>
          <p14:tracePt t="48008" x="4476750" y="2222500"/>
          <p14:tracePt t="48024" x="4438650" y="2203450"/>
          <p14:tracePt t="48041" x="4419600" y="2190750"/>
          <p14:tracePt t="48058" x="4368800" y="2171700"/>
          <p14:tracePt t="48074" x="4324350" y="2152650"/>
          <p14:tracePt t="48091" x="4305300" y="2146300"/>
          <p14:tracePt t="48108" x="4279900" y="2139950"/>
          <p14:tracePt t="48124" x="4267200" y="2139950"/>
          <p14:tracePt t="48141" x="4235450" y="2133600"/>
          <p14:tracePt t="48157" x="4197350" y="2133600"/>
          <p14:tracePt t="48174" x="4178300" y="2133600"/>
          <p14:tracePt t="48190" x="4140200" y="2133600"/>
          <p14:tracePt t="48207" x="4121150" y="2133600"/>
          <p14:tracePt t="48224" x="4089400" y="2133600"/>
          <p14:tracePt t="48240" x="4038600" y="2133600"/>
          <p14:tracePt t="48258" x="4013200" y="2133600"/>
          <p14:tracePt t="48274" x="3949700" y="2133600"/>
          <p14:tracePt t="48291" x="3905250" y="2133600"/>
          <p14:tracePt t="48308" x="3816350" y="2133600"/>
          <p14:tracePt t="48324" x="3771900" y="2133600"/>
          <p14:tracePt t="48340" x="3683000" y="2133600"/>
          <p14:tracePt t="48358" x="3619500" y="2133600"/>
          <p14:tracePt t="48374" x="3594100" y="2133600"/>
          <p14:tracePt t="48390" x="3556000" y="2133600"/>
          <p14:tracePt t="48408" x="3530600" y="2133600"/>
          <p14:tracePt t="48424" x="3486150" y="2152650"/>
          <p14:tracePt t="48440" x="3441700" y="2184400"/>
          <p14:tracePt t="48457" x="3416300" y="2197100"/>
          <p14:tracePt t="48474" x="3378200" y="2235200"/>
          <p14:tracePt t="48491" x="3359150" y="2247900"/>
          <p14:tracePt t="48507" x="3340100" y="2266950"/>
          <p14:tracePt t="48524" x="3321050" y="2298700"/>
          <p14:tracePt t="48541" x="3308350" y="2311400"/>
          <p14:tracePt t="48557" x="3289300" y="2349500"/>
          <p14:tracePt t="48574" x="3282950" y="2362200"/>
          <p14:tracePt t="48590" x="3270250" y="2406650"/>
          <p14:tracePt t="48608" x="3263900" y="2444750"/>
          <p14:tracePt t="48624" x="3263900" y="2451100"/>
          <p14:tracePt t="48641" x="3257550" y="2489200"/>
          <p14:tracePt t="48657" x="3257550" y="2508250"/>
          <p14:tracePt t="48674" x="3257550" y="2565400"/>
          <p14:tracePt t="48691" x="3257550" y="2628900"/>
          <p14:tracePt t="48707" x="3257550" y="2660650"/>
          <p14:tracePt t="48723" x="3257550" y="2730500"/>
          <p14:tracePt t="48740" x="3257550" y="2755900"/>
          <p14:tracePt t="48758" x="3257550" y="2794000"/>
          <p14:tracePt t="48774" x="3257550" y="2832100"/>
          <p14:tracePt t="48792" x="3257550" y="2851150"/>
          <p14:tracePt t="48806" x="3257550" y="2882900"/>
          <p14:tracePt t="48823" x="3257550" y="2901950"/>
          <p14:tracePt t="48840" x="3263900" y="2946400"/>
          <p14:tracePt t="48857" x="3276600" y="2984500"/>
          <p14:tracePt t="48874" x="3282950" y="3003550"/>
          <p14:tracePt t="48906" x="3295650" y="3041650"/>
          <p14:tracePt t="48907" x="3295650" y="3048000"/>
          <p14:tracePt t="48923" x="3308350" y="3079750"/>
          <p14:tracePt t="48939" x="3308350" y="3086100"/>
          <p14:tracePt t="48956" x="3321050" y="3105150"/>
          <p14:tracePt t="48972" x="3327400" y="3130550"/>
          <p14:tracePt t="48991" x="3333750" y="3136900"/>
          <p14:tracePt t="49008" x="3346450" y="3155950"/>
          <p14:tracePt t="49024" x="3352800" y="3168650"/>
          <p14:tracePt t="49041" x="3365500" y="3175000"/>
          <p14:tracePt t="49058" x="3378200" y="3181350"/>
          <p14:tracePt t="49074" x="3384550" y="3181350"/>
          <p14:tracePt t="49091" x="3416300" y="3181350"/>
          <p14:tracePt t="49108" x="3448050" y="3187700"/>
          <p14:tracePt t="49124" x="3467100" y="3187700"/>
          <p14:tracePt t="49140" x="3511550" y="3187700"/>
          <p14:tracePt t="49157" x="3536950" y="3187700"/>
          <p14:tracePt t="49174" x="3581400" y="3187700"/>
          <p14:tracePt t="49190" x="3613150" y="3187700"/>
          <p14:tracePt t="49207" x="3625850" y="3187700"/>
          <p14:tracePt t="49224" x="3638550" y="3187700"/>
          <p14:tracePt t="49240" x="3644900" y="3187700"/>
          <p14:tracePt t="49257" x="3657600" y="3187700"/>
          <p14:tracePt t="49274" x="3683000" y="3181350"/>
          <p14:tracePt t="49312" x="3702050" y="3175000"/>
          <p14:tracePt t="49324" x="3714750" y="3168650"/>
          <p14:tracePt t="49325" x="3733800" y="3162300"/>
          <p14:tracePt t="49340" x="3771900" y="3149600"/>
          <p14:tracePt t="49358" x="3790950" y="3136900"/>
          <p14:tracePt t="49373" x="3854450" y="3124200"/>
          <p14:tracePt t="49390" x="3911600" y="3111500"/>
          <p14:tracePt t="49408" x="3943350" y="3111500"/>
          <p14:tracePt t="49424" x="4013200" y="3105150"/>
          <p14:tracePt t="49441" x="4051300" y="3105150"/>
          <p14:tracePt t="49457" x="4108450" y="3098800"/>
          <p14:tracePt t="49474" x="4146550" y="3086100"/>
          <p14:tracePt t="49490" x="4159250" y="3086100"/>
          <p14:tracePt t="49508" x="4178300" y="3079750"/>
          <p14:tracePt t="52247" x="4184650" y="3073400"/>
          <p14:tracePt t="52268" x="4191000" y="3067050"/>
          <p14:tracePt t="52273" x="4197350" y="3060700"/>
          <p14:tracePt t="52290" x="4197350" y="3054350"/>
          <p14:tracePt t="52292" x="4203700" y="3048000"/>
          <p14:tracePt t="52308" x="4222750" y="3028950"/>
          <p14:tracePt t="52324" x="4229100" y="3022600"/>
          <p14:tracePt t="52341" x="4229100" y="3009900"/>
          <p14:tracePt t="52358" x="4235450" y="2997200"/>
          <p14:tracePt t="52374" x="4241800" y="2990850"/>
          <p14:tracePt t="52390" x="4248150" y="2971800"/>
          <p14:tracePt t="52408" x="4248150" y="2952750"/>
          <p14:tracePt t="52424" x="4254500" y="2933700"/>
          <p14:tracePt t="52440" x="4254500" y="2914650"/>
          <p14:tracePt t="52458" x="4254500" y="2895600"/>
          <p14:tracePt t="52474" x="4260850" y="2870200"/>
          <p14:tracePt t="52490" x="4260850" y="2851150"/>
          <p14:tracePt t="52508" x="4267200" y="2838450"/>
          <p14:tracePt t="52524" x="4267200" y="2813050"/>
          <p14:tracePt t="52541" x="4267200" y="2794000"/>
          <p14:tracePt t="52558" x="4267200" y="2762250"/>
          <p14:tracePt t="52574" x="4273550" y="2724150"/>
          <p14:tracePt t="52591" x="4273550" y="2711450"/>
          <p14:tracePt t="52607" x="4279900" y="2686050"/>
          <p14:tracePt t="52624" x="4286250" y="2673350"/>
          <p14:tracePt t="52640" x="4292600" y="2660650"/>
          <p14:tracePt t="52658" x="4292600" y="2647950"/>
          <p14:tracePt t="52674" x="4298950" y="2641600"/>
          <p14:tracePt t="52690" x="4305300" y="2628900"/>
          <p14:tracePt t="52708" x="4311650" y="2616200"/>
          <p14:tracePt t="52724" x="4318000" y="2590800"/>
          <p14:tracePt t="52741" x="4318000" y="2559050"/>
          <p14:tracePt t="52758" x="4324350" y="2546350"/>
          <p14:tracePt t="52775" x="4330700" y="2527300"/>
          <p14:tracePt t="52806" x="4337050" y="2514600"/>
          <p14:tracePt t="52807" x="4337050" y="2501900"/>
          <p14:tracePt t="52823" x="4343400" y="2489200"/>
          <p14:tracePt t="52839" x="4343400" y="2476500"/>
          <p14:tracePt t="52858" x="4349750" y="2463800"/>
          <p14:tracePt t="52874" x="4349750" y="2451100"/>
          <p14:tracePt t="52874" x="4349750" y="2444750"/>
          <p14:tracePt t="52913" x="4349750" y="2438400"/>
          <p14:tracePt t="52923" x="4349750" y="2432050"/>
          <p14:tracePt t="52925" x="4349750" y="2425700"/>
          <p14:tracePt t="52939" x="4349750" y="2419350"/>
          <p14:tracePt t="52958" x="4349750" y="2413000"/>
          <p14:tracePt t="52975" x="4349750" y="2406650"/>
          <p14:tracePt t="52991" x="4349750" y="2393950"/>
          <p14:tracePt t="53024" x="4349750" y="2387600"/>
          <p14:tracePt t="53025" x="4337050" y="2374900"/>
          <p14:tracePt t="53041" x="4324350" y="2368550"/>
          <p14:tracePt t="53058" x="4298950" y="2349500"/>
          <p14:tracePt t="53074" x="4279900" y="2343150"/>
          <p14:tracePt t="53090" x="4254500" y="2324100"/>
          <p14:tracePt t="53108" x="4216400" y="2305050"/>
          <p14:tracePt t="53124" x="4197350" y="2298700"/>
          <p14:tracePt t="53140" x="4152900" y="2279650"/>
          <p14:tracePt t="53157" x="4108450" y="2273300"/>
          <p14:tracePt t="53174" x="4083050" y="2266950"/>
          <p14:tracePt t="53191" x="4019550" y="2247900"/>
          <p14:tracePt t="53207" x="3987800" y="2247900"/>
          <p14:tracePt t="53224" x="3943350" y="2235200"/>
          <p14:tracePt t="53241" x="3905250" y="2228850"/>
          <p14:tracePt t="53258" x="3898900" y="2222500"/>
          <p14:tracePt t="53274" x="3873500" y="2222500"/>
          <p14:tracePt t="53290" x="3867150" y="2222500"/>
          <p14:tracePt t="53308" x="3848100" y="2222500"/>
          <p14:tracePt t="53324" x="3835400" y="2222500"/>
          <p14:tracePt t="53341" x="3803650" y="2235200"/>
          <p14:tracePt t="53358" x="3765550" y="2247900"/>
          <p14:tracePt t="53374" x="3759200" y="2254250"/>
          <p14:tracePt t="53390" x="3727450" y="2260600"/>
          <p14:tracePt t="53407" x="3714750" y="2266950"/>
          <p14:tracePt t="53424" x="3702050" y="2273300"/>
          <p14:tracePt t="53440" x="3689350" y="2286000"/>
          <p14:tracePt t="53458" x="3676650" y="2286000"/>
          <p14:tracePt t="53474" x="3663950" y="2298700"/>
          <p14:tracePt t="53490" x="3651250" y="2305050"/>
          <p14:tracePt t="53524" x="3638550" y="2311400"/>
          <p14:tracePt t="53525" x="3613150" y="2336800"/>
          <p14:tracePt t="53541" x="3594100" y="2349500"/>
          <p14:tracePt t="53557" x="3562350" y="2374900"/>
          <p14:tracePt t="53574" x="3543300" y="2387600"/>
          <p14:tracePt t="53590" x="3524250" y="2406650"/>
          <p14:tracePt t="53608" x="3511550" y="2419350"/>
          <p14:tracePt t="53624" x="3505200" y="2419350"/>
          <p14:tracePt t="53640" x="3498850" y="2432050"/>
          <p14:tracePt t="53658" x="3492500" y="2438400"/>
          <p14:tracePt t="53674" x="3486150" y="2451100"/>
          <p14:tracePt t="53690" x="3467100" y="2463800"/>
          <p14:tracePt t="53707" x="3467100" y="2470150"/>
          <p14:tracePt t="53724" x="3441700" y="2489200"/>
          <p14:tracePt t="53741" x="3435350" y="2501900"/>
          <p14:tracePt t="53757" x="3429000" y="2520950"/>
          <p14:tracePt t="53774" x="3409950" y="2540000"/>
          <p14:tracePt t="53792" x="3403600" y="2559050"/>
          <p14:tracePt t="53808" x="3390900" y="2590800"/>
          <p14:tracePt t="53824" x="3384550" y="2603500"/>
          <p14:tracePt t="53841" x="3371850" y="2641600"/>
          <p14:tracePt t="53858" x="3365500" y="2673350"/>
          <p14:tracePt t="53874" x="3365500" y="2686050"/>
          <p14:tracePt t="53890" x="3359150" y="2711450"/>
          <p14:tracePt t="53907" x="3352800" y="2717800"/>
          <p14:tracePt t="53923" x="3352800" y="2749550"/>
          <p14:tracePt t="53939" x="3346450" y="2762250"/>
          <p14:tracePt t="53956" x="3340100" y="2794000"/>
          <p14:tracePt t="53975" x="3327400" y="2825750"/>
          <p14:tracePt t="53991" x="3327400" y="2838450"/>
          <p14:tracePt t="54008" x="3321050" y="2882900"/>
          <p14:tracePt t="54024" x="3314700" y="2901950"/>
          <p14:tracePt t="54039" x="3314700" y="2940050"/>
          <p14:tracePt t="54058" x="3314700" y="2978150"/>
          <p14:tracePt t="54074" x="3314700" y="2997200"/>
          <p14:tracePt t="54091" x="3314700" y="3028950"/>
          <p14:tracePt t="54108" x="3314700" y="3048000"/>
          <p14:tracePt t="54124" x="3314700" y="3079750"/>
          <p14:tracePt t="54140" x="3333750" y="3117850"/>
          <p14:tracePt t="54158" x="3352800" y="3130550"/>
          <p14:tracePt t="54174" x="3390900" y="3155950"/>
          <p14:tracePt t="54190" x="3448050" y="3181350"/>
          <p14:tracePt t="54207" x="3498850" y="3187700"/>
          <p14:tracePt t="54224" x="3600450" y="3213100"/>
          <p14:tracePt t="54240" x="3663950" y="3213100"/>
          <p14:tracePt t="54258" x="3816350" y="3232150"/>
          <p14:tracePt t="54274" x="3886200" y="3232150"/>
          <p14:tracePt t="54290" x="4025900" y="3232150"/>
          <p14:tracePt t="54308" x="4114800" y="3232150"/>
          <p14:tracePt t="54324" x="4146550" y="3219450"/>
          <p14:tracePt t="54340" x="4184650" y="3206750"/>
          <p14:tracePt t="54358" x="4197350" y="3194050"/>
          <p14:tracePt t="54374" x="4210050" y="3168650"/>
          <p14:tracePt t="54391" x="4216400" y="3143250"/>
          <p14:tracePt t="54407" x="4222750" y="3117850"/>
          <p14:tracePt t="54424" x="4235450" y="3067050"/>
          <p14:tracePt t="54440" x="4241800" y="3035300"/>
          <p14:tracePt t="54440" x="4254500" y="2997200"/>
          <p14:tracePt t="54458" x="4267200" y="2959100"/>
          <p14:tracePt t="54474" x="4279900" y="2901950"/>
          <p14:tracePt t="54490" x="4286250" y="2876550"/>
          <p14:tracePt t="54508" x="4298950" y="2825750"/>
          <p14:tracePt t="54524" x="4298950" y="2774950"/>
          <p14:tracePt t="54541" x="4298950" y="2749550"/>
          <p14:tracePt t="54557" x="4298950" y="2692400"/>
          <p14:tracePt t="54574" x="4298950" y="2673350"/>
          <p14:tracePt t="54590" x="4298950" y="2622550"/>
          <p14:tracePt t="54608" x="4298950" y="2597150"/>
          <p14:tracePt t="54624" x="4298950" y="2565400"/>
          <p14:tracePt t="54640" x="4298950" y="2533650"/>
          <p14:tracePt t="54658" x="4298950" y="2527300"/>
          <p14:tracePt t="54674" x="4298950" y="2508250"/>
          <p14:tracePt t="54691" x="4298950" y="2501900"/>
          <p14:tracePt t="54707" x="4298950" y="2476500"/>
          <p14:tracePt t="54724" x="4292600" y="2457450"/>
          <p14:tracePt t="54740" x="4292600" y="2444750"/>
          <p14:tracePt t="54757" x="4286250" y="2432050"/>
          <p14:tracePt t="54774" x="4273550" y="2419350"/>
          <p14:tracePt t="54798" x="4267200" y="2419350"/>
          <p14:tracePt t="54806" x="4267200" y="2413000"/>
          <p14:tracePt t="54823" x="4248150" y="2406650"/>
          <p14:tracePt t="54839" x="4235450" y="2400300"/>
          <p14:tracePt t="54857" x="4216400" y="2393950"/>
          <p14:tracePt t="54874" x="4197350" y="2387600"/>
          <p14:tracePt t="54891" x="4178300" y="2387600"/>
          <p14:tracePt t="54906" x="4171950" y="2387600"/>
          <p14:tracePt t="54922" x="4152900" y="2387600"/>
          <p14:tracePt t="54939" x="4133850" y="2387600"/>
          <p14:tracePt t="54958" x="4083050" y="2387600"/>
          <p14:tracePt t="54974" x="4013200" y="2406650"/>
          <p14:tracePt t="54991" x="3987800" y="2413000"/>
          <p14:tracePt t="55008" x="3937000" y="2425700"/>
          <p14:tracePt t="55024" x="3924300" y="2432050"/>
          <p14:tracePt t="55041" x="3898900" y="2444750"/>
          <p14:tracePt t="55056" x="3886200" y="2451100"/>
          <p14:tracePt t="55073" x="3867150" y="2457450"/>
          <p14:tracePt t="55091" x="3841750" y="2482850"/>
          <p14:tracePt t="55106" x="3822700" y="2489200"/>
          <p14:tracePt t="55122" x="3797300" y="2514600"/>
          <p14:tracePt t="55140" x="3778250" y="2540000"/>
          <p14:tracePt t="55157" x="3765550" y="2552700"/>
          <p14:tracePt t="55174" x="3746500" y="2584450"/>
          <p14:tracePt t="55191" x="3740150" y="2590800"/>
          <p14:tracePt t="55207" x="3727450" y="2628900"/>
          <p14:tracePt t="55224" x="3721100" y="2673350"/>
          <p14:tracePt t="55240" x="3721100" y="2692400"/>
          <p14:tracePt t="55258" x="3721100" y="2736850"/>
          <p14:tracePt t="55274" x="3721100" y="2755900"/>
          <p14:tracePt t="55290" x="3727450" y="2781300"/>
          <p14:tracePt t="55308" x="3733800" y="2794000"/>
          <p14:tracePt t="55324" x="3746500" y="2800350"/>
          <p14:tracePt t="55341" x="3752850" y="2813050"/>
          <p14:tracePt t="55357" x="3759200" y="2819400"/>
          <p14:tracePt t="55374" x="3771900" y="2819400"/>
          <p14:tracePt t="55390" x="3803650" y="2832100"/>
          <p14:tracePt t="55408" x="3829050" y="2832100"/>
          <p14:tracePt t="55423" x="3886200" y="2838450"/>
          <p14:tracePt t="55440" x="3924300" y="2838450"/>
          <p14:tracePt t="55458" x="3981450" y="2838450"/>
          <p14:tracePt t="55474" x="4006850" y="2838450"/>
          <p14:tracePt t="55474" x="4019550" y="2832100"/>
          <p14:tracePt t="55492" x="4025900" y="2832100"/>
          <p14:tracePt t="56662" x="4032250" y="2832100"/>
          <p14:tracePt t="56683" x="4038600" y="2832100"/>
          <p14:tracePt t="56693" x="4044950" y="2832100"/>
          <p14:tracePt t="56694" x="4057650" y="2832100"/>
          <p14:tracePt t="56707" x="4089400" y="2832100"/>
          <p14:tracePt t="56724" x="4108450" y="2832100"/>
          <p14:tracePt t="56740" x="4146550" y="2825750"/>
          <p14:tracePt t="56758" x="4165600" y="2825750"/>
          <p14:tracePt t="56774" x="4197350" y="2813050"/>
          <p14:tracePt t="56792" x="4216400" y="2806700"/>
          <p14:tracePt t="56808" x="4235450" y="2781300"/>
          <p14:tracePt t="56822" x="4254500" y="2762250"/>
          <p14:tracePt t="56839" x="4267200" y="2755900"/>
          <p14:tracePt t="56858" x="4273550" y="2730500"/>
          <p14:tracePt t="56874" x="4273550" y="2724150"/>
          <p14:tracePt t="56891" x="4286250" y="2698750"/>
          <p14:tracePt t="56908" x="4292600" y="2667000"/>
          <p14:tracePt t="56924" x="4298950" y="2647950"/>
          <p14:tracePt t="56939" x="4318000" y="2609850"/>
          <p14:tracePt t="56956" x="4324350" y="2590800"/>
          <p14:tracePt t="56974" x="4337050" y="2565400"/>
          <p14:tracePt t="56991" x="4343400" y="2527300"/>
          <p14:tracePt t="57008" x="4343400" y="2520950"/>
          <p14:tracePt t="57024" x="4349750" y="2482850"/>
          <p14:tracePt t="57041" x="4356100" y="2444750"/>
          <p14:tracePt t="57058" x="4356100" y="2438400"/>
          <p14:tracePt t="57074" x="4356100" y="2419350"/>
          <p14:tracePt t="57091" x="4356100" y="2406650"/>
          <p14:tracePt t="57107" x="4356100" y="2387600"/>
          <p14:tracePt t="57124" x="4356100" y="2381250"/>
          <p14:tracePt t="57141" x="4356100" y="2368550"/>
          <p14:tracePt t="57157" x="4337050" y="2355850"/>
          <p14:tracePt t="57174" x="4324350" y="2343150"/>
          <p14:tracePt t="57190" x="4267200" y="2324100"/>
          <p14:tracePt t="57207" x="4235450" y="2311400"/>
          <p14:tracePt t="57223" x="4146550" y="2279650"/>
          <p14:tracePt t="57240" x="4064000" y="2254250"/>
          <p14:tracePt t="57258" x="4051300" y="2247900"/>
          <p14:tracePt t="57274" x="4000500" y="2241550"/>
          <p14:tracePt t="57291" x="3981450" y="2241550"/>
          <p14:tracePt t="57307" x="3937000" y="2241550"/>
          <p14:tracePt t="57324" x="3911600" y="2241550"/>
          <p14:tracePt t="57324" x="3873500" y="2254250"/>
          <p14:tracePt t="57340" x="3848100" y="2266950"/>
          <p14:tracePt t="57357" x="3797300" y="2286000"/>
          <p14:tracePt t="57374" x="3784600" y="2292350"/>
          <p14:tracePt t="57390" x="3759200" y="2305050"/>
          <p14:tracePt t="57407" x="3740150" y="2330450"/>
          <p14:tracePt t="57424" x="3727450" y="2343150"/>
          <p14:tracePt t="57441" x="3695700" y="2368550"/>
          <p14:tracePt t="57457" x="3683000" y="2387600"/>
          <p14:tracePt t="57474" x="3644900" y="2438400"/>
          <p14:tracePt t="57491" x="3600450" y="2489200"/>
          <p14:tracePt t="57507" x="3581400" y="2540000"/>
          <p14:tracePt t="57525" x="3543300" y="2622550"/>
          <p14:tracePt t="57540" x="3524250" y="2660650"/>
          <p14:tracePt t="57557" x="3511550" y="2730500"/>
          <p14:tracePt t="57574" x="3505200" y="2755900"/>
          <p14:tracePt t="57590" x="3505200" y="2787650"/>
          <p14:tracePt t="57608" x="3511550" y="2794000"/>
          <p14:tracePt t="57624" x="3517900" y="2794000"/>
          <p14:tracePt t="57640" x="3543300" y="2794000"/>
          <p14:tracePt t="57657" x="3549650" y="2794000"/>
          <p14:tracePt t="57674" x="3568700" y="2787650"/>
          <p14:tracePt t="57777" x="3562350" y="2787650"/>
          <p14:tracePt t="57789" x="3543300" y="2787650"/>
          <p14:tracePt t="57808" x="3524250" y="2787650"/>
          <p14:tracePt t="57809" x="3511550" y="2787650"/>
          <p14:tracePt t="57824" x="3441700" y="2813050"/>
          <p14:tracePt t="57840" x="3384550" y="2819400"/>
          <p14:tracePt t="57857" x="3263900" y="2838450"/>
          <p14:tracePt t="57874" x="3181350" y="2844800"/>
          <p14:tracePt t="57890" x="3022600" y="2851150"/>
          <p14:tracePt t="57908" x="2838450" y="2851150"/>
          <p14:tracePt t="57924" x="2749550" y="2851150"/>
          <p14:tracePt t="57939" x="2578100" y="2851150"/>
          <p14:tracePt t="57956" x="2501900" y="2851150"/>
          <p14:tracePt t="57972" x="2349500" y="2851150"/>
          <p14:tracePt t="57991" x="2190750" y="2851150"/>
          <p14:tracePt t="58007" x="2120900" y="2851150"/>
          <p14:tracePt t="58024" x="1993900" y="2851150"/>
          <p14:tracePt t="58040" x="1892300" y="2851150"/>
          <p14:tracePt t="58058" x="1860550" y="2851150"/>
          <p14:tracePt t="58074" x="1790700" y="2857500"/>
          <p14:tracePt t="58090" x="1765300" y="2857500"/>
          <p14:tracePt t="58107" x="1701800" y="2857500"/>
          <p14:tracePt t="58124" x="1631950" y="2870200"/>
          <p14:tracePt t="58141" x="1600200" y="2870200"/>
          <p14:tracePt t="58157" x="1555750" y="2870200"/>
          <p14:tracePt t="58174" x="1543050" y="2876550"/>
          <p14:tracePt t="58190" x="1511300" y="2882900"/>
          <p14:tracePt t="58208" x="1492250" y="2889250"/>
          <p14:tracePt t="58208" x="1473200" y="2895600"/>
          <p14:tracePt t="58224" x="1466850" y="2901950"/>
          <p14:tracePt t="58240" x="1441450" y="2914650"/>
          <p14:tracePt t="58258" x="1435100" y="2914650"/>
          <p14:tracePt t="58274" x="1422400" y="2921000"/>
          <p14:tracePt t="58348" x="1422400" y="2927350"/>
          <p14:tracePt t="59071" x="1428750" y="2927350"/>
          <p14:tracePt t="59092" x="1435100" y="2927350"/>
          <p14:tracePt t="59102" x="1447800" y="2927350"/>
          <p14:tracePt t="59115" x="1454150" y="2927350"/>
          <p14:tracePt t="59123" x="1473200" y="2921000"/>
          <p14:tracePt t="59131" x="1498600" y="2914650"/>
          <p14:tracePt t="59141" x="1581150" y="2882900"/>
          <p14:tracePt t="59157" x="1638300" y="2870200"/>
          <p14:tracePt t="59174" x="1778000" y="2819400"/>
          <p14:tracePt t="59190" x="1955800" y="2762250"/>
          <p14:tracePt t="59208" x="2051050" y="2736850"/>
          <p14:tracePt t="59224" x="2241550" y="2705100"/>
          <p14:tracePt t="59241" x="2336800" y="2686050"/>
          <p14:tracePt t="59257" x="2552700" y="2654300"/>
          <p14:tracePt t="59274" x="2781300" y="2647950"/>
          <p14:tracePt t="59291" x="2901950" y="2641600"/>
          <p14:tracePt t="59307" x="3155950" y="2622550"/>
          <p14:tracePt t="59324" x="3270250" y="2609850"/>
          <p14:tracePt t="59340" x="3467100" y="2590800"/>
          <p14:tracePt t="59357" x="3587750" y="2578100"/>
          <p14:tracePt t="59374" x="3638550" y="2571750"/>
          <p14:tracePt t="59390" x="3695700" y="2546350"/>
          <p14:tracePt t="59408" x="3721100" y="2540000"/>
          <p14:tracePt t="59424" x="3790950" y="2527300"/>
          <p14:tracePt t="59440" x="3873500" y="2514600"/>
          <p14:tracePt t="59457" x="3911600" y="2508250"/>
          <p14:tracePt t="59474" x="3968750" y="2495550"/>
          <p14:tracePt t="59490" x="3994150" y="2489200"/>
          <p14:tracePt t="59507" x="4038600" y="2489200"/>
          <p14:tracePt t="59524" x="4076700" y="2482850"/>
          <p14:tracePt t="59540" x="4114800" y="2482850"/>
          <p14:tracePt t="59558" x="4203700" y="2482850"/>
          <p14:tracePt t="59574" x="4235450" y="2482850"/>
          <p14:tracePt t="59591" x="4305300" y="2482850"/>
          <p14:tracePt t="59607" x="4337050" y="2482850"/>
          <p14:tracePt t="59624" x="4349750" y="2482850"/>
          <p14:tracePt t="59674" x="4356100" y="2482850"/>
          <p14:tracePt t="59808" x="4356100" y="2489200"/>
          <p14:tracePt t="59819" x="4356100" y="2495550"/>
          <p14:tracePt t="59839" x="4356100" y="2508250"/>
          <p14:tracePt t="59850" x="4356100" y="2514600"/>
          <p14:tracePt t="59860" x="4356100" y="2520950"/>
          <p14:tracePt t="59861" x="4356100" y="2533650"/>
          <p14:tracePt t="59874" x="4356100" y="2546350"/>
          <p14:tracePt t="59891" x="4356100" y="2559050"/>
          <p14:tracePt t="59907" x="4356100" y="2571750"/>
          <p14:tracePt t="59924" x="4356100" y="2578100"/>
          <p14:tracePt t="59939" x="4349750" y="2590800"/>
          <p14:tracePt t="59956" x="4343400" y="2597150"/>
          <p14:tracePt t="59974" x="4337050" y="2603500"/>
          <p14:tracePt t="59990" x="4324350" y="2616200"/>
          <p14:tracePt t="60008" x="4318000" y="2622550"/>
          <p14:tracePt t="60024" x="4298950" y="2635250"/>
          <p14:tracePt t="60040" x="4286250" y="2647950"/>
          <p14:tracePt t="60058" x="4273550" y="2667000"/>
          <p14:tracePt t="60074" x="4254500" y="2698750"/>
          <p14:tracePt t="60091" x="4248150" y="2705100"/>
          <p14:tracePt t="60122" x="4241800" y="2717800"/>
          <p14:tracePt t="60376" x="4248150" y="2717800"/>
          <p14:tracePt t="60400" x="4254500" y="2711450"/>
          <p14:tracePt t="60417" x="4260850" y="2705100"/>
          <p14:tracePt t="60439" x="4267200" y="2698750"/>
          <p14:tracePt t="60449" x="4273550" y="2692400"/>
          <p14:tracePt t="60459" x="4273550" y="2686050"/>
          <p14:tracePt t="60465" x="4279900" y="2686050"/>
          <p14:tracePt t="60474" x="4286250" y="2673350"/>
          <p14:tracePt t="60490" x="4286250" y="2667000"/>
          <p14:tracePt t="60507" x="4286250" y="2660650"/>
          <p14:tracePt t="60524" x="4292600" y="2654300"/>
          <p14:tracePt t="60540" x="4298950" y="2654300"/>
          <p14:tracePt t="60557" x="4305300" y="2641600"/>
          <p14:tracePt t="64229" x="4305300" y="2647950"/>
          <p14:tracePt t="64270" x="4305300" y="2654300"/>
          <p14:tracePt t="64291" x="4305300" y="2660650"/>
          <p14:tracePt t="64383" x="4305300" y="2667000"/>
          <p14:tracePt t="64393" x="4305300" y="2673350"/>
          <p14:tracePt t="64414" x="4305300" y="2679700"/>
          <p14:tracePt t="64435" x="4305300" y="2686050"/>
          <p14:tracePt t="64445" x="4305300" y="2692400"/>
          <p14:tracePt t="64458" x="4305300" y="2698750"/>
          <p14:tracePt t="64459" x="4305300" y="2705100"/>
          <p14:tracePt t="64475" x="4305300" y="2717800"/>
          <p14:tracePt t="64491" x="4305300" y="2724150"/>
          <p14:tracePt t="64508" x="4305300" y="2736850"/>
          <p14:tracePt t="64525" x="4305300" y="2755900"/>
          <p14:tracePt t="64561" x="4305300" y="2762250"/>
          <p14:tracePt t="64562" x="4305300" y="2768600"/>
          <p14:tracePt t="64574" x="4305300" y="2774950"/>
          <p14:tracePt t="64614" x="4305300" y="2781300"/>
          <p14:tracePt t="66821" x="4318000" y="2781300"/>
          <p14:tracePt t="66833" x="4330700" y="2781300"/>
          <p14:tracePt t="66843" x="4343400" y="2774950"/>
          <p14:tracePt t="66845" x="4362450" y="2768600"/>
          <p14:tracePt t="66858" x="4432300" y="2743200"/>
          <p14:tracePt t="66876" x="4470400" y="2724150"/>
          <p14:tracePt t="66891" x="4572000" y="2705100"/>
          <p14:tracePt t="66908" x="4622800" y="2692400"/>
          <p14:tracePt t="66925" x="4730750" y="2679700"/>
          <p14:tracePt t="66940" x="4787900" y="2679700"/>
          <p14:tracePt t="66940" x="4845050" y="2673350"/>
          <p14:tracePt t="66958" x="4908550" y="2673350"/>
          <p14:tracePt t="66975" x="5048250" y="2673350"/>
          <p14:tracePt t="66992" x="5111750" y="2673350"/>
          <p14:tracePt t="67008" x="5245100" y="2673350"/>
          <p14:tracePt t="67025" x="5353050" y="2673350"/>
          <p14:tracePt t="67041" x="5397500" y="2673350"/>
          <p14:tracePt t="67058" x="5473700" y="2673350"/>
          <p14:tracePt t="67075" x="5511800" y="2673350"/>
          <p14:tracePt t="67091" x="5543550" y="2673350"/>
          <p14:tracePt t="67108" x="5556250" y="2673350"/>
          <p14:tracePt t="67125" x="5575300" y="2673350"/>
          <p14:tracePt t="67141" x="5588000" y="2673350"/>
          <p14:tracePt t="67158" x="5600700" y="2673350"/>
          <p14:tracePt t="67175" x="5619750" y="2673350"/>
          <p14:tracePt t="67191" x="5638800" y="2673350"/>
          <p14:tracePt t="67208" x="5664200" y="2673350"/>
          <p14:tracePt t="67225" x="5689600" y="2673350"/>
          <p14:tracePt t="67241" x="5695950" y="2673350"/>
          <p14:tracePt t="67258" x="5715000" y="2673350"/>
          <p14:tracePt t="67275" x="5721350" y="2673350"/>
          <p14:tracePt t="67291" x="5734050" y="2673350"/>
          <p14:tracePt t="67609" x="5734050" y="2679700"/>
          <p14:tracePt t="67650" x="5734050" y="2686050"/>
          <p14:tracePt t="67666" x="5727700" y="2686050"/>
          <p14:tracePt t="68272" x="5721350" y="2686050"/>
          <p14:tracePt t="68293" x="5715000" y="2686050"/>
          <p14:tracePt t="68303" x="5708650" y="2686050"/>
          <p14:tracePt t="68313" x="5708650" y="2692400"/>
          <p14:tracePt t="68324" x="5702300" y="2692400"/>
          <p14:tracePt t="68341" x="5695950" y="2698750"/>
          <p14:tracePt t="68342" x="5689600" y="2705100"/>
          <p14:tracePt t="68358" x="5676900" y="2711450"/>
          <p14:tracePt t="68374" x="5657850" y="2730500"/>
          <p14:tracePt t="68391" x="5619750" y="2743200"/>
          <p14:tracePt t="68408" x="5600700" y="2749550"/>
          <p14:tracePt t="68424" x="5556250" y="2768600"/>
          <p14:tracePt t="68441" x="5530850" y="2774950"/>
          <p14:tracePt t="68458" x="5480050" y="2787650"/>
          <p14:tracePt t="68474" x="5429250" y="2794000"/>
          <p14:tracePt t="68491" x="5416550" y="2806700"/>
          <p14:tracePt t="68508" x="5384800" y="2819400"/>
          <p14:tracePt t="68525" x="5365750" y="2825750"/>
          <p14:tracePt t="68541" x="5334000" y="2838450"/>
          <p14:tracePt t="68558" x="5283200" y="2857500"/>
          <p14:tracePt t="68574" x="5245100" y="2863850"/>
          <p14:tracePt t="68591" x="5162550" y="2895600"/>
          <p14:tracePt t="68608" x="5118100" y="2901950"/>
          <p14:tracePt t="68624" x="5054600" y="2921000"/>
          <p14:tracePt t="68641" x="5016500" y="2933700"/>
          <p14:tracePt t="69431" x="5022850" y="2933700"/>
          <p14:tracePt t="69462" x="5029200" y="2933700"/>
          <p14:tracePt t="69493" x="5035550" y="2933700"/>
          <p14:tracePt t="69503" x="5041900" y="2933700"/>
          <p14:tracePt t="69536" x="5048250" y="2933700"/>
          <p14:tracePt t="69551" x="5054600" y="2933700"/>
          <p14:tracePt t="69559" x="5060950" y="2927350"/>
          <p14:tracePt t="69560" x="5060950" y="2921000"/>
          <p14:tracePt t="69576" x="5080000" y="2908300"/>
          <p14:tracePt t="69592" x="5080000" y="2901950"/>
          <p14:tracePt t="69592" x="5092700" y="2889250"/>
          <p14:tracePt t="69609" x="5105400" y="2889250"/>
          <p14:tracePt t="69626" x="5143500" y="2857500"/>
          <p14:tracePt t="69642" x="5168900" y="2844800"/>
          <p14:tracePt t="69659" x="5232400" y="2806700"/>
          <p14:tracePt t="69676" x="5270500" y="2794000"/>
          <p14:tracePt t="69676" x="5308600" y="2768600"/>
          <p14:tracePt t="69693" x="5353050" y="2755900"/>
          <p14:tracePt t="69709" x="5435600" y="2724150"/>
          <p14:tracePt t="69726" x="5473700" y="2717800"/>
          <p14:tracePt t="69742" x="5537200" y="2692400"/>
          <p14:tracePt t="69759" x="5562600" y="2686050"/>
          <p14:tracePt t="69775" x="5594350" y="2679700"/>
          <p14:tracePt t="69793" x="5613400" y="2673350"/>
          <p14:tracePt t="69808" x="5619750" y="2673350"/>
          <p14:tracePt t="69824" x="5632450" y="2667000"/>
          <p14:tracePt t="69870" x="5632450" y="2660650"/>
          <p14:tracePt t="69880" x="5638800" y="2660650"/>
          <p14:tracePt t="69962" x="5638800" y="2654300"/>
          <p14:tracePt t="70696" x="5632450" y="2654300"/>
          <p14:tracePt t="70718" x="5626100" y="2654300"/>
          <p14:tracePt t="70737" x="5613400" y="2654300"/>
          <p14:tracePt t="70739" x="5594350" y="2654300"/>
          <p14:tracePt t="70758" x="5568950" y="2654300"/>
          <p14:tracePt t="70760" x="5537200" y="2654300"/>
          <p14:tracePt t="70776" x="5461000" y="2654300"/>
          <p14:tracePt t="70792" x="5403850" y="2654300"/>
          <p14:tracePt t="70809" x="5308600" y="2654300"/>
          <p14:tracePt t="70827" x="5207000" y="2654300"/>
          <p14:tracePt t="70842" x="5162550" y="2654300"/>
          <p14:tracePt t="70859" x="5073650" y="2654300"/>
          <p14:tracePt t="70875" x="5022850" y="2654300"/>
          <p14:tracePt t="70892" x="4902200" y="2654300"/>
          <p14:tracePt t="70909" x="4794250" y="2654300"/>
          <p14:tracePt t="70926" x="4749800" y="2654300"/>
          <p14:tracePt t="70942" x="4679950" y="2654300"/>
          <p14:tracePt t="70959" x="4660900" y="2654300"/>
          <p14:tracePt t="70976" x="4629150" y="2654300"/>
          <p14:tracePt t="70992" x="4591050" y="2654300"/>
          <p14:tracePt t="71009" x="4578350" y="2654300"/>
          <p14:tracePt t="71025" x="4527550" y="2654300"/>
          <p14:tracePt t="71042" x="4502150" y="2654300"/>
          <p14:tracePt t="71058" x="4470400" y="2654300"/>
          <p14:tracePt t="71075" x="4438650" y="2647950"/>
          <p14:tracePt t="71113" x="4432300" y="2647950"/>
          <p14:tracePt t="71145" x="4432300" y="2641600"/>
          <p14:tracePt t="71154" x="4425950" y="2641600"/>
          <p14:tracePt t="71158" x="4419600" y="2641600"/>
          <p14:tracePt t="71175" x="4419600" y="2635250"/>
          <p14:tracePt t="71329" x="4432300" y="2628900"/>
          <p14:tracePt t="71351" x="4451350" y="2622550"/>
          <p14:tracePt t="71361" x="4470400" y="2616200"/>
          <p14:tracePt t="71362" x="4591050" y="2609850"/>
          <p14:tracePt t="71398" x="4730750" y="2603500"/>
          <p14:tracePt t="71416" x="4806950" y="2603500"/>
          <p14:tracePt t="71424" x="4883150" y="2603500"/>
          <p14:tracePt t="71440" x="5003800" y="2603500"/>
          <p14:tracePt t="71459" x="5080000" y="2603500"/>
          <p14:tracePt t="71476" x="5118100" y="2603500"/>
          <p14:tracePt t="71492" x="5149850" y="2603500"/>
          <p14:tracePt t="71509" x="5168900" y="2603500"/>
          <p14:tracePt t="71525" x="5207000" y="2603500"/>
          <p14:tracePt t="71542" x="5264150" y="2603500"/>
          <p14:tracePt t="71559" x="5295900" y="2603500"/>
          <p14:tracePt t="71575" x="5365750" y="2603500"/>
          <p14:tracePt t="71592" x="5391150" y="2603500"/>
          <p14:tracePt t="71609" x="5429250" y="2603500"/>
          <p14:tracePt t="71626" x="5448300" y="2603500"/>
          <p14:tracePt t="71642" x="5473700" y="2603500"/>
          <p14:tracePt t="71659" x="5499100" y="2603500"/>
          <p14:tracePt t="71675" x="5505450" y="2603500"/>
          <p14:tracePt t="71692" x="5524500" y="2603500"/>
          <p14:tracePt t="71725" x="5530850" y="2603500"/>
          <p14:tracePt t="71726" x="5537200" y="2603500"/>
          <p14:tracePt t="72215" x="5530850" y="2603500"/>
          <p14:tracePt t="72237" x="5524500" y="2603500"/>
          <p14:tracePt t="72247" x="5518150" y="2603500"/>
          <p14:tracePt t="72268" x="5511800" y="2603500"/>
          <p14:tracePt t="72278" x="5505450" y="2603500"/>
          <p14:tracePt t="72279" x="5499100" y="2603500"/>
          <p14:tracePt t="72292" x="5486400" y="2603500"/>
          <p14:tracePt t="72309" x="5480050" y="2603500"/>
          <p14:tracePt t="72325" x="5473700" y="2603500"/>
          <p14:tracePt t="72342" x="5467350" y="2603500"/>
          <p14:tracePt t="72358" x="5461000" y="2603500"/>
          <p14:tracePt t="72375" x="5454650" y="2590800"/>
          <p14:tracePt t="72392" x="5448300" y="2584450"/>
          <p14:tracePt t="72408" x="5435600" y="2565400"/>
          <p14:tracePt t="72426" x="5422900" y="2546350"/>
          <p14:tracePt t="72442" x="5384800" y="2508250"/>
          <p14:tracePt t="72459" x="5334000" y="2451100"/>
          <p14:tracePt t="72475" x="5295900" y="2419350"/>
          <p14:tracePt t="72492" x="5219700" y="2330450"/>
          <p14:tracePt t="72509" x="5168900" y="2273300"/>
          <p14:tracePt t="72525" x="5067300" y="2146300"/>
          <p14:tracePt t="72542" x="4959350" y="2019300"/>
          <p14:tracePt t="72559" x="4895850" y="1949450"/>
          <p14:tracePt t="72575" x="4800600" y="1816100"/>
          <p14:tracePt t="72592" x="4762500" y="1765300"/>
          <p14:tracePt t="72608" x="4692650" y="1689100"/>
          <p14:tracePt t="72626" x="4635500" y="1638300"/>
          <p14:tracePt t="72642" x="4597400" y="1625600"/>
          <p14:tracePt t="72659" x="4521200" y="1587500"/>
          <p14:tracePt t="72675" x="4476750" y="1568450"/>
          <p14:tracePt t="72692" x="4368800" y="1530350"/>
          <p14:tracePt t="72708" x="4235450" y="1466850"/>
          <p14:tracePt t="72725" x="4165600" y="1435100"/>
          <p14:tracePt t="72741" x="4032250" y="1358900"/>
          <p14:tracePt t="72759" x="3975100" y="1314450"/>
          <p14:tracePt t="72775" x="3886200" y="1257300"/>
          <p14:tracePt t="72793" x="3841750" y="1225550"/>
          <p14:tracePt t="72809" x="3822700" y="1219200"/>
          <p14:tracePt t="72825" x="3784600" y="1193800"/>
          <p14:tracePt t="72842" x="3759200" y="1187450"/>
          <p14:tracePt t="72858" x="3689350" y="1162050"/>
          <p14:tracePt t="72875" x="3594100" y="1123950"/>
          <p14:tracePt t="72892" x="3549650" y="1111250"/>
          <p14:tracePt t="72908" x="3467100" y="1092200"/>
          <p14:tracePt t="72926" x="3441700" y="1079500"/>
          <p14:tracePt t="72942" x="3403600" y="1073150"/>
          <p14:tracePt t="72959" x="3371850" y="1060450"/>
          <p14:tracePt t="72975" x="3359150" y="1060450"/>
          <p14:tracePt t="72992" x="3314700" y="1054100"/>
          <p14:tracePt t="73009" x="3282950" y="1054100"/>
          <p14:tracePt t="73025" x="3213100" y="1047750"/>
          <p14:tracePt t="73043" x="3168650" y="1047750"/>
          <p14:tracePt t="73043" x="3143250" y="1047750"/>
          <p14:tracePt t="73059" x="3124200" y="1047750"/>
          <p14:tracePt t="73076" x="3086100" y="1047750"/>
          <p14:tracePt t="73092" x="3073400" y="1047750"/>
          <p14:tracePt t="73132" x="3067050" y="1047750"/>
          <p14:tracePt t="73376" x="3073400" y="1047750"/>
          <p14:tracePt t="73387" x="3079750" y="1047750"/>
          <p14:tracePt t="73398" x="3086100" y="1047750"/>
          <p14:tracePt t="73418" x="3092450" y="1047750"/>
          <p14:tracePt t="73429" x="3098800" y="1047750"/>
          <p14:tracePt t="73430" x="3105150" y="1047750"/>
          <p14:tracePt t="73480" x="3111500" y="1047750"/>
          <p14:tracePt t="73501" x="3117850" y="1047750"/>
          <p14:tracePt t="73532" x="3124200" y="1047750"/>
          <p14:tracePt t="73552" x="3130550" y="1047750"/>
          <p14:tracePt t="74031" x="3136900" y="1047750"/>
          <p14:tracePt t="74073" x="3143250" y="1047750"/>
          <p14:tracePt t="74084" x="3149600" y="1047750"/>
          <p14:tracePt t="74093" x="3155950" y="1047750"/>
          <p14:tracePt t="74109" x="3168650" y="1047750"/>
          <p14:tracePt t="74110" x="3206750" y="1047750"/>
          <p14:tracePt t="74125" x="3213100" y="1047750"/>
          <p14:tracePt t="74142" x="3251200" y="1047750"/>
          <p14:tracePt t="74159" x="3257550" y="1047750"/>
          <p14:tracePt t="74176" x="3270250" y="1047750"/>
          <p14:tracePt t="74192" x="3282950" y="1047750"/>
          <p14:tracePt t="74208" x="3295650" y="1047750"/>
          <p14:tracePt t="74226" x="3346450" y="1047750"/>
          <p14:tracePt t="74242" x="3390900" y="1047750"/>
          <p14:tracePt t="74258" x="3454400" y="1047750"/>
          <p14:tracePt t="74276" x="3524250" y="1047750"/>
          <p14:tracePt t="74292" x="3536950" y="1047750"/>
          <p14:tracePt t="74308" x="3568700" y="1047750"/>
          <p14:tracePt t="74325" x="3575050" y="1047750"/>
          <p14:tracePt t="74342" x="3587750" y="1041400"/>
          <p14:tracePt t="74358" x="3606800" y="1041400"/>
          <p14:tracePt t="74375" x="3619500" y="1035050"/>
          <p14:tracePt t="74392" x="3638550" y="1035050"/>
          <p14:tracePt t="74408" x="3651250" y="1035050"/>
          <p14:tracePt t="74425" x="3670300" y="1035050"/>
          <p14:tracePt t="74442" x="3689350" y="1035050"/>
          <p14:tracePt t="74459" x="3708400" y="1035050"/>
          <p14:tracePt t="74475" x="3733800" y="1035050"/>
          <p14:tracePt t="74492" x="3746500" y="1035050"/>
          <p14:tracePt t="74509" x="3765550" y="1035050"/>
          <p14:tracePt t="74525" x="3778250" y="1035050"/>
          <p14:tracePt t="74563" x="3784600" y="1035050"/>
          <p14:tracePt t="74564" x="3790950" y="1035050"/>
          <p14:tracePt t="74575" x="3797300" y="1035050"/>
          <p14:tracePt t="74592" x="3816350" y="1035050"/>
          <p14:tracePt t="74609" x="3829050" y="1041400"/>
          <p14:tracePt t="74625" x="3841750" y="1041400"/>
          <p14:tracePt t="74642" x="3854450" y="1041400"/>
          <p14:tracePt t="74658" x="3860800" y="1041400"/>
          <p14:tracePt t="74675" x="3873500" y="1041400"/>
          <p14:tracePt t="74692" x="3886200" y="1041400"/>
          <p14:tracePt t="74709" x="3892550" y="1041400"/>
          <p14:tracePt t="74726" x="3898900" y="1041400"/>
          <p14:tracePt t="74742" x="3905250" y="1041400"/>
          <p14:tracePt t="74822" x="3911600" y="1041400"/>
          <p14:tracePt t="74863" x="3917950" y="1041400"/>
          <p14:tracePt t="74904" x="3917950" y="1035050"/>
          <p14:tracePt t="74936" x="3917950" y="1028700"/>
          <p14:tracePt t="74946" x="3911600" y="1022350"/>
          <p14:tracePt t="74957" x="3911600" y="1016000"/>
          <p14:tracePt t="74958" x="3911600" y="1009650"/>
          <p14:tracePt t="74974" x="3905250" y="996950"/>
          <p14:tracePt t="74991" x="3905250" y="977900"/>
          <p14:tracePt t="75008" x="3905250" y="971550"/>
          <p14:tracePt t="75026" x="3905250" y="939800"/>
          <p14:tracePt t="75042" x="3905250" y="933450"/>
          <p14:tracePt t="75059" x="3905250" y="901700"/>
          <p14:tracePt t="75076" x="3905250" y="876300"/>
          <p14:tracePt t="75092" x="3905250" y="863600"/>
          <p14:tracePt t="75109" x="3905250" y="838200"/>
          <p14:tracePt t="75126" x="3905250" y="825500"/>
          <p14:tracePt t="75142" x="3905250" y="806450"/>
          <p14:tracePt t="75159" x="3905250" y="793750"/>
          <p14:tracePt t="75176" x="3905250" y="781050"/>
          <p14:tracePt t="75192" x="3905250" y="768350"/>
          <p14:tracePt t="75208" x="3905250" y="755650"/>
          <p14:tracePt t="75226" x="3905250" y="742950"/>
          <p14:tracePt t="75242" x="3905250" y="723900"/>
          <p14:tracePt t="75494" x="3905250" y="730250"/>
          <p14:tracePt t="75504" x="3905250" y="736600"/>
          <p14:tracePt t="75514" x="3905250" y="742950"/>
          <p14:tracePt t="75525" x="3898900" y="749300"/>
          <p14:tracePt t="75528" x="3898900" y="755650"/>
          <p14:tracePt t="75542" x="3892550" y="781050"/>
          <p14:tracePt t="75559" x="3892550" y="787400"/>
          <p14:tracePt t="75575" x="3886200" y="819150"/>
          <p14:tracePt t="75592" x="3886200" y="838200"/>
          <p14:tracePt t="75609" x="3886200" y="857250"/>
          <p14:tracePt t="75625" x="3886200" y="876300"/>
          <p14:tracePt t="75642" x="3886200" y="895350"/>
          <p14:tracePt t="75658" x="3886200" y="914400"/>
          <p14:tracePt t="75675" x="3886200" y="946150"/>
          <p14:tracePt t="75692" x="3886200" y="958850"/>
          <p14:tracePt t="75709" x="3886200" y="984250"/>
          <p14:tracePt t="75726" x="3886200" y="990600"/>
          <p14:tracePt t="75742" x="3886200" y="1009650"/>
          <p14:tracePt t="75759" x="3886200" y="1028700"/>
          <p14:tracePt t="75775" x="3886200" y="1035050"/>
          <p14:tracePt t="75792" x="3886200" y="1060450"/>
          <p14:tracePt t="75809" x="3886200" y="1079500"/>
          <p14:tracePt t="75827" x="3886200" y="1085850"/>
          <p14:tracePt t="75841" x="3886200" y="1104900"/>
          <p14:tracePt t="75857" x="3886200" y="1111250"/>
          <p14:tracePt t="75874" x="3886200" y="1117600"/>
          <p14:tracePt t="76356" x="3879850" y="1117600"/>
          <p14:tracePt t="76366" x="3867150" y="1117600"/>
          <p14:tracePt t="76378" x="3854450" y="1117600"/>
          <p14:tracePt t="76392" x="3829050" y="1117600"/>
          <p14:tracePt t="76393" x="3752850" y="1117600"/>
          <p14:tracePt t="76409" x="3683000" y="1117600"/>
          <p14:tracePt t="76425" x="3536950" y="1117600"/>
          <p14:tracePt t="76442" x="3448050" y="1117600"/>
          <p14:tracePt t="76458" x="3327400" y="1117600"/>
          <p14:tracePt t="76475" x="3257550" y="1117600"/>
          <p14:tracePt t="76492" x="3244850" y="1117600"/>
          <p14:tracePt t="76508" x="3225800" y="1117600"/>
          <p14:tracePt t="76526" x="3219450" y="1117600"/>
          <p14:tracePt t="76574" x="3213100" y="1117600"/>
          <p14:tracePt t="76595" x="3213100" y="1123950"/>
          <p14:tracePt t="76616" x="3206750" y="1123950"/>
          <p14:tracePt t="76667" x="3200400" y="1123950"/>
          <p14:tracePt t="77024" x="3206750" y="1123950"/>
          <p14:tracePt t="77039" x="3219450" y="1123950"/>
          <p14:tracePt t="77046" x="3225800" y="1123950"/>
          <p14:tracePt t="77056" x="3263900" y="1117600"/>
          <p14:tracePt t="77076" x="3289300" y="1117600"/>
          <p14:tracePt t="77077" x="3321050" y="1111250"/>
          <p14:tracePt t="77090" x="3416300" y="1111250"/>
          <p14:tracePt t="77107" x="3486150" y="1104900"/>
          <p14:tracePt t="77124" x="3606800" y="1104900"/>
          <p14:tracePt t="77142" x="3657600" y="1104900"/>
          <p14:tracePt t="77159" x="3771900" y="1092200"/>
          <p14:tracePt t="77176" x="3848100" y="1092200"/>
          <p14:tracePt t="77192" x="3873500" y="1085850"/>
          <p14:tracePt t="77209" x="3924300" y="1085850"/>
          <p14:tracePt t="77226" x="3937000" y="1085850"/>
          <p14:tracePt t="77242" x="3968750" y="1085850"/>
          <p14:tracePt t="77259" x="3981450" y="1085850"/>
          <p14:tracePt t="77314" x="3987800" y="1085850"/>
          <p14:tracePt t="77347" x="3994150" y="1085850"/>
          <p14:tracePt t="77622" x="3994150" y="1079500"/>
          <p14:tracePt t="77634" x="3994150" y="1066800"/>
          <p14:tracePt t="77643" x="3994150" y="1060450"/>
          <p14:tracePt t="77644" x="3994150" y="1041400"/>
          <p14:tracePt t="77658" x="3994150" y="996950"/>
          <p14:tracePt t="77676" x="3994150" y="971550"/>
          <p14:tracePt t="77692" x="3994150" y="920750"/>
          <p14:tracePt t="77709" x="3994150" y="901700"/>
          <p14:tracePt t="77725" x="3994150" y="850900"/>
          <p14:tracePt t="77742" x="3994150" y="819150"/>
          <p14:tracePt t="77758" x="3994150" y="806450"/>
          <p14:tracePt t="77775" x="3994150" y="787400"/>
          <p14:tracePt t="77792" x="3994150" y="774700"/>
          <p14:tracePt t="77809" x="3994150" y="762000"/>
          <p14:tracePt t="77827" x="3994150" y="755650"/>
          <p14:tracePt t="77842" x="3994150" y="749300"/>
          <p14:tracePt t="78107" x="3994150" y="755650"/>
          <p14:tracePt t="78117" x="3994150" y="762000"/>
          <p14:tracePt t="78127" x="3994150" y="768350"/>
          <p14:tracePt t="78134" x="3994150" y="774700"/>
          <p14:tracePt t="78142" x="3994150" y="787400"/>
          <p14:tracePt t="78159" x="3994150" y="800100"/>
          <p14:tracePt t="78175" x="3994150" y="812800"/>
          <p14:tracePt t="78192" x="3987800" y="825500"/>
          <p14:tracePt t="78208" x="3981450" y="850900"/>
          <p14:tracePt t="78225" x="3968750" y="895350"/>
          <p14:tracePt t="78242" x="3962400" y="920750"/>
          <p14:tracePt t="78258" x="3943350" y="971550"/>
          <p14:tracePt t="78275" x="3930650" y="996950"/>
          <p14:tracePt t="78292" x="3911600" y="1047750"/>
          <p14:tracePt t="78308" x="3892550" y="1085850"/>
          <p14:tracePt t="78326" x="3879850" y="1098550"/>
          <p14:tracePt t="78342" x="3867150" y="1117600"/>
          <p14:tracePt t="78357" x="3867150" y="1123950"/>
          <p14:tracePt t="78374" x="3867150" y="1130300"/>
          <p14:tracePt t="78392" x="3860800" y="1143000"/>
          <p14:tracePt t="78430" x="3860800" y="1149350"/>
          <p14:tracePt t="78450" x="3854450" y="1149350"/>
          <p14:tracePt t="78470" x="3848100" y="1155700"/>
          <p14:tracePt t="78492" x="3848100" y="1162050"/>
          <p14:tracePt t="78563" x="3841750" y="1162050"/>
          <p14:tracePt t="78604" x="3835400" y="1162050"/>
          <p14:tracePt t="78624" x="3822700" y="1162050"/>
          <p14:tracePt t="78635" x="3803650" y="1162050"/>
          <p14:tracePt t="78646" x="3784600" y="1149350"/>
          <p14:tracePt t="78647" x="3752850" y="1143000"/>
          <p14:tracePt t="78661" x="3708400" y="1123950"/>
          <p14:tracePt t="78675" x="3581400" y="1085850"/>
          <p14:tracePt t="78692" x="3454400" y="1035050"/>
          <p14:tracePt t="78709" x="3409950" y="1016000"/>
          <p14:tracePt t="78725" x="3346450" y="996950"/>
          <p14:tracePt t="79014" x="3359150" y="996950"/>
          <p14:tracePt t="79025" x="3365500" y="996950"/>
          <p14:tracePt t="79037" x="3390900" y="996950"/>
          <p14:tracePt t="79045" x="3460750" y="996950"/>
          <p14:tracePt t="79058" x="3505200" y="996950"/>
          <p14:tracePt t="79075" x="3613150" y="996950"/>
          <p14:tracePt t="79092" x="3733800" y="996950"/>
          <p14:tracePt t="79109" x="3778250" y="996950"/>
          <p14:tracePt t="79126" x="3841750" y="996950"/>
          <p14:tracePt t="79142" x="3867150" y="996950"/>
          <p14:tracePt t="79159" x="3898900" y="996950"/>
          <p14:tracePt t="79202" x="3905250" y="996950"/>
          <p14:tracePt t="79212" x="3911600" y="996950"/>
          <p14:tracePt t="79225" x="3917950" y="996950"/>
          <p14:tracePt t="79233" x="3937000" y="990600"/>
          <p14:tracePt t="79241" x="3975100" y="990600"/>
          <p14:tracePt t="79259" x="4013200" y="984250"/>
          <p14:tracePt t="79277" x="4032250" y="984250"/>
          <p14:tracePt t="79292" x="4044950" y="984250"/>
          <p14:tracePt t="79513" x="4038600" y="984250"/>
          <p14:tracePt t="79533" x="4032250" y="984250"/>
          <p14:tracePt t="79564" x="4025900" y="984250"/>
          <p14:tracePt t="79574" x="4019550" y="984250"/>
          <p14:tracePt t="79585" x="4013200" y="996950"/>
          <p14:tracePt t="79593" x="3994150" y="1022350"/>
          <p14:tracePt t="79610" x="3981450" y="1041400"/>
          <p14:tracePt t="79627" x="3962400" y="1079500"/>
          <p14:tracePt t="79643" x="3943350" y="1111250"/>
          <p14:tracePt t="79659" x="3937000" y="1117600"/>
          <p14:tracePt t="79676" x="3937000" y="1130300"/>
          <p14:tracePt t="79721" x="3937000" y="1136650"/>
          <p14:tracePt t="79732" x="3937000" y="1143000"/>
          <p14:tracePt t="79743" x="3937000" y="1149350"/>
          <p14:tracePt t="79763" x="3937000" y="1162050"/>
          <p14:tracePt t="79764" x="3937000" y="1168400"/>
          <p14:tracePt t="79795" x="3937000" y="1181100"/>
          <p14:tracePt t="79810" x="3937000" y="1187450"/>
          <p14:tracePt t="82095" x="3937000" y="1193800"/>
          <p14:tracePt t="82105" x="3937000" y="1200150"/>
          <p14:tracePt t="82111" x="3937000" y="1212850"/>
          <p14:tracePt t="82127" x="3937000" y="1225550"/>
          <p14:tracePt t="82143" x="3937000" y="1250950"/>
          <p14:tracePt t="82160" x="3937000" y="1263650"/>
          <p14:tracePt t="82177" x="3943350" y="1295400"/>
          <p14:tracePt t="82193" x="3956050" y="1333500"/>
          <p14:tracePt t="82209" x="3956050" y="1352550"/>
          <p14:tracePt t="82227" x="3975100" y="1409700"/>
          <p14:tracePt t="82243" x="3987800" y="1447800"/>
          <p14:tracePt t="82259" x="4013200" y="1543050"/>
          <p14:tracePt t="82277" x="4025900" y="1587500"/>
          <p14:tracePt t="82293" x="4064000" y="1714500"/>
          <p14:tracePt t="82310" x="4095750" y="1816100"/>
          <p14:tracePt t="82327" x="4102100" y="1873250"/>
          <p14:tracePt t="82343" x="4133850" y="1943100"/>
          <p14:tracePt t="82360" x="4146550" y="1993900"/>
          <p14:tracePt t="82377" x="4152900" y="2012950"/>
          <p14:tracePt t="82392" x="4165600" y="2057400"/>
          <p14:tracePt t="82410" x="4171950" y="2076450"/>
          <p14:tracePt t="82427" x="4191000" y="2120900"/>
          <p14:tracePt t="82443" x="4203700" y="2146300"/>
          <p14:tracePt t="82459" x="4222750" y="2216150"/>
          <p14:tracePt t="82476" x="4248150" y="2279650"/>
          <p14:tracePt t="82493" x="4254500" y="2305050"/>
          <p14:tracePt t="82509" x="4260850" y="2362200"/>
          <p14:tracePt t="82526" x="4273550" y="2413000"/>
          <p14:tracePt t="82543" x="4273550" y="2432050"/>
          <p14:tracePt t="82559" x="4286250" y="2476500"/>
          <p14:tracePt t="82577" x="4292600" y="2489200"/>
          <p14:tracePt t="82593" x="4292600" y="2520950"/>
          <p14:tracePt t="82610" x="4292600" y="2533650"/>
          <p14:tracePt t="82627" x="4298950" y="2546350"/>
          <p14:tracePt t="82643" x="4298950" y="2552700"/>
          <p14:tracePt t="82659" x="4298950" y="2559050"/>
          <p14:tracePt t="82676" x="4298950" y="2571750"/>
          <p14:tracePt t="82693" x="4298950" y="2578100"/>
          <p14:tracePt t="82709" x="4298950" y="2597150"/>
          <p14:tracePt t="82727" x="4298950" y="2609850"/>
          <p14:tracePt t="83190" x="4305300" y="2609850"/>
          <p14:tracePt t="83231" x="4311650" y="2609850"/>
          <p14:tracePt t="83251" x="4318000" y="2609850"/>
          <p14:tracePt t="83268" x="4330700" y="2609850"/>
          <p14:tracePt t="83269" x="4349750" y="2609850"/>
          <p14:tracePt t="83276" x="4413250" y="2609850"/>
          <p14:tracePt t="83293" x="4457700" y="2609850"/>
          <p14:tracePt t="83309" x="4584700" y="2609850"/>
          <p14:tracePt t="83326" x="4654550" y="2609850"/>
          <p14:tracePt t="83343" x="4800600" y="2609850"/>
          <p14:tracePt t="83359" x="4965700" y="2609850"/>
          <p14:tracePt t="83376" x="5041900" y="2609850"/>
          <p14:tracePt t="83392" x="5181600" y="2609850"/>
          <p14:tracePt t="83410" x="5257800" y="2609850"/>
          <p14:tracePt t="83426" x="5391150" y="2609850"/>
          <p14:tracePt t="83441" x="5486400" y="2609850"/>
          <p14:tracePt t="83460" x="5543550" y="2609850"/>
          <p14:tracePt t="83476" x="5632450" y="2616200"/>
          <p14:tracePt t="83493" x="5676900" y="2616200"/>
          <p14:tracePt t="83510" x="5765800" y="2616200"/>
          <p14:tracePt t="83526" x="5797550" y="2622550"/>
          <p14:tracePt t="83542" x="5854700" y="2622550"/>
          <p14:tracePt t="83559" x="5899150" y="2622550"/>
          <p14:tracePt t="83577" x="5911850" y="2622550"/>
          <p14:tracePt t="83593" x="5924550" y="2622550"/>
          <p14:tracePt t="83707" x="5924550" y="2628900"/>
          <p14:tracePt t="83748" x="5924550" y="2635250"/>
          <p14:tracePt t="83994" x="5918200" y="2635250"/>
          <p14:tracePt t="84168" x="5918200" y="2641600"/>
          <p14:tracePt t="85106" x="5911850" y="2641600"/>
          <p14:tracePt t="85146" x="5905500" y="2641600"/>
          <p14:tracePt t="85278" x="5905500" y="2647950"/>
          <p14:tracePt t="86206" x="5899150" y="2647950"/>
          <p14:tracePt t="86227" x="5892800" y="2647950"/>
          <p14:tracePt t="86237" x="5886450" y="2647950"/>
          <p14:tracePt t="86258" x="5880100" y="2647950"/>
          <p14:tracePt t="86268" x="5873750" y="2654300"/>
          <p14:tracePt t="86278" x="5867400" y="2660650"/>
          <p14:tracePt t="86288" x="5867400" y="2667000"/>
          <p14:tracePt t="86293" x="5861050" y="2667000"/>
          <p14:tracePt t="86293" x="5848350" y="2679700"/>
          <p14:tracePt t="86309" x="5842000" y="2686050"/>
          <p14:tracePt t="86327" x="5816600" y="2698750"/>
          <p14:tracePt t="86343" x="5810250" y="2698750"/>
          <p14:tracePt t="86359" x="5797550" y="2698750"/>
          <p14:tracePt t="86377" x="5791200" y="2698750"/>
          <p14:tracePt t="86423" x="5784850" y="2698750"/>
          <p14:tracePt t="86435" x="5778500" y="2698750"/>
          <p14:tracePt t="86454" x="5765800" y="2698750"/>
          <p14:tracePt t="86468" x="5753100" y="2698750"/>
          <p14:tracePt t="86486" x="5740400" y="2698750"/>
          <p14:tracePt t="86496" x="5734050" y="2698750"/>
          <p14:tracePt t="86517" x="5721350" y="2698750"/>
          <p14:tracePt t="86528" x="5708650" y="2698750"/>
          <p14:tracePt t="86529" x="5695950" y="2698750"/>
          <p14:tracePt t="86543" x="5651500" y="2698750"/>
          <p14:tracePt t="86560" x="5632450" y="2698750"/>
          <p14:tracePt t="86577" x="5594350" y="2698750"/>
          <p14:tracePt t="86593" x="5581650" y="2698750"/>
          <p14:tracePt t="86609" x="5575300" y="2698750"/>
          <p14:tracePt t="86626" x="5568950" y="2698750"/>
          <p14:tracePt t="86642" x="5562600" y="2698750"/>
          <p14:tracePt t="86659" x="5556250" y="2698750"/>
          <p14:tracePt t="86676" x="5543550" y="2698750"/>
          <p14:tracePt t="86693" x="5530850" y="2698750"/>
          <p14:tracePt t="87866" x="5537200" y="2698750"/>
          <p14:tracePt t="87907" x="5543550" y="2698750"/>
          <p14:tracePt t="88865" x="5543550" y="2705100"/>
          <p14:tracePt t="88886" x="5537200" y="2705100"/>
          <p14:tracePt t="88895" x="5511800" y="2705100"/>
          <p14:tracePt t="88901" x="5467350" y="2711450"/>
          <p14:tracePt t="88909" x="5340350" y="2711450"/>
          <p14:tracePt t="88927" x="5238750" y="2711450"/>
          <p14:tracePt t="88943" x="4991100" y="2711450"/>
          <p14:tracePt t="88960" x="4838700" y="2711450"/>
          <p14:tracePt t="88976" x="4521200" y="2711450"/>
          <p14:tracePt t="88991" x="4165600" y="2711450"/>
          <p14:tracePt t="89010" x="3987800" y="2711450"/>
          <p14:tracePt t="89027" x="3657600" y="2711450"/>
          <p14:tracePt t="89041" x="3524250" y="2711450"/>
          <p14:tracePt t="89058" x="3282950" y="2724150"/>
          <p14:tracePt t="89075" x="3175000" y="2724150"/>
          <p14:tracePt t="89091" x="3009900" y="2736850"/>
          <p14:tracePt t="89109" x="2876550" y="2774950"/>
          <p14:tracePt t="89127" x="2819400" y="2787650"/>
          <p14:tracePt t="89143" x="2724150" y="2825750"/>
          <p14:tracePt t="89160" x="2647950" y="2857500"/>
          <p14:tracePt t="89176" x="2622550" y="2863850"/>
          <p14:tracePt t="89192" x="2559050" y="2882900"/>
          <p14:tracePt t="89210" x="2520950" y="2901950"/>
          <p14:tracePt t="89226" x="2444750" y="2921000"/>
          <p14:tracePt t="89243" x="2355850" y="2952750"/>
          <p14:tracePt t="89259" x="2324100" y="2965450"/>
          <p14:tracePt t="89277" x="2266950" y="2984500"/>
          <p14:tracePt t="89292" x="2241550" y="2990850"/>
          <p14:tracePt t="89309" x="2203450" y="3009900"/>
          <p14:tracePt t="89342" x="2171700" y="3022600"/>
          <p14:tracePt t="89344" x="2146300" y="3028950"/>
          <p14:tracePt t="89359" x="2095500" y="3048000"/>
          <p14:tracePt t="89376" x="2063750" y="3060700"/>
          <p14:tracePt t="89393" x="2025650" y="3073400"/>
          <p14:tracePt t="89409" x="1993900" y="3086100"/>
          <p14:tracePt t="89426" x="1974850" y="3092450"/>
          <p14:tracePt t="89442" x="1955800" y="3105150"/>
          <p14:tracePt t="89459" x="1936750" y="3111500"/>
          <p14:tracePt t="89476" x="1917700" y="3117850"/>
          <p14:tracePt t="89493" x="1905000" y="3117850"/>
          <p14:tracePt t="89511" x="1898650" y="3124200"/>
          <p14:tracePt t="89561" x="1892300" y="3130550"/>
          <p14:tracePt t="89572" x="1885950" y="3130550"/>
          <p14:tracePt t="89584" x="1879600" y="3130550"/>
          <p14:tracePt t="89593" x="1866900" y="3136900"/>
          <p14:tracePt t="89594" x="1854200" y="3143250"/>
          <p14:tracePt t="89609" x="1822450" y="3149600"/>
          <p14:tracePt t="89627" x="1797050" y="3155950"/>
          <p14:tracePt t="89643" x="1765300" y="3168650"/>
          <p14:tracePt t="89659" x="1752600" y="3168650"/>
          <p14:tracePt t="89676" x="1746250" y="3175000"/>
          <p14:tracePt t="90277" x="1758950" y="3175000"/>
          <p14:tracePt t="90299" x="1771650" y="3175000"/>
          <p14:tracePt t="90309" x="1784350" y="3175000"/>
          <p14:tracePt t="90318" x="1790700" y="3175000"/>
          <p14:tracePt t="90326" x="1822450" y="3175000"/>
          <p14:tracePt t="90343" x="1828800" y="3175000"/>
          <p14:tracePt t="90359" x="1860550" y="3175000"/>
          <p14:tracePt t="90376" x="1898650" y="3175000"/>
          <p14:tracePt t="90393" x="1924050" y="3175000"/>
          <p14:tracePt t="90409" x="2000250" y="3175000"/>
          <p14:tracePt t="90426" x="2032000" y="3175000"/>
          <p14:tracePt t="90442" x="2133600" y="3175000"/>
          <p14:tracePt t="90459" x="2228850" y="3175000"/>
          <p14:tracePt t="90477" x="2298700" y="3175000"/>
          <p14:tracePt t="90492" x="2425700" y="3175000"/>
          <p14:tracePt t="90510" x="2565400" y="3175000"/>
          <p14:tracePt t="90541" x="2654300" y="3175000"/>
          <p14:tracePt t="90542" x="2794000" y="3175000"/>
          <p14:tracePt t="90558" x="2863850" y="3175000"/>
          <p14:tracePt t="90576" x="2971800" y="3175000"/>
          <p14:tracePt t="90593" x="3060700" y="3155950"/>
          <p14:tracePt t="90610" x="3111500" y="3143250"/>
          <p14:tracePt t="90626" x="3200400" y="3111500"/>
          <p14:tracePt t="90643" x="3270250" y="3092450"/>
          <p14:tracePt t="90659" x="3397250" y="3067050"/>
          <p14:tracePt t="90676" x="3505200" y="3041650"/>
          <p14:tracePt t="90693" x="3549650" y="3035300"/>
          <p14:tracePt t="90709" x="3606800" y="3022600"/>
          <p14:tracePt t="90726" x="3625850" y="3016250"/>
          <p14:tracePt t="90742" x="3651250" y="3003550"/>
          <p14:tracePt t="90759" x="3676650" y="2990850"/>
          <p14:tracePt t="90777" x="3689350" y="2978150"/>
          <p14:tracePt t="90792" x="3702050" y="2965450"/>
          <p14:tracePt t="90809" x="3714750" y="2965450"/>
          <p14:tracePt t="90827" x="3721100" y="2959100"/>
          <p14:tracePt t="90841" x="3721100" y="2952750"/>
          <p14:tracePt t="90858" x="3727450" y="2946400"/>
          <p14:tracePt t="90875" x="3733800" y="2946400"/>
          <p14:tracePt t="90913" x="3733800" y="2940050"/>
          <p14:tracePt t="90933" x="3740150" y="2933700"/>
          <p14:tracePt t="92614" x="3746500" y="2933700"/>
          <p14:tracePt t="92634" x="3752850" y="2933700"/>
          <p14:tracePt t="92644" x="3778250" y="2933700"/>
          <p14:tracePt t="92659" x="3803650" y="2933700"/>
          <p14:tracePt t="92660" x="3917950" y="2933700"/>
          <p14:tracePt t="92676" x="3994150" y="2933700"/>
          <p14:tracePt t="92693" x="4178300" y="2933700"/>
          <p14:tracePt t="92709" x="4267200" y="2933700"/>
          <p14:tracePt t="92727" x="4445000" y="2933700"/>
          <p14:tracePt t="92743" x="4597400" y="2933700"/>
          <p14:tracePt t="92759" x="4667250" y="2933700"/>
          <p14:tracePt t="92776" x="4794250" y="2933700"/>
          <p14:tracePt t="92791" x="4857750" y="2933700"/>
          <p14:tracePt t="92808" x="4959350" y="2933700"/>
          <p14:tracePt t="92826" x="4991100" y="2933700"/>
          <p14:tracePt t="92841" x="5041900" y="2933700"/>
          <p14:tracePt t="92858" x="5054600" y="2933700"/>
          <p14:tracePt t="92875" x="5060950" y="2933700"/>
          <p14:tracePt t="92891" x="5067300" y="2933700"/>
          <p14:tracePt t="92908" x="5080000" y="2933700"/>
          <p14:tracePt t="92925" x="5137150" y="2933700"/>
          <p14:tracePt t="92941" x="5238750" y="2933700"/>
          <p14:tracePt t="92958" x="5283200" y="2946400"/>
          <p14:tracePt t="92976" x="5365750" y="2959100"/>
          <p14:tracePt t="92993" x="5391150" y="2959100"/>
          <p14:tracePt t="93111" x="5384800" y="2959100"/>
          <p14:tracePt t="93154" x="5378450" y="2959100"/>
          <p14:tracePt t="93205" x="5378450" y="2965450"/>
          <p14:tracePt t="93256" x="5372100" y="2971800"/>
          <p14:tracePt t="93268" x="5372100" y="2978150"/>
          <p14:tracePt t="93277" x="5359400" y="2984500"/>
          <p14:tracePt t="93278" x="5340350" y="2997200"/>
          <p14:tracePt t="93292" x="5289550" y="3022600"/>
          <p14:tracePt t="93309" x="5257800" y="3048000"/>
          <p14:tracePt t="93326" x="5162550" y="3092450"/>
          <p14:tracePt t="93343" x="5118100" y="3111500"/>
          <p14:tracePt t="93359" x="5003800" y="3143250"/>
          <p14:tracePt t="93376" x="4883150" y="3155950"/>
          <p14:tracePt t="93392" x="4813300" y="3168650"/>
          <p14:tracePt t="93409" x="4686300" y="3168650"/>
          <p14:tracePt t="93427" x="4616450" y="3168650"/>
          <p14:tracePt t="93427" x="4552950" y="3168650"/>
          <p14:tracePt t="93443" x="4495800" y="3168650"/>
          <p14:tracePt t="93459" x="4381500" y="3168650"/>
          <p14:tracePt t="93476" x="4311650" y="3168650"/>
          <p14:tracePt t="93493" x="4184650" y="3168650"/>
          <p14:tracePt t="93509" x="4032250" y="3168650"/>
          <p14:tracePt t="93526" x="3956050" y="3168650"/>
          <p14:tracePt t="93542" x="3835400" y="3168650"/>
          <p14:tracePt t="93560" x="3790950" y="3168650"/>
          <p14:tracePt t="93577" x="3733800" y="3168650"/>
          <p14:tracePt t="93593" x="3695700" y="3175000"/>
          <p14:tracePt t="93609" x="3683000" y="3175000"/>
          <p14:tracePt t="93626" x="3644900" y="3175000"/>
          <p14:tracePt t="93643" x="3619500" y="3181350"/>
          <p14:tracePt t="93659" x="3581400" y="3181350"/>
          <p14:tracePt t="93677" x="3543300" y="3181350"/>
          <p14:tracePt t="93693" x="3530600" y="3181350"/>
          <p14:tracePt t="93709" x="3517900" y="3181350"/>
          <p14:tracePt t="93727" x="3511550" y="3181350"/>
          <p14:tracePt t="93917" x="3517900" y="3181350"/>
          <p14:tracePt t="93938" x="3524250" y="3181350"/>
          <p14:tracePt t="93958" x="3530600" y="3181350"/>
          <p14:tracePt t="93969" x="3536950" y="3181350"/>
          <p14:tracePt t="93983" x="3543300" y="3181350"/>
          <p14:tracePt t="94001" x="3549650" y="3181350"/>
          <p14:tracePt t="94011" x="3556000" y="3181350"/>
          <p14:tracePt t="94033" x="3562350" y="3181350"/>
          <p14:tracePt t="94043" x="3568700" y="3181350"/>
          <p14:tracePt t="94063" x="3575050" y="3181350"/>
          <p14:tracePt t="94095" x="3581400" y="3181350"/>
          <p14:tracePt t="94106" x="3594100" y="3181350"/>
          <p14:tracePt t="94108" x="3600450" y="3181350"/>
          <p14:tracePt t="94126" x="3613150" y="3181350"/>
          <p14:tracePt t="94128" x="3625850" y="3181350"/>
          <p14:tracePt t="94143" x="3651250" y="3181350"/>
          <p14:tracePt t="94159" x="3657600" y="3181350"/>
          <p14:tracePt t="94176" x="3663950" y="3181350"/>
          <p14:tracePt t="94209" x="3670300" y="3181350"/>
          <p14:tracePt t="94231" x="3676650" y="3181350"/>
          <p14:tracePt t="94251" x="3689350" y="3181350"/>
          <p14:tracePt t="94262" x="3702050" y="3181350"/>
          <p14:tracePt t="94263" x="3708400" y="3181350"/>
          <p14:tracePt t="94276" x="3727450" y="3181350"/>
          <p14:tracePt t="94293" x="3759200" y="3175000"/>
          <p14:tracePt t="94309" x="3784600" y="3168650"/>
          <p14:tracePt t="94326" x="3803650" y="3162300"/>
          <p14:tracePt t="94342" x="3854450" y="3162300"/>
          <p14:tracePt t="94359" x="3898900" y="3162300"/>
          <p14:tracePt t="94376" x="4006850" y="3162300"/>
          <p14:tracePt t="94392" x="4133850" y="3162300"/>
          <p14:tracePt t="94409" x="4191000" y="3162300"/>
          <p14:tracePt t="94426" x="4292600" y="3155950"/>
          <p14:tracePt t="94442" x="4324350" y="3155950"/>
          <p14:tracePt t="94459" x="4375150" y="3143250"/>
          <p14:tracePt t="94476" x="4406900" y="3136900"/>
          <p14:tracePt t="94493" x="4432300" y="3130550"/>
          <p14:tracePt t="94509" x="4476750" y="3130550"/>
          <p14:tracePt t="94526" x="4508500" y="3124200"/>
          <p14:tracePt t="94542" x="4584700" y="3124200"/>
          <p14:tracePt t="94559" x="4654550" y="3124200"/>
          <p14:tracePt t="94577" x="4686300" y="3124200"/>
          <p14:tracePt t="94591" x="4737100" y="3124200"/>
          <p14:tracePt t="94608" x="4756150" y="3124200"/>
          <p14:tracePt t="94626" x="4787900" y="3117850"/>
          <p14:tracePt t="94643" x="4832350" y="3111500"/>
          <p14:tracePt t="94659" x="4857750" y="3105150"/>
          <p14:tracePt t="94676" x="4895850" y="3105150"/>
          <p14:tracePt t="94692" x="4914900" y="3098800"/>
          <p14:tracePt t="94709" x="4946650" y="3098800"/>
          <p14:tracePt t="94726" x="4959350" y="3098800"/>
          <p14:tracePt t="94743" x="4965700" y="3098800"/>
          <p14:tracePt t="94759" x="5003800" y="3098800"/>
          <p14:tracePt t="94776" x="5029200" y="3098800"/>
          <p14:tracePt t="94792" x="5111750" y="3111500"/>
          <p14:tracePt t="94809" x="5187950" y="3130550"/>
          <p14:tracePt t="94827" x="5226050" y="3136900"/>
          <p14:tracePt t="94843" x="5245100" y="3143250"/>
          <p14:tracePt t="94919" x="5238750" y="3143250"/>
          <p14:tracePt t="94950" x="5232400" y="3149600"/>
          <p14:tracePt t="94961" x="5226050" y="3149600"/>
          <p14:tracePt t="94971" x="5219700" y="3149600"/>
          <p14:tracePt t="94992" x="5200650" y="3149600"/>
          <p14:tracePt t="94992" x="5175250" y="3155950"/>
          <p14:tracePt t="95009" x="5111750" y="3155950"/>
          <p14:tracePt t="95027" x="5067300" y="3162300"/>
          <p14:tracePt t="95043" x="4965700" y="3162300"/>
          <p14:tracePt t="95059" x="4870450" y="3162300"/>
          <p14:tracePt t="95076" x="4832350" y="3162300"/>
          <p14:tracePt t="95093" x="4768850" y="3162300"/>
          <p14:tracePt t="95110" x="4737100" y="3162300"/>
          <p14:tracePt t="95126" x="4667250" y="3162300"/>
          <p14:tracePt t="95143" x="4622800" y="3162300"/>
          <p14:tracePt t="95160" x="4546600" y="3162300"/>
          <p14:tracePt t="95176" x="4445000" y="3162300"/>
          <p14:tracePt t="95193" x="4400550" y="3162300"/>
          <p14:tracePt t="95209" x="4311650" y="3162300"/>
          <p14:tracePt t="95226" x="4267200" y="3162300"/>
          <p14:tracePt t="95243" x="4191000" y="3162300"/>
          <p14:tracePt t="95259" x="4127500" y="3162300"/>
          <p14:tracePt t="95276" x="4089400" y="3162300"/>
          <p14:tracePt t="95293" x="4044950" y="3162300"/>
          <p14:tracePt t="95309" x="4000500" y="3162300"/>
          <p14:tracePt t="95326" x="3975100" y="3162300"/>
          <p14:tracePt t="95342" x="3911600" y="3162300"/>
          <p14:tracePt t="95359" x="3879850" y="3162300"/>
          <p14:tracePt t="95376" x="3797300" y="3162300"/>
          <p14:tracePt t="95392" x="3765550" y="3162300"/>
          <p14:tracePt t="95409" x="3727450" y="3162300"/>
          <p14:tracePt t="95595" x="3733800" y="3162300"/>
          <p14:tracePt t="95605" x="3740150" y="3162300"/>
          <p14:tracePt t="95615" x="3752850" y="3162300"/>
          <p14:tracePt t="95625" x="3771900" y="3162300"/>
          <p14:tracePt t="95642" x="3797300" y="3162300"/>
          <p14:tracePt t="95643" x="3860800" y="3162300"/>
          <p14:tracePt t="95659" x="3892550" y="3162300"/>
          <p14:tracePt t="95677" x="4000500" y="3162300"/>
          <p14:tracePt t="95692" x="4133850" y="3162300"/>
          <p14:tracePt t="95709" x="4210050" y="3162300"/>
          <p14:tracePt t="95726" x="4362450" y="3162300"/>
          <p14:tracePt t="95742" x="4445000" y="3162300"/>
          <p14:tracePt t="95759" x="4610100" y="3162300"/>
          <p14:tracePt t="95776" x="4686300" y="3162300"/>
          <p14:tracePt t="95776" x="4762500" y="3162300"/>
          <p14:tracePt t="95793" x="4838700" y="3162300"/>
          <p14:tracePt t="95809" x="4965700" y="3162300"/>
          <p14:tracePt t="95827" x="5022850" y="3162300"/>
          <p14:tracePt t="95843" x="5111750" y="3162300"/>
          <p14:tracePt t="95858" x="5143500" y="3162300"/>
          <p14:tracePt t="95875" x="5175250" y="3162300"/>
          <p14:tracePt t="95893" x="5200650" y="3162300"/>
          <p14:tracePt t="95910" x="5207000" y="3162300"/>
          <p14:tracePt t="95928" x="5238750" y="3162300"/>
          <p14:tracePt t="95943" x="5264150" y="3162300"/>
          <p14:tracePt t="95960" x="5283200" y="3162300"/>
          <p14:tracePt t="95975" x="5302250" y="3162300"/>
          <p14:tracePt t="95991" x="5314950" y="3162300"/>
          <p14:tracePt t="98252" x="5302250" y="3162300"/>
          <p14:tracePt t="98262" x="5289550" y="3162300"/>
          <p14:tracePt t="98272" x="5264150" y="3149600"/>
          <p14:tracePt t="98277" x="5213350" y="3117850"/>
          <p14:tracePt t="98293" x="5156200" y="3092450"/>
          <p14:tracePt t="98295" x="5086350" y="3054350"/>
          <p14:tracePt t="98310" x="4927600" y="2978150"/>
          <p14:tracePt t="98327" x="4857750" y="2940050"/>
          <p14:tracePt t="98343" x="4743450" y="2889250"/>
          <p14:tracePt t="98360" x="4686300" y="2870200"/>
          <p14:tracePt t="98377" x="4679950" y="2863850"/>
          <p14:tracePt t="98394" x="4654550" y="2844800"/>
          <p14:tracePt t="98410" x="4641850" y="2832100"/>
          <p14:tracePt t="98427" x="4610100" y="2794000"/>
          <p14:tracePt t="98444" x="4572000" y="2755900"/>
          <p14:tracePt t="98460" x="4559300" y="2736850"/>
          <p14:tracePt t="98477" x="4540250" y="2717800"/>
          <p14:tracePt t="98493" x="4533900" y="2711450"/>
          <p14:tracePt t="98510" x="4527550" y="2698750"/>
          <p14:tracePt t="98527" x="4514850" y="2686050"/>
          <p14:tracePt t="98543" x="4502150" y="2673350"/>
          <p14:tracePt t="98560" x="4483100" y="2647950"/>
          <p14:tracePt t="98577" x="4470400" y="2635250"/>
          <p14:tracePt t="98594" x="4451350" y="2622550"/>
          <p14:tracePt t="98687" x="4451350" y="2616200"/>
          <p14:tracePt t="98708" x="4451350" y="2609850"/>
          <p14:tracePt t="98759" x="4445000" y="2603500"/>
          <p14:tracePt t="98790" x="4438650" y="2603500"/>
          <p14:tracePt t="98802" x="4432300" y="2597150"/>
          <p14:tracePt t="98811" x="4432300" y="2590800"/>
          <p14:tracePt t="98832" x="4425950" y="2590800"/>
          <p14:tracePt t="98862" x="4425950" y="2578100"/>
          <p14:tracePt t="98872" x="4425950" y="2571750"/>
          <p14:tracePt t="98884" x="4425950" y="2565400"/>
          <p14:tracePt t="98894" x="4425950" y="2546350"/>
          <p14:tracePt t="98894" x="4425950" y="2533650"/>
          <p14:tracePt t="98909" x="4425950" y="2495550"/>
          <p14:tracePt t="98925" x="4425950" y="2476500"/>
          <p14:tracePt t="98945" x="4425950" y="2432050"/>
          <p14:tracePt t="98961" x="4425950" y="2425700"/>
          <p14:tracePt t="98976" x="4425950" y="2387600"/>
          <p14:tracePt t="98992" x="4425950" y="2362200"/>
          <p14:tracePt t="99009" x="4425950" y="2349500"/>
          <p14:tracePt t="99025" x="4425950" y="2330450"/>
          <p14:tracePt t="99044" x="4425950" y="2317750"/>
          <p14:tracePt t="99060" x="4432300" y="2305050"/>
          <p14:tracePt t="99077" x="4438650" y="2292350"/>
          <p14:tracePt t="99094" x="4445000" y="2286000"/>
          <p14:tracePt t="99110" x="4451350" y="2273300"/>
          <p14:tracePt t="99145" x="4451350" y="2266950"/>
          <p14:tracePt t="99146" x="4451350" y="2260600"/>
          <p14:tracePt t="99160" x="4451350" y="2254250"/>
          <p14:tracePt t="99512" x="4451350" y="2260600"/>
          <p14:tracePt t="99533" x="4451350" y="2266950"/>
          <p14:tracePt t="99543" x="4445000" y="2266950"/>
          <p14:tracePt t="99560" x="4445000" y="2273300"/>
          <p14:tracePt t="99561" x="4438650" y="2286000"/>
          <p14:tracePt t="99577" x="4432300" y="2292350"/>
          <p14:tracePt t="99593" x="4425950" y="2305050"/>
          <p14:tracePt t="99610" x="4413250" y="2330450"/>
          <p14:tracePt t="99627" x="4406900" y="2343150"/>
          <p14:tracePt t="99643" x="4394200" y="2355850"/>
          <p14:tracePt t="99659" x="4387850" y="2368550"/>
          <p14:tracePt t="99676" x="4375150" y="2381250"/>
          <p14:tracePt t="99694" x="4368800" y="2393950"/>
          <p14:tracePt t="99710" x="4362450" y="2406650"/>
          <p14:tracePt t="99727" x="4356100" y="2419350"/>
          <p14:tracePt t="99744" x="4349750" y="2432050"/>
          <p14:tracePt t="99760" x="4337050" y="2463800"/>
          <p14:tracePt t="99777" x="4330700" y="2482850"/>
          <p14:tracePt t="99793" x="4330700" y="2495550"/>
          <p14:tracePt t="99810" x="4324350" y="2501900"/>
          <p14:tracePt t="99827" x="4318000" y="2514600"/>
          <p14:tracePt t="99843" x="4311650" y="2527300"/>
          <p14:tracePt t="99860" x="4305300" y="2552700"/>
          <p14:tracePt t="99877" x="4305300" y="2565400"/>
          <p14:tracePt t="99893" x="4298950" y="2597150"/>
          <p14:tracePt t="99910" x="4292600" y="2628900"/>
          <p14:tracePt t="99928" x="4286250" y="2647950"/>
          <p14:tracePt t="99943" x="4279900" y="2673350"/>
          <p14:tracePt t="99960" x="4273550" y="2679700"/>
          <p14:tracePt t="99977" x="4273550" y="2698750"/>
          <p14:tracePt t="101201" x="4279900" y="2698750"/>
          <p14:tracePt t="101243" x="4279900" y="2686050"/>
          <p14:tracePt t="101253" x="4279900" y="2679700"/>
          <p14:tracePt t="101264" x="4279900" y="2667000"/>
          <p14:tracePt t="101277" x="4279900" y="2660650"/>
          <p14:tracePt t="101278" x="4279900" y="2647950"/>
          <p14:tracePt t="101293" x="4279900" y="2609850"/>
          <p14:tracePt t="101310" x="4279900" y="2571750"/>
          <p14:tracePt t="101327" x="4279900" y="2546350"/>
          <p14:tracePt t="101343" x="4279900" y="2495550"/>
          <p14:tracePt t="101360" x="4279900" y="2476500"/>
          <p14:tracePt t="101377" x="4279900" y="2432050"/>
          <p14:tracePt t="101394" x="4279900" y="2381250"/>
          <p14:tracePt t="101410" x="4279900" y="2362200"/>
          <p14:tracePt t="101427" x="4279900" y="2330450"/>
          <p14:tracePt t="101443" x="4286250" y="2311400"/>
          <p14:tracePt t="101460" x="4292600" y="2292350"/>
          <p14:tracePt t="101477" x="4298950" y="2279650"/>
          <p14:tracePt t="101493" x="4305300" y="2273300"/>
          <p14:tracePt t="101510" x="4311650" y="2266950"/>
          <p14:tracePt t="101527" x="4318000" y="2260600"/>
          <p14:tracePt t="101544" x="4318000" y="2254250"/>
          <p14:tracePt t="101560" x="4324350" y="2247900"/>
          <p14:tracePt t="101596" x="4330700" y="2247900"/>
          <p14:tracePt t="101597" x="4337050" y="2241550"/>
          <p14:tracePt t="101628" x="4343400" y="2241550"/>
          <p14:tracePt t="101648" x="4349750" y="2241550"/>
          <p14:tracePt t="101668" x="4356100" y="2235200"/>
          <p14:tracePt t="101678" x="4362450" y="2228850"/>
          <p14:tracePt t="101721" x="4362450" y="2222500"/>
          <p14:tracePt t="101996" x="4362450" y="2228850"/>
          <p14:tracePt t="102018" x="4362450" y="2235200"/>
          <p14:tracePt t="102035" x="4362450" y="2241550"/>
          <p14:tracePt t="102037" x="4362450" y="2247900"/>
          <p14:tracePt t="102043" x="4362450" y="2266950"/>
          <p14:tracePt t="102060" x="4362450" y="2279650"/>
          <p14:tracePt t="102077" x="4356100" y="2305050"/>
          <p14:tracePt t="102093" x="4356100" y="2317750"/>
          <p14:tracePt t="102110" x="4349750" y="2349500"/>
          <p14:tracePt t="102127" x="4337050" y="2368550"/>
          <p14:tracePt t="102144" x="4337050" y="2374900"/>
          <p14:tracePt t="102160" x="4324350" y="2387600"/>
          <p14:tracePt t="102177" x="4324350" y="2400300"/>
          <p14:tracePt t="102177" x="4318000" y="2413000"/>
          <p14:tracePt t="102194" x="4311650" y="2413000"/>
          <p14:tracePt t="102210" x="4305300" y="2438400"/>
          <p14:tracePt t="102227" x="4298950" y="2438400"/>
          <p14:tracePt t="102243" x="4298950" y="2457450"/>
          <p14:tracePt t="102260" x="4292600" y="2470150"/>
          <p14:tracePt t="102277" x="4279900" y="2495550"/>
          <p14:tracePt t="102293" x="4273550" y="2514600"/>
          <p14:tracePt t="102310" x="4273550" y="2533650"/>
          <p14:tracePt t="102326" x="4267200" y="2546350"/>
          <p14:tracePt t="102344" x="4267200" y="2559050"/>
          <p14:tracePt t="102360" x="4267200" y="2565400"/>
          <p14:tracePt t="102377" x="4267200" y="2584450"/>
          <p14:tracePt t="102414" x="4267200" y="2590800"/>
          <p14:tracePt t="102426" x="4267200" y="2597150"/>
          <p14:tracePt t="102456" x="4267200" y="2603500"/>
          <p14:tracePt t="102486" x="4267200" y="2609850"/>
          <p14:tracePt t="102527" x="4267200" y="2616200"/>
          <p14:tracePt t="102558" x="4267200" y="2622550"/>
          <p14:tracePt t="103152" x="4267200" y="2628900"/>
          <p14:tracePt t="103172" x="4267200" y="2635250"/>
          <p14:tracePt t="103194" x="4260850" y="2635250"/>
          <p14:tracePt t="103204" x="4254500" y="2641600"/>
          <p14:tracePt t="103215" x="4248150" y="2647950"/>
          <p14:tracePt t="103226" x="4235450" y="2660650"/>
          <p14:tracePt t="103228" x="4222750" y="2660650"/>
          <p14:tracePt t="103243" x="4191000" y="2679700"/>
          <p14:tracePt t="103260" x="4178300" y="2686050"/>
          <p14:tracePt t="103276" x="4146550" y="2705100"/>
          <p14:tracePt t="103293" x="4102100" y="2724150"/>
          <p14:tracePt t="103310" x="4076700" y="2736850"/>
          <p14:tracePt t="103326" x="4013200" y="2755900"/>
          <p14:tracePt t="103344" x="3975100" y="2774950"/>
          <p14:tracePt t="103360" x="3886200" y="2800350"/>
          <p14:tracePt t="103377" x="3803650" y="2832100"/>
          <p14:tracePt t="103393" x="3778250" y="2838450"/>
          <p14:tracePt t="103410" x="3733800" y="2857500"/>
          <p14:tracePt t="103426" x="3714750" y="2857500"/>
          <p14:tracePt t="103443" x="3702050" y="2863850"/>
          <p14:tracePt t="103740" x="3708400" y="2863850"/>
          <p14:tracePt t="103751" x="3714750" y="2863850"/>
          <p14:tracePt t="103761" x="3727450" y="2863850"/>
          <p14:tracePt t="103761" x="3746500" y="2857500"/>
          <p14:tracePt t="103775" x="3797300" y="2838450"/>
          <p14:tracePt t="103792" x="3835400" y="2819400"/>
          <p14:tracePt t="103810" x="3943350" y="2774950"/>
          <p14:tracePt t="103826" x="4000500" y="2743200"/>
          <p14:tracePt t="103843" x="4133850" y="2692400"/>
          <p14:tracePt t="103860" x="4273550" y="2628900"/>
          <p14:tracePt t="103878" x="4330700" y="2603500"/>
          <p14:tracePt t="103893" x="4438650" y="2571750"/>
          <p14:tracePt t="103910" x="4470400" y="2559050"/>
          <p14:tracePt t="103927" x="4533900" y="2540000"/>
          <p14:tracePt t="103944" x="4572000" y="2527300"/>
          <p14:tracePt t="103960" x="4572000" y="2520950"/>
          <p14:tracePt t="103977" x="4584700" y="2520950"/>
          <p14:tracePt t="103992" x="4591050" y="2514600"/>
          <p14:tracePt t="104196" x="4584700" y="2514600"/>
          <p14:tracePt t="104259" x="4578350" y="2514600"/>
          <p14:tracePt t="104524" x="4591050" y="2514600"/>
          <p14:tracePt t="104535" x="4610100" y="2514600"/>
          <p14:tracePt t="104546" x="4616450" y="2514600"/>
          <p14:tracePt t="104555" x="4641850" y="2508250"/>
          <p14:tracePt t="104560" x="4692650" y="2501900"/>
          <p14:tracePt t="104577" x="4718050" y="2501900"/>
          <p14:tracePt t="104593" x="4775200" y="2495550"/>
          <p14:tracePt t="104610" x="4800600" y="2495550"/>
          <p14:tracePt t="104627" x="4864100" y="2495550"/>
          <p14:tracePt t="104644" x="4946650" y="2514600"/>
          <p14:tracePt t="104660" x="4991100" y="2520950"/>
          <p14:tracePt t="104677" x="5086350" y="2546350"/>
          <p14:tracePt t="104693" x="5118100" y="2552700"/>
          <p14:tracePt t="104710" x="5181600" y="2571750"/>
          <p14:tracePt t="104728" x="5213350" y="2584450"/>
          <p14:tracePt t="104743" x="5226050" y="2584450"/>
          <p14:tracePt t="104760" x="5270500" y="2597150"/>
          <p14:tracePt t="104776" x="5295900" y="2603500"/>
          <p14:tracePt t="104793" x="5359400" y="2622550"/>
          <p14:tracePt t="104810" x="5410200" y="2641600"/>
          <p14:tracePt t="104827" x="5429250" y="2647950"/>
          <p14:tracePt t="104843" x="5441950" y="2654300"/>
          <p14:tracePt t="104908" x="5448300" y="2654300"/>
          <p14:tracePt t="104919" x="5454650" y="2654300"/>
          <p14:tracePt t="104951" x="5461000" y="2654300"/>
          <p14:tracePt t="104961" x="5461000" y="2647950"/>
          <p14:tracePt t="104971" x="5467350" y="2647950"/>
          <p14:tracePt t="104992" x="5473700" y="2641600"/>
          <p14:tracePt t="105018" x="5473700" y="2635250"/>
          <p14:tracePt t="105019" x="5480050" y="2628900"/>
          <p14:tracePt t="105025" x="5505450" y="2616200"/>
          <p14:tracePt t="105044" x="5518150" y="2603500"/>
          <p14:tracePt t="105060" x="5530850" y="2597150"/>
          <p14:tracePt t="105077" x="5543550" y="2584450"/>
          <p14:tracePt t="105094" x="5549900" y="2571750"/>
          <p14:tracePt t="105127" x="5549900" y="2565400"/>
          <p14:tracePt t="105128" x="5549900" y="2552700"/>
          <p14:tracePt t="105143" x="5549900" y="2533650"/>
          <p14:tracePt t="105160" x="5556250" y="2520950"/>
          <p14:tracePt t="105177" x="5556250" y="2495550"/>
          <p14:tracePt t="105193" x="5562600" y="2470150"/>
          <p14:tracePt t="105210" x="5568950" y="2470150"/>
          <p14:tracePt t="105227" x="5568950" y="2457450"/>
          <p14:tracePt t="105323" x="5568950" y="2451100"/>
          <p14:tracePt t="105405" x="5562600" y="2451100"/>
          <p14:tracePt t="105426" x="5556250" y="2451100"/>
          <p14:tracePt t="105441" x="5549900" y="2451100"/>
          <p14:tracePt t="105452" x="5543550" y="2451100"/>
          <p14:tracePt t="105460" x="5543550" y="2457450"/>
          <p14:tracePt t="105476" x="5537200" y="2463800"/>
          <p14:tracePt t="105493" x="5537200" y="2470150"/>
          <p14:tracePt t="105510" x="5530850" y="2476500"/>
          <p14:tracePt t="105526" x="5530850" y="2482850"/>
          <p14:tracePt t="105543" x="5524500" y="2495550"/>
          <p14:tracePt t="105560" x="5524500" y="2508250"/>
          <p14:tracePt t="105577" x="5524500" y="2520950"/>
          <p14:tracePt t="105593" x="5518150" y="2520950"/>
          <p14:tracePt t="105610" x="5518150" y="2533650"/>
          <p14:tracePt t="105645" x="5511800" y="2540000"/>
          <p14:tracePt t="105665" x="5511800" y="2546350"/>
          <p14:tracePt t="105685" x="5511800" y="2552700"/>
          <p14:tracePt t="105696" x="5511800" y="2559050"/>
          <p14:tracePt t="105706" x="5511800" y="2565400"/>
          <p14:tracePt t="105710" x="5511800" y="2571750"/>
          <p14:tracePt t="105727" x="5511800" y="2578100"/>
          <p14:tracePt t="105743" x="5511800" y="2584450"/>
          <p14:tracePt t="105779" x="5511800" y="2590800"/>
          <p14:tracePt t="105841" x="5518150" y="2597150"/>
          <p14:tracePt t="105862" x="5524500" y="2597150"/>
          <p14:tracePt t="105873" x="5537200" y="2597150"/>
          <p14:tracePt t="105884" x="5537200" y="2603500"/>
          <p14:tracePt t="105894" x="5549900" y="2603500"/>
          <p14:tracePt t="105909" x="5556250" y="2603500"/>
          <p14:tracePt t="105909" x="5575300" y="2603500"/>
          <p14:tracePt t="105925" x="5581650" y="2603500"/>
          <p14:tracePt t="105944" x="5613400" y="2609850"/>
          <p14:tracePt t="105960" x="5619750" y="2609850"/>
          <p14:tracePt t="105977" x="5651500" y="2609850"/>
          <p14:tracePt t="105994" x="5683250" y="2616200"/>
          <p14:tracePt t="106010" x="5702300" y="2616200"/>
          <p14:tracePt t="106026" x="5740400" y="2616200"/>
          <p14:tracePt t="106044" x="5753100" y="2616200"/>
          <p14:tracePt t="106060" x="5784850" y="2616200"/>
          <p14:tracePt t="106077" x="5797550" y="2616200"/>
          <p14:tracePt t="106094" x="5803900" y="2616200"/>
          <p14:tracePt t="106165" x="5810250" y="2616200"/>
          <p14:tracePt t="106328" x="5810250" y="2609850"/>
          <p14:tracePt t="107673" x="5803900" y="2609850"/>
          <p14:tracePt t="107694" x="5797550" y="2609850"/>
          <p14:tracePt t="107715" x="5791200" y="2609850"/>
          <p14:tracePt t="107716" x="5778500" y="2616200"/>
          <p14:tracePt t="107726" x="5765800" y="2628900"/>
          <p14:tracePt t="107745" x="5734050" y="2647950"/>
          <p14:tracePt t="107760" x="5676900" y="2673350"/>
          <p14:tracePt t="107777" x="5664200" y="2679700"/>
          <p14:tracePt t="107794" x="5613400" y="2698750"/>
          <p14:tracePt t="107810" x="5581650" y="2711450"/>
          <p14:tracePt t="107826" x="5524500" y="2724150"/>
          <p14:tracePt t="107844" x="5448300" y="2749550"/>
          <p14:tracePt t="107861" x="5403850" y="2768600"/>
          <p14:tracePt t="107876" x="5270500" y="2800350"/>
          <p14:tracePt t="107892" x="5200650" y="2825750"/>
          <p14:tracePt t="107910" x="5073650" y="2870200"/>
          <p14:tracePt t="107927" x="5003800" y="2889250"/>
          <p14:tracePt t="107943" x="4978400" y="2895600"/>
          <p14:tracePt t="108788" x="4965700" y="2895600"/>
          <p14:tracePt t="108798" x="4946650" y="2895600"/>
          <p14:tracePt t="108808" x="4927600" y="2895600"/>
          <p14:tracePt t="108817" x="4895850" y="2895600"/>
          <p14:tracePt t="108827" x="4781550" y="2895600"/>
          <p14:tracePt t="108844" x="4610100" y="2895600"/>
          <p14:tracePt t="108861" x="4527550" y="2895600"/>
          <p14:tracePt t="108875" x="4349750" y="2895600"/>
          <p14:tracePt t="108892" x="4267200" y="2908300"/>
          <p14:tracePt t="108910" x="4114800" y="2908300"/>
          <p14:tracePt t="108927" x="4044950" y="2908300"/>
          <p14:tracePt t="108944" x="3949700" y="2914650"/>
          <p14:tracePt t="108961" x="3879850" y="2914650"/>
          <p14:tracePt t="108977" x="3854450" y="2914650"/>
          <p14:tracePt t="108994" x="3810000" y="2914650"/>
          <p14:tracePt t="109010" x="3765550" y="2914650"/>
          <p14:tracePt t="109027" x="3740150" y="2914650"/>
          <p14:tracePt t="109045" x="3695700" y="2914650"/>
          <p14:tracePt t="109060" x="3676650" y="2914650"/>
          <p14:tracePt t="109076" x="3644900" y="2921000"/>
          <p14:tracePt t="109092" x="3638550" y="2921000"/>
          <p14:tracePt t="109222" x="3644900" y="2921000"/>
          <p14:tracePt t="109232" x="3657600" y="2921000"/>
          <p14:tracePt t="109243" x="3670300" y="2921000"/>
          <p14:tracePt t="109245" x="3689350" y="2921000"/>
          <p14:tracePt t="109260" x="3765550" y="2921000"/>
          <p14:tracePt t="109277" x="3810000" y="2921000"/>
          <p14:tracePt t="109294" x="3930650" y="2921000"/>
          <p14:tracePt t="109310" x="4057650" y="2921000"/>
          <p14:tracePt t="109327" x="4133850" y="2921000"/>
          <p14:tracePt t="109343" x="4279900" y="2921000"/>
          <p14:tracePt t="109360" x="4343400" y="2921000"/>
          <p14:tracePt t="109376" x="4470400" y="2921000"/>
          <p14:tracePt t="109394" x="4603750" y="2921000"/>
          <p14:tracePt t="109410" x="4654550" y="2921000"/>
          <p14:tracePt t="109427" x="4768850" y="2921000"/>
          <p14:tracePt t="109443" x="4864100" y="2921000"/>
          <p14:tracePt t="109460" x="4908550" y="2921000"/>
          <p14:tracePt t="109476" x="4984750" y="2921000"/>
          <p14:tracePt t="109493" x="5010150" y="2921000"/>
          <p14:tracePt t="109509" x="5054600" y="2921000"/>
          <p14:tracePt t="109526" x="5080000" y="2921000"/>
          <p14:tracePt t="109544" x="5092700" y="2921000"/>
          <p14:tracePt t="109560" x="5105400" y="2921000"/>
          <p14:tracePt t="109577" x="5111750" y="2921000"/>
          <p14:tracePt t="109594" x="5118100" y="2921000"/>
          <p14:tracePt t="109610" x="5124450" y="2921000"/>
          <p14:tracePt t="109626" x="5130800" y="2921000"/>
          <p14:tracePt t="111572" x="5130800" y="2927350"/>
          <p14:tracePt t="111592" x="5130800" y="2933700"/>
          <p14:tracePt t="111603" x="5124450" y="2946400"/>
          <p14:tracePt t="111614" x="5118100" y="2959100"/>
          <p14:tracePt t="111615" x="5111750" y="2978150"/>
          <p14:tracePt t="111626" x="5092700" y="3003550"/>
          <p14:tracePt t="111643" x="5041900" y="3086100"/>
          <p14:tracePt t="111660" x="4933950" y="3213100"/>
          <p14:tracePt t="111676" x="4857750" y="3308350"/>
          <p14:tracePt t="111693" x="4718050" y="3492500"/>
          <p14:tracePt t="111710" x="4654550" y="3587750"/>
          <p14:tracePt t="111727" x="4552950" y="3714750"/>
          <p14:tracePt t="111743" x="4495800" y="3803650"/>
          <p14:tracePt t="111760" x="4483100" y="3829050"/>
          <p14:tracePt t="111776" x="4464050" y="3873500"/>
          <p14:tracePt t="111793" x="4457700" y="3898900"/>
          <p14:tracePt t="111809" x="4425950" y="3975100"/>
          <p14:tracePt t="111827" x="4406900" y="4038600"/>
          <p14:tracePt t="111843" x="4400550" y="4051300"/>
          <p14:tracePt t="111861" x="4387850" y="4070350"/>
          <p14:tracePt t="111965" x="4387850" y="4076700"/>
          <p14:tracePt t="111976" x="4381500" y="4083050"/>
          <p14:tracePt t="111986" x="4381500" y="4089400"/>
          <p14:tracePt t="111992" x="4368800" y="4114800"/>
          <p14:tracePt t="112008" x="4362450" y="4121150"/>
          <p14:tracePt t="112027" x="4356100" y="4146550"/>
          <p14:tracePt t="112045" x="4349750" y="4146550"/>
          <p14:tracePt t="112498" x="4337050" y="4146550"/>
          <p14:tracePt t="112507" x="4330700" y="4146550"/>
          <p14:tracePt t="112518" x="4311650" y="4152900"/>
          <p14:tracePt t="112525" x="4292600" y="4159250"/>
          <p14:tracePt t="112534" x="4267200" y="4165600"/>
          <p14:tracePt t="112544" x="4241800" y="4178300"/>
          <p14:tracePt t="112558" x="4152900" y="4235450"/>
          <p14:tracePt t="112575" x="4070350" y="4349750"/>
          <p14:tracePt t="112593" x="4025900" y="4425950"/>
          <p14:tracePt t="112610" x="3943350" y="4654550"/>
          <p14:tracePt t="112626" x="3854450" y="4927600"/>
          <p14:tracePt t="112644" x="3822700" y="5073650"/>
          <p14:tracePt t="112660" x="3790950" y="5302250"/>
          <p14:tracePt t="112676" x="3778250" y="5384800"/>
          <p14:tracePt t="112693" x="3771900" y="5505450"/>
          <p14:tracePt t="112710" x="3771900" y="5543550"/>
          <p14:tracePt t="112727" x="3765550" y="5568950"/>
          <p14:tracePt t="112800" x="3759200" y="5575300"/>
          <p14:tracePt t="112809" x="3746500" y="5588000"/>
          <p14:tracePt t="112835" x="3733800" y="5600700"/>
          <p14:tracePt t="112844" x="3721100" y="5619750"/>
          <p14:tracePt t="112845" x="3708400" y="5638800"/>
          <p14:tracePt t="112859" x="3689350" y="5657850"/>
          <p14:tracePt t="112875" x="3683000" y="5670550"/>
          <p14:tracePt t="112892" x="3683000" y="5676900"/>
          <p14:tracePt t="112943" x="3683000" y="5670550"/>
          <p14:tracePt t="112954" x="3676650" y="5664200"/>
          <p14:tracePt t="112965" x="3670300" y="5638800"/>
          <p14:tracePt t="112975" x="3663950" y="5613400"/>
          <p14:tracePt t="112985" x="3657600" y="5588000"/>
          <p14:tracePt t="112992" x="3638550" y="5524500"/>
          <p14:tracePt t="113008" x="3632200" y="5499100"/>
          <p14:tracePt t="113025" x="3619500" y="5473700"/>
          <p14:tracePt t="113043" x="3613150" y="5454650"/>
          <p14:tracePt t="113079" x="3606800" y="5448300"/>
          <p14:tracePt t="113110" x="3606800" y="5441950"/>
          <p14:tracePt t="113120" x="3600450" y="5429250"/>
          <p14:tracePt t="113142" x="3594100" y="5416550"/>
          <p14:tracePt t="113152" x="3587750" y="5403850"/>
          <p14:tracePt t="113162" x="3581400" y="5397500"/>
          <p14:tracePt t="113176" x="3581400" y="5384800"/>
          <p14:tracePt t="113178" x="3575050" y="5353050"/>
          <p14:tracePt t="113194" x="3575050" y="5346700"/>
          <p14:tracePt t="113210" x="3575050" y="5321300"/>
          <p14:tracePt t="113227" x="3568700" y="5321300"/>
          <p14:tracePt t="113243" x="3568700" y="5314950"/>
          <p14:tracePt t="113918" x="3575050" y="5314950"/>
          <p14:tracePt t="113935" x="3587750" y="5314950"/>
          <p14:tracePt t="113939" x="3606800" y="5314950"/>
          <p14:tracePt t="113944" x="3657600" y="5314950"/>
          <p14:tracePt t="113962" x="3689350" y="5314950"/>
          <p14:tracePt t="113975" x="3765550" y="5314950"/>
          <p14:tracePt t="113992" x="3797300" y="5314950"/>
          <p14:tracePt t="114008" x="3860800" y="5314950"/>
          <p14:tracePt t="114026" x="3905250" y="5314950"/>
          <p14:tracePt t="114044" x="3924300" y="5314950"/>
          <p14:tracePt t="114059" x="3943350" y="5314950"/>
          <p14:tracePt t="114075" x="3956050" y="5314950"/>
          <p14:tracePt t="114092" x="3975100" y="5314950"/>
          <p14:tracePt t="114108" x="3987800" y="5314950"/>
          <p14:tracePt t="114127" x="4019550" y="5314950"/>
          <p14:tracePt t="114143" x="4057650" y="5314950"/>
          <p14:tracePt t="114160" x="4083050" y="5314950"/>
          <p14:tracePt t="114177" x="4108450" y="5314950"/>
          <p14:tracePt t="114193" x="4114800" y="5314950"/>
          <p14:tracePt t="114395" x="4108450" y="5314950"/>
          <p14:tracePt t="114405" x="4102100" y="5314950"/>
          <p14:tracePt t="114436" x="4089400" y="5314950"/>
          <p14:tracePt t="114447" x="4083050" y="5314950"/>
          <p14:tracePt t="114448" x="4057650" y="5314950"/>
          <p14:tracePt t="114461" x="4013200" y="5308600"/>
          <p14:tracePt t="114477" x="3886200" y="5308600"/>
          <p14:tracePt t="114495" x="3702050" y="5295900"/>
          <p14:tracePt t="114511" x="3581400" y="5295900"/>
          <p14:tracePt t="114527" x="3352800" y="5295900"/>
          <p14:tracePt t="114544" x="3162300" y="5295900"/>
          <p14:tracePt t="114561" x="3086100" y="5295900"/>
          <p14:tracePt t="114577" x="2984500" y="5302250"/>
          <p14:tracePt t="114594" x="2959100" y="5302250"/>
          <p14:tracePt t="114868" x="2965450" y="5302250"/>
          <p14:tracePt t="114888" x="2971800" y="5302250"/>
          <p14:tracePt t="114902" x="2984500" y="5302250"/>
          <p14:tracePt t="114909" x="3003550" y="5302250"/>
          <p14:tracePt t="114910" x="3022600" y="5302250"/>
          <p14:tracePt t="114927" x="3067050" y="5302250"/>
          <p14:tracePt t="114945" x="3117850" y="5302250"/>
          <p14:tracePt t="114962" x="3136900" y="5302250"/>
          <p14:tracePt t="114978" x="3155950" y="5302250"/>
          <p14:tracePt t="114993" x="3162300" y="5302250"/>
          <p14:tracePt t="115009" x="3168650" y="5302250"/>
          <p14:tracePt t="115026" x="3175000" y="5302250"/>
          <p14:tracePt t="115043" x="3181350" y="5302250"/>
          <p14:tracePt t="115059" x="3194050" y="5302250"/>
          <p14:tracePt t="115076" x="3200400" y="5302250"/>
          <p14:tracePt t="115095" x="3206750" y="5302250"/>
          <p14:tracePt t="115111" x="3213100" y="5302250"/>
          <p14:tracePt t="115148" x="3219450" y="5302250"/>
          <p14:tracePt t="115514" x="3225800" y="5302250"/>
          <p14:tracePt t="115556" x="3232150" y="5295900"/>
          <p14:tracePt t="115587" x="3232150" y="5289550"/>
          <p14:tracePt t="115598" x="3232150" y="5276850"/>
          <p14:tracePt t="115618" x="3232150" y="5270500"/>
          <p14:tracePt t="115628" x="3232150" y="5257800"/>
          <p14:tracePt t="115649" x="3232150" y="5245100"/>
          <p14:tracePt t="115660" x="3232150" y="5238750"/>
          <p14:tracePt t="115662" x="3232150" y="5232400"/>
          <p14:tracePt t="115677" x="3232150" y="5213350"/>
          <p14:tracePt t="115713" x="3232150" y="5207000"/>
          <p14:tracePt t="115714" x="3225800" y="5207000"/>
          <p14:tracePt t="115727" x="3219450" y="5200650"/>
          <p14:tracePt t="115744" x="3213100" y="5200650"/>
          <p14:tracePt t="115760" x="3206750" y="5200650"/>
          <p14:tracePt t="115796" x="3200400" y="5200650"/>
          <p14:tracePt t="115816" x="3194050" y="5200650"/>
          <p14:tracePt t="115837" x="3187700" y="5200650"/>
          <p14:tracePt t="115868" x="3181350" y="5200650"/>
          <p14:tracePt t="115889" x="3175000" y="5207000"/>
          <p14:tracePt t="115921" x="3168650" y="5213350"/>
          <p14:tracePt t="115935" x="3168650" y="5219700"/>
          <p14:tracePt t="116482" x="3175000" y="5219700"/>
          <p14:tracePt t="116492" x="3187700" y="5219700"/>
          <p14:tracePt t="116502" x="3200400" y="5219700"/>
          <p14:tracePt t="116509" x="3232150" y="5219700"/>
          <p14:tracePt t="116527" x="3270250" y="5219700"/>
          <p14:tracePt t="116529" x="3346450" y="5219700"/>
          <p14:tracePt t="116545" x="3403600" y="5219700"/>
          <p14:tracePt t="116561" x="3486150" y="5219700"/>
          <p14:tracePt t="116577" x="3524250" y="5226050"/>
          <p14:tracePt t="116594" x="3594100" y="5232400"/>
          <p14:tracePt t="116610" x="3625850" y="5238750"/>
          <p14:tracePt t="116627" x="3676650" y="5245100"/>
          <p14:tracePt t="116644" x="3721100" y="5251450"/>
          <p14:tracePt t="116661" x="3733800" y="5251450"/>
          <p14:tracePt t="116843" x="3727450" y="5251450"/>
          <p14:tracePt t="116860" x="3727450" y="5257800"/>
          <p14:tracePt t="116874" x="3721100" y="5257800"/>
          <p14:tracePt t="116876" x="3714750" y="5257800"/>
          <p14:tracePt t="116896" x="3702050" y="5264150"/>
          <p14:tracePt t="116897" x="3695700" y="5264150"/>
          <p14:tracePt t="116917" x="3683000" y="5264150"/>
          <p14:tracePt t="116927" x="3657600" y="5264150"/>
          <p14:tracePt t="116944" x="3638550" y="5264150"/>
          <p14:tracePt t="116961" x="3632200" y="5264150"/>
          <p14:tracePt t="116978" x="3619500" y="5264150"/>
          <p14:tracePt t="117012" x="3606800" y="5264150"/>
          <p14:tracePt t="117013" x="3600450" y="5264150"/>
          <p14:tracePt t="117027" x="3594100" y="5264150"/>
          <p14:tracePt t="117045" x="3587750" y="5270500"/>
          <p14:tracePt t="117267" x="3594100" y="5270500"/>
          <p14:tracePt t="117308" x="3600450" y="5270500"/>
          <p14:tracePt t="117313" x="3606800" y="5270500"/>
          <p14:tracePt t="117329" x="3613150" y="5270500"/>
          <p14:tracePt t="117344" x="3619500" y="5270500"/>
          <p14:tracePt t="117360" x="3632200" y="5270500"/>
          <p14:tracePt t="117362" x="3651250" y="5270500"/>
          <p14:tracePt t="117377" x="3676650" y="5270500"/>
          <p14:tracePt t="117394" x="3695700" y="5270500"/>
          <p14:tracePt t="117411" x="3733800" y="5270500"/>
          <p14:tracePt t="117428" x="3759200" y="5270500"/>
          <p14:tracePt t="117445" x="3778250" y="5270500"/>
          <p14:tracePt t="117461" x="3803650" y="5270500"/>
          <p14:tracePt t="117477" x="3822700" y="5270500"/>
          <p14:tracePt t="117494" x="3841750" y="5270500"/>
          <p14:tracePt t="117511" x="3860800" y="5270500"/>
          <p14:tracePt t="117527" x="3867150" y="5270500"/>
          <p14:tracePt t="117567" x="3873500" y="5270500"/>
          <p14:tracePt t="117598" x="3879850" y="5270500"/>
          <p14:tracePt t="117630" x="3892550" y="5270500"/>
          <p14:tracePt t="117640" x="3898900" y="5270500"/>
          <p14:tracePt t="117662" x="3911600" y="5270500"/>
          <p14:tracePt t="117672" x="3917950" y="5270500"/>
          <p14:tracePt t="117682" x="3924300" y="5270500"/>
          <p14:tracePt t="117694" x="3930650" y="5270500"/>
          <p14:tracePt t="117696" x="3937000" y="5270500"/>
          <p14:tracePt t="117711" x="3949700" y="5270500"/>
          <p14:tracePt t="117727" x="3962400" y="5270500"/>
          <p14:tracePt t="117745" x="3968750" y="5270500"/>
          <p14:tracePt t="117761" x="3975100" y="5270500"/>
          <p14:tracePt t="123738" x="3981450" y="5270500"/>
          <p14:tracePt t="123780" x="3987800" y="5270500"/>
          <p14:tracePt t="123912" x="3994150" y="5270500"/>
          <p14:tracePt t="123964" x="4000500" y="5270500"/>
          <p14:tracePt t="123986" x="4006850" y="5270500"/>
          <p14:tracePt t="124005" x="4013200" y="5270500"/>
          <p14:tracePt t="124015" x="4025900" y="5270500"/>
          <p14:tracePt t="124026" x="4051300" y="5270500"/>
          <p14:tracePt t="124026" x="4083050" y="5270500"/>
          <p14:tracePt t="124043" x="4203700" y="5270500"/>
          <p14:tracePt t="124061" x="4286250" y="5270500"/>
          <p14:tracePt t="124077" x="4502150" y="5276850"/>
          <p14:tracePt t="124094" x="4730750" y="5295900"/>
          <p14:tracePt t="124111" x="4838700" y="5295900"/>
          <p14:tracePt t="124127" x="5022850" y="5314950"/>
          <p14:tracePt t="124145" x="5111750" y="5314950"/>
          <p14:tracePt t="124161" x="5270500" y="5321300"/>
          <p14:tracePt t="124178" x="5467350" y="5321300"/>
          <p14:tracePt t="124194" x="5562600" y="5321300"/>
          <p14:tracePt t="124211" x="5778500" y="5321300"/>
          <p14:tracePt t="124228" x="5969000" y="5321300"/>
          <p14:tracePt t="124244" x="6045200" y="5321300"/>
          <p14:tracePt t="124260" x="6146800" y="5321300"/>
          <p14:tracePt t="124277" x="6191250" y="5321300"/>
          <p14:tracePt t="124294" x="6267450" y="5334000"/>
          <p14:tracePt t="124310" x="6369050" y="5353050"/>
          <p14:tracePt t="124327" x="6426200" y="5365750"/>
          <p14:tracePt t="124344" x="6559550" y="5397500"/>
          <p14:tracePt t="124360" x="6610350" y="5403850"/>
          <p14:tracePt t="124377" x="6680200" y="5416550"/>
          <p14:tracePt t="124394" x="6705600" y="5422900"/>
          <p14:tracePt t="124431" x="6705600" y="5429250"/>
          <p14:tracePt t="124452" x="6711950" y="5435600"/>
          <p14:tracePt t="124462" x="6737350" y="5441950"/>
          <p14:tracePt t="124472" x="6775450" y="5454650"/>
          <p14:tracePt t="124479" x="6877050" y="5480050"/>
          <p14:tracePt t="124494" x="6934200" y="5492750"/>
          <p14:tracePt t="124510" x="7048500" y="5530850"/>
          <p14:tracePt t="124528" x="7092950" y="5537200"/>
          <p14:tracePt t="124544" x="7112000" y="5543550"/>
          <p14:tracePt t="124709" x="7112000" y="5537200"/>
          <p14:tracePt t="124730" x="7105650" y="5530850"/>
          <p14:tracePt t="124741" x="7105650" y="5518150"/>
          <p14:tracePt t="124752" x="7099300" y="5511800"/>
          <p14:tracePt t="124763" x="7099300" y="5505450"/>
          <p14:tracePt t="124764" x="7092950" y="5492750"/>
          <p14:tracePt t="124777" x="7086600" y="5480050"/>
          <p14:tracePt t="124794" x="7086600" y="5467350"/>
          <p14:tracePt t="124810" x="7080250" y="5461000"/>
          <p14:tracePt t="124827" x="7073900" y="5461000"/>
          <p14:tracePt t="124844" x="7067550" y="5448300"/>
          <p14:tracePt t="124861" x="7048500" y="5441950"/>
          <p14:tracePt t="124878" x="7042150" y="5435600"/>
          <p14:tracePt t="124893" x="7010400" y="5422900"/>
          <p14:tracePt t="124909" x="6997700" y="5416550"/>
          <p14:tracePt t="124926" x="6978650" y="5403850"/>
          <p14:tracePt t="124943" x="6959600" y="5403850"/>
          <p14:tracePt t="125031" x="6953250" y="5403850"/>
          <p14:tracePt t="125052" x="6946900" y="5403850"/>
          <p14:tracePt t="125063" x="6946900" y="5397500"/>
          <p14:tracePt t="125083" x="6940550" y="5397500"/>
          <p14:tracePt t="125105" x="6934200" y="5391150"/>
          <p14:tracePt t="125248" x="6934200" y="5384800"/>
          <p14:tracePt t="125330" x="6940550" y="5384800"/>
          <p14:tracePt t="125350" x="6946900" y="5384800"/>
          <p14:tracePt t="125360" x="6953250" y="5378450"/>
          <p14:tracePt t="125377" x="6959600" y="5378450"/>
          <p14:tracePt t="125378" x="6997700" y="5378450"/>
          <p14:tracePt t="125394" x="7023100" y="5372100"/>
          <p14:tracePt t="125410" x="7067550" y="5372100"/>
          <p14:tracePt t="125427" x="7118350" y="5372100"/>
          <p14:tracePt t="125445" x="7137400" y="5372100"/>
          <p14:tracePt t="125460" x="7162800" y="5372100"/>
          <p14:tracePt t="125477" x="7175500" y="5372100"/>
          <p14:tracePt t="125494" x="7194550" y="5365750"/>
          <p14:tracePt t="125511" x="7200900" y="5365750"/>
          <p14:tracePt t="125527" x="7232650" y="5359400"/>
          <p14:tracePt t="125544" x="7270750" y="5353050"/>
          <p14:tracePt t="125561" x="7283450" y="5346700"/>
          <p14:tracePt t="125577" x="7321550" y="5340350"/>
          <p14:tracePt t="125595" x="7334250" y="5340350"/>
          <p14:tracePt t="125611" x="7353300" y="5327650"/>
          <p14:tracePt t="125627" x="7366000" y="5321300"/>
          <p14:tracePt t="125644" x="7372350" y="5314950"/>
          <p14:tracePt t="125660" x="7397750" y="5314950"/>
          <p14:tracePt t="125678" x="7416800" y="5314950"/>
          <p14:tracePt t="125694" x="7467600" y="5314950"/>
          <p14:tracePt t="125711" x="7531100" y="5314950"/>
          <p14:tracePt t="125727" x="7569200" y="5314950"/>
          <p14:tracePt t="125744" x="7613650" y="5314950"/>
          <p14:tracePt t="125760" x="7639050" y="5314950"/>
          <p14:tracePt t="125777" x="7670800" y="5308600"/>
          <p14:tracePt t="125794" x="7696200" y="5308600"/>
          <p14:tracePt t="125810" x="7708900" y="5308600"/>
          <p14:tracePt t="125827" x="7740650" y="5302250"/>
          <p14:tracePt t="125844" x="7759700" y="5295900"/>
          <p14:tracePt t="125861" x="7778750" y="5295900"/>
          <p14:tracePt t="125877" x="7791450" y="5295900"/>
          <p14:tracePt t="126413" x="7785100" y="5302250"/>
          <p14:tracePt t="126423" x="7785100" y="5308600"/>
          <p14:tracePt t="126433" x="7778750" y="5308600"/>
          <p14:tracePt t="126436" x="7766050" y="5314950"/>
          <p14:tracePt t="126444" x="7759700" y="5321300"/>
          <p14:tracePt t="126460" x="7702550" y="5353050"/>
          <p14:tracePt t="126477" x="7658100" y="5378450"/>
          <p14:tracePt t="126494" x="7505700" y="5441950"/>
          <p14:tracePt t="126510" x="7283450" y="5511800"/>
          <p14:tracePt t="126528" x="7131050" y="5549900"/>
          <p14:tracePt t="126544" x="6756400" y="5594350"/>
          <p14:tracePt t="126561" x="6565900" y="5619750"/>
          <p14:tracePt t="126577" x="6159500" y="5632450"/>
          <p14:tracePt t="126594" x="5740400" y="5632450"/>
          <p14:tracePt t="126611" x="5543550" y="5632450"/>
          <p14:tracePt t="126627" x="5118100" y="5632450"/>
          <p14:tracePt t="126644" x="4940300" y="5632450"/>
          <p14:tracePt t="126660" x="4565650" y="5632450"/>
          <p14:tracePt t="126677" x="4210050" y="5632450"/>
          <p14:tracePt t="126694" x="4032250" y="5632450"/>
          <p14:tracePt t="126710" x="3676650" y="5632450"/>
          <p14:tracePt t="126727" x="3517900" y="5632450"/>
          <p14:tracePt t="126744" x="3206750" y="5632450"/>
          <p14:tracePt t="126760" x="2965450" y="5632450"/>
          <p14:tracePt t="126777" x="2857500" y="5632450"/>
          <p14:tracePt t="126794" x="2673350" y="5632450"/>
          <p14:tracePt t="126810" x="2597150" y="5632450"/>
          <p14:tracePt t="126827" x="2457450" y="5632450"/>
          <p14:tracePt t="126844" x="2336800" y="5632450"/>
          <p14:tracePt t="126861" x="2292350" y="5632450"/>
          <p14:tracePt t="126878" x="2197100" y="5632450"/>
          <p14:tracePt t="126895" x="2165350" y="5632450"/>
          <p14:tracePt t="126909" x="2095500" y="5632450"/>
          <p14:tracePt t="126926" x="2044700" y="5638800"/>
          <p14:tracePt t="126944" x="2025650" y="5638800"/>
          <p14:tracePt t="126961" x="2000250" y="5638800"/>
          <p14:tracePt t="126978" x="1987550" y="5638800"/>
          <p14:tracePt t="126993" x="1955800" y="5638800"/>
          <p14:tracePt t="127009" x="1936750" y="5638800"/>
          <p14:tracePt t="127026" x="1885950" y="5638800"/>
          <p14:tracePt t="127043" x="1841500" y="5638800"/>
          <p14:tracePt t="127059" x="1809750" y="5638800"/>
          <p14:tracePt t="127076" x="1739900" y="5638800"/>
          <p14:tracePt t="127110" x="1663700" y="5638800"/>
          <p14:tracePt t="127112" x="1619250" y="5638800"/>
          <p14:tracePt t="127127" x="1511300" y="5638800"/>
          <p14:tracePt t="127144" x="1454150" y="5638800"/>
          <p14:tracePt t="127161" x="1365250" y="5638800"/>
          <p14:tracePt t="127177" x="1333500" y="5638800"/>
          <p14:tracePt t="127194" x="1276350" y="5638800"/>
          <p14:tracePt t="127211" x="1238250" y="5638800"/>
          <p14:tracePt t="127227" x="1225550" y="5638800"/>
          <p14:tracePt t="127244" x="1193800" y="5638800"/>
          <p14:tracePt t="127260" x="1187450" y="5638800"/>
          <p14:tracePt t="127277" x="1162050" y="5638800"/>
          <p14:tracePt t="127294" x="1155700" y="5638800"/>
          <p14:tracePt t="127310" x="1149350" y="5638800"/>
          <p14:tracePt t="127327" x="1143000" y="5638800"/>
          <p14:tracePt t="127344" x="1136650" y="5638800"/>
          <p14:tracePt t="127361" x="1130300" y="5638800"/>
          <p14:tracePt t="127424" x="1130300" y="5645150"/>
          <p14:tracePt t="127445" x="1136650" y="5645150"/>
          <p14:tracePt t="127455" x="1149350" y="5645150"/>
          <p14:tracePt t="127465" x="1162050" y="5651500"/>
          <p14:tracePt t="127477" x="1187450" y="5651500"/>
          <p14:tracePt t="127478" x="1212850" y="5651500"/>
          <p14:tracePt t="127494" x="1282700" y="5651500"/>
          <p14:tracePt t="127511" x="1339850" y="5651500"/>
          <p14:tracePt t="127527" x="1447800" y="5651500"/>
          <p14:tracePt t="127544" x="1600200" y="5651500"/>
          <p14:tracePt t="127561" x="1689100" y="5651500"/>
          <p14:tracePt t="127577" x="1879600" y="5651500"/>
          <p14:tracePt t="127594" x="1968500" y="5651500"/>
          <p14:tracePt t="127610" x="2139950" y="5651500"/>
          <p14:tracePt t="127627" x="2305050" y="5651500"/>
          <p14:tracePt t="127644" x="2368550" y="5651500"/>
          <p14:tracePt t="127660" x="2508250" y="5651500"/>
          <p14:tracePt t="127677" x="2597150" y="5651500"/>
          <p14:tracePt t="127694" x="2755900" y="5651500"/>
          <p14:tracePt t="127711" x="2927350" y="5651500"/>
          <p14:tracePt t="127727" x="3016250" y="5651500"/>
          <p14:tracePt t="127744" x="3181350" y="5651500"/>
          <p14:tracePt t="127760" x="3251200" y="5651500"/>
          <p14:tracePt t="127777" x="3403600" y="5651500"/>
          <p14:tracePt t="127794" x="3581400" y="5651500"/>
          <p14:tracePt t="127810" x="3663950" y="5651500"/>
          <p14:tracePt t="127827" x="3835400" y="5651500"/>
          <p14:tracePt t="127844" x="3911600" y="5651500"/>
          <p14:tracePt t="127860" x="4064000" y="5651500"/>
          <p14:tracePt t="127877" x="4127500" y="5651500"/>
          <p14:tracePt t="127893" x="4241800" y="5651500"/>
          <p14:tracePt t="127909" x="4356100" y="5651500"/>
          <p14:tracePt t="127928" x="4413250" y="5651500"/>
          <p14:tracePt t="127944" x="4502150" y="5651500"/>
          <p14:tracePt t="127960" x="4559300" y="5651500"/>
          <p14:tracePt t="127977" x="4578350" y="5651500"/>
          <p14:tracePt t="128029" x="4584700" y="5651500"/>
          <p14:tracePt t="128224" x="4591050" y="5651500"/>
          <p14:tracePt t="128233" x="4603750" y="5651500"/>
          <p14:tracePt t="128244" x="4610100" y="5651500"/>
          <p14:tracePt t="128245" x="4629150" y="5651500"/>
          <p14:tracePt t="128260" x="4667250" y="5651500"/>
          <p14:tracePt t="128277" x="4705350" y="5651500"/>
          <p14:tracePt t="128294" x="4762500" y="5651500"/>
          <p14:tracePt t="128311" x="4806950" y="5651500"/>
          <p14:tracePt t="128327" x="4838700" y="5651500"/>
          <p14:tracePt t="128344" x="4895850" y="5651500"/>
          <p14:tracePt t="128361" x="4927600" y="5651500"/>
          <p14:tracePt t="128377" x="5010150" y="5651500"/>
          <p14:tracePt t="128394" x="5073650" y="5651500"/>
          <p14:tracePt t="128410" x="5118100" y="5651500"/>
          <p14:tracePt t="128427" x="5175250" y="5651500"/>
          <p14:tracePt t="128444" x="5200650" y="5651500"/>
          <p14:tracePt t="128460" x="5257800" y="5651500"/>
          <p14:tracePt t="128477" x="5334000" y="5651500"/>
          <p14:tracePt t="128494" x="5378450" y="5651500"/>
          <p14:tracePt t="128510" x="5467350" y="5664200"/>
          <p14:tracePt t="128527" x="5511800" y="5676900"/>
          <p14:tracePt t="128544" x="5594350" y="5683250"/>
          <p14:tracePt t="128560" x="5651500" y="5689600"/>
          <p14:tracePt t="128578" x="5676900" y="5695950"/>
          <p14:tracePt t="128594" x="5721350" y="5695950"/>
          <p14:tracePt t="128610" x="5746750" y="5695950"/>
          <p14:tracePt t="128627" x="5803900" y="5695950"/>
          <p14:tracePt t="128644" x="5867400" y="5695950"/>
          <p14:tracePt t="128660" x="5892800" y="5695950"/>
          <p14:tracePt t="128677" x="5949950" y="5695950"/>
          <p14:tracePt t="128694" x="5969000" y="5695950"/>
          <p14:tracePt t="128710" x="6000750" y="5695950"/>
          <p14:tracePt t="128727" x="6019800" y="5695950"/>
          <p14:tracePt t="128744" x="6038850" y="5695950"/>
          <p14:tracePt t="128760" x="6076950" y="5695950"/>
          <p14:tracePt t="128777" x="6096000" y="5695950"/>
          <p14:tracePt t="128794" x="6146800" y="5695950"/>
          <p14:tracePt t="128810" x="6191250" y="5695950"/>
          <p14:tracePt t="128827" x="6197600" y="5695950"/>
          <p14:tracePt t="131228" x="6191250" y="5695950"/>
          <p14:tracePt t="131239" x="6184900" y="5683250"/>
          <p14:tracePt t="131252" x="6165850" y="5670550"/>
          <p14:tracePt t="131260" x="6153150" y="5664200"/>
          <p14:tracePt t="131269" x="6127750" y="5638800"/>
          <p14:tracePt t="131277" x="6057900" y="5562600"/>
          <p14:tracePt t="131294" x="6013450" y="5511800"/>
          <p14:tracePt t="131310" x="5905500" y="5391150"/>
          <p14:tracePt t="131327" x="5746750" y="5226050"/>
          <p14:tracePt t="131344" x="5638800" y="5118100"/>
          <p14:tracePt t="131360" x="5029200" y="4508500"/>
          <p14:tracePt t="131396" x="4857750" y="4337050"/>
          <p14:tracePt t="131413" x="4527550" y="3981450"/>
          <p14:tracePt t="131426" x="4375150" y="3816350"/>
          <p14:tracePt t="131442" x="4127500" y="3473450"/>
          <p14:tracePt t="131461" x="4038600" y="3340100"/>
          <p14:tracePt t="131477" x="3873500" y="3048000"/>
          <p14:tracePt t="131494" x="3740150" y="2736850"/>
          <p14:tracePt t="131510" x="3683000" y="2578100"/>
          <p14:tracePt t="131527" x="3575050" y="2197100"/>
          <p14:tracePt t="131544" x="3511550" y="2000250"/>
          <p14:tracePt t="131560" x="3378200" y="1555750"/>
          <p14:tracePt t="131577" x="3244850" y="1073150"/>
          <p14:tracePt t="131594" x="3181350" y="850900"/>
          <p14:tracePt t="131611" x="3067050" y="450850"/>
          <p14:tracePt t="131627" x="3022600" y="292100"/>
          <p14:tracePt t="131644" x="2959100" y="63500"/>
          <p14:tracePt t="131660" x="2914650" y="0"/>
          <p14:tracePt t="131677" x="2908300" y="0"/>
          <p14:tracePt t="131694" x="2889250" y="0"/>
          <p14:tracePt t="131710" x="2882900" y="0"/>
          <p14:tracePt t="131862" x="2882900" y="6350"/>
          <p14:tracePt t="131873" x="2882900" y="19050"/>
          <p14:tracePt t="131875" x="2882900" y="57150"/>
          <p14:tracePt t="131896" x="2882900" y="76200"/>
          <p14:tracePt t="131910" x="2901950" y="152400"/>
          <p14:tracePt t="131927" x="2927350" y="196850"/>
          <p14:tracePt t="131943" x="2971800" y="292100"/>
          <p14:tracePt t="131960" x="3028950" y="393700"/>
          <p14:tracePt t="131978" x="3054350" y="431800"/>
          <p14:tracePt t="131996" x="3098800" y="514350"/>
          <p14:tracePt t="132010" x="3124200" y="546100"/>
          <p14:tracePt t="132027" x="3149600" y="615950"/>
          <p14:tracePt t="132043" x="3175000" y="698500"/>
          <p14:tracePt t="132062" x="3187700" y="749300"/>
          <p14:tracePt t="132078" x="3219450" y="850900"/>
          <p14:tracePt t="132096" x="3244850" y="933450"/>
          <p14:tracePt t="132112" x="3251200" y="965200"/>
          <p14:tracePt t="132128" x="3263900" y="1003300"/>
          <p14:tracePt t="132145" x="3270250" y="1016000"/>
          <p14:tracePt t="132161" x="3276600" y="1035050"/>
          <p14:tracePt t="132178" x="3282950" y="1060450"/>
          <p14:tracePt t="132196" x="3282950" y="1066800"/>
          <p14:tracePt t="132210" x="3289300" y="1092200"/>
          <p14:tracePt t="132227" x="3295650" y="1092200"/>
          <p14:tracePt t="132245" x="3302000" y="1104900"/>
          <p14:tracePt t="132262" x="3302000" y="1111250"/>
          <p14:tracePt t="132278" x="3302000" y="1123950"/>
          <p14:tracePt t="132295" x="3302000" y="1136650"/>
          <p14:tracePt t="132311" x="3302000" y="1143000"/>
          <p14:tracePt t="132328" x="3302000" y="1155700"/>
          <p14:tracePt t="132434" x="3295650" y="1155700"/>
          <p14:tracePt t="132475" x="3289300" y="1155700"/>
          <p14:tracePt t="132506" x="3289300" y="1149350"/>
          <p14:tracePt t="132520" x="3282950" y="1143000"/>
          <p14:tracePt t="132538" x="3276600" y="1143000"/>
          <p14:tracePt t="132553" x="3276600" y="1136650"/>
          <p14:tracePt t="132629" x="3270250" y="1130300"/>
          <p14:tracePt t="132670" x="3263900" y="1123950"/>
          <p14:tracePt t="132854" x="3270250" y="1123950"/>
          <p14:tracePt t="132875" x="3282950" y="1123950"/>
          <p14:tracePt t="132877" x="3302000" y="1123950"/>
          <p14:tracePt t="132896" x="3314700" y="1123950"/>
          <p14:tracePt t="132911" x="3346450" y="1123950"/>
          <p14:tracePt t="132913" x="3429000" y="1123950"/>
          <p14:tracePt t="132928" x="3473450" y="1123950"/>
          <p14:tracePt t="132945" x="3556000" y="1123950"/>
          <p14:tracePt t="132961" x="3581400" y="1123950"/>
          <p14:tracePt t="132978" x="3625850" y="1123950"/>
          <p14:tracePt t="132995" x="3638550" y="1123950"/>
          <p14:tracePt t="133011" x="3644900" y="1123950"/>
          <p14:tracePt t="133028" x="3657600" y="1123950"/>
          <p14:tracePt t="133045" x="3670300" y="1123950"/>
          <p14:tracePt t="133061" x="3695700" y="1123950"/>
          <p14:tracePt t="133078" x="3733800" y="1123950"/>
          <p14:tracePt t="133095" x="3746500" y="1123950"/>
          <p14:tracePt t="133111" x="3784600" y="1123950"/>
          <p14:tracePt t="133128" x="3797300" y="1123950"/>
          <p14:tracePt t="133128" x="3810000" y="1123950"/>
          <p14:tracePt t="133146" x="3829050" y="1123950"/>
          <p14:tracePt t="133161" x="3860800" y="1123950"/>
          <p14:tracePt t="133178" x="3886200" y="1123950"/>
          <p14:tracePt t="133195" x="3924300" y="1123950"/>
          <p14:tracePt t="133211" x="3937000" y="1123950"/>
          <p14:tracePt t="133228" x="3949700" y="1123950"/>
          <p14:tracePt t="133280" x="3956050" y="1123950"/>
          <p14:tracePt t="133293" x="3962400" y="1123950"/>
          <p14:tracePt t="133313" x="3975100" y="1123950"/>
          <p14:tracePt t="133323" x="3994150" y="1123950"/>
          <p14:tracePt t="133327" x="4000500" y="1123950"/>
          <p14:tracePt t="133345" x="4019550" y="1123950"/>
          <p14:tracePt t="133346" x="4038600" y="1123950"/>
          <p14:tracePt t="133361" x="4057650" y="1123950"/>
          <p14:tracePt t="137262" x="4064000" y="1136650"/>
          <p14:tracePt t="137275" x="4070350" y="1155700"/>
          <p14:tracePt t="137277" x="4070350" y="1162050"/>
          <p14:tracePt t="137295" x="4076700" y="1181100"/>
          <p14:tracePt t="137296" x="4083050" y="1206500"/>
          <p14:tracePt t="137311" x="4089400" y="1238250"/>
          <p14:tracePt t="137328" x="4095750" y="1257300"/>
          <p14:tracePt t="137345" x="4095750" y="1282700"/>
          <p14:tracePt t="137361" x="4095750" y="1301750"/>
          <p14:tracePt t="137378" x="4095750" y="1320800"/>
          <p14:tracePt t="137395" x="4095750" y="1352550"/>
          <p14:tracePt t="137411" x="4095750" y="1403350"/>
          <p14:tracePt t="137428" x="4095750" y="1422400"/>
          <p14:tracePt t="137444" x="4095750" y="1492250"/>
          <p14:tracePt t="137461" x="4095750" y="1524000"/>
          <p14:tracePt t="137478" x="4095750" y="1612900"/>
          <p14:tracePt t="137494" x="4095750" y="1701800"/>
          <p14:tracePt t="137511" x="4095750" y="1746250"/>
          <p14:tracePt t="137528" x="4095750" y="1841500"/>
          <p14:tracePt t="137544" x="4095750" y="1885950"/>
          <p14:tracePt t="137561" x="4095750" y="1974850"/>
          <p14:tracePt t="137578" x="4095750" y="2012950"/>
          <p14:tracePt t="137594" x="4095750" y="2070100"/>
          <p14:tracePt t="137611" x="4102100" y="2120900"/>
          <p14:tracePt t="137628" x="4108450" y="2146300"/>
          <p14:tracePt t="137644" x="4127500" y="2178050"/>
          <p14:tracePt t="137661" x="4133850" y="2203450"/>
          <p14:tracePt t="137678" x="4159250" y="2260600"/>
          <p14:tracePt t="137694" x="4191000" y="2330450"/>
          <p14:tracePt t="137712" x="4203700" y="2368550"/>
          <p14:tracePt t="137728" x="4235450" y="2451100"/>
          <p14:tracePt t="137745" x="4248150" y="2489200"/>
          <p14:tracePt t="137761" x="4279900" y="2546350"/>
          <p14:tracePt t="137778" x="4298950" y="2578100"/>
          <p14:tracePt t="137794" x="4305300" y="2590800"/>
          <p14:tracePt t="137811" x="4318000" y="2616200"/>
          <p14:tracePt t="137828" x="4324350" y="2616200"/>
          <p14:tracePt t="137844" x="4330700" y="2628900"/>
          <p14:tracePt t="137862" x="4343400" y="2641600"/>
          <p14:tracePt t="137878" x="4349750" y="2647950"/>
          <p14:tracePt t="137895" x="4362450" y="2660650"/>
          <p14:tracePt t="137910" x="4375150" y="2667000"/>
          <p14:tracePt t="137927" x="4381500" y="2679700"/>
          <p14:tracePt t="137944" x="4387850" y="2686050"/>
          <p14:tracePt t="137961" x="4394200" y="2692400"/>
          <p14:tracePt t="137978" x="4394200" y="2698750"/>
          <p14:tracePt t="137995" x="4400550" y="2698750"/>
          <p14:tracePt t="138012" x="4400550" y="2705100"/>
          <p14:tracePt t="138114" x="4406900" y="2705100"/>
          <p14:tracePt t="138145" x="4413250" y="2705100"/>
          <p14:tracePt t="138166" x="4419600" y="2705100"/>
          <p14:tracePt t="138176" x="4425950" y="2698750"/>
          <p14:tracePt t="138186" x="4432300" y="2692400"/>
          <p14:tracePt t="138197" x="4438650" y="2686050"/>
          <p14:tracePt t="138210" x="4445000" y="2686050"/>
          <p14:tracePt t="138218" x="4445000" y="2679700"/>
          <p14:tracePt t="138228" x="4451350" y="2667000"/>
          <p14:tracePt t="138244" x="4457700" y="2660650"/>
          <p14:tracePt t="138261" x="4457700" y="2654300"/>
          <p14:tracePt t="138278" x="4464050" y="2647950"/>
          <p14:tracePt t="138294" x="4470400" y="2641600"/>
          <p14:tracePt t="138311" x="4470400" y="2628900"/>
          <p14:tracePt t="138328" x="4470400" y="2603500"/>
          <p14:tracePt t="138344" x="4470400" y="2590800"/>
          <p14:tracePt t="138361" x="4470400" y="2559050"/>
          <p14:tracePt t="138378" x="4470400" y="2546350"/>
          <p14:tracePt t="138378" x="4470400" y="2533650"/>
          <p14:tracePt t="138395" x="4470400" y="2520950"/>
          <p14:tracePt t="138411" x="4470400" y="2501900"/>
          <p14:tracePt t="138428" x="4470400" y="2489200"/>
          <p14:tracePt t="138444" x="4470400" y="2463800"/>
          <p14:tracePt t="138462" x="4470400" y="2451100"/>
          <p14:tracePt t="138478" x="4470400" y="2432050"/>
          <p14:tracePt t="138494" x="4470400" y="2413000"/>
          <p14:tracePt t="138512" x="4470400" y="2400300"/>
          <p14:tracePt t="138528" x="4470400" y="2387600"/>
          <p14:tracePt t="138545" x="4470400" y="2374900"/>
          <p14:tracePt t="138561" x="4470400" y="2362200"/>
          <p14:tracePt t="138578" x="4470400" y="2355850"/>
          <p14:tracePt t="138594" x="4470400" y="2349500"/>
          <p14:tracePt t="138611" x="4470400" y="2336800"/>
          <p14:tracePt t="138657" x="4470400" y="2330450"/>
          <p14:tracePt t="138677" x="4464050" y="2324100"/>
          <p14:tracePt t="138687" x="4464050" y="2317750"/>
          <p14:tracePt t="138698" x="4457700" y="2317750"/>
          <p14:tracePt t="138729" x="4457700" y="2311400"/>
          <p14:tracePt t="138739" x="4451350" y="2305050"/>
          <p14:tracePt t="138760" x="4445000" y="2305050"/>
          <p14:tracePt t="138792" x="4438650" y="2305050"/>
          <p14:tracePt t="138823" x="4432300" y="2305050"/>
          <p14:tracePt t="138833" x="4425950" y="2305050"/>
          <p14:tracePt t="138855" x="4419600" y="2305050"/>
          <p14:tracePt t="138865" x="4406900" y="2305050"/>
          <p14:tracePt t="138886" x="4400550" y="2305050"/>
          <p14:tracePt t="138896" x="4394200" y="2305050"/>
          <p14:tracePt t="138897" x="4387850" y="2305050"/>
          <p14:tracePt t="138928" x="4387850" y="2311400"/>
          <p14:tracePt t="138928" x="4381500" y="2311400"/>
          <p14:tracePt t="138943" x="4375150" y="2317750"/>
          <p14:tracePt t="138961" x="4368800" y="2324100"/>
          <p14:tracePt t="138978" x="4362450" y="2330450"/>
          <p14:tracePt t="138994" x="4356100" y="2343150"/>
          <p14:tracePt t="139011" x="4349750" y="2349500"/>
          <p14:tracePt t="139028" x="4330700" y="2362200"/>
          <p14:tracePt t="139045" x="4324350" y="2374900"/>
          <p14:tracePt t="139061" x="4311650" y="2387600"/>
          <p14:tracePt t="139078" x="4292600" y="2419350"/>
          <p14:tracePt t="139094" x="4286250" y="2438400"/>
          <p14:tracePt t="139111" x="4273550" y="2470150"/>
          <p14:tracePt t="139127" x="4273550" y="2495550"/>
          <p14:tracePt t="139144" x="4267200" y="2533650"/>
          <p14:tracePt t="139162" x="4267200" y="2565400"/>
          <p14:tracePt t="139178" x="4267200" y="2578100"/>
          <p14:tracePt t="139196" x="4267200" y="2590800"/>
          <p14:tracePt t="139230" x="4273550" y="2597150"/>
          <p14:tracePt t="139251" x="4279900" y="2603500"/>
          <p14:tracePt t="139587" x="4279900" y="2609850"/>
          <p14:tracePt t="140015" x="4286250" y="2609850"/>
          <p14:tracePt t="140026" x="4298950" y="2609850"/>
          <p14:tracePt t="140047" x="4305300" y="2609850"/>
          <p14:tracePt t="140048" x="4318000" y="2603500"/>
          <p14:tracePt t="140062" x="4337050" y="2603500"/>
          <p14:tracePt t="140076" x="4368800" y="2597150"/>
          <p14:tracePt t="140093" x="4419600" y="2590800"/>
          <p14:tracePt t="140111" x="4445000" y="2590800"/>
          <p14:tracePt t="140128" x="4508500" y="2590800"/>
          <p14:tracePt t="140144" x="4578350" y="2590800"/>
          <p14:tracePt t="140161" x="4622800" y="2590800"/>
          <p14:tracePt t="140178" x="4699000" y="2590800"/>
          <p14:tracePt t="140195" x="4730750" y="2590800"/>
          <p14:tracePt t="140212" x="4800600" y="2590800"/>
          <p14:tracePt t="140227" x="4832350" y="2590800"/>
          <p14:tracePt t="140243" x="4883150" y="2590800"/>
          <p14:tracePt t="140262" x="4927600" y="2590800"/>
          <p14:tracePt t="140278" x="4953000" y="2590800"/>
          <p14:tracePt t="140295" x="5003800" y="2590800"/>
          <p14:tracePt t="140312" x="5060950" y="2590800"/>
          <p14:tracePt t="140328" x="5086350" y="2590800"/>
          <p14:tracePt t="140344" x="5130800" y="2590800"/>
          <p14:tracePt t="140361" x="5156200" y="2590800"/>
          <p14:tracePt t="140378" x="5200650" y="2590800"/>
          <p14:tracePt t="140394" x="5232400" y="2590800"/>
          <p14:tracePt t="140411" x="5251450" y="2590800"/>
          <p14:tracePt t="140427" x="5270500" y="2590800"/>
          <p14:tracePt t="140444" x="5276850" y="2590800"/>
          <p14:tracePt t="140461" x="5289550" y="2597150"/>
          <p14:tracePt t="140478" x="5308600" y="2597150"/>
          <p14:tracePt t="140495" x="5321300" y="2603500"/>
          <p14:tracePt t="140511" x="5372100" y="2609850"/>
          <p14:tracePt t="140528" x="5397500" y="2616200"/>
          <p14:tracePt t="140545" x="5448300" y="2622550"/>
          <p14:tracePt t="140561" x="5473700" y="2635250"/>
          <p14:tracePt t="140578" x="5486400" y="2635250"/>
          <p14:tracePt t="140594" x="5486400" y="2641600"/>
          <p14:tracePt t="140671" x="5486400" y="2647950"/>
          <p14:tracePt t="140681" x="5492750" y="2647950"/>
          <p14:tracePt t="140694" x="5492750" y="2654300"/>
          <p14:tracePt t="140744" x="5505450" y="2660650"/>
          <p14:tracePt t="140755" x="5511800" y="2660650"/>
          <p14:tracePt t="140766" x="5518150" y="2660650"/>
          <p14:tracePt t="140767" x="5530850" y="2660650"/>
          <p14:tracePt t="140777" x="5543550" y="2667000"/>
          <p14:tracePt t="140949" x="5537200" y="2667000"/>
          <p14:tracePt t="140960" x="5524500" y="2667000"/>
          <p14:tracePt t="140970" x="5505450" y="2667000"/>
          <p14:tracePt t="140985" x="5480050" y="2667000"/>
          <p14:tracePt t="140993" x="5448300" y="2667000"/>
          <p14:tracePt t="140994" x="5416550" y="2667000"/>
          <p14:tracePt t="141010" x="5346700" y="2667000"/>
          <p14:tracePt t="141027" x="5314950" y="2667000"/>
          <p14:tracePt t="141043" x="5238750" y="2667000"/>
          <p14:tracePt t="141060" x="5143500" y="2667000"/>
          <p14:tracePt t="141076" x="5099050" y="2667000"/>
          <p14:tracePt t="141095" x="4978400" y="2660650"/>
          <p14:tracePt t="141112" x="4870450" y="2647950"/>
          <p14:tracePt t="141128" x="4826000" y="2647950"/>
          <p14:tracePt t="141145" x="4749800" y="2641600"/>
          <p14:tracePt t="141162" x="4711700" y="2641600"/>
          <p14:tracePt t="141178" x="4667250" y="2641600"/>
          <p14:tracePt t="141195" x="4610100" y="2641600"/>
          <p14:tracePt t="141212" x="4572000" y="2641600"/>
          <p14:tracePt t="141228" x="4489450" y="2641600"/>
          <p14:tracePt t="141245" x="4445000" y="2641600"/>
          <p14:tracePt t="141261" x="4362450" y="2641600"/>
          <p14:tracePt t="141278" x="4318000" y="2641600"/>
          <p14:tracePt t="141294" x="4305300" y="2641600"/>
          <p14:tracePt t="141311" x="4292600" y="2641600"/>
          <p14:tracePt t="141328" x="4286250" y="2641600"/>
          <p14:tracePt t="141653" x="4298950" y="2641600"/>
          <p14:tracePt t="141664" x="4311650" y="2641600"/>
          <p14:tracePt t="141674" x="4318000" y="2641600"/>
          <p14:tracePt t="141678" x="4337050" y="2641600"/>
          <p14:tracePt t="141694" x="4381500" y="2641600"/>
          <p14:tracePt t="141711" x="4432300" y="2641600"/>
          <p14:tracePt t="141728" x="4470400" y="2641600"/>
          <p14:tracePt t="141745" x="4546600" y="2641600"/>
          <p14:tracePt t="141762" x="4578350" y="2641600"/>
          <p14:tracePt t="141778" x="4667250" y="2641600"/>
          <p14:tracePt t="141795" x="4743450" y="2641600"/>
          <p14:tracePt t="141811" x="4787900" y="2641600"/>
          <p14:tracePt t="141828" x="4845050" y="2641600"/>
          <p14:tracePt t="141845" x="4876800" y="2641600"/>
          <p14:tracePt t="141861" x="4946650" y="2641600"/>
          <p14:tracePt t="141878" x="5016500" y="2641600"/>
          <p14:tracePt t="141894" x="5048250" y="2641600"/>
          <p14:tracePt t="141912" x="5137150" y="2641600"/>
          <p14:tracePt t="141928" x="5168900" y="2647950"/>
          <p14:tracePt t="141944" x="5257800" y="2647950"/>
          <p14:tracePt t="141977" x="5346700" y="2647950"/>
          <p14:tracePt t="141979" x="5384800" y="2647950"/>
          <p14:tracePt t="141994" x="5461000" y="2647950"/>
          <p14:tracePt t="142011" x="5505450" y="2647950"/>
          <p14:tracePt t="142028" x="5562600" y="2647950"/>
          <p14:tracePt t="142044" x="5594350" y="2647950"/>
          <p14:tracePt t="142062" x="5607050" y="2647950"/>
          <p14:tracePt t="142234" x="5607050" y="2654300"/>
          <p14:tracePt t="142274" x="5607050" y="2660650"/>
          <p14:tracePt t="143140" x="5613400" y="2660650"/>
          <p14:tracePt t="143812" x="5619750" y="2660650"/>
          <p14:tracePt t="143853" x="5626100" y="2660650"/>
          <p14:tracePt t="143874" x="5632450" y="2660650"/>
          <p14:tracePt t="143915" x="5638800" y="2660650"/>
          <p14:tracePt t="143925" x="5645150" y="2654300"/>
          <p14:tracePt t="144028" x="5651500" y="2654300"/>
          <p14:tracePt t="144069" x="5657850" y="2654300"/>
          <p14:tracePt t="144883" x="5651500" y="2654300"/>
          <p14:tracePt t="144894" x="5632450" y="2654300"/>
          <p14:tracePt t="144903" x="5607050" y="2654300"/>
          <p14:tracePt t="144912" x="5530850" y="2654300"/>
          <p14:tracePt t="144927" x="5473700" y="2654300"/>
          <p14:tracePt t="144943" x="5359400" y="2654300"/>
          <p14:tracePt t="144961" x="5213350" y="2654300"/>
          <p14:tracePt t="144978" x="5149850" y="2654300"/>
          <p14:tracePt t="144994" x="5010150" y="2654300"/>
          <p14:tracePt t="145012" x="4946650" y="2654300"/>
          <p14:tracePt t="145027" x="4826000" y="2654300"/>
          <p14:tracePt t="145043" x="4705350" y="2654300"/>
          <p14:tracePt t="145060" x="4648200" y="2654300"/>
          <p14:tracePt t="145078" x="4552950" y="2654300"/>
          <p14:tracePt t="145095" x="4495800" y="2654300"/>
          <p14:tracePt t="145111" x="4400550" y="2654300"/>
          <p14:tracePt t="145128" x="4330700" y="2654300"/>
          <p14:tracePt t="145144" x="4311650" y="2654300"/>
          <p14:tracePt t="145162" x="4279900" y="2654300"/>
          <p14:tracePt t="145178" x="4267200" y="2654300"/>
          <p14:tracePt t="145194" x="4248150" y="2654300"/>
          <p14:tracePt t="145212" x="4210050" y="2654300"/>
          <p14:tracePt t="145228" x="4197350" y="2654300"/>
          <p14:tracePt t="145244" x="4159250" y="2654300"/>
          <p14:tracePt t="145262" x="4140200" y="2654300"/>
          <p14:tracePt t="145278" x="4133850" y="2654300"/>
          <p14:tracePt t="145443" x="4140200" y="2654300"/>
          <p14:tracePt t="145453" x="4146550" y="2654300"/>
          <p14:tracePt t="145470" x="4159250" y="2654300"/>
          <p14:tracePt t="145478" x="4171950" y="2654300"/>
          <p14:tracePt t="145479" x="4191000" y="2654300"/>
          <p14:tracePt t="145494" x="4229100" y="2654300"/>
          <p14:tracePt t="145511" x="4254500" y="2654300"/>
          <p14:tracePt t="145528" x="4273550" y="2654300"/>
          <p14:tracePt t="145544" x="4286250" y="2654300"/>
          <p14:tracePt t="145562" x="4292600" y="2654300"/>
          <p14:tracePt t="145577" x="4292600" y="2641600"/>
          <p14:tracePt t="145595" x="4298950" y="2628900"/>
          <p14:tracePt t="145611" x="4298950" y="2616200"/>
          <p14:tracePt t="145628" x="4298950" y="2590800"/>
          <p14:tracePt t="145644" x="4298950" y="2571750"/>
          <p14:tracePt t="145661" x="4298950" y="2546350"/>
          <p14:tracePt t="145678" x="4298950" y="2533650"/>
          <p14:tracePt t="146111" x="4305300" y="2533650"/>
          <p14:tracePt t="146152" x="4311650" y="2527300"/>
          <p14:tracePt t="146165" x="4318000" y="2520950"/>
          <p14:tracePt t="146166" x="4324350" y="2508250"/>
          <p14:tracePt t="146178" x="4330700" y="2489200"/>
          <p14:tracePt t="146194" x="4337050" y="2432050"/>
          <p14:tracePt t="146212" x="4330700" y="2349500"/>
          <p14:tracePt t="146228" x="4318000" y="2305050"/>
          <p14:tracePt t="146245" x="4260850" y="2197100"/>
          <p14:tracePt t="146261" x="4229100" y="2146300"/>
          <p14:tracePt t="146278" x="4133850" y="2038350"/>
          <p14:tracePt t="146294" x="4089400" y="1974850"/>
          <p14:tracePt t="146310" x="3994150" y="1854200"/>
          <p14:tracePt t="146326" x="3924300" y="1758950"/>
          <p14:tracePt t="146344" x="3892550" y="1708150"/>
          <p14:tracePt t="146361" x="3835400" y="1625600"/>
          <p14:tracePt t="146378" x="3784600" y="1555750"/>
          <p14:tracePt t="146395" x="3759200" y="1530350"/>
          <p14:tracePt t="146411" x="3721100" y="1473200"/>
          <p14:tracePt t="146428" x="3689350" y="1441450"/>
          <p14:tracePt t="146444" x="3644900" y="1403350"/>
          <p14:tracePt t="146461" x="3562350" y="1339850"/>
          <p14:tracePt t="146478" x="3524250" y="1314450"/>
          <p14:tracePt t="146494" x="3416300" y="1238250"/>
          <p14:tracePt t="146512" x="3365500" y="1200150"/>
          <p14:tracePt t="146528" x="3270250" y="1136650"/>
          <p14:tracePt t="146544" x="3206750" y="1092200"/>
          <p14:tracePt t="146561" x="3175000" y="1066800"/>
          <p14:tracePt t="146577" x="3155950" y="1054100"/>
          <p14:tracePt t="146594" x="3143250" y="1047750"/>
          <p14:tracePt t="146611" x="3124200" y="1035050"/>
          <p14:tracePt t="146628" x="3086100" y="1016000"/>
          <p14:tracePt t="146644" x="3060700" y="1003300"/>
          <p14:tracePt t="146661" x="3016250" y="990600"/>
          <p14:tracePt t="146677" x="2997200" y="984250"/>
          <p14:tracePt t="146694" x="2971800" y="984250"/>
          <p14:tracePt t="146910" x="2978150" y="984250"/>
          <p14:tracePt t="146921" x="2990850" y="984250"/>
          <p14:tracePt t="146935" x="3003550" y="984250"/>
          <p14:tracePt t="146936" x="3022600" y="984250"/>
          <p14:tracePt t="146943" x="3048000" y="984250"/>
          <p14:tracePt t="146960" x="3086100" y="984250"/>
          <p14:tracePt t="146978" x="3130550" y="984250"/>
          <p14:tracePt t="146994" x="3149600" y="984250"/>
          <p14:tracePt t="147012" x="3206750" y="984250"/>
          <p14:tracePt t="147026" x="3244850" y="984250"/>
          <p14:tracePt t="147043" x="3346450" y="984250"/>
          <p14:tracePt t="147060" x="3454400" y="984250"/>
          <p14:tracePt t="147076" x="3498850" y="984250"/>
          <p14:tracePt t="147094" x="3562350" y="984250"/>
          <p14:tracePt t="147111" x="3613150" y="984250"/>
          <p14:tracePt t="147128" x="3632200" y="984250"/>
          <p14:tracePt t="147144" x="3689350" y="984250"/>
          <p14:tracePt t="147162" x="3721100" y="984250"/>
          <p14:tracePt t="147178" x="3797300" y="984250"/>
          <p14:tracePt t="147194" x="3886200" y="984250"/>
          <p14:tracePt t="147212" x="3911600" y="984250"/>
          <p14:tracePt t="147228" x="3949700" y="984250"/>
          <p14:tracePt t="147245" x="3962400" y="984250"/>
          <p14:tracePt t="147261" x="3987800" y="984250"/>
          <p14:tracePt t="147278" x="4000500" y="984250"/>
          <p14:tracePt t="147295" x="4051300" y="984250"/>
          <p14:tracePt t="147312" x="4089400" y="984250"/>
          <p14:tracePt t="147328" x="4108450" y="984250"/>
          <p14:tracePt t="147344" x="4127500" y="984250"/>
          <p14:tracePt t="147500" x="4121150" y="984250"/>
          <p14:tracePt t="147511" x="4108450" y="977900"/>
          <p14:tracePt t="147521" x="4089400" y="977900"/>
          <p14:tracePt t="147531" x="4064000" y="971550"/>
          <p14:tracePt t="147544" x="4032250" y="971550"/>
          <p14:tracePt t="147545" x="3994150" y="965200"/>
          <p14:tracePt t="147561" x="3930650" y="965200"/>
          <p14:tracePt t="147578" x="3860800" y="965200"/>
          <p14:tracePt t="147594" x="3835400" y="965200"/>
          <p14:tracePt t="147611" x="3797300" y="971550"/>
          <p14:tracePt t="147628" x="3759200" y="977900"/>
          <p14:tracePt t="147644" x="3702050" y="984250"/>
          <p14:tracePt t="147662" x="3670300" y="984250"/>
          <p14:tracePt t="147678" x="3581400" y="990600"/>
          <p14:tracePt t="147694" x="3505200" y="990600"/>
          <p14:tracePt t="147711" x="3467100" y="990600"/>
          <p14:tracePt t="147728" x="3403600" y="990600"/>
          <p14:tracePt t="147744" x="3333750" y="990600"/>
          <p14:tracePt t="147761" x="3302000" y="990600"/>
          <p14:tracePt t="147777" x="3232150" y="990600"/>
          <p14:tracePt t="147794" x="3200400" y="990600"/>
          <p14:tracePt t="147811" x="3149600" y="990600"/>
          <p14:tracePt t="147828" x="3124200" y="990600"/>
          <p14:tracePt t="147844" x="3111500" y="990600"/>
          <p14:tracePt t="147861" x="3092450" y="990600"/>
          <p14:tracePt t="147878" x="3079750" y="990600"/>
          <p14:tracePt t="147894" x="3048000" y="990600"/>
          <p14:tracePt t="147912" x="3028950" y="990600"/>
          <p14:tracePt t="147927" x="3003550" y="990600"/>
          <p14:tracePt t="147943" x="2984500" y="990600"/>
          <p14:tracePt t="148093" x="2990850" y="990600"/>
          <p14:tracePt t="148103" x="2997200" y="990600"/>
          <p14:tracePt t="148123" x="3009900" y="990600"/>
          <p14:tracePt t="148134" x="3028950" y="990600"/>
          <p14:tracePt t="148144" x="3041650" y="990600"/>
          <p14:tracePt t="148150" x="3073400" y="990600"/>
          <p14:tracePt t="148162" x="3155950" y="990600"/>
          <p14:tracePt t="148176" x="3206750" y="990600"/>
          <p14:tracePt t="148193" x="3327400" y="990600"/>
          <p14:tracePt t="148212" x="3435350" y="990600"/>
          <p14:tracePt t="148228" x="3492500" y="990600"/>
          <p14:tracePt t="148244" x="3587750" y="990600"/>
          <p14:tracePt t="148261" x="3625850" y="990600"/>
          <p14:tracePt t="148277" x="3695700" y="990600"/>
          <p14:tracePt t="148294" x="3752850" y="996950"/>
          <p14:tracePt t="148312" x="3765550" y="996950"/>
          <p14:tracePt t="148328" x="3803650" y="1003300"/>
          <p14:tracePt t="148344" x="3822700" y="1009650"/>
          <p14:tracePt t="148361" x="3854450" y="1009650"/>
          <p14:tracePt t="148377" x="3873500" y="1016000"/>
          <p14:tracePt t="148394" x="3905250" y="1016000"/>
          <p14:tracePt t="148411" x="3943350" y="1016000"/>
          <p14:tracePt t="148428" x="3956050" y="1016000"/>
          <p14:tracePt t="148444" x="3975100" y="1022350"/>
          <p14:tracePt t="148854" x="3968750" y="1022350"/>
          <p14:tracePt t="149140" x="3962400" y="1022350"/>
          <p14:tracePt t="149161" x="3956050" y="1028700"/>
          <p14:tracePt t="149182" x="3943350" y="1028700"/>
          <p14:tracePt t="149194" x="3930650" y="1028700"/>
          <p14:tracePt t="149194" x="3917950" y="1035050"/>
          <p14:tracePt t="149210" x="3873500" y="1035050"/>
          <p14:tracePt t="149229" x="3810000" y="1035050"/>
          <p14:tracePt t="149245" x="3765550" y="1035050"/>
          <p14:tracePt t="149278" x="3695700" y="1035050"/>
          <p14:tracePt t="149280" x="3651250" y="1035050"/>
          <p14:tracePt t="149295" x="3587750" y="1035050"/>
          <p14:tracePt t="149313" x="3505200" y="1035050"/>
          <p14:tracePt t="149329" x="3460750" y="1035050"/>
          <p14:tracePt t="149346" x="3352800" y="1035050"/>
          <p14:tracePt t="149362" x="3308350" y="1035050"/>
          <p14:tracePt t="149379" x="3232150" y="1035050"/>
          <p14:tracePt t="149395" x="3181350" y="1035050"/>
          <p14:tracePt t="149412" x="3162300" y="1035050"/>
          <p14:tracePt t="149428" x="3143250" y="1035050"/>
          <p14:tracePt t="149445" x="3136900" y="1035050"/>
          <p14:tracePt t="149463" x="3117850" y="1035050"/>
          <p14:tracePt t="149479" x="3111500" y="1035050"/>
          <p14:tracePt t="149495" x="3105150" y="1035050"/>
          <p14:tracePt t="149669" x="3111500" y="1035050"/>
          <p14:tracePt t="149680" x="3124200" y="1035050"/>
          <p14:tracePt t="149695" x="3155950" y="1035050"/>
          <p14:tracePt t="149696" x="3244850" y="1035050"/>
          <p14:tracePt t="149712" x="3321050" y="1035050"/>
          <p14:tracePt t="149729" x="3479800" y="1035050"/>
          <p14:tracePt t="149745" x="3556000" y="1035050"/>
          <p14:tracePt t="149762" x="3695700" y="1035050"/>
          <p14:tracePt t="149778" x="3778250" y="1035050"/>
          <p14:tracePt t="149795" x="3790950" y="1035050"/>
          <p14:tracePt t="149857" x="3797300" y="1035050"/>
          <p14:tracePt t="149897" x="3803650" y="1035050"/>
          <p14:tracePt t="149989" x="3810000" y="1035050"/>
          <p14:tracePt t="150021" x="3822700" y="1035050"/>
          <p14:tracePt t="150027" x="3829050" y="1035050"/>
          <p14:tracePt t="150052" x="3835400" y="1035050"/>
          <p14:tracePt t="150063" x="3848100" y="1035050"/>
          <p14:tracePt t="150104" x="3854450" y="1035050"/>
          <p14:tracePt t="150125" x="3860800" y="1035050"/>
          <p14:tracePt t="150177" x="3867150" y="1035050"/>
          <p14:tracePt t="150219" x="3873500" y="1035050"/>
          <p14:tracePt t="150239" x="3873500" y="1028700"/>
          <p14:tracePt t="150260" x="3873500" y="1016000"/>
          <p14:tracePt t="150273" x="3873500" y="1009650"/>
          <p14:tracePt t="150282" x="3873500" y="1003300"/>
          <p14:tracePt t="150292" x="3873500" y="984250"/>
          <p14:tracePt t="150314" x="3873500" y="977900"/>
          <p14:tracePt t="150315" x="3873500" y="965200"/>
          <p14:tracePt t="150329" x="3873500" y="952500"/>
          <p14:tracePt t="150346" x="3873500" y="939800"/>
          <p14:tracePt t="150361" x="3873500" y="914400"/>
          <p14:tracePt t="150377" x="3873500" y="908050"/>
          <p14:tracePt t="150395" x="3873500" y="882650"/>
          <p14:tracePt t="150412" x="3873500" y="869950"/>
          <p14:tracePt t="150429" x="3873500" y="863600"/>
          <p14:tracePt t="150445" x="3873500" y="857250"/>
          <p14:tracePt t="150462" x="3873500" y="850900"/>
          <p14:tracePt t="150479" x="3873500" y="844550"/>
          <p14:tracePt t="150495" x="3873500" y="838200"/>
          <p14:tracePt t="150512" x="3873500" y="831850"/>
          <p14:tracePt t="150665" x="3879850" y="831850"/>
          <p14:tracePt t="150696" x="3879850" y="838200"/>
          <p14:tracePt t="150707" x="3879850" y="844550"/>
          <p14:tracePt t="150720" x="3879850" y="857250"/>
          <p14:tracePt t="150729" x="3886200" y="869950"/>
          <p14:tracePt t="150730" x="3892550" y="889000"/>
          <p14:tracePt t="150745" x="3898900" y="927100"/>
          <p14:tracePt t="150762" x="3898900" y="946150"/>
          <p14:tracePt t="150778" x="3905250" y="990600"/>
          <p14:tracePt t="150795" x="3905250" y="1022350"/>
          <p14:tracePt t="150812" x="3905250" y="1041400"/>
          <p14:tracePt t="150828" x="3905250" y="1073150"/>
          <p14:tracePt t="150845" x="3905250" y="1092200"/>
          <p14:tracePt t="150862" x="3905250" y="1130300"/>
          <p14:tracePt t="150880" x="3905250" y="1162050"/>
          <p14:tracePt t="150895" x="3905250" y="1174750"/>
          <p14:tracePt t="150913" x="3905250" y="1187450"/>
          <p14:tracePt t="150927" x="3905250" y="1193800"/>
          <p14:tracePt t="156064" x="3905250" y="1200150"/>
          <p14:tracePt t="156075" x="3905250" y="1212850"/>
          <p14:tracePt t="156087" x="3911600" y="1225550"/>
          <p14:tracePt t="156095" x="3917950" y="1244600"/>
          <p14:tracePt t="156096" x="3924300" y="1263650"/>
          <p14:tracePt t="156112" x="3937000" y="1320800"/>
          <p14:tracePt t="156129" x="3949700" y="1358900"/>
          <p14:tracePt t="156145" x="3975100" y="1422400"/>
          <p14:tracePt t="156163" x="3981450" y="1447800"/>
          <p14:tracePt t="156179" x="4000500" y="1498600"/>
          <p14:tracePt t="156195" x="4013200" y="1555750"/>
          <p14:tracePt t="156213" x="4025900" y="1593850"/>
          <p14:tracePt t="156228" x="4051300" y="1689100"/>
          <p14:tracePt t="156246" x="4083050" y="1790700"/>
          <p14:tracePt t="156262" x="4108450" y="1847850"/>
          <p14:tracePt t="156279" x="4140200" y="1962150"/>
          <p14:tracePt t="156295" x="4152900" y="2019300"/>
          <p14:tracePt t="156312" x="4197350" y="2133600"/>
          <p14:tracePt t="156329" x="4229100" y="2241550"/>
          <p14:tracePt t="156345" x="4235450" y="2286000"/>
          <p14:tracePt t="156362" x="4267200" y="2368550"/>
          <p14:tracePt t="156378" x="4273550" y="2393950"/>
          <p14:tracePt t="156395" x="4286250" y="2444750"/>
          <p14:tracePt t="156412" x="4286250" y="2489200"/>
          <p14:tracePt t="156429" x="4292600" y="2501900"/>
          <p14:tracePt t="156445" x="4292600" y="2540000"/>
          <p14:tracePt t="156460" x="4292600" y="2559050"/>
          <p14:tracePt t="156478" x="4292600" y="2584450"/>
          <p14:tracePt t="156495" x="4305300" y="2622550"/>
          <p14:tracePt t="156513" x="4318000" y="2628900"/>
          <p14:tracePt t="156528" x="4330700" y="2660650"/>
          <p14:tracePt t="156545" x="4337050" y="2679700"/>
          <p14:tracePt t="156562" x="4349750" y="2692400"/>
          <p14:tracePt t="156941" x="4337050" y="2679700"/>
          <p14:tracePt t="156951" x="4324350" y="2654300"/>
          <p14:tracePt t="156963" x="4298950" y="2622550"/>
          <p14:tracePt t="156966" x="4260850" y="2571750"/>
          <p14:tracePt t="156979" x="4178300" y="2457450"/>
          <p14:tracePt t="156995" x="4133850" y="2393950"/>
          <p14:tracePt t="157013" x="4057650" y="2286000"/>
          <p14:tracePt t="157029" x="3987800" y="2178050"/>
          <p14:tracePt t="157046" x="3949700" y="2120900"/>
          <p14:tracePt t="157061" x="3873500" y="2000250"/>
          <p14:tracePt t="157077" x="3829050" y="1930400"/>
          <p14:tracePt t="157094" x="3752850" y="1803400"/>
          <p14:tracePt t="157110" x="3721100" y="1739900"/>
          <p14:tracePt t="157127" x="3657600" y="1644650"/>
          <p14:tracePt t="157144" x="3613150" y="1581150"/>
          <p14:tracePt t="157160" x="3587750" y="1549400"/>
          <p14:tracePt t="157179" x="3568700" y="1517650"/>
          <p14:tracePt t="157195" x="3543300" y="1492250"/>
          <p14:tracePt t="157212" x="3524250" y="1479550"/>
          <p14:tracePt t="157228" x="3492500" y="1441450"/>
          <p14:tracePt t="157245" x="3473450" y="1422400"/>
          <p14:tracePt t="157262" x="3441700" y="1377950"/>
          <p14:tracePt t="157279" x="3416300" y="1333500"/>
          <p14:tracePt t="157295" x="3403600" y="1314450"/>
          <p14:tracePt t="157312" x="3397250" y="1289050"/>
          <p14:tracePt t="157328" x="3397250" y="1282700"/>
          <p14:tracePt t="157345" x="3397250" y="1276350"/>
          <p14:tracePt t="157389" x="3390900" y="1270000"/>
          <p14:tracePt t="157644" x="3397250" y="1270000"/>
          <p14:tracePt t="157655" x="3416300" y="1270000"/>
          <p14:tracePt t="157665" x="3441700" y="1270000"/>
          <p14:tracePt t="157666" x="3473450" y="1276350"/>
          <p14:tracePt t="157678" x="3511550" y="1289050"/>
          <p14:tracePt t="157695" x="3613150" y="1314450"/>
          <p14:tracePt t="157712" x="3708400" y="1333500"/>
          <p14:tracePt t="157728" x="3740150" y="1352550"/>
          <p14:tracePt t="157745" x="3835400" y="1384300"/>
          <p14:tracePt t="157762" x="3892550" y="1397000"/>
          <p14:tracePt t="157778" x="4038600" y="1441450"/>
          <p14:tracePt t="157795" x="4210050" y="1504950"/>
          <p14:tracePt t="157812" x="4298950" y="1530350"/>
          <p14:tracePt t="157828" x="4445000" y="1581150"/>
          <p14:tracePt t="157845" x="4546600" y="1619250"/>
          <p14:tracePt t="157862" x="4578350" y="1644650"/>
          <p14:tracePt t="157878" x="4622800" y="1676400"/>
          <p14:tracePt t="157895" x="4648200" y="1695450"/>
          <p14:tracePt t="157912" x="4705350" y="1746250"/>
          <p14:tracePt t="157930" x="4749800" y="1778000"/>
          <p14:tracePt t="157945" x="4813300" y="1841500"/>
          <p14:tracePt t="157961" x="4876800" y="1885950"/>
          <p14:tracePt t="157979" x="4889500" y="1898650"/>
          <p14:tracePt t="157995" x="4914900" y="1924050"/>
          <p14:tracePt t="158013" x="4940300" y="1949450"/>
          <p14:tracePt t="158029" x="4959350" y="1968500"/>
          <p14:tracePt t="158044" x="5016500" y="2032000"/>
          <p14:tracePt t="158061" x="5060950" y="2076450"/>
          <p14:tracePt t="158077" x="5130800" y="2152650"/>
          <p14:tracePt t="158094" x="5194300" y="2228850"/>
          <p14:tracePt t="158112" x="5226050" y="2273300"/>
          <p14:tracePt t="158128" x="5264150" y="2324100"/>
          <p14:tracePt t="158145" x="5289550" y="2355850"/>
          <p14:tracePt t="158162" x="5346700" y="2425700"/>
          <p14:tracePt t="158178" x="5378450" y="2463800"/>
          <p14:tracePt t="158178" x="5410200" y="2489200"/>
          <p14:tracePt t="158195" x="5435600" y="2520950"/>
          <p14:tracePt t="158212" x="5492750" y="2578100"/>
          <p14:tracePt t="158229" x="5511800" y="2597150"/>
          <p14:tracePt t="158245" x="5562600" y="2647950"/>
          <p14:tracePt t="158262" x="5594350" y="2679700"/>
          <p14:tracePt t="158278" x="5651500" y="2730500"/>
          <p14:tracePt t="158295" x="5695950" y="2768600"/>
          <p14:tracePt t="158312" x="5708650" y="2781300"/>
          <p14:tracePt t="158730" x="5708650" y="2774950"/>
          <p14:tracePt t="159909" x="5715000" y="2774950"/>
          <p14:tracePt t="159950" x="5721350" y="2774950"/>
          <p14:tracePt t="161894" x="5715000" y="2774950"/>
          <p14:tracePt t="161904" x="5702300" y="2774950"/>
          <p14:tracePt t="161909" x="5676900" y="2774950"/>
          <p14:tracePt t="161928" x="5632450" y="2774950"/>
          <p14:tracePt t="161929" x="5581650" y="2774950"/>
          <p14:tracePt t="161945" x="5397500" y="2768600"/>
          <p14:tracePt t="161962" x="5181600" y="2768600"/>
          <p14:tracePt t="161978" x="5073650" y="2762250"/>
          <p14:tracePt t="161995" x="4876800" y="2762250"/>
          <p14:tracePt t="162012" x="4794250" y="2749550"/>
          <p14:tracePt t="162012" x="4705350" y="2730500"/>
          <p14:tracePt t="162029" x="4629150" y="2724150"/>
          <p14:tracePt t="162045" x="4464050" y="2692400"/>
          <p14:tracePt t="162062" x="4375150" y="2673350"/>
          <p14:tracePt t="162078" x="4216400" y="2647950"/>
          <p14:tracePt t="162095" x="4165600" y="2635250"/>
          <p14:tracePt t="162111" x="4102100" y="2628900"/>
          <p14:tracePt t="162388" x="4108450" y="2628900"/>
          <p14:tracePt t="162409" x="4114800" y="2628900"/>
          <p14:tracePt t="162410" x="4127500" y="2628900"/>
          <p14:tracePt t="162430" x="4140200" y="2628900"/>
          <p14:tracePt t="162440" x="4159250" y="2622550"/>
          <p14:tracePt t="162445" x="4210050" y="2622550"/>
          <p14:tracePt t="162462" x="4235450" y="2622550"/>
          <p14:tracePt t="162478" x="4279900" y="2622550"/>
          <p14:tracePt t="162495" x="4298950" y="2622550"/>
          <p14:tracePt t="162512" x="4318000" y="2622550"/>
          <p14:tracePt t="162528" x="4330700" y="2622550"/>
          <p14:tracePt t="162528" x="4337050" y="2622550"/>
          <p14:tracePt t="162575" x="4343400" y="2622550"/>
          <p14:tracePt t="162616" x="4349750" y="2622550"/>
          <p14:tracePt t="162658" x="4356100" y="2622550"/>
          <p14:tracePt t="162923" x="4349750" y="2622550"/>
          <p14:tracePt t="162937" x="4343400" y="2622550"/>
          <p14:tracePt t="162976" x="4337050" y="2622550"/>
          <p14:tracePt t="162986" x="4330700" y="2616200"/>
          <p14:tracePt t="163007" x="4324350" y="2616200"/>
          <p14:tracePt t="163017" x="4318000" y="2616200"/>
          <p14:tracePt t="163028" x="4318000" y="2609850"/>
          <p14:tracePt t="163028" x="4311650" y="2609850"/>
          <p14:tracePt t="163130" x="4311650" y="2603500"/>
          <p14:tracePt t="163171" x="4305300" y="2603500"/>
          <p14:tracePt t="163192" x="4305300" y="2597150"/>
          <p14:tracePt t="163213" x="4305300" y="2590800"/>
          <p14:tracePt t="163427" x="4311650" y="2590800"/>
          <p14:tracePt t="163437" x="4330700" y="2590800"/>
          <p14:tracePt t="163449" x="4343400" y="2590800"/>
          <p14:tracePt t="163450" x="4368800" y="2590800"/>
          <p14:tracePt t="163462" x="4400550" y="2590800"/>
          <p14:tracePt t="163478" x="4476750" y="2590800"/>
          <p14:tracePt t="163495" x="4565650" y="2590800"/>
          <p14:tracePt t="163512" x="4603750" y="2590800"/>
          <p14:tracePt t="163528" x="4648200" y="2590800"/>
          <p14:tracePt t="163545" x="4686300" y="2590800"/>
          <p14:tracePt t="163563" x="4699000" y="2590800"/>
          <p14:tracePt t="163578" x="4743450" y="2590800"/>
          <p14:tracePt t="163595" x="4775200" y="2590800"/>
          <p14:tracePt t="163612" x="4851400" y="2590800"/>
          <p14:tracePt t="163628" x="4895850" y="2590800"/>
          <p14:tracePt t="163628" x="4940300" y="2590800"/>
          <p14:tracePt t="163645" x="4978400" y="2590800"/>
          <p14:tracePt t="163662" x="5029200" y="2590800"/>
          <p14:tracePt t="163678" x="5048250" y="2590800"/>
          <p14:tracePt t="163695" x="5092700" y="2590800"/>
          <p14:tracePt t="163712" x="5149850" y="2590800"/>
          <p14:tracePt t="163728" x="5181600" y="2590800"/>
          <p14:tracePt t="163745" x="5251450" y="2590800"/>
          <p14:tracePt t="163762" x="5283200" y="2597150"/>
          <p14:tracePt t="163778" x="5327650" y="2597150"/>
          <p14:tracePt t="163795" x="5359400" y="2597150"/>
          <p14:tracePt t="163812" x="5378450" y="2597150"/>
          <p14:tracePt t="163828" x="5410200" y="2597150"/>
          <p14:tracePt t="163845" x="5429250" y="2597150"/>
          <p14:tracePt t="163862" x="5461000" y="2597150"/>
          <p14:tracePt t="164210" x="5461000" y="2590800"/>
          <p14:tracePt t="164220" x="5461000" y="2584450"/>
          <p14:tracePt t="164231" x="5448300" y="2578100"/>
          <p14:tracePt t="164241" x="5435600" y="2565400"/>
          <p14:tracePt t="164245" x="5416550" y="2546350"/>
          <p14:tracePt t="164262" x="5378450" y="2508250"/>
          <p14:tracePt t="164278" x="5314950" y="2438400"/>
          <p14:tracePt t="164295" x="5264150" y="2406650"/>
          <p14:tracePt t="164312" x="5149850" y="2311400"/>
          <p14:tracePt t="164328" x="5073650" y="2260600"/>
          <p14:tracePt t="164345" x="4902200" y="2139950"/>
          <p14:tracePt t="164362" x="4705350" y="2012950"/>
          <p14:tracePt t="164378" x="4591050" y="1943100"/>
          <p14:tracePt t="164395" x="4413250" y="1822450"/>
          <p14:tracePt t="164412" x="4248150" y="1714500"/>
          <p14:tracePt t="164428" x="4178300" y="1670050"/>
          <p14:tracePt t="164444" x="4057650" y="1587500"/>
          <p14:tracePt t="164462" x="4013200" y="1555750"/>
          <p14:tracePt t="164478" x="3911600" y="1479550"/>
          <p14:tracePt t="164495" x="3803650" y="1403350"/>
          <p14:tracePt t="164512" x="3746500" y="1358900"/>
          <p14:tracePt t="164529" x="3625850" y="1282700"/>
          <p14:tracePt t="164545" x="3568700" y="1250950"/>
          <p14:tracePt t="164560" x="3467100" y="1193800"/>
          <p14:tracePt t="164579" x="3416300" y="1174750"/>
          <p14:tracePt t="164595" x="3397250" y="1168400"/>
          <p14:tracePt t="164612" x="3371850" y="1155700"/>
          <p14:tracePt t="164628" x="3352800" y="1155700"/>
          <p14:tracePt t="164645" x="3321050" y="1149350"/>
          <p14:tracePt t="164663" x="3270250" y="1143000"/>
          <p14:tracePt t="164678" x="3251200" y="1136650"/>
          <p14:tracePt t="164695" x="3206750" y="1136650"/>
          <p14:tracePt t="164712" x="3194050" y="1130300"/>
          <p14:tracePt t="164728" x="3187700" y="1123950"/>
          <p14:tracePt t="165086" x="3200400" y="1123950"/>
          <p14:tracePt t="165096" x="3219450" y="1123950"/>
          <p14:tracePt t="165107" x="3238500" y="1123950"/>
          <p14:tracePt t="165119" x="3263900" y="1123950"/>
          <p14:tracePt t="165127" x="3308350" y="1123950"/>
          <p14:tracePt t="165128" x="3359150" y="1123950"/>
          <p14:tracePt t="165143" x="3505200" y="1123950"/>
          <p14:tracePt t="165162" x="3575050" y="1123950"/>
          <p14:tracePt t="165178" x="3752850" y="1123950"/>
          <p14:tracePt t="165195" x="3924300" y="1123950"/>
          <p14:tracePt t="165212" x="4006850" y="1123950"/>
          <p14:tracePt t="165228" x="4152900" y="1123950"/>
          <p14:tracePt t="165245" x="4203700" y="1123950"/>
          <p14:tracePt t="165262" x="4273550" y="1123950"/>
          <p14:tracePt t="165279" x="4298950" y="1123950"/>
          <p14:tracePt t="165295" x="4311650" y="1123950"/>
          <p14:tracePt t="165312" x="4318000" y="1123950"/>
          <p14:tracePt t="165344" x="4330700" y="1123950"/>
          <p14:tracePt t="165346" x="4343400" y="1123950"/>
          <p14:tracePt t="165362" x="4368800" y="1130300"/>
          <p14:tracePt t="165378" x="4394200" y="1136650"/>
          <p14:tracePt t="165395" x="4432300" y="1149350"/>
          <p14:tracePt t="165411" x="4438650" y="1149350"/>
          <p14:tracePt t="165428" x="4451350" y="1155700"/>
          <p14:tracePt t="165501" x="4445000" y="1155700"/>
          <p14:tracePt t="165512" x="4432300" y="1155700"/>
          <p14:tracePt t="165522" x="4425950" y="1155700"/>
          <p14:tracePt t="165532" x="4406900" y="1155700"/>
          <p14:tracePt t="165542" x="4387850" y="1155700"/>
          <p14:tracePt t="165542" x="4362450" y="1155700"/>
          <p14:tracePt t="165563" x="4330700" y="1155700"/>
          <p14:tracePt t="165577" x="4279900" y="1149350"/>
          <p14:tracePt t="165577" x="4222750" y="1136650"/>
          <p14:tracePt t="165594" x="4089400" y="1123950"/>
          <p14:tracePt t="165612" x="3937000" y="1104900"/>
          <p14:tracePt t="165629" x="3860800" y="1098550"/>
          <p14:tracePt t="165645" x="3727450" y="1085850"/>
          <p14:tracePt t="165662" x="3625850" y="1085850"/>
          <p14:tracePt t="165678" x="3581400" y="1085850"/>
          <p14:tracePt t="165695" x="3517900" y="1085850"/>
          <p14:tracePt t="165712" x="3473450" y="1085850"/>
          <p14:tracePt t="165728" x="3403600" y="1085850"/>
          <p14:tracePt t="165745" x="3346450" y="1085850"/>
          <p14:tracePt t="165762" x="3321050" y="1085850"/>
          <p14:tracePt t="165778" x="3289300" y="1085850"/>
          <p14:tracePt t="165795" x="3276600" y="1085850"/>
          <p14:tracePt t="165812" x="3263900" y="1085850"/>
          <p14:tracePt t="165828" x="3251200" y="1085850"/>
          <p14:tracePt t="165845" x="3238500" y="1085850"/>
          <p14:tracePt t="165861" x="3232150" y="1085850"/>
          <p14:tracePt t="166038" x="3238500" y="1085850"/>
          <p14:tracePt t="166049" x="3244850" y="1085850"/>
          <p14:tracePt t="166059" x="3263900" y="1085850"/>
          <p14:tracePt t="166071" x="3289300" y="1085850"/>
          <p14:tracePt t="166079" x="3321050" y="1085850"/>
          <p14:tracePt t="166094" x="3365500" y="1085850"/>
          <p14:tracePt t="166094" x="3486150" y="1085850"/>
          <p14:tracePt t="166110" x="3562350" y="1085850"/>
          <p14:tracePt t="166127" x="3702050" y="1098550"/>
          <p14:tracePt t="166145" x="3784600" y="1104900"/>
          <p14:tracePt t="166162" x="3905250" y="1123950"/>
          <p14:tracePt t="166178" x="3987800" y="1143000"/>
          <p14:tracePt t="166195" x="4006850" y="1149350"/>
          <p14:tracePt t="166211" x="4025900" y="1155700"/>
          <p14:tracePt t="166228" x="4038600" y="1155700"/>
          <p14:tracePt t="166245" x="4051300" y="1155700"/>
          <p14:tracePt t="166261" x="4070350" y="1162050"/>
          <p14:tracePt t="166279" x="4083050" y="1162050"/>
          <p14:tracePt t="166295" x="4095750" y="1162050"/>
          <p14:tracePt t="169026" x="4095750" y="1168400"/>
          <p14:tracePt t="169040" x="4095750" y="1174750"/>
          <p14:tracePt t="169048" x="4102100" y="1193800"/>
          <p14:tracePt t="169049" x="4108450" y="1212850"/>
          <p14:tracePt t="169065" x="4114800" y="1238250"/>
          <p14:tracePt t="169065" x="4121150" y="1263650"/>
          <p14:tracePt t="169078" x="4127500" y="1295400"/>
          <p14:tracePt t="169095" x="4152900" y="1377950"/>
          <p14:tracePt t="169111" x="4152900" y="1435100"/>
          <p14:tracePt t="169128" x="4159250" y="1574800"/>
          <p14:tracePt t="169146" x="4165600" y="1835150"/>
          <p14:tracePt t="169163" x="4165600" y="2032000"/>
          <p14:tracePt t="169179" x="4165600" y="2451100"/>
          <p14:tracePt t="169196" x="4165600" y="2673350"/>
          <p14:tracePt t="169213" x="4165600" y="3016250"/>
          <p14:tracePt t="169230" x="4165600" y="3187700"/>
          <p14:tracePt t="169246" x="4165600" y="3219450"/>
          <p14:tracePt t="169520" x="4159250" y="3219450"/>
          <p14:tracePt t="169530" x="4152900" y="3219450"/>
          <p14:tracePt t="169538" x="4146550" y="3219450"/>
          <p14:tracePt t="169546" x="4140200" y="3232150"/>
          <p14:tracePt t="169562" x="4133850" y="3238500"/>
          <p14:tracePt t="169579" x="4127500" y="3263900"/>
          <p14:tracePt t="169596" x="4127500" y="3327400"/>
          <p14:tracePt t="169614" x="4127500" y="3384550"/>
          <p14:tracePt t="169629" x="4133850" y="3524250"/>
          <p14:tracePt t="169646" x="4133850" y="3619500"/>
          <p14:tracePt t="169663" x="4133850" y="3860800"/>
          <p14:tracePt t="169679" x="4133850" y="3975100"/>
          <p14:tracePt t="169696" x="4133850" y="4203700"/>
          <p14:tracePt t="169712" x="4159250" y="4419600"/>
          <p14:tracePt t="169730" x="4178300" y="4521200"/>
          <p14:tracePt t="169746" x="4229100" y="4686300"/>
          <p14:tracePt t="169762" x="4254500" y="4762500"/>
          <p14:tracePt t="169779" x="4298950" y="4870450"/>
          <p14:tracePt t="169796" x="4324350" y="4946650"/>
          <p14:tracePt t="169812" x="4324350" y="4959350"/>
          <p14:tracePt t="169829" x="4330700" y="5003800"/>
          <p14:tracePt t="169846" x="4330700" y="5029200"/>
          <p14:tracePt t="169862" x="4330700" y="5092700"/>
          <p14:tracePt t="169879" x="4330700" y="5168900"/>
          <p14:tracePt t="169896" x="4330700" y="5207000"/>
          <p14:tracePt t="169913" x="4330700" y="5270500"/>
          <p14:tracePt t="169929" x="4330700" y="5295900"/>
          <p14:tracePt t="169946" x="4330700" y="5327650"/>
          <p14:tracePt t="169964" x="4330700" y="5353050"/>
          <p14:tracePt t="169980" x="4330700" y="5365750"/>
          <p14:tracePt t="169996" x="4337050" y="5403850"/>
          <p14:tracePt t="170013" x="4343400" y="5422900"/>
          <p14:tracePt t="170029" x="4356100" y="5454650"/>
          <p14:tracePt t="170046" x="4368800" y="5486400"/>
          <p14:tracePt t="170063" x="4368800" y="5499100"/>
          <p14:tracePt t="170079" x="4375150" y="5505450"/>
          <p14:tracePt t="170096" x="4375150" y="5511800"/>
          <p14:tracePt t="170134" x="4375150" y="5518150"/>
          <p14:tracePt t="170145" x="4381500" y="5518150"/>
          <p14:tracePt t="170197" x="4387850" y="5518150"/>
          <p14:tracePt t="170238" x="4394200" y="5518150"/>
          <p14:tracePt t="170494" x="4400550" y="5518150"/>
          <p14:tracePt t="170504" x="4413250" y="5518150"/>
          <p14:tracePt t="170524" x="4432300" y="5518150"/>
          <p14:tracePt t="170538" x="4464050" y="5518150"/>
          <p14:tracePt t="170539" x="4489450" y="5518150"/>
          <p14:tracePt t="170546" x="4508500" y="5518150"/>
          <p14:tracePt t="170562" x="4565650" y="5537200"/>
          <p14:tracePt t="170579" x="4603750" y="5562600"/>
          <p14:tracePt t="170596" x="4679950" y="5607050"/>
          <p14:tracePt t="170613" x="4781550" y="5689600"/>
          <p14:tracePt t="170629" x="4838700" y="5740400"/>
          <p14:tracePt t="170644" x="4959350" y="5829300"/>
          <p14:tracePt t="170661" x="5060950" y="5899150"/>
          <p14:tracePt t="170679" x="5086350" y="5924550"/>
          <p14:tracePt t="170696" x="5124450" y="5956300"/>
          <p14:tracePt t="170712" x="5130800" y="5962650"/>
          <p14:tracePt t="170729" x="5137150" y="5969000"/>
          <p14:tracePt t="170763" x="5137150" y="5975350"/>
          <p14:tracePt t="170793" x="5137150" y="5981700"/>
          <p14:tracePt t="170804" x="5130800" y="5981700"/>
          <p14:tracePt t="170815" x="5130800" y="5994400"/>
          <p14:tracePt t="170816" x="5118100" y="6013450"/>
          <p14:tracePt t="170829" x="5099050" y="6064250"/>
          <p14:tracePt t="170845" x="5086350" y="6089650"/>
          <p14:tracePt t="170862" x="5054600" y="6153150"/>
          <p14:tracePt t="170879" x="5048250" y="6178550"/>
          <p14:tracePt t="170896" x="5035550" y="6210300"/>
          <p14:tracePt t="170912" x="5029200" y="6216650"/>
          <p14:tracePt t="170950" x="5022850" y="6216650"/>
          <p14:tracePt t="170962" x="5022850" y="6223000"/>
          <p14:tracePt t="170964" x="5016500" y="6223000"/>
          <p14:tracePt t="170981" x="5010150" y="6223000"/>
          <p14:tracePt t="170996" x="4997450" y="6223000"/>
          <p14:tracePt t="171011" x="4984750" y="6223000"/>
          <p14:tracePt t="171029" x="4959350" y="6235700"/>
          <p14:tracePt t="171046" x="4946650" y="6242050"/>
          <p14:tracePt t="171063" x="4921250" y="6248400"/>
          <p14:tracePt t="171082" x="4914900" y="6261100"/>
          <p14:tracePt t="171094" x="4895850" y="6273800"/>
          <p14:tracePt t="171111" x="4895850" y="6280150"/>
          <p14:tracePt t="171157" x="4889500" y="6280150"/>
          <p14:tracePt t="171198" x="4883150" y="6280150"/>
          <p14:tracePt t="171321" x="4876800" y="6280150"/>
          <p14:tracePt t="171328" x="4870450" y="6280150"/>
          <p14:tracePt t="171346" x="4857750" y="6273800"/>
          <p14:tracePt t="171347" x="4845050" y="6273800"/>
          <p14:tracePt t="171362" x="4826000" y="6261100"/>
          <p14:tracePt t="171379" x="4806950" y="6254750"/>
          <p14:tracePt t="171396" x="4800600" y="6248400"/>
          <p14:tracePt t="171466" x="4794250" y="6248400"/>
          <p14:tracePt t="171476" x="4787900" y="6242050"/>
          <p14:tracePt t="171498" x="4787900" y="6235700"/>
          <p14:tracePt t="171499" x="4781550" y="6229350"/>
          <p14:tracePt t="171512" x="4768850" y="6229350"/>
          <p14:tracePt t="171529" x="4768850" y="6223000"/>
          <p14:tracePt t="171814" x="4775200" y="6223000"/>
          <p14:tracePt t="171825" x="4781550" y="6223000"/>
          <p14:tracePt t="171828" x="4806950" y="6223000"/>
          <p14:tracePt t="171846" x="4813300" y="6223000"/>
          <p14:tracePt t="171863" x="4845050" y="6223000"/>
          <p14:tracePt t="171882" x="4870450" y="6223000"/>
          <p14:tracePt t="171896" x="4902200" y="6223000"/>
          <p14:tracePt t="171911" x="4933950" y="6223000"/>
          <p14:tracePt t="171929" x="4959350" y="6223000"/>
          <p14:tracePt t="171946" x="5003800" y="6223000"/>
          <p14:tracePt t="171962" x="5054600" y="6229350"/>
          <p14:tracePt t="171981" x="5080000" y="6235700"/>
          <p14:tracePt t="171994" x="5099050" y="6242050"/>
          <p14:tracePt t="172011" x="5137150" y="6254750"/>
          <p14:tracePt t="172028" x="5168900" y="6267450"/>
          <p14:tracePt t="172044" x="5175250" y="6267450"/>
          <p14:tracePt t="172063" x="5181600" y="6267450"/>
          <p14:tracePt t="172867" x="5181600" y="6273800"/>
          <p14:tracePt t="172888" x="5175250" y="6280150"/>
          <p14:tracePt t="172898" x="5162550" y="6286500"/>
          <p14:tracePt t="172912" x="5143500" y="6292850"/>
          <p14:tracePt t="172913" x="5118100" y="6305550"/>
          <p14:tracePt t="172929" x="5029200" y="6324600"/>
          <p14:tracePt t="172946" x="4895850" y="6343650"/>
          <p14:tracePt t="172962" x="4800600" y="6350000"/>
          <p14:tracePt t="172981" x="4591050" y="6350000"/>
          <p14:tracePt t="172996" x="4476750" y="6350000"/>
          <p14:tracePt t="173012" x="4241800" y="6350000"/>
          <p14:tracePt t="173030" x="4032250" y="6369050"/>
          <p14:tracePt t="173046" x="3956050" y="6375400"/>
          <p14:tracePt t="173062" x="3816350" y="6394450"/>
          <p14:tracePt t="173081" x="3759200" y="6413500"/>
          <p14:tracePt t="173096" x="3644900" y="6445250"/>
          <p14:tracePt t="173113" x="3587750" y="6451600"/>
          <p14:tracePt t="173128" x="3441700" y="6477000"/>
          <p14:tracePt t="173144" x="3276600" y="6483350"/>
          <p14:tracePt t="173163" x="3194050" y="6483350"/>
          <p14:tracePt t="173179" x="3022600" y="6483350"/>
          <p14:tracePt t="173194" x="2933700" y="6483350"/>
          <p14:tracePt t="173211" x="2762250" y="6496050"/>
          <p14:tracePt t="173229" x="2597150" y="6515100"/>
          <p14:tracePt t="173246" x="2527300" y="6521450"/>
          <p14:tracePt t="173262" x="2419350" y="6546850"/>
          <p14:tracePt t="173279" x="2343150" y="6565900"/>
          <p14:tracePt t="173296" x="2317750" y="6572250"/>
          <p14:tracePt t="173312" x="2279650" y="6578600"/>
          <p14:tracePt t="173329" x="2254250" y="6578600"/>
          <p14:tracePt t="173346" x="2184400" y="6578600"/>
          <p14:tracePt t="173362" x="2089150" y="6578600"/>
          <p14:tracePt t="173379" x="2044700" y="6578600"/>
          <p14:tracePt t="173396" x="1955800" y="6578600"/>
          <p14:tracePt t="173412" x="1924050" y="6578600"/>
          <p14:tracePt t="173430" x="1866900" y="6578600"/>
          <p14:tracePt t="173446" x="1841500" y="6578600"/>
          <p14:tracePt t="173462" x="1771650" y="6578600"/>
          <p14:tracePt t="173479" x="1682750" y="6578600"/>
          <p14:tracePt t="173496" x="1631950" y="6578600"/>
          <p14:tracePt t="173512" x="1543050" y="6578600"/>
          <p14:tracePt t="173529" x="1498600" y="6578600"/>
          <p14:tracePt t="173545" x="1441450" y="6578600"/>
          <p14:tracePt t="173563" x="1390650" y="6578600"/>
          <p14:tracePt t="173579" x="1371600" y="6578600"/>
          <p14:tracePt t="173596" x="1333500" y="6578600"/>
          <p14:tracePt t="173612" x="1301750" y="6578600"/>
          <p14:tracePt t="173629" x="1250950" y="6578600"/>
          <p14:tracePt t="173646" x="1193800" y="6578600"/>
          <p14:tracePt t="173662" x="1162050" y="6578600"/>
          <p14:tracePt t="173679" x="1092200" y="6578600"/>
          <p14:tracePt t="173697" x="1060450" y="6572250"/>
          <p14:tracePt t="173697" x="1016000" y="6565900"/>
          <p14:tracePt t="173713" x="977900" y="6553200"/>
          <p14:tracePt t="173729" x="914400" y="6540500"/>
          <p14:tracePt t="173746" x="895350" y="6534150"/>
          <p14:tracePt t="173762" x="869950" y="6527800"/>
          <p14:tracePt t="173779" x="863600" y="6527800"/>
          <p14:tracePt t="173795" x="844550" y="6527800"/>
          <p14:tracePt t="173812" x="831850" y="6527800"/>
          <p14:tracePt t="173829" x="819150" y="6527800"/>
          <p14:tracePt t="173845" x="806450" y="6527800"/>
          <p14:tracePt t="173862" x="793750" y="6527800"/>
          <p14:tracePt t="173879" x="787400" y="6527800"/>
          <p14:tracePt t="173896" x="781050" y="6527800"/>
          <p14:tracePt t="173912" x="774700" y="6527800"/>
          <p14:tracePt t="173929" x="755650" y="6527800"/>
          <p14:tracePt t="173946" x="749300" y="6527800"/>
          <p14:tracePt t="173962" x="736600" y="6527800"/>
          <p14:tracePt t="173981" x="730250" y="6527800"/>
          <p14:tracePt t="174321" x="742950" y="6527800"/>
          <p14:tracePt t="174332" x="749300" y="6527800"/>
          <p14:tracePt t="174342" x="762000" y="6527800"/>
          <p14:tracePt t="174352" x="781050" y="6527800"/>
          <p14:tracePt t="174352" x="812800" y="6527800"/>
          <p14:tracePt t="174363" x="838200" y="6527800"/>
          <p14:tracePt t="174379" x="889000" y="6534150"/>
          <p14:tracePt t="174396" x="920750" y="6534150"/>
          <p14:tracePt t="174412" x="977900" y="6534150"/>
          <p14:tracePt t="174429" x="996950" y="6534150"/>
          <p14:tracePt t="174445" x="1047750" y="6534150"/>
          <p14:tracePt t="174462" x="1111250" y="6534150"/>
          <p14:tracePt t="174480" x="1155700" y="6534150"/>
          <p14:tracePt t="174495" x="1238250" y="6540500"/>
          <p14:tracePt t="174512" x="1339850" y="6553200"/>
          <p14:tracePt t="174529" x="1397000" y="6559550"/>
          <p14:tracePt t="174546" x="1498600" y="6578600"/>
          <p14:tracePt t="174562" x="1549400" y="6578600"/>
          <p14:tracePt t="174579" x="1670050" y="6584950"/>
          <p14:tracePt t="174596" x="1816100" y="6597650"/>
          <p14:tracePt t="174612" x="1879600" y="6597650"/>
          <p14:tracePt t="174629" x="2032000" y="6597650"/>
          <p14:tracePt t="174645" x="2095500" y="6597650"/>
          <p14:tracePt t="174662" x="2235200" y="6597650"/>
          <p14:tracePt t="174679" x="2355850" y="6597650"/>
          <p14:tracePt t="174694" x="2425700" y="6597650"/>
          <p14:tracePt t="174711" x="2533650" y="6597650"/>
          <p14:tracePt t="174729" x="2597150" y="6597650"/>
          <p14:tracePt t="174746" x="2705100" y="6597650"/>
          <p14:tracePt t="174762" x="2819400" y="6604000"/>
          <p14:tracePt t="174780" x="2870200" y="6604000"/>
          <p14:tracePt t="174796" x="2952750" y="6610350"/>
          <p14:tracePt t="174812" x="2978150" y="6610350"/>
          <p14:tracePt t="174829" x="3016250" y="6610350"/>
          <p14:tracePt t="174846" x="3035300" y="6610350"/>
          <p14:tracePt t="174863" x="3054350" y="6610350"/>
          <p14:tracePt t="174879" x="3098800" y="6616700"/>
          <p14:tracePt t="174896" x="3124200" y="6616700"/>
          <p14:tracePt t="174912" x="3181350" y="6623050"/>
          <p14:tracePt t="174930" x="3238500" y="6623050"/>
          <p14:tracePt t="174945" x="3257550" y="6623050"/>
          <p14:tracePt t="174962" x="3289300" y="6623050"/>
          <p14:tracePt t="174980" x="3302000" y="6623050"/>
          <p14:tracePt t="174994" x="3333750" y="6623050"/>
          <p14:tracePt t="175011" x="3352800" y="6623050"/>
          <p14:tracePt t="175028" x="3416300" y="6623050"/>
          <p14:tracePt t="175044" x="3486150" y="6623050"/>
          <p14:tracePt t="175063" x="3543300" y="6623050"/>
          <p14:tracePt t="175081" x="3568700" y="6623050"/>
          <p14:tracePt t="175096" x="3613150" y="6623050"/>
          <p14:tracePt t="175111" x="3632200" y="6623050"/>
          <p14:tracePt t="175128" x="3708400" y="6623050"/>
          <p14:tracePt t="175144" x="3752850" y="6629400"/>
          <p14:tracePt t="175161" x="3854450" y="6642100"/>
          <p14:tracePt t="175179" x="3937000" y="6654800"/>
          <p14:tracePt t="175196" x="3962400" y="6661150"/>
          <p14:tracePt t="175213" x="3987800" y="6661150"/>
          <p14:tracePt t="175229" x="3994150" y="6661150"/>
          <p14:tracePt t="175299" x="3987800" y="6661150"/>
          <p14:tracePt t="186869" x="3987800" y="6654800"/>
          <p14:tracePt t="186880" x="3981450" y="6648450"/>
          <p14:tracePt t="186890" x="3975100" y="6642100"/>
          <p14:tracePt t="186901" x="3968750" y="6629400"/>
          <p14:tracePt t="186902" x="3949700" y="6610350"/>
          <p14:tracePt t="186921" x="3937000" y="6597650"/>
          <p14:tracePt t="186930" x="3886200" y="6553200"/>
          <p14:tracePt t="186946" x="3797300" y="6457950"/>
          <p14:tracePt t="186963" x="3733800" y="6400800"/>
          <p14:tracePt t="186981" x="3581400" y="6261100"/>
          <p14:tracePt t="186997" x="3486150" y="6178550"/>
          <p14:tracePt t="187014" x="3308350" y="6019800"/>
          <p14:tracePt t="187028" x="3225800" y="5943600"/>
          <p14:tracePt t="187045" x="3092450" y="5810250"/>
          <p14:tracePt t="187063" x="3009900" y="5683250"/>
          <p14:tracePt t="187081" x="2984500" y="5626100"/>
          <p14:tracePt t="187097" x="2933700" y="5480050"/>
          <p14:tracePt t="187112" x="2876550" y="5289550"/>
          <p14:tracePt t="187129" x="2851150" y="5200650"/>
          <p14:tracePt t="187145" x="2813050" y="5003800"/>
          <p14:tracePt t="187162" x="2806700" y="4908550"/>
          <p14:tracePt t="187180" x="2806700" y="4692650"/>
          <p14:tracePt t="187197" x="2825750" y="4432300"/>
          <p14:tracePt t="187213" x="2838450" y="4254500"/>
          <p14:tracePt t="187230" x="2876550" y="3771900"/>
          <p14:tracePt t="187247" x="2889250" y="3479800"/>
          <p14:tracePt t="187263" x="2908300" y="2927350"/>
          <p14:tracePt t="187280" x="2908300" y="2438400"/>
          <p14:tracePt t="187296" x="2914650" y="2254250"/>
          <p14:tracePt t="187314" x="2946400" y="2000250"/>
          <p14:tracePt t="187330" x="2965450" y="1911350"/>
          <p14:tracePt t="187346" x="3016250" y="1758950"/>
          <p14:tracePt t="187363" x="3079750" y="1600200"/>
          <p14:tracePt t="187381" x="3111500" y="1511300"/>
          <p14:tracePt t="187396" x="3175000" y="1339850"/>
          <p14:tracePt t="187413" x="3213100" y="1250950"/>
          <p14:tracePt t="187430" x="3270250" y="1117600"/>
          <p14:tracePt t="187446" x="3308350" y="1022350"/>
          <p14:tracePt t="187463" x="3333750" y="990600"/>
          <p14:tracePt t="187480" x="3371850" y="933450"/>
          <p14:tracePt t="187496" x="3390900" y="914400"/>
          <p14:tracePt t="187513" x="3429000" y="869950"/>
          <p14:tracePt t="187530" x="3454400" y="838200"/>
          <p14:tracePt t="187546" x="3460750" y="819150"/>
          <p14:tracePt t="187563" x="3473450" y="806450"/>
          <p14:tracePt t="187649" x="3473450" y="812800"/>
          <p14:tracePt t="187670" x="3473450" y="819150"/>
          <p14:tracePt t="187680" x="3473450" y="831850"/>
          <p14:tracePt t="187691" x="3473450" y="838200"/>
          <p14:tracePt t="187696" x="3473450" y="863600"/>
          <p14:tracePt t="187713" x="3467100" y="869950"/>
          <p14:tracePt t="187730" x="3460750" y="895350"/>
          <p14:tracePt t="187746" x="3454400" y="901700"/>
          <p14:tracePt t="187763" x="3441700" y="914400"/>
          <p14:tracePt t="187780" x="3429000" y="927100"/>
          <p14:tracePt t="187817" x="3416300" y="939800"/>
          <p14:tracePt t="187818" x="3409950" y="946150"/>
          <p14:tracePt t="187830" x="3403600" y="958850"/>
          <p14:tracePt t="187846" x="3378200" y="990600"/>
          <p14:tracePt t="187863" x="3352800" y="1022350"/>
          <p14:tracePt t="187880" x="3333750" y="1035050"/>
          <p14:tracePt t="187897" x="3308350" y="1073150"/>
          <p14:tracePt t="187913" x="3302000" y="1085850"/>
          <p14:tracePt t="187931" x="3282950" y="1104900"/>
          <p14:tracePt t="187946" x="3276600" y="1104900"/>
          <p14:tracePt t="188075" x="3270250" y="1104900"/>
          <p14:tracePt t="188089" x="3263900" y="1111250"/>
          <p14:tracePt t="188090" x="3257550" y="1111250"/>
          <p14:tracePt t="188096" x="3251200" y="1117600"/>
          <p14:tracePt t="188112" x="3238500" y="1123950"/>
          <p14:tracePt t="188128" x="3225800" y="1123950"/>
          <p14:tracePt t="188145" x="3219450" y="1123950"/>
          <p14:tracePt t="188352" x="3213100" y="1123950"/>
          <p14:tracePt t="188393" x="3206750" y="1123950"/>
          <p14:tracePt t="188404" x="3200400" y="1123950"/>
          <p14:tracePt t="188455" x="3194050" y="1123950"/>
          <p14:tracePt t="188476" x="3187700" y="1123950"/>
          <p14:tracePt t="188935" x="3194050" y="1123950"/>
          <p14:tracePt t="188967" x="3206750" y="1123950"/>
          <p14:tracePt t="188976" x="3219450" y="1123950"/>
          <p14:tracePt t="188988" x="3225800" y="1123950"/>
          <p14:tracePt t="188997" x="3257550" y="1123950"/>
          <p14:tracePt t="188998" x="3295650" y="1123950"/>
          <p14:tracePt t="189012" x="3409950" y="1123950"/>
          <p14:tracePt t="189028" x="3486150" y="1123950"/>
          <p14:tracePt t="189045" x="3632200" y="1123950"/>
          <p14:tracePt t="189063" x="3727450" y="1123950"/>
          <p14:tracePt t="189081" x="3752850" y="1123950"/>
          <p14:tracePt t="189097" x="3778250" y="1123950"/>
          <p14:tracePt t="189114" x="3790950" y="1123950"/>
          <p14:tracePt t="189129" x="3803650" y="1123950"/>
          <p14:tracePt t="189145" x="3816350" y="1123950"/>
          <p14:tracePt t="189162" x="3841750" y="1123950"/>
          <p14:tracePt t="189180" x="3873500" y="1123950"/>
          <p14:tracePt t="189197" x="3879850" y="1123950"/>
          <p14:tracePt t="189213" x="3892550" y="1123950"/>
          <p14:tracePt t="189248" x="3898900" y="1123950"/>
          <p14:tracePt t="189249" x="3905250" y="1123950"/>
          <p14:tracePt t="189263" x="3924300" y="1123950"/>
          <p14:tracePt t="189280" x="3937000" y="1123950"/>
          <p14:tracePt t="189296" x="3949700" y="1123950"/>
          <p14:tracePt t="189313" x="3962400" y="1123950"/>
          <p14:tracePt t="189414" x="3962400" y="1117600"/>
          <p14:tracePt t="189445" x="3962400" y="1111250"/>
          <p14:tracePt t="189456" x="3956050" y="1111250"/>
          <p14:tracePt t="189477" x="3949700" y="1104900"/>
          <p14:tracePt t="189488" x="3949700" y="1098550"/>
          <p14:tracePt t="189498" x="3949700" y="1092200"/>
          <p14:tracePt t="189500" x="3943350" y="1085850"/>
          <p14:tracePt t="189513" x="3943350" y="1054100"/>
          <p14:tracePt t="189530" x="3943350" y="1035050"/>
          <p14:tracePt t="189546" x="3943350" y="1009650"/>
          <p14:tracePt t="189563" x="3943350" y="990600"/>
          <p14:tracePt t="189580" x="3943350" y="952500"/>
          <p14:tracePt t="189596" x="3943350" y="933450"/>
          <p14:tracePt t="189613" x="3943350" y="927100"/>
          <p14:tracePt t="189630" x="3943350" y="895350"/>
          <p14:tracePt t="189646" x="3943350" y="876300"/>
          <p14:tracePt t="189663" x="3943350" y="844550"/>
          <p14:tracePt t="189680" x="3943350" y="825500"/>
          <p14:tracePt t="189696" x="3943350" y="793750"/>
          <p14:tracePt t="189713" x="3943350" y="755650"/>
          <p14:tracePt t="189730" x="3943350" y="749300"/>
          <p14:tracePt t="189746" x="3943350" y="730250"/>
          <p14:tracePt t="189763" x="3943350" y="717550"/>
          <p14:tracePt t="189780" x="3943350" y="711200"/>
          <p14:tracePt t="189796" x="3943350" y="704850"/>
          <p14:tracePt t="189813" x="3943350" y="692150"/>
          <p14:tracePt t="189830" x="3943350" y="685800"/>
          <p14:tracePt t="190006" x="3943350" y="692150"/>
          <p14:tracePt t="190021" x="3943350" y="698500"/>
          <p14:tracePt t="190027" x="3943350" y="711200"/>
          <p14:tracePt t="190029" x="3943350" y="730250"/>
          <p14:tracePt t="190045" x="3943350" y="768350"/>
          <p14:tracePt t="190062" x="3943350" y="812800"/>
          <p14:tracePt t="190080" x="3943350" y="838200"/>
          <p14:tracePt t="190097" x="3943350" y="882650"/>
          <p14:tracePt t="190112" x="3943350" y="901700"/>
          <p14:tracePt t="190129" x="3943350" y="946150"/>
          <p14:tracePt t="190145" x="3943350" y="971550"/>
          <p14:tracePt t="190162" x="3943350" y="1009650"/>
          <p14:tracePt t="190180" x="3943350" y="1066800"/>
          <p14:tracePt t="190196" x="3943350" y="1092200"/>
          <p14:tracePt t="190213" x="3943350" y="1143000"/>
          <p14:tracePt t="190231" x="3943350" y="1174750"/>
          <p14:tracePt t="190246" x="3937000" y="1187450"/>
          <p14:tracePt t="190263" x="3930650" y="1200150"/>
          <p14:tracePt t="191020" x="3930650" y="1206500"/>
          <p14:tracePt t="191041" x="3930650" y="1212850"/>
          <p14:tracePt t="191062" x="3930650" y="1225550"/>
          <p14:tracePt t="191064" x="3930650" y="1238250"/>
          <p14:tracePt t="191080" x="3943350" y="1276350"/>
          <p14:tracePt t="191097" x="3949700" y="1295400"/>
          <p14:tracePt t="191113" x="3962400" y="1365250"/>
          <p14:tracePt t="191129" x="3987800" y="1447800"/>
          <p14:tracePt t="191145" x="4000500" y="1485900"/>
          <p14:tracePt t="191162" x="4025900" y="1574800"/>
          <p14:tracePt t="191178" x="4032250" y="1625600"/>
          <p14:tracePt t="191197" x="4044950" y="1714500"/>
          <p14:tracePt t="191213" x="4051300" y="1790700"/>
          <p14:tracePt t="191230" x="4064000" y="1841500"/>
          <p14:tracePt t="191246" x="4076700" y="1943100"/>
          <p14:tracePt t="191263" x="4095750" y="1987550"/>
          <p14:tracePt t="191280" x="4114800" y="2089150"/>
          <p14:tracePt t="191297" x="4133850" y="2190750"/>
          <p14:tracePt t="191313" x="4146550" y="2247900"/>
          <p14:tracePt t="191331" x="4165600" y="2349500"/>
          <p14:tracePt t="191346" x="4171950" y="2393950"/>
          <p14:tracePt t="191363" x="4216400" y="2559050"/>
          <p14:tracePt t="191396" x="4229100" y="2597150"/>
          <p14:tracePt t="191412" x="4235450" y="2654300"/>
          <p14:tracePt t="191428" x="4241800" y="2679700"/>
          <p14:tracePt t="191445" x="4248150" y="2730500"/>
          <p14:tracePt t="191463" x="4248150" y="2768600"/>
          <p14:tracePt t="191480" x="4248150" y="2787650"/>
          <p14:tracePt t="191496" x="4248150" y="2800350"/>
          <p14:tracePt t="191513" x="4248150" y="2806700"/>
          <p14:tracePt t="191644" x="4254500" y="2806700"/>
          <p14:tracePt t="191685" x="4260850" y="2806700"/>
          <p14:tracePt t="191695" x="4260850" y="2800350"/>
          <p14:tracePt t="191705" x="4260850" y="2794000"/>
          <p14:tracePt t="191721" x="4260850" y="2781300"/>
          <p14:tracePt t="191722" x="4260850" y="2762250"/>
          <p14:tracePt t="191730" x="4260850" y="2755900"/>
          <p14:tracePt t="191746" x="4260850" y="2730500"/>
          <p14:tracePt t="191763" x="4260850" y="2717800"/>
          <p14:tracePt t="191780" x="4267200" y="2711450"/>
          <p14:tracePt t="191796" x="4267200" y="2698750"/>
          <p14:tracePt t="191813" x="4267200" y="2686050"/>
          <p14:tracePt t="191830" x="4273550" y="2673350"/>
          <p14:tracePt t="191846" x="4279900" y="2660650"/>
          <p14:tracePt t="191863" x="4286250" y="2660650"/>
          <p14:tracePt t="191880" x="4286250" y="2641600"/>
          <p14:tracePt t="191913" x="4292600" y="2635250"/>
          <p14:tracePt t="191914" x="4292600" y="2622550"/>
          <p14:tracePt t="191930" x="4298950" y="2609850"/>
          <p14:tracePt t="191947" x="4298950" y="2597150"/>
          <p14:tracePt t="191963" x="4305300" y="2597150"/>
          <p14:tracePt t="191981" x="4305300" y="2590800"/>
          <p14:tracePt t="192506" x="4311650" y="2590800"/>
          <p14:tracePt t="192529" x="4318000" y="2590800"/>
          <p14:tracePt t="192530" x="4324350" y="2590800"/>
          <p14:tracePt t="192548" x="4343400" y="2584450"/>
          <p14:tracePt t="192554" x="4368800" y="2584450"/>
          <p14:tracePt t="192563" x="4476750" y="2578100"/>
          <p14:tracePt t="192580" x="4552950" y="2571750"/>
          <p14:tracePt t="192596" x="4718050" y="2559050"/>
          <p14:tracePt t="192613" x="4794250" y="2559050"/>
          <p14:tracePt t="192630" x="4933950" y="2559050"/>
          <p14:tracePt t="192646" x="5041900" y="2559050"/>
          <p14:tracePt t="192663" x="5086350" y="2559050"/>
          <p14:tracePt t="192680" x="5207000" y="2559050"/>
          <p14:tracePt t="192696" x="5270500" y="2559050"/>
          <p14:tracePt t="192713" x="5422900" y="2559050"/>
          <p14:tracePt t="192730" x="5556250" y="2565400"/>
          <p14:tracePt t="192746" x="5607050" y="2565400"/>
          <p14:tracePt t="192763" x="5664200" y="2565400"/>
          <p14:tracePt t="192780" x="5676900" y="2565400"/>
          <p14:tracePt t="192796" x="5689600" y="2565400"/>
          <p14:tracePt t="192813" x="5695950" y="2565400"/>
          <p14:tracePt t="192830" x="5702300" y="2565400"/>
          <p14:tracePt t="192846" x="5715000" y="2565400"/>
          <p14:tracePt t="192863" x="5727700" y="2565400"/>
          <p14:tracePt t="192880" x="5734050" y="2565400"/>
          <p14:tracePt t="192954" x="5734050" y="2559050"/>
          <p14:tracePt t="193301" x="5715000" y="2559050"/>
          <p14:tracePt t="193312" x="5695950" y="2559050"/>
          <p14:tracePt t="193322" x="5664200" y="2559050"/>
          <p14:tracePt t="193329" x="5543550" y="2559050"/>
          <p14:tracePt t="193345" x="5473700" y="2559050"/>
          <p14:tracePt t="193363" x="5289550" y="2559050"/>
          <p14:tracePt t="193380" x="5111750" y="2559050"/>
          <p14:tracePt t="193396" x="5041900" y="2559050"/>
          <p14:tracePt t="193413" x="4940300" y="2559050"/>
          <p14:tracePt t="193430" x="4908550" y="2559050"/>
          <p14:tracePt t="193430" x="4883150" y="2559050"/>
          <p14:tracePt t="193447" x="4857750" y="2565400"/>
          <p14:tracePt t="193463" x="4806950" y="2571750"/>
          <p14:tracePt t="193481" x="4787900" y="2584450"/>
          <p14:tracePt t="193496" x="4743450" y="2597150"/>
          <p14:tracePt t="193514" x="4730750" y="2603500"/>
          <p14:tracePt t="193528" x="4711700" y="2609850"/>
          <p14:tracePt t="193572" x="4699000" y="2609850"/>
          <p14:tracePt t="193581" x="4686300" y="2609850"/>
          <p14:tracePt t="193596" x="4679950" y="2609850"/>
          <p14:tracePt t="193597" x="4648200" y="2609850"/>
          <p14:tracePt t="193613" x="4635500" y="2609850"/>
          <p14:tracePt t="193630" x="4597400" y="2609850"/>
          <p14:tracePt t="193646" x="4591050" y="2609850"/>
          <p14:tracePt t="193663" x="4584700" y="2609850"/>
          <p14:tracePt t="193680" x="4578350" y="2609850"/>
          <p14:tracePt t="193696" x="4572000" y="2609850"/>
          <p14:tracePt t="193712" x="4559300" y="2609850"/>
          <p14:tracePt t="193730" x="4552950" y="2609850"/>
          <p14:tracePt t="193746" x="4533900" y="2609850"/>
          <p14:tracePt t="193763" x="4521200" y="2609850"/>
          <p14:tracePt t="193780" x="4514850" y="2609850"/>
          <p14:tracePt t="193796" x="4508500" y="2609850"/>
          <p14:tracePt t="193813" x="4502150" y="2609850"/>
          <p14:tracePt t="193830" x="4489450" y="2603500"/>
          <p14:tracePt t="193846" x="4483100" y="2603500"/>
          <p14:tracePt t="193863" x="4470400" y="2597150"/>
          <p14:tracePt t="193956" x="4464050" y="2597150"/>
          <p14:tracePt t="193977" x="4457700" y="2597150"/>
          <p14:tracePt t="193979" x="4457700" y="2590800"/>
          <p14:tracePt t="194038" x="4451350" y="2590800"/>
          <p14:tracePt t="194079" x="4445000" y="2590800"/>
          <p14:tracePt t="194457" x="4438650" y="2584450"/>
          <p14:tracePt t="194467" x="4432300" y="2578100"/>
          <p14:tracePt t="194480" x="4419600" y="2571750"/>
          <p14:tracePt t="194481" x="4400550" y="2559050"/>
          <p14:tracePt t="194496" x="4343400" y="2508250"/>
          <p14:tracePt t="194514" x="4248150" y="2425700"/>
          <p14:tracePt t="194530" x="4184650" y="2374900"/>
          <p14:tracePt t="194547" x="4064000" y="2266950"/>
          <p14:tracePt t="194563" x="4013200" y="2209800"/>
          <p14:tracePt t="194580" x="3898900" y="2089150"/>
          <p14:tracePt t="194596" x="3822700" y="1981200"/>
          <p14:tracePt t="194613" x="3790950" y="1930400"/>
          <p14:tracePt t="194630" x="3733800" y="1822450"/>
          <p14:tracePt t="194646" x="3708400" y="1778000"/>
          <p14:tracePt t="194663" x="3651250" y="1676400"/>
          <p14:tracePt t="194680" x="3600450" y="1593850"/>
          <p14:tracePt t="194696" x="3562350" y="1543050"/>
          <p14:tracePt t="194712" x="3517900" y="1447800"/>
          <p14:tracePt t="194730" x="3492500" y="1397000"/>
          <p14:tracePt t="194746" x="3460750" y="1301750"/>
          <p14:tracePt t="194763" x="3435350" y="1200150"/>
          <p14:tracePt t="194780" x="3422650" y="1155700"/>
          <p14:tracePt t="194796" x="3403600" y="1085850"/>
          <p14:tracePt t="194813" x="3397250" y="1060450"/>
          <p14:tracePt t="194830" x="3378200" y="1022350"/>
          <p14:tracePt t="194846" x="3359150" y="996950"/>
          <p14:tracePt t="194863" x="3352800" y="984250"/>
          <p14:tracePt t="194880" x="3340100" y="977900"/>
          <p14:tracePt t="194896" x="3327400" y="971550"/>
          <p14:tracePt t="194913" x="3289300" y="958850"/>
          <p14:tracePt t="194930" x="3251200" y="939800"/>
          <p14:tracePt t="194946" x="3225800" y="933450"/>
          <p14:tracePt t="194963" x="3194050" y="920750"/>
          <p14:tracePt t="194980" x="3181350" y="920750"/>
          <p14:tracePt t="195498" x="3181350" y="927100"/>
          <p14:tracePt t="195651" x="3194050" y="927100"/>
          <p14:tracePt t="195662" x="3200400" y="927100"/>
          <p14:tracePt t="195672" x="3219450" y="927100"/>
          <p14:tracePt t="195682" x="3238500" y="933450"/>
          <p14:tracePt t="195696" x="3270250" y="933450"/>
          <p14:tracePt t="195698" x="3314700" y="939800"/>
          <p14:tracePt t="195713" x="3448050" y="946150"/>
          <p14:tracePt t="195730" x="3613150" y="958850"/>
          <p14:tracePt t="195746" x="3695700" y="965200"/>
          <p14:tracePt t="195763" x="3848100" y="971550"/>
          <p14:tracePt t="195780" x="3917950" y="971550"/>
          <p14:tracePt t="195796" x="3987800" y="984250"/>
          <p14:tracePt t="195813" x="4019550" y="984250"/>
          <p14:tracePt t="195829" x="4032250" y="984250"/>
          <p14:tracePt t="195846" x="4057650" y="984250"/>
          <p14:tracePt t="195863" x="4095750" y="984250"/>
          <p14:tracePt t="195880" x="4102100" y="984250"/>
          <p14:tracePt t="195896" x="4133850" y="984250"/>
          <p14:tracePt t="196125" x="4133850" y="990600"/>
          <p14:tracePt t="196145" x="4133850" y="996950"/>
          <p14:tracePt t="196156" x="4133850" y="1003300"/>
          <p14:tracePt t="196166" x="4133850" y="1009650"/>
          <p14:tracePt t="196176" x="4133850" y="1022350"/>
          <p14:tracePt t="196187" x="4127500" y="1035050"/>
          <p14:tracePt t="196195" x="4127500" y="1079500"/>
          <p14:tracePt t="196213" x="4152900" y="1155700"/>
          <p14:tracePt t="196230" x="4171950" y="1193800"/>
          <p14:tracePt t="196246" x="4254500" y="1282700"/>
          <p14:tracePt t="196263" x="4305300" y="1333500"/>
          <p14:tracePt t="196263" x="4362450" y="1384300"/>
          <p14:tracePt t="196280" x="4438650" y="1435100"/>
          <p14:tracePt t="196296" x="4584700" y="1543050"/>
          <p14:tracePt t="196313" x="4679950" y="1606550"/>
          <p14:tracePt t="196330" x="4870450" y="1758950"/>
          <p14:tracePt t="196346" x="4959350" y="1822450"/>
          <p14:tracePt t="196363" x="5124450" y="1968500"/>
          <p14:tracePt t="196380" x="5238750" y="2082800"/>
          <p14:tracePt t="196397" x="5276850" y="2127250"/>
          <p14:tracePt t="196413" x="5334000" y="2216150"/>
          <p14:tracePt t="196430" x="5359400" y="2254250"/>
          <p14:tracePt t="196446" x="5397500" y="2349500"/>
          <p14:tracePt t="196463" x="5441950" y="2444750"/>
          <p14:tracePt t="196480" x="5467350" y="2501900"/>
          <p14:tracePt t="196496" x="5499100" y="2597150"/>
          <p14:tracePt t="196513" x="5518150" y="2660650"/>
          <p14:tracePt t="196531" x="5524500" y="2679700"/>
          <p14:tracePt t="196547" x="5530850" y="2717800"/>
          <p14:tracePt t="196563" x="5530850" y="2743200"/>
          <p14:tracePt t="196581" x="5537200" y="2787650"/>
          <p14:tracePt t="196596" x="5543550" y="2844800"/>
          <p14:tracePt t="196613" x="5549900" y="2870200"/>
          <p14:tracePt t="196630" x="5556250" y="2895600"/>
          <p14:tracePt t="196646" x="5562600" y="2908300"/>
          <p14:tracePt t="196663" x="5568950" y="2921000"/>
          <p14:tracePt t="199012" x="0" y="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0" y="1143000"/>
            <a:ext cx="44196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en-US" sz="2800" b="1">
                <a:solidFill>
                  <a:schemeClr val="tx2"/>
                </a:solidFill>
              </a:rPr>
              <a:t>aA + bB  </a:t>
            </a:r>
            <a:r>
              <a:rPr lang="sl-SI" altLang="en-US" sz="2800" b="1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lang="en-US" altLang="en-US" sz="2800" b="1">
                <a:solidFill>
                  <a:schemeClr val="tx2"/>
                </a:solidFill>
              </a:rPr>
              <a:t>cC + dD</a:t>
            </a:r>
            <a:r>
              <a:rPr lang="en-US" altLang="en-US" sz="2800" b="1"/>
              <a:t> 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304800" y="3352800"/>
          <a:ext cx="3500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6" imgW="1002865" imgH="266584" progId="Equation.3">
                  <p:embed/>
                </p:oleObj>
              </mc:Choice>
              <mc:Fallback>
                <p:oleObj name="Equation" r:id="rId6" imgW="1002865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3500438" cy="930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3886200" y="685800"/>
            <a:ext cx="25908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>
                <a:solidFill>
                  <a:schemeClr val="tx2"/>
                </a:solidFill>
              </a:rPr>
              <a:t>a, b, c, d stehiometrijski koeficijenti</a:t>
            </a: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34821" name="Text Box 10"/>
          <p:cNvSpPr txBox="1">
            <a:spLocks noChangeArrowheads="1"/>
          </p:cNvSpPr>
          <p:nvPr/>
        </p:nvSpPr>
        <p:spPr bwMode="auto">
          <a:xfrm>
            <a:off x="0" y="-60007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U opštem slučaju bilo koju reakciju u kojoj su A i B reaktanti i u procesu nastaju produkti C i D, je moguće napisati stehiometrijsku jednačinu u obliku:</a:t>
            </a:r>
            <a:endParaRPr lang="en-US" altLang="en-US" sz="2400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0" y="24384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CS" altLang="en-US" sz="2400" b="1"/>
              <a:t>Brzinu bilo koje reakcije izražavamo opštom  jednačinom :</a:t>
            </a:r>
            <a:endParaRPr lang="en-US" altLang="en-US" sz="2400" b="1"/>
          </a:p>
        </p:txBody>
      </p:sp>
      <p:sp>
        <p:nvSpPr>
          <p:cNvPr id="34823" name="TextBox 10"/>
          <p:cNvSpPr txBox="1">
            <a:spLocks noChangeArrowheads="1"/>
          </p:cNvSpPr>
          <p:nvPr/>
        </p:nvSpPr>
        <p:spPr bwMode="auto">
          <a:xfrm>
            <a:off x="304800" y="5057775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/>
              <a:t>k</a:t>
            </a:r>
            <a:r>
              <a:rPr lang="en-US" altLang="en-US" sz="2400" baseline="-25000"/>
              <a:t>eksp</a:t>
            </a:r>
            <a:r>
              <a:rPr lang="en-US" altLang="en-US" sz="2400"/>
              <a:t> je konstanta brzine procesa koja je jednaka brzini pri jedidiničnim vrednostima koncentracija. 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sl-SI" altLang="en-US" sz="2400" i="1">
                <a:solidFill>
                  <a:schemeClr val="tx2"/>
                </a:solidFill>
              </a:rPr>
              <a:t>l</a:t>
            </a:r>
            <a:r>
              <a:rPr lang="sl-SI" altLang="en-US" sz="2400">
                <a:solidFill>
                  <a:schemeClr val="tx2"/>
                </a:solidFill>
              </a:rPr>
              <a:t> je red reakcije za reaktant A, </a:t>
            </a:r>
            <a:r>
              <a:rPr lang="sl-SI" altLang="en-US" sz="2400" i="1">
                <a:solidFill>
                  <a:schemeClr val="tx2"/>
                </a:solidFill>
              </a:rPr>
              <a:t>m</a:t>
            </a:r>
            <a:r>
              <a:rPr lang="sl-SI" altLang="en-US" sz="2400">
                <a:solidFill>
                  <a:schemeClr val="tx2"/>
                </a:solidFill>
              </a:rPr>
              <a:t> je red reakcije za reaktant B, n =</a:t>
            </a:r>
            <a:r>
              <a:rPr lang="en-US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</a:rPr>
              <a:t>l</a:t>
            </a:r>
            <a:r>
              <a:rPr lang="en-US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</a:rPr>
              <a:t>+</a:t>
            </a:r>
            <a:r>
              <a:rPr lang="en-US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</a:rPr>
              <a:t>m, je ukupni red reakcije.  </a:t>
            </a:r>
          </a:p>
        </p:txBody>
      </p:sp>
      <p:graphicFrame>
        <p:nvGraphicFramePr>
          <p:cNvPr id="34824" name="Object 10"/>
          <p:cNvGraphicFramePr>
            <a:graphicFrameLocks noChangeAspect="1"/>
          </p:cNvGraphicFramePr>
          <p:nvPr/>
        </p:nvGraphicFramePr>
        <p:xfrm>
          <a:off x="6418263" y="3048000"/>
          <a:ext cx="27257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8" imgW="965200" imgH="431800" progId="Equation.3">
                  <p:embed/>
                </p:oleObj>
              </mc:Choice>
              <mc:Fallback>
                <p:oleObj name="Equation" r:id="rId8" imgW="9652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3048000"/>
                        <a:ext cx="27257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3962400" y="3276600"/>
            <a:ext cx="2133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l-SI" altLang="en-US" sz="2400">
                <a:solidFill>
                  <a:srgbClr val="FF3300"/>
                </a:solidFill>
              </a:rPr>
              <a:t>n može biti </a:t>
            </a:r>
            <a:r>
              <a:rPr lang="en-US" altLang="en-US" sz="2400">
                <a:solidFill>
                  <a:srgbClr val="FF3300"/>
                </a:solidFill>
              </a:rPr>
              <a:t>: </a:t>
            </a:r>
            <a:r>
              <a:rPr lang="sl-SI" altLang="en-US" sz="2400">
                <a:solidFill>
                  <a:srgbClr val="FF3300"/>
                </a:solidFill>
              </a:rPr>
              <a:t>0, 1, 2, ali i 1/2 , 2/3....</a:t>
            </a:r>
            <a:endParaRPr lang="en-US" altLang="en-US" sz="2400">
              <a:solidFill>
                <a:srgbClr val="FF33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024" x="2946400" y="1638300"/>
          <p14:tracePt t="5135" x="2946400" y="1644650"/>
          <p14:tracePt t="5166" x="2946400" y="1651000"/>
          <p14:tracePt t="5177" x="2946400" y="1657350"/>
          <p14:tracePt t="5187" x="2940050" y="1663700"/>
          <p14:tracePt t="5205" x="2940050" y="1670050"/>
          <p14:tracePt t="5218" x="2933700" y="1676400"/>
          <p14:tracePt t="5260" x="2927350" y="1676400"/>
          <p14:tracePt t="5271" x="2927350" y="1682750"/>
          <p14:tracePt t="5282" x="2921000" y="1682750"/>
          <p14:tracePt t="5311" x="2921000" y="1689100"/>
          <p14:tracePt t="5322" x="2914650" y="1689100"/>
          <p14:tracePt t="5344" x="2908300" y="1695450"/>
          <p14:tracePt t="5353" x="2901950" y="1695450"/>
          <p14:tracePt t="5353" x="2895600" y="1695450"/>
          <p14:tracePt t="5369" x="2863850" y="1695450"/>
          <p14:tracePt t="5385" x="2851150" y="1695450"/>
          <p14:tracePt t="5402" x="2800350" y="1695450"/>
          <p14:tracePt t="5419" x="2774950" y="1695450"/>
          <p14:tracePt t="5435" x="2711450" y="1695450"/>
          <p14:tracePt t="5452" x="2641600" y="1695450"/>
          <p14:tracePt t="5470" x="2597150" y="1695450"/>
          <p14:tracePt t="5487" x="2501900" y="1695450"/>
          <p14:tracePt t="5504" x="2381250" y="1695450"/>
          <p14:tracePt t="5520" x="2311400" y="1695450"/>
          <p14:tracePt t="5536" x="2197100" y="1695450"/>
          <p14:tracePt t="5553" x="2127250" y="1695450"/>
          <p14:tracePt t="5570" x="2032000" y="1695450"/>
          <p14:tracePt t="5587" x="1955800" y="1695450"/>
          <p14:tracePt t="5604" x="1917700" y="1695450"/>
          <p14:tracePt t="5620" x="1841500" y="1695450"/>
          <p14:tracePt t="5637" x="1816100" y="1695450"/>
          <p14:tracePt t="5653" x="1752600" y="1695450"/>
          <p14:tracePt t="5670" x="1695450" y="1695450"/>
          <p14:tracePt t="5687" x="1670050" y="1695450"/>
          <p14:tracePt t="5703" x="1612900" y="1695450"/>
          <p14:tracePt t="5720" x="1581150" y="1695450"/>
          <p14:tracePt t="5737" x="1504950" y="1695450"/>
          <p14:tracePt t="5753" x="1403350" y="1695450"/>
          <p14:tracePt t="5770" x="1358900" y="1695450"/>
          <p14:tracePt t="5787" x="1270000" y="1708150"/>
          <p14:tracePt t="5804" x="1225550" y="1708150"/>
          <p14:tracePt t="5820" x="1155700" y="1714500"/>
          <p14:tracePt t="5837" x="1104900" y="1727200"/>
          <p14:tracePt t="5854" x="1098550" y="1733550"/>
          <p14:tracePt t="5870" x="1066800" y="1739900"/>
          <p14:tracePt t="5886" x="1054100" y="1739900"/>
          <p14:tracePt t="5903" x="1041400" y="1739900"/>
          <p14:tracePt t="5920" x="1028700" y="1739900"/>
          <p14:tracePt t="5937" x="1022350" y="1739900"/>
          <p14:tracePt t="5953" x="1009650" y="1739900"/>
          <p14:tracePt t="5970" x="1003300" y="1739900"/>
          <p14:tracePt t="5987" x="990600" y="1746250"/>
          <p14:tracePt t="6003" x="952500" y="1752600"/>
          <p14:tracePt t="6020" x="927100" y="1758950"/>
          <p14:tracePt t="6036" x="889000" y="1758950"/>
          <p14:tracePt t="6053" x="869950" y="1758950"/>
          <p14:tracePt t="6070" x="838200" y="1758950"/>
          <p14:tracePt t="6087" x="825500" y="1758950"/>
          <p14:tracePt t="6087" x="812800" y="1758950"/>
          <p14:tracePt t="6104" x="806450" y="1758950"/>
          <p14:tracePt t="6120" x="787400" y="1758950"/>
          <p14:tracePt t="6156" x="781050" y="1758950"/>
          <p14:tracePt t="6157" x="774700" y="1758950"/>
          <p14:tracePt t="6188" x="768350" y="1758950"/>
          <p14:tracePt t="6239" x="762000" y="1758950"/>
          <p14:tracePt t="6252" x="755650" y="1758950"/>
          <p14:tracePt t="6761" x="742950" y="1758950"/>
          <p14:tracePt t="6771" x="730250" y="1758950"/>
          <p14:tracePt t="6782" x="723900" y="1758950"/>
          <p14:tracePt t="6792" x="711200" y="1758950"/>
          <p14:tracePt t="6797" x="698500" y="1758950"/>
          <p14:tracePt t="6804" x="685800" y="1758950"/>
          <p14:tracePt t="6821" x="666750" y="1758950"/>
          <p14:tracePt t="6875" x="660400" y="1758950"/>
          <p14:tracePt t="6916" x="654050" y="1758950"/>
          <p14:tracePt t="6936" x="647700" y="1758950"/>
          <p14:tracePt t="6989" x="641350" y="1758950"/>
          <p14:tracePt t="7009" x="635000" y="1758950"/>
          <p14:tracePt t="7020" x="628650" y="1758950"/>
          <p14:tracePt t="7041" x="615950" y="1758950"/>
          <p14:tracePt t="7042" x="609600" y="1758950"/>
          <p14:tracePt t="7054" x="590550" y="1752600"/>
          <p14:tracePt t="7070" x="552450" y="1746250"/>
          <p14:tracePt t="7087" x="508000" y="1733550"/>
          <p14:tracePt t="7105" x="495300" y="1733550"/>
          <p14:tracePt t="7121" x="482600" y="1727200"/>
          <p14:tracePt t="7287" x="482600" y="1720850"/>
          <p14:tracePt t="7328" x="482600" y="1714500"/>
          <p14:tracePt t="7370" x="488950" y="1714500"/>
          <p14:tracePt t="7380" x="501650" y="1714500"/>
          <p14:tracePt t="7401" x="508000" y="1714500"/>
          <p14:tracePt t="7405" x="520700" y="1714500"/>
          <p14:tracePt t="7432" x="533400" y="1714500"/>
          <p14:tracePt t="7442" x="546100" y="1714500"/>
          <p14:tracePt t="7453" x="552450" y="1708150"/>
          <p14:tracePt t="7453" x="565150" y="1708150"/>
          <p14:tracePt t="7470" x="596900" y="1695450"/>
          <p14:tracePt t="7488" x="596900" y="1689100"/>
          <p14:tracePt t="7505" x="615950" y="1682750"/>
          <p14:tracePt t="7522" x="635000" y="1676400"/>
          <p14:tracePt t="7538" x="641350" y="1676400"/>
          <p14:tracePt t="7555" x="660400" y="1670050"/>
          <p14:tracePt t="7571" x="679450" y="1670050"/>
          <p14:tracePt t="7588" x="730250" y="1663700"/>
          <p14:tracePt t="7604" x="787400" y="1663700"/>
          <p14:tracePt t="7621" x="819150" y="1663700"/>
          <p14:tracePt t="7638" x="876300" y="1663700"/>
          <p14:tracePt t="7655" x="914400" y="1663700"/>
          <p14:tracePt t="7671" x="933450" y="1663700"/>
          <p14:tracePt t="7687" x="977900" y="1663700"/>
          <p14:tracePt t="7705" x="1003300" y="1663700"/>
          <p14:tracePt t="7721" x="1079500" y="1663700"/>
          <p14:tracePt t="7737" x="1162050" y="1663700"/>
          <p14:tracePt t="7754" x="1206500" y="1663700"/>
          <p14:tracePt t="7771" x="1276350" y="1663700"/>
          <p14:tracePt t="7788" x="1308100" y="1663700"/>
          <p14:tracePt t="7805" x="1358900" y="1663700"/>
          <p14:tracePt t="7821" x="1384300" y="1663700"/>
          <p14:tracePt t="7837" x="1441450" y="1663700"/>
          <p14:tracePt t="7854" x="1511300" y="1663700"/>
          <p14:tracePt t="7871" x="1555750" y="1663700"/>
          <p14:tracePt t="7887" x="1644650" y="1663700"/>
          <p14:tracePt t="7905" x="1689100" y="1663700"/>
          <p14:tracePt t="7921" x="1765300" y="1663700"/>
          <p14:tracePt t="7938" x="1860550" y="1682750"/>
          <p14:tracePt t="7955" x="1898650" y="1695450"/>
          <p14:tracePt t="7971" x="1962150" y="1720850"/>
          <p14:tracePt t="7988" x="1993900" y="1727200"/>
          <p14:tracePt t="7988" x="2025650" y="1746250"/>
          <p14:tracePt t="8005" x="2057400" y="1752600"/>
          <p14:tracePt t="8021" x="2114550" y="1758950"/>
          <p14:tracePt t="8037" x="2165350" y="1765300"/>
          <p14:tracePt t="8055" x="2260600" y="1765300"/>
          <p14:tracePt t="8071" x="2324100" y="1765300"/>
          <p14:tracePt t="8087" x="2425700" y="1765300"/>
          <p14:tracePt t="8105" x="2501900" y="1765300"/>
          <p14:tracePt t="8121" x="2520950" y="1765300"/>
          <p14:tracePt t="8138" x="2533650" y="1765300"/>
          <p14:tracePt t="8873" x="2540000" y="1765300"/>
          <p14:tracePt t="8894" x="2552700" y="1765300"/>
          <p14:tracePt t="8906" x="2559050" y="1752600"/>
          <p14:tracePt t="8916" x="2571750" y="1733550"/>
          <p14:tracePt t="8925" x="2590800" y="1714500"/>
          <p14:tracePt t="8935" x="2622550" y="1689100"/>
          <p14:tracePt t="8935" x="2647950" y="1657350"/>
          <p14:tracePt t="8954" x="2692400" y="1619250"/>
          <p14:tracePt t="8970" x="2743200" y="1574800"/>
          <p14:tracePt t="8972" x="2800350" y="1543050"/>
          <p14:tracePt t="8988" x="2927350" y="1473200"/>
          <p14:tracePt t="9004" x="3067050" y="1422400"/>
          <p14:tracePt t="9020" x="3143250" y="1397000"/>
          <p14:tracePt t="9036" x="3289300" y="1352550"/>
          <p14:tracePt t="9055" x="3422650" y="1314450"/>
          <p14:tracePt t="9071" x="3492500" y="1295400"/>
          <p14:tracePt t="9088" x="3587750" y="1257300"/>
          <p14:tracePt t="9104" x="3632200" y="1238250"/>
          <p14:tracePt t="9120" x="3708400" y="1212850"/>
          <p14:tracePt t="9137" x="3752850" y="1193800"/>
          <p14:tracePt t="9153" x="3771900" y="1181100"/>
          <p14:tracePt t="9170" x="3790950" y="1174750"/>
          <p14:tracePt t="9186" x="3803650" y="1174750"/>
          <p14:tracePt t="9204" x="3829050" y="1168400"/>
          <p14:tracePt t="9220" x="3905250" y="1168400"/>
          <p14:tracePt t="9237" x="3962400" y="1168400"/>
          <p14:tracePt t="9253" x="4083050" y="1168400"/>
          <p14:tracePt t="9270" x="4133850" y="1168400"/>
          <p14:tracePt t="9287" x="4216400" y="1168400"/>
          <p14:tracePt t="9544" x="4210050" y="1168400"/>
          <p14:tracePt t="9554" x="4203700" y="1168400"/>
          <p14:tracePt t="9565" x="4197350" y="1168400"/>
          <p14:tracePt t="9574" x="4178300" y="1162050"/>
          <p14:tracePt t="9587" x="4159250" y="1155700"/>
          <p14:tracePt t="9589" x="4140200" y="1149350"/>
          <p14:tracePt t="9603" x="4108450" y="1136650"/>
          <p14:tracePt t="9620" x="4089400" y="1123950"/>
          <p14:tracePt t="9637" x="4057650" y="1117600"/>
          <p14:tracePt t="9653" x="4044950" y="1117600"/>
          <p14:tracePt t="9670" x="4038600" y="1111250"/>
          <p14:tracePt t="9710" x="4032250" y="1111250"/>
          <p14:tracePt t="9730" x="4025900" y="1111250"/>
          <p14:tracePt t="9752" x="4019550" y="1111250"/>
          <p14:tracePt t="9813" x="4019550" y="1104900"/>
          <p14:tracePt t="9854" x="4019550" y="1098550"/>
          <p14:tracePt t="9978" x="4025900" y="1098550"/>
          <p14:tracePt t="9988" x="4032250" y="1098550"/>
          <p14:tracePt t="9998" x="4038600" y="1098550"/>
          <p14:tracePt t="10012" x="4051300" y="1098550"/>
          <p14:tracePt t="10020" x="4064000" y="1098550"/>
          <p14:tracePt t="10021" x="4089400" y="1098550"/>
          <p14:tracePt t="10037" x="4140200" y="1098550"/>
          <p14:tracePt t="10054" x="4159250" y="1098550"/>
          <p14:tracePt t="10070" x="4197350" y="1098550"/>
          <p14:tracePt t="10086" x="4229100" y="1098550"/>
          <p14:tracePt t="10124" x="4241800" y="1098550"/>
          <p14:tracePt t="10136" x="4254500" y="1098550"/>
          <p14:tracePt t="10138" x="4260850" y="1098550"/>
          <p14:tracePt t="10153" x="4292600" y="1098550"/>
          <p14:tracePt t="10170" x="4337050" y="1098550"/>
          <p14:tracePt t="10187" x="4362450" y="1098550"/>
          <p14:tracePt t="10203" x="4406900" y="1098550"/>
          <p14:tracePt t="10220" x="4425950" y="1098550"/>
          <p14:tracePt t="10236" x="4470400" y="1098550"/>
          <p14:tracePt t="10253" x="4489450" y="1098550"/>
          <p14:tracePt t="10270" x="4533900" y="1098550"/>
          <p14:tracePt t="10287" x="4584700" y="1098550"/>
          <p14:tracePt t="10304" x="4616450" y="1098550"/>
          <p14:tracePt t="10319" x="4667250" y="1098550"/>
          <p14:tracePt t="10335" x="4699000" y="1098550"/>
          <p14:tracePt t="10354" x="4711700" y="1098550"/>
          <p14:tracePt t="10370" x="4730750" y="1098550"/>
          <p14:tracePt t="10387" x="4749800" y="1098550"/>
          <p14:tracePt t="10404" x="4794250" y="1098550"/>
          <p14:tracePt t="10419" x="4826000" y="1085850"/>
          <p14:tracePt t="10435" x="4902200" y="1085850"/>
          <p14:tracePt t="10452" x="4972050" y="1085850"/>
          <p14:tracePt t="10469" x="5003800" y="1085850"/>
          <p14:tracePt t="10485" x="5041900" y="1085850"/>
          <p14:tracePt t="10504" x="5060950" y="1085850"/>
          <p14:tracePt t="10520" x="5080000" y="1085850"/>
          <p14:tracePt t="10536" x="5105400" y="1085850"/>
          <p14:tracePt t="10554" x="5111750" y="1085850"/>
          <p14:tracePt t="10570" x="5130800" y="1079500"/>
          <p14:tracePt t="10587" x="5137150" y="1079500"/>
          <p14:tracePt t="10604" x="5156200" y="1060450"/>
          <p14:tracePt t="10620" x="5168900" y="1047750"/>
          <p14:tracePt t="10637" x="5175250" y="1041400"/>
          <p14:tracePt t="10653" x="5181600" y="1028700"/>
          <p14:tracePt t="10670" x="5187950" y="1022350"/>
          <p14:tracePt t="10687" x="5187950" y="1009650"/>
          <p14:tracePt t="10704" x="5187950" y="996950"/>
          <p14:tracePt t="10720" x="5187950" y="990600"/>
          <p14:tracePt t="10737" x="5162550" y="952500"/>
          <p14:tracePt t="10753" x="5143500" y="939800"/>
          <p14:tracePt t="10770" x="5105400" y="901700"/>
          <p14:tracePt t="10787" x="5060950" y="869950"/>
          <p14:tracePt t="10803" x="5048250" y="857250"/>
          <p14:tracePt t="10820" x="5029200" y="838200"/>
          <p14:tracePt t="10836" x="5022850" y="838200"/>
          <p14:tracePt t="10854" x="5010150" y="831850"/>
          <p14:tracePt t="10870" x="4965700" y="825500"/>
          <p14:tracePt t="10886" x="4940300" y="819150"/>
          <p14:tracePt t="10903" x="4864100" y="812800"/>
          <p14:tracePt t="10920" x="4806950" y="806450"/>
          <p14:tracePt t="10936" x="4718050" y="793750"/>
          <p14:tracePt t="10953" x="4648200" y="787400"/>
          <p14:tracePt t="10970" x="4622800" y="787400"/>
          <p14:tracePt t="10986" x="4584700" y="787400"/>
          <p14:tracePt t="11004" x="4565650" y="787400"/>
          <p14:tracePt t="11020" x="4521200" y="787400"/>
          <p14:tracePt t="11037" x="4483100" y="787400"/>
          <p14:tracePt t="11054" x="4457700" y="787400"/>
          <p14:tracePt t="11070" x="4400550" y="787400"/>
          <p14:tracePt t="11087" x="4381500" y="787400"/>
          <p14:tracePt t="11103" x="4337050" y="800100"/>
          <p14:tracePt t="11120" x="4298950" y="812800"/>
          <p14:tracePt t="11136" x="4279900" y="819150"/>
          <p14:tracePt t="11154" x="4248150" y="831850"/>
          <p14:tracePt t="11170" x="4235450" y="838200"/>
          <p14:tracePt t="11186" x="4216400" y="844550"/>
          <p14:tracePt t="11204" x="4210050" y="850900"/>
          <p14:tracePt t="11220" x="4197350" y="869950"/>
          <p14:tracePt t="11237" x="4178300" y="882650"/>
          <p14:tracePt t="11253" x="4171950" y="895350"/>
          <p14:tracePt t="11270" x="4159250" y="927100"/>
          <p14:tracePt t="11286" x="4152900" y="946150"/>
          <p14:tracePt t="11304" x="4146550" y="958850"/>
          <p14:tracePt t="11319" x="4146550" y="977900"/>
          <p14:tracePt t="11335" x="4146550" y="990600"/>
          <p14:tracePt t="11352" x="4146550" y="1003300"/>
          <p14:tracePt t="11368" x="4146550" y="1009650"/>
          <p14:tracePt t="11387" x="4146550" y="1022350"/>
          <p14:tracePt t="11404" x="4165600" y="1028700"/>
          <p14:tracePt t="11420" x="4171950" y="1035050"/>
          <p14:tracePt t="11435" x="4191000" y="1035050"/>
          <p14:tracePt t="11470" x="4203700" y="1041400"/>
          <p14:tracePt t="11470" x="4216400" y="1041400"/>
          <p14:tracePt t="11485" x="4241800" y="1041400"/>
          <p14:tracePt t="11502" x="4267200" y="1041400"/>
          <p14:tracePt t="11518" x="4330700" y="1047750"/>
          <p14:tracePt t="11537" x="4419600" y="1047750"/>
          <p14:tracePt t="11554" x="4464050" y="1047750"/>
          <p14:tracePt t="11570" x="4546600" y="1054100"/>
          <p14:tracePt t="11587" x="4578350" y="1054100"/>
          <p14:tracePt t="11603" x="4629150" y="1054100"/>
          <p14:tracePt t="11620" x="4660900" y="1054100"/>
          <p14:tracePt t="11637" x="4749800" y="1054100"/>
          <p14:tracePt t="11654" x="4870450" y="1054100"/>
          <p14:tracePt t="11670" x="4921250" y="1054100"/>
          <p14:tracePt t="11687" x="5010150" y="1054100"/>
          <p14:tracePt t="11702" x="5041900" y="1054100"/>
          <p14:tracePt t="11718" x="5048250" y="1054100"/>
          <p14:tracePt t="11736" x="5054600" y="1054100"/>
          <p14:tracePt t="13199" x="5054600" y="1060450"/>
          <p14:tracePt t="13209" x="5054600" y="1073150"/>
          <p14:tracePt t="13228" x="5054600" y="1079500"/>
          <p14:tracePt t="13236" x="5054600" y="1098550"/>
          <p14:tracePt t="13238" x="5048250" y="1136650"/>
          <p14:tracePt t="13254" x="5041900" y="1162050"/>
          <p14:tracePt t="13270" x="5022850" y="1193800"/>
          <p14:tracePt t="13287" x="5010150" y="1225550"/>
          <p14:tracePt t="13305" x="4997450" y="1244600"/>
          <p14:tracePt t="13320" x="4984750" y="1276350"/>
          <p14:tracePt t="13335" x="4978400" y="1301750"/>
          <p14:tracePt t="13353" x="4946650" y="1365250"/>
          <p14:tracePt t="13370" x="4933950" y="1428750"/>
          <p14:tracePt t="13387" x="4921250" y="1473200"/>
          <p14:tracePt t="13404" x="4902200" y="1543050"/>
          <p14:tracePt t="13421" x="4895850" y="1581150"/>
          <p14:tracePt t="13437" x="4876800" y="1663700"/>
          <p14:tracePt t="13452" x="4857750" y="1708150"/>
          <p14:tracePt t="13468" x="4838700" y="1803400"/>
          <p14:tracePt t="13487" x="4806950" y="1885950"/>
          <p14:tracePt t="13504" x="4787900" y="1930400"/>
          <p14:tracePt t="13520" x="4768850" y="1993900"/>
          <p14:tracePt t="13538" x="4749800" y="2057400"/>
          <p14:tracePt t="13554" x="4743450" y="2082800"/>
          <p14:tracePt t="13570" x="4737100" y="2133600"/>
          <p14:tracePt t="13586" x="4730750" y="2159000"/>
          <p14:tracePt t="13604" x="4724400" y="2216150"/>
          <p14:tracePt t="13620" x="4711700" y="2260600"/>
          <p14:tracePt t="13637" x="4699000" y="2286000"/>
          <p14:tracePt t="13653" x="4667250" y="2349500"/>
          <p14:tracePt t="13670" x="4654550" y="2374900"/>
          <p14:tracePt t="13687" x="4629150" y="2425700"/>
          <p14:tracePt t="13703" x="4597400" y="2482850"/>
          <p14:tracePt t="13720" x="4578350" y="2508250"/>
          <p14:tracePt t="13736" x="4552950" y="2546350"/>
          <p14:tracePt t="13753" x="4533900" y="2559050"/>
          <p14:tracePt t="13769" x="4502150" y="2597150"/>
          <p14:tracePt t="13786" x="4476750" y="2628900"/>
          <p14:tracePt t="13804" x="4464050" y="2635250"/>
          <p14:tracePt t="13820" x="4451350" y="2660650"/>
          <p14:tracePt t="13836" x="4445000" y="2673350"/>
          <p14:tracePt t="13853" x="4432300" y="2686050"/>
          <p14:tracePt t="13869" x="4432300" y="2692400"/>
          <p14:tracePt t="13886" x="4425950" y="2698750"/>
          <p14:tracePt t="14529" x="4432300" y="2698750"/>
          <p14:tracePt t="14917" x="4432300" y="2705100"/>
          <p14:tracePt t="14937" x="4432300" y="2711450"/>
          <p14:tracePt t="14947" x="4432300" y="2717800"/>
          <p14:tracePt t="14969" x="4432300" y="2724150"/>
          <p14:tracePt t="14979" x="4432300" y="2730500"/>
          <p14:tracePt t="15000" x="4432300" y="2736850"/>
          <p14:tracePt t="15001" x="4425950" y="2743200"/>
          <p14:tracePt t="15021" x="4419600" y="2749550"/>
          <p14:tracePt t="15022" x="4394200" y="2749550"/>
          <p14:tracePt t="15036" x="4298950" y="2762250"/>
          <p14:tracePt t="15070" x="4229100" y="2762250"/>
          <p14:tracePt t="15070" x="4146550" y="2768600"/>
          <p14:tracePt t="15073" x="4057650" y="2768600"/>
          <p14:tracePt t="15086" x="3886200" y="2781300"/>
          <p14:tracePt t="15104" x="3797300" y="2781300"/>
          <p14:tracePt t="15119" x="3651250" y="2806700"/>
          <p14:tracePt t="15136" x="3575050" y="2825750"/>
          <p14:tracePt t="15153" x="3409950" y="2876550"/>
          <p14:tracePt t="15170" x="3206750" y="2959100"/>
          <p14:tracePt t="15187" x="3092450" y="2997200"/>
          <p14:tracePt t="15203" x="2876550" y="3086100"/>
          <p14:tracePt t="15220" x="2774950" y="3149600"/>
          <p14:tracePt t="15236" x="2584450" y="3238500"/>
          <p14:tracePt t="15253" x="2501900" y="3289300"/>
          <p14:tracePt t="15270" x="2330450" y="3390900"/>
          <p14:tracePt t="15286" x="2139950" y="3492500"/>
          <p14:tracePt t="15305" x="2051050" y="3543300"/>
          <p14:tracePt t="15320" x="1847850" y="3638550"/>
          <p14:tracePt t="15335" x="1733550" y="3676650"/>
          <p14:tracePt t="15352" x="1549400" y="3746500"/>
          <p14:tracePt t="15370" x="1390650" y="3790950"/>
          <p14:tracePt t="15386" x="1314450" y="3816350"/>
          <p14:tracePt t="15405" x="1155700" y="3860800"/>
          <p14:tracePt t="15420" x="996950" y="3911600"/>
          <p14:tracePt t="15437" x="908050" y="3930650"/>
          <p14:tracePt t="15452" x="730250" y="3981450"/>
          <p14:tracePt t="15468" x="641350" y="4006850"/>
          <p14:tracePt t="15487" x="495300" y="4051300"/>
          <p14:tracePt t="15504" x="374650" y="4083050"/>
          <p14:tracePt t="15521" x="323850" y="4102100"/>
          <p14:tracePt t="15537" x="260350" y="4127500"/>
          <p14:tracePt t="15552" x="247650" y="4133850"/>
          <p14:tracePt t="15570" x="222250" y="4146550"/>
          <p14:tracePt t="15586" x="209550" y="4152900"/>
          <p14:tracePt t="15686" x="215900" y="4152900"/>
          <p14:tracePt t="15727" x="222250" y="4152900"/>
          <p14:tracePt t="15738" x="228600" y="4152900"/>
          <p14:tracePt t="15748" x="234950" y="4152900"/>
          <p14:tracePt t="15754" x="266700" y="4140200"/>
          <p14:tracePt t="15770" x="298450" y="4133850"/>
          <p14:tracePt t="15786" x="393700" y="4102100"/>
          <p14:tracePt t="15804" x="450850" y="4089400"/>
          <p14:tracePt t="15820" x="533400" y="4057650"/>
          <p14:tracePt t="15837" x="577850" y="4044950"/>
          <p14:tracePt t="16391" x="584200" y="4044950"/>
          <p14:tracePt t="16474" x="584200" y="4051300"/>
          <p14:tracePt t="16515" x="584200" y="4057650"/>
          <p14:tracePt t="16668" x="584200" y="4064000"/>
          <p14:tracePt t="16874" x="590550" y="4064000"/>
          <p14:tracePt t="16903" x="596900" y="4064000"/>
          <p14:tracePt t="16914" x="603250" y="4070350"/>
          <p14:tracePt t="16924" x="609600" y="4070350"/>
          <p14:tracePt t="16934" x="628650" y="4076700"/>
          <p14:tracePt t="16937" x="641350" y="4083050"/>
          <p14:tracePt t="16953" x="717550" y="4102100"/>
          <p14:tracePt t="16970" x="857250" y="4121150"/>
          <p14:tracePt t="16987" x="958850" y="4121150"/>
          <p14:tracePt t="17003" x="1206500" y="4127500"/>
          <p14:tracePt t="17020" x="1365250" y="4140200"/>
          <p14:tracePt t="17036" x="1682750" y="4140200"/>
          <p14:tracePt t="17054" x="1797050" y="4140200"/>
          <p14:tracePt t="17070" x="1968500" y="4140200"/>
          <p14:tracePt t="17086" x="2082800" y="4140200"/>
          <p14:tracePt t="17105" x="2101850" y="4140200"/>
          <p14:tracePt t="17120" x="2139950" y="4140200"/>
          <p14:tracePt t="17137" x="2159000" y="4140200"/>
          <p14:tracePt t="17153" x="2197100" y="4140200"/>
          <p14:tracePt t="17170" x="2235200" y="4140200"/>
          <p14:tracePt t="17187" x="2247900" y="4140200"/>
          <p14:tracePt t="17203" x="2273300" y="4140200"/>
          <p14:tracePt t="17220" x="2286000" y="4140200"/>
          <p14:tracePt t="17236" x="2355850" y="4140200"/>
          <p14:tracePt t="17253" x="2482850" y="4140200"/>
          <p14:tracePt t="17269" x="2559050" y="4140200"/>
          <p14:tracePt t="17286" x="2698750" y="4140200"/>
          <p14:tracePt t="17304" x="2787650" y="4140200"/>
          <p14:tracePt t="17423" x="2781300" y="4140200"/>
          <p14:tracePt t="17444" x="2774950" y="4140200"/>
          <p14:tracePt t="17464" x="2768600" y="4140200"/>
          <p14:tracePt t="17485" x="2762250" y="4140200"/>
          <p14:tracePt t="17577" x="2755900" y="4140200"/>
          <p14:tracePt t="17630" x="2749550" y="4140200"/>
          <p14:tracePt t="17640" x="2736850" y="4127500"/>
          <p14:tracePt t="17651" x="2730500" y="4108450"/>
          <p14:tracePt t="17661" x="2724150" y="4083050"/>
          <p14:tracePt t="17669" x="2705100" y="4013200"/>
          <p14:tracePt t="17686" x="2692400" y="3911600"/>
          <p14:tracePt t="17704" x="2692400" y="3854450"/>
          <p14:tracePt t="17719" x="2692400" y="3727450"/>
          <p14:tracePt t="17736" x="2692400" y="3663950"/>
          <p14:tracePt t="17753" x="2692400" y="3543300"/>
          <p14:tracePt t="17769" x="2692400" y="3454400"/>
          <p14:tracePt t="17787" x="2692400" y="3416300"/>
          <p14:tracePt t="17803" x="2692400" y="3390900"/>
          <p14:tracePt t="17820" x="2692400" y="3378200"/>
          <p14:tracePt t="18002" x="2692400" y="3384550"/>
          <p14:tracePt t="18024" x="2692400" y="3390900"/>
          <p14:tracePt t="18045" x="2692400" y="3403600"/>
          <p14:tracePt t="18055" x="2692400" y="3416300"/>
          <p14:tracePt t="18056" x="2692400" y="3422650"/>
          <p14:tracePt t="18070" x="2692400" y="3454400"/>
          <p14:tracePt t="18087" x="2698750" y="3473450"/>
          <p14:tracePt t="18104" x="2705100" y="3511550"/>
          <p14:tracePt t="18120" x="2711450" y="3530600"/>
          <p14:tracePt t="18136" x="2730500" y="3568700"/>
          <p14:tracePt t="18153" x="2749550" y="3594100"/>
          <p14:tracePt t="18170" x="2755900" y="3613150"/>
          <p14:tracePt t="18186" x="2781300" y="3644900"/>
          <p14:tracePt t="18203" x="2787650" y="3657600"/>
          <p14:tracePt t="18220" x="2825750" y="3689350"/>
          <p14:tracePt t="18236" x="2882900" y="3721100"/>
          <p14:tracePt t="18253" x="2927350" y="3733800"/>
          <p14:tracePt t="18270" x="3022600" y="3778250"/>
          <p14:tracePt t="18286" x="3073400" y="3790950"/>
          <p14:tracePt t="18304" x="3162300" y="3816350"/>
          <p14:tracePt t="18321" x="3206750" y="3822700"/>
          <p14:tracePt t="18335" x="3295650" y="3822700"/>
          <p14:tracePt t="18352" x="3403600" y="3822700"/>
          <p14:tracePt t="18370" x="3473450" y="3822700"/>
          <p14:tracePt t="18387" x="3594100" y="3822700"/>
          <p14:tracePt t="18405" x="3676650" y="3822700"/>
          <p14:tracePt t="18421" x="3702050" y="3822700"/>
          <p14:tracePt t="18438" x="3740150" y="3822700"/>
          <p14:tracePt t="18473" x="3746500" y="3822700"/>
          <p14:tracePt t="18484" x="3752850" y="3822700"/>
          <p14:tracePt t="18504" x="3759200" y="3822700"/>
          <p14:tracePt t="18507" x="3759200" y="3816350"/>
          <p14:tracePt t="18546" x="3765550" y="3810000"/>
          <p14:tracePt t="18903" x="3765550" y="3816350"/>
          <p14:tracePt t="18914" x="3752850" y="3822700"/>
          <p14:tracePt t="18924" x="3740150" y="3829050"/>
          <p14:tracePt t="18937" x="3714750" y="3841750"/>
          <p14:tracePt t="18938" x="3689350" y="3860800"/>
          <p14:tracePt t="18954" x="3625850" y="3892550"/>
          <p14:tracePt t="18971" x="3568700" y="3917950"/>
          <p14:tracePt t="18987" x="3543300" y="3924300"/>
          <p14:tracePt t="19004" x="3517900" y="3937000"/>
          <p14:tracePt t="19021" x="3505200" y="3937000"/>
          <p14:tracePt t="19037" x="3479800" y="3949700"/>
          <p14:tracePt t="19054" x="3429000" y="3956050"/>
          <p14:tracePt t="19070" x="3403600" y="3956050"/>
          <p14:tracePt t="19087" x="3359150" y="3956050"/>
          <p14:tracePt t="19104" x="3346450" y="3956050"/>
          <p14:tracePt t="19276" x="3365500" y="3956050"/>
          <p14:tracePt t="19285" x="3378200" y="3949700"/>
          <p14:tracePt t="19297" x="3403600" y="3943350"/>
          <p14:tracePt t="19307" x="3441700" y="3930650"/>
          <p14:tracePt t="19313" x="3492500" y="3911600"/>
          <p14:tracePt t="19321" x="3549650" y="3898900"/>
          <p14:tracePt t="19337" x="3651250" y="3854450"/>
          <p14:tracePt t="19354" x="3746500" y="3797300"/>
          <p14:tracePt t="19370" x="3784600" y="3778250"/>
          <p14:tracePt t="19388" x="3835400" y="3733800"/>
          <p14:tracePt t="19406" x="3860800" y="3708400"/>
          <p14:tracePt t="19422" x="3873500" y="3695700"/>
          <p14:tracePt t="19438" x="3886200" y="3676650"/>
          <p14:tracePt t="19454" x="3892550" y="3676650"/>
          <p14:tracePt t="21345" x="3898900" y="3676650"/>
          <p14:tracePt t="21356" x="3911600" y="3676650"/>
          <p14:tracePt t="21366" x="3924300" y="3676650"/>
          <p14:tracePt t="21380" x="3956050" y="3676650"/>
          <p14:tracePt t="21388" x="3994150" y="3676650"/>
          <p14:tracePt t="21390" x="4044950" y="3676650"/>
          <p14:tracePt t="21405" x="4159250" y="3676650"/>
          <p14:tracePt t="21422" x="4210050" y="3676650"/>
          <p14:tracePt t="21438" x="4286250" y="3676650"/>
          <p14:tracePt t="21455" x="4324350" y="3670300"/>
          <p14:tracePt t="21472" x="4337050" y="3670300"/>
          <p14:tracePt t="21488" x="4343400" y="3670300"/>
          <p14:tracePt t="21505" x="4349750" y="3663950"/>
          <p14:tracePt t="21521" x="4356100" y="3663950"/>
          <p14:tracePt t="21538" x="4362450" y="3657600"/>
          <p14:tracePt t="23122" x="4356100" y="3657600"/>
          <p14:tracePt t="23132" x="4343400" y="3657600"/>
          <p14:tracePt t="23143" x="4337050" y="3657600"/>
          <p14:tracePt t="23147" x="4324350" y="3657600"/>
          <p14:tracePt t="23155" x="4311650" y="3657600"/>
          <p14:tracePt t="23171" x="4286250" y="3657600"/>
          <p14:tracePt t="23189" x="4260850" y="3657600"/>
          <p14:tracePt t="23205" x="4241800" y="3657600"/>
          <p14:tracePt t="23222" x="4197350" y="3657600"/>
          <p14:tracePt t="23238" x="4171950" y="3657600"/>
          <p14:tracePt t="23255" x="4095750" y="3657600"/>
          <p14:tracePt t="23272" x="4064000" y="3657600"/>
          <p14:tracePt t="23288" x="3975100" y="3657600"/>
          <p14:tracePt t="23306" x="3898900" y="3657600"/>
          <p14:tracePt t="23322" x="3854450" y="3657600"/>
          <p14:tracePt t="23339" x="3790950" y="3657600"/>
          <p14:tracePt t="23354" x="3746500" y="3657600"/>
          <p14:tracePt t="23370" x="3644900" y="3657600"/>
          <p14:tracePt t="23387" x="3517900" y="3657600"/>
          <p14:tracePt t="23405" x="3448050" y="3657600"/>
          <p14:tracePt t="23422" x="3289300" y="3657600"/>
          <p14:tracePt t="23438" x="3200400" y="3657600"/>
          <p14:tracePt t="23455" x="3060700" y="3657600"/>
          <p14:tracePt t="23471" x="2940050" y="3657600"/>
          <p14:tracePt t="23488" x="2895600" y="3657600"/>
          <p14:tracePt t="23505" x="2832100" y="3657600"/>
          <p14:tracePt t="23521" x="2813050" y="3657600"/>
          <p14:tracePt t="23538" x="2774950" y="3657600"/>
          <p14:tracePt t="23555" x="2755900" y="3657600"/>
          <p14:tracePt t="23592" x="2749550" y="3657600"/>
          <p14:tracePt t="23623" x="2736850" y="3657600"/>
          <p14:tracePt t="23633" x="2724150" y="3657600"/>
          <p14:tracePt t="23643" x="2717800" y="3657600"/>
          <p14:tracePt t="23654" x="2698750" y="3657600"/>
          <p14:tracePt t="23654" x="2679700" y="3657600"/>
          <p14:tracePt t="23670" x="2654300" y="3657600"/>
          <p14:tracePt t="23687" x="2635250" y="3657600"/>
          <p14:tracePt t="23705" x="2628900" y="3657600"/>
          <p14:tracePt t="23819" x="2635250" y="3657600"/>
          <p14:tracePt t="23830" x="2647950" y="3657600"/>
          <p14:tracePt t="23841" x="2673350" y="3657600"/>
          <p14:tracePt t="23842" x="2705100" y="3657600"/>
          <p14:tracePt t="23855" x="2819400" y="3657600"/>
          <p14:tracePt t="23871" x="2889250" y="3657600"/>
          <p14:tracePt t="23888" x="3067050" y="3663950"/>
          <p14:tracePt t="23905" x="3143250" y="3663950"/>
          <p14:tracePt t="23922" x="3282950" y="3663950"/>
          <p14:tracePt t="23938" x="3390900" y="3670300"/>
          <p14:tracePt t="23956" x="3435350" y="3670300"/>
          <p14:tracePt t="23971" x="3524250" y="3670300"/>
          <p14:tracePt t="23988" x="3581400" y="3670300"/>
          <p14:tracePt t="24005" x="3657600" y="3670300"/>
          <p14:tracePt t="24021" x="3727450" y="3670300"/>
          <p14:tracePt t="24038" x="3752850" y="3670300"/>
          <p14:tracePt t="24055" x="3778250" y="3670300"/>
          <p14:tracePt t="24486" x="3784600" y="3670300"/>
          <p14:tracePt t="24506" x="3790950" y="3670300"/>
          <p14:tracePt t="24517" x="3810000" y="3670300"/>
          <p14:tracePt t="24524" x="3829050" y="3670300"/>
          <p14:tracePt t="24539" x="3867150" y="3670300"/>
          <p14:tracePt t="24539" x="3898900" y="3670300"/>
          <p14:tracePt t="24554" x="4006850" y="3670300"/>
          <p14:tracePt t="24572" x="4051300" y="3670300"/>
          <p14:tracePt t="24588" x="4127500" y="3670300"/>
          <p14:tracePt t="24605" x="4152900" y="3670300"/>
          <p14:tracePt t="24605" x="4165600" y="3670300"/>
          <p14:tracePt t="24734" x="4165600" y="3663950"/>
          <p14:tracePt t="24748" x="4165600" y="3657600"/>
          <p14:tracePt t="24755" x="4165600" y="3644900"/>
          <p14:tracePt t="24772" x="4165600" y="3632200"/>
          <p14:tracePt t="24773" x="4165600" y="3594100"/>
          <p14:tracePt t="24787" x="4165600" y="3575050"/>
          <p14:tracePt t="24803" x="4171950" y="3543300"/>
          <p14:tracePt t="24821" x="4171950" y="3530600"/>
          <p14:tracePt t="24838" x="4171950" y="3517900"/>
          <p14:tracePt t="24855" x="4171950" y="3511550"/>
          <p14:tracePt t="24891" x="4171950" y="3505200"/>
          <p14:tracePt t="24911" x="4171950" y="3498850"/>
          <p14:tracePt t="24921" x="4171950" y="3492500"/>
          <p14:tracePt t="25065" x="4165600" y="3492500"/>
          <p14:tracePt t="25106" x="4159250" y="3492500"/>
          <p14:tracePt t="25138" x="4152900" y="3492500"/>
          <p14:tracePt t="25148" x="4146550" y="3492500"/>
          <p14:tracePt t="25168" x="4146550" y="3498850"/>
          <p14:tracePt t="25175" x="4140200" y="3505200"/>
          <p14:tracePt t="25191" x="4133850" y="3505200"/>
          <p14:tracePt t="25192" x="4127500" y="3511550"/>
          <p14:tracePt t="25205" x="4127500" y="3517900"/>
          <p14:tracePt t="25223" x="4121150" y="3524250"/>
          <p14:tracePt t="25238" x="4114800" y="3536950"/>
          <p14:tracePt t="25256" x="4108450" y="3543300"/>
          <p14:tracePt t="25271" x="4108450" y="3556000"/>
          <p14:tracePt t="25288" x="4102100" y="3556000"/>
          <p14:tracePt t="25305" x="4095750" y="3562350"/>
          <p14:tracePt t="25321" x="4095750" y="3575050"/>
          <p14:tracePt t="25356" x="4095750" y="3581400"/>
          <p14:tracePt t="25358" x="4095750" y="3587750"/>
          <p14:tracePt t="25372" x="4102100" y="3594100"/>
          <p14:tracePt t="25387" x="4114800" y="3613150"/>
          <p14:tracePt t="25404" x="4133850" y="3625850"/>
          <p14:tracePt t="25420" x="4133850" y="3632200"/>
          <p14:tracePt t="25437" x="4146550" y="3638550"/>
          <p14:tracePt t="25456" x="4152900" y="3638550"/>
          <p14:tracePt t="25472" x="4165600" y="3638550"/>
          <p14:tracePt t="25512" x="4171950" y="3638550"/>
          <p14:tracePt t="25523" x="4171950" y="3632200"/>
          <p14:tracePt t="25544" x="4178300" y="3625850"/>
          <p14:tracePt t="25566" x="4178300" y="3619500"/>
          <p14:tracePt t="25586" x="4178300" y="3613150"/>
          <p14:tracePt t="25639" x="4178300" y="3606800"/>
          <p14:tracePt t="25925" x="4178300" y="3613150"/>
          <p14:tracePt t="27136" x="4178300" y="3606800"/>
          <p14:tracePt t="27147" x="4178300" y="3600450"/>
          <p14:tracePt t="27157" x="4178300" y="3594100"/>
          <p14:tracePt t="27167" x="4178300" y="3581400"/>
          <p14:tracePt t="27188" x="4178300" y="3575050"/>
          <p14:tracePt t="27586" x="4178300" y="3581400"/>
          <p14:tracePt t="29875" x="4178300" y="3587750"/>
          <p14:tracePt t="29917" x="4178300" y="3594100"/>
          <p14:tracePt t="29929" x="4178300" y="3600450"/>
          <p14:tracePt t="29937" x="4178300" y="3606800"/>
          <p14:tracePt t="29938" x="4178300" y="3613150"/>
          <p14:tracePt t="29955" x="4178300" y="3619500"/>
          <p14:tracePt t="29970" x="4178300" y="3625850"/>
          <p14:tracePt t="29988" x="4178300" y="3632200"/>
          <p14:tracePt t="30021" x="4178300" y="3638550"/>
          <p14:tracePt t="30042" x="4178300" y="3644900"/>
          <p14:tracePt t="30044" x="4178300" y="3657600"/>
          <p14:tracePt t="30095" x="4178300" y="3663950"/>
          <p14:tracePt t="30105" x="4178300" y="3670300"/>
          <p14:tracePt t="30115" x="4178300" y="3676650"/>
          <p14:tracePt t="30120" x="4178300" y="3683000"/>
          <p14:tracePt t="30136" x="4178300" y="3689350"/>
          <p14:tracePt t="30154" x="4178300" y="3702050"/>
          <p14:tracePt t="30170" x="4178300" y="3708400"/>
          <p14:tracePt t="30188" x="4178300" y="3721100"/>
          <p14:tracePt t="30205" x="4178300" y="3733800"/>
          <p14:tracePt t="30221" x="4178300" y="3740150"/>
          <p14:tracePt t="30239" x="4178300" y="3752850"/>
          <p14:tracePt t="30255" x="4178300" y="3771900"/>
          <p14:tracePt t="30272" x="4178300" y="3778250"/>
          <p14:tracePt t="30289" x="4178300" y="3797300"/>
          <p14:tracePt t="30304" x="4178300" y="3810000"/>
          <p14:tracePt t="30320" x="4178300" y="3822700"/>
          <p14:tracePt t="30336" x="4178300" y="3835400"/>
          <p14:tracePt t="30353" x="4178300" y="3854450"/>
          <p14:tracePt t="30370" x="4184650" y="3873500"/>
          <p14:tracePt t="30407" x="4184650" y="3879850"/>
          <p14:tracePt t="30418" x="4184650" y="3886200"/>
          <p14:tracePt t="30439" x="4184650" y="3892550"/>
          <p14:tracePt t="30501" x="4184650" y="3898900"/>
          <p14:tracePt t="30522" x="4184650" y="3905250"/>
          <p14:tracePt t="30554" x="4184650" y="3911600"/>
          <p14:tracePt t="30564" x="4184650" y="3917950"/>
          <p14:tracePt t="30575" x="4184650" y="3924300"/>
          <p14:tracePt t="30606" x="4184650" y="3930650"/>
          <p14:tracePt t="30616" x="4184650" y="3937000"/>
          <p14:tracePt t="30638" x="4184650" y="3943350"/>
          <p14:tracePt t="31095" x="4191000" y="3943350"/>
          <p14:tracePt t="31198" x="4197350" y="3943350"/>
          <p14:tracePt t="31228" x="4203700" y="3943350"/>
          <p14:tracePt t="31249" x="4210050" y="3943350"/>
          <p14:tracePt t="31260" x="4216400" y="3943350"/>
          <p14:tracePt t="31272" x="4222750" y="3943350"/>
          <p14:tracePt t="31292" x="4229100" y="3943350"/>
          <p14:tracePt t="31304" x="4235450" y="3943350"/>
          <p14:tracePt t="31323" x="4241800" y="3937000"/>
          <p14:tracePt t="31344" x="4248150" y="3937000"/>
          <p14:tracePt t="31354" x="4248150" y="3930650"/>
          <p14:tracePt t="31355" x="4254500" y="3930650"/>
          <p14:tracePt t="31370" x="4260850" y="3930650"/>
          <p14:tracePt t="31387" x="4273550" y="3930650"/>
          <p14:tracePt t="31403" x="4305300" y="3930650"/>
          <p14:tracePt t="31420" x="4324350" y="3930650"/>
          <p14:tracePt t="31436" x="4375150" y="3930650"/>
          <p14:tracePt t="31454" x="4406900" y="3930650"/>
          <p14:tracePt t="31470" x="4419600" y="3930650"/>
          <p14:tracePt t="31487" x="4438650" y="3930650"/>
          <p14:tracePt t="31504" x="4451350" y="3930650"/>
          <p14:tracePt t="31520" x="4476750" y="3930650"/>
          <p14:tracePt t="31537" x="4521200" y="3930650"/>
          <p14:tracePt t="31553" x="4533900" y="3930650"/>
          <p14:tracePt t="31570" x="4572000" y="3930650"/>
          <p14:tracePt t="31587" x="4603750" y="3930650"/>
          <p14:tracePt t="31605" x="4616450" y="3930650"/>
          <p14:tracePt t="31621" x="4635500" y="3930650"/>
          <p14:tracePt t="31653" x="4648200" y="3930650"/>
          <p14:tracePt t="31654" x="4673600" y="3930650"/>
          <p14:tracePt t="31670" x="4724400" y="3930650"/>
          <p14:tracePt t="31689" x="4749800" y="3930650"/>
          <p14:tracePt t="31703" x="4794250" y="3930650"/>
          <p14:tracePt t="31720" x="4813300" y="3930650"/>
          <p14:tracePt t="31736" x="4851400" y="3930650"/>
          <p14:tracePt t="31754" x="4870450" y="3930650"/>
          <p14:tracePt t="31780" x="4902200" y="3930650"/>
          <p14:tracePt t="31804" x="4921250" y="3930650"/>
          <p14:tracePt t="31804" x="4946650" y="3930650"/>
          <p14:tracePt t="31820" x="4997450" y="3930650"/>
          <p14:tracePt t="31837" x="5016500" y="3930650"/>
          <p14:tracePt t="31853" x="5054600" y="3930650"/>
          <p14:tracePt t="31871" x="5086350" y="3930650"/>
          <p14:tracePt t="31889" x="5099050" y="3930650"/>
          <p14:tracePt t="31905" x="5143500" y="3930650"/>
          <p14:tracePt t="31921" x="5162550" y="3930650"/>
          <p14:tracePt t="31938" x="5207000" y="3930650"/>
          <p14:tracePt t="31955" x="5238750" y="3930650"/>
          <p14:tracePt t="31971" x="5251450" y="3930650"/>
          <p14:tracePt t="31988" x="5270500" y="3930650"/>
          <p14:tracePt t="32005" x="5283200" y="3930650"/>
          <p14:tracePt t="32021" x="5314950" y="3930650"/>
          <p14:tracePt t="32038" x="5346700" y="3937000"/>
          <p14:tracePt t="32055" x="5359400" y="3943350"/>
          <p14:tracePt t="32071" x="5378450" y="3949700"/>
          <p14:tracePt t="32088" x="5391150" y="3949700"/>
          <p14:tracePt t="33317" x="5391150" y="3956050"/>
          <p14:tracePt t="33338" x="5397500" y="3956050"/>
          <p14:tracePt t="33358" x="5410200" y="3956050"/>
          <p14:tracePt t="33369" x="5422900" y="3962400"/>
          <p14:tracePt t="33390" x="5435600" y="3968750"/>
          <p14:tracePt t="33390" x="5448300" y="3968750"/>
          <p14:tracePt t="33403" x="5461000" y="3975100"/>
          <p14:tracePt t="33422" x="5467350" y="3981450"/>
          <p14:tracePt t="34012" x="5467350" y="3987800"/>
          <p14:tracePt t="34125" x="5461000" y="3987800"/>
          <p14:tracePt t="34156" x="5461000" y="3994150"/>
          <p14:tracePt t="34186" x="5461000" y="4000500"/>
          <p14:tracePt t="34197" x="5448300" y="4000500"/>
          <p14:tracePt t="34207" x="5435600" y="4000500"/>
          <p14:tracePt t="34217" x="5429250" y="4006850"/>
          <p14:tracePt t="34220" x="5416550" y="4019550"/>
          <p14:tracePt t="34238" x="5378450" y="4032250"/>
          <p14:tracePt t="34255" x="5353050" y="4044950"/>
          <p14:tracePt t="34271" x="5340350" y="4051300"/>
          <p14:tracePt t="34288" x="5314950" y="4057650"/>
          <p14:tracePt t="34305" x="5308600" y="4064000"/>
          <p14:tracePt t="34321" x="5283200" y="4076700"/>
          <p14:tracePt t="34339" x="5257800" y="4089400"/>
          <p14:tracePt t="34355" x="5245100" y="4102100"/>
          <p14:tracePt t="34372" x="5207000" y="4121150"/>
          <p14:tracePt t="34387" x="5194300" y="4121150"/>
          <p14:tracePt t="34403" x="5175250" y="4140200"/>
          <p14:tracePt t="34420" x="5162550" y="4146550"/>
          <p14:tracePt t="34437" x="5143500" y="4152900"/>
          <p14:tracePt t="34455" x="5111750" y="4165600"/>
          <p14:tracePt t="34471" x="5099050" y="4171950"/>
          <p14:tracePt t="34471" x="5086350" y="4178300"/>
          <p14:tracePt t="34489" x="5067300" y="4178300"/>
          <p14:tracePt t="34503" x="5048250" y="4184650"/>
          <p14:tracePt t="34520" x="5010150" y="4203700"/>
          <p14:tracePt t="34537" x="4984750" y="4216400"/>
          <p14:tracePt t="34553" x="4972050" y="4222750"/>
          <p14:tracePt t="34571" x="4940300" y="4235450"/>
          <p14:tracePt t="34588" x="4921250" y="4248150"/>
          <p14:tracePt t="34605" x="4908550" y="4248150"/>
          <p14:tracePt t="34621" x="4889500" y="4260850"/>
          <p14:tracePt t="34639" x="4876800" y="4267200"/>
          <p14:tracePt t="34655" x="4845050" y="4273550"/>
          <p14:tracePt t="34671" x="4806950" y="4279900"/>
          <p14:tracePt t="34688" x="4781550" y="4286250"/>
          <p14:tracePt t="34705" x="4724400" y="4286250"/>
          <p14:tracePt t="34722" x="4679950" y="4286250"/>
          <p14:tracePt t="34738" x="4610100" y="4286250"/>
          <p14:tracePt t="34755" x="4552950" y="4286250"/>
          <p14:tracePt t="34771" x="4521200" y="4286250"/>
          <p14:tracePt t="34788" x="4464050" y="4286250"/>
          <p14:tracePt t="34805" x="4438650" y="4286250"/>
          <p14:tracePt t="34821" x="4394200" y="4286250"/>
          <p14:tracePt t="34839" x="4337050" y="4286250"/>
          <p14:tracePt t="34856" x="4305300" y="4286250"/>
          <p14:tracePt t="34870" x="4254500" y="4286250"/>
          <p14:tracePt t="34886" x="4235450" y="4286250"/>
          <p14:tracePt t="34904" x="4210050" y="4286250"/>
          <p14:tracePt t="34922" x="4191000" y="4286250"/>
          <p14:tracePt t="34938" x="4178300" y="4286250"/>
          <p14:tracePt t="34954" x="4165600" y="4286250"/>
          <p14:tracePt t="34971" x="4152900" y="4286250"/>
          <p14:tracePt t="34988" x="4146550" y="4286250"/>
          <p14:tracePt t="36020" x="4152900" y="4286250"/>
          <p14:tracePt t="36024" x="4159250" y="4286250"/>
          <p14:tracePt t="36042" x="4165600" y="4286250"/>
          <p14:tracePt t="36043" x="4178300" y="4286250"/>
          <p14:tracePt t="36055" x="4203700" y="4286250"/>
          <p14:tracePt t="36072" x="4216400" y="4286250"/>
          <p14:tracePt t="36089" x="4248150" y="4286250"/>
          <p14:tracePt t="36106" x="4267200" y="4279900"/>
          <p14:tracePt t="36122" x="4292600" y="4279900"/>
          <p14:tracePt t="36139" x="4343400" y="4279900"/>
          <p14:tracePt t="36156" x="4368800" y="4279900"/>
          <p14:tracePt t="36173" x="4445000" y="4279900"/>
          <p14:tracePt t="36189" x="4476750" y="4279900"/>
          <p14:tracePt t="36205" x="4546600" y="4279900"/>
          <p14:tracePt t="36223" x="4584700" y="4279900"/>
          <p14:tracePt t="36239" x="4597400" y="4279900"/>
          <p14:tracePt t="36256" x="4616450" y="4279900"/>
          <p14:tracePt t="36272" x="4629150" y="4279900"/>
          <p14:tracePt t="36289" x="4673600" y="4279900"/>
          <p14:tracePt t="36305" x="4737100" y="4279900"/>
          <p14:tracePt t="36322" x="4768850" y="4279900"/>
          <p14:tracePt t="36339" x="4826000" y="4279900"/>
          <p14:tracePt t="36356" x="4845050" y="4279900"/>
          <p14:tracePt t="36372" x="4857750" y="4279900"/>
          <p14:tracePt t="36405" x="4870450" y="4279900"/>
          <p14:tracePt t="36406" x="4883150" y="4279900"/>
          <p14:tracePt t="36421" x="4914900" y="4279900"/>
          <p14:tracePt t="36438" x="4946650" y="4279900"/>
          <p14:tracePt t="36455" x="5003800" y="4279900"/>
          <p14:tracePt t="36472" x="5048250" y="4279900"/>
          <p14:tracePt t="36490" x="5054600" y="4279900"/>
          <p14:tracePt t="37506" x="5054600" y="4273550"/>
          <p14:tracePt t="37568" x="5054600" y="4267200"/>
          <p14:tracePt t="37579" x="5054600" y="4260850"/>
          <p14:tracePt t="37600" x="5054600" y="4254500"/>
          <p14:tracePt t="37610" x="5054600" y="4248150"/>
          <p14:tracePt t="37612" x="5054600" y="4241800"/>
          <p14:tracePt t="37627" x="5041900" y="4229100"/>
          <p14:tracePt t="37639" x="5035550" y="4216400"/>
          <p14:tracePt t="37656" x="5022850" y="4203700"/>
          <p14:tracePt t="37672" x="5010150" y="4191000"/>
          <p14:tracePt t="37689" x="4984750" y="4171950"/>
          <p14:tracePt t="37705" x="4972050" y="4165600"/>
          <p14:tracePt t="37722" x="4953000" y="4159250"/>
          <p14:tracePt t="37739" x="4940300" y="4152900"/>
          <p14:tracePt t="37755" x="4908550" y="4140200"/>
          <p14:tracePt t="37772" x="4883150" y="4140200"/>
          <p14:tracePt t="37789" x="4864100" y="4140200"/>
          <p14:tracePt t="37805" x="4819650" y="4140200"/>
          <p14:tracePt t="37823" x="4794250" y="4140200"/>
          <p14:tracePt t="37839" x="4749800" y="4140200"/>
          <p14:tracePt t="37855" x="4711700" y="4140200"/>
          <p14:tracePt t="37872" x="4692650" y="4140200"/>
          <p14:tracePt t="37889" x="4660900" y="4140200"/>
          <p14:tracePt t="37906" x="4641850" y="4140200"/>
          <p14:tracePt t="37922" x="4597400" y="4140200"/>
          <p14:tracePt t="37939" x="4565650" y="4140200"/>
          <p14:tracePt t="37956" x="4546600" y="4140200"/>
          <p14:tracePt t="37972" x="4514850" y="4152900"/>
          <p14:tracePt t="37989" x="4508500" y="4152900"/>
          <p14:tracePt t="38005" x="4483100" y="4165600"/>
          <p14:tracePt t="38023" x="4464050" y="4165600"/>
          <p14:tracePt t="38039" x="4451350" y="4165600"/>
          <p14:tracePt t="38056" x="4438650" y="4171950"/>
          <p14:tracePt t="38072" x="4425950" y="4178300"/>
          <p14:tracePt t="38089" x="4413250" y="4191000"/>
          <p14:tracePt t="38105" x="4400550" y="4191000"/>
          <p14:tracePt t="38122" x="4400550" y="4197350"/>
          <p14:tracePt t="38138" x="4387850" y="4203700"/>
          <p14:tracePt t="38173" x="4381500" y="4203700"/>
          <p14:tracePt t="38189" x="4375150" y="4210050"/>
          <p14:tracePt t="38190" x="4368800" y="4216400"/>
          <p14:tracePt t="38206" x="4356100" y="4222750"/>
          <p14:tracePt t="38222" x="4337050" y="4229100"/>
          <p14:tracePt t="38259" x="4330700" y="4229100"/>
          <p14:tracePt t="38260" x="4330700" y="4235450"/>
          <p14:tracePt t="38272" x="4324350" y="4241800"/>
          <p14:tracePt t="38289" x="4324350" y="4248150"/>
          <p14:tracePt t="38305" x="4324350" y="4260850"/>
          <p14:tracePt t="38323" x="4324350" y="4267200"/>
          <p14:tracePt t="38339" x="4324350" y="4279900"/>
          <p14:tracePt t="38356" x="4330700" y="4279900"/>
          <p14:tracePt t="38372" x="4349750" y="4286250"/>
          <p14:tracePt t="38389" x="4400550" y="4305300"/>
          <p14:tracePt t="38405" x="4438650" y="4311650"/>
          <p14:tracePt t="38421" x="4521200" y="4337050"/>
          <p14:tracePt t="38439" x="4565650" y="4343400"/>
          <p14:tracePt t="38455" x="4635500" y="4349750"/>
          <p14:tracePt t="38473" x="4692650" y="4356100"/>
          <p14:tracePt t="38491" x="4718050" y="4356100"/>
          <p14:tracePt t="38506" x="4768850" y="4356100"/>
          <p14:tracePt t="38521" x="4787900" y="4356100"/>
          <p14:tracePt t="38538" x="4857750" y="4356100"/>
          <p14:tracePt t="38554" x="4889500" y="4356100"/>
          <p14:tracePt t="38571" x="4959350" y="4356100"/>
          <p14:tracePt t="38589" x="5003800" y="4356100"/>
          <p14:tracePt t="38606" x="5016500" y="4356100"/>
          <p14:tracePt t="38623" x="5029200" y="4356100"/>
          <p14:tracePt t="41176" x="5035550" y="4356100"/>
          <p14:tracePt t="41217" x="5041900" y="4356100"/>
          <p14:tracePt t="41248" x="5035550" y="4356100"/>
          <p14:tracePt t="41258" x="5029200" y="4356100"/>
          <p14:tracePt t="41269" x="4984750" y="4343400"/>
          <p14:tracePt t="41290" x="4933950" y="4324350"/>
          <p14:tracePt t="41292" x="4876800" y="4311650"/>
          <p14:tracePt t="41305" x="4724400" y="4254500"/>
          <p14:tracePt t="41321" x="4641850" y="4229100"/>
          <p14:tracePt t="41338" x="4489450" y="4178300"/>
          <p14:tracePt t="41353" x="4400550" y="4152900"/>
          <p14:tracePt t="41369" x="4222750" y="4095750"/>
          <p14:tracePt t="41387" x="4121150" y="4070350"/>
          <p14:tracePt t="41403" x="3924300" y="4019550"/>
          <p14:tracePt t="41420" x="3733800" y="3956050"/>
          <p14:tracePt t="41436" x="3657600" y="3930650"/>
          <p14:tracePt t="41453" x="3549650" y="3886200"/>
          <p14:tracePt t="41470" x="3486150" y="3848100"/>
          <p14:tracePt t="41486" x="3454400" y="3829050"/>
          <p14:tracePt t="41504" x="3403600" y="3803650"/>
          <p14:tracePt t="41520" x="3365500" y="3778250"/>
          <p14:tracePt t="41537" x="3282950" y="3752850"/>
          <p14:tracePt t="41553" x="3187700" y="3721100"/>
          <p14:tracePt t="41570" x="3130550" y="3702050"/>
          <p14:tracePt t="41586" x="3035300" y="3676650"/>
          <p14:tracePt t="41603" x="2990850" y="3663950"/>
          <p14:tracePt t="41620" x="2921000" y="3644900"/>
          <p14:tracePt t="41636" x="2851150" y="3625850"/>
          <p14:tracePt t="41653" x="2825750" y="3619500"/>
          <p14:tracePt t="41670" x="2781300" y="3613150"/>
          <p14:tracePt t="41686" x="2762250" y="3613150"/>
          <p14:tracePt t="41703" x="2736850" y="3606800"/>
          <p14:tracePt t="41720" x="2717800" y="3606800"/>
          <p14:tracePt t="41736" x="2698750" y="3606800"/>
          <p14:tracePt t="41753" x="2679700" y="3606800"/>
          <p14:tracePt t="41770" x="2667000" y="3606800"/>
          <p14:tracePt t="41786" x="2654300" y="3606800"/>
          <p14:tracePt t="41901" x="2654300" y="3613150"/>
          <p14:tracePt t="41912" x="2654300" y="3619500"/>
          <p14:tracePt t="41953" x="2654300" y="3625850"/>
          <p14:tracePt t="41974" x="2654300" y="3632200"/>
          <p14:tracePt t="41995" x="2660650" y="3638550"/>
          <p14:tracePt t="42016" x="2667000" y="3638550"/>
          <p14:tracePt t="42047" x="2673350" y="3644900"/>
          <p14:tracePt t="42057" x="2679700" y="3644900"/>
          <p14:tracePt t="42067" x="2679700" y="3651250"/>
          <p14:tracePt t="42089" x="2686050" y="3651250"/>
          <p14:tracePt t="42104" x="2692400" y="3657600"/>
          <p14:tracePt t="42106" x="2698750" y="3663950"/>
          <p14:tracePt t="42121" x="2705100" y="3670300"/>
          <p14:tracePt t="42138" x="2717800" y="3676650"/>
          <p14:tracePt t="42155" x="2724150" y="3676650"/>
          <p14:tracePt t="42172" x="2736850" y="3689350"/>
          <p14:tracePt t="42188" x="2743200" y="3689350"/>
          <p14:tracePt t="42427" x="2743200" y="3695700"/>
          <p14:tracePt t="42437" x="2749550" y="3695700"/>
          <p14:tracePt t="42459" x="2749550" y="3702050"/>
          <p14:tracePt t="42500" x="2749550" y="3708400"/>
          <p14:tracePt t="44850" x="2755900" y="3708400"/>
          <p14:tracePt t="44922" x="2762250" y="3708400"/>
          <p14:tracePt t="44938" x="2762250" y="3714750"/>
          <p14:tracePt t="44953" x="2768600" y="3714750"/>
          <p14:tracePt t="51121" x="2774950" y="3721100"/>
          <p14:tracePt t="51141" x="2774950" y="3727450"/>
          <p14:tracePt t="51163" x="2787650" y="3733800"/>
          <p14:tracePt t="51173" x="2794000" y="3746500"/>
          <p14:tracePt t="51174" x="2800350" y="3759200"/>
          <p14:tracePt t="51188" x="2806700" y="3771900"/>
          <p14:tracePt t="51204" x="2813050" y="3778250"/>
          <p14:tracePt t="51221" x="2819400" y="3778250"/>
          <p14:tracePt t="51277" x="2825750" y="3778250"/>
          <p14:tracePt t="51287" x="2832100" y="3784600"/>
          <p14:tracePt t="51297" x="2838450" y="3784600"/>
          <p14:tracePt t="51307" x="2851150" y="3790950"/>
          <p14:tracePt t="51321" x="2863850" y="3797300"/>
          <p14:tracePt t="51323" x="2876550" y="3803650"/>
          <p14:tracePt t="51338" x="2914650" y="3816350"/>
          <p14:tracePt t="51354" x="2965450" y="3829050"/>
          <p14:tracePt t="51372" x="2990850" y="3835400"/>
          <p14:tracePt t="51388" x="3041650" y="3854450"/>
          <p14:tracePt t="51404" x="3079750" y="3860800"/>
          <p14:tracePt t="51421" x="3149600" y="3879850"/>
          <p14:tracePt t="51438" x="3219450" y="3892550"/>
          <p14:tracePt t="51454" x="3270250" y="3911600"/>
          <p14:tracePt t="51471" x="3327400" y="3924300"/>
          <p14:tracePt t="51487" x="3352800" y="3930650"/>
          <p14:tracePt t="51504" x="3378200" y="3943350"/>
          <p14:tracePt t="51558" x="3384550" y="3943350"/>
          <p14:tracePt t="51568" x="3390900" y="3943350"/>
          <p14:tracePt t="51581" x="3397250" y="3943350"/>
          <p14:tracePt t="51600" x="3409950" y="3943350"/>
          <p14:tracePt t="51613" x="3416300" y="3943350"/>
          <p14:tracePt t="51615" x="3422650" y="3943350"/>
          <p14:tracePt t="51621" x="3429000" y="3943350"/>
          <p14:tracePt t="51638" x="3435350" y="3943350"/>
          <p14:tracePt t="51683" x="3448050" y="3943350"/>
          <p14:tracePt t="51696" x="3454400" y="3943350"/>
          <p14:tracePt t="51705" x="3460750" y="3937000"/>
          <p14:tracePt t="51707" x="3473450" y="3937000"/>
          <p14:tracePt t="51721" x="3492500" y="3930650"/>
          <p14:tracePt t="51738" x="3498850" y="3930650"/>
          <p14:tracePt t="51754" x="3505200" y="3930650"/>
          <p14:tracePt t="52275" x="3505200" y="3924300"/>
          <p14:tracePt t="52296" x="3505200" y="3917950"/>
          <p14:tracePt t="52303" x="3511550" y="3911600"/>
          <p14:tracePt t="52321" x="3517900" y="3911600"/>
          <p14:tracePt t="52337" x="3524250" y="3892550"/>
          <p14:tracePt t="52339" x="3530600" y="3892550"/>
          <p14:tracePt t="52354" x="3543300" y="3873500"/>
          <p14:tracePt t="52371" x="3543300" y="3867150"/>
          <p14:tracePt t="52388" x="3549650" y="3854450"/>
          <p14:tracePt t="52405" x="3549650" y="3835400"/>
          <p14:tracePt t="52426" x="3549650" y="3816350"/>
          <p14:tracePt t="52438" x="3549650" y="3810000"/>
          <p14:tracePt t="52453" x="3549650" y="3778250"/>
          <p14:tracePt t="52470" x="3549650" y="3759200"/>
          <p14:tracePt t="52486" x="3549650" y="3752850"/>
          <p14:tracePt t="52505" x="3549650" y="3746500"/>
          <p14:tracePt t="52522" x="3549650" y="3740150"/>
          <p14:tracePt t="52536" x="3543300" y="3733800"/>
          <p14:tracePt t="52553" x="3536950" y="3721100"/>
          <p14:tracePt t="52569" x="3536950" y="3714750"/>
          <p14:tracePt t="52586" x="3536950" y="3708400"/>
          <p14:tracePt t="52605" x="3536950" y="3695700"/>
          <p14:tracePt t="52622" x="3536950" y="3689350"/>
          <p14:tracePt t="52638" x="3543300" y="3670300"/>
          <p14:tracePt t="52655" x="3543300" y="3657600"/>
          <p14:tracePt t="52671" x="3543300" y="3644900"/>
          <p14:tracePt t="52688" x="3543300" y="3625850"/>
          <p14:tracePt t="52704" x="3543300" y="3613150"/>
          <p14:tracePt t="52721" x="3543300" y="3600450"/>
          <p14:tracePt t="52739" x="3543300" y="3581400"/>
          <p14:tracePt t="52754" x="3524250" y="3549650"/>
          <p14:tracePt t="52772" x="3505200" y="3530600"/>
          <p14:tracePt t="52788" x="3467100" y="3505200"/>
          <p14:tracePt t="52805" x="3422650" y="3473450"/>
          <p14:tracePt t="52821" x="3403600" y="3460750"/>
          <p14:tracePt t="52837" x="3378200" y="3441700"/>
          <p14:tracePt t="52854" x="3352800" y="3422650"/>
          <p14:tracePt t="52871" x="3340100" y="3416300"/>
          <p14:tracePt t="52887" x="3314700" y="3409950"/>
          <p14:tracePt t="52904" x="3295650" y="3403600"/>
          <p14:tracePt t="52921" x="3263900" y="3403600"/>
          <p14:tracePt t="52937" x="3225800" y="3397250"/>
          <p14:tracePt t="52954" x="3206750" y="3390900"/>
          <p14:tracePt t="52971" x="3181350" y="3384550"/>
          <p14:tracePt t="52987" x="3168650" y="3384550"/>
          <p14:tracePt t="53004" x="3155950" y="3384550"/>
          <p14:tracePt t="53021" x="3143250" y="3384550"/>
          <p14:tracePt t="53069" x="3136900" y="3384550"/>
          <p14:tracePt t="53080" x="3130550" y="3384550"/>
          <p14:tracePt t="53089" x="3124200" y="3390900"/>
          <p14:tracePt t="53099" x="3117850" y="3397250"/>
          <p14:tracePt t="53106" x="3111500" y="3403600"/>
          <p14:tracePt t="53119" x="3092450" y="3422650"/>
          <p14:tracePt t="53138" x="3079750" y="3441700"/>
          <p14:tracePt t="53154" x="3073400" y="3441700"/>
          <p14:tracePt t="53171" x="3060700" y="3467100"/>
          <p14:tracePt t="53188" x="3054350" y="3473450"/>
          <p14:tracePt t="53204" x="3041650" y="3492500"/>
          <p14:tracePt t="53222" x="3028950" y="3511550"/>
          <p14:tracePt t="53237" x="3028950" y="3524250"/>
          <p14:tracePt t="53254" x="3016250" y="3536950"/>
          <p14:tracePt t="53272" x="3009900" y="3549650"/>
          <p14:tracePt t="53287" x="3003550" y="3562350"/>
          <p14:tracePt t="53304" x="3003550" y="3581400"/>
          <p14:tracePt t="53322" x="2997200" y="3581400"/>
          <p14:tracePt t="53338" x="2997200" y="3600450"/>
          <p14:tracePt t="53355" x="2990850" y="3606800"/>
          <p14:tracePt t="53372" x="2990850" y="3625850"/>
          <p14:tracePt t="53389" x="2990850" y="3644900"/>
          <p14:tracePt t="53405" x="2990850" y="3657600"/>
          <p14:tracePt t="53423" x="2990850" y="3683000"/>
          <p14:tracePt t="53438" x="2990850" y="3702050"/>
          <p14:tracePt t="53455" x="2990850" y="3721100"/>
          <p14:tracePt t="53472" x="2990850" y="3740150"/>
          <p14:tracePt t="53489" x="2990850" y="3752850"/>
          <p14:tracePt t="53505" x="2990850" y="3771900"/>
          <p14:tracePt t="53521" x="2990850" y="3784600"/>
          <p14:tracePt t="53538" x="2990850" y="3803650"/>
          <p14:tracePt t="53554" x="2990850" y="3816350"/>
          <p14:tracePt t="53571" x="2997200" y="3829050"/>
          <p14:tracePt t="53587" x="2997200" y="3841750"/>
          <p14:tracePt t="53603" x="3003550" y="3854450"/>
          <p14:tracePt t="53622" x="3009900" y="3886200"/>
          <p14:tracePt t="53638" x="3022600" y="3911600"/>
          <p14:tracePt t="53655" x="3028950" y="3937000"/>
          <p14:tracePt t="53672" x="3041650" y="3968750"/>
          <p14:tracePt t="53689" x="3048000" y="3975100"/>
          <p14:tracePt t="53705" x="3054350" y="3994150"/>
          <p14:tracePt t="53722" x="3060700" y="4000500"/>
          <p14:tracePt t="53738" x="3060700" y="4006850"/>
          <p14:tracePt t="53755" x="3067050" y="4013200"/>
          <p14:tracePt t="53772" x="3067050" y="4019550"/>
          <p14:tracePt t="53788" x="3079750" y="4025900"/>
          <p14:tracePt t="53805" x="3092450" y="4038600"/>
          <p14:tracePt t="53822" x="3098800" y="4044950"/>
          <p14:tracePt t="53838" x="3130550" y="4070350"/>
          <p14:tracePt t="53855" x="3149600" y="4076700"/>
          <p14:tracePt t="53872" x="3187700" y="4095750"/>
          <p14:tracePt t="53889" x="3213100" y="4108450"/>
          <p14:tracePt t="53905" x="3232150" y="4114800"/>
          <p14:tracePt t="53922" x="3257550" y="4114800"/>
          <p14:tracePt t="53939" x="3263900" y="4114800"/>
          <p14:tracePt t="53955" x="3282950" y="4102100"/>
          <p14:tracePt t="53972" x="3314700" y="4070350"/>
          <p14:tracePt t="53989" x="3327400" y="4051300"/>
          <p14:tracePt t="54005" x="3352800" y="4006850"/>
          <p14:tracePt t="54022" x="3365500" y="3987800"/>
          <p14:tracePt t="54038" x="3378200" y="3956050"/>
          <p14:tracePt t="54058" x="3390900" y="3917950"/>
          <p14:tracePt t="54073" x="3397250" y="3905250"/>
          <p14:tracePt t="54088" x="3403600" y="3879850"/>
          <p14:tracePt t="54105" x="3403600" y="3860800"/>
          <p14:tracePt t="54123" x="3409950" y="3829050"/>
          <p14:tracePt t="54138" x="3409950" y="3816350"/>
          <p14:tracePt t="54155" x="3409950" y="3784600"/>
          <p14:tracePt t="54172" x="3409950" y="3765550"/>
          <p14:tracePt t="54189" x="3409950" y="3752850"/>
          <p14:tracePt t="54205" x="3409950" y="3733800"/>
          <p14:tracePt t="54222" x="3409950" y="3727450"/>
          <p14:tracePt t="54239" x="3397250" y="3708400"/>
          <p14:tracePt t="54255" x="3390900" y="3676650"/>
          <p14:tracePt t="54272" x="3378200" y="3670300"/>
          <p14:tracePt t="54288" x="3365500" y="3644900"/>
          <p14:tracePt t="54305" x="3352800" y="3632200"/>
          <p14:tracePt t="54322" x="3346450" y="3625850"/>
          <p14:tracePt t="54339" x="3333750" y="3619500"/>
          <p14:tracePt t="54355" x="3333750" y="3613150"/>
          <p14:tracePt t="54372" x="3321050" y="3606800"/>
          <p14:tracePt t="54388" x="3314700" y="3606800"/>
          <p14:tracePt t="54405" x="3302000" y="3594100"/>
          <p14:tracePt t="54423" x="3282950" y="3581400"/>
          <p14:tracePt t="54439" x="3276600" y="3568700"/>
          <p14:tracePt t="54455" x="3251200" y="3556000"/>
          <p14:tracePt t="54472" x="3238500" y="3543300"/>
          <p14:tracePt t="54489" x="3219450" y="3536950"/>
          <p14:tracePt t="54505" x="3187700" y="3524250"/>
          <p14:tracePt t="54523" x="3168650" y="3524250"/>
          <p14:tracePt t="54539" x="3130550" y="3511550"/>
          <p14:tracePt t="54555" x="3105150" y="3511550"/>
          <p14:tracePt t="54571" x="3054350" y="3505200"/>
          <p14:tracePt t="54587" x="3028950" y="3505200"/>
          <p14:tracePt t="54606" x="3009900" y="3505200"/>
          <p14:tracePt t="54622" x="2997200" y="3505200"/>
          <p14:tracePt t="54639" x="2990850" y="3505200"/>
          <p14:tracePt t="54655" x="2984500" y="3505200"/>
          <p14:tracePt t="54672" x="2965450" y="3511550"/>
          <p14:tracePt t="54689" x="2959100" y="3524250"/>
          <p14:tracePt t="54705" x="2933700" y="3549650"/>
          <p14:tracePt t="54723" x="2921000" y="3556000"/>
          <p14:tracePt t="54739" x="2895600" y="3581400"/>
          <p14:tracePt t="54755" x="2889250" y="3606800"/>
          <p14:tracePt t="54772" x="2882900" y="3613150"/>
          <p14:tracePt t="54788" x="2882900" y="3644900"/>
          <p14:tracePt t="54806" x="2876550" y="3657600"/>
          <p14:tracePt t="54822" x="2876550" y="3695700"/>
          <p14:tracePt t="54839" x="2876550" y="3740150"/>
          <p14:tracePt t="54855" x="2882900" y="3752850"/>
          <p14:tracePt t="54872" x="2895600" y="3790950"/>
          <p14:tracePt t="54888" x="2908300" y="3810000"/>
          <p14:tracePt t="54905" x="2921000" y="3841750"/>
          <p14:tracePt t="54923" x="2946400" y="3860800"/>
          <p14:tracePt t="54938" x="2952750" y="3879850"/>
          <p14:tracePt t="54955" x="2978150" y="3911600"/>
          <p14:tracePt t="54972" x="2984500" y="3917950"/>
          <p14:tracePt t="54989" x="2997200" y="3943350"/>
          <p14:tracePt t="55005" x="3009900" y="3956050"/>
          <p14:tracePt t="55022" x="3009900" y="3962400"/>
          <p14:tracePt t="55038" x="3016250" y="3975100"/>
          <p14:tracePt t="55055" x="3022600" y="3975100"/>
          <p14:tracePt t="55258" x="3016250" y="3975100"/>
          <p14:tracePt t="55268" x="3016250" y="3981450"/>
          <p14:tracePt t="55280" x="2997200" y="3987800"/>
          <p14:tracePt t="55289" x="2978150" y="3994150"/>
          <p14:tracePt t="55297" x="2965450" y="4006850"/>
          <p14:tracePt t="55305" x="2908300" y="4032250"/>
          <p14:tracePt t="55322" x="2870200" y="4044950"/>
          <p14:tracePt t="55338" x="2819400" y="4064000"/>
          <p14:tracePt t="55355" x="2794000" y="4076700"/>
          <p14:tracePt t="55372" x="2749550" y="4102100"/>
          <p14:tracePt t="55388" x="2711450" y="4121150"/>
          <p14:tracePt t="55405" x="2686050" y="4127500"/>
          <p14:tracePt t="55423" x="2647950" y="4140200"/>
          <p14:tracePt t="55439" x="2622550" y="4146550"/>
          <p14:tracePt t="55454" x="2578100" y="4146550"/>
          <p14:tracePt t="55472" x="2527300" y="4152900"/>
          <p14:tracePt t="55489" x="2508250" y="4152900"/>
          <p14:tracePt t="55505" x="2470150" y="4159250"/>
          <p14:tracePt t="55523" x="2451100" y="4165600"/>
          <p14:tracePt t="55537" x="2419350" y="4171950"/>
          <p14:tracePt t="55554" x="2393950" y="4178300"/>
          <p14:tracePt t="55571" x="2349500" y="4184650"/>
          <p14:tracePt t="55587" x="2317750" y="4191000"/>
          <p14:tracePt t="55605" x="2298700" y="4191000"/>
          <p14:tracePt t="55622" x="2254250" y="4191000"/>
          <p14:tracePt t="55639" x="2216150" y="4191000"/>
          <p14:tracePt t="55655" x="2190750" y="4191000"/>
          <p14:tracePt t="55672" x="2146300" y="4191000"/>
          <p14:tracePt t="55688" x="2120900" y="4191000"/>
          <p14:tracePt t="55705" x="2089150" y="4191000"/>
          <p14:tracePt t="55722" x="2076450" y="4191000"/>
          <p14:tracePt t="55769" x="2070100" y="4191000"/>
          <p14:tracePt t="55797" x="2063750" y="4191000"/>
          <p14:tracePt t="55813" x="2051050" y="4191000"/>
          <p14:tracePt t="55822" x="2038350" y="4191000"/>
          <p14:tracePt t="55825" x="2032000" y="4191000"/>
          <p14:tracePt t="55838" x="2012950" y="4191000"/>
          <p14:tracePt t="55996" x="2019300" y="4191000"/>
          <p14:tracePt t="56013" x="2025650" y="4191000"/>
          <p14:tracePt t="56019" x="2038350" y="4191000"/>
          <p14:tracePt t="56038" x="2051050" y="4191000"/>
          <p14:tracePt t="56038" x="2063750" y="4191000"/>
          <p14:tracePt t="56053" x="2095500" y="4191000"/>
          <p14:tracePt t="56070" x="2108200" y="4191000"/>
          <p14:tracePt t="56087" x="2133600" y="4191000"/>
          <p14:tracePt t="56104" x="2139950" y="4191000"/>
          <p14:tracePt t="56121" x="2159000" y="4191000"/>
          <p14:tracePt t="56137" x="2171700" y="4191000"/>
          <p14:tracePt t="56153" x="2184400" y="4191000"/>
          <p14:tracePt t="56170" x="2216150" y="4191000"/>
          <p14:tracePt t="56187" x="2247900" y="4197350"/>
          <p14:tracePt t="56204" x="2330450" y="4203700"/>
          <p14:tracePt t="56220" x="2438400" y="4222750"/>
          <p14:tracePt t="56237" x="2489200" y="4229100"/>
          <p14:tracePt t="56254" x="2552700" y="4235450"/>
          <p14:tracePt t="56270" x="2571750" y="4241800"/>
          <p14:tracePt t="56287" x="2597150" y="4248150"/>
          <p14:tracePt t="56303" x="2616200" y="4248150"/>
          <p14:tracePt t="56320" x="2635250" y="4248150"/>
          <p14:tracePt t="56337" x="2673350" y="4248150"/>
          <p14:tracePt t="56353" x="2692400" y="4248150"/>
          <p14:tracePt t="56370" x="2730500" y="4248150"/>
          <p14:tracePt t="56557" x="2724150" y="4248150"/>
          <p14:tracePt t="56567" x="2717800" y="4248150"/>
          <p14:tracePt t="56577" x="2705100" y="4248150"/>
          <p14:tracePt t="56588" x="2692400" y="4248150"/>
          <p14:tracePt t="56596" x="2679700" y="4241800"/>
          <p14:tracePt t="56604" x="2641600" y="4235450"/>
          <p14:tracePt t="56620" x="2616200" y="4235450"/>
          <p14:tracePt t="56637" x="2565400" y="4229100"/>
          <p14:tracePt t="56654" x="2540000" y="4229100"/>
          <p14:tracePt t="56670" x="2495550" y="4229100"/>
          <p14:tracePt t="56687" x="2438400" y="4229100"/>
          <p14:tracePt t="56704" x="2413000" y="4229100"/>
          <p14:tracePt t="56720" x="2374900" y="4229100"/>
          <p14:tracePt t="56737" x="2368550" y="4229100"/>
          <p14:tracePt t="56753" x="2355850" y="4229100"/>
          <p14:tracePt t="57091" x="2355850" y="4241800"/>
          <p14:tracePt t="57102" x="2355850" y="4248150"/>
          <p14:tracePt t="57104" x="2349500" y="4267200"/>
          <p14:tracePt t="57122" x="2349500" y="4286250"/>
          <p14:tracePt t="57123" x="2343150" y="4311650"/>
          <p14:tracePt t="57137" x="2330450" y="4368800"/>
          <p14:tracePt t="57154" x="2324100" y="4394200"/>
          <p14:tracePt t="57170" x="2311400" y="4457700"/>
          <p14:tracePt t="57188" x="2298700" y="4508500"/>
          <p14:tracePt t="57205" x="2292350" y="4527550"/>
          <p14:tracePt t="57222" x="2279650" y="4559300"/>
          <p14:tracePt t="57238" x="2273300" y="4578350"/>
          <p14:tracePt t="57255" x="2260600" y="4603750"/>
          <p14:tracePt t="57272" x="2241550" y="4610100"/>
          <p14:tracePt t="57289" x="2235200" y="4616450"/>
          <p14:tracePt t="57305" x="2235200" y="4622800"/>
          <p14:tracePt t="57341" x="2228850" y="4622800"/>
          <p14:tracePt t="57371" x="2228850" y="4616450"/>
          <p14:tracePt t="57383" x="2222500" y="4610100"/>
          <p14:tracePt t="57392" x="2222500" y="4603750"/>
          <p14:tracePt t="57405" x="2222500" y="4591050"/>
          <p14:tracePt t="57406" x="2222500" y="4572000"/>
          <p14:tracePt t="57423" x="2222500" y="4552950"/>
          <p14:tracePt t="57439" x="2222500" y="4546600"/>
          <p14:tracePt t="57454" x="2228850" y="4521200"/>
          <p14:tracePt t="57470" x="2241550" y="4502150"/>
          <p14:tracePt t="57488" x="2247900" y="4489450"/>
          <p14:tracePt t="57505" x="2260600" y="4470400"/>
          <p14:tracePt t="57524" x="2273300" y="4470400"/>
          <p14:tracePt t="57540" x="2279650" y="4464050"/>
          <p14:tracePt t="57556" x="2292350" y="4464050"/>
          <p14:tracePt t="57572" x="2305050" y="4457700"/>
          <p14:tracePt t="57592" x="2324100" y="4457700"/>
          <p14:tracePt t="57604" x="2343150" y="4457700"/>
          <p14:tracePt t="57620" x="2406650" y="4451350"/>
          <p14:tracePt t="57639" x="2470150" y="4451350"/>
          <p14:tracePt t="57655" x="2501900" y="4451350"/>
          <p14:tracePt t="57673" x="2565400" y="4451350"/>
          <p14:tracePt t="57689" x="2590800" y="4451350"/>
          <p14:tracePt t="57705" x="2597150" y="4451350"/>
          <p14:tracePt t="57848" x="2603500" y="4451350"/>
          <p14:tracePt t="58674" x="2609850" y="4445000"/>
          <p14:tracePt t="58684" x="2616200" y="4438650"/>
          <p14:tracePt t="58697" x="2628900" y="4432300"/>
          <p14:tracePt t="58699" x="2647950" y="4419600"/>
          <p14:tracePt t="58705" x="2673350" y="4406900"/>
          <p14:tracePt t="58722" x="2736850" y="4381500"/>
          <p14:tracePt t="58739" x="2774950" y="4356100"/>
          <p14:tracePt t="58755" x="2857500" y="4324350"/>
          <p14:tracePt t="58772" x="2895600" y="4311650"/>
          <p14:tracePt t="58788" x="3003550" y="4273550"/>
          <p14:tracePt t="58805" x="3117850" y="4241800"/>
          <p14:tracePt t="58822" x="3162300" y="4222750"/>
          <p14:tracePt t="58838" x="3257550" y="4184650"/>
          <p14:tracePt t="58855" x="3327400" y="4159250"/>
          <p14:tracePt t="58872" x="3346450" y="4152900"/>
          <p14:tracePt t="58889" x="3371850" y="4133850"/>
          <p14:tracePt t="58905" x="3384550" y="4121150"/>
          <p14:tracePt t="58922" x="3397250" y="4083050"/>
          <p14:tracePt t="58939" x="3403600" y="4057650"/>
          <p14:tracePt t="58955" x="3429000" y="4006850"/>
          <p14:tracePt t="58972" x="3454400" y="3937000"/>
          <p14:tracePt t="58988" x="3460750" y="3898900"/>
          <p14:tracePt t="59005" x="3486150" y="3848100"/>
          <p14:tracePt t="59022" x="3505200" y="3816350"/>
          <p14:tracePt t="59038" x="3536950" y="3771900"/>
          <p14:tracePt t="59055" x="3556000" y="3727450"/>
          <p14:tracePt t="59072" x="3562350" y="3714750"/>
          <p14:tracePt t="59089" x="3581400" y="3676650"/>
          <p14:tracePt t="59104" x="3587750" y="3657600"/>
          <p14:tracePt t="59121" x="3594100" y="3638550"/>
          <p14:tracePt t="59137" x="3594100" y="3625850"/>
          <p14:tracePt t="59176" x="3594100" y="3619500"/>
          <p14:tracePt t="59216" x="3594100" y="3613150"/>
          <p14:tracePt t="59226" x="3587750" y="3613150"/>
          <p14:tracePt t="59248" x="3581400" y="3606800"/>
          <p14:tracePt t="59268" x="3575050" y="3606800"/>
          <p14:tracePt t="59320" x="3568700" y="3606800"/>
          <p14:tracePt t="59337" x="3562350" y="3606800"/>
          <p14:tracePt t="59383" x="3556000" y="3613150"/>
          <p14:tracePt t="59394" x="3549650" y="3613150"/>
          <p14:tracePt t="59404" x="3543300" y="3619500"/>
          <p14:tracePt t="59414" x="3543300" y="3632200"/>
          <p14:tracePt t="59423" x="3524250" y="3644900"/>
          <p14:tracePt t="59437" x="3511550" y="3657600"/>
          <p14:tracePt t="59454" x="3492500" y="3676650"/>
          <p14:tracePt t="59470" x="3486150" y="3683000"/>
          <p14:tracePt t="59487" x="3473450" y="3695700"/>
          <p14:tracePt t="59504" x="3467100" y="3695700"/>
          <p14:tracePt t="59865" x="3473450" y="3695700"/>
          <p14:tracePt t="59886" x="3479800" y="3695700"/>
          <p14:tracePt t="59917" x="3486150" y="3695700"/>
          <p14:tracePt t="59938" x="3492500" y="3695700"/>
          <p14:tracePt t="59948" x="3498850" y="3695700"/>
          <p14:tracePt t="59963" x="3505200" y="3689350"/>
          <p14:tracePt t="59964" x="3517900" y="3689350"/>
          <p14:tracePt t="59970" x="3530600" y="3689350"/>
          <p14:tracePt t="59987" x="3562350" y="3683000"/>
          <p14:tracePt t="60005" x="3587750" y="3683000"/>
          <p14:tracePt t="60022" x="3594100" y="3683000"/>
          <p14:tracePt t="60038" x="3600450" y="3683000"/>
          <p14:tracePt t="60510" x="3606800" y="3683000"/>
          <p14:tracePt t="60541" x="3613150" y="3683000"/>
          <p14:tracePt t="60562" x="3619500" y="3683000"/>
          <p14:tracePt t="60583" x="3632200" y="3683000"/>
          <p14:tracePt t="60593" x="3638550" y="3683000"/>
          <p14:tracePt t="60603" x="3644900" y="3683000"/>
          <p14:tracePt t="60613" x="3651250" y="3683000"/>
          <p14:tracePt t="60621" x="3663950" y="3683000"/>
          <p14:tracePt t="60638" x="3676650" y="3683000"/>
          <p14:tracePt t="60757" x="3683000" y="3683000"/>
          <p14:tracePt t="60770" x="3689350" y="3683000"/>
          <p14:tracePt t="60799" x="3695700" y="3683000"/>
          <p14:tracePt t="60830" x="3702050" y="3683000"/>
          <p14:tracePt t="60840" x="3708400" y="3683000"/>
          <p14:tracePt t="60861" x="3714750" y="3683000"/>
          <p14:tracePt t="60882" x="3721100" y="3683000"/>
          <p14:tracePt t="60933" x="3727450" y="3683000"/>
          <p14:tracePt t="61412" x="3733800" y="3683000"/>
          <p14:tracePt t="61453" x="3740150" y="3683000"/>
          <p14:tracePt t="61463" x="3740150" y="3676650"/>
          <p14:tracePt t="61474" x="3746500" y="3676650"/>
          <p14:tracePt t="61494" x="3746500" y="3670300"/>
          <p14:tracePt t="61505" x="3746500" y="3663950"/>
          <p14:tracePt t="61505" x="3752850" y="3657600"/>
          <p14:tracePt t="61521" x="3759200" y="3638550"/>
          <p14:tracePt t="61557" x="3759200" y="3632200"/>
          <p14:tracePt t="61558" x="3759200" y="3625850"/>
          <p14:tracePt t="61628" x="3759200" y="3619500"/>
          <p14:tracePt t="61680" x="3759200" y="3613150"/>
          <p14:tracePt t="61701" x="3759200" y="3606800"/>
          <p14:tracePt t="61711" x="3752850" y="3606800"/>
          <p14:tracePt t="61733" x="3746500" y="3606800"/>
          <p14:tracePt t="61753" x="3740150" y="3606800"/>
          <p14:tracePt t="61885" x="3733800" y="3606800"/>
          <p14:tracePt t="61906" x="3727450" y="3606800"/>
          <p14:tracePt t="61919" x="3721100" y="3600450"/>
          <p14:tracePt t="61949" x="3714750" y="3600450"/>
          <p14:tracePt t="61963" x="3708400" y="3600450"/>
          <p14:tracePt t="61972" x="3702050" y="3600450"/>
          <p14:tracePt t="62002" x="3695700" y="3600450"/>
          <p14:tracePt t="62022" x="3689350" y="3600450"/>
          <p14:tracePt t="62054" x="3683000" y="3600450"/>
          <p14:tracePt t="62085" x="3676650" y="3594100"/>
          <p14:tracePt t="62106" x="3670300" y="3594100"/>
          <p14:tracePt t="62126" x="3670300" y="3587750"/>
          <p14:tracePt t="62149" x="3663950" y="3587750"/>
          <p14:tracePt t="62168" x="3657600" y="3587750"/>
          <p14:tracePt t="62189" x="3651250" y="3587750"/>
          <p14:tracePt t="62222" x="3644900" y="3587750"/>
          <p14:tracePt t="62232" x="3638550" y="3587750"/>
          <p14:tracePt t="62241" x="3632200" y="3587750"/>
          <p14:tracePt t="62273" x="3625850" y="3587750"/>
          <p14:tracePt t="62395" x="3625850" y="3594100"/>
          <p14:tracePt t="62447" x="3625850" y="3600450"/>
          <p14:tracePt t="62458" x="3625850" y="3606800"/>
          <p14:tracePt t="62468" x="3625850" y="3613150"/>
          <p14:tracePt t="62499" x="3625850" y="3619500"/>
          <p14:tracePt t="62509" x="3625850" y="3625850"/>
          <p14:tracePt t="62533" x="3625850" y="3632200"/>
          <p14:tracePt t="62551" x="3625850" y="3638550"/>
          <p14:tracePt t="62572" x="3625850" y="3644900"/>
          <p14:tracePt t="62582" x="3632200" y="3651250"/>
          <p14:tracePt t="62596" x="3632200" y="3657600"/>
          <p14:tracePt t="62603" x="3638550" y="3670300"/>
          <p14:tracePt t="62634" x="3644900" y="3676650"/>
          <p14:tracePt t="62647" x="3644900" y="3683000"/>
          <p14:tracePt t="62666" x="3651250" y="3683000"/>
          <p14:tracePt t="62677" x="3651250" y="3689350"/>
          <p14:tracePt t="62681" x="3657600" y="3689350"/>
          <p14:tracePt t="62709" x="3663950" y="3689350"/>
          <p14:tracePt t="64112" x="3670300" y="3689350"/>
          <p14:tracePt t="65098" x="3670300" y="3695700"/>
          <p14:tracePt t="65130" x="3670300" y="3702050"/>
          <p14:tracePt t="65151" x="3663950" y="3702050"/>
          <p14:tracePt t="65162" x="3657600" y="3708400"/>
          <p14:tracePt t="65172" x="3644900" y="3721100"/>
          <p14:tracePt t="65188" x="3625850" y="3727450"/>
          <p14:tracePt t="65190" x="3575050" y="3746500"/>
          <p14:tracePt t="65205" x="3536950" y="3765550"/>
          <p14:tracePt t="65222" x="3441700" y="3797300"/>
          <p14:tracePt t="65238" x="3371850" y="3816350"/>
          <p14:tracePt t="65255" x="3219450" y="3848100"/>
          <p14:tracePt t="65272" x="3035300" y="3873500"/>
          <p14:tracePt t="65289" x="2933700" y="3873500"/>
          <p14:tracePt t="65305" x="2743200" y="3892550"/>
          <p14:tracePt t="65322" x="2654300" y="3892550"/>
          <p14:tracePt t="65338" x="2489200" y="3892550"/>
          <p14:tracePt t="65355" x="2330450" y="3905250"/>
          <p14:tracePt t="65372" x="2254250" y="3905250"/>
          <p14:tracePt t="65388" x="2101850" y="3911600"/>
          <p14:tracePt t="65405" x="1981200" y="3911600"/>
          <p14:tracePt t="65422" x="1936750" y="3911600"/>
          <p14:tracePt t="65438" x="1847850" y="3911600"/>
          <p14:tracePt t="65454" x="1816100" y="3911600"/>
          <p14:tracePt t="65470" x="1739900" y="3911600"/>
          <p14:tracePt t="65487" x="1689100" y="3911600"/>
          <p14:tracePt t="65505" x="1581150" y="3892550"/>
          <p14:tracePt t="65522" x="1466850" y="3879850"/>
          <p14:tracePt t="65539" x="1422400" y="3860800"/>
          <p14:tracePt t="65554" x="1333500" y="3854450"/>
          <p14:tracePt t="65571" x="1295400" y="3848100"/>
          <p14:tracePt t="65587" x="1219200" y="3841750"/>
          <p14:tracePt t="65604" x="1136650" y="3841750"/>
          <p14:tracePt t="65622" x="1092200" y="3835400"/>
          <p14:tracePt t="65638" x="1016000" y="3835400"/>
          <p14:tracePt t="65655" x="984250" y="3835400"/>
          <p14:tracePt t="65672" x="933450" y="3835400"/>
          <p14:tracePt t="65688" x="895350" y="3835400"/>
          <p14:tracePt t="65705" x="876300" y="3835400"/>
          <p14:tracePt t="65722" x="844550" y="3835400"/>
          <p14:tracePt t="65739" x="838200" y="3835400"/>
          <p14:tracePt t="65755" x="819150" y="3835400"/>
          <p14:tracePt t="65941" x="825500" y="3835400"/>
          <p14:tracePt t="65962" x="831850" y="3835400"/>
          <p14:tracePt t="65993" x="838200" y="3835400"/>
          <p14:tracePt t="66003" x="850900" y="3835400"/>
          <p14:tracePt t="66014" x="857250" y="3835400"/>
          <p14:tracePt t="66022" x="901700" y="3835400"/>
          <p14:tracePt t="66038" x="920750" y="3835400"/>
          <p14:tracePt t="66055" x="958850" y="3835400"/>
          <p14:tracePt t="66072" x="1009650" y="3841750"/>
          <p14:tracePt t="66088" x="1028700" y="3848100"/>
          <p14:tracePt t="66105" x="1092200" y="3848100"/>
          <p14:tracePt t="66121" x="1130300" y="3860800"/>
          <p14:tracePt t="66138" x="1257300" y="3867150"/>
          <p14:tracePt t="66155" x="1416050" y="3886200"/>
          <p14:tracePt t="66172" x="1498600" y="3892550"/>
          <p14:tracePt t="66188" x="1631950" y="3911600"/>
          <p14:tracePt t="66205" x="1689100" y="3924300"/>
          <p14:tracePt t="66222" x="1758950" y="3937000"/>
          <p14:tracePt t="66238" x="1822450" y="3962400"/>
          <p14:tracePt t="66255" x="1847850" y="3962400"/>
          <p14:tracePt t="66272" x="1943100" y="3968750"/>
          <p14:tracePt t="66290" x="2000250" y="3968750"/>
          <p14:tracePt t="66305" x="2133600" y="3975100"/>
          <p14:tracePt t="66322" x="2241550" y="3975100"/>
          <p14:tracePt t="66338" x="2273300" y="3975100"/>
          <p14:tracePt t="66355" x="2298700" y="3975100"/>
          <p14:tracePt t="66480" x="2305050" y="3975100"/>
          <p14:tracePt t="66522" x="2311400" y="3975100"/>
          <p14:tracePt t="66533" x="2317750" y="3975100"/>
          <p14:tracePt t="66542" x="2324100" y="3975100"/>
          <p14:tracePt t="66549" x="2336800" y="3975100"/>
          <p14:tracePt t="66555" x="2349500" y="3975100"/>
          <p14:tracePt t="66572" x="2362200" y="3968750"/>
          <p14:tracePt t="68092" x="2368550" y="3968750"/>
          <p14:tracePt t="68285" x="2374900" y="3968750"/>
          <p14:tracePt t="68295" x="2387600" y="3962400"/>
          <p14:tracePt t="68306" x="2393950" y="3962400"/>
          <p14:tracePt t="68312" x="2400300" y="3962400"/>
          <p14:tracePt t="68322" x="2425700" y="3962400"/>
          <p14:tracePt t="68339" x="2444750" y="3962400"/>
          <p14:tracePt t="68355" x="2489200" y="3962400"/>
          <p14:tracePt t="68371" x="2501900" y="3962400"/>
          <p14:tracePt t="68388" x="2559050" y="3962400"/>
          <p14:tracePt t="68405" x="2609850" y="3962400"/>
          <p14:tracePt t="68422" x="2635250" y="3962400"/>
          <p14:tracePt t="68439" x="2673350" y="3962400"/>
          <p14:tracePt t="68455" x="2692400" y="3962400"/>
          <p14:tracePt t="68470" x="2730500" y="3962400"/>
          <p14:tracePt t="68487" x="2774950" y="3962400"/>
          <p14:tracePt t="68505" x="2800350" y="3962400"/>
          <p14:tracePt t="68521" x="2851150" y="3962400"/>
          <p14:tracePt t="68539" x="2876550" y="3962400"/>
          <p14:tracePt t="68554" x="2908300" y="3962400"/>
          <p14:tracePt t="68588" x="2914650" y="3962400"/>
          <p14:tracePt t="68608" x="2921000" y="3962400"/>
          <p14:tracePt t="68621" x="2927350" y="3962400"/>
          <p14:tracePt t="68640" x="2940050" y="3962400"/>
          <p14:tracePt t="68655" x="2946400" y="3962400"/>
          <p14:tracePt t="68656" x="2965450" y="3962400"/>
          <p14:tracePt t="68702" x="2971800" y="3962400"/>
          <p14:tracePt t="68723" x="2984500" y="3962400"/>
          <p14:tracePt t="68734" x="2990850" y="3962400"/>
          <p14:tracePt t="68747" x="3009900" y="3962400"/>
          <p14:tracePt t="68748" x="3035300" y="3968750"/>
          <p14:tracePt t="68755" x="3067050" y="3968750"/>
          <p14:tracePt t="68772" x="3117850" y="3975100"/>
          <p14:tracePt t="68788" x="3143250" y="3981450"/>
          <p14:tracePt t="68805" x="3168650" y="3981450"/>
          <p14:tracePt t="69856" x="3175000" y="3981450"/>
          <p14:tracePt t="69868" x="3181350" y="3981450"/>
          <p14:tracePt t="69877" x="3187700" y="3981450"/>
          <p14:tracePt t="69888" x="3194050" y="3975100"/>
          <p14:tracePt t="69890" x="3206750" y="3975100"/>
          <p14:tracePt t="69905" x="3225800" y="3968750"/>
          <p14:tracePt t="69922" x="3238500" y="3968750"/>
          <p14:tracePt t="69938" x="3251200" y="3962400"/>
          <p14:tracePt t="69955" x="3270250" y="3956050"/>
          <p14:tracePt t="69972" x="3282950" y="3949700"/>
          <p14:tracePt t="69988" x="3295650" y="3949700"/>
          <p14:tracePt t="70005" x="3302000" y="3943350"/>
          <p14:tracePt t="70021" x="3314700" y="3943350"/>
          <p14:tracePt t="70038" x="3327400" y="3943350"/>
          <p14:tracePt t="70055" x="3340100" y="3937000"/>
          <p14:tracePt t="70071" x="3365500" y="3930650"/>
          <p14:tracePt t="70088" x="3378200" y="3924300"/>
          <p14:tracePt t="70105" x="3403600" y="3911600"/>
          <p14:tracePt t="70122" x="3435350" y="3898900"/>
          <p14:tracePt t="70138" x="3441700" y="3898900"/>
          <p14:tracePt t="70155" x="3454400" y="3886200"/>
          <p14:tracePt t="70171" x="3460750" y="3879850"/>
          <p14:tracePt t="70188" x="3467100" y="3879850"/>
          <p14:tracePt t="70204" x="3473450" y="3867150"/>
          <p14:tracePt t="70221" x="3479800" y="3860800"/>
          <p14:tracePt t="70238" x="3492500" y="3854450"/>
          <p14:tracePt t="70255" x="3498850" y="3848100"/>
          <p14:tracePt t="70272" x="3511550" y="3829050"/>
          <p14:tracePt t="70289" x="3536950" y="3803650"/>
          <p14:tracePt t="70305" x="3549650" y="3790950"/>
          <p14:tracePt t="70321" x="3562350" y="3771900"/>
          <p14:tracePt t="70339" x="3575050" y="3752850"/>
          <p14:tracePt t="70354" x="3587750" y="3727450"/>
          <p14:tracePt t="70390" x="3594100" y="3714750"/>
          <p14:tracePt t="70391" x="3594100" y="3708400"/>
          <p14:tracePt t="70405" x="3594100" y="3702050"/>
          <p14:tracePt t="70422" x="3594100" y="3695700"/>
          <p14:tracePt t="70438" x="3600450" y="3689350"/>
          <p14:tracePt t="70492" x="3600450" y="3683000"/>
          <p14:tracePt t="70513" x="3600450" y="3676650"/>
          <p14:tracePt t="70534" x="3606800" y="3676650"/>
          <p14:tracePt t="70536" x="3606800" y="3670300"/>
          <p14:tracePt t="70555" x="3606800" y="3663950"/>
          <p14:tracePt t="70556" x="3606800" y="3657600"/>
          <p14:tracePt t="70985" x="3606800" y="3651250"/>
          <p14:tracePt t="71006" x="3606800" y="3644900"/>
          <p14:tracePt t="71017" x="3606800" y="3638550"/>
          <p14:tracePt t="71058" x="3606800" y="3632200"/>
          <p14:tracePt t="71068" x="3606800" y="3625850"/>
          <p14:tracePt t="71090" x="3606800" y="3619500"/>
          <p14:tracePt t="71099" x="3606800" y="3606800"/>
          <p14:tracePt t="71114" x="3600450" y="3594100"/>
          <p14:tracePt t="71131" x="3600450" y="3581400"/>
          <p14:tracePt t="71141" x="3600450" y="3575050"/>
          <p14:tracePt t="71147" x="3594100" y="3568700"/>
          <p14:tracePt t="71156" x="3594100" y="3562350"/>
          <p14:tracePt t="71172" x="3587750" y="3556000"/>
          <p14:tracePt t="71189" x="3581400" y="3549650"/>
          <p14:tracePt t="71206" x="3575050" y="3543300"/>
          <p14:tracePt t="71222" x="3562350" y="3536950"/>
          <p14:tracePt t="71239" x="3562350" y="3530600"/>
          <p14:tracePt t="71256" x="3536950" y="3517900"/>
          <p14:tracePt t="71272" x="3517900" y="3511550"/>
          <p14:tracePt t="71289" x="3498850" y="3505200"/>
          <p14:tracePt t="71306" x="3479800" y="3505200"/>
          <p14:tracePt t="71321" x="3467100" y="3505200"/>
          <p14:tracePt t="71338" x="3448050" y="3498850"/>
          <p14:tracePt t="71355" x="3416300" y="3498850"/>
          <p14:tracePt t="71372" x="3403600" y="3492500"/>
          <p14:tracePt t="71389" x="3365500" y="3486150"/>
          <p14:tracePt t="71406" x="3346450" y="3479800"/>
          <p14:tracePt t="71422" x="3327400" y="3467100"/>
          <p14:tracePt t="71440" x="3308350" y="3460750"/>
          <p14:tracePt t="71456" x="3302000" y="3454400"/>
          <p14:tracePt t="71471" x="3276600" y="3454400"/>
          <p14:tracePt t="71488" x="3263900" y="3454400"/>
          <p14:tracePt t="71506" x="3225800" y="3454400"/>
          <p14:tracePt t="71523" x="3168650" y="3454400"/>
          <p14:tracePt t="71541" x="3143250" y="3454400"/>
          <p14:tracePt t="71554" x="3086100" y="3454400"/>
          <p14:tracePt t="71571" x="3054350" y="3454400"/>
          <p14:tracePt t="71588" x="2997200" y="3454400"/>
          <p14:tracePt t="71604" x="2965450" y="3454400"/>
          <p14:tracePt t="71621" x="2914650" y="3454400"/>
          <p14:tracePt t="71638" x="2870200" y="3454400"/>
          <p14:tracePt t="71656" x="2844800" y="3454400"/>
          <p14:tracePt t="71672" x="2806700" y="3460750"/>
          <p14:tracePt t="71689" x="2781300" y="3473450"/>
          <p14:tracePt t="71706" x="2768600" y="3479800"/>
          <p14:tracePt t="71723" x="2755900" y="3486150"/>
          <p14:tracePt t="71739" x="2749550" y="3492500"/>
          <p14:tracePt t="71756" x="2736850" y="3498850"/>
          <p14:tracePt t="71773" x="2730500" y="3505200"/>
          <p14:tracePt t="71789" x="2724150" y="3511550"/>
          <p14:tracePt t="71806" x="2717800" y="3530600"/>
          <p14:tracePt t="71822" x="2711450" y="3536950"/>
          <p14:tracePt t="71839" x="2705100" y="3549650"/>
          <p14:tracePt t="71856" x="2698750" y="3549650"/>
          <p14:tracePt t="71872" x="2692400" y="3556000"/>
          <p14:tracePt t="72118" x="2692400" y="3549650"/>
          <p14:tracePt t="72131" x="2698750" y="3543300"/>
          <p14:tracePt t="72149" x="2705100" y="3536950"/>
          <p14:tracePt t="72159" x="2711450" y="3536950"/>
          <p14:tracePt t="72172" x="2711450" y="3530600"/>
          <p14:tracePt t="72180" x="2717800" y="3530600"/>
          <p14:tracePt t="72189" x="2730500" y="3517900"/>
          <p14:tracePt t="72206" x="2736850" y="3511550"/>
          <p14:tracePt t="72222" x="2743200" y="3498850"/>
          <p14:tracePt t="72239" x="2762250" y="3486150"/>
          <p14:tracePt t="72255" x="2774950" y="3479800"/>
          <p14:tracePt t="72272" x="2806700" y="3460750"/>
          <p14:tracePt t="72289" x="2832100" y="3441700"/>
          <p14:tracePt t="72306" x="2844800" y="3435350"/>
          <p14:tracePt t="72338" x="2870200" y="3435350"/>
          <p14:tracePt t="72338" x="2870200" y="3429000"/>
          <p14:tracePt t="72355" x="2889250" y="3422650"/>
          <p14:tracePt t="72373" x="2908300" y="3416300"/>
          <p14:tracePt t="72389" x="2933700" y="3416300"/>
          <p14:tracePt t="72406" x="2990850" y="3416300"/>
          <p14:tracePt t="72423" x="3067050" y="3416300"/>
          <p14:tracePt t="72440" x="3098800" y="3416300"/>
          <p14:tracePt t="72455" x="3143250" y="3416300"/>
          <p14:tracePt t="72471" x="3162300" y="3416300"/>
          <p14:tracePt t="72489" x="3168650" y="3416300"/>
          <p14:tracePt t="72506" x="3200400" y="3416300"/>
          <p14:tracePt t="72523" x="3225800" y="3416300"/>
          <p14:tracePt t="72540" x="3289300" y="3435350"/>
          <p14:tracePt t="72556" x="3321050" y="3448050"/>
          <p14:tracePt t="72571" x="3378200" y="3467100"/>
          <p14:tracePt t="72588" x="3390900" y="3473450"/>
          <p14:tracePt t="72604" x="3403600" y="3479800"/>
          <p14:tracePt t="72621" x="3409950" y="3486150"/>
          <p14:tracePt t="72639" x="3422650" y="3492500"/>
          <p14:tracePt t="72656" x="3454400" y="3517900"/>
          <p14:tracePt t="72673" x="3479800" y="3530600"/>
          <p14:tracePt t="72673" x="3505200" y="3556000"/>
          <p14:tracePt t="72690" x="3524250" y="3575050"/>
          <p14:tracePt t="72706" x="3562350" y="3600450"/>
          <p14:tracePt t="72723" x="3575050" y="3613150"/>
          <p14:tracePt t="72739" x="3587750" y="3619500"/>
          <p14:tracePt t="72756" x="3594100" y="3625850"/>
          <p14:tracePt t="73160" x="3594100" y="3619500"/>
          <p14:tracePt t="73191" x="3594100" y="3613150"/>
          <p14:tracePt t="73223" x="3594100" y="3606800"/>
          <p14:tracePt t="73244" x="3594100" y="3600450"/>
          <p14:tracePt t="73256" x="3594100" y="3594100"/>
          <p14:tracePt t="73273" x="3594100" y="3587750"/>
          <p14:tracePt t="73296" x="3594100" y="3575050"/>
          <p14:tracePt t="73305" x="3594100" y="3568700"/>
          <p14:tracePt t="73307" x="3587750" y="3568700"/>
          <p14:tracePt t="73321" x="3581400" y="3556000"/>
          <p14:tracePt t="74021" x="3587750" y="3556000"/>
          <p14:tracePt t="74042" x="3594100" y="3556000"/>
          <p14:tracePt t="74064" x="3600450" y="3556000"/>
          <p14:tracePt t="74073" x="3600450" y="3562350"/>
          <p14:tracePt t="74084" x="3606800" y="3562350"/>
          <p14:tracePt t="74106" x="3613150" y="3562350"/>
          <p14:tracePt t="75103" x="3600450" y="3568700"/>
          <p14:tracePt t="75115" x="3594100" y="3568700"/>
          <p14:tracePt t="75125" x="3587750" y="3575050"/>
          <p14:tracePt t="75134" x="3575050" y="3581400"/>
          <p14:tracePt t="75140" x="3556000" y="3587750"/>
          <p14:tracePt t="75156" x="3543300" y="3587750"/>
          <p14:tracePt t="75173" x="3530600" y="3600450"/>
          <p14:tracePt t="75190" x="3524250" y="3606800"/>
          <p14:tracePt t="75207" x="3517900" y="3613150"/>
          <p14:tracePt t="75223" x="3517900" y="3619500"/>
          <p14:tracePt t="75299" x="3517900" y="3625850"/>
          <p14:tracePt t="75352" x="3517900" y="3632200"/>
          <p14:tracePt t="75372" x="3517900" y="3638550"/>
          <p14:tracePt t="75799" x="3524250" y="3638550"/>
          <p14:tracePt t="76919" x="3530600" y="3644900"/>
          <p14:tracePt t="76950" x="3536950" y="3644900"/>
          <p14:tracePt t="76971" x="3543300" y="3644900"/>
          <p14:tracePt t="76982" x="3556000" y="3644900"/>
          <p14:tracePt t="76993" x="3575050" y="3651250"/>
          <p14:tracePt t="76994" x="3587750" y="3657600"/>
          <p14:tracePt t="77007" x="3632200" y="3670300"/>
          <p14:tracePt t="77024" x="3651250" y="3676650"/>
          <p14:tracePt t="77040" x="3676650" y="3689350"/>
          <p14:tracePt t="77057" x="3689350" y="3689350"/>
          <p14:tracePt t="78886" x="3695700" y="3689350"/>
          <p14:tracePt t="78906" x="3702050" y="3689350"/>
          <p14:tracePt t="78917" x="3721100" y="3689350"/>
          <p14:tracePt t="78932" x="3752850" y="3689350"/>
          <p14:tracePt t="78934" x="3810000" y="3689350"/>
          <p14:tracePt t="78940" x="3873500" y="3689350"/>
          <p14:tracePt t="78957" x="4076700" y="3689350"/>
          <p14:tracePt t="78974" x="4184650" y="3689350"/>
          <p14:tracePt t="78990" x="4387850" y="3689350"/>
          <p14:tracePt t="79007" x="4521200" y="3689350"/>
          <p14:tracePt t="79023" x="4552950" y="3689350"/>
          <p14:tracePt t="79040" x="4603750" y="3689350"/>
          <p14:tracePt t="79057" x="4667250" y="3676650"/>
          <p14:tracePt t="79073" x="4711700" y="3670300"/>
          <p14:tracePt t="79090" x="4832350" y="3657600"/>
          <p14:tracePt t="79106" x="4908550" y="3657600"/>
          <p14:tracePt t="79123" x="5029200" y="3651250"/>
          <p14:tracePt t="79140" x="5130800" y="3651250"/>
          <p14:tracePt t="79157" x="5175250" y="3651250"/>
          <p14:tracePt t="79173" x="5276850" y="3670300"/>
          <p14:tracePt t="79190" x="5353050" y="3695700"/>
          <p14:tracePt t="79206" x="5556250" y="3746500"/>
          <p14:tracePt t="79223" x="5778500" y="3822700"/>
          <p14:tracePt t="79240" x="5867400" y="3848100"/>
          <p14:tracePt t="79256" x="6013450" y="3886200"/>
          <p14:tracePt t="79273" x="6051550" y="3898900"/>
          <p14:tracePt t="79290" x="6096000" y="3905250"/>
          <p14:tracePt t="79307" x="6108700" y="3905250"/>
          <p14:tracePt t="79323" x="6178550" y="3917950"/>
          <p14:tracePt t="79340" x="6292850" y="3937000"/>
          <p14:tracePt t="79357" x="6356350" y="3943350"/>
          <p14:tracePt t="79373" x="6438900" y="3949700"/>
          <p14:tracePt t="79390" x="6470650" y="3956050"/>
          <p14:tracePt t="79429" x="6477000" y="3956050"/>
          <p14:tracePt t="79449" x="6483350" y="3956050"/>
          <p14:tracePt t="79459" x="6489700" y="3956050"/>
          <p14:tracePt t="79480" x="6496050" y="3956050"/>
          <p14:tracePt t="79490" x="6502400" y="3956050"/>
          <p14:tracePt t="79817" x="6502400" y="3949700"/>
          <p14:tracePt t="79838" x="6496050" y="3943350"/>
          <p14:tracePt t="79870" x="6496050" y="3949700"/>
          <p14:tracePt t="79883" x="6496050" y="3956050"/>
          <p14:tracePt t="79891" x="6496050" y="3962400"/>
          <p14:tracePt t="79893" x="6502400" y="3968750"/>
          <p14:tracePt t="79907" x="6508750" y="3981450"/>
          <p14:tracePt t="79923" x="6508750" y="3987800"/>
          <p14:tracePt t="79940" x="6515100" y="3987800"/>
          <p14:tracePt t="79975" x="6521450" y="3987800"/>
          <p14:tracePt t="80015" x="6534150" y="3987800"/>
          <p14:tracePt t="80025" x="6553200" y="3987800"/>
          <p14:tracePt t="80036" x="6572250" y="3987800"/>
          <p14:tracePt t="80039" x="6591300" y="3987800"/>
          <p14:tracePt t="80057" x="6642100" y="3987800"/>
          <p14:tracePt t="80073" x="6686550" y="3987800"/>
          <p14:tracePt t="80090" x="6705600" y="3994150"/>
          <p14:tracePt t="80106" x="6718300" y="4006850"/>
          <p14:tracePt t="80161" x="6724650" y="4006850"/>
          <p14:tracePt t="80180" x="6731000" y="4006850"/>
          <p14:tracePt t="80191" x="6750050" y="4006850"/>
          <p14:tracePt t="80202" x="6775450" y="4006850"/>
          <p14:tracePt t="80211" x="6807200" y="4006850"/>
          <p14:tracePt t="80222" x="6864350" y="4006850"/>
          <p14:tracePt t="80227" x="6915150" y="4006850"/>
          <p14:tracePt t="80238" x="7048500" y="4006850"/>
          <p14:tracePt t="80255" x="7092950" y="4006850"/>
          <p14:tracePt t="80272" x="7156450" y="4006850"/>
          <p14:tracePt t="80946" x="7162800" y="4006850"/>
          <p14:tracePt t="80956" x="7169150" y="4006850"/>
          <p14:tracePt t="80966" x="7175500" y="4006850"/>
          <p14:tracePt t="80977" x="7200900" y="4000500"/>
          <p14:tracePt t="80987" x="7239000" y="3994150"/>
          <p14:tracePt t="81006" x="7283450" y="3987800"/>
          <p14:tracePt t="81008" x="7416800" y="3962400"/>
          <p14:tracePt t="81023" x="7581900" y="3937000"/>
          <p14:tracePt t="81041" x="7670800" y="3917950"/>
          <p14:tracePt t="81057" x="7804150" y="3873500"/>
          <p14:tracePt t="81073" x="7867650" y="3841750"/>
          <p14:tracePt t="81090" x="7981950" y="3771900"/>
          <p14:tracePt t="81106" x="8045450" y="3740150"/>
          <p14:tracePt t="81123" x="8128000" y="3683000"/>
          <p14:tracePt t="81140" x="8204200" y="3638550"/>
          <p14:tracePt t="81157" x="8229600" y="3625850"/>
          <p14:tracePt t="81173" x="8267700" y="3600450"/>
          <p14:tracePt t="81191" x="8280400" y="3581400"/>
          <p14:tracePt t="81207" x="8293100" y="3562350"/>
          <p14:tracePt t="81223" x="8305800" y="3530600"/>
          <p14:tracePt t="81240" x="8312150" y="3517900"/>
          <p14:tracePt t="81256" x="8318500" y="3505200"/>
          <p14:tracePt t="81273" x="8318500" y="3492500"/>
          <p14:tracePt t="81290" x="8331200" y="3486150"/>
          <p14:tracePt t="81307" x="8331200" y="3473450"/>
          <p14:tracePt t="81344" x="8337550" y="3467100"/>
          <p14:tracePt t="81345" x="8337550" y="3460750"/>
          <p14:tracePt t="81356" x="8337550" y="3454400"/>
          <p14:tracePt t="81405" x="8337550" y="3448050"/>
          <p14:tracePt t="81415" x="8337550" y="3441700"/>
          <p14:tracePt t="81426" x="8337550" y="3435350"/>
          <p14:tracePt t="81439" x="8343900" y="3429000"/>
          <p14:tracePt t="81447" x="8343900" y="3422650"/>
          <p14:tracePt t="81455" x="8343900" y="3416300"/>
          <p14:tracePt t="81471" x="8350250" y="3409950"/>
          <p14:tracePt t="82192" x="8350250" y="3416300"/>
          <p14:tracePt t="82202" x="8350250" y="3429000"/>
          <p14:tracePt t="82225" x="8350250" y="3441700"/>
          <p14:tracePt t="82236" x="8343900" y="3454400"/>
          <p14:tracePt t="82248" x="8337550" y="3467100"/>
          <p14:tracePt t="82255" x="8337550" y="3473450"/>
          <p14:tracePt t="82273" x="8331200" y="3486150"/>
          <p14:tracePt t="82274" x="8324850" y="3505200"/>
          <p14:tracePt t="82290" x="8318500" y="3524250"/>
          <p14:tracePt t="82307" x="8305800" y="3568700"/>
          <p14:tracePt t="82323" x="8286750" y="3632200"/>
          <p14:tracePt t="82340" x="8280400" y="3657600"/>
          <p14:tracePt t="82356" x="8255000" y="3727450"/>
          <p14:tracePt t="82373" x="8242300" y="3765550"/>
          <p14:tracePt t="82388" x="8216900" y="3835400"/>
          <p14:tracePt t="82405" x="8210550" y="3873500"/>
          <p14:tracePt t="82422" x="8191500" y="3943350"/>
          <p14:tracePt t="82439" x="8166100" y="4032250"/>
          <p14:tracePt t="82472" x="8159750" y="4051300"/>
          <p14:tracePt t="82489" x="8153400" y="4064000"/>
          <p14:tracePt t="82489" x="8140700" y="4089400"/>
          <p14:tracePt t="82506" x="8121650" y="4133850"/>
          <p14:tracePt t="82522" x="8096250" y="4197350"/>
          <p14:tracePt t="82541" x="8083550" y="4241800"/>
          <p14:tracePt t="82572" x="8064500" y="4318000"/>
          <p14:tracePt t="82573" x="8051800" y="4349750"/>
          <p14:tracePt t="82589" x="8039100" y="4413250"/>
          <p14:tracePt t="82605" x="8026400" y="4451350"/>
          <p14:tracePt t="82623" x="8026400" y="4457700"/>
          <p14:tracePt t="82640" x="8020050" y="4476750"/>
          <p14:tracePt t="82856" x="8013700" y="4476750"/>
          <p14:tracePt t="82897" x="8007350" y="4470400"/>
          <p14:tracePt t="82948" x="8007350" y="4464050"/>
          <p14:tracePt t="82979" x="8007350" y="4451350"/>
          <p14:tracePt t="82990" x="8001000" y="4445000"/>
          <p14:tracePt t="82991" x="7994650" y="4438650"/>
          <p14:tracePt t="83006" x="7988300" y="4419600"/>
          <p14:tracePt t="83236" x="8001000" y="4419600"/>
          <p14:tracePt t="83246" x="8013700" y="4419600"/>
          <p14:tracePt t="83256" x="8039100" y="4419600"/>
          <p14:tracePt t="83273" x="8070850" y="4419600"/>
          <p14:tracePt t="83274" x="8172450" y="4419600"/>
          <p14:tracePt t="83290" x="8223250" y="4419600"/>
          <p14:tracePt t="83306" x="8337550" y="4419600"/>
          <p14:tracePt t="83323" x="8426450" y="4413250"/>
          <p14:tracePt t="83340" x="8470900" y="4413250"/>
          <p14:tracePt t="83356" x="8534400" y="4413250"/>
          <p14:tracePt t="83373" x="8572500" y="4406900"/>
          <p14:tracePt t="83390" x="8648700" y="4406900"/>
          <p14:tracePt t="83406" x="8724900" y="4406900"/>
          <p14:tracePt t="83423" x="8756650" y="4406900"/>
          <p14:tracePt t="83440" x="8807450" y="4406900"/>
          <p14:tracePt t="83457" x="8826500" y="4400550"/>
          <p14:tracePt t="83472" x="8851900" y="4394200"/>
          <p14:tracePt t="83488" x="8864600" y="4394200"/>
          <p14:tracePt t="83505" x="8877300" y="4387850"/>
          <p14:tracePt t="83523" x="8883650" y="4381500"/>
          <p14:tracePt t="83540" x="8890000" y="4381500"/>
          <p14:tracePt t="86599" x="8883650" y="4381500"/>
          <p14:tracePt t="86610" x="8877300" y="4381500"/>
          <p14:tracePt t="86620" x="8858250" y="4381500"/>
          <p14:tracePt t="86626" x="8832850" y="4381500"/>
          <p14:tracePt t="86638" x="8756650" y="4381500"/>
          <p14:tracePt t="86656" x="8642350" y="4368800"/>
          <p14:tracePt t="86673" x="8585200" y="4356100"/>
          <p14:tracePt t="86690" x="8496300" y="4343400"/>
          <p14:tracePt t="86707" x="8451850" y="4330700"/>
          <p14:tracePt t="86723" x="8375650" y="4305300"/>
          <p14:tracePt t="86738" x="8350250" y="4292600"/>
          <p14:tracePt t="86755" x="8280400" y="4273550"/>
          <p14:tracePt t="86772" x="8210550" y="4248150"/>
          <p14:tracePt t="86788" x="8172450" y="4241800"/>
          <p14:tracePt t="86805" x="8102600" y="4229100"/>
          <p14:tracePt t="86823" x="8058150" y="4229100"/>
          <p14:tracePt t="86840" x="8039100" y="4222750"/>
          <p14:tracePt t="86857" x="8020050" y="4222750"/>
          <p14:tracePt t="86873" x="8013700" y="4222750"/>
          <p14:tracePt t="86890" x="7981950" y="4222750"/>
          <p14:tracePt t="86907" x="7962900" y="4222750"/>
          <p14:tracePt t="86923" x="7950200" y="4222750"/>
          <p14:tracePt t="86940" x="7937500" y="4222750"/>
          <p14:tracePt t="86956" x="7924800" y="4222750"/>
          <p14:tracePt t="86997" x="7918450" y="4222750"/>
          <p14:tracePt t="87017" x="7912100" y="4222750"/>
          <p14:tracePt t="87048" x="7905750" y="4222750"/>
          <p14:tracePt t="87090" x="7899400" y="4222750"/>
          <p14:tracePt t="87111" x="7893050" y="4222750"/>
          <p14:tracePt t="91082" x="7899400" y="4216400"/>
          <p14:tracePt t="91101" x="7899400" y="4210050"/>
          <p14:tracePt t="91116" x="7905750" y="4210050"/>
          <p14:tracePt t="91118" x="7918450" y="4197350"/>
          <p14:tracePt t="91125" x="7924800" y="4191000"/>
          <p14:tracePt t="91141" x="7931150" y="4178300"/>
          <p14:tracePt t="91157" x="7950200" y="4165600"/>
          <p14:tracePt t="91196" x="7956550" y="4159250"/>
          <p14:tracePt t="91197" x="7969250" y="4152900"/>
          <p14:tracePt t="91207" x="7969250" y="4140200"/>
          <p14:tracePt t="91224" x="7994650" y="4133850"/>
          <p14:tracePt t="91241" x="8013700" y="4121150"/>
          <p14:tracePt t="91257" x="8039100" y="4108450"/>
          <p14:tracePt t="91274" x="8070850" y="4089400"/>
          <p14:tracePt t="91291" x="8089900" y="4083050"/>
          <p14:tracePt t="91307" x="8108950" y="4070350"/>
          <p14:tracePt t="91324" x="8121650" y="4070350"/>
          <p14:tracePt t="91341" x="8134350" y="4070350"/>
          <p14:tracePt t="91358" x="8166100" y="4057650"/>
          <p14:tracePt t="91374" x="8178800" y="4051300"/>
          <p14:tracePt t="91391" x="8191500" y="4044950"/>
          <p14:tracePt t="91407" x="8197850" y="4044950"/>
          <p14:tracePt t="91424" x="8204200" y="4032250"/>
          <p14:tracePt t="91441" x="8210550" y="4025900"/>
          <p14:tracePt t="91477" x="8216900" y="4019550"/>
          <p14:tracePt t="91479" x="8229600" y="4013200"/>
          <p14:tracePt t="91491" x="8235950" y="4006850"/>
          <p14:tracePt t="91506" x="8235950" y="4000500"/>
          <p14:tracePt t="91523" x="8248650" y="3987800"/>
          <p14:tracePt t="91765" x="8242300" y="3987800"/>
          <p14:tracePt t="91888" x="8235950" y="3987800"/>
          <p14:tracePt t="92692" x="8229600" y="3987800"/>
          <p14:tracePt t="92733" x="8223250" y="3987800"/>
          <p14:tracePt t="92765" x="8216900" y="3987800"/>
          <p14:tracePt t="92785" x="8210550" y="3987800"/>
          <p14:tracePt t="92800" x="8204200" y="3987800"/>
          <p14:tracePt t="92817" x="8197850" y="3987800"/>
          <p14:tracePt t="92832" x="8191500" y="3987800"/>
          <p14:tracePt t="92836" x="8191500" y="3981450"/>
          <p14:tracePt t="92841" x="8178800" y="3975100"/>
          <p14:tracePt t="92857" x="8159750" y="3949700"/>
          <p14:tracePt t="92874" x="8147050" y="3911600"/>
          <p14:tracePt t="92891" x="8140700" y="3892550"/>
          <p14:tracePt t="92907" x="8128000" y="3860800"/>
          <p14:tracePt t="92924" x="8128000" y="3829050"/>
          <p14:tracePt t="92941" x="8121650" y="3816350"/>
          <p14:tracePt t="92957" x="8102600" y="3803650"/>
          <p14:tracePt t="92974" x="8096250" y="3803650"/>
          <p14:tracePt t="92991" x="8083550" y="3790950"/>
          <p14:tracePt t="93007" x="8077200" y="3790950"/>
          <p14:tracePt t="93024" x="8058150" y="3784600"/>
          <p14:tracePt t="93041" x="8045450" y="3784600"/>
          <p14:tracePt t="93057" x="8032750" y="3778250"/>
          <p14:tracePt t="93074" x="8013700" y="3771900"/>
          <p14:tracePt t="93091" x="8007350" y="3765550"/>
          <p14:tracePt t="93107" x="7994650" y="3759200"/>
          <p14:tracePt t="93124" x="7975600" y="3759200"/>
          <p14:tracePt t="93142" x="7969250" y="3759200"/>
          <p14:tracePt t="93158" x="7943850" y="3759200"/>
          <p14:tracePt t="93174" x="7931150" y="3771900"/>
          <p14:tracePt t="93191" x="7918450" y="3778250"/>
          <p14:tracePt t="93207" x="7905750" y="3790950"/>
          <p14:tracePt t="93224" x="7899400" y="3797300"/>
          <p14:tracePt t="93241" x="7893050" y="3810000"/>
          <p14:tracePt t="93258" x="7886700" y="3816350"/>
          <p14:tracePt t="93274" x="7874000" y="3822700"/>
          <p14:tracePt t="93291" x="7861300" y="3841750"/>
          <p14:tracePt t="93307" x="7854950" y="3848100"/>
          <p14:tracePt t="93324" x="7842250" y="3867150"/>
          <p14:tracePt t="93341" x="7835900" y="3879850"/>
          <p14:tracePt t="93357" x="7816850" y="3911600"/>
          <p14:tracePt t="93374" x="7804150" y="3943350"/>
          <p14:tracePt t="93391" x="7797800" y="3962400"/>
          <p14:tracePt t="93407" x="7785100" y="4000500"/>
          <p14:tracePt t="93424" x="7778750" y="4013200"/>
          <p14:tracePt t="93441" x="7772400" y="4044950"/>
          <p14:tracePt t="93457" x="7772400" y="4083050"/>
          <p14:tracePt t="93475" x="7772400" y="4102100"/>
          <p14:tracePt t="93490" x="7772400" y="4159250"/>
          <p14:tracePt t="93506" x="7772400" y="4191000"/>
          <p14:tracePt t="93522" x="7791450" y="4267200"/>
          <p14:tracePt t="93540" x="7829550" y="4330700"/>
          <p14:tracePt t="93557" x="7848600" y="4356100"/>
          <p14:tracePt t="93575" x="7886700" y="4394200"/>
          <p14:tracePt t="93591" x="7905750" y="4406900"/>
          <p14:tracePt t="93606" x="7924800" y="4419600"/>
          <p14:tracePt t="93623" x="7943850" y="4419600"/>
          <p14:tracePt t="93640" x="7950200" y="4419600"/>
          <p14:tracePt t="93656" x="7962900" y="4394200"/>
          <p14:tracePt t="93674" x="7969250" y="4375150"/>
          <p14:tracePt t="93691" x="7988300" y="4349750"/>
          <p14:tracePt t="93707" x="7994650" y="4324350"/>
          <p14:tracePt t="93724" x="7994650" y="4318000"/>
          <p14:tracePt t="93741" x="8001000" y="4311650"/>
          <p14:tracePt t="94019" x="8007350" y="4311650"/>
          <p14:tracePt t="94050" x="8020050" y="4311650"/>
          <p14:tracePt t="94066" x="8039100" y="4305300"/>
          <p14:tracePt t="94067" x="8064500" y="4298950"/>
          <p14:tracePt t="94074" x="8096250" y="4292600"/>
          <p14:tracePt t="94091" x="8210550" y="4286250"/>
          <p14:tracePt t="94107" x="8267700" y="4273550"/>
          <p14:tracePt t="94124" x="8375650" y="4267200"/>
          <p14:tracePt t="94141" x="8439150" y="4267200"/>
          <p14:tracePt t="94157" x="8458200" y="4267200"/>
          <p14:tracePt t="94174" x="8483600" y="4260850"/>
          <p14:tracePt t="94192" x="8509000" y="4254500"/>
          <p14:tracePt t="94207" x="8528050" y="4241800"/>
          <p14:tracePt t="94224" x="8572500" y="4222750"/>
          <p14:tracePt t="94241" x="8597900" y="4216400"/>
          <p14:tracePt t="94257" x="8623300" y="4203700"/>
          <p14:tracePt t="94274" x="8636000" y="4197350"/>
          <p14:tracePt t="95074" x="8636000" y="4191000"/>
          <p14:tracePt t="95115" x="8636000" y="4184650"/>
          <p14:tracePt t="95136" x="8636000" y="4178300"/>
          <p14:tracePt t="95157" x="8636000" y="4171950"/>
          <p14:tracePt t="95167" x="8636000" y="4165600"/>
          <p14:tracePt t="95172" x="8636000" y="4159250"/>
          <p14:tracePt t="95191" x="8636000" y="4146550"/>
          <p14:tracePt t="95192" x="8636000" y="4127500"/>
          <p14:tracePt t="95207" x="8636000" y="4089400"/>
          <p14:tracePt t="95225" x="8636000" y="4051300"/>
          <p14:tracePt t="95242" x="8636000" y="4032250"/>
          <p14:tracePt t="95257" x="8636000" y="4000500"/>
          <p14:tracePt t="95273" x="8636000" y="3994150"/>
          <p14:tracePt t="95527" x="8636000" y="4000500"/>
          <p14:tracePt t="95537" x="8636000" y="4006850"/>
          <p14:tracePt t="95547" x="8636000" y="4019550"/>
          <p14:tracePt t="95557" x="8636000" y="4038600"/>
          <p14:tracePt t="95561" x="8636000" y="4057650"/>
          <p14:tracePt t="95574" x="8636000" y="4089400"/>
          <p14:tracePt t="95589" x="8636000" y="4108450"/>
          <p14:tracePt t="95606" x="8636000" y="4140200"/>
          <p14:tracePt t="95623" x="8636000" y="4152900"/>
          <p14:tracePt t="95640" x="8636000" y="4178300"/>
          <p14:tracePt t="95656" x="8636000" y="4197350"/>
          <p14:tracePt t="95674" x="8636000" y="4210050"/>
          <p14:tracePt t="95691" x="8636000" y="4222750"/>
          <p14:tracePt t="95708" x="8636000" y="4235450"/>
          <p14:tracePt t="96538" x="8636000" y="4229100"/>
          <p14:tracePt t="96824" x="8636000" y="4222750"/>
          <p14:tracePt t="96835" x="8636000" y="4216400"/>
          <p14:tracePt t="96855" x="8636000" y="4203700"/>
          <p14:tracePt t="96857" x="8636000" y="4191000"/>
          <p14:tracePt t="96876" x="8636000" y="4184650"/>
          <p14:tracePt t="96890" x="8636000" y="4165600"/>
          <p14:tracePt t="96892" x="8636000" y="4146550"/>
          <p14:tracePt t="96908" x="8636000" y="4127500"/>
          <p14:tracePt t="96924" x="8636000" y="4108450"/>
          <p14:tracePt t="96941" x="8636000" y="4089400"/>
          <p14:tracePt t="96957" x="8636000" y="4070350"/>
          <p14:tracePt t="96974" x="8636000" y="4044950"/>
          <p14:tracePt t="97012" x="8636000" y="4038600"/>
          <p14:tracePt t="97337" x="8642350" y="4038600"/>
          <p14:tracePt t="97357" x="8648700" y="4038600"/>
          <p14:tracePt t="97378" x="8655050" y="4032250"/>
          <p14:tracePt t="97388" x="8680450" y="4025900"/>
          <p14:tracePt t="97409" x="8699500" y="4025900"/>
          <p14:tracePt t="97420" x="8718550" y="4019550"/>
          <p14:tracePt t="97430" x="8737600" y="4006850"/>
          <p14:tracePt t="97430" x="8763000" y="4000500"/>
          <p14:tracePt t="97440" x="8782050" y="4000500"/>
          <p14:tracePt t="97457" x="8807450" y="3987800"/>
          <p14:tracePt t="97475" x="8826500" y="3987800"/>
          <p14:tracePt t="97491" x="8864600" y="3981450"/>
          <p14:tracePt t="97506" x="8890000" y="3981450"/>
          <p14:tracePt t="97522" x="8934450" y="3981450"/>
          <p14:tracePt t="97541" x="8966200" y="3981450"/>
          <p14:tracePt t="100180" x="8959850" y="3981450"/>
          <p14:tracePt t="100191" x="8959850" y="3975100"/>
          <p14:tracePt t="100202" x="8953500" y="3975100"/>
          <p14:tracePt t="100222" x="8947150" y="3975100"/>
          <p14:tracePt t="100232" x="8940800" y="3968750"/>
          <p14:tracePt t="100263" x="8934450" y="3968750"/>
          <p14:tracePt t="100274" x="8921750" y="3968750"/>
          <p14:tracePt t="100294" x="8902700" y="3968750"/>
          <p14:tracePt t="100305" x="8877300" y="3968750"/>
          <p14:tracePt t="100325" x="8858250" y="3968750"/>
          <p14:tracePt t="100326" x="8839200" y="3968750"/>
          <p14:tracePt t="100341" x="8813800" y="3968750"/>
          <p14:tracePt t="100358" x="8801100" y="3968750"/>
          <p14:tracePt t="100480" x="8794750" y="3968750"/>
          <p14:tracePt t="100520" x="8782050" y="3968750"/>
          <p14:tracePt t="100531" x="8775700" y="3968750"/>
          <p14:tracePt t="100541" x="8750300" y="3968750"/>
          <p14:tracePt t="100541" x="8724900" y="3968750"/>
          <p14:tracePt t="100556" x="8616950" y="3968750"/>
          <p14:tracePt t="100574" x="8540750" y="3968750"/>
          <p14:tracePt t="100590" x="8337550" y="3968750"/>
          <p14:tracePt t="100606" x="8216900" y="3968750"/>
          <p14:tracePt t="100623" x="7969250" y="3962400"/>
          <p14:tracePt t="100639" x="7727950" y="3962400"/>
          <p14:tracePt t="100658" x="7632700" y="3956050"/>
          <p14:tracePt t="100674" x="7486650" y="3956050"/>
          <p14:tracePt t="100691" x="7410450" y="3962400"/>
          <p14:tracePt t="100708" x="7385050" y="3968750"/>
          <p14:tracePt t="100724" x="7346950" y="3981450"/>
          <p14:tracePt t="100741" x="7334250" y="3987800"/>
          <p14:tracePt t="100757" x="7315200" y="3994150"/>
          <p14:tracePt t="100774" x="7296150" y="4006850"/>
          <p14:tracePt t="100812" x="7289800" y="4013200"/>
          <p14:tracePt t="100824" x="7283450" y="4013200"/>
          <p14:tracePt t="100825" x="7277100" y="4013200"/>
          <p14:tracePt t="100841" x="7270750" y="4013200"/>
          <p14:tracePt t="100857" x="7258050" y="4019550"/>
          <p14:tracePt t="100874" x="7251700" y="4019550"/>
          <p14:tracePt t="100890" x="7245350" y="4019550"/>
          <p14:tracePt t="100907" x="7245350" y="4025900"/>
          <p14:tracePt t="100924" x="7213600" y="4025900"/>
          <p14:tracePt t="100941" x="7137400" y="4013200"/>
          <p14:tracePt t="100957" x="7054850" y="3994150"/>
          <p14:tracePt t="100974" x="6877050" y="3937000"/>
          <p14:tracePt t="100990" x="6781800" y="3911600"/>
          <p14:tracePt t="101007" x="6616700" y="3867150"/>
          <p14:tracePt t="101024" x="6534150" y="3848100"/>
          <p14:tracePt t="101143" x="6534150" y="3841750"/>
          <p14:tracePt t="101184" x="6534150" y="3835400"/>
          <p14:tracePt t="101419" x="6540500" y="3835400"/>
          <p14:tracePt t="101460" x="6546850" y="3835400"/>
          <p14:tracePt t="101868" x="6546850" y="3841750"/>
          <p14:tracePt t="101909" x="6546850" y="3848100"/>
          <p14:tracePt t="101920" x="6540500" y="3854450"/>
          <p14:tracePt t="101921" x="6534150" y="3854450"/>
          <p14:tracePt t="101940" x="6534150" y="3860800"/>
          <p14:tracePt t="101961" x="6527800" y="3867150"/>
          <p14:tracePt t="101962" x="6527800" y="3873500"/>
          <p14:tracePt t="101974" x="6521450" y="3873500"/>
          <p14:tracePt t="102094" x="6515100" y="3873500"/>
          <p14:tracePt t="103968" x="6521450" y="3873500"/>
          <p14:tracePt t="103978" x="6527800" y="3873500"/>
          <p14:tracePt t="103990" x="6546850" y="3873500"/>
          <p14:tracePt t="103992" x="6572250" y="3873500"/>
          <p14:tracePt t="104007" x="6654800" y="3854450"/>
          <p14:tracePt t="104024" x="6724650" y="3841750"/>
          <p14:tracePt t="104041" x="6877050" y="3803650"/>
          <p14:tracePt t="104057" x="7086600" y="3765550"/>
          <p14:tracePt t="104074" x="7194550" y="3759200"/>
          <p14:tracePt t="104090" x="7410450" y="3740150"/>
          <p14:tracePt t="104107" x="7518400" y="3733800"/>
          <p14:tracePt t="104123" x="7721600" y="3733800"/>
          <p14:tracePt t="104140" x="7905750" y="3733800"/>
          <p14:tracePt t="104157" x="7994650" y="3733800"/>
          <p14:tracePt t="104174" x="8121650" y="3733800"/>
          <p14:tracePt t="104190" x="8178800" y="3733800"/>
          <p14:tracePt t="104207" x="8280400" y="3727450"/>
          <p14:tracePt t="104224" x="8343900" y="3727450"/>
          <p14:tracePt t="104240" x="8375650" y="3727450"/>
          <p14:tracePt t="104257" x="8445500" y="3721100"/>
          <p14:tracePt t="104273" x="8489950" y="3721100"/>
          <p14:tracePt t="104290" x="8578850" y="3721100"/>
          <p14:tracePt t="104308" x="8667750" y="3721100"/>
          <p14:tracePt t="104324" x="8699500" y="3708400"/>
          <p14:tracePt t="104340" x="8743950" y="3702050"/>
          <p14:tracePt t="104357" x="8763000" y="3702050"/>
          <p14:tracePt t="104374" x="8769350" y="3695700"/>
          <p14:tracePt t="104390" x="8769350" y="3689350"/>
          <p14:tracePt t="104498" x="8769350" y="3676650"/>
          <p14:tracePt t="104508" x="8769350" y="3663950"/>
          <p14:tracePt t="104519" x="8769350" y="3657600"/>
          <p14:tracePt t="104524" x="8763000" y="3625850"/>
          <p14:tracePt t="104540" x="8750300" y="3606800"/>
          <p14:tracePt t="104557" x="8724900" y="3562350"/>
          <p14:tracePt t="104574" x="8705850" y="3543300"/>
          <p14:tracePt t="104591" x="8667750" y="3505200"/>
          <p14:tracePt t="104608" x="8648700" y="3492500"/>
          <p14:tracePt t="104608" x="8629650" y="3473450"/>
          <p14:tracePt t="104622" x="8616950" y="3467100"/>
          <p14:tracePt t="104640" x="8597900" y="3441700"/>
          <p14:tracePt t="104657" x="8591550" y="3435350"/>
          <p14:tracePt t="104674" x="8585200" y="3435350"/>
          <p14:tracePt t="105072" x="8578850" y="3435350"/>
          <p14:tracePt t="105113" x="8572500" y="3435350"/>
          <p14:tracePt t="105123" x="8566150" y="3454400"/>
          <p14:tracePt t="105134" x="8559800" y="3467100"/>
          <p14:tracePt t="105144" x="8547100" y="3492500"/>
          <p14:tracePt t="105145" x="8540750" y="3530600"/>
          <p14:tracePt t="105157" x="8528050" y="3568700"/>
          <p14:tracePt t="105174" x="8502650" y="3657600"/>
          <p14:tracePt t="105190" x="8470900" y="3733800"/>
          <p14:tracePt t="105207" x="8464550" y="3765550"/>
          <p14:tracePt t="105223" x="8445500" y="3829050"/>
          <p14:tracePt t="105240" x="8432800" y="3867150"/>
          <p14:tracePt t="105257" x="8420100" y="3924300"/>
          <p14:tracePt t="105274" x="8394700" y="3981450"/>
          <p14:tracePt t="105291" x="8382000" y="4006850"/>
          <p14:tracePt t="105307" x="8362950" y="4057650"/>
          <p14:tracePt t="105323" x="8350250" y="4076700"/>
          <p14:tracePt t="105341" x="8331200" y="4114800"/>
          <p14:tracePt t="105357" x="8305800" y="4133850"/>
          <p14:tracePt t="105374" x="8293100" y="4146550"/>
          <p14:tracePt t="105390" x="8267700" y="4165600"/>
          <p14:tracePt t="105407" x="8261350" y="4178300"/>
          <p14:tracePt t="105423" x="8223250" y="4210050"/>
          <p14:tracePt t="105440" x="8204200" y="4216400"/>
          <p14:tracePt t="105457" x="8166100" y="4235450"/>
          <p14:tracePt t="105474" x="8134350" y="4254500"/>
          <p14:tracePt t="105491" x="8115300" y="4254500"/>
          <p14:tracePt t="105507" x="8089900" y="4260850"/>
          <p14:tracePt t="105522" x="8077200" y="4260850"/>
          <p14:tracePt t="105540" x="8039100" y="4260850"/>
          <p14:tracePt t="105557" x="8007350" y="4260850"/>
          <p14:tracePt t="105574" x="7981950" y="4260850"/>
          <p14:tracePt t="105591" x="7950200" y="4260850"/>
          <p14:tracePt t="105606" x="7937500" y="4260850"/>
          <p14:tracePt t="105622" x="7924800" y="4260850"/>
          <p14:tracePt t="105809" x="7931150" y="4260850"/>
          <p14:tracePt t="105819" x="7937500" y="4260850"/>
          <p14:tracePt t="105823" x="7962900" y="4260850"/>
          <p14:tracePt t="105841" x="7994650" y="4260850"/>
          <p14:tracePt t="105842" x="8051800" y="4260850"/>
          <p14:tracePt t="105858" x="8210550" y="4267200"/>
          <p14:tracePt t="105875" x="8299450" y="4267200"/>
          <p14:tracePt t="105891" x="8451850" y="4267200"/>
          <p14:tracePt t="105908" x="8540750" y="4279900"/>
          <p14:tracePt t="105924" x="8566150" y="4279900"/>
          <p14:tracePt t="105995" x="8572500" y="4279900"/>
          <p14:tracePt t="108893" x="0" y="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0574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ostoje</a:t>
            </a:r>
            <a:r>
              <a:rPr lang="en-US" dirty="0" smtClean="0"/>
              <a:t> </a:t>
            </a:r>
            <a:r>
              <a:rPr lang="en-US" dirty="0" err="1" smtClean="0"/>
              <a:t>reakcije</a:t>
            </a:r>
            <a:r>
              <a:rPr lang="en-US" dirty="0" smtClean="0"/>
              <a:t> </a:t>
            </a:r>
            <a:r>
              <a:rPr lang="en-US" dirty="0" err="1" smtClean="0"/>
              <a:t>koje</a:t>
            </a:r>
            <a:r>
              <a:rPr lang="en-US" dirty="0" smtClean="0"/>
              <a:t> </a:t>
            </a:r>
            <a:r>
              <a:rPr lang="en-US" dirty="0" err="1" smtClean="0"/>
              <a:t>nemaju</a:t>
            </a:r>
            <a:r>
              <a:rPr lang="en-US" dirty="0" smtClean="0"/>
              <a:t> red. To je </a:t>
            </a:r>
            <a:r>
              <a:rPr lang="en-US" dirty="0" err="1" smtClean="0"/>
              <a:t>slu</a:t>
            </a:r>
            <a:r>
              <a:rPr lang="sr-Latn-RS" dirty="0" smtClean="0"/>
              <a:t>č</a:t>
            </a:r>
            <a:r>
              <a:rPr lang="en-US" dirty="0" err="1" smtClean="0"/>
              <a:t>aj</a:t>
            </a:r>
            <a:r>
              <a:rPr lang="en-US" dirty="0" smtClean="0"/>
              <a:t> </a:t>
            </a:r>
            <a:r>
              <a:rPr lang="en-US" dirty="0" err="1" smtClean="0"/>
              <a:t>kad</a:t>
            </a:r>
            <a:r>
              <a:rPr lang="sr-Latn-RS" dirty="0" smtClean="0"/>
              <a:t> se brzina ne može predstaviti u obliku koji predvidja zakon o dejstvu masa npr:</a:t>
            </a:r>
          </a:p>
          <a:p>
            <a:r>
              <a:rPr lang="en-US" dirty="0" smtClean="0"/>
              <a:t> </a:t>
            </a:r>
            <a:endParaRPr lang="sr-Latn-R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81218"/>
              </p:ext>
            </p:extLst>
          </p:nvPr>
        </p:nvGraphicFramePr>
        <p:xfrm>
          <a:off x="1752600" y="2819400"/>
          <a:ext cx="2197100" cy="12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819400"/>
                        <a:ext cx="2197100" cy="12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02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42" x="5556250" y="3587750"/>
          <p14:tracePt t="2624" x="5549900" y="3587750"/>
          <p14:tracePt t="2624" x="0" y="0"/>
        </p14:tracePtLst>
        <p14:tracePtLst>
          <p14:tracePt t="3137" x="5111750" y="3225800"/>
          <p14:tracePt t="3364" x="5105400" y="3225800"/>
          <p14:tracePt t="3395" x="5099050" y="3225800"/>
          <p14:tracePt t="3426" x="5086350" y="3225800"/>
          <p14:tracePt t="3436" x="5080000" y="3225800"/>
          <p14:tracePt t="3446" x="5073650" y="3225800"/>
          <p14:tracePt t="3457" x="5054600" y="3225800"/>
          <p14:tracePt t="3472" x="5035550" y="3225800"/>
          <p14:tracePt t="3474" x="5003800" y="3225800"/>
          <p14:tracePt t="3489" x="4978400" y="3219450"/>
          <p14:tracePt t="3504" x="4933950" y="3213100"/>
          <p14:tracePt t="3521" x="4921250" y="3213100"/>
          <p14:tracePt t="3539" x="4883150" y="3200400"/>
          <p14:tracePt t="3555" x="4832350" y="3187700"/>
          <p14:tracePt t="3572" x="4806950" y="3181350"/>
          <p14:tracePt t="3588" x="4724400" y="3149600"/>
          <p14:tracePt t="3605" x="4686300" y="3143250"/>
          <p14:tracePt t="3622" x="4597400" y="3111500"/>
          <p14:tracePt t="3639" x="4514850" y="3092450"/>
          <p14:tracePt t="3656" x="4476750" y="3079750"/>
          <p14:tracePt t="3672" x="4413250" y="3067050"/>
          <p14:tracePt t="3689" x="4381500" y="3054350"/>
          <p14:tracePt t="3705" x="4318000" y="3041650"/>
          <p14:tracePt t="3723" x="4260850" y="3028950"/>
          <p14:tracePt t="3739" x="4229100" y="3016250"/>
          <p14:tracePt t="3755" x="4159250" y="3003550"/>
          <p14:tracePt t="3773" x="4114800" y="2990850"/>
          <p14:tracePt t="3789" x="4006850" y="2984500"/>
          <p14:tracePt t="3805" x="3860800" y="2978150"/>
          <p14:tracePt t="3822" x="3797300" y="2965450"/>
          <p14:tracePt t="3839" x="3644900" y="2965450"/>
          <p14:tracePt t="3855" x="3587750" y="2965450"/>
          <p14:tracePt t="3872" x="3498850" y="2959100"/>
          <p14:tracePt t="3889" x="3441700" y="2959100"/>
          <p14:tracePt t="3905" x="3422650" y="2952750"/>
          <p14:tracePt t="3922" x="3390900" y="2952750"/>
          <p14:tracePt t="3939" x="3378200" y="2952750"/>
          <p14:tracePt t="3955" x="3359150" y="2952750"/>
          <p14:tracePt t="3972" x="3340100" y="2946400"/>
          <p14:tracePt t="3989" x="3327400" y="2946400"/>
          <p14:tracePt t="4005" x="3282950" y="2940050"/>
          <p14:tracePt t="4022" x="3238500" y="2940050"/>
          <p14:tracePt t="4022" x="3194050" y="2940050"/>
          <p14:tracePt t="4039" x="3143250" y="2927350"/>
          <p14:tracePt t="4056" x="3009900" y="2927350"/>
          <p14:tracePt t="4073" x="2933700" y="2927350"/>
          <p14:tracePt t="4089" x="2825750" y="2921000"/>
          <p14:tracePt t="4106" x="2768600" y="2914650"/>
          <p14:tracePt t="4122" x="2679700" y="2908300"/>
          <p14:tracePt t="4137" x="2578100" y="2895600"/>
          <p14:tracePt t="4156" x="2533650" y="2895600"/>
          <p14:tracePt t="4172" x="2413000" y="2889250"/>
          <p14:tracePt t="4189" x="2355850" y="2889250"/>
          <p14:tracePt t="4205" x="2247900" y="2882900"/>
          <p14:tracePt t="4223" x="2146300" y="2876550"/>
          <p14:tracePt t="4239" x="2114550" y="2863850"/>
          <p14:tracePt t="4254" x="2051050" y="2863850"/>
          <p14:tracePt t="4271" x="2038350" y="2863850"/>
          <p14:tracePt t="4289" x="2000250" y="2863850"/>
          <p14:tracePt t="4306" x="1987550" y="2857500"/>
          <p14:tracePt t="4322" x="1981200" y="2857500"/>
          <p14:tracePt t="4339" x="1974850" y="2851150"/>
          <p14:tracePt t="5280" x="1968500" y="2851150"/>
          <p14:tracePt t="5298" x="1962150" y="2851150"/>
          <p14:tracePt t="5299" x="1955800" y="2851150"/>
          <p14:tracePt t="5307" x="1943100" y="2851150"/>
          <p14:tracePt t="5323" x="1936750" y="2851150"/>
          <p14:tracePt t="5340" x="1924050" y="2857500"/>
          <p14:tracePt t="5598" x="1917700" y="2857500"/>
          <p14:tracePt t="5741" x="1911350" y="2863850"/>
          <p14:tracePt t="5783" x="1905000" y="2870200"/>
          <p14:tracePt t="5835" x="1898650" y="2870200"/>
          <p14:tracePt t="5845" x="1898650" y="2876550"/>
          <p14:tracePt t="5855" x="1892300" y="2882900"/>
          <p14:tracePt t="5866" x="1885950" y="2882900"/>
          <p14:tracePt t="5873" x="1879600" y="2889250"/>
          <p14:tracePt t="5889" x="1873250" y="2889250"/>
          <p14:tracePt t="14148" x="1873250" y="2895600"/>
          <p14:tracePt t="14190" x="1873250" y="2901950"/>
          <p14:tracePt t="14313" x="1873250" y="2908300"/>
          <p14:tracePt t="14415" x="1873250" y="2914650"/>
          <p14:tracePt t="14456" x="1873250" y="2921000"/>
          <p14:tracePt t="14651" x="1873250" y="2927350"/>
          <p14:tracePt t="15527" x="1873250" y="2933700"/>
          <p14:tracePt t="15557" x="1873250" y="2940050"/>
          <p14:tracePt t="15599" x="1873250" y="2946400"/>
          <p14:tracePt t="15630" x="1873250" y="2952750"/>
          <p14:tracePt t="21136" x="1873250" y="2959100"/>
          <p14:tracePt t="21156" x="1873250" y="2965450"/>
          <p14:tracePt t="21167" x="1873250" y="2971800"/>
          <p14:tracePt t="21188" x="1873250" y="2978150"/>
          <p14:tracePt t="21198" x="1873250" y="2984500"/>
          <p14:tracePt t="21209" x="1873250" y="2990850"/>
          <p14:tracePt t="21210" x="1873250" y="2997200"/>
          <p14:tracePt t="21225" x="1873250" y="3009900"/>
          <p14:tracePt t="21260" x="1873250" y="3022600"/>
          <p14:tracePt t="21272" x="1873250" y="3028950"/>
          <p14:tracePt t="21289" x="1873250" y="3035300"/>
          <p14:tracePt t="21290" x="1866900" y="3060700"/>
          <p14:tracePt t="21306" x="1854200" y="3092450"/>
          <p14:tracePt t="21325" x="1841500" y="3111500"/>
          <p14:tracePt t="21340" x="1828800" y="3149600"/>
          <p14:tracePt t="21357" x="1822450" y="3168650"/>
          <p14:tracePt t="21374" x="1822450" y="3200400"/>
          <p14:tracePt t="21390" x="1816100" y="3225800"/>
          <p14:tracePt t="21408" x="1816100" y="3244850"/>
          <p14:tracePt t="21424" x="1816100" y="3276600"/>
          <p14:tracePt t="21441" x="1816100" y="3282950"/>
          <p14:tracePt t="21457" x="1816100" y="3314700"/>
          <p14:tracePt t="21474" x="1816100" y="3333750"/>
          <p14:tracePt t="21490" x="1816100" y="3340100"/>
          <p14:tracePt t="21507" x="1816100" y="3371850"/>
          <p14:tracePt t="21524" x="1816100" y="3397250"/>
          <p14:tracePt t="21540" x="1822450" y="3422650"/>
          <p14:tracePt t="21557" x="1828800" y="3460750"/>
          <p14:tracePt t="21574" x="1835150" y="3479800"/>
          <p14:tracePt t="21590" x="1847850" y="3511550"/>
          <p14:tracePt t="21607" x="1860550" y="3543300"/>
          <p14:tracePt t="21624" x="1860550" y="3549650"/>
          <p14:tracePt t="21640" x="1866900" y="3556000"/>
          <p14:tracePt t="21657" x="1866900" y="3562350"/>
          <p14:tracePt t="21674" x="1873250" y="3562350"/>
          <p14:tracePt t="21870" x="1879600" y="3562350"/>
          <p14:tracePt t="21901" x="1885950" y="3562350"/>
          <p14:tracePt t="21943" x="1892300" y="3562350"/>
          <p14:tracePt t="21984" x="1892300" y="3556000"/>
          <p14:tracePt t="22005" x="1898650" y="3556000"/>
          <p14:tracePt t="22035" x="1898650" y="3549650"/>
          <p14:tracePt t="22088" x="1905000" y="3543300"/>
          <p14:tracePt t="22118" x="1905000" y="3536950"/>
          <p14:tracePt t="22121" x="1911350" y="3536950"/>
          <p14:tracePt t="22149" x="1911350" y="3530600"/>
          <p14:tracePt t="22159" x="1911350" y="3524250"/>
          <p14:tracePt t="22162" x="1911350" y="3517900"/>
          <p14:tracePt t="22191" x="1911350" y="3511550"/>
          <p14:tracePt t="22192" x="1911350" y="3498850"/>
          <p14:tracePt t="22207" x="1911350" y="3492500"/>
          <p14:tracePt t="22243" x="1911350" y="3486150"/>
          <p14:tracePt t="22793" x="1911350" y="3479800"/>
          <p14:tracePt t="22825" x="1917700" y="3479800"/>
          <p14:tracePt t="22849" x="1924050" y="3479800"/>
          <p14:tracePt t="22850" x="1924050" y="3473450"/>
          <p14:tracePt t="22857" x="1930400" y="3467100"/>
          <p14:tracePt t="22874" x="1955800" y="3460750"/>
          <p14:tracePt t="22890" x="1968500" y="3448050"/>
          <p14:tracePt t="22907" x="2006600" y="3429000"/>
          <p14:tracePt t="22924" x="2051050" y="3403600"/>
          <p14:tracePt t="22940" x="2070100" y="3397250"/>
          <p14:tracePt t="22957" x="2114550" y="3378200"/>
          <p14:tracePt t="22974" x="2139950" y="3371850"/>
          <p14:tracePt t="22990" x="2171700" y="3365500"/>
          <p14:tracePt t="23007" x="2209800" y="3352800"/>
          <p14:tracePt t="23024" x="2228850" y="3346450"/>
          <p14:tracePt t="23040" x="2260600" y="3333750"/>
          <p14:tracePt t="23058" x="2305050" y="3321050"/>
          <p14:tracePt t="23074" x="2330450" y="3321050"/>
          <p14:tracePt t="23090" x="2381250" y="3308350"/>
          <p14:tracePt t="23107" x="2406650" y="3289300"/>
          <p14:tracePt t="23124" x="2444750" y="3282950"/>
          <p14:tracePt t="23141" x="2463800" y="3276600"/>
          <p14:tracePt t="23156" x="2489200" y="3263900"/>
          <p14:tracePt t="23174" x="2520950" y="3251200"/>
          <p14:tracePt t="23190" x="2533650" y="3244850"/>
          <p14:tracePt t="23207" x="2571750" y="3225800"/>
          <p14:tracePt t="23224" x="2616200" y="3213100"/>
          <p14:tracePt t="23241" x="2635250" y="3206750"/>
          <p14:tracePt t="23257" x="2673350" y="3194050"/>
          <p14:tracePt t="23273" x="2686050" y="3194050"/>
          <p14:tracePt t="23289" x="2717800" y="3175000"/>
          <p14:tracePt t="23307" x="2730500" y="3162300"/>
          <p14:tracePt t="23325" x="2736850" y="3155950"/>
          <p14:tracePt t="23340" x="2743200" y="3149600"/>
          <p14:tracePt t="23358" x="2743200" y="3143250"/>
          <p14:tracePt t="23374" x="2755900" y="3143250"/>
          <p14:tracePt t="23391" x="2762250" y="3143250"/>
          <p14:tracePt t="23448" x="2768600" y="3143250"/>
          <p14:tracePt t="23489" x="2774950" y="3143250"/>
          <p14:tracePt t="23540" x="2781300" y="3143250"/>
          <p14:tracePt t="23561" x="2787650" y="3143250"/>
          <p14:tracePt t="23592" x="2787650" y="3136900"/>
          <p14:tracePt t="23603" x="2794000" y="3136900"/>
          <p14:tracePt t="23950" x="2800350" y="3136900"/>
          <p14:tracePt t="23959" x="2806700" y="3130550"/>
          <p14:tracePt t="23974" x="2813050" y="3124200"/>
          <p14:tracePt t="23975" x="2819400" y="3117850"/>
          <p14:tracePt t="23990" x="2851150" y="3098800"/>
          <p14:tracePt t="24007" x="2882900" y="3073400"/>
          <p14:tracePt t="24024" x="2895600" y="3060700"/>
          <p14:tracePt t="24040" x="2927350" y="3048000"/>
          <p14:tracePt t="24057" x="2940050" y="3041650"/>
          <p14:tracePt t="24074" x="2965450" y="3028950"/>
          <p14:tracePt t="24091" x="2990850" y="3016250"/>
          <p14:tracePt t="24107" x="3003550" y="3009900"/>
          <p14:tracePt t="24124" x="3028950" y="3003550"/>
          <p14:tracePt t="24141" x="3041650" y="3003550"/>
          <p14:tracePt t="24157" x="3054350" y="2997200"/>
          <p14:tracePt t="24172" x="3073400" y="2997200"/>
          <p14:tracePt t="24189" x="3086100" y="2990850"/>
          <p14:tracePt t="24207" x="3105150" y="2990850"/>
          <p14:tracePt t="24224" x="3130550" y="2990850"/>
          <p14:tracePt t="24240" x="3175000" y="2990850"/>
          <p14:tracePt t="24256" x="3219450" y="2990850"/>
          <p14:tracePt t="24273" x="3244850" y="2990850"/>
          <p14:tracePt t="24289" x="3282950" y="2990850"/>
          <p14:tracePt t="24306" x="3289300" y="2990850"/>
          <p14:tracePt t="24306" x="3295650" y="2990850"/>
          <p14:tracePt t="24355" x="3302000" y="2990850"/>
          <p14:tracePt t="24376" x="3308350" y="2990850"/>
          <p14:tracePt t="24398" x="3314700" y="2990850"/>
          <p14:tracePt t="24407" x="3327400" y="2990850"/>
          <p14:tracePt t="24424" x="3333750" y="2990850"/>
          <p14:tracePt t="24425" x="3359150" y="2990850"/>
          <p14:tracePt t="24440" x="3371850" y="2997200"/>
          <p14:tracePt t="24457" x="3416300" y="3009900"/>
          <p14:tracePt t="24475" x="3441700" y="3016250"/>
          <p14:tracePt t="24490" x="3517900" y="3041650"/>
          <p14:tracePt t="24507" x="3600450" y="3073400"/>
          <p14:tracePt t="24524" x="3644900" y="3092450"/>
          <p14:tracePt t="24540" x="3721100" y="3111500"/>
          <p14:tracePt t="24557" x="3765550" y="3130550"/>
          <p14:tracePt t="24574" x="3771900" y="3136900"/>
          <p14:tracePt t="24590" x="3778250" y="3143250"/>
          <p14:tracePt t="24636" x="3784600" y="3149600"/>
          <p14:tracePt t="24646" x="3784600" y="3155950"/>
          <p14:tracePt t="24657" x="3790950" y="3162300"/>
          <p14:tracePt t="24658" x="3797300" y="3175000"/>
          <p14:tracePt t="24674" x="3816350" y="3200400"/>
          <p14:tracePt t="24690" x="3829050" y="3219450"/>
          <p14:tracePt t="24707" x="3854450" y="3244850"/>
          <p14:tracePt t="24724" x="3867150" y="3270250"/>
          <p14:tracePt t="24740" x="3879850" y="3282950"/>
          <p14:tracePt t="24757" x="3892550" y="3314700"/>
          <p14:tracePt t="24775" x="3898900" y="3333750"/>
          <p14:tracePt t="24790" x="3898900" y="3384550"/>
          <p14:tracePt t="24807" x="3905250" y="3448050"/>
          <p14:tracePt t="24824" x="3905250" y="3486150"/>
          <p14:tracePt t="24840" x="3905250" y="3549650"/>
          <p14:tracePt t="24857" x="3905250" y="3575050"/>
          <p14:tracePt t="24874" x="3905250" y="3625850"/>
          <p14:tracePt t="24890" x="3905250" y="3657600"/>
          <p14:tracePt t="24907" x="3905250" y="3670300"/>
          <p14:tracePt t="24924" x="3905250" y="3689350"/>
          <p14:tracePt t="24940" x="3905250" y="3702050"/>
          <p14:tracePt t="24957" x="3905250" y="3714750"/>
          <p14:tracePt t="24974" x="3905250" y="3727450"/>
          <p14:tracePt t="24990" x="3905250" y="3740150"/>
          <p14:tracePt t="25007" x="3898900" y="3752850"/>
          <p14:tracePt t="25024" x="3892550" y="3759200"/>
          <p14:tracePt t="25040" x="3879850" y="3771900"/>
          <p14:tracePt t="25083" x="3873500" y="3778250"/>
          <p14:tracePt t="25099" x="3867150" y="3784600"/>
          <p14:tracePt t="25125" x="3860800" y="3790950"/>
          <p14:tracePt t="25135" x="3854450" y="3797300"/>
          <p14:tracePt t="25146" x="3848100" y="3803650"/>
          <p14:tracePt t="25166" x="3841750" y="3803650"/>
          <p14:tracePt t="25176" x="3835400" y="3810000"/>
          <p14:tracePt t="25189" x="3835400" y="3816350"/>
          <p14:tracePt t="25189" x="3829050" y="3816350"/>
          <p14:tracePt t="25206" x="3822700" y="3822700"/>
          <p14:tracePt t="25224" x="3816350" y="3829050"/>
          <p14:tracePt t="25260" x="3816350" y="3835400"/>
          <p14:tracePt t="25302" x="3816350" y="3841750"/>
          <p14:tracePt t="25955" x="3816350" y="3848100"/>
          <p14:tracePt t="25965" x="3816350" y="3854450"/>
          <p14:tracePt t="25975" x="3810000" y="3854450"/>
          <p14:tracePt t="25985" x="3797300" y="3860800"/>
          <p14:tracePt t="25991" x="3784600" y="3873500"/>
          <p14:tracePt t="26007" x="3771900" y="3879850"/>
          <p14:tracePt t="26024" x="3733800" y="3886200"/>
          <p14:tracePt t="26040" x="3721100" y="3892550"/>
          <p14:tracePt t="26057" x="3683000" y="3905250"/>
          <p14:tracePt t="26074" x="3632200" y="3911600"/>
          <p14:tracePt t="26090" x="3600450" y="3911600"/>
          <p14:tracePt t="26107" x="3524250" y="3911600"/>
          <p14:tracePt t="26124" x="3467100" y="3911600"/>
          <p14:tracePt t="26141" x="3359150" y="3911600"/>
          <p14:tracePt t="26156" x="3295650" y="3911600"/>
          <p14:tracePt t="26172" x="3181350" y="3911600"/>
          <p14:tracePt t="26189" x="3086100" y="3911600"/>
          <p14:tracePt t="26207" x="3054350" y="3911600"/>
          <p14:tracePt t="26224" x="2990850" y="3911600"/>
          <p14:tracePt t="26241" x="2933700" y="3898900"/>
          <p14:tracePt t="26257" x="2914650" y="3892550"/>
          <p14:tracePt t="26274" x="2870200" y="3873500"/>
          <p14:tracePt t="26290" x="2851150" y="3860800"/>
          <p14:tracePt t="26307" x="2806700" y="3829050"/>
          <p14:tracePt t="26324" x="2774950" y="3803650"/>
          <p14:tracePt t="26341" x="2762250" y="3784600"/>
          <p14:tracePt t="26358" x="2743200" y="3733800"/>
          <p14:tracePt t="26374" x="2736850" y="3708400"/>
          <p14:tracePt t="26391" x="2724150" y="3644900"/>
          <p14:tracePt t="26407" x="2705100" y="3587750"/>
          <p14:tracePt t="26424" x="2705100" y="3549650"/>
          <p14:tracePt t="26440" x="2692400" y="3505200"/>
          <p14:tracePt t="26457" x="2692400" y="3486150"/>
          <p14:tracePt t="26474" x="2692400" y="3448050"/>
          <p14:tracePt t="26490" x="2692400" y="3441700"/>
          <p14:tracePt t="26490" x="2692400" y="3429000"/>
          <p14:tracePt t="26507" x="2705100" y="3409950"/>
          <p14:tracePt t="26524" x="2730500" y="3384550"/>
          <p14:tracePt t="26540" x="2749550" y="3378200"/>
          <p14:tracePt t="26557" x="2781300" y="3346450"/>
          <p14:tracePt t="26574" x="2806700" y="3333750"/>
          <p14:tracePt t="26590" x="2851150" y="3308350"/>
          <p14:tracePt t="26607" x="2889250" y="3289300"/>
          <p14:tracePt t="26624" x="2921000" y="3276600"/>
          <p14:tracePt t="26640" x="2971800" y="3257550"/>
          <p14:tracePt t="26657" x="2997200" y="3251200"/>
          <p14:tracePt t="26674" x="3048000" y="3238500"/>
          <p14:tracePt t="26690" x="3098800" y="3225800"/>
          <p14:tracePt t="26707" x="3130550" y="3219450"/>
          <p14:tracePt t="26724" x="3200400" y="3200400"/>
          <p14:tracePt t="26740" x="3238500" y="3194050"/>
          <p14:tracePt t="26757" x="3289300" y="3187700"/>
          <p14:tracePt t="26774" x="3333750" y="3181350"/>
          <p14:tracePt t="26790" x="3352800" y="3181350"/>
          <p14:tracePt t="26807" x="3397250" y="3181350"/>
          <p14:tracePt t="26824" x="3422650" y="3181350"/>
          <p14:tracePt t="26840" x="3492500" y="3194050"/>
          <p14:tracePt t="26857" x="3556000" y="3225800"/>
          <p14:tracePt t="26874" x="3581400" y="3238500"/>
          <p14:tracePt t="26890" x="3625850" y="3270250"/>
          <p14:tracePt t="26907" x="3638550" y="3282950"/>
          <p14:tracePt t="26924" x="3670300" y="3321050"/>
          <p14:tracePt t="26940" x="3702050" y="3365500"/>
          <p14:tracePt t="26957" x="3721100" y="3390900"/>
          <p14:tracePt t="26974" x="3752850" y="3454400"/>
          <p14:tracePt t="26990" x="3765550" y="3492500"/>
          <p14:tracePt t="27007" x="3784600" y="3556000"/>
          <p14:tracePt t="27024" x="3790950" y="3613150"/>
          <p14:tracePt t="27040" x="3797300" y="3638550"/>
          <p14:tracePt t="27057" x="3797300" y="3689350"/>
          <p14:tracePt t="27074" x="3797300" y="3714750"/>
          <p14:tracePt t="27090" x="3797300" y="3752850"/>
          <p14:tracePt t="27107" x="3784600" y="3790950"/>
          <p14:tracePt t="27124" x="3765550" y="3810000"/>
          <p14:tracePt t="27141" x="3714750" y="3835400"/>
          <p14:tracePt t="27157" x="3689350" y="3841750"/>
          <p14:tracePt t="27172" x="3600450" y="3854450"/>
          <p14:tracePt t="27189" x="3498850" y="3867150"/>
          <p14:tracePt t="27207" x="3454400" y="3867150"/>
          <p14:tracePt t="27224" x="3365500" y="3867150"/>
          <p14:tracePt t="27241" x="3321050" y="3867150"/>
          <p14:tracePt t="27258" x="3225800" y="3867150"/>
          <p14:tracePt t="27274" x="3168650" y="3867150"/>
          <p14:tracePt t="27289" x="3048000" y="3867150"/>
          <p14:tracePt t="27306" x="2927350" y="3860800"/>
          <p14:tracePt t="27324" x="2863850" y="3854450"/>
          <p14:tracePt t="27340" x="2730500" y="3829050"/>
          <p14:tracePt t="27357" x="2622550" y="3797300"/>
          <p14:tracePt t="27375" x="2578100" y="3784600"/>
          <p14:tracePt t="27391" x="2514600" y="3752850"/>
          <p14:tracePt t="27407" x="2495550" y="3746500"/>
          <p14:tracePt t="27424" x="2476500" y="3727450"/>
          <p14:tracePt t="27440" x="2470150" y="3708400"/>
          <p14:tracePt t="27440" x="2463800" y="3689350"/>
          <p14:tracePt t="27457" x="2457450" y="3670300"/>
          <p14:tracePt t="27474" x="2438400" y="3619500"/>
          <p14:tracePt t="27490" x="2432050" y="3594100"/>
          <p14:tracePt t="27507" x="2425700" y="3536950"/>
          <p14:tracePt t="27524" x="2413000" y="3498850"/>
          <p14:tracePt t="27540" x="2406650" y="3441700"/>
          <p14:tracePt t="27557" x="2406650" y="3390900"/>
          <p14:tracePt t="27574" x="2406650" y="3378200"/>
          <p14:tracePt t="27590" x="2413000" y="3333750"/>
          <p14:tracePt t="27607" x="2425700" y="3308350"/>
          <p14:tracePt t="27624" x="2463800" y="3263900"/>
          <p14:tracePt t="27640" x="2514600" y="3219450"/>
          <p14:tracePt t="27657" x="2565400" y="3194050"/>
          <p14:tracePt t="27674" x="2647950" y="3155950"/>
          <p14:tracePt t="27690" x="2705100" y="3143250"/>
          <p14:tracePt t="27707" x="2800350" y="3111500"/>
          <p14:tracePt t="27725" x="2870200" y="3086100"/>
          <p14:tracePt t="27740" x="2895600" y="3079750"/>
          <p14:tracePt t="27757" x="2940050" y="3073400"/>
          <p14:tracePt t="27774" x="2959100" y="3067050"/>
          <p14:tracePt t="27790" x="3009900" y="3060700"/>
          <p14:tracePt t="27807" x="3067050" y="3054350"/>
          <p14:tracePt t="27824" x="3092450" y="3048000"/>
          <p14:tracePt t="27840" x="3136900" y="3048000"/>
          <p14:tracePt t="27857" x="3181350" y="3048000"/>
          <p14:tracePt t="27875" x="3200400" y="3048000"/>
          <p14:tracePt t="27890" x="3219450" y="3054350"/>
          <p14:tracePt t="27907" x="3238500" y="3060700"/>
          <p14:tracePt t="27924" x="3302000" y="3079750"/>
          <p14:tracePt t="27940" x="3340100" y="3098800"/>
          <p14:tracePt t="27957" x="3422650" y="3124200"/>
          <p14:tracePt t="27974" x="3505200" y="3149600"/>
          <p14:tracePt t="27991" x="3530600" y="3162300"/>
          <p14:tracePt t="28007" x="3562350" y="3181350"/>
          <p14:tracePt t="28024" x="3562350" y="3187700"/>
          <p14:tracePt t="28040" x="3568700" y="3206750"/>
          <p14:tracePt t="28057" x="3568700" y="3232150"/>
          <p14:tracePt t="28074" x="3568700" y="3257550"/>
          <p14:tracePt t="28090" x="3575050" y="3314700"/>
          <p14:tracePt t="28107" x="3575050" y="3359150"/>
          <p14:tracePt t="28124" x="3581400" y="3429000"/>
          <p14:tracePt t="28141" x="3581400" y="3473450"/>
          <p14:tracePt t="28156" x="3581400" y="3530600"/>
          <p14:tracePt t="28172" x="3581400" y="3581400"/>
          <p14:tracePt t="28190" x="3581400" y="3600450"/>
          <p14:tracePt t="28207" x="3581400" y="3632200"/>
          <p14:tracePt t="28224" x="3575050" y="3670300"/>
          <p14:tracePt t="28241" x="3568700" y="3683000"/>
          <p14:tracePt t="28257" x="3543300" y="3714750"/>
          <p14:tracePt t="28274" x="3524250" y="3733800"/>
          <p14:tracePt t="28291" x="3486150" y="3771900"/>
          <p14:tracePt t="28307" x="3448050" y="3803650"/>
          <p14:tracePt t="28324" x="3429000" y="3822700"/>
          <p14:tracePt t="28340" x="3384550" y="3854450"/>
          <p14:tracePt t="28357" x="3359150" y="3860800"/>
          <p14:tracePt t="28374" x="3295650" y="3879850"/>
          <p14:tracePt t="28392" x="3194050" y="3892550"/>
          <p14:tracePt t="28407" x="3143250" y="3892550"/>
          <p14:tracePt t="28424" x="3028950" y="3873500"/>
          <p14:tracePt t="28440" x="2959100" y="3860800"/>
          <p14:tracePt t="28457" x="2838450" y="3822700"/>
          <p14:tracePt t="28474" x="2787650" y="3797300"/>
          <p14:tracePt t="28490" x="2711450" y="3759200"/>
          <p14:tracePt t="28507" x="2660650" y="3727450"/>
          <p14:tracePt t="28524" x="2641600" y="3708400"/>
          <p14:tracePt t="28540" x="2609850" y="3670300"/>
          <p14:tracePt t="28557" x="2590800" y="3625850"/>
          <p14:tracePt t="28574" x="2578100" y="3600450"/>
          <p14:tracePt t="28590" x="2565400" y="3562350"/>
          <p14:tracePt t="28607" x="2559050" y="3536950"/>
          <p14:tracePt t="28624" x="2559050" y="3498850"/>
          <p14:tracePt t="28640" x="2559050" y="3479800"/>
          <p14:tracePt t="28657" x="2559050" y="3429000"/>
          <p14:tracePt t="28674" x="2578100" y="3378200"/>
          <p14:tracePt t="28690" x="2590800" y="3352800"/>
          <p14:tracePt t="28707" x="2622550" y="3308350"/>
          <p14:tracePt t="28724" x="2641600" y="3289300"/>
          <p14:tracePt t="28740" x="2673350" y="3257550"/>
          <p14:tracePt t="28757" x="2705100" y="3225800"/>
          <p14:tracePt t="28774" x="2717800" y="3213100"/>
          <p14:tracePt t="28790" x="2749550" y="3187700"/>
          <p14:tracePt t="28807" x="2794000" y="3168650"/>
          <p14:tracePt t="28825" x="2832100" y="3162300"/>
          <p14:tracePt t="28840" x="2908300" y="3149600"/>
          <p14:tracePt t="28857" x="2946400" y="3143250"/>
          <p14:tracePt t="28873" x="3022600" y="3143250"/>
          <p14:tracePt t="28890" x="3092450" y="3143250"/>
          <p14:tracePt t="28907" x="3117850" y="3143250"/>
          <p14:tracePt t="28925" x="3136900" y="3143250"/>
          <p14:tracePt t="28939" x="3181350" y="3143250"/>
          <p14:tracePt t="28955" x="3219450" y="3143250"/>
          <p14:tracePt t="28974" x="3244850" y="3143250"/>
          <p14:tracePt t="28990" x="3289300" y="3143250"/>
          <p14:tracePt t="29007" x="3333750" y="3155950"/>
          <p14:tracePt t="29024" x="3340100" y="3162300"/>
          <p14:tracePt t="29040" x="3365500" y="3168650"/>
          <p14:tracePt t="29057" x="3378200" y="3175000"/>
          <p14:tracePt t="29074" x="3390900" y="3194050"/>
          <p14:tracePt t="29090" x="3409950" y="3213100"/>
          <p14:tracePt t="29107" x="3422650" y="3225800"/>
          <p14:tracePt t="29124" x="3448050" y="3263900"/>
          <p14:tracePt t="29141" x="3460750" y="3282950"/>
          <p14:tracePt t="29157" x="3473450" y="3321050"/>
          <p14:tracePt t="29174" x="3492500" y="3352800"/>
          <p14:tracePt t="29190" x="3498850" y="3371850"/>
          <p14:tracePt t="29207" x="3505200" y="3416300"/>
          <p14:tracePt t="29224" x="3511550" y="3435350"/>
          <p14:tracePt t="29241" x="3524250" y="3473450"/>
          <p14:tracePt t="29257" x="3530600" y="3517900"/>
          <p14:tracePt t="29272" x="3536950" y="3543300"/>
          <p14:tracePt t="29289" x="3536950" y="3581400"/>
          <p14:tracePt t="29305" x="3543300" y="3606800"/>
          <p14:tracePt t="29324" x="3543300" y="3651250"/>
          <p14:tracePt t="29340" x="3543300" y="3689350"/>
          <p14:tracePt t="29357" x="3543300" y="3702050"/>
          <p14:tracePt t="29374" x="3536950" y="3733800"/>
          <p14:tracePt t="29390" x="3530600" y="3733800"/>
          <p14:tracePt t="29407" x="3505200" y="3752850"/>
          <p14:tracePt t="29424" x="3473450" y="3771900"/>
          <p14:tracePt t="29441" x="3448050" y="3778250"/>
          <p14:tracePt t="29457" x="3390900" y="3790950"/>
          <p14:tracePt t="29474" x="3359150" y="3790950"/>
          <p14:tracePt t="29490" x="3257550" y="3797300"/>
          <p14:tracePt t="29507" x="3124200" y="3797300"/>
          <p14:tracePt t="29524" x="3060700" y="3797300"/>
          <p14:tracePt t="29540" x="2940050" y="3784600"/>
          <p14:tracePt t="29557" x="2882900" y="3771900"/>
          <p14:tracePt t="29574" x="2787650" y="3746500"/>
          <p14:tracePt t="29590" x="2736850" y="3721100"/>
          <p14:tracePt t="29607" x="2705100" y="3708400"/>
          <p14:tracePt t="29624" x="2686050" y="3689350"/>
          <p14:tracePt t="29640" x="2679700" y="3676650"/>
          <p14:tracePt t="29657" x="2679700" y="3651250"/>
          <p14:tracePt t="29674" x="2673350" y="3632200"/>
          <p14:tracePt t="29690" x="2673350" y="3594100"/>
          <p14:tracePt t="29707" x="2673350" y="3549650"/>
          <p14:tracePt t="29724" x="2673350" y="3530600"/>
          <p14:tracePt t="29740" x="2673350" y="3498850"/>
          <p14:tracePt t="29757" x="2686050" y="3460750"/>
          <p14:tracePt t="29774" x="2698750" y="3448050"/>
          <p14:tracePt t="29790" x="2730500" y="3422650"/>
          <p14:tracePt t="29807" x="2743200" y="3403600"/>
          <p14:tracePt t="29824" x="2800350" y="3365500"/>
          <p14:tracePt t="29840" x="2832100" y="3346450"/>
          <p14:tracePt t="29857" x="2882900" y="3314700"/>
          <p14:tracePt t="29874" x="2965450" y="3282950"/>
          <p14:tracePt t="29890" x="3016250" y="3276600"/>
          <p14:tracePt t="29907" x="3086100" y="3244850"/>
          <p14:tracePt t="29924" x="3124200" y="3238500"/>
          <p14:tracePt t="29924" x="3155950" y="3232150"/>
          <p14:tracePt t="29941" x="3181350" y="3225800"/>
          <p14:tracePt t="29957" x="3213100" y="3213100"/>
          <p14:tracePt t="29974" x="3219450" y="3213100"/>
          <p14:tracePt t="29990" x="3238500" y="3213100"/>
          <p14:tracePt t="30007" x="3244850" y="3213100"/>
          <p14:tracePt t="30024" x="3276600" y="3213100"/>
          <p14:tracePt t="30040" x="3327400" y="3219450"/>
          <p14:tracePt t="30057" x="3352800" y="3225800"/>
          <p14:tracePt t="30074" x="3409950" y="3238500"/>
          <p14:tracePt t="30090" x="3435350" y="3244850"/>
          <p14:tracePt t="30107" x="3498850" y="3257550"/>
          <p14:tracePt t="30124" x="3549650" y="3276600"/>
          <p14:tracePt t="30141" x="3568700" y="3282950"/>
          <p14:tracePt t="30157" x="3600450" y="3295650"/>
          <p14:tracePt t="30172" x="3613150" y="3295650"/>
          <p14:tracePt t="30189" x="3619500" y="3295650"/>
          <p14:tracePt t="32228" x="3625850" y="3295650"/>
          <p14:tracePt t="32269" x="3632200" y="3295650"/>
          <p14:tracePt t="32299" x="3632200" y="3302000"/>
          <p14:tracePt t="32353" x="3638550" y="3302000"/>
          <p14:tracePt t="32414" x="3644900" y="3302000"/>
          <p14:tracePt t="32435" x="3651250" y="3302000"/>
          <p14:tracePt t="32456" x="3657600" y="3302000"/>
          <p14:tracePt t="32460" x="3663950" y="3302000"/>
          <p14:tracePt t="32477" x="3670300" y="3302000"/>
          <p14:tracePt t="32478" x="3676650" y="3302000"/>
          <p14:tracePt t="32491" x="3695700" y="3302000"/>
          <p14:tracePt t="32508" x="3702050" y="3302000"/>
          <p14:tracePt t="32525" x="3721100" y="3302000"/>
          <p14:tracePt t="32560" x="3733800" y="3302000"/>
          <p14:tracePt t="32575" x="3746500" y="3308350"/>
          <p14:tracePt t="32576" x="3771900" y="3314700"/>
          <p14:tracePt t="32591" x="3797300" y="3314700"/>
          <p14:tracePt t="32608" x="3841750" y="3327400"/>
          <p14:tracePt t="32625" x="3854450" y="3327400"/>
          <p14:tracePt t="32641" x="3886200" y="3333750"/>
          <p14:tracePt t="32658" x="3892550" y="3333750"/>
          <p14:tracePt t="32755" x="3892550" y="3340100"/>
          <p14:tracePt t="32796" x="3892550" y="3346450"/>
          <p14:tracePt t="33020" x="3898900" y="3346450"/>
          <p14:tracePt t="33041" x="3905250" y="3346450"/>
          <p14:tracePt t="33051" x="3911600" y="3346450"/>
          <p14:tracePt t="33061" x="3924300" y="3346450"/>
          <p14:tracePt t="33072" x="3962400" y="3346450"/>
          <p14:tracePt t="33093" x="3981450" y="3346450"/>
          <p14:tracePt t="33094" x="4006850" y="3346450"/>
          <p14:tracePt t="33108" x="4064000" y="3346450"/>
          <p14:tracePt t="33125" x="4095750" y="3346450"/>
          <p14:tracePt t="33141" x="4152900" y="3346450"/>
          <p14:tracePt t="33158" x="4191000" y="3346450"/>
          <p14:tracePt t="33174" x="4286250" y="3346450"/>
          <p14:tracePt t="33191" x="4375150" y="3346450"/>
          <p14:tracePt t="33208" x="4406900" y="3346450"/>
          <p14:tracePt t="33224" x="4457700" y="3346450"/>
          <p14:tracePt t="35375" x="4445000" y="3352800"/>
          <p14:tracePt t="35386" x="4432300" y="3359150"/>
          <p14:tracePt t="35396" x="4419600" y="3371850"/>
          <p14:tracePt t="35408" x="4406900" y="3378200"/>
          <p14:tracePt t="35411" x="4368800" y="3390900"/>
          <p14:tracePt t="35424" x="4267200" y="3429000"/>
          <p14:tracePt t="35441" x="4095750" y="3492500"/>
          <p14:tracePt t="35458" x="4000500" y="3517900"/>
          <p14:tracePt t="35474" x="3733800" y="3600450"/>
          <p14:tracePt t="35491" x="3600450" y="3644900"/>
          <p14:tracePt t="35508" x="3352800" y="3714750"/>
          <p14:tracePt t="35524" x="3263900" y="3740150"/>
          <p14:tracePt t="35541" x="3130550" y="3771900"/>
          <p14:tracePt t="35557" x="3060700" y="3790950"/>
          <p14:tracePt t="35575" x="3035300" y="3797300"/>
          <p14:tracePt t="35591" x="2990850" y="3810000"/>
          <p14:tracePt t="35608" x="2946400" y="3829050"/>
          <p14:tracePt t="35624" x="2914650" y="3835400"/>
          <p14:tracePt t="35641" x="2838450" y="3860800"/>
          <p14:tracePt t="35658" x="2806700" y="3867150"/>
          <p14:tracePt t="35674" x="2724150" y="3892550"/>
          <p14:tracePt t="35691" x="2647950" y="3911600"/>
          <p14:tracePt t="35708" x="2622550" y="3917950"/>
          <p14:tracePt t="35724" x="2584450" y="3930650"/>
          <p14:tracePt t="35741" x="2571750" y="3937000"/>
          <p14:tracePt t="35758" x="2559050" y="3943350"/>
          <p14:tracePt t="35963" x="2565400" y="3943350"/>
          <p14:tracePt t="35974" x="2571750" y="3943350"/>
          <p14:tracePt t="35995" x="2578100" y="3943350"/>
          <p14:tracePt t="35996" x="2584450" y="3937000"/>
          <p14:tracePt t="36008" x="2590800" y="3937000"/>
          <p14:tracePt t="36023" x="2597150" y="3930650"/>
          <p14:tracePt t="36040" x="2603500" y="3924300"/>
          <p14:tracePt t="36058" x="2603500" y="3917950"/>
          <p14:tracePt t="36098" x="2603500" y="3911600"/>
          <p14:tracePt t="36160" x="2603500" y="3905250"/>
          <p14:tracePt t="37309" x="2603500" y="3898900"/>
          <p14:tracePt t="37350" x="2603500" y="3892550"/>
          <p14:tracePt t="37361" x="2603500" y="3886200"/>
          <p14:tracePt t="37373" x="2603500" y="3879850"/>
          <p14:tracePt t="37374" x="2603500" y="3873500"/>
          <p14:tracePt t="37390" x="2603500" y="3860800"/>
          <p14:tracePt t="37407" x="2603500" y="3848100"/>
          <p14:tracePt t="37423" x="2603500" y="3841750"/>
          <p14:tracePt t="37440" x="2603500" y="3816350"/>
          <p14:tracePt t="37457" x="2603500" y="3810000"/>
          <p14:tracePt t="37473" x="2603500" y="3784600"/>
          <p14:tracePt t="37491" x="2603500" y="3765550"/>
          <p14:tracePt t="37507" x="2603500" y="3752850"/>
          <p14:tracePt t="38189" x="2609850" y="3752850"/>
          <p14:tracePt t="38596" x="2616200" y="3746500"/>
          <p14:tracePt t="38627" x="2622550" y="3746500"/>
          <p14:tracePt t="38637" x="2622550" y="3740150"/>
          <p14:tracePt t="38648" x="2628900" y="3740150"/>
          <p14:tracePt t="38664" x="2635250" y="3740150"/>
          <p14:tracePt t="38668" x="2647950" y="3733800"/>
          <p14:tracePt t="38672" x="2660650" y="3727450"/>
          <p14:tracePt t="38688" x="2698750" y="3714750"/>
          <p14:tracePt t="38705" x="2743200" y="3708400"/>
          <p14:tracePt t="38723" x="2762250" y="3702050"/>
          <p14:tracePt t="38740" x="2800350" y="3695700"/>
          <p14:tracePt t="38757" x="2819400" y="3695700"/>
          <p14:tracePt t="38773" x="2832100" y="3695700"/>
          <p14:tracePt t="38854" x="2838450" y="3695700"/>
          <p14:tracePt t="38895" x="2844800" y="3695700"/>
          <p14:tracePt t="39222" x="2851150" y="3695700"/>
          <p14:tracePt t="39232" x="2863850" y="3695700"/>
          <p14:tracePt t="39242" x="2870200" y="3695700"/>
          <p14:tracePt t="39249" x="2895600" y="3695700"/>
          <p14:tracePt t="39257" x="2965450" y="3695700"/>
          <p14:tracePt t="39274" x="3009900" y="3714750"/>
          <p14:tracePt t="39289" x="3136900" y="3746500"/>
          <p14:tracePt t="39305" x="3200400" y="3765550"/>
          <p14:tracePt t="39322" x="3327400" y="3803650"/>
          <p14:tracePt t="39339" x="3422650" y="3835400"/>
          <p14:tracePt t="39357" x="3448050" y="3841750"/>
          <p14:tracePt t="39373" x="3486150" y="3841750"/>
          <p14:tracePt t="39390" x="3505200" y="3841750"/>
          <p14:tracePt t="39407" x="3536950" y="3841750"/>
          <p14:tracePt t="39423" x="3600450" y="3835400"/>
          <p14:tracePt t="39441" x="3625850" y="3829050"/>
          <p14:tracePt t="39457" x="3676650" y="3822700"/>
          <p14:tracePt t="39472" x="3689350" y="3822700"/>
          <p14:tracePt t="39489" x="3721100" y="3816350"/>
          <p14:tracePt t="39505" x="3727450" y="3816350"/>
          <p14:tracePt t="39523" x="3740150" y="3803650"/>
          <p14:tracePt t="39541" x="3752850" y="3803650"/>
          <p14:tracePt t="39557" x="3759200" y="3797300"/>
          <p14:tracePt t="39573" x="3778250" y="3784600"/>
          <p14:tracePt t="39591" x="3790950" y="3784600"/>
          <p14:tracePt t="39638" x="3790950" y="3778250"/>
          <p14:tracePt t="39669" x="3790950" y="3771900"/>
          <p14:tracePt t="39679" x="3790950" y="3765550"/>
          <p14:tracePt t="39700" x="3790950" y="3759200"/>
          <p14:tracePt t="39712" x="3790950" y="3752850"/>
          <p14:tracePt t="39712" x="3790950" y="3746500"/>
          <p14:tracePt t="39723" x="3790950" y="3740150"/>
          <p14:tracePt t="39740" x="3790950" y="3727450"/>
          <p14:tracePt t="39756" x="3784600" y="3695700"/>
          <p14:tracePt t="39773" x="3765550" y="3676650"/>
          <p14:tracePt t="39790" x="3721100" y="3644900"/>
          <p14:tracePt t="39806" x="3689350" y="3625850"/>
          <p14:tracePt t="39823" x="3619500" y="3594100"/>
          <p14:tracePt t="39840" x="3594100" y="3581400"/>
          <p14:tracePt t="39857" x="3530600" y="3568700"/>
          <p14:tracePt t="39873" x="3492500" y="3562350"/>
          <p14:tracePt t="39890" x="3479800" y="3556000"/>
          <p14:tracePt t="39906" x="3435350" y="3556000"/>
          <p14:tracePt t="39923" x="3409950" y="3556000"/>
          <p14:tracePt t="39923" x="3378200" y="3556000"/>
          <p14:tracePt t="39940" x="3346450" y="3556000"/>
          <p14:tracePt t="39956" x="3263900" y="3556000"/>
          <p14:tracePt t="39974" x="3219450" y="3575050"/>
          <p14:tracePt t="39990" x="3149600" y="3594100"/>
          <p14:tracePt t="40007" x="3111500" y="3613150"/>
          <p14:tracePt t="40023" x="3067050" y="3632200"/>
          <p14:tracePt t="40040" x="3028950" y="3657600"/>
          <p14:tracePt t="40058" x="3016250" y="3663950"/>
          <p14:tracePt t="40073" x="3009900" y="3695700"/>
          <p14:tracePt t="40091" x="3003550" y="3708400"/>
          <p14:tracePt t="40107" x="2997200" y="3727450"/>
          <p14:tracePt t="40123" x="2997200" y="3752850"/>
          <p14:tracePt t="40140" x="2997200" y="3765550"/>
          <p14:tracePt t="40157" x="2997200" y="3790950"/>
          <p14:tracePt t="40174" x="2997200" y="3803650"/>
          <p14:tracePt t="40188" x="3003550" y="3829050"/>
          <p14:tracePt t="40205" x="3016250" y="3848100"/>
          <p14:tracePt t="40223" x="3028950" y="3860800"/>
          <p14:tracePt t="40240" x="3060700" y="3886200"/>
          <p14:tracePt t="40256" x="3079750" y="3892550"/>
          <p14:tracePt t="40273" x="3117850" y="3911600"/>
          <p14:tracePt t="40290" x="3168650" y="3917950"/>
          <p14:tracePt t="40307" x="3206750" y="3917950"/>
          <p14:tracePt t="40323" x="3244850" y="3924300"/>
          <p14:tracePt t="40340" x="3270250" y="3924300"/>
          <p14:tracePt t="40357" x="3308350" y="3924300"/>
          <p14:tracePt t="40373" x="3327400" y="3924300"/>
          <p14:tracePt t="40390" x="3346450" y="3924300"/>
          <p14:tracePt t="40406" x="3371850" y="3917950"/>
          <p14:tracePt t="40423" x="3397250" y="3911600"/>
          <p14:tracePt t="40440" x="3460750" y="3879850"/>
          <p14:tracePt t="40457" x="3536950" y="3854450"/>
          <p14:tracePt t="40473" x="3568700" y="3835400"/>
          <p14:tracePt t="40490" x="3632200" y="3816350"/>
          <p14:tracePt t="40507" x="3651250" y="3810000"/>
          <p14:tracePt t="40523" x="3683000" y="3790950"/>
          <p14:tracePt t="40540" x="3695700" y="3784600"/>
          <p14:tracePt t="40557" x="3702050" y="3778250"/>
          <p14:tracePt t="40573" x="3708400" y="3765550"/>
          <p14:tracePt t="40590" x="3708400" y="3752850"/>
          <p14:tracePt t="40606" x="3708400" y="3740150"/>
          <p14:tracePt t="40623" x="3708400" y="3727450"/>
          <p14:tracePt t="40661" x="3708400" y="3721100"/>
          <p14:tracePt t="40662" x="3708400" y="3714750"/>
          <p14:tracePt t="41374" x="3714750" y="3714750"/>
          <p14:tracePt t="41398" x="3721100" y="3714750"/>
          <p14:tracePt t="41399" x="3727450" y="3708400"/>
          <p14:tracePt t="41407" x="3746500" y="3708400"/>
          <p14:tracePt t="41423" x="3790950" y="3702050"/>
          <p14:tracePt t="41440" x="3879850" y="3683000"/>
          <p14:tracePt t="41457" x="3937000" y="3683000"/>
          <p14:tracePt t="41473" x="4057650" y="3676650"/>
          <p14:tracePt t="41490" x="4121150" y="3676650"/>
          <p14:tracePt t="41507" x="4229100" y="3676650"/>
          <p14:tracePt t="41523" x="4292600" y="3676650"/>
          <p14:tracePt t="41540" x="4305300" y="3670300"/>
          <p14:tracePt t="41556" x="4311650" y="3670300"/>
          <p14:tracePt t="41876" x="4318000" y="3663950"/>
          <p14:tracePt t="41908" x="4318000" y="3657600"/>
          <p14:tracePt t="41920" x="4324350" y="3651250"/>
          <p14:tracePt t="41932" x="4324350" y="3644900"/>
          <p14:tracePt t="41940" x="4324350" y="3638550"/>
          <p14:tracePt t="41941" x="4324350" y="3632200"/>
          <p14:tracePt t="41957" x="4324350" y="3613150"/>
          <p14:tracePt t="41973" x="4330700" y="3587750"/>
          <p14:tracePt t="41991" x="4330700" y="3581400"/>
          <p14:tracePt t="42006" x="4330700" y="3562350"/>
          <p14:tracePt t="42023" x="4330700" y="3549650"/>
          <p14:tracePt t="42040" x="4330700" y="3536950"/>
          <p14:tracePt t="42146" x="4330700" y="3530600"/>
          <p14:tracePt t="42167" x="4330700" y="3524250"/>
          <p14:tracePt t="42197" x="4330700" y="3517900"/>
          <p14:tracePt t="42208" x="4337050" y="3505200"/>
          <p14:tracePt t="42218" x="4337050" y="3498850"/>
          <p14:tracePt t="42229" x="4343400" y="3492500"/>
          <p14:tracePt t="42241" x="4343400" y="3479800"/>
          <p14:tracePt t="42257" x="4343400" y="3473450"/>
          <p14:tracePt t="42273" x="4349750" y="3473450"/>
          <p14:tracePt t="42289" x="4349750" y="3467100"/>
          <p14:tracePt t="45161" x="4343400" y="3460750"/>
          <p14:tracePt t="45171" x="4330700" y="3448050"/>
          <p14:tracePt t="45183" x="4305300" y="3435350"/>
          <p14:tracePt t="45193" x="4267200" y="3422650"/>
          <p14:tracePt t="45203" x="4210050" y="3397250"/>
          <p14:tracePt t="45223" x="4032250" y="3321050"/>
          <p14:tracePt t="45225" x="3905250" y="3282950"/>
          <p14:tracePt t="45240" x="3587750" y="3181350"/>
          <p14:tracePt t="45259" x="3409950" y="3136900"/>
          <p14:tracePt t="45273" x="3079750" y="3041650"/>
          <p14:tracePt t="45289" x="2965450" y="3003550"/>
          <p14:tracePt t="45305" x="2749550" y="2933700"/>
          <p14:tracePt t="45322" x="2660650" y="2901950"/>
          <p14:tracePt t="45339" x="2495550" y="2851150"/>
          <p14:tracePt t="45356" x="2317750" y="2800350"/>
          <p14:tracePt t="45373" x="2228850" y="2768600"/>
          <p14:tracePt t="45390" x="2038350" y="2724150"/>
          <p14:tracePt t="45407" x="1879600" y="2673350"/>
          <p14:tracePt t="45423" x="1816100" y="2660650"/>
          <p14:tracePt t="45440" x="1701800" y="2622550"/>
          <p14:tracePt t="45457" x="1651000" y="2609850"/>
          <p14:tracePt t="45473" x="1562100" y="2584450"/>
          <p14:tracePt t="45490" x="1479550" y="2565400"/>
          <p14:tracePt t="45507" x="1441450" y="2559050"/>
          <p14:tracePt t="45523" x="1390650" y="2546350"/>
          <p14:tracePt t="45540" x="1377950" y="2546350"/>
          <p14:tracePt t="45557" x="1365250" y="2546350"/>
          <p14:tracePt t="45573" x="1358900" y="2540000"/>
          <p14:tracePt t="45590" x="1352550" y="2540000"/>
          <p14:tracePt t="45606" x="1333500" y="2533650"/>
          <p14:tracePt t="45623" x="1320800" y="2527300"/>
          <p14:tracePt t="45640" x="1282700" y="2520950"/>
          <p14:tracePt t="45656" x="1244600" y="2508250"/>
          <p14:tracePt t="45673" x="1225550" y="2508250"/>
          <p14:tracePt t="45690" x="1181100" y="2495550"/>
          <p14:tracePt t="45706" x="1155700" y="2476500"/>
          <p14:tracePt t="45723" x="1092200" y="2457450"/>
          <p14:tracePt t="45740" x="1054100" y="2444750"/>
          <p14:tracePt t="45756" x="984250" y="2425700"/>
          <p14:tracePt t="45773" x="939800" y="2413000"/>
          <p14:tracePt t="45790" x="927100" y="2406650"/>
          <p14:tracePt t="45806" x="920750" y="2406650"/>
          <p14:tracePt t="45931" x="920750" y="2400300"/>
          <p14:tracePt t="45972" x="920750" y="2393950"/>
          <p14:tracePt t="46003" x="933450" y="2387600"/>
          <p14:tracePt t="46014" x="939800" y="2387600"/>
          <p14:tracePt t="46025" x="952500" y="2387600"/>
          <p14:tracePt t="46026" x="965200" y="2387600"/>
          <p14:tracePt t="46040" x="1009650" y="2387600"/>
          <p14:tracePt t="46057" x="1047750" y="2387600"/>
          <p14:tracePt t="46073" x="1130300" y="2387600"/>
          <p14:tracePt t="46090" x="1174750" y="2387600"/>
          <p14:tracePt t="46106" x="1257300" y="2387600"/>
          <p14:tracePt t="46123" x="1314450" y="2387600"/>
          <p14:tracePt t="46141" x="1346200" y="2387600"/>
          <p14:tracePt t="46157" x="1403350" y="2393950"/>
          <p14:tracePt t="46174" x="1441450" y="2406650"/>
          <p14:tracePt t="46189" x="1524000" y="2432050"/>
          <p14:tracePt t="46205" x="1568450" y="2444750"/>
          <p14:tracePt t="46222" x="1682750" y="2470150"/>
          <p14:tracePt t="46238" x="1797050" y="2495550"/>
          <p14:tracePt t="46257" x="1854200" y="2495550"/>
          <p14:tracePt t="46273" x="1962150" y="2501900"/>
          <p14:tracePt t="46291" x="2006600" y="2508250"/>
          <p14:tracePt t="46305" x="2076450" y="2508250"/>
          <p14:tracePt t="46322" x="2114550" y="2508250"/>
          <p14:tracePt t="46339" x="2139950" y="2508250"/>
          <p14:tracePt t="46355" x="2190750" y="2508250"/>
          <p14:tracePt t="46373" x="2266950" y="2508250"/>
          <p14:tracePt t="46391" x="2324100" y="2508250"/>
          <p14:tracePt t="46407" x="2432050" y="2514600"/>
          <p14:tracePt t="46423" x="2501900" y="2514600"/>
          <p14:tracePt t="46440" x="2590800" y="2527300"/>
          <p14:tracePt t="46457" x="2667000" y="2527300"/>
          <p14:tracePt t="46473" x="2692400" y="2527300"/>
          <p14:tracePt t="46490" x="2755900" y="2527300"/>
          <p14:tracePt t="46507" x="2800350" y="2527300"/>
          <p14:tracePt t="46523" x="2921000" y="2527300"/>
          <p14:tracePt t="46540" x="2984500" y="2527300"/>
          <p14:tracePt t="46556" x="3117850" y="2527300"/>
          <p14:tracePt t="46573" x="3225800" y="2527300"/>
          <p14:tracePt t="46590" x="3270250" y="2527300"/>
          <p14:tracePt t="46606" x="3333750" y="2527300"/>
          <p14:tracePt t="46623" x="3390900" y="2527300"/>
          <p14:tracePt t="46641" x="3429000" y="2527300"/>
          <p14:tracePt t="46656" x="3492500" y="2527300"/>
          <p14:tracePt t="46673" x="3524250" y="2527300"/>
          <p14:tracePt t="46690" x="3594100" y="2527300"/>
          <p14:tracePt t="46706" x="3619500" y="2527300"/>
          <p14:tracePt t="46723" x="3651250" y="2527300"/>
          <p14:tracePt t="46740" x="3676650" y="2527300"/>
          <p14:tracePt t="46777" x="3689350" y="2527300"/>
          <p14:tracePt t="46778" x="3695700" y="2527300"/>
          <p14:tracePt t="46807" x="3702050" y="2527300"/>
          <p14:tracePt t="46808" x="3708400" y="2527300"/>
          <p14:tracePt t="46823" x="3714750" y="2527300"/>
          <p14:tracePt t="46860" x="3721100" y="2527300"/>
          <p14:tracePt t="46892" x="3727450" y="2527300"/>
          <p14:tracePt t="46922" x="3733800" y="2520950"/>
          <p14:tracePt t="46932" x="3740150" y="2520950"/>
          <p14:tracePt t="46939" x="3746500" y="2520950"/>
          <p14:tracePt t="46964" x="3746500" y="2514600"/>
          <p14:tracePt t="49011" x="3746500" y="2520950"/>
          <p14:tracePt t="49032" x="3746500" y="2527300"/>
          <p14:tracePt t="49042" x="3740150" y="2527300"/>
          <p14:tracePt t="49057" x="3740150" y="2533650"/>
          <p14:tracePt t="49058" x="3740150" y="2540000"/>
          <p14:tracePt t="49074" x="3733800" y="2540000"/>
          <p14:tracePt t="49092" x="3733800" y="2546350"/>
          <p14:tracePt t="49108" x="3733800" y="2559050"/>
          <p14:tracePt t="49123" x="3733800" y="2578100"/>
          <p14:tracePt t="49139" x="3727450" y="2609850"/>
          <p14:tracePt t="49158" x="3727450" y="2622550"/>
          <p14:tracePt t="49176" x="3727450" y="2660650"/>
          <p14:tracePt t="49190" x="3727450" y="2667000"/>
          <p14:tracePt t="49206" x="3727450" y="2705100"/>
          <p14:tracePt t="49223" x="3727450" y="2724150"/>
          <p14:tracePt t="49239" x="3727450" y="2762250"/>
          <p14:tracePt t="49258" x="3727450" y="2819400"/>
          <p14:tracePt t="49275" x="3727450" y="2851150"/>
          <p14:tracePt t="49292" x="3727450" y="2933700"/>
          <p14:tracePt t="49306" x="3727450" y="2978150"/>
          <p14:tracePt t="49323" x="3727450" y="3060700"/>
          <p14:tracePt t="49341" x="3727450" y="3149600"/>
          <p14:tracePt t="49358" x="3727450" y="3194050"/>
          <p14:tracePt t="49374" x="3727450" y="3276600"/>
          <p14:tracePt t="49391" x="3727450" y="3314700"/>
          <p14:tracePt t="49407" x="3727450" y="3397250"/>
          <p14:tracePt t="49424" x="3727450" y="3473450"/>
          <p14:tracePt t="49441" x="3727450" y="3505200"/>
          <p14:tracePt t="49457" x="3721100" y="3575050"/>
          <p14:tracePt t="49474" x="3708400" y="3651250"/>
          <p14:tracePt t="49491" x="3702050" y="3689350"/>
          <p14:tracePt t="49508" x="3695700" y="3778250"/>
          <p14:tracePt t="49524" x="3689350" y="3816350"/>
          <p14:tracePt t="49542" x="3683000" y="3905250"/>
          <p14:tracePt t="49558" x="3683000" y="3937000"/>
          <p14:tracePt t="49574" x="3683000" y="4006850"/>
          <p14:tracePt t="49591" x="3683000" y="4064000"/>
          <p14:tracePt t="49607" x="3683000" y="4083050"/>
          <p14:tracePt t="49624" x="3683000" y="4108450"/>
          <p14:tracePt t="49641" x="3683000" y="4121150"/>
          <p14:tracePt t="51928" x="3683000" y="4127500"/>
          <p14:tracePt t="52418" x="3683000" y="4121150"/>
          <p14:tracePt t="52429" x="3683000" y="4114800"/>
          <p14:tracePt t="52449" x="3683000" y="4108450"/>
          <p14:tracePt t="52470" x="3689350" y="4102100"/>
          <p14:tracePt t="52480" x="3689350" y="4095750"/>
          <p14:tracePt t="52490" x="3695700" y="4089400"/>
          <p14:tracePt t="52507" x="3695700" y="4076700"/>
          <p14:tracePt t="52508" x="3708400" y="4038600"/>
          <p14:tracePt t="52524" x="3708400" y="4025900"/>
          <p14:tracePt t="52541" x="3721100" y="3981450"/>
          <p14:tracePt t="52557" x="3727450" y="3943350"/>
          <p14:tracePt t="52574" x="3740150" y="3930650"/>
          <p14:tracePt t="52591" x="3759200" y="3898900"/>
          <p14:tracePt t="52607" x="3771900" y="3879850"/>
          <p14:tracePt t="52624" x="3797300" y="3835400"/>
          <p14:tracePt t="52641" x="3803650" y="3810000"/>
          <p14:tracePt t="52657" x="3816350" y="3759200"/>
          <p14:tracePt t="52674" x="3829050" y="3702050"/>
          <p14:tracePt t="52691" x="3835400" y="3676650"/>
          <p14:tracePt t="52707" x="3835400" y="3613150"/>
          <p14:tracePt t="52724" x="3841750" y="3594100"/>
          <p14:tracePt t="52741" x="3841750" y="3536950"/>
          <p14:tracePt t="52757" x="3841750" y="3492500"/>
          <p14:tracePt t="52774" x="3841750" y="3473450"/>
          <p14:tracePt t="52791" x="3835400" y="3441700"/>
          <p14:tracePt t="52807" x="3829050" y="3429000"/>
          <p14:tracePt t="52824" x="3816350" y="3390900"/>
          <p14:tracePt t="52841" x="3803650" y="3365500"/>
          <p14:tracePt t="52857" x="3790950" y="3346450"/>
          <p14:tracePt t="52874" x="3765550" y="3308350"/>
          <p14:tracePt t="52892" x="3746500" y="3289300"/>
          <p14:tracePt t="52907" x="3708400" y="3257550"/>
          <p14:tracePt t="52924" x="3676650" y="3225800"/>
          <p14:tracePt t="52941" x="3657600" y="3213100"/>
          <p14:tracePt t="52958" x="3606800" y="3175000"/>
          <p14:tracePt t="52974" x="3568700" y="3149600"/>
          <p14:tracePt t="52991" x="3473450" y="3111500"/>
          <p14:tracePt t="53008" x="3346450" y="3060700"/>
          <p14:tracePt t="53024" x="3276600" y="3035300"/>
          <p14:tracePt t="53041" x="3175000" y="3016250"/>
          <p14:tracePt t="53057" x="3130550" y="3003550"/>
          <p14:tracePt t="53074" x="3079750" y="2990850"/>
          <p14:tracePt t="53091" x="3048000" y="2984500"/>
          <p14:tracePt t="53107" x="3035300" y="2984500"/>
          <p14:tracePt t="53123" x="3003550" y="2984500"/>
          <p14:tracePt t="53141" x="2978150" y="2984500"/>
          <p14:tracePt t="53158" x="2940050" y="2978150"/>
          <p14:tracePt t="53173" x="2914650" y="2978150"/>
          <p14:tracePt t="53190" x="2857500" y="2978150"/>
          <p14:tracePt t="53206" x="2794000" y="2984500"/>
          <p14:tracePt t="53222" x="2762250" y="2990850"/>
          <p14:tracePt t="53242" x="2679700" y="3009900"/>
          <p14:tracePt t="53257" x="2584450" y="3041650"/>
          <p14:tracePt t="53275" x="2546350" y="3060700"/>
          <p14:tracePt t="53292" x="2476500" y="3098800"/>
          <p14:tracePt t="53308" x="2457450" y="3111500"/>
          <p14:tracePt t="53323" x="2425700" y="3149600"/>
          <p14:tracePt t="53340" x="2413000" y="3175000"/>
          <p14:tracePt t="53357" x="2393950" y="3219450"/>
          <p14:tracePt t="53374" x="2381250" y="3282950"/>
          <p14:tracePt t="53392" x="2374900" y="3308350"/>
          <p14:tracePt t="53407" x="2355850" y="3359150"/>
          <p14:tracePt t="53424" x="2336800" y="3429000"/>
          <p14:tracePt t="53441" x="2336800" y="3460750"/>
          <p14:tracePt t="53457" x="2330450" y="3543300"/>
          <p14:tracePt t="53474" x="2330450" y="3575050"/>
          <p14:tracePt t="53491" x="2336800" y="3676650"/>
          <p14:tracePt t="53508" x="2349500" y="3759200"/>
          <p14:tracePt t="53524" x="2355850" y="3790950"/>
          <p14:tracePt t="53541" x="2374900" y="3841750"/>
          <p14:tracePt t="53557" x="2387600" y="3873500"/>
          <p14:tracePt t="53574" x="2413000" y="3905250"/>
          <p14:tracePt t="53591" x="2451100" y="3937000"/>
          <p14:tracePt t="53607" x="2476500" y="3949700"/>
          <p14:tracePt t="53624" x="2559050" y="3975100"/>
          <p14:tracePt t="53641" x="2603500" y="3975100"/>
          <p14:tracePt t="53657" x="2724150" y="3981450"/>
          <p14:tracePt t="53674" x="2863850" y="3981450"/>
          <p14:tracePt t="53691" x="2927350" y="3981450"/>
          <p14:tracePt t="53707" x="3092450" y="3981450"/>
          <p14:tracePt t="53724" x="3168650" y="3981450"/>
          <p14:tracePt t="53741" x="3321050" y="3981450"/>
          <p14:tracePt t="53757" x="3397250" y="3981450"/>
          <p14:tracePt t="53774" x="3543300" y="3943350"/>
          <p14:tracePt t="53791" x="3657600" y="3892550"/>
          <p14:tracePt t="53808" x="3695700" y="3854450"/>
          <p14:tracePt t="53824" x="3778250" y="3778250"/>
          <p14:tracePt t="53841" x="3797300" y="3740150"/>
          <p14:tracePt t="53857" x="3841750" y="3644900"/>
          <p14:tracePt t="53874" x="3860800" y="3549650"/>
          <p14:tracePt t="53893" x="3867150" y="3505200"/>
          <p14:tracePt t="53907" x="3879850" y="3422650"/>
          <p14:tracePt t="53924" x="3886200" y="3378200"/>
          <p14:tracePt t="53941" x="3886200" y="3289300"/>
          <p14:tracePt t="53957" x="3873500" y="3200400"/>
          <p14:tracePt t="53974" x="3860800" y="3143250"/>
          <p14:tracePt t="53991" x="3810000" y="3035300"/>
          <p14:tracePt t="54007" x="3771900" y="2990850"/>
          <p14:tracePt t="54024" x="3657600" y="2876550"/>
          <p14:tracePt t="54041" x="3517900" y="2768600"/>
          <p14:tracePt t="54057" x="3435350" y="2724150"/>
          <p14:tracePt t="54074" x="3295650" y="2654300"/>
          <p14:tracePt t="54091" x="3238500" y="2641600"/>
          <p14:tracePt t="54107" x="3149600" y="2609850"/>
          <p14:tracePt t="54124" x="3086100" y="2609850"/>
          <p14:tracePt t="54141" x="3054350" y="2609850"/>
          <p14:tracePt t="54157" x="2940050" y="2635250"/>
          <p14:tracePt t="54192" x="2895600" y="2641600"/>
          <p14:tracePt t="54192" x="2844800" y="2654300"/>
          <p14:tracePt t="54206" x="2743200" y="2686050"/>
          <p14:tracePt t="54224" x="2705100" y="2711450"/>
          <p14:tracePt t="54241" x="2628900" y="2749550"/>
          <p14:tracePt t="54259" x="2590800" y="2768600"/>
          <p14:tracePt t="54274" x="2533650" y="2838450"/>
          <p14:tracePt t="54290" x="2476500" y="2933700"/>
          <p14:tracePt t="54306" x="2451100" y="2990850"/>
          <p14:tracePt t="54323" x="2406650" y="3098800"/>
          <p14:tracePt t="54339" x="2400300" y="3155950"/>
          <p14:tracePt t="54357" x="2387600" y="3238500"/>
          <p14:tracePt t="54374" x="2381250" y="3295650"/>
          <p14:tracePt t="54391" x="2381250" y="3327400"/>
          <p14:tracePt t="54407" x="2381250" y="3384550"/>
          <p14:tracePt t="54424" x="2381250" y="3422650"/>
          <p14:tracePt t="54441" x="2393950" y="3498850"/>
          <p14:tracePt t="54458" x="2419350" y="3575050"/>
          <p14:tracePt t="54474" x="2432050" y="3600450"/>
          <p14:tracePt t="54491" x="2470150" y="3657600"/>
          <p14:tracePt t="54507" x="2508250" y="3676650"/>
          <p14:tracePt t="54524" x="2597150" y="3727450"/>
          <p14:tracePt t="54541" x="2654300" y="3740150"/>
          <p14:tracePt t="54557" x="2800350" y="3784600"/>
          <p14:tracePt t="54574" x="2978150" y="3810000"/>
          <p14:tracePt t="54591" x="3060700" y="3829050"/>
          <p14:tracePt t="54607" x="3213100" y="3835400"/>
          <p14:tracePt t="54624" x="3359150" y="3835400"/>
          <p14:tracePt t="54641" x="3409950" y="3835400"/>
          <p14:tracePt t="54657" x="3524250" y="3816350"/>
          <p14:tracePt t="54674" x="3594100" y="3803650"/>
          <p14:tracePt t="54691" x="3714750" y="3759200"/>
          <p14:tracePt t="54707" x="3778250" y="3733800"/>
          <p14:tracePt t="54724" x="3879850" y="3695700"/>
          <p14:tracePt t="54741" x="3943350" y="3657600"/>
          <p14:tracePt t="54757" x="3962400" y="3638550"/>
          <p14:tracePt t="54774" x="3981450" y="3619500"/>
          <p14:tracePt t="54791" x="3994150" y="3600450"/>
          <p14:tracePt t="54807" x="4000500" y="3562350"/>
          <p14:tracePt t="54824" x="4013200" y="3530600"/>
          <p14:tracePt t="54841" x="4013200" y="3505200"/>
          <p14:tracePt t="54857" x="4013200" y="3454400"/>
          <p14:tracePt t="54874" x="4013200" y="3435350"/>
          <p14:tracePt t="54891" x="4006850" y="3403600"/>
          <p14:tracePt t="54907" x="3987800" y="3378200"/>
          <p14:tracePt t="54923" x="3968750" y="3371850"/>
          <p14:tracePt t="54941" x="3937000" y="3371850"/>
          <p14:tracePt t="54957" x="3917950" y="3378200"/>
          <p14:tracePt t="54974" x="3879850" y="3403600"/>
          <p14:tracePt t="54991" x="3848100" y="3429000"/>
          <p14:tracePt t="55007" x="3841750" y="3448050"/>
          <p14:tracePt t="55024" x="3829050" y="3467100"/>
          <p14:tracePt t="55041" x="3829050" y="3479800"/>
          <p14:tracePt t="55057" x="3822700" y="3492500"/>
          <p14:tracePt t="55074" x="3822700" y="3524250"/>
          <p14:tracePt t="55091" x="3822700" y="3530600"/>
          <p14:tracePt t="55107" x="3835400" y="3562350"/>
          <p14:tracePt t="55124" x="3835400" y="3581400"/>
          <p14:tracePt t="55141" x="3841750" y="3594100"/>
          <p14:tracePt t="55157" x="3848100" y="3606800"/>
          <p14:tracePt t="55174" x="3854450" y="3606800"/>
          <p14:tracePt t="55245" x="3860800" y="3606800"/>
          <p14:tracePt t="55306" x="3867150" y="3606800"/>
          <p14:tracePt t="55332" x="3873500" y="3606800"/>
          <p14:tracePt t="55378" x="3879850" y="3606800"/>
          <p14:tracePt t="56011" x="3886200" y="3606800"/>
          <p14:tracePt t="56041" x="3892550" y="3606800"/>
          <p14:tracePt t="56051" x="3898900" y="3606800"/>
          <p14:tracePt t="56073" x="3905250" y="3606800"/>
          <p14:tracePt t="56082" x="3911600" y="3606800"/>
          <p14:tracePt t="56093" x="3917950" y="3606800"/>
          <p14:tracePt t="56107" x="3924300" y="3606800"/>
          <p14:tracePt t="56108" x="3943350" y="3606800"/>
          <p14:tracePt t="56124" x="3956050" y="3600450"/>
          <p14:tracePt t="56141" x="3994150" y="3587750"/>
          <p14:tracePt t="56157" x="4013200" y="3587750"/>
          <p14:tracePt t="56175" x="4051300" y="3575050"/>
          <p14:tracePt t="56206" x="4070350" y="3568700"/>
          <p14:tracePt t="56206" x="4095750" y="3562350"/>
          <p14:tracePt t="56223" x="4114800" y="3562350"/>
          <p14:tracePt t="56239" x="4114800" y="3556000"/>
          <p14:tracePt t="56256" x="4133850" y="3549650"/>
          <p14:tracePt t="56291" x="4146550" y="3549650"/>
          <p14:tracePt t="56292" x="4152900" y="3543300"/>
          <p14:tracePt t="56306" x="4165600" y="3543300"/>
          <p14:tracePt t="56323" x="4171950" y="3543300"/>
          <p14:tracePt t="56527" x="4171950" y="3536950"/>
          <p14:tracePt t="56547" x="4178300" y="3530600"/>
          <p14:tracePt t="56555" x="4184650" y="3524250"/>
          <p14:tracePt t="56574" x="4197350" y="3517900"/>
          <p14:tracePt t="56575" x="4241800" y="3498850"/>
          <p14:tracePt t="56591" x="4279900" y="3473450"/>
          <p14:tracePt t="56607" x="4362450" y="3441700"/>
          <p14:tracePt t="56624" x="4387850" y="3435350"/>
          <p14:tracePt t="56641" x="4432300" y="3416300"/>
          <p14:tracePt t="56657" x="4451350" y="3416300"/>
          <p14:tracePt t="57112" x="4457700" y="3416300"/>
          <p14:tracePt t="57143" x="4464050" y="3416300"/>
          <p14:tracePt t="57166" x="4470400" y="3416300"/>
          <p14:tracePt t="57174" x="4476750" y="3416300"/>
          <p14:tracePt t="57175" x="4483100" y="3416300"/>
          <p14:tracePt t="57191" x="4514850" y="3409950"/>
          <p14:tracePt t="57206" x="4533900" y="3409950"/>
          <p14:tracePt t="57222" x="4552950" y="3409950"/>
          <p14:tracePt t="57239" x="4572000" y="3409950"/>
          <p14:tracePt t="57288" x="4578350" y="3409950"/>
          <p14:tracePt t="57308" x="4584700" y="3409950"/>
          <p14:tracePt t="57329" x="4597400" y="3409950"/>
          <p14:tracePt t="57339" x="4610100" y="3409950"/>
          <p14:tracePt t="57350" x="4616450" y="3409950"/>
          <p14:tracePt t="57360" x="4629150" y="3409950"/>
          <p14:tracePt t="57374" x="4635500" y="3409950"/>
          <p14:tracePt t="57375" x="4654550" y="3409950"/>
          <p14:tracePt t="57391" x="4692650" y="3409950"/>
          <p14:tracePt t="57408" x="4737100" y="3409950"/>
          <p14:tracePt t="57424" x="4768850" y="3409950"/>
          <p14:tracePt t="57441" x="4838700" y="3409950"/>
          <p14:tracePt t="57457" x="4870450" y="3409950"/>
          <p14:tracePt t="57474" x="4914900" y="3409950"/>
          <p14:tracePt t="57491" x="4940300" y="3409950"/>
          <p14:tracePt t="57507" x="4946650" y="3409950"/>
          <p14:tracePt t="57523" x="4953000" y="3409950"/>
          <p14:tracePt t="58280" x="4953000" y="3403600"/>
          <p14:tracePt t="58321" x="4953000" y="3397250"/>
          <p14:tracePt t="60317" x="4940300" y="3397250"/>
          <p14:tracePt t="60328" x="4927600" y="3397250"/>
          <p14:tracePt t="60337" x="4902200" y="3397250"/>
          <p14:tracePt t="60342" x="4870450" y="3397250"/>
          <p14:tracePt t="60358" x="4749800" y="3390900"/>
          <p14:tracePt t="60374" x="4584700" y="3371850"/>
          <p14:tracePt t="60391" x="4483100" y="3352800"/>
          <p14:tracePt t="60407" x="4279900" y="3327400"/>
          <p14:tracePt t="60424" x="4178300" y="3308350"/>
          <p14:tracePt t="60440" x="3981450" y="3276600"/>
          <p14:tracePt t="60457" x="3803650" y="3238500"/>
          <p14:tracePt t="60474" x="3746500" y="3219450"/>
          <p14:tracePt t="60492" x="3670300" y="3200400"/>
          <p14:tracePt t="60507" x="3651250" y="3194050"/>
          <p14:tracePt t="60524" x="3619500" y="3187700"/>
          <p14:tracePt t="60541" x="3594100" y="3181350"/>
          <p14:tracePt t="60557" x="3575050" y="3175000"/>
          <p14:tracePt t="60574" x="3505200" y="3155950"/>
          <p14:tracePt t="60592" x="3422650" y="3130550"/>
          <p14:tracePt t="60607" x="3384550" y="3117850"/>
          <p14:tracePt t="60622" x="3352800" y="3105150"/>
          <p14:tracePt t="60639" x="3333750" y="3098800"/>
          <p14:tracePt t="60657" x="3321050" y="3098800"/>
          <p14:tracePt t="60674" x="3308350" y="3092450"/>
          <p14:tracePt t="60691" x="3302000" y="3086100"/>
          <p14:tracePt t="60707" x="3295650" y="3086100"/>
          <p14:tracePt t="60724" x="3289300" y="3086100"/>
          <p14:tracePt t="60763" x="3282950" y="3086100"/>
          <p14:tracePt t="63471" x="3282950" y="3092450"/>
          <p14:tracePt t="63481" x="3282950" y="3105150"/>
          <p14:tracePt t="63492" x="3282950" y="3130550"/>
          <p14:tracePt t="63507" x="3282950" y="3162300"/>
          <p14:tracePt t="63508" x="3282950" y="3251200"/>
          <p14:tracePt t="63524" x="3282950" y="3302000"/>
          <p14:tracePt t="63541" x="3282950" y="3435350"/>
          <p14:tracePt t="63557" x="3282950" y="3492500"/>
          <p14:tracePt t="63574" x="3282950" y="3587750"/>
          <p14:tracePt t="63591" x="3282950" y="3663950"/>
          <p14:tracePt t="63607" x="3282950" y="3702050"/>
          <p14:tracePt t="63623" x="3282950" y="3765550"/>
          <p14:tracePt t="63641" x="3282950" y="3790950"/>
          <p14:tracePt t="63657" x="3282950" y="3841750"/>
          <p14:tracePt t="63674" x="3282950" y="3873500"/>
          <p14:tracePt t="63691" x="3282950" y="3886200"/>
          <p14:tracePt t="63806" x="3289300" y="3886200"/>
          <p14:tracePt t="63815" x="3295650" y="3886200"/>
          <p14:tracePt t="63832" x="3302000" y="3886200"/>
          <p14:tracePt t="63836" x="3321050" y="3886200"/>
          <p14:tracePt t="63841" x="3340100" y="3886200"/>
          <p14:tracePt t="63857" x="3371850" y="3879850"/>
          <p14:tracePt t="63874" x="3422650" y="3860800"/>
          <p14:tracePt t="63894" x="3448050" y="3854450"/>
          <p14:tracePt t="63907" x="3498850" y="3841750"/>
          <p14:tracePt t="63924" x="3517900" y="3835400"/>
          <p14:tracePt t="63941" x="3556000" y="3829050"/>
          <p14:tracePt t="63957" x="3575050" y="3816350"/>
          <p14:tracePt t="63974" x="3581400" y="3816350"/>
          <p14:tracePt t="63991" x="3600450" y="3803650"/>
          <p14:tracePt t="64007" x="3619500" y="3803650"/>
          <p14:tracePt t="64024" x="3657600" y="3790950"/>
          <p14:tracePt t="64041" x="3708400" y="3778250"/>
          <p14:tracePt t="64057" x="3721100" y="3771900"/>
          <p14:tracePt t="64074" x="3759200" y="3759200"/>
          <p14:tracePt t="64090" x="3771900" y="3752850"/>
          <p14:tracePt t="64107" x="3784600" y="3740150"/>
          <p14:tracePt t="64124" x="3803650" y="3733800"/>
          <p14:tracePt t="64160" x="3816350" y="3727450"/>
          <p14:tracePt t="64161" x="3822700" y="3727450"/>
          <p14:tracePt t="64174" x="3829050" y="3721100"/>
          <p14:tracePt t="64174" x="3841750" y="3714750"/>
          <p14:tracePt t="64191" x="3854450" y="3708400"/>
          <p14:tracePt t="64207" x="3867150" y="3708400"/>
          <p14:tracePt t="64224" x="3873500" y="3708400"/>
          <p14:tracePt t="64315" x="3879850" y="3708400"/>
          <p14:tracePt t="64367" x="3879850" y="3702050"/>
          <p14:tracePt t="64372" x="3886200" y="3702050"/>
          <p14:tracePt t="64391" x="3886200" y="3695700"/>
          <p14:tracePt t="64392" x="3892550" y="3689350"/>
          <p14:tracePt t="64429" x="3898900" y="3683000"/>
          <p14:tracePt t="64440" x="3898900" y="3676650"/>
          <p14:tracePt t="64449" x="3905250" y="3670300"/>
          <p14:tracePt t="64457" x="3911600" y="3670300"/>
          <p14:tracePt t="64474" x="3911600" y="3663950"/>
          <p14:tracePt t="64491" x="3917950" y="3657600"/>
          <p14:tracePt t="64507" x="3924300" y="3651250"/>
          <p14:tracePt t="64524" x="3930650" y="3638550"/>
          <p14:tracePt t="64540" x="3930650" y="3632200"/>
          <p14:tracePt t="64557" x="3930650" y="3619500"/>
          <p14:tracePt t="64557" x="3937000" y="3613150"/>
          <p14:tracePt t="64595" x="3937000" y="3606800"/>
          <p14:tracePt t="64596" x="3937000" y="3600450"/>
          <p14:tracePt t="64626" x="3937000" y="3594100"/>
          <p14:tracePt t="64647" x="3937000" y="3587750"/>
          <p14:tracePt t="64862" x="3930650" y="3587750"/>
          <p14:tracePt t="64874" x="3924300" y="3594100"/>
          <p14:tracePt t="64885" x="3917950" y="3594100"/>
          <p14:tracePt t="64905" x="3911600" y="3600450"/>
          <p14:tracePt t="64908" x="3898900" y="3600450"/>
          <p14:tracePt t="64926" x="3898900" y="3606800"/>
          <p14:tracePt t="64941" x="3886200" y="3606800"/>
          <p14:tracePt t="64942" x="3873500" y="3606800"/>
          <p14:tracePt t="64957" x="3867150" y="3606800"/>
          <p14:tracePt t="64973" x="3860800" y="3606800"/>
          <p14:tracePt t="64991" x="3854450" y="3613150"/>
          <p14:tracePt t="65007" x="3841750" y="3613150"/>
          <p14:tracePt t="65024" x="3835400" y="3619500"/>
          <p14:tracePt t="65041" x="3816350" y="3625850"/>
          <p14:tracePt t="65057" x="3803650" y="3632200"/>
          <p14:tracePt t="65074" x="3790950" y="3632200"/>
          <p14:tracePt t="65091" x="3778250" y="3644900"/>
          <p14:tracePt t="65107" x="3771900" y="3644900"/>
          <p14:tracePt t="65124" x="3765550" y="3651250"/>
          <p14:tracePt t="65400" x="3759200" y="3651250"/>
          <p14:tracePt t="65432" x="3752850" y="3651250"/>
          <p14:tracePt t="65452" x="3746500" y="3651250"/>
          <p14:tracePt t="65463" x="3740150" y="3657600"/>
          <p14:tracePt t="65473" x="3733800" y="3657600"/>
          <p14:tracePt t="65483" x="3727450" y="3663950"/>
          <p14:tracePt t="65491" x="3708400" y="3670300"/>
          <p14:tracePt t="65508" x="3689350" y="3670300"/>
          <p14:tracePt t="65525" x="3657600" y="3676650"/>
          <p14:tracePt t="65542" x="3613150" y="3683000"/>
          <p14:tracePt t="65558" x="3587750" y="3689350"/>
          <p14:tracePt t="65575" x="3543300" y="3695700"/>
          <p14:tracePt t="65591" x="3517900" y="3702050"/>
          <p14:tracePt t="65608" x="3479800" y="3708400"/>
          <p14:tracePt t="65625" x="3454400" y="3708400"/>
          <p14:tracePt t="65642" x="3441700" y="3708400"/>
          <p14:tracePt t="65658" x="3422650" y="3714750"/>
          <p14:tracePt t="65675" x="3409950" y="3721100"/>
          <p14:tracePt t="65691" x="3390900" y="3727450"/>
          <p14:tracePt t="65708" x="3359150" y="3733800"/>
          <p14:tracePt t="65725" x="3352800" y="3740150"/>
          <p14:tracePt t="65741" x="3327400" y="3746500"/>
          <p14:tracePt t="65758" x="3314700" y="3752850"/>
          <p14:tracePt t="65775" x="3295650" y="3759200"/>
          <p14:tracePt t="65792" x="3263900" y="3771900"/>
          <p14:tracePt t="65808" x="3257550" y="3778250"/>
          <p14:tracePt t="65824" x="3225800" y="3784600"/>
          <p14:tracePt t="65842" x="3213100" y="3790950"/>
          <p14:tracePt t="65858" x="3200400" y="3797300"/>
          <p14:tracePt t="65875" x="3194050" y="3803650"/>
          <p14:tracePt t="65894" x="3187700" y="3803650"/>
          <p14:tracePt t="65908" x="3175000" y="3810000"/>
          <p14:tracePt t="65924" x="3175000" y="3816350"/>
          <p14:tracePt t="65941" x="3162300" y="3816350"/>
          <p14:tracePt t="65958" x="3155950" y="3816350"/>
          <p14:tracePt t="65996" x="3149600" y="3822700"/>
          <p14:tracePt t="65997" x="3143250" y="3822700"/>
          <p14:tracePt t="66118" x="3136900" y="3822700"/>
          <p14:tracePt t="66140" x="3130550" y="3822700"/>
          <p14:tracePt t="66160" x="3124200" y="3822700"/>
          <p14:tracePt t="66175" x="3124200" y="3829050"/>
          <p14:tracePt t="66222" x="3117850" y="3835400"/>
          <p14:tracePt t="66437" x="3124200" y="3835400"/>
          <p14:tracePt t="66440" x="3130550" y="3835400"/>
          <p14:tracePt t="66451" x="3136900" y="3835400"/>
          <p14:tracePt t="66479" x="3149600" y="3835400"/>
          <p14:tracePt t="66481" x="3162300" y="3829050"/>
          <p14:tracePt t="66491" x="3175000" y="3829050"/>
          <p14:tracePt t="66508" x="3213100" y="3810000"/>
          <p14:tracePt t="66525" x="3238500" y="3803650"/>
          <p14:tracePt t="66542" x="3295650" y="3790950"/>
          <p14:tracePt t="66558" x="3346450" y="3778250"/>
          <p14:tracePt t="66575" x="3365500" y="3771900"/>
          <p14:tracePt t="66591" x="3397250" y="3759200"/>
          <p14:tracePt t="66608" x="3403600" y="3759200"/>
          <p14:tracePt t="66625" x="3435350" y="3746500"/>
          <p14:tracePt t="66641" x="3454400" y="3746500"/>
          <p14:tracePt t="66658" x="3473450" y="3740150"/>
          <p14:tracePt t="66675" x="3517900" y="3727450"/>
          <p14:tracePt t="66691" x="3536950" y="3727450"/>
          <p14:tracePt t="66708" x="3568700" y="3714750"/>
          <p14:tracePt t="66725" x="3606800" y="3702050"/>
          <p14:tracePt t="66741" x="3625850" y="3695700"/>
          <p14:tracePt t="66758" x="3651250" y="3689350"/>
          <p14:tracePt t="66774" x="3670300" y="3683000"/>
          <p14:tracePt t="66791" x="3708400" y="3670300"/>
          <p14:tracePt t="66808" x="3733800" y="3663950"/>
          <p14:tracePt t="66824" x="3746500" y="3657600"/>
          <p14:tracePt t="66841" x="3765550" y="3657600"/>
          <p14:tracePt t="66858" x="3778250" y="3651250"/>
          <p14:tracePt t="66874" x="3790950" y="3644900"/>
          <p14:tracePt t="66892" x="3810000" y="3638550"/>
          <p14:tracePt t="66908" x="3816350" y="3632200"/>
          <p14:tracePt t="66924" x="3835400" y="3625850"/>
          <p14:tracePt t="66942" x="3848100" y="3625850"/>
          <p14:tracePt t="66958" x="3873500" y="3619500"/>
          <p14:tracePt t="66975" x="3886200" y="3613150"/>
          <p14:tracePt t="66991" x="3892550" y="3613150"/>
          <p14:tracePt t="67008" x="3898900" y="3613150"/>
          <p14:tracePt t="67124" x="3892550" y="3613150"/>
          <p14:tracePt t="67145" x="3886200" y="3613150"/>
          <p14:tracePt t="67155" x="3879850" y="3613150"/>
          <p14:tracePt t="67164" x="3867150" y="3613150"/>
          <p14:tracePt t="67175" x="3841750" y="3625850"/>
          <p14:tracePt t="67191" x="3797300" y="3632200"/>
          <p14:tracePt t="67208" x="3765550" y="3638550"/>
          <p14:tracePt t="67225" x="3714750" y="3644900"/>
          <p14:tracePt t="67241" x="3695700" y="3651250"/>
          <p14:tracePt t="67256" x="3670300" y="3657600"/>
          <p14:tracePt t="67275" x="3638550" y="3670300"/>
          <p14:tracePt t="67292" x="3625850" y="3676650"/>
          <p14:tracePt t="67308" x="3600450" y="3689350"/>
          <p14:tracePt t="67325" x="3581400" y="3695700"/>
          <p14:tracePt t="67342" x="3530600" y="3714750"/>
          <p14:tracePt t="67373" x="3505200" y="3721100"/>
          <p14:tracePt t="67374" x="3486150" y="3721100"/>
          <p14:tracePt t="67390" x="3441700" y="3733800"/>
          <p14:tracePt t="67407" x="3416300" y="3740150"/>
          <p14:tracePt t="67425" x="3371850" y="3752850"/>
          <p14:tracePt t="67442" x="3340100" y="3765550"/>
          <p14:tracePt t="67458" x="3327400" y="3771900"/>
          <p14:tracePt t="67475" x="3308350" y="3784600"/>
          <p14:tracePt t="67491" x="3302000" y="3790950"/>
          <p14:tracePt t="67508" x="3282950" y="3790950"/>
          <p14:tracePt t="67525" x="3263900" y="3803650"/>
          <p14:tracePt t="67541" x="3251200" y="3803650"/>
          <p14:tracePt t="67558" x="3238500" y="3816350"/>
          <p14:tracePt t="67575" x="3232150" y="3816350"/>
          <p14:tracePt t="67591" x="3213100" y="3822700"/>
          <p14:tracePt t="67608" x="3206750" y="3829050"/>
          <p14:tracePt t="67625" x="3200400" y="3829050"/>
          <p14:tracePt t="67685" x="3194050" y="3829050"/>
          <p14:tracePt t="67726" x="3187700" y="3829050"/>
          <p14:tracePt t="67819" x="3194050" y="3829050"/>
          <p14:tracePt t="67829" x="3200400" y="3829050"/>
          <p14:tracePt t="67850" x="3206750" y="3829050"/>
          <p14:tracePt t="67856" x="3219450" y="3822700"/>
          <p14:tracePt t="67881" x="3238500" y="3810000"/>
          <p14:tracePt t="67893" x="3251200" y="3803650"/>
          <p14:tracePt t="67901" x="3257550" y="3790950"/>
          <p14:tracePt t="67908" x="3295650" y="3771900"/>
          <p14:tracePt t="67925" x="3314700" y="3765550"/>
          <p14:tracePt t="67942" x="3352800" y="3765550"/>
          <p14:tracePt t="67958" x="3365500" y="3759200"/>
          <p14:tracePt t="67975" x="3403600" y="3746500"/>
          <p14:tracePt t="67991" x="3441700" y="3733800"/>
          <p14:tracePt t="68008" x="3454400" y="3727450"/>
          <p14:tracePt t="68024" x="3492500" y="3714750"/>
          <p14:tracePt t="68041" x="3511550" y="3708400"/>
          <p14:tracePt t="68041" x="3530600" y="3702050"/>
          <p14:tracePt t="68059" x="3549650" y="3695700"/>
          <p14:tracePt t="68075" x="3575050" y="3676650"/>
          <p14:tracePt t="68091" x="3587750" y="3676650"/>
          <p14:tracePt t="68108" x="3600450" y="3670300"/>
          <p14:tracePt t="68125" x="3613150" y="3663950"/>
          <p14:tracePt t="68141" x="3625850" y="3657600"/>
          <p14:tracePt t="68158" x="3651250" y="3651250"/>
          <p14:tracePt t="68175" x="3657600" y="3651250"/>
          <p14:tracePt t="68191" x="3683000" y="3638550"/>
          <p14:tracePt t="68208" x="3683000" y="3632200"/>
          <p14:tracePt t="68225" x="3695700" y="3625850"/>
          <p14:tracePt t="68240" x="3702050" y="3625850"/>
          <p14:tracePt t="68277" x="3708400" y="3625850"/>
          <p14:tracePt t="68280" x="3714750" y="3625850"/>
          <p14:tracePt t="68290" x="3721100" y="3625850"/>
          <p14:tracePt t="68307" x="3727450" y="3625850"/>
          <p14:tracePt t="68325" x="3733800" y="3619500"/>
          <p14:tracePt t="68433" x="3727450" y="3619500"/>
          <p14:tracePt t="68453" x="3721100" y="3619500"/>
          <p14:tracePt t="68464" x="3708400" y="3619500"/>
          <p14:tracePt t="68469" x="3702050" y="3619500"/>
          <p14:tracePt t="68475" x="3683000" y="3619500"/>
          <p14:tracePt t="68491" x="3644900" y="3625850"/>
          <p14:tracePt t="68508" x="3625850" y="3625850"/>
          <p14:tracePt t="68524" x="3581400" y="3632200"/>
          <p14:tracePt t="68541" x="3543300" y="3638550"/>
          <p14:tracePt t="68558" x="3524250" y="3638550"/>
          <p14:tracePt t="68575" x="3486150" y="3638550"/>
          <p14:tracePt t="68591" x="3460750" y="3638550"/>
          <p14:tracePt t="68608" x="3416300" y="3644900"/>
          <p14:tracePt t="68625" x="3371850" y="3651250"/>
          <p14:tracePt t="68641" x="3346450" y="3657600"/>
          <p14:tracePt t="68658" x="3308350" y="3657600"/>
          <p14:tracePt t="68675" x="3302000" y="3663950"/>
          <p14:tracePt t="68691" x="3276600" y="3670300"/>
          <p14:tracePt t="68708" x="3257550" y="3676650"/>
          <p14:tracePt t="68724" x="3238500" y="3683000"/>
          <p14:tracePt t="68741" x="3213100" y="3695700"/>
          <p14:tracePt t="68758" x="3187700" y="3702050"/>
          <p14:tracePt t="68774" x="3149600" y="3714750"/>
          <p14:tracePt t="68791" x="3105150" y="3727450"/>
          <p14:tracePt t="68808" x="3098800" y="3727450"/>
          <p14:tracePt t="68824" x="3067050" y="3733800"/>
          <p14:tracePt t="68841" x="3060700" y="3740150"/>
          <p14:tracePt t="68858" x="3048000" y="3752850"/>
          <p14:tracePt t="68874" x="3041650" y="3752850"/>
          <p14:tracePt t="69145" x="3048000" y="3752850"/>
          <p14:tracePt t="69156" x="3060700" y="3752850"/>
          <p14:tracePt t="69176" x="3079750" y="3752850"/>
          <p14:tracePt t="69177" x="3098800" y="3746500"/>
          <p14:tracePt t="69191" x="3130550" y="3733800"/>
          <p14:tracePt t="69208" x="3149600" y="3721100"/>
          <p14:tracePt t="69225" x="3194050" y="3708400"/>
          <p14:tracePt t="69242" x="3219450" y="3702050"/>
          <p14:tracePt t="69256" x="3251200" y="3689350"/>
          <p14:tracePt t="69273" x="3302000" y="3670300"/>
          <p14:tracePt t="69291" x="3327400" y="3663950"/>
          <p14:tracePt t="69308" x="3378200" y="3651250"/>
          <p14:tracePt t="69325" x="3397250" y="3644900"/>
          <p14:tracePt t="69342" x="3435350" y="3632200"/>
          <p14:tracePt t="69373" x="3467100" y="3625850"/>
          <p14:tracePt t="69374" x="3486150" y="3619500"/>
          <p14:tracePt t="69390" x="3530600" y="3613150"/>
          <p14:tracePt t="69406" x="3556000" y="3613150"/>
          <p14:tracePt t="69423" x="3625850" y="3606800"/>
          <p14:tracePt t="69442" x="3702050" y="3606800"/>
          <p14:tracePt t="69459" x="3746500" y="3606800"/>
          <p14:tracePt t="69474" x="3803650" y="3606800"/>
          <p14:tracePt t="69491" x="3822700" y="3606800"/>
          <p14:tracePt t="69508" x="3848100" y="3606800"/>
          <p14:tracePt t="69525" x="3860800" y="3606800"/>
          <p14:tracePt t="69541" x="3867150" y="3606800"/>
          <p14:tracePt t="69558" x="3879850" y="3606800"/>
          <p14:tracePt t="69575" x="3886200" y="3606800"/>
          <p14:tracePt t="69591" x="3898900" y="3606800"/>
          <p14:tracePt t="69608" x="3917950" y="3606800"/>
          <p14:tracePt t="70988" x="3911600" y="3606800"/>
          <p14:tracePt t="70999" x="3905250" y="3606800"/>
          <p14:tracePt t="71019" x="3898900" y="3606800"/>
          <p14:tracePt t="71030" x="3886200" y="3606800"/>
          <p14:tracePt t="71041" x="3879850" y="3606800"/>
          <p14:tracePt t="71042" x="3860800" y="3606800"/>
          <p14:tracePt t="71058" x="3810000" y="3606800"/>
          <p14:tracePt t="71075" x="3778250" y="3600450"/>
          <p14:tracePt t="71091" x="3695700" y="3575050"/>
          <p14:tracePt t="71108" x="3600450" y="3543300"/>
          <p14:tracePt t="71125" x="3562350" y="3530600"/>
          <p14:tracePt t="71141" x="3479800" y="3492500"/>
          <p14:tracePt t="71159" x="3441700" y="3467100"/>
          <p14:tracePt t="71174" x="3359150" y="3435350"/>
          <p14:tracePt t="71191" x="3263900" y="3403600"/>
          <p14:tracePt t="71208" x="3213100" y="3390900"/>
          <p14:tracePt t="71225" x="3130550" y="3359150"/>
          <p14:tracePt t="71242" x="3060700" y="3340100"/>
          <p14:tracePt t="71258" x="3041650" y="3327400"/>
          <p14:tracePt t="71274" x="3003550" y="3314700"/>
          <p14:tracePt t="71291" x="2997200" y="3308350"/>
          <p14:tracePt t="71308" x="2971800" y="3289300"/>
          <p14:tracePt t="71326" x="2946400" y="3276600"/>
          <p14:tracePt t="71342" x="2933700" y="3270250"/>
          <p14:tracePt t="71357" x="2908300" y="3251200"/>
          <p14:tracePt t="71373" x="2895600" y="3244850"/>
          <p14:tracePt t="72269" x="2901950" y="3244850"/>
          <p14:tracePt t="72283" x="2908300" y="3244850"/>
          <p14:tracePt t="72290" x="2914650" y="3244850"/>
          <p14:tracePt t="72301" x="2927350" y="3244850"/>
          <p14:tracePt t="72307" x="2946400" y="3244850"/>
          <p14:tracePt t="72325" x="2971800" y="3244850"/>
          <p14:tracePt t="72325" x="2997200" y="3244850"/>
          <p14:tracePt t="72342" x="3022600" y="3244850"/>
          <p14:tracePt t="72359" x="3130550" y="3238500"/>
          <p14:tracePt t="72373" x="3194050" y="3238500"/>
          <p14:tracePt t="72390" x="3346450" y="3238500"/>
          <p14:tracePt t="72409" x="3486150" y="3232150"/>
          <p14:tracePt t="72425" x="3543300" y="3232150"/>
          <p14:tracePt t="72440" x="3600450" y="3219450"/>
          <p14:tracePt t="72599" x="3606800" y="3219450"/>
          <p14:tracePt t="72641" x="3606800" y="3213100"/>
          <p14:tracePt t="72651" x="3606800" y="3206750"/>
          <p14:tracePt t="72794" x="3606800" y="3200400"/>
          <p14:tracePt t="72835" x="3606800" y="3194050"/>
          <p14:tracePt t="72856" x="3606800" y="3187700"/>
          <p14:tracePt t="72899" x="3606800" y="3181350"/>
          <p14:tracePt t="72909" x="3606800" y="3168650"/>
          <p14:tracePt t="72930" x="3606800" y="3155950"/>
          <p14:tracePt t="72941" x="3606800" y="3136900"/>
          <p14:tracePt t="72958" x="3606800" y="3130550"/>
          <p14:tracePt t="72959" x="3606800" y="3086100"/>
          <p14:tracePt t="72974" x="3606800" y="3067050"/>
          <p14:tracePt t="72991" x="3606800" y="3035300"/>
          <p14:tracePt t="73008" x="3606800" y="3003550"/>
          <p14:tracePt t="73024" x="3606800" y="2997200"/>
          <p14:tracePt t="73041" x="3606800" y="2965450"/>
          <p14:tracePt t="73058" x="3606800" y="2952750"/>
          <p14:tracePt t="73075" x="3606800" y="2921000"/>
          <p14:tracePt t="73091" x="3606800" y="2895600"/>
          <p14:tracePt t="73108" x="3606800" y="2882900"/>
          <p14:tracePt t="73170" x="3606800" y="2876550"/>
          <p14:tracePt t="73190" x="3606800" y="2870200"/>
          <p14:tracePt t="73211" x="3606800" y="2863850"/>
          <p14:tracePt t="73233" x="3606800" y="2857500"/>
          <p14:tracePt t="73426" x="3613150" y="2851150"/>
          <p14:tracePt t="73478" x="3613150" y="2844800"/>
          <p14:tracePt t="73488" x="3619500" y="2832100"/>
          <p14:tracePt t="73509" x="3625850" y="2832100"/>
          <p14:tracePt t="73530" x="3625850" y="2825750"/>
          <p14:tracePt t="73704" x="3625850" y="2832100"/>
          <p14:tracePt t="73714" x="3625850" y="2838450"/>
          <p14:tracePt t="73725" x="3625850" y="2844800"/>
          <p14:tracePt t="73745" x="3625850" y="2851150"/>
          <p14:tracePt t="73756" x="3625850" y="2857500"/>
          <p14:tracePt t="74173" x="3625850" y="2863850"/>
          <p14:tracePt t="74204" x="3625850" y="2870200"/>
          <p14:tracePt t="74216" x="3625850" y="2876550"/>
          <p14:tracePt t="74235" x="3625850" y="2882900"/>
          <p14:tracePt t="74250" x="3625850" y="2895600"/>
          <p14:tracePt t="74267" x="3625850" y="2908300"/>
          <p14:tracePt t="74277" x="3625850" y="2921000"/>
          <p14:tracePt t="74300" x="3625850" y="2933700"/>
          <p14:tracePt t="74309" x="3625850" y="2940050"/>
          <p14:tracePt t="74310" x="3625850" y="2946400"/>
          <p14:tracePt t="74325" x="3625850" y="2959100"/>
          <p14:tracePt t="74342" x="3625850" y="2971800"/>
          <p14:tracePt t="74357" x="3625850" y="2990850"/>
          <p14:tracePt t="74373" x="3625850" y="3003550"/>
          <p14:tracePt t="74390" x="3625850" y="3016250"/>
          <p14:tracePt t="74407" x="3625850" y="3035300"/>
          <p14:tracePt t="74587" x="3625850" y="3028950"/>
          <p14:tracePt t="74597" x="3625850" y="3022600"/>
          <p14:tracePt t="74608" x="3625850" y="3016250"/>
          <p14:tracePt t="74609" x="3625850" y="2997200"/>
          <p14:tracePt t="74624" x="3625850" y="2971800"/>
          <p14:tracePt t="74641" x="3625850" y="2952750"/>
          <p14:tracePt t="74658" x="3625850" y="2921000"/>
          <p14:tracePt t="74675" x="3625850" y="2908300"/>
          <p14:tracePt t="74691" x="3625850" y="2889250"/>
          <p14:tracePt t="74708" x="3625850" y="2876550"/>
          <p14:tracePt t="74725" x="3625850" y="2870200"/>
          <p14:tracePt t="74741" x="3625850" y="2857500"/>
          <p14:tracePt t="74775" x="3625850" y="2851150"/>
          <p14:tracePt t="74776" x="3625850" y="2844800"/>
          <p14:tracePt t="74847" x="3625850" y="2838450"/>
          <p14:tracePt t="74858" x="3625850" y="2832100"/>
          <p14:tracePt t="74880" x="3625850" y="2825750"/>
          <p14:tracePt t="75094" x="3625850" y="2832100"/>
          <p14:tracePt t="75105" x="3625850" y="2838450"/>
          <p14:tracePt t="75106" x="3625850" y="2857500"/>
          <p14:tracePt t="75126" x="3625850" y="2870200"/>
          <p14:tracePt t="75130" x="3625850" y="2876550"/>
          <p14:tracePt t="75141" x="3619500" y="2895600"/>
          <p14:tracePt t="75158" x="3613150" y="2921000"/>
          <p14:tracePt t="75174" x="3613150" y="2933700"/>
          <p14:tracePt t="75191" x="3606800" y="2940050"/>
          <p14:tracePt t="75208" x="3606800" y="2946400"/>
          <p14:tracePt t="75224" x="3606800" y="2959100"/>
          <p14:tracePt t="75273" x="3606800" y="2965450"/>
          <p14:tracePt t="75283" x="3606800" y="2971800"/>
          <p14:tracePt t="75304" x="3606800" y="2978150"/>
          <p14:tracePt t="75314" x="3606800" y="2984500"/>
          <p14:tracePt t="75325" x="3606800" y="2990850"/>
          <p14:tracePt t="76334" x="3606800" y="2984500"/>
          <p14:tracePt t="76344" x="3606800" y="2978150"/>
          <p14:tracePt t="76375" x="3606800" y="2971800"/>
          <p14:tracePt t="76385" x="3606800" y="2965450"/>
          <p14:tracePt t="76416" x="3606800" y="2959100"/>
          <p14:tracePt t="76437" x="3606800" y="2952750"/>
          <p14:tracePt t="76441" x="3606800" y="2946400"/>
          <p14:tracePt t="76489" x="3606800" y="2940050"/>
          <p14:tracePt t="76499" x="3600450" y="2940050"/>
          <p14:tracePt t="76510" x="3594100" y="2933700"/>
          <p14:tracePt t="76512" x="3594100" y="2927350"/>
          <p14:tracePt t="76524" x="3587750" y="2927350"/>
          <p14:tracePt t="76541" x="3581400" y="2921000"/>
          <p14:tracePt t="76559" x="3568700" y="2914650"/>
          <p14:tracePt t="76575" x="3549650" y="2908300"/>
          <p14:tracePt t="76591" x="3517900" y="2908300"/>
          <p14:tracePt t="76608" x="3467100" y="2882900"/>
          <p14:tracePt t="76624" x="3429000" y="2876550"/>
          <p14:tracePt t="76641" x="3384550" y="2857500"/>
          <p14:tracePt t="76658" x="3371850" y="2851150"/>
          <p14:tracePt t="76675" x="3359150" y="2844800"/>
          <p14:tracePt t="76691" x="3352800" y="2844800"/>
          <p14:tracePt t="76708" x="3346450" y="2838450"/>
          <p14:tracePt t="76724" x="3321050" y="2832100"/>
          <p14:tracePt t="76741" x="3308350" y="2825750"/>
          <p14:tracePt t="76757" x="3257550" y="2813050"/>
          <p14:tracePt t="76774" x="3187700" y="2800350"/>
          <p14:tracePt t="76791" x="3162300" y="2800350"/>
          <p14:tracePt t="76808" x="3124200" y="2794000"/>
          <p14:tracePt t="76825" x="3105150" y="2794000"/>
          <p14:tracePt t="76841" x="3079750" y="2794000"/>
          <p14:tracePt t="76858" x="3060700" y="2794000"/>
          <p14:tracePt t="76874" x="3035300" y="2794000"/>
          <p14:tracePt t="76908" x="3003550" y="2794000"/>
          <p14:tracePt t="76909" x="2984500" y="2794000"/>
          <p14:tracePt t="76924" x="2952750" y="2806700"/>
          <p14:tracePt t="76942" x="2933700" y="2819400"/>
          <p14:tracePt t="76958" x="2914650" y="2832100"/>
          <p14:tracePt t="76975" x="2895600" y="2844800"/>
          <p14:tracePt t="76991" x="2889250" y="2857500"/>
          <p14:tracePt t="77008" x="2876550" y="2870200"/>
          <p14:tracePt t="77025" x="2870200" y="2876550"/>
          <p14:tracePt t="77041" x="2863850" y="2895600"/>
          <p14:tracePt t="77058" x="2851150" y="2921000"/>
          <p14:tracePt t="77075" x="2844800" y="2933700"/>
          <p14:tracePt t="77091" x="2838450" y="2946400"/>
          <p14:tracePt t="77108" x="2832100" y="2952750"/>
          <p14:tracePt t="77124" x="2832100" y="2965450"/>
          <p14:tracePt t="77141" x="2832100" y="2978150"/>
          <p14:tracePt t="77158" x="2832100" y="2990850"/>
          <p14:tracePt t="77174" x="2832100" y="3016250"/>
          <p14:tracePt t="77191" x="2832100" y="3035300"/>
          <p14:tracePt t="77191" x="2832100" y="3054350"/>
          <p14:tracePt t="77208" x="2832100" y="3073400"/>
          <p14:tracePt t="77224" x="2832100" y="3098800"/>
          <p14:tracePt t="77241" x="2832100" y="3111500"/>
          <p14:tracePt t="77258" x="2844800" y="3124200"/>
          <p14:tracePt t="77273" x="2844800" y="3130550"/>
          <p14:tracePt t="77290" x="2876550" y="3136900"/>
          <p14:tracePt t="77308" x="2921000" y="3149600"/>
          <p14:tracePt t="77325" x="2952750" y="3155950"/>
          <p14:tracePt t="77342" x="3035300" y="3162300"/>
          <p14:tracePt t="77356" x="3086100" y="3162300"/>
          <p14:tracePt t="77373" x="3200400" y="3168650"/>
          <p14:tracePt t="77390" x="3244850" y="3168650"/>
          <p14:tracePt t="77406" x="3321050" y="3168650"/>
          <p14:tracePt t="77425" x="3384550" y="3155950"/>
          <p14:tracePt t="77442" x="3397250" y="3149600"/>
          <p14:tracePt t="77458" x="3422650" y="3130550"/>
          <p14:tracePt t="77475" x="3454400" y="3111500"/>
          <p14:tracePt t="77491" x="3479800" y="3098800"/>
          <p14:tracePt t="77506" x="3511550" y="3079750"/>
          <p14:tracePt t="77523" x="3536950" y="3073400"/>
          <p14:tracePt t="77541" x="3575050" y="3054350"/>
          <p14:tracePt t="77558" x="3594100" y="3048000"/>
          <p14:tracePt t="77575" x="3600450" y="3041650"/>
          <p14:tracePt t="77591" x="3606800" y="3041650"/>
          <p14:tracePt t="77608" x="3613150" y="3035300"/>
          <p14:tracePt t="77624" x="3613150" y="3028950"/>
          <p14:tracePt t="77641" x="3619500" y="3022600"/>
          <p14:tracePt t="77699" x="3625850" y="3016250"/>
          <p14:tracePt t="77801" x="3625850" y="3009900"/>
          <p14:tracePt t="77852" x="3625850" y="3003550"/>
          <p14:tracePt t="77873" x="3625850" y="2997200"/>
          <p14:tracePt t="77884" x="3625850" y="2990850"/>
          <p14:tracePt t="77890" x="3625850" y="2984500"/>
          <p14:tracePt t="77899" x="3625850" y="2971800"/>
          <p14:tracePt t="77908" x="3625850" y="2965450"/>
          <p14:tracePt t="77924" x="3625850" y="2927350"/>
          <p14:tracePt t="77941" x="3625850" y="2895600"/>
          <p14:tracePt t="77958" x="3625850" y="2876550"/>
          <p14:tracePt t="77974" x="3625850" y="2857500"/>
          <p14:tracePt t="77991" x="3632200" y="2844800"/>
          <p14:tracePt t="78008" x="3632200" y="2825750"/>
          <p14:tracePt t="78024" x="3632200" y="2819400"/>
          <p14:tracePt t="78041" x="3632200" y="2813050"/>
          <p14:tracePt t="78058" x="3632200" y="2806700"/>
          <p14:tracePt t="78074" x="3632200" y="2800350"/>
          <p14:tracePt t="78074" x="3632200" y="2794000"/>
          <p14:tracePt t="78125" x="3632200" y="2787650"/>
          <p14:tracePt t="78135" x="3638550" y="2787650"/>
          <p14:tracePt t="78150" x="3638550" y="2781300"/>
          <p14:tracePt t="78340" x="3638550" y="2787650"/>
          <p14:tracePt t="78360" x="3638550" y="2794000"/>
          <p14:tracePt t="78371" x="3638550" y="2806700"/>
          <p14:tracePt t="78383" x="3638550" y="2813050"/>
          <p14:tracePt t="78393" x="3638550" y="2825750"/>
          <p14:tracePt t="78403" x="3632200" y="2838450"/>
          <p14:tracePt t="78414" x="3625850" y="2863850"/>
          <p14:tracePt t="78424" x="3619500" y="2882900"/>
          <p14:tracePt t="78442" x="3606800" y="2908300"/>
          <p14:tracePt t="78459" x="3600450" y="2921000"/>
          <p14:tracePt t="78459" x="3594100" y="2933700"/>
          <p14:tracePt t="78476" x="3594100" y="2952750"/>
          <p14:tracePt t="78492" x="3581400" y="2971800"/>
          <p14:tracePt t="78510" x="3581400" y="2978150"/>
          <p14:tracePt t="78525" x="3575050" y="2990850"/>
          <p14:tracePt t="78815" x="3575050" y="2984500"/>
          <p14:tracePt t="78835" x="3575050" y="2978150"/>
          <p14:tracePt t="78845" x="3581400" y="2971800"/>
          <p14:tracePt t="78859" x="3581400" y="2965450"/>
          <p14:tracePt t="78860" x="3587750" y="2959100"/>
          <p14:tracePt t="78875" x="3600450" y="2927350"/>
          <p14:tracePt t="78894" x="3606800" y="2901950"/>
          <p14:tracePt t="78909" x="3613150" y="2889250"/>
          <p14:tracePt t="78925" x="3619500" y="2857500"/>
          <p14:tracePt t="78942" x="3619500" y="2838450"/>
          <p14:tracePt t="78959" x="3619500" y="2819400"/>
          <p14:tracePt t="78975" x="3619500" y="2800350"/>
          <p14:tracePt t="78992" x="3619500" y="2787650"/>
          <p14:tracePt t="79009" x="3619500" y="2774950"/>
          <p14:tracePt t="79025" x="3619500" y="2768600"/>
          <p14:tracePt t="79042" x="3619500" y="2762250"/>
          <p14:tracePt t="79178" x="3613150" y="2762250"/>
          <p14:tracePt t="79189" x="3606800" y="2774950"/>
          <p14:tracePt t="79209" x="3606800" y="2781300"/>
          <p14:tracePt t="79210" x="3606800" y="2787650"/>
          <p14:tracePt t="79225" x="3600450" y="2806700"/>
          <p14:tracePt t="79243" x="3600450" y="2819400"/>
          <p14:tracePt t="79259" x="3600450" y="2844800"/>
          <p14:tracePt t="79276" x="3594100" y="2889250"/>
          <p14:tracePt t="79292" x="3594100" y="2908300"/>
          <p14:tracePt t="79310" x="3581400" y="2952750"/>
          <p14:tracePt t="79325" x="3581400" y="2971800"/>
          <p14:tracePt t="79343" x="3568700" y="3009900"/>
          <p14:tracePt t="79360" x="3562350" y="3041650"/>
          <p14:tracePt t="79376" x="3556000" y="3048000"/>
          <p14:tracePt t="79392" x="3556000" y="3073400"/>
          <p14:tracePt t="79407" x="3549650" y="3073400"/>
          <p14:tracePt t="79426" x="3549650" y="3086100"/>
          <p14:tracePt t="79442" x="3549650" y="3092450"/>
          <p14:tracePt t="79479" x="3549650" y="3098800"/>
          <p14:tracePt t="79480" x="3549650" y="3105150"/>
          <p14:tracePt t="79520" x="3549650" y="3111500"/>
          <p14:tracePt t="79643" x="3556000" y="3111500"/>
          <p14:tracePt t="81282" x="3556000" y="3117850"/>
          <p14:tracePt t="81292" x="3556000" y="3124200"/>
          <p14:tracePt t="81303" x="3556000" y="3136900"/>
          <p14:tracePt t="81307" x="3556000" y="3187700"/>
          <p14:tracePt t="81325" x="3556000" y="3225800"/>
          <p14:tracePt t="81344" x="3556000" y="3308350"/>
          <p14:tracePt t="81360" x="3549650" y="3352800"/>
          <p14:tracePt t="81374" x="3524250" y="3454400"/>
          <p14:tracePt t="81391" x="3498850" y="3536950"/>
          <p14:tracePt t="81409" x="3486150" y="3575050"/>
          <p14:tracePt t="81426" x="3473450" y="3632200"/>
          <p14:tracePt t="81442" x="3454400" y="3683000"/>
          <p14:tracePt t="81460" x="3448050" y="3702050"/>
          <p14:tracePt t="81475" x="3435350" y="3740150"/>
          <p14:tracePt t="81492" x="3429000" y="3759200"/>
          <p14:tracePt t="81509" x="3422650" y="3778250"/>
          <p14:tracePt t="81525" x="3416300" y="3790950"/>
          <p14:tracePt t="81543" x="3409950" y="3803650"/>
          <p14:tracePt t="81562" x="3403600" y="3829050"/>
          <p14:tracePt t="81576" x="3397250" y="3841750"/>
          <p14:tracePt t="81591" x="3384550" y="3873500"/>
          <p14:tracePt t="81607" x="3371850" y="3911600"/>
          <p14:tracePt t="81626" x="3365500" y="3917950"/>
          <p14:tracePt t="81642" x="3365500" y="3943350"/>
          <p14:tracePt t="81659" x="3365500" y="3949700"/>
          <p14:tracePt t="81675" x="3359150" y="3956050"/>
          <p14:tracePt t="81820" x="3365500" y="3956050"/>
          <p14:tracePt t="81841" x="3371850" y="3949700"/>
          <p14:tracePt t="81852" x="3378200" y="3937000"/>
          <p14:tracePt t="81862" x="3384550" y="3930650"/>
          <p14:tracePt t="81875" x="3390900" y="3924300"/>
          <p14:tracePt t="81877" x="3429000" y="3898900"/>
          <p14:tracePt t="81895" x="3454400" y="3886200"/>
          <p14:tracePt t="81909" x="3505200" y="3867150"/>
          <p14:tracePt t="81925" x="3530600" y="3854450"/>
          <p14:tracePt t="81942" x="3581400" y="3841750"/>
          <p14:tracePt t="81959" x="3606800" y="3835400"/>
          <p14:tracePt t="81975" x="3644900" y="3816350"/>
          <p14:tracePt t="81992" x="3683000" y="3797300"/>
          <p14:tracePt t="82009" x="3695700" y="3790950"/>
          <p14:tracePt t="82025" x="3733800" y="3765550"/>
          <p14:tracePt t="82042" x="3752850" y="3759200"/>
          <p14:tracePt t="82059" x="3790950" y="3740150"/>
          <p14:tracePt t="82075" x="3810000" y="3733800"/>
          <p14:tracePt t="82092" x="3822700" y="3727450"/>
          <p14:tracePt t="82109" x="3835400" y="3721100"/>
          <p14:tracePt t="82125" x="3848100" y="3714750"/>
          <p14:tracePt t="83365" x="3854450" y="3714750"/>
          <p14:tracePt t="83385" x="3860800" y="3714750"/>
          <p14:tracePt t="83406" x="3867150" y="3714750"/>
          <p14:tracePt t="83427" x="3867150" y="3708400"/>
          <p14:tracePt t="83448" x="3867150" y="3702050"/>
          <p14:tracePt t="83468" x="3873500" y="3702050"/>
          <p14:tracePt t="83479" x="3879850" y="3695700"/>
          <p14:tracePt t="83499" x="3886200" y="3695700"/>
          <p14:tracePt t="83520" x="3886200" y="3689350"/>
          <p14:tracePt t="83531" x="3886200" y="3683000"/>
          <p14:tracePt t="83532" x="3886200" y="3676650"/>
          <p14:tracePt t="83562" x="3892550" y="3670300"/>
          <p14:tracePt t="83564" x="3892550" y="3663950"/>
          <p14:tracePt t="83593" x="3892550" y="3657600"/>
          <p14:tracePt t="83593" x="3898900" y="3651250"/>
          <p14:tracePt t="83608" x="3898900" y="3644900"/>
          <p14:tracePt t="83655" x="3898900" y="3638550"/>
          <p14:tracePt t="83676" x="3898900" y="3632200"/>
          <p14:tracePt t="83687" x="3898900" y="3625850"/>
          <p14:tracePt t="83718" x="3905250" y="3619500"/>
          <p14:tracePt t="83779" x="3911600" y="3613150"/>
          <p14:tracePt t="83821" x="3917950" y="3613150"/>
          <p14:tracePt t="84889" x="3917950" y="3606800"/>
          <p14:tracePt t="84902" x="3911600" y="3600450"/>
          <p14:tracePt t="84910" x="3911600" y="3587750"/>
          <p14:tracePt t="84911" x="3905250" y="3587750"/>
          <p14:tracePt t="84926" x="3898900" y="3575050"/>
          <p14:tracePt t="84943" x="3892550" y="3575050"/>
          <p14:tracePt t="84960" x="3886200" y="3562350"/>
          <p14:tracePt t="84976" x="3879850" y="3562350"/>
          <p14:tracePt t="84993" x="3867150" y="3556000"/>
          <p14:tracePt t="85010" x="3848100" y="3556000"/>
          <p14:tracePt t="85026" x="3835400" y="3549650"/>
          <p14:tracePt t="85043" x="3790950" y="3536950"/>
          <p14:tracePt t="85060" x="3759200" y="3530600"/>
          <p14:tracePt t="85076" x="3683000" y="3505200"/>
          <p14:tracePt t="85093" x="3632200" y="3486150"/>
          <p14:tracePt t="85110" x="3613150" y="3479800"/>
          <p14:tracePt t="85126" x="3581400" y="3467100"/>
          <p14:tracePt t="85143" x="3562350" y="3467100"/>
          <p14:tracePt t="85160" x="3549650" y="3460750"/>
          <p14:tracePt t="85176" x="3505200" y="3460750"/>
          <p14:tracePt t="85193" x="3479800" y="3460750"/>
          <p14:tracePt t="85210" x="3416300" y="3460750"/>
          <p14:tracePt t="85226" x="3359150" y="3460750"/>
          <p14:tracePt t="85244" x="3333750" y="3460750"/>
          <p14:tracePt t="85260" x="3302000" y="3460750"/>
          <p14:tracePt t="85276" x="3282950" y="3460750"/>
          <p14:tracePt t="85293" x="3244850" y="3460750"/>
          <p14:tracePt t="85311" x="3238500" y="3460750"/>
          <p14:tracePt t="85326" x="3206750" y="3473450"/>
          <p14:tracePt t="85343" x="3175000" y="3486150"/>
          <p14:tracePt t="85360" x="3162300" y="3486150"/>
          <p14:tracePt t="85375" x="3143250" y="3498850"/>
          <p14:tracePt t="85392" x="3136900" y="3498850"/>
          <p14:tracePt t="85408" x="3117850" y="3511550"/>
          <p14:tracePt t="85426" x="3098800" y="3536950"/>
          <p14:tracePt t="85443" x="3086100" y="3543300"/>
          <p14:tracePt t="85460" x="3060700" y="3568700"/>
          <p14:tracePt t="85477" x="3054350" y="3581400"/>
          <p14:tracePt t="85493" x="3035300" y="3606800"/>
          <p14:tracePt t="85510" x="3022600" y="3638550"/>
          <p14:tracePt t="85527" x="3016250" y="3651250"/>
          <p14:tracePt t="85543" x="3009900" y="3676650"/>
          <p14:tracePt t="85561" x="3009900" y="3695700"/>
          <p14:tracePt t="85576" x="3009900" y="3727450"/>
          <p14:tracePt t="85594" x="3009900" y="3765550"/>
          <p14:tracePt t="85610" x="3009900" y="3784600"/>
          <p14:tracePt t="85626" x="3009900" y="3803650"/>
          <p14:tracePt t="85643" x="3009900" y="3816350"/>
          <p14:tracePt t="85660" x="3009900" y="3822700"/>
          <p14:tracePt t="85676" x="3009900" y="3829050"/>
          <p14:tracePt t="85693" x="3009900" y="3835400"/>
          <p14:tracePt t="85710" x="3009900" y="3867150"/>
          <p14:tracePt t="85726" x="3016250" y="3873500"/>
          <p14:tracePt t="85743" x="3022600" y="3917950"/>
          <p14:tracePt t="85760" x="3035300" y="3956050"/>
          <p14:tracePt t="85776" x="3041650" y="3968750"/>
          <p14:tracePt t="85793" x="3054350" y="3994150"/>
          <p14:tracePt t="85810" x="3060700" y="4000500"/>
          <p14:tracePt t="85826" x="3073400" y="4000500"/>
          <p14:tracePt t="85843" x="3092450" y="4006850"/>
          <p14:tracePt t="85860" x="3117850" y="4006850"/>
          <p14:tracePt t="85876" x="3162300" y="4006850"/>
          <p14:tracePt t="85895" x="3194050" y="4006850"/>
          <p14:tracePt t="85910" x="3263900" y="4006850"/>
          <p14:tracePt t="85926" x="3321050" y="4006850"/>
          <p14:tracePt t="85943" x="3346450" y="4006850"/>
          <p14:tracePt t="85960" x="3378200" y="4006850"/>
          <p14:tracePt t="85976" x="3403600" y="4006850"/>
          <p14:tracePt t="85993" x="3454400" y="4000500"/>
          <p14:tracePt t="86010" x="3486150" y="4000500"/>
          <p14:tracePt t="86026" x="3549650" y="3994150"/>
          <p14:tracePt t="86043" x="3594100" y="3987800"/>
          <p14:tracePt t="86060" x="3613150" y="3981450"/>
          <p14:tracePt t="86076" x="3638550" y="3975100"/>
          <p14:tracePt t="86093" x="3651250" y="3968750"/>
          <p14:tracePt t="86110" x="3657600" y="3962400"/>
          <p14:tracePt t="86126" x="3663950" y="3956050"/>
          <p14:tracePt t="86142" x="3670300" y="3949700"/>
          <p14:tracePt t="86160" x="3683000" y="3937000"/>
          <p14:tracePt t="86176" x="3689350" y="3937000"/>
          <p14:tracePt t="86176" x="3695700" y="3930650"/>
          <p14:tracePt t="86194" x="3702050" y="3924300"/>
          <p14:tracePt t="86210" x="3714750" y="3911600"/>
          <p14:tracePt t="86226" x="3721100" y="3898900"/>
          <p14:tracePt t="86244" x="3740150" y="3873500"/>
          <p14:tracePt t="86260" x="3746500" y="3860800"/>
          <p14:tracePt t="86275" x="3765550" y="3829050"/>
          <p14:tracePt t="86292" x="3771900" y="3797300"/>
          <p14:tracePt t="86310" x="3778250" y="3790950"/>
          <p14:tracePt t="86326" x="3778250" y="3765550"/>
          <p14:tracePt t="86343" x="3784600" y="3746500"/>
          <p14:tracePt t="86361" x="3784600" y="3740150"/>
          <p14:tracePt t="86376" x="3784600" y="3721100"/>
          <p14:tracePt t="86392" x="3784600" y="3714750"/>
          <p14:tracePt t="86408" x="3784600" y="3708400"/>
          <p14:tracePt t="86426" x="3784600" y="3702050"/>
          <p14:tracePt t="86443" x="3784600" y="3695700"/>
          <p14:tracePt t="86460" x="3784600" y="3676650"/>
          <p14:tracePt t="86477" x="3784600" y="3663950"/>
          <p14:tracePt t="86493" x="3771900" y="3651250"/>
          <p14:tracePt t="86510" x="3765550" y="3638550"/>
          <p14:tracePt t="86526" x="3752850" y="3613150"/>
          <p14:tracePt t="86543" x="3714750" y="3587750"/>
          <p14:tracePt t="86560" x="3689350" y="3581400"/>
          <p14:tracePt t="86576" x="3632200" y="3556000"/>
          <p14:tracePt t="86593" x="3600450" y="3543300"/>
          <p14:tracePt t="86610" x="3549650" y="3530600"/>
          <p14:tracePt t="86626" x="3511550" y="3517900"/>
          <p14:tracePt t="86643" x="3492500" y="3511550"/>
          <p14:tracePt t="86660" x="3479800" y="3505200"/>
          <p14:tracePt t="86676" x="3473450" y="3505200"/>
          <p14:tracePt t="86693" x="3448050" y="3505200"/>
          <p14:tracePt t="86710" x="3397250" y="3505200"/>
          <p14:tracePt t="86726" x="3365500" y="3505200"/>
          <p14:tracePt t="86743" x="3276600" y="3505200"/>
          <p14:tracePt t="86760" x="3232150" y="3505200"/>
          <p14:tracePt t="86776" x="3162300" y="3505200"/>
          <p14:tracePt t="86793" x="3111500" y="3505200"/>
          <p14:tracePt t="86810" x="3105150" y="3511550"/>
          <p14:tracePt t="86826" x="3086100" y="3524250"/>
          <p14:tracePt t="86842" x="3079750" y="3530600"/>
          <p14:tracePt t="86860" x="3067050" y="3549650"/>
          <p14:tracePt t="86876" x="3054350" y="3575050"/>
          <p14:tracePt t="86895" x="3054350" y="3587750"/>
          <p14:tracePt t="86910" x="3048000" y="3613150"/>
          <p14:tracePt t="86926" x="3048000" y="3625850"/>
          <p14:tracePt t="86942" x="3048000" y="3644900"/>
          <p14:tracePt t="86960" x="3048000" y="3670300"/>
          <p14:tracePt t="86976" x="3048000" y="3676650"/>
          <p14:tracePt t="86993" x="3048000" y="3708400"/>
          <p14:tracePt t="87010" x="3048000" y="3714750"/>
          <p14:tracePt t="87026" x="3048000" y="3752850"/>
          <p14:tracePt t="87043" x="3048000" y="3784600"/>
          <p14:tracePt t="87060" x="3048000" y="3803650"/>
          <p14:tracePt t="87076" x="3048000" y="3841750"/>
          <p14:tracePt t="87093" x="3048000" y="3854450"/>
          <p14:tracePt t="87110" x="3048000" y="3879850"/>
          <p14:tracePt t="87126" x="3048000" y="3898900"/>
          <p14:tracePt t="87164" x="3048000" y="3905250"/>
          <p14:tracePt t="87165" x="3054350" y="3905250"/>
          <p14:tracePt t="87176" x="3060700" y="3911600"/>
          <p14:tracePt t="87193" x="3098800" y="3924300"/>
          <p14:tracePt t="87211" x="3124200" y="3924300"/>
          <p14:tracePt t="87226" x="3200400" y="3937000"/>
          <p14:tracePt t="87244" x="3289300" y="3937000"/>
          <p14:tracePt t="87258" x="3327400" y="3943350"/>
          <p14:tracePt t="87275" x="3403600" y="3943350"/>
          <p14:tracePt t="87291" x="3429000" y="3943350"/>
          <p14:tracePt t="87308" x="3479800" y="3924300"/>
          <p14:tracePt t="87327" x="3524250" y="3898900"/>
          <p14:tracePt t="87343" x="3543300" y="3879850"/>
          <p14:tracePt t="87361" x="3581400" y="3854450"/>
          <p14:tracePt t="87375" x="3587750" y="3848100"/>
          <p14:tracePt t="87392" x="3600450" y="3835400"/>
          <p14:tracePt t="87408" x="3606800" y="3829050"/>
          <p14:tracePt t="87476" x="3613150" y="3822700"/>
          <p14:tracePt t="87517" x="3619500" y="3816350"/>
          <p14:tracePt t="87956" x="3613150" y="3822700"/>
          <p14:tracePt t="87966" x="3606800" y="3822700"/>
          <p14:tracePt t="87977" x="3600450" y="3822700"/>
          <p14:tracePt t="87978" x="3587750" y="3829050"/>
          <p14:tracePt t="87993" x="3562350" y="3835400"/>
          <p14:tracePt t="88010" x="3536950" y="3841750"/>
          <p14:tracePt t="88026" x="3467100" y="3848100"/>
          <p14:tracePt t="88043" x="3378200" y="3860800"/>
          <p14:tracePt t="88060" x="3321050" y="3860800"/>
          <p14:tracePt t="88076" x="3168650" y="3860800"/>
          <p14:tracePt t="88093" x="3086100" y="3860800"/>
          <p14:tracePt t="88110" x="2908300" y="3860800"/>
          <p14:tracePt t="88127" x="2762250" y="3860800"/>
          <p14:tracePt t="88143" x="2705100" y="3854450"/>
          <p14:tracePt t="88160" x="2635250" y="3841750"/>
          <p14:tracePt t="88176" x="2616200" y="3841750"/>
          <p14:tracePt t="88193" x="2603500" y="3835400"/>
          <p14:tracePt t="88245" x="2597150" y="3835400"/>
          <p14:tracePt t="88276" x="2590800" y="3835400"/>
          <p14:tracePt t="88287" x="2584450" y="3835400"/>
          <p14:tracePt t="88307" x="2571750" y="3835400"/>
          <p14:tracePt t="88318" x="2565400" y="3835400"/>
          <p14:tracePt t="88339" x="2559050" y="3835400"/>
          <p14:tracePt t="88349" x="2552700" y="3835400"/>
          <p14:tracePt t="88370" x="2546350" y="3835400"/>
          <p14:tracePt t="88574" x="2552700" y="3835400"/>
          <p14:tracePt t="88576" x="2559050" y="3835400"/>
          <p14:tracePt t="88615" x="2571750" y="3835400"/>
          <p14:tracePt t="88625" x="2578100" y="3835400"/>
          <p14:tracePt t="88636" x="2578100" y="3829050"/>
          <p14:tracePt t="88651" x="2590800" y="3822700"/>
          <p14:tracePt t="88653" x="2603500" y="3822700"/>
          <p14:tracePt t="88660" x="2603500" y="3816350"/>
          <p14:tracePt t="88675" x="2628900" y="3810000"/>
          <p14:tracePt t="88691" x="2647950" y="3790950"/>
          <p14:tracePt t="88710" x="2654300" y="3778250"/>
          <p14:tracePt t="88726" x="2660650" y="3771900"/>
          <p14:tracePt t="88743" x="2667000" y="3765550"/>
          <p14:tracePt t="88760" x="2679700" y="3759200"/>
          <p14:tracePt t="88776" x="2679700" y="3752850"/>
          <p14:tracePt t="88793" x="2686050" y="3746500"/>
          <p14:tracePt t="88810" x="2692400" y="3740150"/>
          <p14:tracePt t="89394" x="2698750" y="3740150"/>
          <p14:tracePt t="89456" x="2705100" y="3733800"/>
          <p14:tracePt t="89460" x="2711450" y="3727450"/>
          <p14:tracePt t="89477" x="2711450" y="3721100"/>
          <p14:tracePt t="89478" x="2717800" y="3721100"/>
          <p14:tracePt t="89493" x="2717800" y="3714750"/>
          <p14:tracePt t="89510" x="2724150" y="3708400"/>
          <p14:tracePt t="89526" x="2743200" y="3702050"/>
          <p14:tracePt t="89543" x="2774950" y="3689350"/>
          <p14:tracePt t="89560" x="2794000" y="3683000"/>
          <p14:tracePt t="89576" x="2819400" y="3670300"/>
          <p14:tracePt t="89593" x="2832100" y="3670300"/>
          <p14:tracePt t="89610" x="2851150" y="3657600"/>
          <p14:tracePt t="89626" x="2863850" y="3657600"/>
          <p14:tracePt t="89643" x="2870200" y="3651250"/>
          <p14:tracePt t="89660" x="2870200" y="3644900"/>
          <p14:tracePt t="89676" x="2876550" y="3638550"/>
          <p14:tracePt t="89693" x="2882900" y="3638550"/>
          <p14:tracePt t="89710" x="2889250" y="3632200"/>
          <p14:tracePt t="89726" x="2895600" y="3625850"/>
          <p14:tracePt t="89743" x="2901950" y="3619500"/>
          <p14:tracePt t="89799" x="2901950" y="3613150"/>
          <p14:tracePt t="89820" x="2908300" y="3606800"/>
          <p14:tracePt t="90034" x="2901950" y="3606800"/>
          <p14:tracePt t="90055" x="2895600" y="3606800"/>
          <p14:tracePt t="90065" x="2889250" y="3613150"/>
          <p14:tracePt t="90086" x="2882900" y="3619500"/>
          <p14:tracePt t="90096" x="2876550" y="3625850"/>
          <p14:tracePt t="90109" x="2870200" y="3632200"/>
          <p14:tracePt t="90127" x="2857500" y="3632200"/>
          <p14:tracePt t="90138" x="2857500" y="3638550"/>
          <p14:tracePt t="90149" x="2838450" y="3651250"/>
          <p14:tracePt t="90160" x="2819400" y="3657600"/>
          <p14:tracePt t="90176" x="2787650" y="3676650"/>
          <p14:tracePt t="90193" x="2768600" y="3683000"/>
          <p14:tracePt t="90210" x="2717800" y="3702050"/>
          <p14:tracePt t="90226" x="2673350" y="3714750"/>
          <p14:tracePt t="90243" x="2660650" y="3714750"/>
          <p14:tracePt t="90261" x="2635250" y="3721100"/>
          <p14:tracePt t="90278" x="2622550" y="3721100"/>
          <p14:tracePt t="90291" x="2603500" y="3727450"/>
          <p14:tracePt t="90309" x="2578100" y="3740150"/>
          <p14:tracePt t="90326" x="2559050" y="3746500"/>
          <p14:tracePt t="90344" x="2540000" y="3752850"/>
          <p14:tracePt t="90360" x="2527300" y="3752850"/>
          <p14:tracePt t="90375" x="2520950" y="3759200"/>
          <p14:tracePt t="90582" x="2527300" y="3759200"/>
          <p14:tracePt t="90593" x="2533650" y="3759200"/>
          <p14:tracePt t="90614" x="2540000" y="3759200"/>
          <p14:tracePt t="90614" x="2546350" y="3759200"/>
          <p14:tracePt t="90626" x="2552700" y="3752850"/>
          <p14:tracePt t="90643" x="2559050" y="3746500"/>
          <p14:tracePt t="90660" x="2571750" y="3746500"/>
          <p14:tracePt t="90697" x="2571750" y="3740150"/>
          <p14:tracePt t="90698" x="2578100" y="3740150"/>
          <p14:tracePt t="90709" x="2584450" y="3740150"/>
          <p14:tracePt t="90726" x="2584450" y="3733800"/>
          <p14:tracePt t="90743" x="2597150" y="3733800"/>
          <p14:tracePt t="90760" x="2603500" y="3733800"/>
          <p14:tracePt t="90776" x="2609850" y="3733800"/>
          <p14:tracePt t="90793" x="2616200" y="3733800"/>
          <p14:tracePt t="90810" x="2622550" y="3733800"/>
          <p14:tracePt t="90843" x="2628900" y="3733800"/>
          <p14:tracePt t="90844" x="2635250" y="3727450"/>
          <p14:tracePt t="90860" x="2641600" y="3727450"/>
          <p14:tracePt t="90876" x="2647950" y="3721100"/>
          <p14:tracePt t="90895" x="2654300" y="3721100"/>
          <p14:tracePt t="90937" x="2654300" y="3714750"/>
          <p14:tracePt t="90947" x="2660650" y="3714750"/>
          <p14:tracePt t="91029" x="2667000" y="3714750"/>
          <p14:tracePt t="91070" x="2673350" y="3714750"/>
          <p14:tracePt t="91530" x="2667000" y="3714750"/>
          <p14:tracePt t="92924" x="2667000" y="3708400"/>
          <p14:tracePt t="92934" x="2667000" y="3695700"/>
          <p14:tracePt t="92944" x="2667000" y="3689350"/>
          <p14:tracePt t="92960" x="2667000" y="3670300"/>
          <p14:tracePt t="92961" x="2667000" y="3632200"/>
          <p14:tracePt t="92976" x="2667000" y="3619500"/>
          <p14:tracePt t="92992" x="2667000" y="3581400"/>
          <p14:tracePt t="93010" x="2673350" y="3556000"/>
          <p14:tracePt t="93026" x="2692400" y="3517900"/>
          <p14:tracePt t="93043" x="2743200" y="3467100"/>
          <p14:tracePt t="93060" x="2762250" y="3448050"/>
          <p14:tracePt t="93076" x="2832100" y="3384550"/>
          <p14:tracePt t="93093" x="2851150" y="3359150"/>
          <p14:tracePt t="93109" x="2908300" y="3314700"/>
          <p14:tracePt t="93126" x="2940050" y="3282950"/>
          <p14:tracePt t="93143" x="2946400" y="3270250"/>
          <p14:tracePt t="93160" x="2965450" y="3257550"/>
          <p14:tracePt t="93176" x="2971800" y="3251200"/>
          <p14:tracePt t="93193" x="2978150" y="3244850"/>
          <p14:tracePt t="93210" x="2984500" y="3238500"/>
          <p14:tracePt t="93226" x="2990850" y="3219450"/>
          <p14:tracePt t="93242" x="3009900" y="3206750"/>
          <p14:tracePt t="93262" x="3016250" y="3200400"/>
          <p14:tracePt t="93277" x="3028950" y="3187700"/>
          <p14:tracePt t="93292" x="3041650" y="3181350"/>
          <p14:tracePt t="93308" x="3048000" y="3162300"/>
          <p14:tracePt t="93325" x="3060700" y="3155950"/>
          <p14:tracePt t="93341" x="3067050" y="3149600"/>
          <p14:tracePt t="93678" x="3073400" y="3149600"/>
          <p14:tracePt t="93688" x="3079750" y="3143250"/>
          <p14:tracePt t="93701" x="3079750" y="3136900"/>
          <p14:tracePt t="93709" x="3092450" y="3130550"/>
          <p14:tracePt t="93719" x="3105150" y="3117850"/>
          <p14:tracePt t="93726" x="3117850" y="3105150"/>
          <p14:tracePt t="93742" x="3124200" y="3092450"/>
          <p14:tracePt t="93760" x="3136900" y="3086100"/>
          <p14:tracePt t="93776" x="3136900" y="3079750"/>
          <p14:tracePt t="93813" x="3136900" y="3073400"/>
          <p14:tracePt t="93864" x="3136900" y="3067050"/>
          <p14:tracePt t="93885" x="3136900" y="3060700"/>
          <p14:tracePt t="93926" x="3130550" y="3060700"/>
          <p14:tracePt t="93937" x="3124200" y="3054350"/>
          <p14:tracePt t="93948" x="3117850" y="3054350"/>
          <p14:tracePt t="93949" x="3111500" y="3054350"/>
          <p14:tracePt t="93968" x="3105150" y="3054350"/>
          <p14:tracePt t="93978" x="3086100" y="3054350"/>
          <p14:tracePt t="93992" x="3067050" y="3060700"/>
          <p14:tracePt t="94010" x="3054350" y="3067050"/>
          <p14:tracePt t="94026" x="3035300" y="3079750"/>
          <p14:tracePt t="94043" x="3028950" y="3092450"/>
          <p14:tracePt t="94060" x="3009900" y="3105150"/>
          <p14:tracePt t="94076" x="3003550" y="3117850"/>
          <p14:tracePt t="94093" x="2997200" y="3117850"/>
          <p14:tracePt t="94109" x="2990850" y="3130550"/>
          <p14:tracePt t="94145" x="2990850" y="3136900"/>
          <p14:tracePt t="94165" x="2990850" y="3143250"/>
          <p14:tracePt t="94176" x="2990850" y="3149600"/>
          <p14:tracePt t="94177" x="2990850" y="3155950"/>
          <p14:tracePt t="94193" x="3003550" y="3168650"/>
          <p14:tracePt t="94210" x="3009900" y="3181350"/>
          <p14:tracePt t="94226" x="3035300" y="3194050"/>
          <p14:tracePt t="94243" x="3067050" y="3213100"/>
          <p14:tracePt t="94260" x="3092450" y="3225800"/>
          <p14:tracePt t="94275" x="3155950" y="3244850"/>
          <p14:tracePt t="94291" x="3194050" y="3257550"/>
          <p14:tracePt t="94310" x="3251200" y="3270250"/>
          <p14:tracePt t="94326" x="3302000" y="3270250"/>
          <p14:tracePt t="94343" x="3321050" y="3270250"/>
          <p14:tracePt t="94360" x="3333750" y="3270250"/>
          <p14:tracePt t="94376" x="3340100" y="3270250"/>
          <p14:tracePt t="94393" x="3346450" y="3270250"/>
          <p14:tracePt t="94528" x="3340100" y="3276600"/>
          <p14:tracePt t="94539" x="3333750" y="3289300"/>
          <p14:tracePt t="94549" x="3321050" y="3346450"/>
          <p14:tracePt t="94560" x="3314700" y="3384550"/>
          <p14:tracePt t="94576" x="3308350" y="3486150"/>
          <p14:tracePt t="94593" x="3302000" y="3517900"/>
          <p14:tracePt t="94609" x="3302000" y="3575050"/>
          <p14:tracePt t="94626" x="3302000" y="3606800"/>
          <p14:tracePt t="94643" x="3302000" y="3619500"/>
          <p14:tracePt t="94660" x="3314700" y="3619500"/>
          <p14:tracePt t="94676" x="3321050" y="3619500"/>
          <p14:tracePt t="94693" x="3340100" y="3619500"/>
          <p14:tracePt t="94710" x="3378200" y="3619500"/>
          <p14:tracePt t="94726" x="3397250" y="3619500"/>
          <p14:tracePt t="94743" x="3448050" y="3613150"/>
          <p14:tracePt t="94760" x="3473450" y="3606800"/>
          <p14:tracePt t="94776" x="3498850" y="3606800"/>
          <p14:tracePt t="94793" x="3524250" y="3606800"/>
          <p14:tracePt t="94810" x="3530600" y="3606800"/>
          <p14:tracePt t="94827" x="3543300" y="3606800"/>
          <p14:tracePt t="94842" x="3549650" y="3600450"/>
          <p14:tracePt t="94858" x="3562350" y="3594100"/>
          <p14:tracePt t="94893" x="3562350" y="3587750"/>
          <p14:tracePt t="94893" x="3568700" y="3587750"/>
          <p14:tracePt t="94908" x="3575050" y="3587750"/>
          <p14:tracePt t="94924" x="3575050" y="3581400"/>
          <p14:tracePt t="94943" x="3575050" y="3575050"/>
          <p14:tracePt t="94977" x="3575050" y="3568700"/>
          <p14:tracePt t="95008" x="3568700" y="3568700"/>
          <p14:tracePt t="95018" x="3562350" y="3562350"/>
          <p14:tracePt t="95028" x="3543300" y="3562350"/>
          <p14:tracePt t="95029" x="3517900" y="3562350"/>
          <p14:tracePt t="95043" x="3441700" y="3556000"/>
          <p14:tracePt t="95060" x="3397250" y="3556000"/>
          <p14:tracePt t="95076" x="3308350" y="3556000"/>
          <p14:tracePt t="95093" x="3276600" y="3556000"/>
          <p14:tracePt t="95110" x="3225800" y="3556000"/>
          <p14:tracePt t="95126" x="3213100" y="3556000"/>
          <p14:tracePt t="95143" x="3194050" y="3556000"/>
          <p14:tracePt t="95160" x="3181350" y="3575050"/>
          <p14:tracePt t="95176" x="3181350" y="3581400"/>
          <p14:tracePt t="95193" x="3168650" y="3613150"/>
          <p14:tracePt t="95210" x="3168650" y="3625850"/>
          <p14:tracePt t="95226" x="3168650" y="3644900"/>
          <p14:tracePt t="95268" x="3175000" y="3644900"/>
          <p14:tracePt t="95289" x="3181350" y="3644900"/>
          <p14:tracePt t="95299" x="3187700" y="3638550"/>
          <p14:tracePt t="95309" x="3194050" y="3619500"/>
          <p14:tracePt t="95316" x="3206750" y="3606800"/>
          <p14:tracePt t="95327" x="3219450" y="3568700"/>
          <p14:tracePt t="95343" x="3219450" y="3549650"/>
          <p14:tracePt t="95360" x="3225800" y="3511550"/>
          <p14:tracePt t="95376" x="3225800" y="3486150"/>
          <p14:tracePt t="95391" x="3225800" y="3435350"/>
          <p14:tracePt t="95408" x="3225800" y="3371850"/>
          <p14:tracePt t="95425" x="3225800" y="3340100"/>
          <p14:tracePt t="95441" x="3225800" y="3257550"/>
          <p14:tracePt t="95460" x="3225800" y="3238500"/>
          <p14:tracePt t="95476" x="3225800" y="3181350"/>
          <p14:tracePt t="95493" x="3225800" y="3143250"/>
          <p14:tracePt t="95510" x="3225800" y="3136900"/>
          <p14:tracePt t="95526" x="3225800" y="3111500"/>
          <p14:tracePt t="95561" x="3225800" y="3098800"/>
          <p14:tracePt t="95562" x="3225800" y="3092450"/>
          <p14:tracePt t="95576" x="3225800" y="3079750"/>
          <p14:tracePt t="95593" x="3225800" y="3067050"/>
          <p14:tracePt t="95610" x="3225800" y="3054350"/>
          <p14:tracePt t="95626" x="3225800" y="3041650"/>
          <p14:tracePt t="95643" x="3225800" y="3022600"/>
          <p14:tracePt t="95660" x="3219450" y="3016250"/>
          <p14:tracePt t="96003" x="3219450" y="3022600"/>
          <p14:tracePt t="96013" x="3219450" y="3028950"/>
          <p14:tracePt t="96034" x="3219450" y="3041650"/>
          <p14:tracePt t="96044" x="3232150" y="3054350"/>
          <p14:tracePt t="96060" x="3238500" y="3060700"/>
          <p14:tracePt t="96061" x="3263900" y="3098800"/>
          <p14:tracePt t="96076" x="3276600" y="3117850"/>
          <p14:tracePt t="96092" x="3308350" y="3162300"/>
          <p14:tracePt t="96110" x="3327400" y="3181350"/>
          <p14:tracePt t="96126" x="3359150" y="3219450"/>
          <p14:tracePt t="96143" x="3384550" y="3257550"/>
          <p14:tracePt t="96160" x="3390900" y="3270250"/>
          <p14:tracePt t="96176" x="3409950" y="3308350"/>
          <p14:tracePt t="96193" x="3416300" y="3321050"/>
          <p14:tracePt t="96209" x="3435350" y="3346450"/>
          <p14:tracePt t="96226" x="3454400" y="3371850"/>
          <p14:tracePt t="96243" x="3467100" y="3390900"/>
          <p14:tracePt t="96261" x="3486150" y="3416300"/>
          <p14:tracePt t="96278" x="3498850" y="3422650"/>
          <p14:tracePt t="96291" x="3517900" y="3441700"/>
          <p14:tracePt t="96308" x="3517900" y="3454400"/>
          <p14:tracePt t="96326" x="3530600" y="3460750"/>
          <p14:tracePt t="96343" x="3536950" y="3473450"/>
          <p14:tracePt t="96361" x="3543300" y="3479800"/>
          <p14:tracePt t="96375" x="3556000" y="3498850"/>
          <p14:tracePt t="96392" x="3562350" y="3511550"/>
          <p14:tracePt t="96408" x="3581400" y="3543300"/>
          <p14:tracePt t="96425" x="3613150" y="3575050"/>
          <p14:tracePt t="96443" x="3625850" y="3581400"/>
          <p14:tracePt t="96460" x="3657600" y="3613150"/>
          <p14:tracePt t="96476" x="3670300" y="3625850"/>
          <p14:tracePt t="96493" x="3689350" y="3651250"/>
          <p14:tracePt t="96510" x="3708400" y="3663950"/>
          <p14:tracePt t="96526" x="3708400" y="3670300"/>
          <p14:tracePt t="96543" x="3721100" y="3676650"/>
          <p14:tracePt t="96560" x="3727450" y="3683000"/>
          <p14:tracePt t="96576" x="3733800" y="3689350"/>
          <p14:tracePt t="97544" x="3740150" y="3689350"/>
          <p14:tracePt t="98521" x="3746500" y="3689350"/>
          <p14:tracePt t="98562" x="3752850" y="3689350"/>
          <p14:tracePt t="98827" x="3759200" y="3689350"/>
          <p14:tracePt t="99988" x="3759200" y="3683000"/>
          <p14:tracePt t="99991" x="3752850" y="3676650"/>
          <p14:tracePt t="100010" x="3733800" y="3670300"/>
          <p14:tracePt t="100011" x="3702050" y="3644900"/>
          <p14:tracePt t="100026" x="3606800" y="3600450"/>
          <p14:tracePt t="100043" x="3536950" y="3575050"/>
          <p14:tracePt t="100059" x="3390900" y="3511550"/>
          <p14:tracePt t="100076" x="3308350" y="3486150"/>
          <p14:tracePt t="100092" x="3143250" y="3441700"/>
          <p14:tracePt t="100109" x="2997200" y="3397250"/>
          <p14:tracePt t="100126" x="2927350" y="3384550"/>
          <p14:tracePt t="100142" x="2787650" y="3365500"/>
          <p14:tracePt t="100160" x="2717800" y="3359150"/>
          <p14:tracePt t="100176" x="2609850" y="3359150"/>
          <p14:tracePt t="100193" x="2520950" y="3359150"/>
          <p14:tracePt t="100209" x="2476500" y="3359150"/>
          <p14:tracePt t="100226" x="2413000" y="3359150"/>
          <p14:tracePt t="100242" x="2311400" y="3359150"/>
          <p14:tracePt t="100261" x="2260600" y="3359150"/>
          <p14:tracePt t="100275" x="2146300" y="3359150"/>
          <p14:tracePt t="100292" x="2095500" y="3359150"/>
          <p14:tracePt t="100309" x="2019300" y="3359150"/>
          <p14:tracePt t="100326" x="1981200" y="3359150"/>
          <p14:tracePt t="100344" x="1955800" y="3359150"/>
          <p14:tracePt t="100361" x="1943100" y="3359150"/>
          <p14:tracePt t="100407" x="1936750" y="3359150"/>
          <p14:tracePt t="100428" x="1930400" y="3359150"/>
          <p14:tracePt t="100653" x="1936750" y="3359150"/>
          <p14:tracePt t="101193" x="1943100" y="3359150"/>
          <p14:tracePt t="101386" x="1949450" y="3359150"/>
          <p14:tracePt t="101427" x="1955800" y="3359150"/>
          <p14:tracePt t="101492" x="1962150" y="3359150"/>
          <p14:tracePt t="101512" x="1968500" y="3359150"/>
          <p14:tracePt t="101522" x="1974850" y="3359150"/>
          <p14:tracePt t="101543" x="1987550" y="3359150"/>
          <p14:tracePt t="101553" x="2000250" y="3352800"/>
          <p14:tracePt t="101563" x="2006600" y="3352800"/>
          <p14:tracePt t="101569" x="2025650" y="3346450"/>
          <p14:tracePt t="101577" x="2051050" y="3346450"/>
          <p14:tracePt t="101594" x="2133600" y="3340100"/>
          <p14:tracePt t="101611" x="2279650" y="3327400"/>
          <p14:tracePt t="101627" x="2362200" y="3327400"/>
          <p14:tracePt t="101643" x="2546350" y="3327400"/>
          <p14:tracePt t="101660" x="2635250" y="3327400"/>
          <p14:tracePt t="101677" x="2768600" y="3321050"/>
          <p14:tracePt t="101694" x="2870200" y="3308350"/>
          <p14:tracePt t="101710" x="2914650" y="3289300"/>
          <p14:tracePt t="101727" x="2997200" y="3270250"/>
          <p14:tracePt t="101743" x="3022600" y="3257550"/>
          <p14:tracePt t="101760" x="3079750" y="3232150"/>
          <p14:tracePt t="101777" x="3111500" y="3219450"/>
          <p14:tracePt t="101793" x="3124200" y="3219450"/>
          <p14:tracePt t="101810" x="3136900" y="3213100"/>
          <p14:tracePt t="101827" x="3136900" y="3206750"/>
          <p14:tracePt t="101843" x="3143250" y="3206750"/>
          <p14:tracePt t="101860" x="3143250" y="3200400"/>
          <p14:tracePt t="102040" x="3136900" y="3200400"/>
          <p14:tracePt t="102051" x="3130550" y="3200400"/>
          <p14:tracePt t="102061" x="3124200" y="3200400"/>
          <p14:tracePt t="102069" x="3117850" y="3200400"/>
          <p14:tracePt t="102077" x="3086100" y="3194050"/>
          <p14:tracePt t="102093" x="3079750" y="3187700"/>
          <p14:tracePt t="102110" x="3041650" y="3168650"/>
          <p14:tracePt t="102127" x="3022600" y="3155950"/>
          <p14:tracePt t="102144" x="2984500" y="3136900"/>
          <p14:tracePt t="102160" x="2959100" y="3117850"/>
          <p14:tracePt t="102177" x="2946400" y="3117850"/>
          <p14:tracePt t="102553" x="2946400" y="3124200"/>
          <p14:tracePt t="103064" x="2946400" y="3130550"/>
          <p14:tracePt t="103115" x="2946400" y="3136900"/>
          <p14:tracePt t="103878" x="2952750" y="3136900"/>
          <p14:tracePt t="103919" x="2959100" y="3136900"/>
          <p14:tracePt t="104602" x="2965450" y="3136900"/>
          <p14:tracePt t="104633" x="2978150" y="3136900"/>
          <p14:tracePt t="104644" x="2984500" y="3136900"/>
          <p14:tracePt t="104654" x="2997200" y="3136900"/>
          <p14:tracePt t="104669" x="3022600" y="3136900"/>
          <p14:tracePt t="104677" x="3054350" y="3136900"/>
          <p14:tracePt t="104693" x="3086100" y="3136900"/>
          <p14:tracePt t="104694" x="3206750" y="3136900"/>
          <p14:tracePt t="104710" x="3282950" y="3136900"/>
          <p14:tracePt t="104727" x="3467100" y="3136900"/>
          <p14:tracePt t="104744" x="3657600" y="3136900"/>
          <p14:tracePt t="104760" x="3733800" y="3136900"/>
          <p14:tracePt t="104777" x="3867150" y="3136900"/>
          <p14:tracePt t="104794" x="3924300" y="3136900"/>
          <p14:tracePt t="104942" x="3930650" y="3130550"/>
          <p14:tracePt t="104973" x="3937000" y="3124200"/>
          <p14:tracePt t="104985" x="3937000" y="3117850"/>
          <p14:tracePt t="104995" x="3943350" y="3117850"/>
          <p14:tracePt t="104995" x="3949700" y="3105150"/>
          <p14:tracePt t="105010" x="3962400" y="3086100"/>
          <p14:tracePt t="105027" x="3968750" y="3079750"/>
          <p14:tracePt t="105043" x="3987800" y="3054350"/>
          <p14:tracePt t="105060" x="3994150" y="3041650"/>
          <p14:tracePt t="105077" x="4013200" y="3022600"/>
          <p14:tracePt t="105093" x="4013200" y="2997200"/>
          <p14:tracePt t="105110" x="4019550" y="2984500"/>
          <p14:tracePt t="105127" x="4032250" y="2959100"/>
          <p14:tracePt t="105144" x="4038600" y="2946400"/>
          <p14:tracePt t="105160" x="4044950" y="2933700"/>
          <p14:tracePt t="105177" x="4051300" y="2921000"/>
          <p14:tracePt t="105844" x="4051300" y="2914650"/>
          <p14:tracePt t="105855" x="4044950" y="2914650"/>
          <p14:tracePt t="105866" x="4044950" y="2908300"/>
          <p14:tracePt t="105876" x="4038600" y="2901950"/>
          <p14:tracePt t="105893" x="4032250" y="2895600"/>
          <p14:tracePt t="105902" x="4025900" y="2889250"/>
          <p14:tracePt t="105910" x="4019550" y="2889250"/>
          <p14:tracePt t="105927" x="4000500" y="2876550"/>
          <p14:tracePt t="105944" x="3981450" y="2863850"/>
          <p14:tracePt t="105960" x="3968750" y="2857500"/>
          <p14:tracePt t="105978" x="3949700" y="2851150"/>
          <p14:tracePt t="106043" x="3943350" y="2851150"/>
          <p14:tracePt t="106084" x="3937000" y="2851150"/>
          <p14:tracePt t="106146" x="3930650" y="2851150"/>
          <p14:tracePt t="106169" x="3924300" y="2851150"/>
          <p14:tracePt t="106187" x="3917950" y="2851150"/>
          <p14:tracePt t="106249" x="3911600" y="2851150"/>
          <p14:tracePt t="106290" x="3905250" y="2851150"/>
          <p14:tracePt t="106300" x="3898900" y="2851150"/>
          <p14:tracePt t="106331" x="3892550" y="2851150"/>
          <p14:tracePt t="106342" x="3886200" y="2851150"/>
          <p14:tracePt t="106362" x="3873500" y="2851150"/>
          <p14:tracePt t="106373" x="3867150" y="2851150"/>
          <p14:tracePt t="106383" x="3867150" y="2857500"/>
          <p14:tracePt t="106393" x="3854450" y="2863850"/>
          <p14:tracePt t="106409" x="3848100" y="2863850"/>
          <p14:tracePt t="106425" x="3841750" y="2863850"/>
          <p14:tracePt t="106467" x="3841750" y="2870200"/>
          <p14:tracePt t="106477" x="3835400" y="2870200"/>
          <p14:tracePt t="106498" x="3835400" y="2876550"/>
          <p14:tracePt t="106551" x="3835400" y="2882900"/>
          <p14:tracePt t="106561" x="3835400" y="2889250"/>
          <p14:tracePt t="106571" x="3835400" y="2895600"/>
          <p14:tracePt t="106602" x="3835400" y="2901950"/>
          <p14:tracePt t="106613" x="3835400" y="2908300"/>
          <p14:tracePt t="106627" x="3835400" y="2914650"/>
          <p14:tracePt t="106655" x="3841750" y="2914650"/>
          <p14:tracePt t="106658" x="3841750" y="2921000"/>
          <p14:tracePt t="106669" x="3848100" y="2921000"/>
          <p14:tracePt t="106677" x="3854450" y="2921000"/>
          <p14:tracePt t="106693" x="3860800" y="2927350"/>
          <p14:tracePt t="106739" x="3867150" y="2927350"/>
          <p14:tracePt t="106759" x="3873500" y="2927350"/>
          <p14:tracePt t="106791" x="3879850" y="2927350"/>
          <p14:tracePt t="106811" x="3886200" y="2927350"/>
          <p14:tracePt t="106822" x="3892550" y="2927350"/>
          <p14:tracePt t="110190" x="3886200" y="2933700"/>
          <p14:tracePt t="110191" x="3879850" y="2940050"/>
          <p14:tracePt t="110211" x="3873500" y="2946400"/>
          <p14:tracePt t="110227" x="3860800" y="2946400"/>
          <p14:tracePt t="110228" x="3848100" y="2959100"/>
          <p14:tracePt t="110243" x="3841750" y="2965450"/>
          <p14:tracePt t="110260" x="3829050" y="2971800"/>
          <p14:tracePt t="110293" x="3822700" y="2971800"/>
          <p14:tracePt t="110293" x="3797300" y="2978150"/>
          <p14:tracePt t="110309" x="3759200" y="2990850"/>
          <p14:tracePt t="110327" x="3727450" y="2997200"/>
          <p14:tracePt t="110344" x="3644900" y="3022600"/>
          <p14:tracePt t="110360" x="3575050" y="3041650"/>
          <p14:tracePt t="110378" x="3536950" y="3054350"/>
          <p14:tracePt t="110394" x="3492500" y="3067050"/>
          <p14:tracePt t="110410" x="3473450" y="3073400"/>
          <p14:tracePt t="110425" x="3454400" y="3086100"/>
          <p14:tracePt t="110443" x="3416300" y="3092450"/>
          <p14:tracePt t="110461" x="3390900" y="3098800"/>
          <p14:tracePt t="110477" x="3340100" y="3117850"/>
          <p14:tracePt t="110494" x="3314700" y="3124200"/>
          <p14:tracePt t="110510" x="3270250" y="3143250"/>
          <p14:tracePt t="110527" x="3251200" y="3149600"/>
          <p14:tracePt t="110527" x="3244850" y="3155950"/>
          <p14:tracePt t="110544" x="3232150" y="3162300"/>
          <p14:tracePt t="110869" x="3225800" y="3162300"/>
          <p14:tracePt t="110890" x="3213100" y="3162300"/>
          <p14:tracePt t="110901" x="3200400" y="3162300"/>
          <p14:tracePt t="110911" x="3181350" y="3168650"/>
          <p14:tracePt t="110927" x="3155950" y="3175000"/>
          <p14:tracePt t="110928" x="3073400" y="3194050"/>
          <p14:tracePt t="110943" x="3028950" y="3200400"/>
          <p14:tracePt t="110960" x="2965450" y="3232150"/>
          <p14:tracePt t="110977" x="2940050" y="3238500"/>
          <p14:tracePt t="110993" x="2914650" y="3251200"/>
          <p14:tracePt t="111097" x="2921000" y="3251200"/>
          <p14:tracePt t="111108" x="2927350" y="3251200"/>
          <p14:tracePt t="111118" x="2927350" y="3244850"/>
          <p14:tracePt t="111128" x="2933700" y="3244850"/>
          <p14:tracePt t="111144" x="2940050" y="3238500"/>
          <p14:tracePt t="111145" x="2946400" y="3225800"/>
          <p14:tracePt t="111160" x="2952750" y="3219450"/>
          <p14:tracePt t="111177" x="2971800" y="3206750"/>
          <p14:tracePt t="111193" x="2971800" y="3200400"/>
          <p14:tracePt t="111210" x="2984500" y="3181350"/>
          <p14:tracePt t="111227" x="2990850" y="3168650"/>
          <p14:tracePt t="111243" x="2997200" y="3136900"/>
          <p14:tracePt t="111260" x="3003550" y="3117850"/>
          <p14:tracePt t="111277" x="3003550" y="3111500"/>
          <p14:tracePt t="111292" x="3009900" y="3105150"/>
          <p14:tracePt t="111309" x="3009900" y="3098800"/>
          <p14:tracePt t="111325" x="3022600" y="3092450"/>
          <p14:tracePt t="111343" x="3035300" y="3092450"/>
          <p14:tracePt t="111360" x="3067050" y="3086100"/>
          <p14:tracePt t="111379" x="3092450" y="3086100"/>
          <p14:tracePt t="111394" x="3124200" y="3086100"/>
          <p14:tracePt t="111409" x="3175000" y="3079750"/>
          <p14:tracePt t="111425" x="3219450" y="3079750"/>
          <p14:tracePt t="111554" x="3225800" y="3079750"/>
          <p14:tracePt t="113599" x="3232150" y="3079750"/>
          <p14:tracePt t="113630" x="3232150" y="3086100"/>
          <p14:tracePt t="113641" x="3238500" y="3105150"/>
          <p14:tracePt t="113651" x="3238500" y="3130550"/>
          <p14:tracePt t="113661" x="3238500" y="3162300"/>
          <p14:tracePt t="113672" x="3238500" y="3194050"/>
          <p14:tracePt t="113677" x="3238500" y="3251200"/>
          <p14:tracePt t="113692" x="3244850" y="3340100"/>
          <p14:tracePt t="113709" x="3251200" y="3409950"/>
          <p14:tracePt t="113725" x="3257550" y="3441700"/>
          <p14:tracePt t="113742" x="3270250" y="3486150"/>
          <p14:tracePt t="113759" x="3282950" y="3505200"/>
          <p14:tracePt t="113775" x="3295650" y="3536950"/>
          <p14:tracePt t="113792" x="3314700" y="3581400"/>
          <p14:tracePt t="113809" x="3321050" y="3600450"/>
          <p14:tracePt t="113825" x="3333750" y="3632200"/>
          <p14:tracePt t="113842" x="3346450" y="3651250"/>
          <p14:tracePt t="113859" x="3365500" y="3670300"/>
          <p14:tracePt t="113875" x="3384550" y="3689350"/>
          <p14:tracePt t="113895" x="3390900" y="3695700"/>
          <p14:tracePt t="113910" x="3422650" y="3714750"/>
          <p14:tracePt t="113927" x="3467100" y="3733800"/>
          <p14:tracePt t="113944" x="3505200" y="3746500"/>
          <p14:tracePt t="113960" x="3587750" y="3778250"/>
          <p14:tracePt t="113977" x="3632200" y="3784600"/>
          <p14:tracePt t="113993" x="3689350" y="3797300"/>
          <p14:tracePt t="114010" x="3733800" y="3803650"/>
          <p14:tracePt t="114027" x="3752850" y="3803650"/>
          <p14:tracePt t="114043" x="3778250" y="3803650"/>
          <p14:tracePt t="114060" x="3790950" y="3797300"/>
          <p14:tracePt t="114077" x="3810000" y="3778250"/>
          <p14:tracePt t="114094" x="3822700" y="3765550"/>
          <p14:tracePt t="114110" x="3829050" y="3759200"/>
          <p14:tracePt t="114127" x="3835400" y="3759200"/>
          <p14:tracePt t="114143" x="3835400" y="3752850"/>
          <p14:tracePt t="114203" x="3835400" y="3746500"/>
          <p14:tracePt t="114223" x="3835400" y="3740150"/>
          <p14:tracePt t="114244" x="3841750" y="3733800"/>
          <p14:tracePt t="114265" x="3848100" y="3733800"/>
          <p14:tracePt t="114277" x="3848100" y="3727450"/>
          <p14:tracePt t="114296" x="3854450" y="3721100"/>
          <p14:tracePt t="114309" x="3860800" y="3721100"/>
          <p14:tracePt t="114316" x="3860800" y="3714750"/>
          <p14:tracePt t="114325" x="3867150" y="3708400"/>
          <p14:tracePt t="114343" x="3873500" y="3702050"/>
          <p14:tracePt t="114380" x="3879850" y="3695700"/>
          <p14:tracePt t="114400" x="3879850" y="3689350"/>
          <p14:tracePt t="114410" x="3879850" y="3683000"/>
          <p14:tracePt t="114430" x="3879850" y="3676650"/>
          <p14:tracePt t="114442" x="3879850" y="3670300"/>
          <p14:tracePt t="114462" x="3879850" y="3663950"/>
          <p14:tracePt t="114472" x="3879850" y="3657600"/>
          <p14:tracePt t="114477" x="3879850" y="3651250"/>
          <p14:tracePt t="114493" x="3879850" y="3638550"/>
          <p14:tracePt t="114510" x="3879850" y="3632200"/>
          <p14:tracePt t="114527" x="3879850" y="3619500"/>
          <p14:tracePt t="114543" x="3873500" y="3613150"/>
          <p14:tracePt t="114560" x="3867150" y="3600450"/>
          <p14:tracePt t="114577" x="3854450" y="3594100"/>
          <p14:tracePt t="114594" x="3841750" y="3587750"/>
          <p14:tracePt t="114610" x="3829050" y="3587750"/>
          <p14:tracePt t="114627" x="3778250" y="3575050"/>
          <p14:tracePt t="114643" x="3708400" y="3562350"/>
          <p14:tracePt t="114660" x="3663950" y="3562350"/>
          <p14:tracePt t="114677" x="3575050" y="3549650"/>
          <p14:tracePt t="114693" x="3530600" y="3549650"/>
          <p14:tracePt t="114710" x="3486150" y="3549650"/>
          <p14:tracePt t="114727" x="3460750" y="3549650"/>
          <p14:tracePt t="114764" x="3454400" y="3549650"/>
          <p14:tracePt t="114764" x="3448050" y="3549650"/>
          <p14:tracePt t="114777" x="3441700" y="3549650"/>
          <p14:tracePt t="114793" x="3422650" y="3549650"/>
          <p14:tracePt t="114810" x="3397250" y="3549650"/>
          <p14:tracePt t="114828" x="3384550" y="3549650"/>
          <p14:tracePt t="114843" x="3359150" y="3556000"/>
          <p14:tracePt t="114860" x="3346450" y="3562350"/>
          <p14:tracePt t="114877" x="3333750" y="3568700"/>
          <p14:tracePt t="114895" x="3321050" y="3575050"/>
          <p14:tracePt t="114910" x="3314700" y="3581400"/>
          <p14:tracePt t="114927" x="3308350" y="3587750"/>
          <p14:tracePt t="114943" x="3308350" y="3600450"/>
          <p14:tracePt t="114960" x="3308350" y="3625850"/>
          <p14:tracePt t="114977" x="3308350" y="3657600"/>
          <p14:tracePt t="114993" x="3308350" y="3663950"/>
          <p14:tracePt t="115010" x="3308350" y="3689350"/>
          <p14:tracePt t="115045" x="3308350" y="3695700"/>
          <p14:tracePt t="115046" x="3308350" y="3702050"/>
          <p14:tracePt t="115060" x="3308350" y="3708400"/>
          <p14:tracePt t="115077" x="3308350" y="3714750"/>
          <p14:tracePt t="115093" x="3308350" y="3721100"/>
          <p14:tracePt t="115111" x="3308350" y="3727450"/>
          <p14:tracePt t="115127" x="3321050" y="3746500"/>
          <p14:tracePt t="115143" x="3333750" y="3759200"/>
          <p14:tracePt t="115160" x="3340100" y="3771900"/>
          <p14:tracePt t="115177" x="3365500" y="3778250"/>
          <p14:tracePt t="115193" x="3365500" y="3784600"/>
          <p14:tracePt t="115210" x="3397250" y="3797300"/>
          <p14:tracePt t="115227" x="3416300" y="3803650"/>
          <p14:tracePt t="115243" x="3454400" y="3816350"/>
          <p14:tracePt t="115260" x="3517900" y="3829050"/>
          <p14:tracePt t="115278" x="3543300" y="3835400"/>
          <p14:tracePt t="115294" x="3606800" y="3835400"/>
          <p14:tracePt t="115309" x="3644900" y="3841750"/>
          <p14:tracePt t="115325" x="3702050" y="3841750"/>
          <p14:tracePt t="115343" x="3752850" y="3841750"/>
          <p14:tracePt t="115360" x="3778250" y="3835400"/>
          <p14:tracePt t="115377" x="3810000" y="3822700"/>
          <p14:tracePt t="115392" x="3822700" y="3816350"/>
          <p14:tracePt t="115409" x="3835400" y="3810000"/>
          <p14:tracePt t="115425" x="3848100" y="3797300"/>
          <p14:tracePt t="115442" x="3854450" y="3797300"/>
          <p14:tracePt t="115460" x="3854450" y="3784600"/>
          <p14:tracePt t="115494" x="3854450" y="3778250"/>
          <p14:tracePt t="115647" x="3854450" y="3771900"/>
          <p14:tracePt t="115658" x="3848100" y="3765550"/>
          <p14:tracePt t="115668" x="3841750" y="3759200"/>
          <p14:tracePt t="115677" x="3835400" y="3740150"/>
          <p14:tracePt t="115693" x="3816350" y="3727450"/>
          <p14:tracePt t="115710" x="3816350" y="3721100"/>
          <p14:tracePt t="115727" x="3784600" y="3708400"/>
          <p14:tracePt t="115743" x="3765550" y="3695700"/>
          <p14:tracePt t="115760" x="3727450" y="3689350"/>
          <p14:tracePt t="115777" x="3702050" y="3689350"/>
          <p14:tracePt t="115793" x="3657600" y="3676650"/>
          <p14:tracePt t="115810" x="3625850" y="3676650"/>
          <p14:tracePt t="115827" x="3613150" y="3676650"/>
          <p14:tracePt t="115843" x="3600450" y="3676650"/>
          <p14:tracePt t="115860" x="3587750" y="3676650"/>
          <p14:tracePt t="115877" x="3575050" y="3676650"/>
          <p14:tracePt t="115894" x="3556000" y="3695700"/>
          <p14:tracePt t="115910" x="3549650" y="3702050"/>
          <p14:tracePt t="115927" x="3536950" y="3727450"/>
          <p14:tracePt t="115944" x="3536950" y="3740150"/>
          <p14:tracePt t="115960" x="3530600" y="3752850"/>
          <p14:tracePt t="115977" x="3530600" y="3765550"/>
          <p14:tracePt t="115993" x="3530600" y="3771900"/>
          <p14:tracePt t="116010" x="3530600" y="3784600"/>
          <p14:tracePt t="116288" x="3536950" y="3784600"/>
          <p14:tracePt t="116329" x="3543300" y="3784600"/>
          <p14:tracePt t="120036" x="3549650" y="3784600"/>
          <p14:tracePt t="120942" x="3549650" y="3778250"/>
          <p14:tracePt t="120952" x="3556000" y="3771900"/>
          <p14:tracePt t="120973" x="3562350" y="3765550"/>
          <p14:tracePt t="120983" x="3562350" y="3752850"/>
          <p14:tracePt t="120986" x="3568700" y="3746500"/>
          <p14:tracePt t="120994" x="3575050" y="3733800"/>
          <p14:tracePt t="121011" x="3594100" y="3708400"/>
          <p14:tracePt t="121028" x="3606800" y="3689350"/>
          <p14:tracePt t="121044" x="3619500" y="3670300"/>
          <p14:tracePt t="121061" x="3638550" y="3632200"/>
          <p14:tracePt t="121078" x="3651250" y="3619500"/>
          <p14:tracePt t="121094" x="3663950" y="3581400"/>
          <p14:tracePt t="121111" x="3670300" y="3562350"/>
          <p14:tracePt t="121128" x="3676650" y="3524250"/>
          <p14:tracePt t="121144" x="3683000" y="3498850"/>
          <p14:tracePt t="121161" x="3683000" y="3479800"/>
          <p14:tracePt t="121178" x="3689350" y="3467100"/>
          <p14:tracePt t="121195" x="3689350" y="3454400"/>
          <p14:tracePt t="121211" x="3689350" y="3435350"/>
          <p14:tracePt t="121228" x="3683000" y="3422650"/>
          <p14:tracePt t="121228" x="3670300" y="3403600"/>
          <p14:tracePt t="121244" x="3657600" y="3390900"/>
          <p14:tracePt t="121261" x="3625850" y="3352800"/>
          <p14:tracePt t="121279" x="3606800" y="3327400"/>
          <p14:tracePt t="121295" x="3536950" y="3276600"/>
          <p14:tracePt t="121310" x="3511550" y="3251200"/>
          <p14:tracePt t="121326" x="3435350" y="3206750"/>
          <p14:tracePt t="121345" x="3359150" y="3181350"/>
          <p14:tracePt t="121361" x="3314700" y="3162300"/>
          <p14:tracePt t="121378" x="3225800" y="3136900"/>
          <p14:tracePt t="121395" x="3155950" y="3130550"/>
          <p14:tracePt t="121411" x="3117850" y="3124200"/>
          <p14:tracePt t="121426" x="3048000" y="3111500"/>
          <p14:tracePt t="121443" x="3016250" y="3111500"/>
          <p14:tracePt t="121461" x="2933700" y="3105150"/>
          <p14:tracePt t="121478" x="2857500" y="3105150"/>
          <p14:tracePt t="121495" x="2825750" y="3105150"/>
          <p14:tracePt t="121511" x="2774950" y="3105150"/>
          <p14:tracePt t="121529" x="2749550" y="3105150"/>
          <p14:tracePt t="121544" x="2730500" y="3105150"/>
          <p14:tracePt t="121561" x="2717800" y="3105150"/>
          <p14:tracePt t="121578" x="2698750" y="3117850"/>
          <p14:tracePt t="121594" x="2673350" y="3136900"/>
          <p14:tracePt t="121611" x="2660650" y="3155950"/>
          <p14:tracePt t="121628" x="2635250" y="3187700"/>
          <p14:tracePt t="121644" x="2628900" y="3200400"/>
          <p14:tracePt t="121661" x="2609850" y="3219450"/>
          <p14:tracePt t="121677" x="2590800" y="3238500"/>
          <p14:tracePt t="121694" x="2584450" y="3244850"/>
          <p14:tracePt t="121711" x="2578100" y="3282950"/>
          <p14:tracePt t="121728" x="2578100" y="3302000"/>
          <p14:tracePt t="121744" x="2578100" y="3340100"/>
          <p14:tracePt t="121761" x="2578100" y="3390900"/>
          <p14:tracePt t="121778" x="2578100" y="3422650"/>
          <p14:tracePt t="121794" x="2578100" y="3467100"/>
          <p14:tracePt t="121811" x="2584450" y="3492500"/>
          <p14:tracePt t="121828" x="2603500" y="3536950"/>
          <p14:tracePt t="121844" x="2609850" y="3562350"/>
          <p14:tracePt t="121860" x="2616200" y="3575050"/>
          <p14:tracePt t="121878" x="2635250" y="3594100"/>
          <p14:tracePt t="121897" x="2641600" y="3600450"/>
          <p14:tracePt t="121911" x="2660650" y="3613150"/>
          <p14:tracePt t="121928" x="2673350" y="3619500"/>
          <p14:tracePt t="121944" x="2686050" y="3625850"/>
          <p14:tracePt t="121960" x="2698750" y="3638550"/>
          <p14:tracePt t="121978" x="2711450" y="3638550"/>
          <p14:tracePt t="121994" x="2736850" y="3651250"/>
          <p14:tracePt t="122011" x="2774950" y="3663950"/>
          <p14:tracePt t="122028" x="2794000" y="3663950"/>
          <p14:tracePt t="122044" x="2838450" y="3683000"/>
          <p14:tracePt t="122061" x="2863850" y="3689350"/>
          <p14:tracePt t="122078" x="2901950" y="3702050"/>
          <p14:tracePt t="122094" x="2965450" y="3714750"/>
          <p14:tracePt t="122111" x="2997200" y="3721100"/>
          <p14:tracePt t="122128" x="3079750" y="3733800"/>
          <p14:tracePt t="122144" x="3124200" y="3740150"/>
          <p14:tracePt t="122161" x="3213100" y="3746500"/>
          <p14:tracePt t="122178" x="3270250" y="3752850"/>
          <p14:tracePt t="122194" x="3289300" y="3752850"/>
          <p14:tracePt t="122211" x="3327400" y="3759200"/>
          <p14:tracePt t="122229" x="3352800" y="3759200"/>
          <p14:tracePt t="122244" x="3403600" y="3752850"/>
          <p14:tracePt t="122261" x="3460750" y="3733800"/>
          <p14:tracePt t="122278" x="3498850" y="3714750"/>
          <p14:tracePt t="122294" x="3549650" y="3695700"/>
          <p14:tracePt t="122311" x="3568700" y="3683000"/>
          <p14:tracePt t="122328" x="3594100" y="3670300"/>
          <p14:tracePt t="122344" x="3600450" y="3644900"/>
          <p14:tracePt t="122361" x="3606800" y="3638550"/>
          <p14:tracePt t="122378" x="3619500" y="3606800"/>
          <p14:tracePt t="122394" x="3619500" y="3587750"/>
          <p14:tracePt t="122411" x="3632200" y="3556000"/>
          <p14:tracePt t="122428" x="3638550" y="3517900"/>
          <p14:tracePt t="122444" x="3638550" y="3498850"/>
          <p14:tracePt t="122460" x="3638550" y="3454400"/>
          <p14:tracePt t="122478" x="3632200" y="3429000"/>
          <p14:tracePt t="122494" x="3619500" y="3365500"/>
          <p14:tracePt t="122511" x="3600450" y="3314700"/>
          <p14:tracePt t="122528" x="3594100" y="3295650"/>
          <p14:tracePt t="122544" x="3562350" y="3251200"/>
          <p14:tracePt t="122560" x="3549650" y="3232150"/>
          <p14:tracePt t="122577" x="3492500" y="3181350"/>
          <p14:tracePt t="122594" x="3467100" y="3162300"/>
          <p14:tracePt t="122611" x="3378200" y="3098800"/>
          <p14:tracePt t="122628" x="3289300" y="3041650"/>
          <p14:tracePt t="122644" x="3263900" y="3028950"/>
          <p14:tracePt t="122661" x="3219450" y="3009900"/>
          <p14:tracePt t="122678" x="3200400" y="3003550"/>
          <p14:tracePt t="122694" x="3187700" y="3003550"/>
          <p14:tracePt t="122711" x="3162300" y="3003550"/>
          <p14:tracePt t="122728" x="3149600" y="3003550"/>
          <p14:tracePt t="122744" x="3098800" y="3016250"/>
          <p14:tracePt t="122761" x="3073400" y="3022600"/>
          <p14:tracePt t="122778" x="3009900" y="3048000"/>
          <p14:tracePt t="122794" x="2946400" y="3073400"/>
          <p14:tracePt t="122811" x="2921000" y="3086100"/>
          <p14:tracePt t="122828" x="2863850" y="3111500"/>
          <p14:tracePt t="122844" x="2844800" y="3124200"/>
          <p14:tracePt t="122861" x="2813050" y="3155950"/>
          <p14:tracePt t="122878" x="2787650" y="3181350"/>
          <p14:tracePt t="122895" x="2774950" y="3194050"/>
          <p14:tracePt t="122911" x="2755900" y="3219450"/>
          <p14:tracePt t="122928" x="2743200" y="3232150"/>
          <p14:tracePt t="122944" x="2717800" y="3276600"/>
          <p14:tracePt t="122961" x="2698750" y="3321050"/>
          <p14:tracePt t="122978" x="2692400" y="3346450"/>
          <p14:tracePt t="122994" x="2679700" y="3403600"/>
          <p14:tracePt t="123010" x="2673350" y="3429000"/>
          <p14:tracePt t="123028" x="2673350" y="3473450"/>
          <p14:tracePt t="123044" x="2667000" y="3517900"/>
          <p14:tracePt t="123061" x="2667000" y="3536950"/>
          <p14:tracePt t="123078" x="2673350" y="3575050"/>
          <p14:tracePt t="123094" x="2679700" y="3594100"/>
          <p14:tracePt t="123111" x="2705100" y="3632200"/>
          <p14:tracePt t="123128" x="2724150" y="3644900"/>
          <p14:tracePt t="123143" x="2768600" y="3670300"/>
          <p14:tracePt t="123159" x="2851150" y="3708400"/>
          <p14:tracePt t="123178" x="2901950" y="3721100"/>
          <p14:tracePt t="123194" x="3009900" y="3746500"/>
          <p14:tracePt t="123212" x="3124200" y="3759200"/>
          <p14:tracePt t="123228" x="3181350" y="3771900"/>
          <p14:tracePt t="123244" x="3289300" y="3778250"/>
          <p14:tracePt t="123261" x="3333750" y="3778250"/>
          <p14:tracePt t="123278" x="3422650" y="3778250"/>
          <p14:tracePt t="123295" x="3536950" y="3759200"/>
          <p14:tracePt t="123312" x="3581400" y="3746500"/>
          <p14:tracePt t="123326" x="3676650" y="3721100"/>
          <p14:tracePt t="123343" x="3721100" y="3708400"/>
          <p14:tracePt t="123359" x="3784600" y="3676650"/>
          <p14:tracePt t="123378" x="3822700" y="3663950"/>
          <p14:tracePt t="123394" x="3835400" y="3663950"/>
          <p14:tracePt t="128635" x="3835400" y="3651250"/>
          <p14:tracePt t="128652" x="3835400" y="3638550"/>
          <p14:tracePt t="128653" x="3835400" y="3619500"/>
          <p14:tracePt t="128661" x="3835400" y="3562350"/>
          <p14:tracePt t="128678" x="3835400" y="3524250"/>
          <p14:tracePt t="128694" x="3829050" y="3460750"/>
          <p14:tracePt t="128710" x="3829050" y="3435350"/>
          <p14:tracePt t="128728" x="3822700" y="3384550"/>
          <p14:tracePt t="128744" x="3803650" y="3352800"/>
          <p14:tracePt t="128761" x="3790950" y="3333750"/>
          <p14:tracePt t="128777" x="3740150" y="3295650"/>
          <p14:tracePt t="128794" x="3702050" y="3263900"/>
          <p14:tracePt t="128811" x="3600450" y="3219450"/>
          <p14:tracePt t="128827" x="3479800" y="3168650"/>
          <p14:tracePt t="128844" x="3422650" y="3143250"/>
          <p14:tracePt t="128860" x="3333750" y="3117850"/>
          <p14:tracePt t="128877" x="3295650" y="3111500"/>
          <p14:tracePt t="128895" x="3251200" y="3105150"/>
          <p14:tracePt t="128910" x="3225800" y="3098800"/>
          <p14:tracePt t="128928" x="3200400" y="3098800"/>
          <p14:tracePt t="128944" x="3149600" y="3098800"/>
          <p14:tracePt t="128961" x="3124200" y="3098800"/>
          <p14:tracePt t="128978" x="3067050" y="3098800"/>
          <p14:tracePt t="128994" x="3048000" y="3098800"/>
          <p14:tracePt t="129010" x="3003550" y="3098800"/>
          <p14:tracePt t="129027" x="2978150" y="3098800"/>
          <p14:tracePt t="129044" x="2959100" y="3105150"/>
          <p14:tracePt t="129060" x="2914650" y="3117850"/>
          <p14:tracePt t="129077" x="2882900" y="3124200"/>
          <p14:tracePt t="129094" x="2825750" y="3149600"/>
          <p14:tracePt t="129110" x="2781300" y="3175000"/>
          <p14:tracePt t="129127" x="2774950" y="3181350"/>
          <p14:tracePt t="129144" x="2749550" y="3206750"/>
          <p14:tracePt t="129161" x="2743200" y="3213100"/>
          <p14:tracePt t="129178" x="2736850" y="3238500"/>
          <p14:tracePt t="129195" x="2730500" y="3257550"/>
          <p14:tracePt t="129211" x="2724150" y="3276600"/>
          <p14:tracePt t="129226" x="2724150" y="3295650"/>
          <p14:tracePt t="129242" x="2724150" y="3314700"/>
          <p14:tracePt t="129260" x="2724150" y="3340100"/>
          <p14:tracePt t="129278" x="2717800" y="3371850"/>
          <p14:tracePt t="129294" x="2711450" y="3390900"/>
          <p14:tracePt t="129312" x="2705100" y="3416300"/>
          <p14:tracePt t="129328" x="2698750" y="3435350"/>
          <p14:tracePt t="129343" x="2692400" y="3479800"/>
          <p14:tracePt t="129359" x="2686050" y="3524250"/>
          <p14:tracePt t="129378" x="2686050" y="3556000"/>
          <p14:tracePt t="129394" x="2686050" y="3600450"/>
          <p14:tracePt t="129411" x="2692400" y="3638550"/>
          <p14:tracePt t="129429" x="2698750" y="3644900"/>
          <p14:tracePt t="129443" x="2705100" y="3651250"/>
          <p14:tracePt t="129459" x="2749550" y="3670300"/>
          <p14:tracePt t="129476" x="2813050" y="3683000"/>
          <p14:tracePt t="129494" x="2857500" y="3689350"/>
          <p14:tracePt t="129511" x="2940050" y="3708400"/>
          <p14:tracePt t="129528" x="3028950" y="3714750"/>
          <p14:tracePt t="129544" x="3073400" y="3721100"/>
          <p14:tracePt t="129561" x="3149600" y="3721100"/>
          <p14:tracePt t="129578" x="3194050" y="3721100"/>
          <p14:tracePt t="129594" x="3276600" y="3721100"/>
          <p14:tracePt t="129611" x="3352800" y="3695700"/>
          <p14:tracePt t="129628" x="3403600" y="3683000"/>
          <p14:tracePt t="129644" x="3473450" y="3651250"/>
          <p14:tracePt t="129661" x="3498850" y="3644900"/>
          <p14:tracePt t="129678" x="3536950" y="3619500"/>
          <p14:tracePt t="129694" x="3562350" y="3600450"/>
          <p14:tracePt t="129711" x="3568700" y="3581400"/>
          <p14:tracePt t="129728" x="3575050" y="3543300"/>
          <p14:tracePt t="129744" x="3581400" y="3530600"/>
          <p14:tracePt t="129760" x="3581400" y="3479800"/>
          <p14:tracePt t="129778" x="3587750" y="3435350"/>
          <p14:tracePt t="129794" x="3587750" y="3409950"/>
          <p14:tracePt t="129811" x="3587750" y="3371850"/>
          <p14:tracePt t="129827" x="3587750" y="3346450"/>
          <p14:tracePt t="129844" x="3581400" y="3295650"/>
          <p14:tracePt t="129860" x="3543300" y="3244850"/>
          <p14:tracePt t="129877" x="3524250" y="3213100"/>
          <p14:tracePt t="129897" x="3467100" y="3155950"/>
          <p14:tracePt t="129911" x="3435350" y="3124200"/>
          <p14:tracePt t="129928" x="3359150" y="3060700"/>
          <p14:tracePt t="129943" x="3321050" y="3041650"/>
          <p14:tracePt t="129959" x="3232150" y="2990850"/>
          <p14:tracePt t="129977" x="3136900" y="2959100"/>
          <p14:tracePt t="129994" x="3092450" y="2952750"/>
          <p14:tracePt t="130010" x="3016250" y="2952750"/>
          <p14:tracePt t="130027" x="2946400" y="2952750"/>
          <p14:tracePt t="130044" x="2921000" y="2959100"/>
          <p14:tracePt t="130060" x="2876550" y="2984500"/>
          <p14:tracePt t="130078" x="2851150" y="2997200"/>
          <p14:tracePt t="130094" x="2813050" y="3028950"/>
          <p14:tracePt t="130111" x="2800350" y="3048000"/>
          <p14:tracePt t="130127" x="2774950" y="3073400"/>
          <p14:tracePt t="130144" x="2755900" y="3092450"/>
          <p14:tracePt t="130160" x="2743200" y="3105150"/>
          <p14:tracePt t="130177" x="2724150" y="3130550"/>
          <p14:tracePt t="130194" x="2711450" y="3149600"/>
          <p14:tracePt t="130211" x="2692400" y="3194050"/>
          <p14:tracePt t="130228" x="2673350" y="3244850"/>
          <p14:tracePt t="130244" x="2667000" y="3270250"/>
          <p14:tracePt t="130261" x="2654300" y="3308350"/>
          <p14:tracePt t="130277" x="2654300" y="3327400"/>
          <p14:tracePt t="130294" x="2647950" y="3365500"/>
          <p14:tracePt t="130312" x="2641600" y="3384550"/>
          <p14:tracePt t="130328" x="2641600" y="3403600"/>
          <p14:tracePt t="130343" x="2635250" y="3429000"/>
          <p14:tracePt t="130359" x="2635250" y="3448050"/>
          <p14:tracePt t="130376" x="2635250" y="3486150"/>
          <p14:tracePt t="130394" x="2635250" y="3517900"/>
          <p14:tracePt t="130411" x="2635250" y="3536950"/>
          <p14:tracePt t="130428" x="2635250" y="3562350"/>
          <p14:tracePt t="130444" x="2641600" y="3575050"/>
          <p14:tracePt t="130444" x="2641600" y="3587750"/>
          <p14:tracePt t="130461" x="2641600" y="3594100"/>
          <p14:tracePt t="130477" x="2647950" y="3619500"/>
          <p14:tracePt t="130495" x="2654300" y="3632200"/>
          <p14:tracePt t="130510" x="2660650" y="3657600"/>
          <p14:tracePt t="130528" x="2673350" y="3670300"/>
          <p14:tracePt t="130544" x="2692400" y="3689350"/>
          <p14:tracePt t="130560" x="2717800" y="3721100"/>
          <p14:tracePt t="130578" x="2736850" y="3727450"/>
          <p14:tracePt t="130594" x="2806700" y="3746500"/>
          <p14:tracePt t="130611" x="2851150" y="3759200"/>
          <p14:tracePt t="130628" x="2984500" y="3765550"/>
          <p14:tracePt t="130644" x="3136900" y="3771900"/>
          <p14:tracePt t="130661" x="3200400" y="3771900"/>
          <p14:tracePt t="130677" x="3302000" y="3771900"/>
          <p14:tracePt t="130694" x="3333750" y="3771900"/>
          <p14:tracePt t="130710" x="3365500" y="3771900"/>
          <p14:tracePt t="130785" x="3359150" y="3771900"/>
          <p14:tracePt t="130802" x="3346450" y="3771900"/>
          <p14:tracePt t="130803" x="3327400" y="3771900"/>
          <p14:tracePt t="130810" x="3251200" y="3771900"/>
          <p14:tracePt t="130827" x="3187700" y="3765550"/>
          <p14:tracePt t="130844" x="3028950" y="3740150"/>
          <p14:tracePt t="130860" x="2946400" y="3721100"/>
          <p14:tracePt t="130877" x="2774950" y="3689350"/>
          <p14:tracePt t="130896" x="2654300" y="3644900"/>
          <p14:tracePt t="130910" x="2616200" y="3632200"/>
          <p14:tracePt t="130927" x="2546350" y="3613150"/>
          <p14:tracePt t="130944" x="2508250" y="3606800"/>
          <p14:tracePt t="130960" x="2438400" y="3600450"/>
          <p14:tracePt t="130977" x="2349500" y="3594100"/>
          <p14:tracePt t="130994" x="2305050" y="3594100"/>
          <p14:tracePt t="131010" x="2216150" y="3594100"/>
          <p14:tracePt t="131027" x="2184400" y="3594100"/>
          <p14:tracePt t="131044" x="2146300" y="3594100"/>
          <p14:tracePt t="131061" x="2127250" y="3594100"/>
          <p14:tracePt t="131077" x="2089150" y="3594100"/>
          <p14:tracePt t="131094" x="2044700" y="3594100"/>
          <p14:tracePt t="131111" x="2019300" y="3594100"/>
          <p14:tracePt t="131127" x="1968500" y="3594100"/>
          <p14:tracePt t="131144" x="1949450" y="3594100"/>
          <p14:tracePt t="131161" x="1924050" y="3594100"/>
          <p14:tracePt t="131177" x="1911350" y="3594100"/>
          <p14:tracePt t="131194" x="1905000" y="3594100"/>
          <p14:tracePt t="131210" x="1885950" y="3594100"/>
          <p14:tracePt t="131228" x="1879600" y="3594100"/>
          <p14:tracePt t="131244" x="1860550" y="3594100"/>
          <p14:tracePt t="131261" x="1847850" y="3594100"/>
          <p14:tracePt t="131561" x="1854200" y="3594100"/>
          <p14:tracePt t="131887" x="1860550" y="3594100"/>
          <p14:tracePt t="131938" x="1866900" y="3594100"/>
          <p14:tracePt t="131944" x="1873250" y="3594100"/>
          <p14:tracePt t="131960" x="1879600" y="3594100"/>
          <p14:tracePt t="131961" x="1898650" y="3594100"/>
          <p14:tracePt t="131977" x="1943100" y="3594100"/>
          <p14:tracePt t="131994" x="1981200" y="3594100"/>
          <p14:tracePt t="132010" x="2082800" y="3594100"/>
          <p14:tracePt t="132027" x="2203450" y="3594100"/>
          <p14:tracePt t="132044" x="2266950" y="3594100"/>
          <p14:tracePt t="132061" x="2406650" y="3594100"/>
          <p14:tracePt t="132077" x="2482850" y="3594100"/>
          <p14:tracePt t="132094" x="2654300" y="3594100"/>
          <p14:tracePt t="132111" x="2870200" y="3594100"/>
          <p14:tracePt t="132127" x="2978150" y="3594100"/>
          <p14:tracePt t="132144" x="3200400" y="3594100"/>
          <p14:tracePt t="132160" x="3302000" y="3594100"/>
          <p14:tracePt t="132177" x="3460750" y="3594100"/>
          <p14:tracePt t="132194" x="3562350" y="3594100"/>
          <p14:tracePt t="132210" x="3581400" y="3594100"/>
          <p14:tracePt t="132227" x="3594100" y="3594100"/>
          <p14:tracePt t="133962" x="3587750" y="3594100"/>
          <p14:tracePt t="134003" x="3581400" y="3594100"/>
          <p14:tracePt t="134247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534400" cy="64944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sr-Latn-C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mijska kinetika je oblast fizičke hemije koja izučava kako se hemijske reakcije odvijaju, kojom se brzinom odvijaju kao i od čega zavisi brzna odvijanja određene reakcije.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Tx/>
              <a:buChar char="•"/>
              <a:defRPr/>
            </a:pPr>
            <a:r>
              <a:rPr lang="sr-Latn-C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 sistemu u kome se dešava hemijska promena koncentracija je funkcija vremena c=f(t)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Tx/>
              <a:buChar char="•"/>
              <a:defRPr/>
            </a:pPr>
            <a:r>
              <a:rPr lang="sr-Latn-C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rzina reakcije se ispituje praćenjem koncentracije reaktanata ili produkata u funkciji vremena.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defRPr/>
            </a:pPr>
            <a:r>
              <a:rPr lang="sr-Latn-C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ako definišemo brzinu nekog hemijskog procesa?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defRPr/>
            </a:pPr>
            <a:r>
              <a:rPr lang="sr-Latn-CS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ako merimo brzinu nekog hemijskog procesa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227" x="7042150" y="342900"/>
          <p14:tracePt t="7251" x="7042150" y="349250"/>
          <p14:tracePt t="7506" x="7042150" y="355600"/>
          <p14:tracePt t="7533" x="7042150" y="361950"/>
          <p14:tracePt t="7536" x="7042150" y="381000"/>
          <p14:tracePt t="7541" x="7042150" y="425450"/>
          <p14:tracePt t="7558" x="7042150" y="476250"/>
          <p14:tracePt t="7576" x="7016750" y="577850"/>
          <p14:tracePt t="7594" x="7004050" y="641350"/>
          <p14:tracePt t="7608" x="6959600" y="787400"/>
          <p14:tracePt t="7625" x="6896100" y="977900"/>
          <p14:tracePt t="7641" x="6838950" y="1098550"/>
          <p14:tracePt t="7658" x="6680200" y="1371600"/>
          <p14:tracePt t="7675" x="6584950" y="1549400"/>
          <p14:tracePt t="7691" x="6375400" y="1873250"/>
          <p14:tracePt t="7708" x="6235700" y="2082800"/>
          <p14:tracePt t="7725" x="6191250" y="2165350"/>
          <p14:tracePt t="7741" x="6146800" y="2260600"/>
          <p14:tracePt t="7758" x="6134100" y="2305050"/>
          <p14:tracePt t="7775" x="6134100" y="2317750"/>
          <p14:tracePt t="7791" x="6121400" y="2343150"/>
          <p14:tracePt t="7808" x="6115050" y="2362200"/>
          <p14:tracePt t="7825" x="6102350" y="2406650"/>
          <p14:tracePt t="7841" x="6083300" y="2451100"/>
          <p14:tracePt t="7858" x="6076950" y="2463800"/>
          <p14:tracePt t="7875" x="6051550" y="2501900"/>
          <p14:tracePt t="7891" x="6032500" y="2514600"/>
          <p14:tracePt t="7908" x="5962650" y="2552700"/>
          <p14:tracePt t="7923" x="5924550" y="2571750"/>
          <p14:tracePt t="7940" x="5842000" y="2603500"/>
          <p14:tracePt t="7956" x="5784850" y="2622550"/>
          <p14:tracePt t="8034" x="5778500" y="2609850"/>
          <p14:tracePt t="8045" x="5772150" y="2597150"/>
          <p14:tracePt t="8055" x="5759450" y="2578100"/>
          <p14:tracePt t="8065" x="5746750" y="2565400"/>
          <p14:tracePt t="8073" x="5708650" y="2508250"/>
          <p14:tracePt t="8090" x="5670550" y="2438400"/>
          <p14:tracePt t="8108" x="5651500" y="2413000"/>
          <p14:tracePt t="8124" x="5632450" y="2368550"/>
          <p14:tracePt t="8141" x="5626100" y="2349500"/>
          <p14:tracePt t="8158" x="5619750" y="2324100"/>
          <p14:tracePt t="8175" x="5619750" y="2311400"/>
          <p14:tracePt t="8191" x="5619750" y="2298700"/>
          <p14:tracePt t="8208" x="5613400" y="2286000"/>
          <p14:tracePt t="8225" x="5613400" y="2273300"/>
          <p14:tracePt t="8241" x="5613400" y="2247900"/>
          <p14:tracePt t="8258" x="5613400" y="2209800"/>
          <p14:tracePt t="8275" x="5613400" y="2184400"/>
          <p14:tracePt t="8291" x="5632450" y="2139950"/>
          <p14:tracePt t="8308" x="5638800" y="2127250"/>
          <p14:tracePt t="8325" x="5657850" y="2108200"/>
          <p14:tracePt t="8341" x="5657850" y="2101850"/>
          <p14:tracePt t="10015" x="5664200" y="2101850"/>
          <p14:tracePt t="10056" x="5670550" y="2101850"/>
          <p14:tracePt t="10768" x="5676900" y="2101850"/>
          <p14:tracePt t="10789" x="5676900" y="2108200"/>
          <p14:tracePt t="10810" x="5683250" y="2108200"/>
          <p14:tracePt t="10831" x="5689600" y="2114550"/>
          <p14:tracePt t="10851" x="5689600" y="2120900"/>
          <p14:tracePt t="10861" x="5689600" y="2127250"/>
          <p14:tracePt t="10883" x="5695950" y="2127250"/>
          <p14:tracePt t="10893" x="5695950" y="2139950"/>
          <p14:tracePt t="10907" x="5702300" y="2152650"/>
          <p14:tracePt t="10908" x="5708650" y="2159000"/>
          <p14:tracePt t="10924" x="5715000" y="2190750"/>
          <p14:tracePt t="10940" x="5727700" y="2228850"/>
          <p14:tracePt t="10957" x="5727700" y="2235200"/>
          <p14:tracePt t="10974" x="5734050" y="2266950"/>
          <p14:tracePt t="10990" x="5734050" y="2273300"/>
          <p14:tracePt t="11007" x="5734050" y="2305050"/>
          <p14:tracePt t="11024" x="5734050" y="2336800"/>
          <p14:tracePt t="11040" x="5734050" y="2355850"/>
          <p14:tracePt t="11057" x="5734050" y="2393950"/>
          <p14:tracePt t="11074" x="5734050" y="2438400"/>
          <p14:tracePt t="11090" x="5734050" y="2463800"/>
          <p14:tracePt t="11107" x="5734050" y="2508250"/>
          <p14:tracePt t="11124" x="5734050" y="2546350"/>
          <p14:tracePt t="11140" x="5734050" y="2622550"/>
          <p14:tracePt t="11157" x="5734050" y="2698750"/>
          <p14:tracePt t="11174" x="5734050" y="2730500"/>
          <p14:tracePt t="11190" x="5734050" y="2787650"/>
          <p14:tracePt t="11207" x="5734050" y="2813050"/>
          <p14:tracePt t="11224" x="5721350" y="2876550"/>
          <p14:tracePt t="11241" x="5689600" y="2959100"/>
          <p14:tracePt t="11257" x="5670550" y="3003550"/>
          <p14:tracePt t="11274" x="5638800" y="3111500"/>
          <p14:tracePt t="11290" x="5613400" y="3155950"/>
          <p14:tracePt t="11307" x="5588000" y="3238500"/>
          <p14:tracePt t="11324" x="5568950" y="3295650"/>
          <p14:tracePt t="11340" x="5556250" y="3321050"/>
          <p14:tracePt t="11357" x="5530850" y="3352800"/>
          <p14:tracePt t="11374" x="5511800" y="3371850"/>
          <p14:tracePt t="11390" x="5473700" y="3390900"/>
          <p14:tracePt t="11407" x="5441950" y="3409950"/>
          <p14:tracePt t="11424" x="5422900" y="3416300"/>
          <p14:tracePt t="11440" x="5397500" y="3429000"/>
          <p14:tracePt t="11457" x="5391150" y="3429000"/>
          <p14:tracePt t="11474" x="5365750" y="3429000"/>
          <p14:tracePt t="11490" x="5327650" y="3429000"/>
          <p14:tracePt t="11507" x="5302250" y="3429000"/>
          <p14:tracePt t="11524" x="5251450" y="3429000"/>
          <p14:tracePt t="11540" x="5238750" y="3429000"/>
          <p14:tracePt t="11557" x="5207000" y="3429000"/>
          <p14:tracePt t="11574" x="5181600" y="3429000"/>
          <p14:tracePt t="11590" x="5168900" y="3429000"/>
          <p14:tracePt t="11606" x="5118100" y="3429000"/>
          <p14:tracePt t="11624" x="5086350" y="3422650"/>
          <p14:tracePt t="11640" x="5022850" y="3409950"/>
          <p14:tracePt t="11656" x="4972050" y="3397250"/>
          <p14:tracePt t="11674" x="4965700" y="3397250"/>
          <p14:tracePt t="11690" x="4953000" y="3390900"/>
          <p14:tracePt t="11706" x="4953000" y="3384550"/>
          <p14:tracePt t="11723" x="4914900" y="3378200"/>
          <p14:tracePt t="11740" x="4864100" y="3352800"/>
          <p14:tracePt t="11757" x="4826000" y="3340100"/>
          <p14:tracePt t="11773" x="4775200" y="3321050"/>
          <p14:tracePt t="11790" x="4756150" y="3314700"/>
          <p14:tracePt t="11806" x="4743450" y="3308350"/>
          <p14:tracePt t="11824" x="4737100" y="3308350"/>
          <p14:tracePt t="11840" x="4718050" y="3295650"/>
          <p14:tracePt t="11857" x="4699000" y="3276600"/>
          <p14:tracePt t="11874" x="4692650" y="3270250"/>
          <p14:tracePt t="11890" x="4679950" y="3270250"/>
          <p14:tracePt t="11907" x="4673600" y="3270250"/>
          <p14:tracePt t="11924" x="4667250" y="3263900"/>
          <p14:tracePt t="11940" x="4641850" y="3244850"/>
          <p14:tracePt t="11957" x="4629150" y="3238500"/>
          <p14:tracePt t="11974" x="4610100" y="3232150"/>
          <p14:tracePt t="13432" x="4616450" y="3232150"/>
          <p14:tracePt t="13453" x="4622800" y="3232150"/>
          <p14:tracePt t="13463" x="4629150" y="3232150"/>
          <p14:tracePt t="13494" x="4635500" y="3232150"/>
          <p14:tracePt t="13505" x="4641850" y="3232150"/>
          <p14:tracePt t="13527" x="4648200" y="3232150"/>
          <p14:tracePt t="13537" x="4654550" y="3232150"/>
          <p14:tracePt t="13588" x="4660900" y="3232150"/>
          <p14:tracePt t="13641" x="4667250" y="3232150"/>
          <p14:tracePt t="13732" x="4673600" y="3232150"/>
          <p14:tracePt t="13763" x="4679950" y="3232150"/>
          <p14:tracePt t="13795" x="4686300" y="3232150"/>
          <p14:tracePt t="13805" x="4692650" y="3232150"/>
          <p14:tracePt t="13815" x="4699000" y="3232150"/>
          <p14:tracePt t="14060" x="4705350" y="3232150"/>
          <p14:tracePt t="14092" x="4711700" y="3232150"/>
          <p14:tracePt t="14122" x="4718050" y="3232150"/>
          <p14:tracePt t="14133" x="4730750" y="3232150"/>
          <p14:tracePt t="14143" x="4737100" y="3232150"/>
          <p14:tracePt t="14144" x="4756150" y="3232150"/>
          <p14:tracePt t="14164" x="4775200" y="3232150"/>
          <p14:tracePt t="14173" x="4813300" y="3232150"/>
          <p14:tracePt t="14190" x="4845050" y="3232150"/>
          <p14:tracePt t="14207" x="4851400" y="3232150"/>
          <p14:tracePt t="14247" x="4857750" y="3232150"/>
          <p14:tracePt t="14268" x="4864100" y="3232150"/>
          <p14:tracePt t="14289" x="4870450" y="3232150"/>
          <p14:tracePt t="14299" x="4876800" y="3232150"/>
          <p14:tracePt t="14315" x="4883150" y="3232150"/>
          <p14:tracePt t="14316" x="4889500" y="3232150"/>
          <p14:tracePt t="14324" x="4895850" y="3232150"/>
          <p14:tracePt t="14340" x="4908550" y="3232150"/>
          <p14:tracePt t="14357" x="4940300" y="3232150"/>
          <p14:tracePt t="14374" x="4965700" y="3232150"/>
          <p14:tracePt t="14390" x="5029200" y="3232150"/>
          <p14:tracePt t="14407" x="5073650" y="3232150"/>
          <p14:tracePt t="14424" x="5168900" y="3232150"/>
          <p14:tracePt t="14440" x="5238750" y="3232150"/>
          <p14:tracePt t="14457" x="5257800" y="3232150"/>
          <p14:tracePt t="14474" x="5264150" y="3232150"/>
          <p14:tracePt t="14490" x="5270500" y="3232150"/>
          <p14:tracePt t="14506" x="5302250" y="3232150"/>
          <p14:tracePt t="14524" x="5340350" y="3232150"/>
          <p14:tracePt t="14540" x="5372100" y="3232150"/>
          <p14:tracePt t="14556" x="5429250" y="3232150"/>
          <p14:tracePt t="14574" x="5454650" y="3232150"/>
          <p14:tracePt t="14590" x="5486400" y="3232150"/>
          <p14:tracePt t="14607" x="5492750" y="3232150"/>
          <p14:tracePt t="14624" x="5499100" y="3232150"/>
          <p14:tracePt t="14640" x="5505450" y="3232150"/>
          <p14:tracePt t="14656" x="5511800" y="3232150"/>
          <p14:tracePt t="14673" x="5543550" y="3232150"/>
          <p14:tracePt t="14690" x="5568950" y="3232150"/>
          <p14:tracePt t="14707" x="5581650" y="3232150"/>
          <p14:tracePt t="14724" x="5607050" y="3232150"/>
          <p14:tracePt t="14740" x="5619750" y="3232150"/>
          <p14:tracePt t="14756" x="5638800" y="3232150"/>
          <p14:tracePt t="14774" x="5645150" y="3232150"/>
          <p14:tracePt t="14774" x="5664200" y="3232150"/>
          <p14:tracePt t="14806" x="5683250" y="3232150"/>
          <p14:tracePt t="14807" x="5708650" y="3232150"/>
          <p14:tracePt t="14824" x="5721350" y="3232150"/>
          <p14:tracePt t="14840" x="5734050" y="3232150"/>
          <p14:tracePt t="14905" x="5746750" y="3232150"/>
          <p14:tracePt t="14915" x="5753100" y="3232150"/>
          <p14:tracePt t="14926" x="5765800" y="3232150"/>
          <p14:tracePt t="14940" x="5784850" y="3232150"/>
          <p14:tracePt t="14941" x="5810250" y="3232150"/>
          <p14:tracePt t="14957" x="5848350" y="3232150"/>
          <p14:tracePt t="14974" x="5880100" y="3232150"/>
          <p14:tracePt t="15163" x="5886450" y="3232150"/>
          <p14:tracePt t="15184" x="5892800" y="3232150"/>
          <p14:tracePt t="15204" x="5899150" y="3232150"/>
          <p14:tracePt t="15256" x="5905500" y="3232150"/>
          <p14:tracePt t="15278" x="5911850" y="3232150"/>
          <p14:tracePt t="15288" x="5911850" y="3238500"/>
          <p14:tracePt t="15290" x="5918200" y="3238500"/>
          <p14:tracePt t="15307" x="5930900" y="3244850"/>
          <p14:tracePt t="15361" x="5937250" y="3244850"/>
          <p14:tracePt t="15371" x="5943600" y="3244850"/>
          <p14:tracePt t="15381" x="5949950" y="3244850"/>
          <p14:tracePt t="15399" x="5969000" y="3244850"/>
          <p14:tracePt t="15406" x="5981700" y="3244850"/>
          <p14:tracePt t="15407" x="6013450" y="3244850"/>
          <p14:tracePt t="15424" x="6032500" y="3238500"/>
          <p14:tracePt t="15440" x="6051550" y="3238500"/>
          <p14:tracePt t="15457" x="6064250" y="3238500"/>
          <p14:tracePt t="15474" x="6083300" y="3238500"/>
          <p14:tracePt t="15490" x="6102350" y="3238500"/>
          <p14:tracePt t="15507" x="6146800" y="3238500"/>
          <p14:tracePt t="15523" x="6191250" y="3238500"/>
          <p14:tracePt t="15540" x="6210300" y="3238500"/>
          <p14:tracePt t="15556" x="6229350" y="3238500"/>
          <p14:tracePt t="15590" x="6235700" y="3238500"/>
          <p14:tracePt t="15591" x="6242050" y="3238500"/>
          <p14:tracePt t="15606" x="6280150" y="3238500"/>
          <p14:tracePt t="15624" x="6311900" y="3238500"/>
          <p14:tracePt t="15640" x="6381750" y="3238500"/>
          <p14:tracePt t="15657" x="6426200" y="3238500"/>
          <p14:tracePt t="15673" x="6470650" y="3238500"/>
          <p14:tracePt t="15690" x="6489700" y="3238500"/>
          <p14:tracePt t="15737" x="6496050" y="3238500"/>
          <p14:tracePt t="15758" x="6502400" y="3238500"/>
          <p14:tracePt t="15778" x="6508750" y="3238500"/>
          <p14:tracePt t="15789" x="6515100" y="3238500"/>
          <p14:tracePt t="15815" x="6527800" y="3238500"/>
          <p14:tracePt t="15817" x="6534150" y="3238500"/>
          <p14:tracePt t="15851" x="6540500" y="3238500"/>
          <p14:tracePt t="15863" x="6546850" y="3238500"/>
          <p14:tracePt t="15873" x="6553200" y="3238500"/>
          <p14:tracePt t="15883" x="6565900" y="3238500"/>
          <p14:tracePt t="15890" x="6591300" y="3238500"/>
          <p14:tracePt t="15907" x="6604000" y="3238500"/>
          <p14:tracePt t="15923" x="6623050" y="3238500"/>
          <p14:tracePt t="15940" x="6642100" y="3238500"/>
          <p14:tracePt t="15976" x="6648450" y="3238500"/>
          <p14:tracePt t="15990" x="6654800" y="3238500"/>
          <p14:tracePt t="15991" x="6667500" y="3238500"/>
          <p14:tracePt t="16007" x="6699250" y="3232150"/>
          <p14:tracePt t="16024" x="6724650" y="3232150"/>
          <p14:tracePt t="16040" x="6743700" y="3225800"/>
          <p14:tracePt t="16057" x="6756400" y="3225800"/>
          <p14:tracePt t="16074" x="6762750" y="3225800"/>
          <p14:tracePt t="16091" x="6769100" y="3225800"/>
          <p14:tracePt t="16107" x="6775450" y="3225800"/>
          <p14:tracePt t="16125" x="6788150" y="3225800"/>
          <p14:tracePt t="16141" x="6800850" y="3225800"/>
          <p14:tracePt t="16158" x="6807200" y="3225800"/>
          <p14:tracePt t="16175" x="6813550" y="3225800"/>
          <p14:tracePt t="17316" x="6807200" y="3225800"/>
          <p14:tracePt t="17336" x="6800850" y="3225800"/>
          <p14:tracePt t="17429" x="6794500" y="3225800"/>
          <p14:tracePt t="17440" x="6788150" y="3225800"/>
          <p14:tracePt t="17460" x="6781800" y="3225800"/>
          <p14:tracePt t="17474" x="6769100" y="3225800"/>
          <p14:tracePt t="17475" x="6762750" y="3225800"/>
          <p14:tracePt t="17491" x="6737350" y="3225800"/>
          <p14:tracePt t="17508" x="6724650" y="3225800"/>
          <p14:tracePt t="17524" x="6711950" y="3225800"/>
          <p14:tracePt t="17541" x="6692900" y="3225800"/>
          <p14:tracePt t="17557" x="6673850" y="3225800"/>
          <p14:tracePt t="17575" x="6654800" y="3219450"/>
          <p14:tracePt t="17591" x="6604000" y="3213100"/>
          <p14:tracePt t="17607" x="6572250" y="3206750"/>
          <p14:tracePt t="17624" x="6515100" y="3194050"/>
          <p14:tracePt t="17641" x="6464300" y="3194050"/>
          <p14:tracePt t="17658" x="6451600" y="3187700"/>
          <p14:tracePt t="17675" x="6438900" y="3187700"/>
          <p14:tracePt t="17730" x="6426200" y="3187700"/>
          <p14:tracePt t="17740" x="6407150" y="3187700"/>
          <p14:tracePt t="17751" x="6394450" y="3187700"/>
          <p14:tracePt t="17766" x="6375400" y="3181350"/>
          <p14:tracePt t="17767" x="6356350" y="3181350"/>
          <p14:tracePt t="17774" x="6337300" y="3181350"/>
          <p14:tracePt t="17791" x="6311900" y="3175000"/>
          <p14:tracePt t="17808" x="6305550" y="3175000"/>
          <p14:tracePt t="17845" x="6299200" y="3175000"/>
          <p14:tracePt t="17865" x="6292850" y="3175000"/>
          <p14:tracePt t="17886" x="6286500" y="3175000"/>
          <p14:tracePt t="17938" x="6280150" y="3175000"/>
          <p14:tracePt t="21002" x="6280150" y="3168650"/>
          <p14:tracePt t="21043" x="6286500" y="3168650"/>
          <p14:tracePt t="21053" x="6292850" y="3168650"/>
          <p14:tracePt t="21064" x="6292850" y="3162300"/>
          <p14:tracePt t="21075" x="6299200" y="3155950"/>
          <p14:tracePt t="21094" x="6305550" y="3149600"/>
          <p14:tracePt t="21126" x="6311900" y="3143250"/>
          <p14:tracePt t="21140" x="6311900" y="3136900"/>
          <p14:tracePt t="21150" x="6311900" y="3130550"/>
          <p14:tracePt t="21158" x="6311900" y="3124200"/>
          <p14:tracePt t="21175" x="6311900" y="3098800"/>
          <p14:tracePt t="21192" x="6311900" y="3086100"/>
          <p14:tracePt t="21208" x="6311900" y="3060700"/>
          <p14:tracePt t="21226" x="6311900" y="3048000"/>
          <p14:tracePt t="21242" x="6311900" y="3041650"/>
          <p14:tracePt t="21301" x="6311900" y="3035300"/>
          <p14:tracePt t="21342" x="6305550" y="3028950"/>
          <p14:tracePt t="21465" x="6299200" y="3022600"/>
          <p14:tracePt t="21487" x="6292850" y="3016250"/>
          <p14:tracePt t="21507" x="6286500" y="3009900"/>
          <p14:tracePt t="21600" x="6280150" y="3003550"/>
          <p14:tracePt t="21661" x="6273800" y="3003550"/>
          <p14:tracePt t="21702" x="6267450" y="3003550"/>
          <p14:tracePt t="21755" x="6261100" y="3003550"/>
          <p14:tracePt t="21775" x="6254750" y="3003550"/>
          <p14:tracePt t="21898" x="6248400" y="3003550"/>
          <p14:tracePt t="21939" x="6242050" y="3003550"/>
          <p14:tracePt t="21970" x="6242050" y="3009900"/>
          <p14:tracePt t="21981" x="6242050" y="3016250"/>
          <p14:tracePt t="21992" x="6242050" y="3022600"/>
          <p14:tracePt t="22023" x="6242050" y="3028950"/>
          <p14:tracePt t="22024" x="6242050" y="3035300"/>
          <p14:tracePt t="22043" x="6242050" y="3041650"/>
          <p14:tracePt t="22065" x="6242050" y="3048000"/>
          <p14:tracePt t="22075" x="6242050" y="3054350"/>
          <p14:tracePt t="22096" x="6248400" y="3060700"/>
          <p14:tracePt t="22108" x="6248400" y="3067050"/>
          <p14:tracePt t="22109" x="6248400" y="3073400"/>
          <p14:tracePt t="22126" x="6261100" y="3079750"/>
          <p14:tracePt t="22158" x="6261100" y="3086100"/>
          <p14:tracePt t="22199" x="6267450" y="3086100"/>
          <p14:tracePt t="22230" x="6273800" y="3086100"/>
          <p14:tracePt t="22322" x="6273800" y="3092450"/>
          <p14:tracePt t="22792" x="6280150" y="3092450"/>
          <p14:tracePt t="22853" x="6286500" y="3092450"/>
          <p14:tracePt t="22867" x="6292850" y="3092450"/>
          <p14:tracePt t="22868" x="6299200" y="3092450"/>
          <p14:tracePt t="22876" x="6305550" y="3092450"/>
          <p14:tracePt t="22892" x="6343650" y="3086100"/>
          <p14:tracePt t="22910" x="6381750" y="3073400"/>
          <p14:tracePt t="22926" x="6400800" y="3067050"/>
          <p14:tracePt t="22942" x="6438900" y="3054350"/>
          <p14:tracePt t="22958" x="6457950" y="3048000"/>
          <p14:tracePt t="22975" x="6470650" y="3022600"/>
          <p14:tracePt t="23008" x="6477000" y="3009900"/>
          <p14:tracePt t="23009" x="6483350" y="2997200"/>
          <p14:tracePt t="23025" x="6489700" y="2984500"/>
          <p14:tracePt t="23042" x="6496050" y="2971800"/>
          <p14:tracePt t="23059" x="6508750" y="2965450"/>
          <p14:tracePt t="23075" x="6515100" y="2952750"/>
          <p14:tracePt t="23122" x="6521450" y="2940050"/>
          <p14:tracePt t="23135" x="6521450" y="2927350"/>
          <p14:tracePt t="23144" x="6527800" y="2921000"/>
          <p14:tracePt t="23145" x="6534150" y="2908300"/>
          <p14:tracePt t="23158" x="6540500" y="2870200"/>
          <p14:tracePt t="23176" x="6546850" y="2863850"/>
          <p14:tracePt t="23192" x="6546850" y="2844800"/>
          <p14:tracePt t="23209" x="6546850" y="2838450"/>
          <p14:tracePt t="23248" x="6546850" y="2832100"/>
          <p14:tracePt t="23269" x="6546850" y="2825750"/>
          <p14:tracePt t="23290" x="6546850" y="2819400"/>
          <p14:tracePt t="23443" x="6546850" y="2825750"/>
          <p14:tracePt t="23453" x="6546850" y="2832100"/>
          <p14:tracePt t="23474" x="6546850" y="2838450"/>
          <p14:tracePt t="23485" x="6546850" y="2851150"/>
          <p14:tracePt t="23505" x="6546850" y="2863850"/>
          <p14:tracePt t="23512" x="6546850" y="2876550"/>
          <p14:tracePt t="23537" x="6546850" y="2895600"/>
          <p14:tracePt t="23547" x="6546850" y="2914650"/>
          <p14:tracePt t="23558" x="6553200" y="2927350"/>
          <p14:tracePt t="23559" x="6559550" y="2946400"/>
          <p14:tracePt t="23575" x="6572250" y="2997200"/>
          <p14:tracePt t="23592" x="6578600" y="3022600"/>
          <p14:tracePt t="23608" x="6591300" y="3073400"/>
          <p14:tracePt t="23626" x="6597650" y="3105150"/>
          <p14:tracePt t="23641" x="6604000" y="3124200"/>
          <p14:tracePt t="23658" x="6610350" y="3155950"/>
          <p14:tracePt t="23676" x="6616700" y="3162300"/>
          <p14:tracePt t="23692" x="6623050" y="3175000"/>
          <p14:tracePt t="23708" x="6623050" y="3181350"/>
          <p14:tracePt t="23797" x="6629400" y="3187700"/>
          <p14:tracePt t="23828" x="6635750" y="3187700"/>
          <p14:tracePt t="23838" x="6635750" y="3194050"/>
          <p14:tracePt t="23849" x="6642100" y="3194050"/>
          <p14:tracePt t="23901" x="6642100" y="3187700"/>
          <p14:tracePt t="23921" x="6642100" y="3175000"/>
          <p14:tracePt t="23932" x="6642100" y="3168650"/>
          <p14:tracePt t="23943" x="6642100" y="3162300"/>
          <p14:tracePt t="23944" x="6642100" y="3155950"/>
          <p14:tracePt t="23958" x="6642100" y="3143250"/>
          <p14:tracePt t="23975" x="6642100" y="3130550"/>
          <p14:tracePt t="23991" x="6642100" y="3124200"/>
          <p14:tracePt t="24008" x="6642100" y="3111500"/>
          <p14:tracePt t="24046" x="6642100" y="3105150"/>
          <p14:tracePt t="24047" x="6642100" y="3098800"/>
          <p14:tracePt t="24058" x="6642100" y="3092450"/>
          <p14:tracePt t="24075" x="6635750" y="3092450"/>
          <p14:tracePt t="24092" x="6635750" y="3079750"/>
          <p14:tracePt t="24139" x="6629400" y="3079750"/>
          <p14:tracePt t="24303" x="6629400" y="3086100"/>
          <p14:tracePt t="24324" x="6629400" y="3092450"/>
          <p14:tracePt t="24334" x="6629400" y="3105150"/>
          <p14:tracePt t="24344" x="6629400" y="3111500"/>
          <p14:tracePt t="24355" x="6629400" y="3124200"/>
          <p14:tracePt t="24359" x="6629400" y="3149600"/>
          <p14:tracePt t="24376" x="6629400" y="3162300"/>
          <p14:tracePt t="24390" x="6642100" y="3194050"/>
          <p14:tracePt t="24407" x="6654800" y="3206750"/>
          <p14:tracePt t="24425" x="6667500" y="3219450"/>
          <p14:tracePt t="24442" x="6667500" y="3232150"/>
          <p14:tracePt t="24479" x="6673850" y="3232150"/>
          <p14:tracePt t="24492" x="6680200" y="3232150"/>
          <p14:tracePt t="24493" x="6686550" y="3232150"/>
          <p14:tracePt t="24509" x="6711950" y="3232150"/>
          <p14:tracePt t="24525" x="6731000" y="3232150"/>
          <p14:tracePt t="24542" x="6769100" y="3232150"/>
          <p14:tracePt t="24559" x="6813550" y="3232150"/>
          <p14:tracePt t="24575" x="6826250" y="3232150"/>
          <p14:tracePt t="24592" x="6845300" y="3232150"/>
          <p14:tracePt t="24608" x="6851650" y="3232150"/>
          <p14:tracePt t="24625" x="6858000" y="3232150"/>
          <p14:tracePt t="24642" x="6870700" y="3232150"/>
          <p14:tracePt t="24658" x="6889750" y="3232150"/>
          <p14:tracePt t="24675" x="6915150" y="3225800"/>
          <p14:tracePt t="24692" x="6921500" y="3225800"/>
          <p14:tracePt t="24708" x="6934200" y="3225800"/>
          <p14:tracePt t="24725" x="6934200" y="3219450"/>
          <p14:tracePt t="24782" x="6934200" y="3213100"/>
          <p14:tracePt t="25017" x="6934200" y="3219450"/>
          <p14:tracePt t="25821" x="6927850" y="3219450"/>
          <p14:tracePt t="27673" x="6921500" y="3219450"/>
          <p14:tracePt t="27694" x="6915150" y="3219450"/>
          <p14:tracePt t="27715" x="6908800" y="3219450"/>
          <p14:tracePt t="27725" x="6902450" y="3219450"/>
          <p14:tracePt t="27734" x="6896100" y="3219450"/>
          <p14:tracePt t="27767" x="6889750" y="3219450"/>
          <p14:tracePt t="27778" x="6883400" y="3219450"/>
          <p14:tracePt t="27779" x="6883400" y="3225800"/>
          <p14:tracePt t="27809" x="6877050" y="3225800"/>
          <p14:tracePt t="27829" x="6870700" y="3225800"/>
          <p14:tracePt t="27839" x="6858000" y="3238500"/>
          <p14:tracePt t="27861" x="6838950" y="3238500"/>
          <p14:tracePt t="27861" x="6819900" y="3244850"/>
          <p14:tracePt t="27875" x="6781800" y="3257550"/>
          <p14:tracePt t="27892" x="6762750" y="3263900"/>
          <p14:tracePt t="27908" x="6673850" y="3289300"/>
          <p14:tracePt t="27925" x="6629400" y="3308350"/>
          <p14:tracePt t="27942" x="6489700" y="3359150"/>
          <p14:tracePt t="27958" x="6337300" y="3409950"/>
          <p14:tracePt t="27975" x="6261100" y="3429000"/>
          <p14:tracePt t="27992" x="6115050" y="3454400"/>
          <p14:tracePt t="28009" x="6045200" y="3460750"/>
          <p14:tracePt t="28025" x="5905500" y="3460750"/>
          <p14:tracePt t="28043" x="5689600" y="3460750"/>
          <p14:tracePt t="28058" x="5562600" y="3460750"/>
          <p14:tracePt t="28075" x="5226050" y="3460750"/>
          <p14:tracePt t="28092" x="5092700" y="3460750"/>
          <p14:tracePt t="28108" x="4889500" y="3460750"/>
          <p14:tracePt t="28125" x="4768850" y="3460750"/>
          <p14:tracePt t="28142" x="4724400" y="3467100"/>
          <p14:tracePt t="28158" x="4610100" y="3492500"/>
          <p14:tracePt t="28175" x="4533900" y="3511550"/>
          <p14:tracePt t="28192" x="4356100" y="3536950"/>
          <p14:tracePt t="28208" x="4210050" y="3556000"/>
          <p14:tracePt t="28225" x="4146550" y="3562350"/>
          <p14:tracePt t="28242" x="4089400" y="3568700"/>
          <p14:tracePt t="28258" x="4064000" y="3568700"/>
          <p14:tracePt t="28275" x="4013200" y="3587750"/>
          <p14:tracePt t="28292" x="3911600" y="3600450"/>
          <p14:tracePt t="28309" x="3841750" y="3613150"/>
          <p14:tracePt t="28325" x="3702050" y="3625850"/>
          <p14:tracePt t="28342" x="3625850" y="3638550"/>
          <p14:tracePt t="28358" x="3511550" y="3644900"/>
          <p14:tracePt t="28375" x="3441700" y="3657600"/>
          <p14:tracePt t="28391" x="3416300" y="3670300"/>
          <p14:tracePt t="28408" x="3352800" y="3689350"/>
          <p14:tracePt t="28426" x="3321050" y="3702050"/>
          <p14:tracePt t="28442" x="3225800" y="3714750"/>
          <p14:tracePt t="28458" x="3149600" y="3721100"/>
          <p14:tracePt t="28475" x="3117850" y="3721100"/>
          <p14:tracePt t="28492" x="3067050" y="3733800"/>
          <p14:tracePt t="28509" x="3041650" y="3740150"/>
          <p14:tracePt t="28525" x="3003550" y="3752850"/>
          <p14:tracePt t="28542" x="2952750" y="3765550"/>
          <p14:tracePt t="28558" x="2914650" y="3771900"/>
          <p14:tracePt t="28575" x="2819400" y="3778250"/>
          <p14:tracePt t="28592" x="2762250" y="3778250"/>
          <p14:tracePt t="28608" x="2641600" y="3790950"/>
          <p14:tracePt t="28625" x="2533650" y="3790950"/>
          <p14:tracePt t="28642" x="2489200" y="3797300"/>
          <p14:tracePt t="28658" x="2425700" y="3810000"/>
          <p14:tracePt t="28675" x="2400300" y="3816350"/>
          <p14:tracePt t="28692" x="2355850" y="3835400"/>
          <p14:tracePt t="28708" x="2330450" y="3848100"/>
          <p14:tracePt t="28725" x="2279650" y="3854450"/>
          <p14:tracePt t="28742" x="2222500" y="3867150"/>
          <p14:tracePt t="28758" x="2197100" y="3873500"/>
          <p14:tracePt t="28775" x="2159000" y="3879850"/>
          <p14:tracePt t="28792" x="2114550" y="3892550"/>
          <p14:tracePt t="28809" x="2095500" y="3898900"/>
          <p14:tracePt t="28825" x="2057400" y="3911600"/>
          <p14:tracePt t="28842" x="2051050" y="3911600"/>
          <p14:tracePt t="28858" x="2025650" y="3917950"/>
          <p14:tracePt t="28875" x="2019300" y="3917950"/>
          <p14:tracePt t="28892" x="1993900" y="3930650"/>
          <p14:tracePt t="28908" x="1955800" y="3943350"/>
          <p14:tracePt t="28925" x="1949450" y="3949700"/>
          <p14:tracePt t="28942" x="1917700" y="3968750"/>
          <p14:tracePt t="28958" x="1905000" y="3975100"/>
          <p14:tracePt t="30432" x="1911350" y="3975100"/>
          <p14:tracePt t="30504" x="1917700" y="3975100"/>
          <p14:tracePt t="30545" x="1924050" y="3975100"/>
          <p14:tracePt t="30769" x="1930400" y="3975100"/>
          <p14:tracePt t="30862" x="1936750" y="3975100"/>
          <p14:tracePt t="30882" x="1943100" y="3975100"/>
          <p14:tracePt t="30893" x="1949450" y="3975100"/>
          <p14:tracePt t="30924" x="1955800" y="3975100"/>
          <p14:tracePt t="30934" x="1962150" y="3975100"/>
          <p14:tracePt t="30956" x="1968500" y="3975100"/>
          <p14:tracePt t="31007" x="1974850" y="3975100"/>
          <p14:tracePt t="31017" x="1981200" y="3975100"/>
          <p14:tracePt t="31038" x="1993900" y="3975100"/>
          <p14:tracePt t="31050" x="2012950" y="3975100"/>
          <p14:tracePt t="31059" x="2025650" y="3975100"/>
          <p14:tracePt t="31061" x="2044700" y="3975100"/>
          <p14:tracePt t="31075" x="2082800" y="3975100"/>
          <p14:tracePt t="31092" x="2095500" y="3975100"/>
          <p14:tracePt t="31108" x="2114550" y="3975100"/>
          <p14:tracePt t="31125" x="2120900" y="3975100"/>
          <p14:tracePt t="31142" x="2159000" y="3975100"/>
          <p14:tracePt t="31158" x="2235200" y="3975100"/>
          <p14:tracePt t="31175" x="2311400" y="3975100"/>
          <p14:tracePt t="31191" x="2470150" y="3975100"/>
          <p14:tracePt t="31208" x="2559050" y="3975100"/>
          <p14:tracePt t="31225" x="2686050" y="3975100"/>
          <p14:tracePt t="31241" x="2749550" y="3975100"/>
          <p14:tracePt t="31278" x="2762250" y="3975100"/>
          <p14:tracePt t="31279" x="2768600" y="3975100"/>
          <p14:tracePt t="31292" x="2781300" y="3975100"/>
          <p14:tracePt t="31308" x="2838450" y="3975100"/>
          <p14:tracePt t="31325" x="2946400" y="3975100"/>
          <p14:tracePt t="31341" x="3009900" y="3975100"/>
          <p14:tracePt t="31358" x="3143250" y="3975100"/>
          <p14:tracePt t="31375" x="3206750" y="3975100"/>
          <p14:tracePt t="31391" x="3321050" y="3975100"/>
          <p14:tracePt t="31408" x="3435350" y="3975100"/>
          <p14:tracePt t="31425" x="3505200" y="3975100"/>
          <p14:tracePt t="31442" x="3657600" y="3975100"/>
          <p14:tracePt t="31458" x="3721100" y="3975100"/>
          <p14:tracePt t="31475" x="3848100" y="3975100"/>
          <p14:tracePt t="31492" x="3937000" y="3975100"/>
          <p14:tracePt t="31508" x="3962400" y="3975100"/>
          <p14:tracePt t="31525" x="4019550" y="3975100"/>
          <p14:tracePt t="31541" x="4051300" y="3975100"/>
          <p14:tracePt t="31558" x="4152900" y="3981450"/>
          <p14:tracePt t="31575" x="4260850" y="3994150"/>
          <p14:tracePt t="31592" x="4318000" y="4000500"/>
          <p14:tracePt t="31608" x="4400550" y="4006850"/>
          <p14:tracePt t="31625" x="4432300" y="4006850"/>
          <p14:tracePt t="31642" x="4470400" y="4006850"/>
          <p14:tracePt t="31658" x="4489450" y="4013200"/>
          <p14:tracePt t="31658" x="4514850" y="4013200"/>
          <p14:tracePt t="31675" x="4533900" y="4013200"/>
          <p14:tracePt t="31691" x="4591050" y="4025900"/>
          <p14:tracePt t="31708" x="4622800" y="4025900"/>
          <p14:tracePt t="31724" x="4686300" y="4032250"/>
          <p14:tracePt t="31741" x="4749800" y="4038600"/>
          <p14:tracePt t="31759" x="4787900" y="4038600"/>
          <p14:tracePt t="31775" x="4876800" y="4044950"/>
          <p14:tracePt t="31792" x="4921250" y="4044950"/>
          <p14:tracePt t="31808" x="5016500" y="4044950"/>
          <p14:tracePt t="31825" x="5060950" y="4044950"/>
          <p14:tracePt t="31842" x="5111750" y="4044950"/>
          <p14:tracePt t="31858" x="5130800" y="4044950"/>
          <p14:tracePt t="31875" x="5137150" y="4044950"/>
          <p14:tracePt t="31935" x="5143500" y="4044950"/>
          <p14:tracePt t="31956" x="5149850" y="4044950"/>
          <p14:tracePt t="31966" x="5156200" y="4044950"/>
          <p14:tracePt t="31976" x="5162550" y="4044950"/>
          <p14:tracePt t="31991" x="5175250" y="4044950"/>
          <p14:tracePt t="31993" x="5219700" y="4044950"/>
          <p14:tracePt t="32008" x="5251450" y="4044950"/>
          <p14:tracePt t="32025" x="5353050" y="4044950"/>
          <p14:tracePt t="32042" x="5410200" y="4044950"/>
          <p14:tracePt t="32058" x="5505450" y="4044950"/>
          <p14:tracePt t="32075" x="5562600" y="4044950"/>
          <p14:tracePt t="32091" x="5581650" y="4044950"/>
          <p14:tracePt t="32108" x="5594350" y="4044950"/>
          <p14:tracePt t="32125" x="5600700" y="4044950"/>
          <p14:tracePt t="32142" x="5613400" y="4044950"/>
          <p14:tracePt t="32158" x="5632450" y="4038600"/>
          <p14:tracePt t="32175" x="5638800" y="4032250"/>
          <p14:tracePt t="32191" x="5651500" y="4032250"/>
          <p14:tracePt t="42319" x="5645150" y="4032250"/>
          <p14:tracePt t="42340" x="5638800" y="4032250"/>
          <p14:tracePt t="42381" x="5632450" y="4032250"/>
          <p14:tracePt t="42412" x="5626100" y="4032250"/>
          <p14:tracePt t="42433" x="5626100" y="4038600"/>
          <p14:tracePt t="42450" x="5626100" y="4044950"/>
          <p14:tracePt t="42464" x="5626100" y="4057650"/>
          <p14:tracePt t="42475" x="5619750" y="4070350"/>
          <p14:tracePt t="42480" x="5619750" y="4083050"/>
          <p14:tracePt t="42492" x="5607050" y="4114800"/>
          <p14:tracePt t="42508" x="5600700" y="4133850"/>
          <p14:tracePt t="42525" x="5594350" y="4165600"/>
          <p14:tracePt t="42542" x="5581650" y="4197350"/>
          <p14:tracePt t="42558" x="5581650" y="4203700"/>
          <p14:tracePt t="42574" x="5568950" y="4241800"/>
          <p14:tracePt t="42592" x="5562600" y="4260850"/>
          <p14:tracePt t="42608" x="5549900" y="4305300"/>
          <p14:tracePt t="42625" x="5530850" y="4356100"/>
          <p14:tracePt t="42642" x="5524500" y="4381500"/>
          <p14:tracePt t="42658" x="5518150" y="4413250"/>
          <p14:tracePt t="42675" x="5518150" y="4425950"/>
          <p14:tracePt t="42691" x="5511800" y="4438650"/>
          <p14:tracePt t="42708" x="5511800" y="4451350"/>
          <p14:tracePt t="42745" x="5511800" y="4457700"/>
          <p14:tracePt t="42776" x="5505450" y="4464050"/>
          <p14:tracePt t="49074" x="5499100" y="4464050"/>
          <p14:tracePt t="49116" x="5492750" y="4464050"/>
          <p14:tracePt t="49330" x="5492750" y="4470400"/>
          <p14:tracePt t="49340" x="5486400" y="4476750"/>
          <p14:tracePt t="49358" x="5480050" y="4489450"/>
          <p14:tracePt t="49359" x="5448300" y="4521200"/>
          <p14:tracePt t="49375" x="5429250" y="4546600"/>
          <p14:tracePt t="49375" x="5397500" y="4578350"/>
          <p14:tracePt t="49408" x="5378450" y="4603750"/>
          <p14:tracePt t="49409" x="5327650" y="4654550"/>
          <p14:tracePt t="49425" x="5302250" y="4673600"/>
          <p14:tracePt t="49441" x="5264150" y="4718050"/>
          <p14:tracePt t="49458" x="5238750" y="4737100"/>
          <p14:tracePt t="49474" x="5162550" y="4775200"/>
          <p14:tracePt t="49491" x="5054600" y="4813300"/>
          <p14:tracePt t="49508" x="4997450" y="4838700"/>
          <p14:tracePt t="49524" x="4864100" y="4883150"/>
          <p14:tracePt t="49542" x="4794250" y="4914900"/>
          <p14:tracePt t="49558" x="4667250" y="4984750"/>
          <p14:tracePt t="49575" x="4527550" y="5054600"/>
          <p14:tracePt t="49591" x="4457700" y="5086350"/>
          <p14:tracePt t="49608" x="4298950" y="5156200"/>
          <p14:tracePt t="49625" x="4152900" y="5219700"/>
          <p14:tracePt t="49641" x="4076700" y="5232400"/>
          <p14:tracePt t="49657" x="3949700" y="5276850"/>
          <p14:tracePt t="49674" x="3911600" y="5289550"/>
          <p14:tracePt t="49692" x="3829050" y="5321300"/>
          <p14:tracePt t="49708" x="3746500" y="5359400"/>
          <p14:tracePt t="49725" x="3695700" y="5378450"/>
          <p14:tracePt t="49740" x="3581400" y="5410200"/>
          <p14:tracePt t="49756" x="3517900" y="5429250"/>
          <p14:tracePt t="49774" x="3384550" y="5448300"/>
          <p14:tracePt t="49791" x="3238500" y="5448300"/>
          <p14:tracePt t="49808" x="3175000" y="5448300"/>
          <p14:tracePt t="49824" x="3067050" y="5448300"/>
          <p14:tracePt t="49842" x="3009900" y="5461000"/>
          <p14:tracePt t="49858" x="2933700" y="5461000"/>
          <p14:tracePt t="49875" x="2876550" y="5467350"/>
          <p14:tracePt t="49892" x="2838450" y="5473700"/>
          <p14:tracePt t="49908" x="2794000" y="5480050"/>
          <p14:tracePt t="49925" x="2768600" y="5486400"/>
          <p14:tracePt t="49941" x="2711450" y="5499100"/>
          <p14:tracePt t="49958" x="2673350" y="5505450"/>
          <p14:tracePt t="49974" x="2584450" y="5505450"/>
          <p14:tracePt t="49991" x="2476500" y="5511800"/>
          <p14:tracePt t="50007" x="2432050" y="5511800"/>
          <p14:tracePt t="50024" x="2355850" y="5511800"/>
          <p14:tracePt t="50042" x="2330450" y="5511800"/>
          <p14:tracePt t="50058" x="2298700" y="5511800"/>
          <p14:tracePt t="50074" x="2266950" y="5511800"/>
          <p14:tracePt t="50091" x="2254250" y="5511800"/>
          <p14:tracePt t="50108" x="2216150" y="5511800"/>
          <p14:tracePt t="50124" x="2190750" y="5505450"/>
          <p14:tracePt t="50141" x="2114550" y="5505450"/>
          <p14:tracePt t="50158" x="2012950" y="5505450"/>
          <p14:tracePt t="50175" x="1962150" y="5505450"/>
          <p14:tracePt t="50191" x="1841500" y="5505450"/>
          <p14:tracePt t="50208" x="1784350" y="5505450"/>
          <p14:tracePt t="50224" x="1695450" y="5505450"/>
          <p14:tracePt t="50241" x="1638300" y="5505450"/>
          <p14:tracePt t="50258" x="1619250" y="5505450"/>
          <p14:tracePt t="50274" x="1606550" y="5505450"/>
          <p14:tracePt t="50319" x="1600200" y="5505450"/>
          <p14:tracePt t="50341" x="1593850" y="5505450"/>
          <p14:tracePt t="50351" x="1587500" y="5505450"/>
          <p14:tracePt t="50382" x="1581150" y="5505450"/>
          <p14:tracePt t="50433" x="1574800" y="5505450"/>
          <p14:tracePt t="50710" x="1581150" y="5505450"/>
          <p14:tracePt t="50802" x="1587500" y="5505450"/>
          <p14:tracePt t="50833" x="1593850" y="5505450"/>
          <p14:tracePt t="50854" x="1606550" y="5505450"/>
          <p14:tracePt t="50875" x="1619250" y="5505450"/>
          <p14:tracePt t="50885" x="1638300" y="5505450"/>
          <p14:tracePt t="50896" x="1644650" y="5499100"/>
          <p14:tracePt t="50897" x="1670050" y="5499100"/>
          <p14:tracePt t="50908" x="1689100" y="5499100"/>
          <p14:tracePt t="50924" x="1720850" y="5499100"/>
          <p14:tracePt t="50941" x="1758950" y="5499100"/>
          <p14:tracePt t="50958" x="1778000" y="5499100"/>
          <p14:tracePt t="50974" x="1803400" y="5499100"/>
          <p14:tracePt t="50991" x="1822450" y="5499100"/>
          <p14:tracePt t="51007" x="1866900" y="5499100"/>
          <p14:tracePt t="51025" x="1936750" y="5499100"/>
          <p14:tracePt t="51042" x="1981200" y="5499100"/>
          <p14:tracePt t="51059" x="2057400" y="5499100"/>
          <p14:tracePt t="51076" x="2101850" y="5499100"/>
          <p14:tracePt t="51092" x="2190750" y="5499100"/>
          <p14:tracePt t="51109" x="2279650" y="5499100"/>
          <p14:tracePt t="51125" x="2324100" y="5499100"/>
          <p14:tracePt t="51143" x="2432050" y="5499100"/>
          <p14:tracePt t="51159" x="2482850" y="5499100"/>
          <p14:tracePt t="51175" x="2597150" y="5499100"/>
          <p14:tracePt t="51193" x="2705100" y="5499100"/>
          <p14:tracePt t="51209" x="2749550" y="5499100"/>
          <p14:tracePt t="51226" x="2825750" y="5499100"/>
          <p14:tracePt t="51242" x="2870200" y="5499100"/>
          <p14:tracePt t="51259" x="2946400" y="5499100"/>
          <p14:tracePt t="51275" x="3054350" y="5499100"/>
          <p14:tracePt t="51293" x="3124200" y="5499100"/>
          <p14:tracePt t="51308" x="3263900" y="5499100"/>
          <p14:tracePt t="51325" x="3340100" y="5499100"/>
          <p14:tracePt t="51342" x="3467100" y="5499100"/>
          <p14:tracePt t="51359" x="3575050" y="5499100"/>
          <p14:tracePt t="51376" x="3632200" y="5499100"/>
          <p14:tracePt t="51392" x="3733800" y="5499100"/>
          <p14:tracePt t="51409" x="3797300" y="5499100"/>
          <p14:tracePt t="51425" x="3917950" y="5499100"/>
          <p14:tracePt t="51442" x="4051300" y="5505450"/>
          <p14:tracePt t="51459" x="4114800" y="5505450"/>
          <p14:tracePt t="51475" x="4235450" y="5505450"/>
          <p14:tracePt t="51493" x="4292600" y="5505450"/>
          <p14:tracePt t="51509" x="4400550" y="5505450"/>
          <p14:tracePt t="51526" x="4508500" y="5518150"/>
          <p14:tracePt t="51542" x="4565650" y="5518150"/>
          <p14:tracePt t="51559" x="4667250" y="5524500"/>
          <p14:tracePt t="51576" x="4699000" y="5524500"/>
          <p14:tracePt t="51592" x="4756150" y="5524500"/>
          <p14:tracePt t="51609" x="4787900" y="5524500"/>
          <p14:tracePt t="51626" x="4838700" y="5524500"/>
          <p14:tracePt t="51643" x="4914900" y="5524500"/>
          <p14:tracePt t="51658" x="4959350" y="5524500"/>
          <p14:tracePt t="51675" x="5048250" y="5530850"/>
          <p14:tracePt t="51693" x="5124450" y="5537200"/>
          <p14:tracePt t="51709" x="5162550" y="5537200"/>
          <p14:tracePt t="51725" x="5251450" y="5543550"/>
          <p14:tracePt t="51743" x="5295900" y="5549900"/>
          <p14:tracePt t="51759" x="5403850" y="5562600"/>
          <p14:tracePt t="51775" x="5518150" y="5568950"/>
          <p14:tracePt t="51792" x="5568950" y="5568950"/>
          <p14:tracePt t="51808" x="5657850" y="5568950"/>
          <p14:tracePt t="51825" x="5689600" y="5568950"/>
          <p14:tracePt t="51842" x="5734050" y="5568950"/>
          <p14:tracePt t="51859" x="5746750" y="5568950"/>
          <p14:tracePt t="51876" x="5753100" y="5568950"/>
          <p14:tracePt t="51893" x="5765800" y="5568950"/>
          <p14:tracePt t="51909" x="5784850" y="5568950"/>
          <p14:tracePt t="51925" x="5835650" y="5568950"/>
          <p14:tracePt t="51942" x="5867400" y="5568950"/>
          <p14:tracePt t="51958" x="5924550" y="5568950"/>
          <p14:tracePt t="51975" x="5975350" y="5568950"/>
          <p14:tracePt t="51993" x="5994400" y="5568950"/>
          <p14:tracePt t="52009" x="6019800" y="5568950"/>
          <p14:tracePt t="52025" x="6038850" y="5568950"/>
          <p14:tracePt t="52042" x="6070600" y="5575300"/>
          <p14:tracePt t="52059" x="6102350" y="5581650"/>
          <p14:tracePt t="52075" x="6115050" y="5588000"/>
          <p14:tracePt t="52092" x="6127750" y="5588000"/>
          <p14:tracePt t="52126" x="6134100" y="5588000"/>
          <p14:tracePt t="52167" x="6140450" y="5588000"/>
          <p14:tracePt t="52454" x="6146800" y="5588000"/>
          <p14:tracePt t="52464" x="6153150" y="5588000"/>
          <p14:tracePt t="52475" x="6165850" y="5588000"/>
          <p14:tracePt t="52492" x="6184900" y="5588000"/>
          <p14:tracePt t="52493" x="6261100" y="5588000"/>
          <p14:tracePt t="52509" x="6305550" y="5588000"/>
          <p14:tracePt t="52525" x="6413500" y="5588000"/>
          <p14:tracePt t="52542" x="6489700" y="5588000"/>
          <p14:tracePt t="52559" x="6515100" y="5588000"/>
          <p14:tracePt t="52575" x="6534150" y="5588000"/>
          <p14:tracePt t="52631" x="6527800" y="5588000"/>
          <p14:tracePt t="52641" x="6515100" y="5594350"/>
          <p14:tracePt t="52652" x="6502400" y="5600700"/>
          <p14:tracePt t="52662" x="6483350" y="5600700"/>
          <p14:tracePt t="52672" x="6451600" y="5613400"/>
          <p14:tracePt t="52675" x="6407150" y="5619750"/>
          <p14:tracePt t="52692" x="6267450" y="5626100"/>
          <p14:tracePt t="52709" x="6070600" y="5632450"/>
          <p14:tracePt t="52726" x="5949950" y="5645150"/>
          <p14:tracePt t="52742" x="5664200" y="5645150"/>
          <p14:tracePt t="52759" x="5530850" y="5645150"/>
          <p14:tracePt t="52775" x="5264150" y="5645150"/>
          <p14:tracePt t="52792" x="5048250" y="5645150"/>
          <p14:tracePt t="52808" x="4946650" y="5645150"/>
          <p14:tracePt t="52825" x="4768850" y="5645150"/>
          <p14:tracePt t="52842" x="4591050" y="5645150"/>
          <p14:tracePt t="52859" x="4514850" y="5645150"/>
          <p14:tracePt t="52875" x="4356100" y="5645150"/>
          <p14:tracePt t="52892" x="4267200" y="5645150"/>
          <p14:tracePt t="52910" x="4064000" y="5645150"/>
          <p14:tracePt t="52925" x="3841750" y="5645150"/>
          <p14:tracePt t="52943" x="3708400" y="5645150"/>
          <p14:tracePt t="52959" x="3473450" y="5645150"/>
          <p14:tracePt t="52975" x="3352800" y="5645150"/>
          <p14:tracePt t="52992" x="3168650" y="5645150"/>
          <p14:tracePt t="53008" x="3041650" y="5645150"/>
          <p14:tracePt t="53026" x="2997200" y="5645150"/>
          <p14:tracePt t="53042" x="2908300" y="5645150"/>
          <p14:tracePt t="53059" x="2863850" y="5645150"/>
          <p14:tracePt t="53075" x="2774950" y="5645150"/>
          <p14:tracePt t="53092" x="2673350" y="5645150"/>
          <p14:tracePt t="53108" x="2635250" y="5645150"/>
          <p14:tracePt t="53125" x="2546350" y="5645150"/>
          <p14:tracePt t="53142" x="2520950" y="5645150"/>
          <p14:tracePt t="53159" x="2470150" y="5645150"/>
          <p14:tracePt t="53175" x="2425700" y="5638800"/>
          <p14:tracePt t="53192" x="2413000" y="5638800"/>
          <p14:tracePt t="53209" x="2362200" y="5632450"/>
          <p14:tracePt t="53225" x="2343150" y="5626100"/>
          <p14:tracePt t="53242" x="2311400" y="5626100"/>
          <p14:tracePt t="53259" x="2298700" y="5626100"/>
          <p14:tracePt t="53397" x="2311400" y="5626100"/>
          <p14:tracePt t="53408" x="2324100" y="5626100"/>
          <p14:tracePt t="53418" x="2330450" y="5626100"/>
          <p14:tracePt t="53428" x="2355850" y="5626100"/>
          <p14:tracePt t="53439" x="2387600" y="5626100"/>
          <p14:tracePt t="53442" x="2432050" y="5626100"/>
          <p14:tracePt t="53459" x="2540000" y="5626100"/>
          <p14:tracePt t="53475" x="2673350" y="5626100"/>
          <p14:tracePt t="53492" x="2730500" y="5626100"/>
          <p14:tracePt t="53509" x="2838450" y="5626100"/>
          <p14:tracePt t="53526" x="2882900" y="5626100"/>
          <p14:tracePt t="53542" x="2959100" y="5619750"/>
          <p14:tracePt t="53559" x="3060700" y="5613400"/>
          <p14:tracePt t="53575" x="3124200" y="5600700"/>
          <p14:tracePt t="53592" x="3302000" y="5588000"/>
          <p14:tracePt t="53608" x="3397250" y="5588000"/>
          <p14:tracePt t="53625" x="3613150" y="5575300"/>
          <p14:tracePt t="53642" x="3829050" y="5575300"/>
          <p14:tracePt t="53659" x="3924300" y="5575300"/>
          <p14:tracePt t="53675" x="4089400" y="5575300"/>
          <p14:tracePt t="53692" x="4165600" y="5575300"/>
          <p14:tracePt t="53709" x="4318000" y="5594350"/>
          <p14:tracePt t="53725" x="4457700" y="5607050"/>
          <p14:tracePt t="53742" x="4540250" y="5613400"/>
          <p14:tracePt t="53758" x="4692650" y="5619750"/>
          <p14:tracePt t="53776" x="4762500" y="5619750"/>
          <p14:tracePt t="53793" x="4914900" y="5619750"/>
          <p14:tracePt t="53809" x="5067300" y="5619750"/>
          <p14:tracePt t="53826" x="5143500" y="5619750"/>
          <p14:tracePt t="53842" x="5283200" y="5619750"/>
          <p14:tracePt t="53859" x="5340350" y="5619750"/>
          <p14:tracePt t="53875" x="5416550" y="5619750"/>
          <p14:tracePt t="53892" x="5461000" y="5619750"/>
          <p14:tracePt t="53909" x="5480050" y="5619750"/>
          <p14:tracePt t="53926" x="5518150" y="5619750"/>
          <p14:tracePt t="53943" x="5549900" y="5619750"/>
          <p14:tracePt t="53959" x="5626100" y="5619750"/>
          <p14:tracePt t="53976" x="5740400" y="5613400"/>
          <p14:tracePt t="53992" x="5784850" y="5613400"/>
          <p14:tracePt t="54008" x="5842000" y="5613400"/>
          <p14:tracePt t="54026" x="5867400" y="5613400"/>
          <p14:tracePt t="54042" x="5880100" y="5613400"/>
          <p14:tracePt t="54059" x="5886450" y="5613400"/>
          <p14:tracePt t="57240" x="5880100" y="5613400"/>
          <p14:tracePt t="57260" x="5873750" y="5619750"/>
          <p14:tracePt t="57271" x="5867400" y="5626100"/>
          <p14:tracePt t="57275" x="5848350" y="5657850"/>
          <p14:tracePt t="57292" x="5835650" y="5664200"/>
          <p14:tracePt t="57309" x="5797550" y="5721350"/>
          <p14:tracePt t="57325" x="5778500" y="5746750"/>
          <p14:tracePt t="57342" x="5721350" y="5835650"/>
          <p14:tracePt t="57359" x="5689600" y="5886450"/>
          <p14:tracePt t="57375" x="5626100" y="5981700"/>
          <p14:tracePt t="57392" x="5568950" y="6076950"/>
          <p14:tracePt t="57408" x="5537200" y="6127750"/>
          <p14:tracePt t="57425" x="5499100" y="6216650"/>
          <p14:tracePt t="57442" x="5461000" y="6299200"/>
          <p14:tracePt t="57459" x="5454650" y="6343650"/>
          <p14:tracePt t="57475" x="5429250" y="6426200"/>
          <p14:tracePt t="57492" x="5416550" y="6470650"/>
          <p14:tracePt t="57509" x="5384800" y="6559550"/>
          <p14:tracePt t="57525" x="5353050" y="6642100"/>
          <p14:tracePt t="57543" x="5334000" y="6667500"/>
          <p14:tracePt t="57559" x="5289550" y="6724650"/>
          <p14:tracePt t="57575" x="5264150" y="6743700"/>
          <p14:tracePt t="57592" x="5207000" y="6788150"/>
          <p14:tracePt t="57609" x="5130800" y="6807200"/>
          <p14:tracePt t="57626" x="5092700" y="6826250"/>
          <p14:tracePt t="57642" x="5022850" y="6845300"/>
          <p14:tracePt t="57659" x="4991100" y="6851650"/>
          <p14:tracePt t="57675" x="4946650" y="6851650"/>
          <p14:tracePt t="57692" x="4927600" y="6851650"/>
          <p14:tracePt t="57708" x="4902200" y="6851650"/>
          <p14:tracePt t="57725" x="4870450" y="6851650"/>
          <p14:tracePt t="57743" x="4845050" y="6851650"/>
          <p14:tracePt t="57759" x="4806950" y="6851650"/>
          <p14:tracePt t="57775" x="4775200" y="6851650"/>
          <p14:tracePt t="57792" x="4718050" y="6851650"/>
          <p14:tracePt t="57809" x="4635500" y="6851650"/>
          <p14:tracePt t="57826" x="4591050" y="6851650"/>
          <p14:tracePt t="57842" x="4495800" y="6851650"/>
          <p14:tracePt t="57859" x="4451350" y="6851650"/>
          <p14:tracePt t="57875" x="4362450" y="6838950"/>
          <p14:tracePt t="57892" x="4279900" y="6826250"/>
          <p14:tracePt t="57909" x="4248150" y="6826250"/>
          <p14:tracePt t="57925" x="4210050" y="6819900"/>
          <p14:tracePt t="57942" x="4191000" y="6813550"/>
          <p14:tracePt t="57959" x="4159250" y="6800850"/>
          <p14:tracePt t="57976" x="4121150" y="6794500"/>
          <p14:tracePt t="57992" x="4095750" y="6794500"/>
          <p14:tracePt t="58009" x="4038600" y="6788150"/>
          <p14:tracePt t="58025" x="4006850" y="6788150"/>
          <p14:tracePt t="58042" x="3949700" y="6788150"/>
          <p14:tracePt t="58059" x="3905250" y="6788150"/>
          <p14:tracePt t="58075" x="3892550" y="6788150"/>
          <p14:tracePt t="58092" x="3860800" y="6788150"/>
          <p14:tracePt t="58127" x="3848100" y="6788150"/>
          <p14:tracePt t="58219" x="3854450" y="6788150"/>
          <p14:tracePt t="58234" x="3854450" y="6781800"/>
          <p14:tracePt t="58235" x="3867150" y="6781800"/>
          <p14:tracePt t="58242" x="3886200" y="6775450"/>
          <p14:tracePt t="58259" x="3937000" y="6769100"/>
          <p14:tracePt t="58276" x="4013200" y="6769100"/>
          <p14:tracePt t="58292" x="4064000" y="6769100"/>
          <p14:tracePt t="58309" x="4178300" y="6769100"/>
          <p14:tracePt t="58325" x="4241800" y="6769100"/>
          <p14:tracePt t="58342" x="4362450" y="6769100"/>
          <p14:tracePt t="58359" x="4425950" y="6769100"/>
          <p14:tracePt t="58374" x="4578350" y="6769100"/>
          <p14:tracePt t="58390" x="4768850" y="6769100"/>
          <p14:tracePt t="58409" x="4876800" y="6769100"/>
          <p14:tracePt t="58425" x="5105400" y="6769100"/>
          <p14:tracePt t="58442" x="5327650" y="6769100"/>
          <p14:tracePt t="58459" x="5429250" y="6769100"/>
          <p14:tracePt t="58475" x="5588000" y="6769100"/>
          <p14:tracePt t="58492" x="5651500" y="6769100"/>
          <p14:tracePt t="58508" x="5765800" y="6769100"/>
          <p14:tracePt t="58525" x="5886450" y="6769100"/>
          <p14:tracePt t="58542" x="5949950" y="6769100"/>
          <p14:tracePt t="58559" x="6089650" y="6769100"/>
          <p14:tracePt t="58575" x="6165850" y="6769100"/>
          <p14:tracePt t="58592" x="6318250" y="6769100"/>
          <p14:tracePt t="58609" x="6457950" y="6769100"/>
          <p14:tracePt t="58625" x="6521450" y="6769100"/>
          <p14:tracePt t="58642" x="6654800" y="6769100"/>
          <p14:tracePt t="58659" x="6711950" y="6769100"/>
          <p14:tracePt t="58675" x="6826250" y="6769100"/>
          <p14:tracePt t="58692" x="6940550" y="6769100"/>
          <p14:tracePt t="58708" x="6991350" y="6769100"/>
          <p14:tracePt t="58725" x="7080250" y="6769100"/>
          <p14:tracePt t="58742" x="7112000" y="6769100"/>
          <p14:tracePt t="58759" x="7181850" y="6769100"/>
          <p14:tracePt t="58775" x="7258050" y="6769100"/>
          <p14:tracePt t="58792" x="7289800" y="6769100"/>
          <p14:tracePt t="58809" x="7391400" y="6769100"/>
          <p14:tracePt t="58825" x="7435850" y="6769100"/>
          <p14:tracePt t="58843" x="7531100" y="6769100"/>
          <p14:tracePt t="58859" x="7620000" y="6769100"/>
          <p14:tracePt t="58875" x="7658100" y="6769100"/>
          <p14:tracePt t="58892" x="7747000" y="6769100"/>
          <p14:tracePt t="58909" x="7785100" y="6769100"/>
          <p14:tracePt t="58925" x="7899400" y="6769100"/>
          <p14:tracePt t="58942" x="8020050" y="6769100"/>
          <p14:tracePt t="58959" x="8083550" y="6769100"/>
          <p14:tracePt t="58975" x="8178800" y="6769100"/>
          <p14:tracePt t="58993" x="8223250" y="6769100"/>
          <p14:tracePt t="59009" x="8305800" y="6769100"/>
          <p14:tracePt t="59025" x="8362950" y="6769100"/>
          <p14:tracePt t="59042" x="8382000" y="6769100"/>
          <p14:tracePt t="59058" x="8426450" y="6769100"/>
          <p14:tracePt t="59075" x="8445500" y="6769100"/>
          <p14:tracePt t="59092" x="8464550" y="6769100"/>
          <p14:tracePt t="59165" x="8470900" y="6769100"/>
          <p14:tracePt t="59840" x="8464550" y="6769100"/>
          <p14:tracePt t="59881" x="8458200" y="6769100"/>
          <p14:tracePt t="60800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066800" y="990600"/>
            <a:ext cx="701040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sz="2800" b="1" dirty="0"/>
              <a:t>REAKCIJE UVEK IMAJU SLO</a:t>
            </a:r>
            <a:r>
              <a:rPr lang="sr-Latn-RS" altLang="sr-Latn-RS" sz="2800" b="1" dirty="0"/>
              <a:t>Ž</a:t>
            </a:r>
            <a:r>
              <a:rPr lang="en-US" altLang="sr-Latn-RS" sz="2800" b="1" dirty="0"/>
              <a:t>EN MEHANI</a:t>
            </a:r>
            <a:r>
              <a:rPr lang="sr-Latn-RS" altLang="sr-Latn-RS" sz="2800" b="1" dirty="0"/>
              <a:t>Z</a:t>
            </a:r>
            <a:r>
              <a:rPr lang="en-US" altLang="sr-Latn-RS" sz="2800" b="1" dirty="0"/>
              <a:t>AM</a:t>
            </a:r>
            <a:r>
              <a:rPr lang="sr-Latn-RS" altLang="sr-Latn-RS" sz="2800" b="1" dirty="0"/>
              <a:t>!</a:t>
            </a:r>
          </a:p>
          <a:p>
            <a:pPr eaLnBrk="1" hangingPunct="1"/>
            <a:r>
              <a:rPr lang="sr-Latn-RS" altLang="sr-Latn-RS" sz="2800" b="1" dirty="0"/>
              <a:t>GOTOVO UVEK SE RASKIDA ILI FORMIRA VEĆI BROJ HEMIJSKIH VEZA</a:t>
            </a:r>
            <a:r>
              <a:rPr lang="en-US" altLang="sr-Latn-RS" sz="2800" b="1" dirty="0"/>
              <a:t> </a:t>
            </a:r>
            <a:r>
              <a:rPr lang="sr-Latn-RS" altLang="sr-Latn-RS" sz="2800" b="1" dirty="0"/>
              <a:t>TOKOM CELOG </a:t>
            </a:r>
            <a:r>
              <a:rPr lang="sr-Latn-RS" altLang="sr-Latn-RS" sz="2800" b="1" dirty="0" smtClean="0"/>
              <a:t>PROCESA</a:t>
            </a:r>
            <a:r>
              <a:rPr lang="en-US" altLang="sr-Latn-RS" sz="2800" b="1" dirty="0" smtClean="0"/>
              <a:t> U NI</a:t>
            </a:r>
            <a:r>
              <a:rPr lang="sr-Latn-RS" altLang="sr-Latn-RS" sz="2800" b="1" dirty="0" smtClean="0"/>
              <a:t>ZU REKCIJA!</a:t>
            </a:r>
            <a:endParaRPr lang="sr-Latn-RS" altLang="sr-Latn-RS" sz="2800" b="1" dirty="0"/>
          </a:p>
          <a:p>
            <a:pPr eaLnBrk="1" hangingPunct="1"/>
            <a:endParaRPr lang="sr-Latn-RS" altLang="sr-Latn-RS" sz="2800" b="1" dirty="0"/>
          </a:p>
          <a:p>
            <a:pPr eaLnBrk="1" hangingPunct="1"/>
            <a:r>
              <a:rPr lang="sr-Latn-RS" altLang="sr-Latn-RS" sz="2800" b="1" dirty="0"/>
              <a:t>Uvodjenje pojmova: elementarni stupanj procesa, molekularnost reakcije, vremenski nezavisna i zavisna stehiometrija</a:t>
            </a:r>
            <a:endParaRPr lang="en-US" altLang="sr-Latn-RS" sz="2800" b="1" dirty="0"/>
          </a:p>
          <a:p>
            <a:pPr eaLnBrk="1" hangingPunct="1"/>
            <a:endParaRPr lang="en-US" altLang="sr-Latn-RS" sz="2800" b="1" dirty="0"/>
          </a:p>
          <a:p>
            <a:pPr eaLnBrk="1" hangingPunct="1"/>
            <a:endParaRPr lang="sr-Latn-RS" altLang="sr-Latn-RS" sz="2800" b="1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93" x="5054600" y="1117600"/>
          <p14:tracePt t="3362" x="5060950" y="1117600"/>
          <p14:tracePt t="3382" x="5067300" y="1117600"/>
          <p14:tracePt t="3413" x="5067300" y="1123950"/>
          <p14:tracePt t="3425" x="5067300" y="1130300"/>
          <p14:tracePt t="3431" x="5067300" y="1149350"/>
          <p14:tracePt t="3446" x="5067300" y="1181100"/>
          <p14:tracePt t="3447" x="5067300" y="1212850"/>
          <p14:tracePt t="3478" x="5067300" y="1295400"/>
          <p14:tracePt t="3479" x="5067300" y="1339850"/>
          <p14:tracePt t="3494" x="5067300" y="1390650"/>
          <p14:tracePt t="3510" x="5067300" y="1403350"/>
          <p14:tracePt t="3526" x="5067300" y="1416050"/>
          <p14:tracePt t="3544" x="4991100" y="1441450"/>
          <p14:tracePt t="3561" x="4933950" y="1460500"/>
          <p14:tracePt t="3578" x="4819650" y="1511300"/>
          <p14:tracePt t="3595" x="4762500" y="1536700"/>
          <p14:tracePt t="3611" x="4667250" y="1574800"/>
          <p14:tracePt t="3629" x="4648200" y="1587500"/>
          <p14:tracePt t="3684" x="4641850" y="1587500"/>
          <p14:tracePt t="3705" x="4635500" y="1587500"/>
          <p14:tracePt t="3715" x="4629150" y="1587500"/>
          <p14:tracePt t="3726" x="4622800" y="1587500"/>
          <p14:tracePt t="3778" x="4610100" y="1587500"/>
          <p14:tracePt t="3788" x="4591050" y="1587500"/>
          <p14:tracePt t="3798" x="4572000" y="1587500"/>
          <p14:tracePt t="3809" x="4546600" y="1587500"/>
          <p14:tracePt t="3814" x="4521200" y="1587500"/>
          <p14:tracePt t="3828" x="4464050" y="1587500"/>
          <p14:tracePt t="3844" x="4419600" y="1587500"/>
          <p14:tracePt t="3862" x="4413250" y="1587500"/>
          <p14:tracePt t="3878" x="4375150" y="1587500"/>
          <p14:tracePt t="3894" x="4349750" y="1587500"/>
          <p14:tracePt t="3911" x="4254500" y="1587500"/>
          <p14:tracePt t="3928" x="4146550" y="1574800"/>
          <p14:tracePt t="3944" x="4102100" y="1568450"/>
          <p14:tracePt t="3961" x="4057650" y="1568450"/>
          <p14:tracePt t="4097" x="4057650" y="1562100"/>
          <p14:tracePt t="4139" x="4064000" y="1562100"/>
          <p14:tracePt t="4149" x="4070350" y="1555750"/>
          <p14:tracePt t="4159" x="4076700" y="1555750"/>
          <p14:tracePt t="4159" x="4083050" y="1555750"/>
          <p14:tracePt t="4180" x="4089400" y="1555750"/>
          <p14:tracePt t="4181" x="4095750" y="1549400"/>
          <p14:tracePt t="4194" x="4108450" y="1549400"/>
          <p14:tracePt t="4211" x="4133850" y="1543050"/>
          <p14:tracePt t="4228" x="4184650" y="1536700"/>
          <p14:tracePt t="4245" x="4222750" y="1536700"/>
          <p14:tracePt t="4261" x="4343400" y="1536700"/>
          <p14:tracePt t="4278" x="4432300" y="1536700"/>
          <p14:tracePt t="4294" x="4660900" y="1536700"/>
          <p14:tracePt t="4312" x="5016500" y="1536700"/>
          <p14:tracePt t="4328" x="5238750" y="1536700"/>
          <p14:tracePt t="4344" x="5676900" y="1536700"/>
          <p14:tracePt t="4362" x="5994400" y="1536700"/>
          <p14:tracePt t="4378" x="6076950" y="1536700"/>
          <p14:tracePt t="4395" x="6184900" y="1536700"/>
          <p14:tracePt t="4411" x="6210300" y="1536700"/>
          <p14:tracePt t="4428" x="6261100" y="1536700"/>
          <p14:tracePt t="4444" x="6369050" y="1555750"/>
          <p14:tracePt t="4461" x="6445250" y="1574800"/>
          <p14:tracePt t="4477" x="6642100" y="1612900"/>
          <p14:tracePt t="4495" x="6731000" y="1625600"/>
          <p14:tracePt t="4511" x="6864350" y="1651000"/>
          <p14:tracePt t="4528" x="6902450" y="1657350"/>
          <p14:tracePt t="7254" x="6896100" y="1657350"/>
          <p14:tracePt t="7326" x="6889750" y="1657350"/>
          <p14:tracePt t="7336" x="6883400" y="1657350"/>
          <p14:tracePt t="7357" x="6877050" y="1657350"/>
          <p14:tracePt t="7367" x="6864350" y="1657350"/>
          <p14:tracePt t="7388" x="6851650" y="1657350"/>
          <p14:tracePt t="7399" x="6845300" y="1657350"/>
          <p14:tracePt t="7400" x="6838950" y="1657350"/>
          <p14:tracePt t="7414" x="6826250" y="1657350"/>
          <p14:tracePt t="7451" x="6819900" y="1657350"/>
          <p14:tracePt t="7451" x="6813550" y="1657350"/>
          <p14:tracePt t="7463" x="6807200" y="1657350"/>
          <p14:tracePt t="7480" x="6794500" y="1651000"/>
          <p14:tracePt t="7496" x="6762750" y="1644650"/>
          <p14:tracePt t="7513" x="6737350" y="1644650"/>
          <p14:tracePt t="7530" x="6692900" y="1638300"/>
          <p14:tracePt t="7547" x="6673850" y="1631950"/>
          <p14:tracePt t="7562" x="6642100" y="1625600"/>
          <p14:tracePt t="7578" x="6635750" y="1625600"/>
          <p14:tracePt t="7922" x="6635750" y="1619250"/>
          <p14:tracePt t="8350" x="6629400" y="1619250"/>
          <p14:tracePt t="8402" x="6623050" y="1619250"/>
          <p14:tracePt t="8423" x="6616700" y="1619250"/>
          <p14:tracePt t="8433" x="6610350" y="1619250"/>
          <p14:tracePt t="8434" x="6597650" y="1619250"/>
          <p14:tracePt t="8454" x="6578600" y="1619250"/>
          <p14:tracePt t="8463" x="6502400" y="1606550"/>
          <p14:tracePt t="8480" x="6375400" y="1574800"/>
          <p14:tracePt t="8497" x="6311900" y="1562100"/>
          <p14:tracePt t="8513" x="6184900" y="1530350"/>
          <p14:tracePt t="8530" x="6127750" y="1524000"/>
          <p14:tracePt t="8546" x="6057900" y="1517650"/>
          <p14:tracePt t="8564" x="6013450" y="1511300"/>
          <p14:tracePt t="8580" x="5994400" y="1511300"/>
          <p14:tracePt t="8596" x="5962650" y="1511300"/>
          <p14:tracePt t="8613" x="5956300" y="1511300"/>
          <p14:tracePt t="8630" x="5924550" y="1511300"/>
          <p14:tracePt t="8646" x="5905500" y="1511300"/>
          <p14:tracePt t="8663" x="5886450" y="1511300"/>
          <p14:tracePt t="8680" x="5848350" y="1511300"/>
          <p14:tracePt t="8697" x="5797550" y="1511300"/>
          <p14:tracePt t="8714" x="5772150" y="1511300"/>
          <p14:tracePt t="8729" x="5740400" y="1511300"/>
          <p14:tracePt t="9366" x="5734050" y="1511300"/>
          <p14:tracePt t="9407" x="5727700" y="1511300"/>
          <p14:tracePt t="9753" x="5721350" y="1511300"/>
          <p14:tracePt t="9764" x="5715000" y="1511300"/>
          <p14:tracePt t="9773" x="5708650" y="1511300"/>
          <p14:tracePt t="9794" x="5702300" y="1511300"/>
          <p14:tracePt t="9798" x="5695950" y="1511300"/>
          <p14:tracePt t="9812" x="5683250" y="1511300"/>
          <p14:tracePt t="9828" x="5670550" y="1511300"/>
          <p14:tracePt t="9845" x="5645150" y="1511300"/>
          <p14:tracePt t="9862" x="5607050" y="1511300"/>
          <p14:tracePt t="9879" x="5581650" y="1511300"/>
          <p14:tracePt t="9895" x="5524500" y="1511300"/>
          <p14:tracePt t="9912" x="5499100" y="1511300"/>
          <p14:tracePt t="9928" x="5441950" y="1511300"/>
          <p14:tracePt t="9946" x="5353050" y="1511300"/>
          <p14:tracePt t="9962" x="5295900" y="1511300"/>
          <p14:tracePt t="9979" x="5137150" y="1511300"/>
          <p14:tracePt t="9996" x="5035550" y="1517650"/>
          <p14:tracePt t="10013" x="4845050" y="1517650"/>
          <p14:tracePt t="10029" x="4660900" y="1517650"/>
          <p14:tracePt t="10045" x="4572000" y="1517650"/>
          <p14:tracePt t="10062" x="4425950" y="1517650"/>
          <p14:tracePt t="10079" x="4260850" y="1517650"/>
          <p14:tracePt t="10096" x="4165600" y="1517650"/>
          <p14:tracePt t="10112" x="3949700" y="1517650"/>
          <p14:tracePt t="10129" x="3841750" y="1517650"/>
          <p14:tracePt t="10144" x="3613150" y="1517650"/>
          <p14:tracePt t="10162" x="3422650" y="1517650"/>
          <p14:tracePt t="10179" x="3333750" y="1517650"/>
          <p14:tracePt t="10195" x="3206750" y="1530350"/>
          <p14:tracePt t="10213" x="3155950" y="1536700"/>
          <p14:tracePt t="10229" x="3086100" y="1555750"/>
          <p14:tracePt t="10245" x="3060700" y="1568450"/>
          <p14:tracePt t="10261" x="3016250" y="1587500"/>
          <p14:tracePt t="10277" x="2997200" y="1600200"/>
          <p14:tracePt t="10294" x="2984500" y="1606550"/>
          <p14:tracePt t="10335" x="2978150" y="1612900"/>
          <p14:tracePt t="10355" x="2978150" y="1619250"/>
          <p14:tracePt t="10371" x="2978150" y="1625600"/>
          <p14:tracePt t="10373" x="2971800" y="1625600"/>
          <p14:tracePt t="10379" x="2971800" y="1638300"/>
          <p14:tracePt t="10396" x="2971800" y="1651000"/>
          <p14:tracePt t="10412" x="2971800" y="1657350"/>
          <p14:tracePt t="10428" x="2971800" y="1663700"/>
          <p14:tracePt t="10644" x="2978150" y="1663700"/>
          <p14:tracePt t="13320" x="2984500" y="1670050"/>
          <p14:tracePt t="13330" x="2984500" y="1676400"/>
          <p14:tracePt t="13340" x="2984500" y="1682750"/>
          <p14:tracePt t="13351" x="2990850" y="1689100"/>
          <p14:tracePt t="13362" x="2997200" y="1701800"/>
          <p14:tracePt t="13363" x="3009900" y="1714500"/>
          <p14:tracePt t="13379" x="3016250" y="1733550"/>
          <p14:tracePt t="13395" x="3028950" y="1746250"/>
          <p14:tracePt t="13412" x="3041650" y="1784350"/>
          <p14:tracePt t="13428" x="3060700" y="1854200"/>
          <p14:tracePt t="13445" x="3073400" y="1892300"/>
          <p14:tracePt t="13462" x="3079750" y="1981200"/>
          <p14:tracePt t="13479" x="3086100" y="2032000"/>
          <p14:tracePt t="13495" x="3086100" y="2120900"/>
          <p14:tracePt t="13512" x="3086100" y="2178050"/>
          <p14:tracePt t="13528" x="3086100" y="2203450"/>
          <p14:tracePt t="13545" x="3086100" y="2254250"/>
          <p14:tracePt t="13563" x="3086100" y="2279650"/>
          <p14:tracePt t="13578" x="3086100" y="2317750"/>
          <p14:tracePt t="13595" x="3079750" y="2381250"/>
          <p14:tracePt t="13612" x="3079750" y="2413000"/>
          <p14:tracePt t="13629" x="3079750" y="2476500"/>
          <p14:tracePt t="13645" x="3079750" y="2546350"/>
          <p14:tracePt t="13662" x="3079750" y="2578100"/>
          <p14:tracePt t="13678" x="3079750" y="2635250"/>
          <p14:tracePt t="13695" x="3079750" y="2673350"/>
          <p14:tracePt t="13711" x="3073400" y="2730500"/>
          <p14:tracePt t="13728" x="3073400" y="2755900"/>
          <p14:tracePt t="13745" x="3067050" y="2819400"/>
          <p14:tracePt t="13763" x="3067050" y="2895600"/>
          <p14:tracePt t="13779" x="3067050" y="2940050"/>
          <p14:tracePt t="13795" x="3060700" y="3009900"/>
          <p14:tracePt t="13812" x="3054350" y="3048000"/>
          <p14:tracePt t="13828" x="3048000" y="3086100"/>
          <p14:tracePt t="13845" x="3041650" y="3117850"/>
          <p14:tracePt t="13862" x="3041650" y="3130550"/>
          <p14:tracePt t="13878" x="3041650" y="3143250"/>
          <p14:tracePt t="13895" x="3041650" y="3149600"/>
          <p14:tracePt t="13912" x="3041650" y="3155950"/>
          <p14:tracePt t="13928" x="3041650" y="3162300"/>
          <p14:tracePt t="13975" x="3041650" y="3168650"/>
          <p14:tracePt t="14037" x="3041650" y="3175000"/>
          <p14:tracePt t="14054" x="3041650" y="3181350"/>
          <p14:tracePt t="14055" x="3041650" y="3187700"/>
          <p14:tracePt t="14062" x="3035300" y="3187700"/>
          <p14:tracePt t="14078" x="3028950" y="3200400"/>
          <p14:tracePt t="14335" x="3035300" y="3200400"/>
          <p14:tracePt t="14376" x="3041650" y="3200400"/>
          <p14:tracePt t="14417" x="3048000" y="3200400"/>
          <p14:tracePt t="14428" x="3054350" y="3200400"/>
          <p14:tracePt t="14439" x="3060700" y="3200400"/>
          <p14:tracePt t="14459" x="3073400" y="3194050"/>
          <p14:tracePt t="14470" x="3086100" y="3194050"/>
          <p14:tracePt t="14481" x="3092450" y="3187700"/>
          <p14:tracePt t="14482" x="3105150" y="3187700"/>
          <p14:tracePt t="14495" x="3130550" y="3181350"/>
          <p14:tracePt t="14512" x="3149600" y="3181350"/>
          <p14:tracePt t="14528" x="3168650" y="3181350"/>
          <p14:tracePt t="14545" x="3181350" y="3181350"/>
          <p14:tracePt t="14562" x="3213100" y="3175000"/>
          <p14:tracePt t="14579" x="3251200" y="3168650"/>
          <p14:tracePt t="14595" x="3289300" y="3168650"/>
          <p14:tracePt t="14612" x="3352800" y="3162300"/>
          <p14:tracePt t="14629" x="3378200" y="3162300"/>
          <p14:tracePt t="14645" x="3429000" y="3162300"/>
          <p14:tracePt t="14662" x="3454400" y="3162300"/>
          <p14:tracePt t="14678" x="3467100" y="3162300"/>
          <p14:tracePt t="14695" x="3505200" y="3162300"/>
          <p14:tracePt t="14712" x="3543300" y="3162300"/>
          <p14:tracePt t="14729" x="3625850" y="3162300"/>
          <p14:tracePt t="14746" x="3746500" y="3162300"/>
          <p14:tracePt t="14762" x="3803650" y="3162300"/>
          <p14:tracePt t="14779" x="3898900" y="3162300"/>
          <p14:tracePt t="14795" x="3937000" y="3162300"/>
          <p14:tracePt t="14812" x="3994150" y="3162300"/>
          <p14:tracePt t="14828" x="4070350" y="3162300"/>
          <p14:tracePt t="14845" x="4114800" y="3162300"/>
          <p14:tracePt t="14862" x="4235450" y="3162300"/>
          <p14:tracePt t="14878" x="4286250" y="3162300"/>
          <p14:tracePt t="14895" x="4400550" y="3162300"/>
          <p14:tracePt t="14912" x="4432300" y="3162300"/>
          <p14:tracePt t="14929" x="4464050" y="3162300"/>
          <p14:tracePt t="14945" x="4502150" y="3162300"/>
          <p14:tracePt t="14962" x="4527550" y="3162300"/>
          <p14:tracePt t="14978" x="4610100" y="3162300"/>
          <p14:tracePt t="14995" x="4730750" y="3162300"/>
          <p14:tracePt t="15013" x="4806950" y="3162300"/>
          <p14:tracePt t="15028" x="4908550" y="3162300"/>
          <p14:tracePt t="15046" x="4940300" y="3162300"/>
          <p14:tracePt t="15062" x="4978400" y="3162300"/>
          <p14:tracePt t="15079" x="4997450" y="3162300"/>
          <p14:tracePt t="15095" x="5048250" y="3162300"/>
          <p14:tracePt t="15112" x="5156200" y="3162300"/>
          <p14:tracePt t="15129" x="5232400" y="3162300"/>
          <p14:tracePt t="15145" x="5384800" y="3162300"/>
          <p14:tracePt t="15162" x="5448300" y="3162300"/>
          <p14:tracePt t="15178" x="5530850" y="3162300"/>
          <p14:tracePt t="15195" x="5543550" y="3162300"/>
          <p14:tracePt t="15212" x="5562600" y="3162300"/>
          <p14:tracePt t="15228" x="5619750" y="3162300"/>
          <p14:tracePt t="15246" x="5670550" y="3162300"/>
          <p14:tracePt t="15262" x="5822950" y="3162300"/>
          <p14:tracePt t="15279" x="5994400" y="3162300"/>
          <p14:tracePt t="15295" x="6070600" y="3162300"/>
          <p14:tracePt t="15312" x="6178550" y="3162300"/>
          <p14:tracePt t="15328" x="6216650" y="3162300"/>
          <p14:tracePt t="15345" x="6280150" y="3162300"/>
          <p14:tracePt t="15362" x="6400800" y="3162300"/>
          <p14:tracePt t="15379" x="6477000" y="3162300"/>
          <p14:tracePt t="15395" x="6661150" y="3162300"/>
          <p14:tracePt t="15412" x="6737350" y="3162300"/>
          <p14:tracePt t="15428" x="6858000" y="3162300"/>
          <p14:tracePt t="15445" x="6889750" y="3162300"/>
          <p14:tracePt t="15462" x="6896100" y="3162300"/>
          <p14:tracePt t="15503" x="6902450" y="3162300"/>
          <p14:tracePt t="15514" x="6908800" y="3162300"/>
          <p14:tracePt t="15528" x="6915150" y="3162300"/>
          <p14:tracePt t="15537" x="6927850" y="3162300"/>
          <p14:tracePt t="15545" x="6934200" y="3162300"/>
          <p14:tracePt t="18487" x="6927850" y="3162300"/>
          <p14:tracePt t="18497" x="6921500" y="3162300"/>
          <p14:tracePt t="18518" x="6915150" y="3162300"/>
          <p14:tracePt t="18528" x="6902450" y="3162300"/>
          <p14:tracePt t="18549" x="6889750" y="3162300"/>
          <p14:tracePt t="18559" x="6883400" y="3162300"/>
          <p14:tracePt t="18571" x="6870700" y="3162300"/>
          <p14:tracePt t="18582" x="6858000" y="3162300"/>
          <p14:tracePt t="18596" x="6838950" y="3162300"/>
          <p14:tracePt t="18597" x="6794500" y="3162300"/>
          <p14:tracePt t="18614" x="6762750" y="3162300"/>
          <p14:tracePt t="18629" x="6692900" y="3162300"/>
          <p14:tracePt t="18646" x="6661150" y="3162300"/>
          <p14:tracePt t="18663" x="6604000" y="3162300"/>
          <p14:tracePt t="18679" x="6559550" y="3162300"/>
          <p14:tracePt t="18696" x="6534150" y="3155950"/>
          <p14:tracePt t="18713" x="6502400" y="3155950"/>
          <p14:tracePt t="18730" x="6483350" y="3155950"/>
          <p14:tracePt t="18746" x="6432550" y="3149600"/>
          <p14:tracePt t="18763" x="6350000" y="3149600"/>
          <p14:tracePt t="18779" x="6292850" y="3149600"/>
          <p14:tracePt t="18796" x="6172200" y="3149600"/>
          <p14:tracePt t="18813" x="6108700" y="3149600"/>
          <p14:tracePt t="18829" x="5949950" y="3149600"/>
          <p14:tracePt t="18847" x="5772150" y="3149600"/>
          <p14:tracePt t="18863" x="5676900" y="3149600"/>
          <p14:tracePt t="18880" x="5454650" y="3149600"/>
          <p14:tracePt t="18896" x="5321300" y="3149600"/>
          <p14:tracePt t="18913" x="5086350" y="3149600"/>
          <p14:tracePt t="18929" x="4953000" y="3149600"/>
          <p14:tracePt t="18946" x="4718050" y="3149600"/>
          <p14:tracePt t="18963" x="4514850" y="3149600"/>
          <p14:tracePt t="18979" x="4413250" y="3149600"/>
          <p14:tracePt t="18996" x="4267200" y="3149600"/>
          <p14:tracePt t="19013" x="4210050" y="3149600"/>
          <p14:tracePt t="19029" x="4121150" y="3155950"/>
          <p14:tracePt t="19046" x="4025900" y="3181350"/>
          <p14:tracePt t="19063" x="3968750" y="3187700"/>
          <p14:tracePt t="19079" x="3848100" y="3200400"/>
          <p14:tracePt t="19096" x="3695700" y="3213100"/>
          <p14:tracePt t="19114" x="3619500" y="3219450"/>
          <p14:tracePt t="19129" x="3486150" y="3219450"/>
          <p14:tracePt t="19146" x="3441700" y="3219450"/>
          <p14:tracePt t="19164" x="3340100" y="3238500"/>
          <p14:tracePt t="19179" x="3295650" y="3244850"/>
          <p14:tracePt t="19196" x="3213100" y="3276600"/>
          <p14:tracePt t="19213" x="3117850" y="3314700"/>
          <p14:tracePt t="19230" x="3079750" y="3327400"/>
          <p14:tracePt t="19246" x="3028950" y="3346450"/>
          <p14:tracePt t="19264" x="3009900" y="3359150"/>
          <p14:tracePt t="19279" x="2978150" y="3378200"/>
          <p14:tracePt t="19296" x="2933700" y="3390900"/>
          <p14:tracePt t="19313" x="2908300" y="3403600"/>
          <p14:tracePt t="19329" x="2857500" y="3422650"/>
          <p14:tracePt t="19346" x="2832100" y="3429000"/>
          <p14:tracePt t="19363" x="2787650" y="3448050"/>
          <p14:tracePt t="19379" x="2755900" y="3473450"/>
          <p14:tracePt t="19396" x="2736850" y="3492500"/>
          <p14:tracePt t="19414" x="2698750" y="3517900"/>
          <p14:tracePt t="19429" x="2692400" y="3530600"/>
          <p14:tracePt t="19446" x="2660650" y="3556000"/>
          <p14:tracePt t="19463" x="2641600" y="3575050"/>
          <p14:tracePt t="19805" x="2641600" y="3581400"/>
          <p14:tracePt t="19821" x="2641600" y="3587750"/>
          <p14:tracePt t="19838" x="2641600" y="3594100"/>
          <p14:tracePt t="19847" x="2641600" y="3600450"/>
          <p14:tracePt t="19848" x="2641600" y="3606800"/>
          <p14:tracePt t="19863" x="2641600" y="3613150"/>
          <p14:tracePt t="19880" x="2647950" y="3613150"/>
          <p14:tracePt t="20072" x="2654300" y="3613150"/>
          <p14:tracePt t="20297" x="2660650" y="3613150"/>
          <p14:tracePt t="20337" x="2667000" y="3613150"/>
          <p14:tracePt t="24857" x="2667000" y="3600450"/>
          <p14:tracePt t="24867" x="2667000" y="3594100"/>
          <p14:tracePt t="24877" x="2667000" y="3587750"/>
          <p14:tracePt t="24888" x="2667000" y="3568700"/>
          <p14:tracePt t="24898" x="2667000" y="3543300"/>
          <p14:tracePt t="24899" x="2667000" y="3517900"/>
          <p14:tracePt t="24914" x="2667000" y="3448050"/>
          <p14:tracePt t="24930" x="2673350" y="3390900"/>
          <p14:tracePt t="24947" x="2698750" y="3225800"/>
          <p14:tracePt t="24964" x="2717800" y="3124200"/>
          <p14:tracePt t="24980" x="2774950" y="2908300"/>
          <p14:tracePt t="24997" x="2825750" y="2686050"/>
          <p14:tracePt t="25014" x="2863850" y="2578100"/>
          <p14:tracePt t="25030" x="2927350" y="2355850"/>
          <p14:tracePt t="25047" x="2965450" y="2254250"/>
          <p14:tracePt t="25064" x="3028950" y="2063750"/>
          <p14:tracePt t="25080" x="3092450" y="1898650"/>
          <p14:tracePt t="25097" x="3117850" y="1828800"/>
          <p14:tracePt t="25114" x="3155950" y="1733550"/>
          <p14:tracePt t="25130" x="3181350" y="1682750"/>
          <p14:tracePt t="25147" x="3232150" y="1600200"/>
          <p14:tracePt t="25164" x="3308350" y="1498600"/>
          <p14:tracePt t="25180" x="3359150" y="1460500"/>
          <p14:tracePt t="25197" x="3454400" y="1384300"/>
          <p14:tracePt t="25214" x="3486150" y="1352550"/>
          <p14:tracePt t="25230" x="3543300" y="1320800"/>
          <p14:tracePt t="25325" x="3549650" y="1320800"/>
          <p14:tracePt t="25335" x="3556000" y="1320800"/>
          <p14:tracePt t="25345" x="3562350" y="1320800"/>
          <p14:tracePt t="25367" x="3568700" y="1320800"/>
          <p14:tracePt t="25367" x="3575050" y="1320800"/>
          <p14:tracePt t="25380" x="3581400" y="1320800"/>
          <p14:tracePt t="25397" x="3587750" y="1320800"/>
          <p14:tracePt t="25414" x="3600450" y="1320800"/>
          <p14:tracePt t="25450" x="3613150" y="1320800"/>
          <p14:tracePt t="25451" x="3632200" y="1320800"/>
          <p14:tracePt t="25464" x="3651250" y="1327150"/>
          <p14:tracePt t="25480" x="3727450" y="1339850"/>
          <p14:tracePt t="25497" x="3816350" y="1358900"/>
          <p14:tracePt t="25514" x="3873500" y="1377950"/>
          <p14:tracePt t="25530" x="4000500" y="1409700"/>
          <p14:tracePt t="25547" x="4102100" y="1435100"/>
          <p14:tracePt t="25564" x="4146550" y="1441450"/>
          <p14:tracePt t="25580" x="4229100" y="1460500"/>
          <p14:tracePt t="25597" x="4260850" y="1466850"/>
          <p14:tracePt t="25614" x="4298950" y="1466850"/>
          <p14:tracePt t="25631" x="4324350" y="1466850"/>
          <p14:tracePt t="25647" x="4337050" y="1473200"/>
          <p14:tracePt t="25664" x="4387850" y="1479550"/>
          <p14:tracePt t="25680" x="4419600" y="1485900"/>
          <p14:tracePt t="25697" x="4546600" y="1517650"/>
          <p14:tracePt t="25714" x="4692650" y="1543050"/>
          <p14:tracePt t="25730" x="4768850" y="1562100"/>
          <p14:tracePt t="25747" x="4883150" y="1581150"/>
          <p14:tracePt t="25764" x="4914900" y="1593850"/>
          <p14:tracePt t="25780" x="4972050" y="1600200"/>
          <p14:tracePt t="25797" x="4997450" y="1600200"/>
          <p14:tracePt t="25814" x="5010150" y="1600200"/>
          <p14:tracePt t="25830" x="5035550" y="1600200"/>
          <p14:tracePt t="25848" x="5054600" y="1600200"/>
          <p14:tracePt t="25864" x="5105400" y="1600200"/>
          <p14:tracePt t="25880" x="5149850" y="1600200"/>
          <p14:tracePt t="25897" x="5168900" y="1600200"/>
          <p14:tracePt t="25914" x="5207000" y="1600200"/>
          <p14:tracePt t="25932" x="5226050" y="1600200"/>
          <p14:tracePt t="25947" x="5302250" y="1600200"/>
          <p14:tracePt t="25964" x="5359400" y="1600200"/>
          <p14:tracePt t="25964" x="5435600" y="1600200"/>
          <p14:tracePt t="25980" x="5518150" y="1600200"/>
          <p14:tracePt t="25997" x="5695950" y="1600200"/>
          <p14:tracePt t="26014" x="5759450" y="1600200"/>
          <p14:tracePt t="26030" x="5854700" y="1600200"/>
          <p14:tracePt t="26047" x="5886450" y="1600200"/>
          <p14:tracePt t="26064" x="5892800" y="1600200"/>
          <p14:tracePt t="26080" x="5924550" y="1600200"/>
          <p14:tracePt t="26097" x="5949950" y="1593850"/>
          <p14:tracePt t="26114" x="6013450" y="1593850"/>
          <p14:tracePt t="26130" x="6096000" y="1587500"/>
          <p14:tracePt t="26147" x="6121400" y="1587500"/>
          <p14:tracePt t="26164" x="6134100" y="1587500"/>
          <p14:tracePt t="26586" x="6134100" y="1600200"/>
          <p14:tracePt t="26596" x="6134100" y="1612900"/>
          <p14:tracePt t="26607" x="6134100" y="1638300"/>
          <p14:tracePt t="26614" x="6108700" y="1714500"/>
          <p14:tracePt t="26630" x="6096000" y="1771650"/>
          <p14:tracePt t="26647" x="6051550" y="1905000"/>
          <p14:tracePt t="26664" x="6000750" y="2051050"/>
          <p14:tracePt t="26680" x="5975350" y="2139950"/>
          <p14:tracePt t="26697" x="5899150" y="2317750"/>
          <p14:tracePt t="26714" x="5854700" y="2413000"/>
          <p14:tracePt t="26730" x="5772150" y="2597150"/>
          <p14:tracePt t="26747" x="5702300" y="2813050"/>
          <p14:tracePt t="26764" x="5664200" y="2914650"/>
          <p14:tracePt t="26780" x="5600700" y="3111500"/>
          <p14:tracePt t="26797" x="5575300" y="3200400"/>
          <p14:tracePt t="26815" x="5511800" y="3371850"/>
          <p14:tracePt t="26830" x="5486400" y="3448050"/>
          <p14:tracePt t="26830" x="5448300" y="3524250"/>
          <p14:tracePt t="26847" x="5422900" y="3606800"/>
          <p14:tracePt t="26864" x="5365750" y="3765550"/>
          <p14:tracePt t="26880" x="5327650" y="3841750"/>
          <p14:tracePt t="26897" x="5264150" y="4000500"/>
          <p14:tracePt t="26914" x="5207000" y="4140200"/>
          <p14:tracePt t="26931" x="5175250" y="4197350"/>
          <p14:tracePt t="26947" x="5118100" y="4292600"/>
          <p14:tracePt t="26965" x="5092700" y="4330700"/>
          <p14:tracePt t="26980" x="5054600" y="4394200"/>
          <p14:tracePt t="26997" x="5041900" y="4432300"/>
          <p14:tracePt t="27014" x="5016500" y="4489450"/>
          <p14:tracePt t="27030" x="4978400" y="4540250"/>
          <p14:tracePt t="27047" x="4959350" y="4559300"/>
          <p14:tracePt t="27064" x="4902200" y="4610100"/>
          <p14:tracePt t="27081" x="4876800" y="4635500"/>
          <p14:tracePt t="27097" x="4813300" y="4667250"/>
          <p14:tracePt t="27114" x="4749800" y="4699000"/>
          <p14:tracePt t="27130" x="4730750" y="4705350"/>
          <p14:tracePt t="27147" x="4699000" y="4705350"/>
          <p14:tracePt t="27164" x="4686300" y="4705350"/>
          <p14:tracePt t="27180" x="4660900" y="4705350"/>
          <p14:tracePt t="27197" x="4641850" y="4705350"/>
          <p14:tracePt t="27214" x="4622800" y="4699000"/>
          <p14:tracePt t="27230" x="4610100" y="4686300"/>
          <p14:tracePt t="27247" x="4603750" y="4679950"/>
          <p14:tracePt t="27264" x="4597400" y="4673600"/>
          <p14:tracePt t="27280" x="4591050" y="4667250"/>
          <p14:tracePt t="27297" x="4584700" y="4667250"/>
          <p14:tracePt t="27314" x="4572000" y="4641850"/>
          <p14:tracePt t="27330" x="4552950" y="4629150"/>
          <p14:tracePt t="27347" x="4514850" y="4591050"/>
          <p14:tracePt t="27364" x="4483100" y="4559300"/>
          <p14:tracePt t="27380" x="4470400" y="4546600"/>
          <p14:tracePt t="27397" x="4457700" y="4527550"/>
          <p14:tracePt t="27414" x="4451350" y="4521200"/>
          <p14:tracePt t="27455" x="4451350" y="4514850"/>
          <p14:tracePt t="27483" x="4451350" y="4508500"/>
          <p14:tracePt t="27647" x="4457700" y="4508500"/>
          <p14:tracePt t="27689" x="4464050" y="4508500"/>
          <p14:tracePt t="27730" x="4470400" y="4508500"/>
          <p14:tracePt t="28107" x="4470400" y="4502150"/>
          <p14:tracePt t="28303" x="4476750" y="4502150"/>
          <p14:tracePt t="28343" x="4483100" y="4495800"/>
          <p14:tracePt t="28761" x="4483100" y="4489450"/>
          <p14:tracePt t="35070" x="4476750" y="4489450"/>
          <p14:tracePt t="35081" x="4470400" y="4489450"/>
          <p14:tracePt t="35102" x="4457700" y="4502150"/>
          <p14:tracePt t="35113" x="4445000" y="4502150"/>
          <p14:tracePt t="35130" x="4432300" y="4514850"/>
          <p14:tracePt t="35131" x="4400550" y="4540250"/>
          <p14:tracePt t="35147" x="4381500" y="4552950"/>
          <p14:tracePt t="35164" x="4343400" y="4572000"/>
          <p14:tracePt t="35180" x="4292600" y="4591050"/>
          <p14:tracePt t="35197" x="4267200" y="4603750"/>
          <p14:tracePt t="35213" x="4191000" y="4635500"/>
          <p14:tracePt t="35230" x="4165600" y="4648200"/>
          <p14:tracePt t="35247" x="4102100" y="4679950"/>
          <p14:tracePt t="35263" x="4044950" y="4711700"/>
          <p14:tracePt t="35280" x="4025900" y="4724400"/>
          <p14:tracePt t="35297" x="4013200" y="4737100"/>
          <p14:tracePt t="35412" x="4006850" y="4737100"/>
          <p14:tracePt t="35453" x="4000500" y="4737100"/>
          <p14:tracePt t="35698" x="4006850" y="4737100"/>
          <p14:tracePt t="36167" x="4000500" y="4737100"/>
          <p14:tracePt t="36331" x="4006850" y="4743450"/>
          <p14:tracePt t="36352" x="4013200" y="4743450"/>
          <p14:tracePt t="36394" x="4019550" y="4743450"/>
          <p14:tracePt t="36425" x="4025900" y="4743450"/>
          <p14:tracePt t="36467" x="4032250" y="4743450"/>
          <p14:tracePt t="36477" x="4038600" y="4743450"/>
          <p14:tracePt t="36488" x="4044950" y="4743450"/>
          <p14:tracePt t="36505" x="4057650" y="4743450"/>
          <p14:tracePt t="36513" x="4076700" y="4743450"/>
          <p14:tracePt t="36514" x="4133850" y="4743450"/>
          <p14:tracePt t="36530" x="4178300" y="4743450"/>
          <p14:tracePt t="36547" x="4267200" y="4743450"/>
          <p14:tracePt t="36563" x="4311650" y="4743450"/>
          <p14:tracePt t="36580" x="4387850" y="4749800"/>
          <p14:tracePt t="36597" x="4438650" y="4756150"/>
          <p14:tracePt t="36613" x="4470400" y="4762500"/>
          <p14:tracePt t="36630" x="4527550" y="4768850"/>
          <p14:tracePt t="36647" x="4572000" y="4775200"/>
          <p14:tracePt t="36664" x="4686300" y="4775200"/>
          <p14:tracePt t="36680" x="4794250" y="4787900"/>
          <p14:tracePt t="36697" x="4851400" y="4787900"/>
          <p14:tracePt t="36713" x="4946650" y="4787900"/>
          <p14:tracePt t="36730" x="5003800" y="4787900"/>
          <p14:tracePt t="36746" x="5099050" y="4787900"/>
          <p14:tracePt t="36763" x="5219700" y="4787900"/>
          <p14:tracePt t="36780" x="5276850" y="4787900"/>
          <p14:tracePt t="36797" x="5384800" y="4787900"/>
          <p14:tracePt t="36813" x="5441950" y="4787900"/>
          <p14:tracePt t="36830" x="5518150" y="4787900"/>
          <p14:tracePt t="36847" x="5549900" y="4794250"/>
          <p14:tracePt t="36863" x="5613400" y="4800600"/>
          <p14:tracePt t="36880" x="5670550" y="4813300"/>
          <p14:tracePt t="36897" x="5708650" y="4819650"/>
          <p14:tracePt t="36913" x="5765800" y="4819650"/>
          <p14:tracePt t="36931" x="5829300" y="4826000"/>
          <p14:tracePt t="36947" x="5854700" y="4826000"/>
          <p14:tracePt t="36963" x="5911850" y="4826000"/>
          <p14:tracePt t="36980" x="5937250" y="4826000"/>
          <p14:tracePt t="36997" x="6007100" y="4832350"/>
          <p14:tracePt t="37013" x="6026150" y="4838700"/>
          <p14:tracePt t="37030" x="6089650" y="4845050"/>
          <p14:tracePt t="37046" x="6121400" y="4857750"/>
          <p14:tracePt t="37063" x="6134100" y="4857750"/>
          <p14:tracePt t="37541" x="6134100" y="4864100"/>
          <p14:tracePt t="37582" x="6134100" y="4870450"/>
          <p14:tracePt t="37706" x="6127750" y="4870450"/>
          <p14:tracePt t="37727" x="6121400" y="4870450"/>
          <p14:tracePt t="37748" x="6115050" y="4870450"/>
          <p14:tracePt t="37769" x="6115050" y="4876800"/>
          <p14:tracePt t="37790" x="6115050" y="4883150"/>
          <p14:tracePt t="37800" x="6108700" y="4883150"/>
          <p14:tracePt t="37813" x="6102350" y="4883150"/>
          <p14:tracePt t="37814" x="6096000" y="4883150"/>
          <p14:tracePt t="37830" x="6076950" y="4895850"/>
          <p14:tracePt t="37847" x="6057900" y="4902200"/>
          <p14:tracePt t="37863" x="6038850" y="4908550"/>
          <p14:tracePt t="37880" x="6013450" y="4921250"/>
          <p14:tracePt t="37896" x="6007100" y="4921250"/>
          <p14:tracePt t="37913" x="5988050" y="4927600"/>
          <p14:tracePt t="37946" x="5975350" y="4933950"/>
          <p14:tracePt t="37947" x="5956300" y="4940300"/>
          <p14:tracePt t="37964" x="5924550" y="4959350"/>
          <p14:tracePt t="37980" x="5899150" y="4972050"/>
          <p14:tracePt t="37997" x="5854700" y="4991100"/>
          <p14:tracePt t="38013" x="5816600" y="5003800"/>
          <p14:tracePt t="38030" x="5797550" y="5010150"/>
          <p14:tracePt t="38046" x="5784850" y="5010150"/>
          <p14:tracePt t="38063" x="5778500" y="5010150"/>
          <p14:tracePt t="38326" x="5772150" y="5010150"/>
          <p14:tracePt t="38379" x="5765800" y="5010150"/>
          <p14:tracePt t="38439" x="5759450" y="5010150"/>
          <p14:tracePt t="38481" x="5753100" y="5010150"/>
          <p14:tracePt t="38491" x="5746750" y="5010150"/>
          <p14:tracePt t="38495" x="5740400" y="5010150"/>
          <p14:tracePt t="38522" x="5734050" y="5016500"/>
          <p14:tracePt t="38532" x="5727700" y="5016500"/>
          <p14:tracePt t="38547" x="5721350" y="5016500"/>
          <p14:tracePt t="38547" x="5721350" y="5022850"/>
          <p14:tracePt t="38563" x="5695950" y="5029200"/>
          <p14:tracePt t="38580" x="5664200" y="5041900"/>
          <p14:tracePt t="38597" x="5645150" y="5041900"/>
          <p14:tracePt t="38614" x="5600700" y="5060950"/>
          <p14:tracePt t="38630" x="5568950" y="5080000"/>
          <p14:tracePt t="38647" x="5556250" y="5086350"/>
          <p14:tracePt t="38663" x="5511800" y="5105400"/>
          <p14:tracePt t="38680" x="5480050" y="5105400"/>
          <p14:tracePt t="38696" x="5365750" y="5124450"/>
          <p14:tracePt t="38713" x="5226050" y="5130800"/>
          <p14:tracePt t="38730" x="5137150" y="5130800"/>
          <p14:tracePt t="38747" x="4972050" y="5130800"/>
          <p14:tracePt t="38764" x="4876800" y="5130800"/>
          <p14:tracePt t="38780" x="4705350" y="5130800"/>
          <p14:tracePt t="38797" x="4616450" y="5130800"/>
          <p14:tracePt t="38797" x="4533900" y="5130800"/>
          <p14:tracePt t="38813" x="4445000" y="5130800"/>
          <p14:tracePt t="38830" x="4273550" y="5130800"/>
          <p14:tracePt t="38847" x="4184650" y="5130800"/>
          <p14:tracePt t="38863" x="4038600" y="5130800"/>
          <p14:tracePt t="38880" x="3892550" y="5130800"/>
          <p14:tracePt t="38897" x="3841750" y="5130800"/>
          <p14:tracePt t="38913" x="3727450" y="5130800"/>
          <p14:tracePt t="38930" x="3695700" y="5130800"/>
          <p14:tracePt t="38946" x="3625850" y="5137150"/>
          <p14:tracePt t="38964" x="3600450" y="5137150"/>
          <p14:tracePt t="38964" x="3581400" y="5143500"/>
          <p14:tracePt t="38980" x="3562350" y="5149850"/>
          <p14:tracePt t="38995" x="3517900" y="5156200"/>
          <p14:tracePt t="39012" x="3492500" y="5162550"/>
          <p14:tracePt t="39030" x="3467100" y="5162550"/>
          <p14:tracePt t="39047" x="3435350" y="5168900"/>
          <p14:tracePt t="39309" x="3441700" y="5168900"/>
          <p14:tracePt t="39322" x="3448050" y="5168900"/>
          <p14:tracePt t="39350" x="3454400" y="5168900"/>
          <p14:tracePt t="39392" x="3460750" y="5168900"/>
          <p14:tracePt t="39759" x="3467100" y="5168900"/>
          <p14:tracePt t="39779" x="3473450" y="5168900"/>
          <p14:tracePt t="39790" x="3479800" y="5168900"/>
          <p14:tracePt t="39795" x="3486150" y="5168900"/>
          <p14:tracePt t="39804" x="3492500" y="5168900"/>
          <p14:tracePt t="39828" x="3498850" y="5168900"/>
          <p14:tracePt t="39829" x="3511550" y="5168900"/>
          <p14:tracePt t="39847" x="3530600" y="5162550"/>
          <p14:tracePt t="39863" x="3543300" y="5162550"/>
          <p14:tracePt t="39880" x="3568700" y="5162550"/>
          <p14:tracePt t="39897" x="3594100" y="5162550"/>
          <p14:tracePt t="39913" x="3644900" y="5162550"/>
          <p14:tracePt t="39930" x="3702050" y="5162550"/>
          <p14:tracePt t="39947" x="3721100" y="5162550"/>
          <p14:tracePt t="39963" x="3765550" y="5162550"/>
          <p14:tracePt t="39980" x="3784600" y="5162550"/>
          <p14:tracePt t="39980" x="3797300" y="5162550"/>
          <p14:tracePt t="39997" x="3816350" y="5162550"/>
          <p14:tracePt t="40013" x="3860800" y="5162550"/>
          <p14:tracePt t="40030" x="3886200" y="5162550"/>
          <p14:tracePt t="40046" x="3968750" y="5162550"/>
          <p14:tracePt t="40063" x="4013200" y="5162550"/>
          <p14:tracePt t="40081" x="4121150" y="5162550"/>
          <p14:tracePt t="40097" x="4197350" y="5162550"/>
          <p14:tracePt t="40113" x="4235450" y="5162550"/>
          <p14:tracePt t="40130" x="4279900" y="5162550"/>
          <p14:tracePt t="40147" x="4298950" y="5162550"/>
          <p14:tracePt t="40163" x="4337050" y="5162550"/>
          <p14:tracePt t="40180" x="4368800" y="5162550"/>
          <p14:tracePt t="40196" x="4394200" y="5162550"/>
          <p14:tracePt t="40213" x="4438650" y="5162550"/>
          <p14:tracePt t="40230" x="4464050" y="5162550"/>
          <p14:tracePt t="40247" x="4521200" y="5162550"/>
          <p14:tracePt t="40263" x="4597400" y="5162550"/>
          <p14:tracePt t="40280" x="4635500" y="5162550"/>
          <p14:tracePt t="40297" x="4730750" y="5162550"/>
          <p14:tracePt t="40313" x="4775200" y="5162550"/>
          <p14:tracePt t="40330" x="4864100" y="5162550"/>
          <p14:tracePt t="40347" x="4914900" y="5162550"/>
          <p14:tracePt t="40363" x="4940300" y="5162550"/>
          <p14:tracePt t="40380" x="4984750" y="5162550"/>
          <p14:tracePt t="40396" x="5010150" y="5162550"/>
          <p14:tracePt t="40413" x="5067300" y="5162550"/>
          <p14:tracePt t="40432" x="5137150" y="5168900"/>
          <p14:tracePt t="40446" x="5162550" y="5168900"/>
          <p14:tracePt t="40463" x="5200650" y="5175250"/>
          <p14:tracePt t="40480" x="5226050" y="5175250"/>
          <p14:tracePt t="40496" x="5276850" y="5175250"/>
          <p14:tracePt t="40513" x="5353050" y="5181600"/>
          <p14:tracePt t="40546" x="5397500" y="5181600"/>
          <p14:tracePt t="40547" x="5486400" y="5181600"/>
          <p14:tracePt t="40563" x="5518150" y="5181600"/>
          <p14:tracePt t="40580" x="5568950" y="5181600"/>
          <p14:tracePt t="40596" x="5607050" y="5181600"/>
          <p14:tracePt t="40613" x="5632450" y="5181600"/>
          <p14:tracePt t="40630" x="5689600" y="5181600"/>
          <p14:tracePt t="40647" x="5715000" y="5181600"/>
          <p14:tracePt t="40663" x="5765800" y="5181600"/>
          <p14:tracePt t="40680" x="5797550" y="5181600"/>
          <p14:tracePt t="40697" x="5810250" y="5181600"/>
          <p14:tracePt t="40713" x="5829300" y="5181600"/>
          <p14:tracePt t="40730" x="5842000" y="5181600"/>
          <p14:tracePt t="40746" x="5899150" y="5181600"/>
          <p14:tracePt t="40763" x="5956300" y="5181600"/>
          <p14:tracePt t="40780" x="5988050" y="5181600"/>
          <p14:tracePt t="40797" x="6038850" y="5181600"/>
          <p14:tracePt t="40813" x="6045200" y="5181600"/>
          <p14:tracePt t="40830" x="6076950" y="5181600"/>
          <p14:tracePt t="40847" x="6127750" y="5200650"/>
          <p14:tracePt t="40863" x="6172200" y="5213350"/>
          <p14:tracePt t="40880" x="6273800" y="5232400"/>
          <p14:tracePt t="40896" x="6324600" y="5251450"/>
          <p14:tracePt t="40913" x="6400800" y="5264150"/>
          <p14:tracePt t="40930" x="6432550" y="5270500"/>
          <p14:tracePt t="40947" x="6432550" y="5276850"/>
          <p14:tracePt t="40963" x="6438900" y="5276850"/>
          <p14:tracePt t="40980" x="6445250" y="5276850"/>
          <p14:tracePt t="40997" x="6457950" y="5283200"/>
          <p14:tracePt t="41014" x="6477000" y="5289550"/>
          <p14:tracePt t="41092" x="6470650" y="5289550"/>
          <p14:tracePt t="41113" x="6464300" y="5289550"/>
          <p14:tracePt t="41123" x="6457950" y="5289550"/>
          <p14:tracePt t="41133" x="6451600" y="5289550"/>
          <p14:tracePt t="41155" x="6438900" y="5289550"/>
          <p14:tracePt t="41165" x="6419850" y="5289550"/>
          <p14:tracePt t="41175" x="6388100" y="5295900"/>
          <p14:tracePt t="41181" x="6267450" y="5295900"/>
          <p14:tracePt t="41197" x="6191250" y="5295900"/>
          <p14:tracePt t="41214" x="5988050" y="5302250"/>
          <p14:tracePt t="41231" x="5772150" y="5302250"/>
          <p14:tracePt t="41248" x="5676900" y="5302250"/>
          <p14:tracePt t="41264" x="5461000" y="5302250"/>
          <p14:tracePt t="41281" x="5365750" y="5302250"/>
          <p14:tracePt t="41298" x="5130800" y="5302250"/>
          <p14:tracePt t="41314" x="4864100" y="5334000"/>
          <p14:tracePt t="41331" x="4718050" y="5365750"/>
          <p14:tracePt t="41347" x="4457700" y="5422900"/>
          <p14:tracePt t="41365" x="4343400" y="5461000"/>
          <p14:tracePt t="41381" x="4152900" y="5537200"/>
          <p14:tracePt t="41397" x="4006850" y="5588000"/>
          <p14:tracePt t="41414" x="3937000" y="5600700"/>
          <p14:tracePt t="41431" x="3822700" y="5626100"/>
          <p14:tracePt t="41448" x="3778250" y="5632450"/>
          <p14:tracePt t="41464" x="3676650" y="5651500"/>
          <p14:tracePt t="41481" x="3575050" y="5657850"/>
          <p14:tracePt t="41497" x="3530600" y="5664200"/>
          <p14:tracePt t="41514" x="3460750" y="5676900"/>
          <p14:tracePt t="41531" x="3435350" y="5683250"/>
          <p14:tracePt t="41547" x="3397250" y="5689600"/>
          <p14:tracePt t="41564" x="3333750" y="5695950"/>
          <p14:tracePt t="41581" x="3314700" y="5695950"/>
          <p14:tracePt t="41598" x="3225800" y="5708650"/>
          <p14:tracePt t="41614" x="3168650" y="5708650"/>
          <p14:tracePt t="41631" x="3028950" y="5708650"/>
          <p14:tracePt t="41648" x="2901950" y="5708650"/>
          <p14:tracePt t="41665" x="2825750" y="5708650"/>
          <p14:tracePt t="41681" x="2679700" y="5708650"/>
          <p14:tracePt t="41698" x="2616200" y="5708650"/>
          <p14:tracePt t="41714" x="2476500" y="5708650"/>
          <p14:tracePt t="41731" x="2324100" y="5708650"/>
          <p14:tracePt t="41748" x="2260600" y="5708650"/>
          <p14:tracePt t="41764" x="2114550" y="5702300"/>
          <p14:tracePt t="41781" x="2063750" y="5702300"/>
          <p14:tracePt t="41797" x="1949450" y="5676900"/>
          <p14:tracePt t="41814" x="1892300" y="5664200"/>
          <p14:tracePt t="41832" x="1866900" y="5657850"/>
          <p14:tracePt t="41847" x="1828800" y="5645150"/>
          <p14:tracePt t="41864" x="1816100" y="5645150"/>
          <p14:tracePt t="41881" x="1797050" y="5645150"/>
          <p14:tracePt t="41897" x="1784350" y="5645150"/>
          <p14:tracePt t="41914" x="1765300" y="5645150"/>
          <p14:tracePt t="41931" x="1752600" y="5645150"/>
          <p14:tracePt t="41948" x="1739900" y="5645150"/>
          <p14:tracePt t="41964" x="1727200" y="5645150"/>
          <p14:tracePt t="41981" x="1720850" y="5645150"/>
          <p14:tracePt t="41981" x="1714500" y="5645150"/>
          <p14:tracePt t="42162" x="1720850" y="5645150"/>
          <p14:tracePt t="42168" x="1733550" y="5645150"/>
          <p14:tracePt t="42174" x="1758950" y="5645150"/>
          <p14:tracePt t="42198" x="1803400" y="5645150"/>
          <p14:tracePt t="42199" x="1854200" y="5645150"/>
          <p14:tracePt t="42213" x="1993900" y="5645150"/>
          <p14:tracePt t="42229" x="2171700" y="5645150"/>
          <p14:tracePt t="42248" x="2241550" y="5645150"/>
          <p14:tracePt t="42264" x="2393950" y="5645150"/>
          <p14:tracePt t="42281" x="2546350" y="5645150"/>
          <p14:tracePt t="42297" x="2622550" y="5645150"/>
          <p14:tracePt t="42314" x="2825750" y="5645150"/>
          <p14:tracePt t="42331" x="2946400" y="5645150"/>
          <p14:tracePt t="42347" x="3194050" y="5645150"/>
          <p14:tracePt t="42364" x="3435350" y="5645150"/>
          <p14:tracePt t="42381" x="3530600" y="5645150"/>
          <p14:tracePt t="42397" x="3663950" y="5645150"/>
          <p14:tracePt t="42414" x="3714750" y="5645150"/>
          <p14:tracePt t="42586" x="3721100" y="5645150"/>
          <p14:tracePt t="44122" x="3727450" y="5645150"/>
          <p14:tracePt t="44224" x="3733800" y="5645150"/>
          <p14:tracePt t="46606" x="3740150" y="5645150"/>
          <p14:tracePt t="47709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0" y="0"/>
            <a:ext cx="9144000" cy="3581400"/>
          </a:xfrm>
          <a:prstGeom prst="rect">
            <a:avLst/>
          </a:prstGeom>
        </p:spPr>
        <p:txBody>
          <a:bodyPr/>
          <a:lstStyle/>
          <a:p>
            <a:pPr marL="192088" indent="-192088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x-none" sz="2200" dirty="0">
                <a:cs typeface="+mn-cs"/>
              </a:rPr>
              <a:t>Mehanizam reakcije je skup reakcija </a:t>
            </a:r>
            <a:r>
              <a:rPr lang="x-none" sz="2200">
                <a:cs typeface="+mn-cs"/>
              </a:rPr>
              <a:t>koje </a:t>
            </a:r>
            <a:r>
              <a:rPr lang="en-US" sz="2200" dirty="0">
                <a:cs typeface="+mn-cs"/>
              </a:rPr>
              <a:t>u</a:t>
            </a:r>
            <a:r>
              <a:rPr lang="sr-Latn-RS" sz="2200" dirty="0">
                <a:cs typeface="+mn-cs"/>
              </a:rPr>
              <a:t>čestvuju unekom procesu</a:t>
            </a:r>
            <a:r>
              <a:rPr lang="x-none" sz="2200">
                <a:cs typeface="+mn-cs"/>
              </a:rPr>
              <a:t>.</a:t>
            </a:r>
            <a:endParaRPr lang="x-none" sz="2200" kern="0" dirty="0">
              <a:latin typeface="+mn-lt"/>
              <a:cs typeface="+mn-cs"/>
            </a:endParaRPr>
          </a:p>
          <a:p>
            <a:pPr marL="192088" indent="-192088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x-none" sz="2200" kern="0" dirty="0">
                <a:latin typeface="+mn-lt"/>
                <a:cs typeface="+mn-cs"/>
              </a:rPr>
              <a:t>Pojedinačni stupanj u mehanizmu se naziva </a:t>
            </a:r>
            <a:r>
              <a:rPr lang="x-none" sz="2200" kern="0">
                <a:latin typeface="+mn-lt"/>
                <a:cs typeface="+mn-cs"/>
              </a:rPr>
              <a:t>elementarni stupanj </a:t>
            </a:r>
            <a:r>
              <a:rPr lang="sr-Latn-RS" sz="2200" kern="0" dirty="0">
                <a:latin typeface="+mn-lt"/>
                <a:cs typeface="+mn-cs"/>
              </a:rPr>
              <a:t>ako se izmedju rektanata i produkata ne stvaraju intermedijeri (osim aktiviranog kompleksa-biće kasnije </a:t>
            </a:r>
            <a:r>
              <a:rPr lang="sr-Latn-RS" sz="2200" kern="0" dirty="0" smtClean="0">
                <a:latin typeface="+mn-lt"/>
                <a:cs typeface="+mn-cs"/>
              </a:rPr>
              <a:t>objasnjeno). </a:t>
            </a:r>
            <a:r>
              <a:rPr lang="sr-Latn-RS" sz="2200" kern="0" dirty="0">
                <a:latin typeface="+mn-lt"/>
                <a:cs typeface="+mn-cs"/>
              </a:rPr>
              <a:t>M</a:t>
            </a:r>
            <a:r>
              <a:rPr lang="x-none" sz="2200" kern="0"/>
              <a:t>ože biti monomolekulski ili bimolekulski</a:t>
            </a:r>
            <a:r>
              <a:rPr lang="sr-Latn-RS" sz="2200" kern="0" dirty="0">
                <a:latin typeface="+mn-lt"/>
                <a:cs typeface="+mn-cs"/>
              </a:rPr>
              <a:t> </a:t>
            </a:r>
            <a:endParaRPr lang="x-none" sz="2200" kern="0" dirty="0">
              <a:latin typeface="+mn-lt"/>
              <a:cs typeface="+mn-cs"/>
            </a:endParaRPr>
          </a:p>
          <a:p>
            <a:pPr marL="192088" indent="-192088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x-none" sz="2200" kern="0" dirty="0">
                <a:cs typeface="+mn-cs"/>
              </a:rPr>
              <a:t>Molekularnost: je broj molekula (ili atoma, jona, radikala) koji </a:t>
            </a:r>
            <a:r>
              <a:rPr lang="x-none" sz="2200" kern="0">
                <a:cs typeface="+mn-cs"/>
              </a:rPr>
              <a:t>su </a:t>
            </a:r>
            <a:r>
              <a:rPr lang="sr-Latn-RS" sz="2200" kern="0" dirty="0" smtClean="0">
                <a:cs typeface="+mn-cs"/>
              </a:rPr>
              <a:t>REAKTANTI u elementarnoj reakciji </a:t>
            </a:r>
          </a:p>
          <a:p>
            <a:pPr marL="192088" indent="-192088">
              <a:lnSpc>
                <a:spcPct val="11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sr-Latn-RS" sz="2200" kern="0" dirty="0" smtClean="0">
                <a:cs typeface="+mn-cs"/>
              </a:rPr>
              <a:t>reakcija </a:t>
            </a:r>
            <a:r>
              <a:rPr lang="sr-Latn-RS" sz="2200" kern="0" dirty="0">
                <a:cs typeface="+mn-cs"/>
              </a:rPr>
              <a:t>razlaganja N</a:t>
            </a:r>
            <a:r>
              <a:rPr lang="sr-Latn-RS" sz="2200" kern="0" baseline="-25000" dirty="0">
                <a:cs typeface="+mn-cs"/>
              </a:rPr>
              <a:t>2 </a:t>
            </a:r>
            <a:r>
              <a:rPr lang="sr-Latn-RS" sz="2200" kern="0" dirty="0">
                <a:cs typeface="+mn-cs"/>
              </a:rPr>
              <a:t>O </a:t>
            </a:r>
            <a:r>
              <a:rPr lang="sr-Latn-RS" sz="2200" kern="0" dirty="0" smtClean="0">
                <a:cs typeface="+mn-cs"/>
              </a:rPr>
              <a:t>je slozen proces:</a:t>
            </a:r>
            <a:endParaRPr lang="x-none" sz="2200" kern="0" dirty="0">
              <a:latin typeface="+mn-lt"/>
              <a:cs typeface="+mn-cs"/>
            </a:endParaRPr>
          </a:p>
        </p:txBody>
      </p:sp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99" b="34415"/>
          <a:stretch>
            <a:fillRect/>
          </a:stretch>
        </p:blipFill>
        <p:spPr bwMode="auto">
          <a:xfrm>
            <a:off x="2449513" y="3559175"/>
            <a:ext cx="6629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6400" y="5726113"/>
            <a:ext cx="74676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92088" indent="-192088">
              <a:lnSpc>
                <a:spcPct val="150000"/>
              </a:lnSpc>
              <a:defRPr/>
            </a:pPr>
            <a:r>
              <a:rPr lang="x-none" sz="2400" b="1" kern="0" dirty="0">
                <a:cs typeface="+mn-cs"/>
              </a:rPr>
              <a:t>				2</a:t>
            </a:r>
            <a:r>
              <a:rPr lang="en-US" sz="2400" b="1" kern="0" dirty="0">
                <a:cs typeface="+mn-cs"/>
              </a:rPr>
              <a:t>N</a:t>
            </a:r>
            <a:r>
              <a:rPr lang="x-none" sz="2400" b="1" kern="0" baseline="-25000" dirty="0">
                <a:cs typeface="+mn-cs"/>
              </a:rPr>
              <a:t>2</a:t>
            </a:r>
            <a:r>
              <a:rPr lang="en-US" sz="2400" b="1" kern="0" dirty="0">
                <a:cs typeface="+mn-cs"/>
              </a:rPr>
              <a:t>O(</a:t>
            </a:r>
            <a:r>
              <a:rPr lang="en-US" sz="2400" b="1" i="1" kern="0" dirty="0">
                <a:cs typeface="+mn-cs"/>
              </a:rPr>
              <a:t>g</a:t>
            </a:r>
            <a:r>
              <a:rPr lang="en-US" sz="2400" b="1" kern="0" dirty="0">
                <a:cs typeface="+mn-cs"/>
              </a:rPr>
              <a:t>) </a:t>
            </a:r>
            <a:r>
              <a:rPr lang="en-US" sz="2400" b="1" kern="0" dirty="0">
                <a:cs typeface="+mn-cs"/>
                <a:sym typeface="Symbol" pitchFamily="18" charset="2"/>
              </a:rPr>
              <a:t> </a:t>
            </a:r>
            <a:r>
              <a:rPr lang="x-none" sz="2400" b="1" kern="0" dirty="0">
                <a:cs typeface="+mn-cs"/>
                <a:sym typeface="Symbol" pitchFamily="18" charset="2"/>
              </a:rPr>
              <a:t>2</a:t>
            </a:r>
            <a:r>
              <a:rPr lang="en-US" sz="2400" b="1" kern="0" dirty="0">
                <a:cs typeface="+mn-cs"/>
                <a:sym typeface="Symbol" pitchFamily="18" charset="2"/>
              </a:rPr>
              <a:t>N</a:t>
            </a:r>
            <a:r>
              <a:rPr lang="x-none" sz="2400" b="1" kern="0" baseline="-25000" dirty="0">
                <a:cs typeface="+mn-cs"/>
                <a:sym typeface="Symbol" pitchFamily="18" charset="2"/>
              </a:rPr>
              <a:t>2</a:t>
            </a:r>
            <a:r>
              <a:rPr lang="en-US" sz="2400" b="1" kern="0" dirty="0">
                <a:cs typeface="+mn-cs"/>
                <a:sym typeface="Symbol" pitchFamily="18" charset="2"/>
              </a:rPr>
              <a:t>(</a:t>
            </a:r>
            <a:r>
              <a:rPr lang="en-US" sz="2400" b="1" i="1" kern="0" dirty="0">
                <a:cs typeface="+mn-cs"/>
                <a:sym typeface="Symbol" pitchFamily="18" charset="2"/>
              </a:rPr>
              <a:t>g</a:t>
            </a:r>
            <a:r>
              <a:rPr lang="en-US" sz="2400" b="1" kern="0" dirty="0">
                <a:cs typeface="+mn-cs"/>
                <a:sym typeface="Symbol" pitchFamily="18" charset="2"/>
              </a:rPr>
              <a:t>) + O</a:t>
            </a:r>
            <a:r>
              <a:rPr lang="en-US" sz="2400" b="1" kern="0" baseline="-25000" dirty="0">
                <a:cs typeface="+mn-cs"/>
                <a:sym typeface="Symbol" pitchFamily="18" charset="2"/>
              </a:rPr>
              <a:t>2</a:t>
            </a:r>
            <a:r>
              <a:rPr lang="en-US" sz="2400" b="1" kern="0" dirty="0">
                <a:cs typeface="+mn-cs"/>
                <a:sym typeface="Symbol" pitchFamily="18" charset="2"/>
              </a:rPr>
              <a:t>(</a:t>
            </a:r>
            <a:r>
              <a:rPr lang="en-US" sz="2400" b="1" i="1" kern="0" dirty="0">
                <a:cs typeface="+mn-cs"/>
                <a:sym typeface="Symbol" pitchFamily="18" charset="2"/>
              </a:rPr>
              <a:t>g</a:t>
            </a:r>
            <a:r>
              <a:rPr lang="en-US" sz="2400" b="1" kern="0" dirty="0">
                <a:cs typeface="+mn-cs"/>
                <a:sym typeface="Symbol" pitchFamily="18" charset="2"/>
              </a:rPr>
              <a:t>)</a:t>
            </a:r>
            <a:r>
              <a:rPr lang="x-none" sz="2400" b="1" kern="0" dirty="0">
                <a:cs typeface="+mn-cs"/>
                <a:sym typeface="Symbol" pitchFamily="18" charset="2"/>
              </a:rPr>
              <a:t>   </a:t>
            </a:r>
          </a:p>
          <a:p>
            <a:pPr marL="192088" indent="-192088" algn="ctr">
              <a:lnSpc>
                <a:spcPct val="150000"/>
              </a:lnSpc>
              <a:defRPr/>
            </a:pPr>
            <a:r>
              <a:rPr lang="x-none" sz="2400" b="1" kern="0" dirty="0">
                <a:cs typeface="+mn-cs"/>
                <a:sym typeface="Symbol" pitchFamily="18" charset="2"/>
              </a:rPr>
              <a:t>Ukupna reakcija, stehiometrijska jednačina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581400"/>
            <a:ext cx="20574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x-none" b="1" kern="0" dirty="0">
                <a:cs typeface="Arial" pitchFamily="34" charset="0"/>
              </a:rPr>
              <a:t>monomolekulski stupanj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4800600"/>
            <a:ext cx="18288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x-none" b="1" kern="0" dirty="0">
                <a:cs typeface="Arial" pitchFamily="34" charset="0"/>
              </a:rPr>
              <a:t>bimolekulski stupanj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7" name="TextBox 6"/>
          <p:cNvSpPr txBox="1">
            <a:spLocks noChangeArrowheads="1"/>
          </p:cNvSpPr>
          <p:nvPr/>
        </p:nvSpPr>
        <p:spPr bwMode="auto">
          <a:xfrm>
            <a:off x="7086600" y="2819400"/>
            <a:ext cx="1878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 dirty="0"/>
              <a:t>O je </a:t>
            </a:r>
            <a:r>
              <a:rPr lang="en-US" altLang="sr-Latn-RS" dirty="0" err="1"/>
              <a:t>intermedijer</a:t>
            </a:r>
            <a:endParaRPr lang="sr-Latn-CS" altLang="sr-Latn-RS" dirty="0"/>
          </a:p>
        </p:txBody>
      </p:sp>
      <p:sp>
        <p:nvSpPr>
          <p:cNvPr id="8" name="Down Arrow 7"/>
          <p:cNvSpPr/>
          <p:nvPr/>
        </p:nvSpPr>
        <p:spPr>
          <a:xfrm>
            <a:off x="8153400" y="3124200"/>
            <a:ext cx="228600" cy="762000"/>
          </a:xfrm>
          <a:prstGeom prst="downArrow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/>
          </a:p>
        </p:txBody>
      </p:sp>
      <p:sp>
        <p:nvSpPr>
          <p:cNvPr id="9" name="Down Arrow 8"/>
          <p:cNvSpPr/>
          <p:nvPr/>
        </p:nvSpPr>
        <p:spPr>
          <a:xfrm rot="16200000" flipH="1">
            <a:off x="3543300" y="5676900"/>
            <a:ext cx="609600" cy="68580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/>
          </a:p>
        </p:txBody>
      </p:sp>
      <p:sp>
        <p:nvSpPr>
          <p:cNvPr id="6154" name="TextBox 9"/>
          <p:cNvSpPr txBox="1">
            <a:spLocks noChangeArrowheads="1"/>
          </p:cNvSpPr>
          <p:nvPr/>
        </p:nvSpPr>
        <p:spPr bwMode="auto">
          <a:xfrm>
            <a:off x="152400" y="5638800"/>
            <a:ext cx="3124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sr-Latn-RS"/>
              <a:t>U stehiometrijskoj jedna</a:t>
            </a:r>
            <a:r>
              <a:rPr lang="sr-Latn-CS" altLang="sr-Latn-RS"/>
              <a:t>čini se pojavljuju samo reaktanti i produkti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085" x="1035050" y="590550"/>
          <p14:tracePt t="5272" x="1022350" y="590550"/>
          <p14:tracePt t="5284" x="1016000" y="590550"/>
          <p14:tracePt t="5294" x="1003300" y="590550"/>
          <p14:tracePt t="5304" x="984250" y="590550"/>
          <p14:tracePt t="5308" x="952500" y="590550"/>
          <p14:tracePt t="5325" x="933450" y="590550"/>
          <p14:tracePt t="5342" x="914400" y="584200"/>
          <p14:tracePt t="5389" x="908050" y="584200"/>
          <p14:tracePt t="5390" x="901700" y="584200"/>
          <p14:tracePt t="5410" x="901700" y="577850"/>
          <p14:tracePt t="5419" x="882650" y="577850"/>
          <p14:tracePt t="5425" x="844550" y="565150"/>
          <p14:tracePt t="5441" x="831850" y="558800"/>
          <p14:tracePt t="5459" x="787400" y="546100"/>
          <p14:tracePt t="5475" x="774700" y="546100"/>
          <p14:tracePt t="5492" x="768350" y="546100"/>
          <p14:tracePt t="5508" x="762000" y="539750"/>
          <p14:tracePt t="5525" x="742950" y="533400"/>
          <p14:tracePt t="5542" x="679450" y="508000"/>
          <p14:tracePt t="5558" x="641350" y="488950"/>
          <p14:tracePt t="5575" x="577850" y="463550"/>
          <p14:tracePt t="5591" x="527050" y="444500"/>
          <p14:tracePt t="5792" x="527050" y="438150"/>
          <p14:tracePt t="5833" x="527050" y="431800"/>
          <p14:tracePt t="6058" x="533400" y="431800"/>
          <p14:tracePt t="6099" x="539750" y="431800"/>
          <p14:tracePt t="6588" x="546100" y="431800"/>
          <p14:tracePt t="6609" x="558800" y="431800"/>
          <p14:tracePt t="6630" x="565150" y="431800"/>
          <p14:tracePt t="6642" x="577850" y="431800"/>
          <p14:tracePt t="6661" x="584200" y="431800"/>
          <p14:tracePt t="6661" x="596900" y="431800"/>
          <p14:tracePt t="6692" x="609600" y="431800"/>
          <p14:tracePt t="6692" x="622300" y="431800"/>
          <p14:tracePt t="6708" x="641350" y="431800"/>
          <p14:tracePt t="6726" x="654050" y="431800"/>
          <p14:tracePt t="6743" x="679450" y="431800"/>
          <p14:tracePt t="6759" x="698500" y="431800"/>
          <p14:tracePt t="6776" x="711200" y="431800"/>
          <p14:tracePt t="6793" x="736600" y="431800"/>
          <p14:tracePt t="6809" x="762000" y="431800"/>
          <p14:tracePt t="6826" x="825500" y="431800"/>
          <p14:tracePt t="6843" x="914400" y="431800"/>
          <p14:tracePt t="6859" x="952500" y="431800"/>
          <p14:tracePt t="6876" x="1009650" y="431800"/>
          <p14:tracePt t="6893" x="1022350" y="431800"/>
          <p14:tracePt t="6909" x="1060450" y="431800"/>
          <p14:tracePt t="6926" x="1098550" y="431800"/>
          <p14:tracePt t="6943" x="1136650" y="431800"/>
          <p14:tracePt t="6960" x="1231900" y="431800"/>
          <p14:tracePt t="6976" x="1339850" y="431800"/>
          <p14:tracePt t="7003" x="1397000" y="431800"/>
          <p14:tracePt t="7010" x="1441450" y="431800"/>
          <p14:tracePt t="7025" x="1504950" y="431800"/>
          <p14:tracePt t="7041" x="1562100" y="431800"/>
          <p14:tracePt t="7058" x="1600200" y="431800"/>
          <p14:tracePt t="7076" x="1695450" y="431800"/>
          <p14:tracePt t="7092" x="1828800" y="431800"/>
          <p14:tracePt t="7110" x="1892300" y="431800"/>
          <p14:tracePt t="7126" x="2012950" y="431800"/>
          <p14:tracePt t="7143" x="2063750" y="431800"/>
          <p14:tracePt t="7159" x="2178050" y="431800"/>
          <p14:tracePt t="7176" x="2336800" y="431800"/>
          <p14:tracePt t="7193" x="2444750" y="431800"/>
          <p14:tracePt t="7209" x="2755900" y="431800"/>
          <p14:tracePt t="7226" x="2952750" y="431800"/>
          <p14:tracePt t="7243" x="3308350" y="431800"/>
          <p14:tracePt t="7259" x="3416300" y="431800"/>
          <p14:tracePt t="7276" x="3556000" y="431800"/>
          <p14:tracePt t="7292" x="3606800" y="431800"/>
          <p14:tracePt t="7309" x="3619500" y="431800"/>
          <p14:tracePt t="7326" x="3638550" y="431800"/>
          <p14:tracePt t="7343" x="3663950" y="431800"/>
          <p14:tracePt t="7359" x="3714750" y="431800"/>
          <p14:tracePt t="7376" x="3759200" y="431800"/>
          <p14:tracePt t="7392" x="3778250" y="431800"/>
          <p14:tracePt t="7409" x="3797300" y="431800"/>
          <p14:tracePt t="7443" x="3810000" y="431800"/>
          <p14:tracePt t="7444" x="3822700" y="431800"/>
          <p14:tracePt t="7459" x="3867150" y="431800"/>
          <p14:tracePt t="7476" x="3892550" y="431800"/>
          <p14:tracePt t="7493" x="3949700" y="431800"/>
          <p14:tracePt t="7509" x="3975100" y="431800"/>
          <p14:tracePt t="7526" x="3994150" y="438150"/>
          <p14:tracePt t="9500" x="4000500" y="438150"/>
          <p14:tracePt t="9542" x="4006850" y="438150"/>
          <p14:tracePt t="9552" x="4019550" y="438150"/>
          <p14:tracePt t="9573" x="4038600" y="438150"/>
          <p14:tracePt t="9575" x="4057650" y="438150"/>
          <p14:tracePt t="9594" x="4070350" y="438150"/>
          <p14:tracePt t="9609" x="4089400" y="438150"/>
          <p14:tracePt t="9626" x="4133850" y="438150"/>
          <p14:tracePt t="9627" x="4152900" y="438150"/>
          <p14:tracePt t="9642" x="4203700" y="438150"/>
          <p14:tracePt t="9659" x="4229100" y="438150"/>
          <p14:tracePt t="9676" x="4286250" y="438150"/>
          <p14:tracePt t="9692" x="4349750" y="438150"/>
          <p14:tracePt t="9709" x="4394200" y="438150"/>
          <p14:tracePt t="9726" x="4464050" y="438150"/>
          <p14:tracePt t="9742" x="4508500" y="438150"/>
          <p14:tracePt t="9759" x="4572000" y="438150"/>
          <p14:tracePt t="9776" x="4673600" y="438150"/>
          <p14:tracePt t="9793" x="4718050" y="438150"/>
          <p14:tracePt t="9809" x="4813300" y="438150"/>
          <p14:tracePt t="9826" x="4857750" y="438150"/>
          <p14:tracePt t="9841" x="4940300" y="438150"/>
          <p14:tracePt t="9858" x="5003800" y="438150"/>
          <p14:tracePt t="9876" x="5048250" y="438150"/>
          <p14:tracePt t="9892" x="5149850" y="438150"/>
          <p14:tracePt t="9910" x="5200650" y="438150"/>
          <p14:tracePt t="9926" x="5321300" y="438150"/>
          <p14:tracePt t="9942" x="5410200" y="438150"/>
          <p14:tracePt t="9959" x="5441950" y="438150"/>
          <p14:tracePt t="9976" x="5486400" y="438150"/>
          <p14:tracePt t="9995" x="5511800" y="438150"/>
          <p14:tracePt t="10009" x="5575300" y="438150"/>
          <p14:tracePt t="10026" x="5676900" y="438150"/>
          <p14:tracePt t="10043" x="5740400" y="438150"/>
          <p14:tracePt t="10059" x="5848350" y="438150"/>
          <p14:tracePt t="10076" x="5880100" y="438150"/>
          <p14:tracePt t="10092" x="5930900" y="438150"/>
          <p14:tracePt t="10109" x="5975350" y="438150"/>
          <p14:tracePt t="10126" x="5994400" y="438150"/>
          <p14:tracePt t="10142" x="6057900" y="438150"/>
          <p14:tracePt t="10159" x="6102350" y="438150"/>
          <p14:tracePt t="10176" x="6191250" y="438150"/>
          <p14:tracePt t="10192" x="6254750" y="438150"/>
          <p14:tracePt t="10209" x="6280150" y="438150"/>
          <p14:tracePt t="10225" x="6324600" y="438150"/>
          <p14:tracePt t="10242" x="6350000" y="438150"/>
          <p14:tracePt t="10259" x="6407150" y="438150"/>
          <p14:tracePt t="10276" x="6470650" y="438150"/>
          <p14:tracePt t="10293" x="6502400" y="438150"/>
          <p14:tracePt t="10309" x="6572250" y="438150"/>
          <p14:tracePt t="10326" x="6604000" y="438150"/>
          <p14:tracePt t="10342" x="6654800" y="438150"/>
          <p14:tracePt t="10359" x="6680200" y="438150"/>
          <p14:tracePt t="10375" x="6711950" y="438150"/>
          <p14:tracePt t="10393" x="6737350" y="438150"/>
          <p14:tracePt t="10428" x="6743700" y="438150"/>
          <p14:tracePt t="10430" x="6750050" y="438150"/>
          <p14:tracePt t="10908" x="6756400" y="438150"/>
          <p14:tracePt t="10928" x="6762750" y="438150"/>
          <p14:tracePt t="10939" x="6769100" y="438150"/>
          <p14:tracePt t="10951" x="6775450" y="438150"/>
          <p14:tracePt t="10959" x="6794500" y="438150"/>
          <p14:tracePt t="10961" x="6813550" y="438150"/>
          <p14:tracePt t="10976" x="6851650" y="438150"/>
          <p14:tracePt t="10994" x="6883400" y="438150"/>
          <p14:tracePt t="11009" x="6985000" y="438150"/>
          <p14:tracePt t="11026" x="7080250" y="438150"/>
          <p14:tracePt t="11042" x="7137400" y="438150"/>
          <p14:tracePt t="11059" x="7226300" y="438150"/>
          <p14:tracePt t="11076" x="7258050" y="438150"/>
          <p14:tracePt t="11093" x="7308850" y="438150"/>
          <p14:tracePt t="11109" x="7359650" y="438150"/>
          <p14:tracePt t="11126" x="7391400" y="438150"/>
          <p14:tracePt t="11142" x="7480300" y="438150"/>
          <p14:tracePt t="11159" x="7531100" y="438150"/>
          <p14:tracePt t="11176" x="7651750" y="438150"/>
          <p14:tracePt t="11193" x="7759700" y="438150"/>
          <p14:tracePt t="11210" x="7791450" y="438150"/>
          <p14:tracePt t="11225" x="7842250" y="438150"/>
          <p14:tracePt t="11241" x="7861300" y="438150"/>
          <p14:tracePt t="11258" x="7912100" y="438150"/>
          <p14:tracePt t="11274" x="7975600" y="438150"/>
          <p14:tracePt t="11291" x="8007350" y="438150"/>
          <p14:tracePt t="11307" x="8077200" y="438150"/>
          <p14:tracePt t="11324" x="8102600" y="438150"/>
          <p14:tracePt t="11342" x="8128000" y="438150"/>
          <p14:tracePt t="11359" x="8140700" y="438150"/>
          <p14:tracePt t="11376" x="8159750" y="438150"/>
          <p14:tracePt t="11392" x="8185150" y="438150"/>
          <p14:tracePt t="11410" x="8204200" y="438150"/>
          <p14:tracePt t="11426" x="8229600" y="438150"/>
          <p14:tracePt t="11443" x="8242300" y="438150"/>
          <p14:tracePt t="13973" x="8229600" y="438150"/>
          <p14:tracePt t="13974" x="8210550" y="438150"/>
          <p14:tracePt t="13993" x="8178800" y="438150"/>
          <p14:tracePt t="13996" x="8134350" y="438150"/>
          <p14:tracePt t="14009" x="7981950" y="438150"/>
          <p14:tracePt t="14026" x="7886700" y="438150"/>
          <p14:tracePt t="14042" x="7651750" y="438150"/>
          <p14:tracePt t="14059" x="7416800" y="438150"/>
          <p14:tracePt t="14076" x="7296150" y="438150"/>
          <p14:tracePt t="14092" x="7067550" y="438150"/>
          <p14:tracePt t="14109" x="6972300" y="438150"/>
          <p14:tracePt t="14126" x="6756400" y="438150"/>
          <p14:tracePt t="14142" x="6629400" y="438150"/>
          <p14:tracePt t="14159" x="6292850" y="438150"/>
          <p14:tracePt t="14176" x="5829300" y="438150"/>
          <p14:tracePt t="14192" x="5588000" y="438150"/>
          <p14:tracePt t="14209" x="5162550" y="438150"/>
          <p14:tracePt t="14226" x="4902200" y="438150"/>
          <p14:tracePt t="14243" x="4813300" y="438150"/>
          <p14:tracePt t="14259" x="4686300" y="438150"/>
          <p14:tracePt t="14276" x="4641850" y="438150"/>
          <p14:tracePt t="14292" x="4540250" y="438150"/>
          <p14:tracePt t="14309" x="4476750" y="438150"/>
          <p14:tracePt t="14326" x="4343400" y="438150"/>
          <p14:tracePt t="14342" x="4235450" y="438150"/>
          <p14:tracePt t="14359" x="4191000" y="438150"/>
          <p14:tracePt t="14376" x="4121150" y="438150"/>
          <p14:tracePt t="14393" x="4089400" y="438150"/>
          <p14:tracePt t="14409" x="4013200" y="444500"/>
          <p14:tracePt t="14426" x="3898900" y="463550"/>
          <p14:tracePt t="14442" x="3835400" y="482600"/>
          <p14:tracePt t="14459" x="3721100" y="514350"/>
          <p14:tracePt t="14476" x="3670300" y="527050"/>
          <p14:tracePt t="14476" x="3632200" y="546100"/>
          <p14:tracePt t="14493" x="3606800" y="558800"/>
          <p14:tracePt t="14509" x="3562350" y="584200"/>
          <p14:tracePt t="14526" x="3524250" y="596900"/>
          <p14:tracePt t="14543" x="3435350" y="635000"/>
          <p14:tracePt t="14559" x="3384550" y="660400"/>
          <p14:tracePt t="14576" x="3289300" y="698500"/>
          <p14:tracePt t="14593" x="3219450" y="723900"/>
          <p14:tracePt t="14609" x="3206750" y="723900"/>
          <p14:tracePt t="14625" x="3175000" y="736600"/>
          <p14:tracePt t="14642" x="3168650" y="742950"/>
          <p14:tracePt t="14659" x="3124200" y="762000"/>
          <p14:tracePt t="14676" x="3048000" y="793750"/>
          <p14:tracePt t="14692" x="3022600" y="806450"/>
          <p14:tracePt t="14709" x="2971800" y="825500"/>
          <p14:tracePt t="14726" x="2959100" y="831850"/>
          <p14:tracePt t="14856" x="2952750" y="831850"/>
          <p14:tracePt t="14877" x="2940050" y="831850"/>
          <p14:tracePt t="14888" x="2933700" y="831850"/>
          <p14:tracePt t="14889" x="2908300" y="838200"/>
          <p14:tracePt t="14908" x="2882900" y="838200"/>
          <p14:tracePt t="14908" x="2851150" y="838200"/>
          <p14:tracePt t="14924" x="2794000" y="844550"/>
          <p14:tracePt t="14942" x="2768600" y="844550"/>
          <p14:tracePt t="14959" x="2749550" y="844550"/>
          <p14:tracePt t="15184" x="2755900" y="844550"/>
          <p14:tracePt t="15194" x="2762250" y="844550"/>
          <p14:tracePt t="15215" x="2774950" y="844550"/>
          <p14:tracePt t="15226" x="2794000" y="838200"/>
          <p14:tracePt t="15233" x="2819400" y="831850"/>
          <p14:tracePt t="15242" x="2882900" y="825500"/>
          <p14:tracePt t="15260" x="2940050" y="819150"/>
          <p14:tracePt t="15274" x="3092450" y="819150"/>
          <p14:tracePt t="15291" x="3168650" y="812800"/>
          <p14:tracePt t="15308" x="3333750" y="812800"/>
          <p14:tracePt t="15326" x="3486150" y="812800"/>
          <p14:tracePt t="15342" x="3562350" y="812800"/>
          <p14:tracePt t="15359" x="3752850" y="812800"/>
          <p14:tracePt t="15376" x="3981450" y="812800"/>
          <p14:tracePt t="15393" x="4095750" y="812800"/>
          <p14:tracePt t="15409" x="4324350" y="812800"/>
          <p14:tracePt t="15426" x="4406900" y="812800"/>
          <p14:tracePt t="15442" x="4521200" y="812800"/>
          <p14:tracePt t="15459" x="4533900" y="812800"/>
          <p14:tracePt t="16014" x="4540250" y="812800"/>
          <p14:tracePt t="16046" x="4546600" y="812800"/>
          <p14:tracePt t="16055" x="4552950" y="812800"/>
          <p14:tracePt t="16058" x="4572000" y="812800"/>
          <p14:tracePt t="16077" x="4591050" y="812800"/>
          <p14:tracePt t="16079" x="4616450" y="812800"/>
          <p14:tracePt t="16092" x="4667250" y="812800"/>
          <p14:tracePt t="16109" x="4705350" y="812800"/>
          <p14:tracePt t="16125" x="4749800" y="812800"/>
          <p14:tracePt t="16142" x="4794250" y="812800"/>
          <p14:tracePt t="16160" x="4813300" y="812800"/>
          <p14:tracePt t="16176" x="4876800" y="812800"/>
          <p14:tracePt t="16192" x="4933950" y="812800"/>
          <p14:tracePt t="16209" x="5092700" y="812800"/>
          <p14:tracePt t="16227" x="5295900" y="812800"/>
          <p14:tracePt t="16243" x="5397500" y="812800"/>
          <p14:tracePt t="16259" x="5549900" y="812800"/>
          <p14:tracePt t="16276" x="5588000" y="812800"/>
          <p14:tracePt t="16292" x="5670550" y="812800"/>
          <p14:tracePt t="16309" x="5727700" y="812800"/>
          <p14:tracePt t="16326" x="5759450" y="812800"/>
          <p14:tracePt t="16342" x="5867400" y="812800"/>
          <p14:tracePt t="16359" x="5930900" y="812800"/>
          <p14:tracePt t="16376" x="6051550" y="812800"/>
          <p14:tracePt t="16393" x="6153150" y="812800"/>
          <p14:tracePt t="16409" x="6184900" y="812800"/>
          <p14:tracePt t="16426" x="6267450" y="819150"/>
          <p14:tracePt t="16442" x="6299200" y="825500"/>
          <p14:tracePt t="16459" x="6388100" y="831850"/>
          <p14:tracePt t="16476" x="6489700" y="838200"/>
          <p14:tracePt t="16493" x="6527800" y="838200"/>
          <p14:tracePt t="16509" x="6584950" y="844550"/>
          <p14:tracePt t="16526" x="6604000" y="844550"/>
          <p14:tracePt t="16542" x="6642100" y="844550"/>
          <p14:tracePt t="16560" x="6711950" y="844550"/>
          <p14:tracePt t="16576" x="6762750" y="844550"/>
          <p14:tracePt t="16592" x="6864350" y="844550"/>
          <p14:tracePt t="16609" x="6908800" y="844550"/>
          <p14:tracePt t="16625" x="6965950" y="844550"/>
          <p14:tracePt t="16642" x="6991350" y="844550"/>
          <p14:tracePt t="16659" x="7004050" y="844550"/>
          <p14:tracePt t="16676" x="7029450" y="844550"/>
          <p14:tracePt t="16693" x="7048500" y="844550"/>
          <p14:tracePt t="16709" x="7073900" y="844550"/>
          <p14:tracePt t="16726" x="7099300" y="844550"/>
          <p14:tracePt t="16742" x="7105650" y="844550"/>
          <p14:tracePt t="16759" x="7131050" y="844550"/>
          <p14:tracePt t="16776" x="7143750" y="844550"/>
          <p14:tracePt t="16792" x="7194550" y="844550"/>
          <p14:tracePt t="16809" x="7239000" y="844550"/>
          <p14:tracePt t="16826" x="7251700" y="844550"/>
          <p14:tracePt t="16867" x="7258050" y="844550"/>
          <p14:tracePt t="16878" x="7264400" y="844550"/>
          <p14:tracePt t="16899" x="7283450" y="844550"/>
          <p14:tracePt t="16910" x="7296150" y="844550"/>
          <p14:tracePt t="16926" x="7308850" y="844550"/>
          <p14:tracePt t="16927" x="7340600" y="844550"/>
          <p14:tracePt t="16942" x="7346950" y="844550"/>
          <p14:tracePt t="16982" x="7353300" y="844550"/>
          <p14:tracePt t="17013" x="7359650" y="844550"/>
          <p14:tracePt t="17024" x="7366000" y="844550"/>
          <p14:tracePt t="18753" x="7366000" y="850900"/>
          <p14:tracePt t="18794" x="7366000" y="857250"/>
          <p14:tracePt t="18805" x="7359650" y="857250"/>
          <p14:tracePt t="18815" x="7353300" y="863600"/>
          <p14:tracePt t="18825" x="7346950" y="863600"/>
          <p14:tracePt t="18842" x="7327900" y="863600"/>
          <p14:tracePt t="18843" x="7258050" y="869950"/>
          <p14:tracePt t="18859" x="7207250" y="882650"/>
          <p14:tracePt t="18876" x="7054850" y="882650"/>
          <p14:tracePt t="18892" x="6858000" y="882650"/>
          <p14:tracePt t="18909" x="6743700" y="882650"/>
          <p14:tracePt t="18926" x="6489700" y="882650"/>
          <p14:tracePt t="18942" x="6337300" y="882650"/>
          <p14:tracePt t="18957" x="5981700" y="882650"/>
          <p14:tracePt t="18974" x="5638800" y="901700"/>
          <p14:tracePt t="18994" x="5492750" y="914400"/>
          <p14:tracePt t="19009" x="5264150" y="952500"/>
          <p14:tracePt t="19026" x="5156200" y="971550"/>
          <p14:tracePt t="19042" x="4933950" y="1016000"/>
          <p14:tracePt t="19059" x="4826000" y="1035050"/>
          <p14:tracePt t="19076" x="4527550" y="1054100"/>
          <p14:tracePt t="19092" x="4152900" y="1054100"/>
          <p14:tracePt t="19109" x="3975100" y="1054100"/>
          <p14:tracePt t="19126" x="3619500" y="1054100"/>
          <p14:tracePt t="19142" x="3460750" y="1054100"/>
          <p14:tracePt t="19159" x="3149600" y="1054100"/>
          <p14:tracePt t="19176" x="2901950" y="1054100"/>
          <p14:tracePt t="19192" x="2781300" y="1054100"/>
          <p14:tracePt t="19209" x="2565400" y="1054100"/>
          <p14:tracePt t="19226" x="2463800" y="1054100"/>
          <p14:tracePt t="19242" x="2286000" y="1054100"/>
          <p14:tracePt t="19259" x="2159000" y="1060450"/>
          <p14:tracePt t="19276" x="2114550" y="1060450"/>
          <p14:tracePt t="19292" x="2044700" y="1066800"/>
          <p14:tracePt t="19309" x="2019300" y="1066800"/>
          <p14:tracePt t="19326" x="1962150" y="1073150"/>
          <p14:tracePt t="19342" x="1892300" y="1079500"/>
          <p14:tracePt t="19359" x="1860550" y="1079500"/>
          <p14:tracePt t="19375" x="1803400" y="1079500"/>
          <p14:tracePt t="19392" x="1784350" y="1079500"/>
          <p14:tracePt t="19440" x="1784350" y="1085850"/>
          <p14:tracePt t="19471" x="1784350" y="1092200"/>
          <p14:tracePt t="19484" x="1778000" y="1092200"/>
          <p14:tracePt t="19514" x="1778000" y="1098550"/>
          <p14:tracePt t="19526" x="1778000" y="1104900"/>
          <p14:tracePt t="19535" x="1778000" y="1111250"/>
          <p14:tracePt t="19545" x="1784350" y="1111250"/>
          <p14:tracePt t="19555" x="1797050" y="1117600"/>
          <p14:tracePt t="19559" x="1809750" y="1123950"/>
          <p14:tracePt t="19575" x="1841500" y="1143000"/>
          <p14:tracePt t="19592" x="1879600" y="1162050"/>
          <p14:tracePt t="19610" x="1892300" y="1168400"/>
          <p14:tracePt t="19626" x="1905000" y="1168400"/>
          <p14:tracePt t="19660" x="1911350" y="1168400"/>
          <p14:tracePt t="19681" x="1917700" y="1168400"/>
          <p14:tracePt t="19713" x="1924050" y="1168400"/>
          <p14:tracePt t="19723" x="1930400" y="1168400"/>
          <p14:tracePt t="19743" x="1936750" y="1168400"/>
          <p14:tracePt t="19755" x="1943100" y="1168400"/>
          <p14:tracePt t="19757" x="1949450" y="1168400"/>
          <p14:tracePt t="19785" x="1962150" y="1162050"/>
          <p14:tracePt t="19796" x="1981200" y="1162050"/>
          <p14:tracePt t="19809" x="1987550" y="1162050"/>
          <p14:tracePt t="19810" x="2006600" y="1162050"/>
          <p14:tracePt t="19826" x="2038350" y="1155700"/>
          <p14:tracePt t="19842" x="2063750" y="1155700"/>
          <p14:tracePt t="19859" x="2082800" y="1155700"/>
          <p14:tracePt t="19875" x="2114550" y="1155700"/>
          <p14:tracePt t="19892" x="2146300" y="1155700"/>
          <p14:tracePt t="19909" x="2247900" y="1155700"/>
          <p14:tracePt t="19925" x="2400300" y="1155700"/>
          <p14:tracePt t="19943" x="2476500" y="1155700"/>
          <p14:tracePt t="19959" x="2603500" y="1155700"/>
          <p14:tracePt t="19974" x="2647950" y="1155700"/>
          <p14:tracePt t="19991" x="2698750" y="1155700"/>
          <p14:tracePt t="20008" x="2711450" y="1155700"/>
          <p14:tracePt t="20024" x="2736850" y="1155700"/>
          <p14:tracePt t="20042" x="2787650" y="1149350"/>
          <p14:tracePt t="20059" x="2832100" y="1149350"/>
          <p14:tracePt t="20075" x="2940050" y="1149350"/>
          <p14:tracePt t="20092" x="2997200" y="1143000"/>
          <p14:tracePt t="20092" x="3041650" y="1143000"/>
          <p14:tracePt t="20109" x="3086100" y="1143000"/>
          <p14:tracePt t="20126" x="3143250" y="1143000"/>
          <p14:tracePt t="20143" x="3168650" y="1143000"/>
          <p14:tracePt t="20159" x="3232150" y="1143000"/>
          <p14:tracePt t="20176" x="3263900" y="1143000"/>
          <p14:tracePt t="20192" x="3371850" y="1143000"/>
          <p14:tracePt t="20209" x="3473450" y="1143000"/>
          <p14:tracePt t="20225" x="3517900" y="1143000"/>
          <p14:tracePt t="20242" x="3568700" y="1143000"/>
          <p14:tracePt t="20259" x="3594100" y="1143000"/>
          <p14:tracePt t="20277" x="3606800" y="1143000"/>
          <p14:tracePt t="20292" x="3651250" y="1143000"/>
          <p14:tracePt t="20307" x="3695700" y="1143000"/>
          <p14:tracePt t="20324" x="3771900" y="1143000"/>
          <p14:tracePt t="20342" x="3803650" y="1143000"/>
          <p14:tracePt t="20359" x="3860800" y="1143000"/>
          <p14:tracePt t="20376" x="3892550" y="1143000"/>
          <p14:tracePt t="20392" x="3898900" y="1143000"/>
          <p14:tracePt t="20409" x="3943350" y="1143000"/>
          <p14:tracePt t="20425" x="3981450" y="1149350"/>
          <p14:tracePt t="20442" x="4051300" y="1162050"/>
          <p14:tracePt t="20459" x="4108450" y="1181100"/>
          <p14:tracePt t="20476" x="4133850" y="1187450"/>
          <p14:tracePt t="20546" x="4140200" y="1187450"/>
          <p14:tracePt t="20556" x="4146550" y="1187450"/>
          <p14:tracePt t="20577" x="4152900" y="1187450"/>
          <p14:tracePt t="20587" x="4159250" y="1187450"/>
          <p14:tracePt t="20591" x="4165600" y="1187450"/>
          <p14:tracePt t="20607" x="4165600" y="1193800"/>
          <p14:tracePt t="21179" x="4171950" y="1193800"/>
          <p14:tracePt t="21190" x="4184650" y="1193800"/>
          <p14:tracePt t="21200" x="4191000" y="1193800"/>
          <p14:tracePt t="21211" x="4203700" y="1193800"/>
          <p14:tracePt t="21213" x="4222750" y="1193800"/>
          <p14:tracePt t="21227" x="4248150" y="1193800"/>
          <p14:tracePt t="21243" x="4267200" y="1193800"/>
          <p14:tracePt t="21260" x="4298950" y="1193800"/>
          <p14:tracePt t="21277" x="4318000" y="1193800"/>
          <p14:tracePt t="21293" x="4375150" y="1193800"/>
          <p14:tracePt t="21310" x="4470400" y="1193800"/>
          <p14:tracePt t="21327" x="4527550" y="1193800"/>
          <p14:tracePt t="21343" x="4616450" y="1193800"/>
          <p14:tracePt t="21360" x="4648200" y="1193800"/>
          <p14:tracePt t="21377" x="4699000" y="1193800"/>
          <p14:tracePt t="21393" x="4730750" y="1193800"/>
          <p14:tracePt t="21409" x="4756150" y="1193800"/>
          <p14:tracePt t="21427" x="4819650" y="1193800"/>
          <p14:tracePt t="21443" x="4876800" y="1200150"/>
          <p14:tracePt t="21460" x="4965700" y="1200150"/>
          <p14:tracePt t="21477" x="5035550" y="1206500"/>
          <p14:tracePt t="21493" x="5054600" y="1206500"/>
          <p14:tracePt t="21510" x="5080000" y="1206500"/>
          <p14:tracePt t="21527" x="5105400" y="1206500"/>
          <p14:tracePt t="21543" x="5162550" y="1206500"/>
          <p14:tracePt t="21560" x="5251450" y="1206500"/>
          <p14:tracePt t="21577" x="5295900" y="1206500"/>
          <p14:tracePt t="21593" x="5353050" y="1206500"/>
          <p14:tracePt t="21610" x="5372100" y="1206500"/>
          <p14:tracePt t="21628" x="5378450" y="1206500"/>
          <p14:tracePt t="21643" x="5403850" y="1206500"/>
          <p14:tracePt t="21660" x="5429250" y="1206500"/>
          <p14:tracePt t="21676" x="5480050" y="1206500"/>
          <p14:tracePt t="21693" x="5505450" y="1206500"/>
          <p14:tracePt t="21710" x="5543550" y="1206500"/>
          <p14:tracePt t="21727" x="5562600" y="1206500"/>
          <p14:tracePt t="21762" x="5568950" y="1206500"/>
          <p14:tracePt t="21785" x="5575300" y="1206500"/>
          <p14:tracePt t="21794" x="5594350" y="1206500"/>
          <p14:tracePt t="21805" x="5607050" y="1212850"/>
          <p14:tracePt t="21815" x="5657850" y="1212850"/>
          <p14:tracePt t="21827" x="5676900" y="1212850"/>
          <p14:tracePt t="21843" x="5715000" y="1219200"/>
          <p14:tracePt t="21879" x="5721350" y="1219200"/>
          <p14:tracePt t="21880" x="5740400" y="1219200"/>
          <p14:tracePt t="21893" x="5791200" y="1225550"/>
          <p14:tracePt t="21910" x="5842000" y="1231900"/>
          <p14:tracePt t="21927" x="6000750" y="1263650"/>
          <p14:tracePt t="21943" x="6076950" y="1270000"/>
          <p14:tracePt t="21960" x="6210300" y="1295400"/>
          <p14:tracePt t="21977" x="6280150" y="1308100"/>
          <p14:tracePt t="22015" x="6286500" y="1308100"/>
          <p14:tracePt t="22034" x="6292850" y="1308100"/>
          <p14:tracePt t="22052" x="6305550" y="1308100"/>
          <p14:tracePt t="22054" x="6324600" y="1308100"/>
          <p14:tracePt t="22060" x="6369050" y="1314450"/>
          <p14:tracePt t="22077" x="6394450" y="1314450"/>
          <p14:tracePt t="22093" x="6438900" y="1314450"/>
          <p14:tracePt t="22110" x="6457950" y="1320800"/>
          <p14:tracePt t="22171" x="6464300" y="1320800"/>
          <p14:tracePt t="22180" x="6470650" y="1320800"/>
          <p14:tracePt t="22190" x="6477000" y="1320800"/>
          <p14:tracePt t="22202" x="6496050" y="1320800"/>
          <p14:tracePt t="22212" x="6508750" y="1320800"/>
          <p14:tracePt t="22214" x="6515100" y="1320800"/>
          <p14:tracePt t="22227" x="6540500" y="1320800"/>
          <p14:tracePt t="22285" x="6546850" y="1320800"/>
          <p14:tracePt t="22301" x="6553200" y="1320800"/>
          <p14:tracePt t="22305" x="6559550" y="1320800"/>
          <p14:tracePt t="22312" x="6572250" y="1320800"/>
          <p14:tracePt t="22325" x="6597650" y="1320800"/>
          <p14:tracePt t="22342" x="6629400" y="1320800"/>
          <p14:tracePt t="22360" x="6635750" y="1320800"/>
          <p14:tracePt t="22400" x="6642100" y="1320800"/>
          <p14:tracePt t="22411" x="6654800" y="1320800"/>
          <p14:tracePt t="22427" x="6667500" y="1320800"/>
          <p14:tracePt t="22428" x="6718300" y="1320800"/>
          <p14:tracePt t="22443" x="6743700" y="1320800"/>
          <p14:tracePt t="22460" x="6794500" y="1314450"/>
          <p14:tracePt t="22477" x="6819900" y="1314450"/>
          <p14:tracePt t="22515" x="6826250" y="1314450"/>
          <p14:tracePt t="22527" x="6832600" y="1314450"/>
          <p14:tracePt t="22528" x="6838950" y="1314450"/>
          <p14:tracePt t="22543" x="6870700" y="1314450"/>
          <p14:tracePt t="22560" x="6883400" y="1314450"/>
          <p14:tracePt t="22577" x="6921500" y="1308100"/>
          <p14:tracePt t="22593" x="6946900" y="1301750"/>
          <p14:tracePt t="22610" x="6959600" y="1295400"/>
          <p14:tracePt t="22627" x="6985000" y="1289050"/>
          <p14:tracePt t="22644" x="6997700" y="1289050"/>
          <p14:tracePt t="22660" x="7048500" y="1289050"/>
          <p14:tracePt t="22677" x="7099300" y="1282700"/>
          <p14:tracePt t="22693" x="7124700" y="1282700"/>
          <p14:tracePt t="22709" x="7162800" y="1282700"/>
          <p14:tracePt t="22795" x="7169150" y="1282700"/>
          <p14:tracePt t="22805" x="7175500" y="1282700"/>
          <p14:tracePt t="22826" x="7181850" y="1282700"/>
          <p14:tracePt t="22847" x="7188200" y="1282700"/>
          <p14:tracePt t="22868" x="7194550" y="1276350"/>
          <p14:tracePt t="24201" x="7200900" y="1276350"/>
          <p14:tracePt t="24233" x="7200900" y="1270000"/>
          <p14:tracePt t="24242" x="7207250" y="1263650"/>
          <p14:tracePt t="24253" x="7213600" y="1263650"/>
          <p14:tracePt t="24268" x="7219950" y="1257300"/>
          <p14:tracePt t="24270" x="7232650" y="1250950"/>
          <p14:tracePt t="24277" x="7245350" y="1244600"/>
          <p14:tracePt t="24293" x="7289800" y="1231900"/>
          <p14:tracePt t="24310" x="7334250" y="1225550"/>
          <p14:tracePt t="24327" x="7359650" y="1225550"/>
          <p14:tracePt t="24344" x="7397750" y="1219200"/>
          <p14:tracePt t="24360" x="7410450" y="1219200"/>
          <p14:tracePt t="24376" x="7442200" y="1219200"/>
          <p14:tracePt t="24393" x="7486650" y="1219200"/>
          <p14:tracePt t="24410" x="7524750" y="1219200"/>
          <p14:tracePt t="24427" x="7588250" y="1219200"/>
          <p14:tracePt t="24443" x="7613650" y="1219200"/>
          <p14:tracePt t="24460" x="7658100" y="1219200"/>
          <p14:tracePt t="24477" x="7677150" y="1219200"/>
          <p14:tracePt t="24493" x="7696200" y="1219200"/>
          <p14:tracePt t="24509" x="7734300" y="1225550"/>
          <p14:tracePt t="24526" x="7772400" y="1231900"/>
          <p14:tracePt t="24543" x="7829550" y="1244600"/>
          <p14:tracePt t="24560" x="7848600" y="1250950"/>
          <p14:tracePt t="24577" x="7886700" y="1257300"/>
          <p14:tracePt t="24791" x="7874000" y="1257300"/>
          <p14:tracePt t="24802" x="7867650" y="1257300"/>
          <p14:tracePt t="24813" x="7848600" y="1257300"/>
          <p14:tracePt t="24815" x="7829550" y="1257300"/>
          <p14:tracePt t="24827" x="7797800" y="1257300"/>
          <p14:tracePt t="24843" x="7689850" y="1257300"/>
          <p14:tracePt t="24860" x="7524750" y="1257300"/>
          <p14:tracePt t="24876" x="7423150" y="1257300"/>
          <p14:tracePt t="24893" x="7181850" y="1257300"/>
          <p14:tracePt t="24910" x="6889750" y="1257300"/>
          <p14:tracePt t="24927" x="6756400" y="1257300"/>
          <p14:tracePt t="24943" x="6464300" y="1257300"/>
          <p14:tracePt t="24960" x="6330950" y="1257300"/>
          <p14:tracePt t="24977" x="6000750" y="1257300"/>
          <p14:tracePt t="24995" x="5619750" y="1257300"/>
          <p14:tracePt t="25010" x="5422900" y="1257300"/>
          <p14:tracePt t="25027" x="5067300" y="1257300"/>
          <p14:tracePt t="25044" x="4902200" y="1270000"/>
          <p14:tracePt t="25060" x="4616450" y="1301750"/>
          <p14:tracePt t="25077" x="4381500" y="1320800"/>
          <p14:tracePt t="25093" x="4260850" y="1339850"/>
          <p14:tracePt t="25110" x="4025900" y="1346200"/>
          <p14:tracePt t="25127" x="3886200" y="1358900"/>
          <p14:tracePt t="25143" x="3644900" y="1358900"/>
          <p14:tracePt t="25160" x="3473450" y="1365250"/>
          <p14:tracePt t="25176" x="3397250" y="1371600"/>
          <p14:tracePt t="25193" x="3263900" y="1384300"/>
          <p14:tracePt t="25210" x="3187700" y="1390650"/>
          <p14:tracePt t="25227" x="3035300" y="1409700"/>
          <p14:tracePt t="25243" x="2882900" y="1416050"/>
          <p14:tracePt t="25260" x="2819400" y="1416050"/>
          <p14:tracePt t="25276" x="2724150" y="1422400"/>
          <p14:tracePt t="25293" x="2711450" y="1428750"/>
          <p14:tracePt t="25310" x="2679700" y="1441450"/>
          <p14:tracePt t="25326" x="2654300" y="1460500"/>
          <p14:tracePt t="25343" x="2647950" y="1466850"/>
          <p14:tracePt t="25360" x="2628900" y="1492250"/>
          <p14:tracePt t="25377" x="2616200" y="1504950"/>
          <p14:tracePt t="25393" x="2609850" y="1511300"/>
          <p14:tracePt t="25499" x="2616200" y="1511300"/>
          <p14:tracePt t="25519" x="2622550" y="1511300"/>
          <p14:tracePt t="25540" x="2628900" y="1511300"/>
          <p14:tracePt t="25552" x="2635250" y="1511300"/>
          <p14:tracePt t="25572" x="2641600" y="1511300"/>
          <p14:tracePt t="25574" x="2647950" y="1517650"/>
          <p14:tracePt t="25593" x="2654300" y="1517650"/>
          <p14:tracePt t="25614" x="2660650" y="1517650"/>
          <p14:tracePt t="25627" x="2667000" y="1524000"/>
          <p14:tracePt t="25628" x="2673350" y="1524000"/>
          <p14:tracePt t="25643" x="2686050" y="1524000"/>
          <p14:tracePt t="25660" x="2692400" y="1524000"/>
          <p14:tracePt t="25900" x="2686050" y="1524000"/>
          <p14:tracePt t="31793" x="2679700" y="1524000"/>
          <p14:tracePt t="31855" x="2673350" y="1524000"/>
          <p14:tracePt t="31869" x="2673350" y="1530350"/>
          <p14:tracePt t="31870" x="2667000" y="1530350"/>
          <p14:tracePt t="31878" x="2660650" y="1530350"/>
          <p14:tracePt t="31894" x="2654300" y="1536700"/>
          <p14:tracePt t="31910" x="2641600" y="1543050"/>
          <p14:tracePt t="31928" x="2635250" y="1543050"/>
          <p14:tracePt t="31944" x="2622550" y="1543050"/>
          <p14:tracePt t="31960" x="2609850" y="1543050"/>
          <p14:tracePt t="31978" x="2584450" y="1549400"/>
          <p14:tracePt t="32011" x="2533650" y="1549400"/>
          <p14:tracePt t="32012" x="2501900" y="1549400"/>
          <p14:tracePt t="32028" x="2432050" y="1549400"/>
          <p14:tracePt t="32044" x="2406650" y="1549400"/>
          <p14:tracePt t="32060" x="2349500" y="1549400"/>
          <p14:tracePt t="32078" x="2305050" y="1549400"/>
          <p14:tracePt t="32094" x="2279650" y="1549400"/>
          <p14:tracePt t="32110" x="2235200" y="1549400"/>
          <p14:tracePt t="32128" x="2222500" y="1549400"/>
          <p14:tracePt t="32144" x="2190750" y="1549400"/>
          <p14:tracePt t="32329" x="2197100" y="1549400"/>
          <p14:tracePt t="32340" x="2203450" y="1549400"/>
          <p14:tracePt t="32361" x="2209800" y="1549400"/>
          <p14:tracePt t="32371" x="2222500" y="1549400"/>
          <p14:tracePt t="32381" x="2228850" y="1549400"/>
          <p14:tracePt t="32391" x="2273300" y="1549400"/>
          <p14:tracePt t="32413" x="2305050" y="1549400"/>
          <p14:tracePt t="32414" x="2349500" y="1549400"/>
          <p14:tracePt t="32428" x="2406650" y="1543050"/>
          <p14:tracePt t="32444" x="2495550" y="1543050"/>
          <p14:tracePt t="32460" x="2559050" y="1543050"/>
          <p14:tracePt t="32478" x="2578100" y="1543050"/>
          <p14:tracePt t="32494" x="2584450" y="1543050"/>
          <p14:tracePt t="32511" x="2590800" y="1543050"/>
          <p14:tracePt t="32528" x="2597150" y="1543050"/>
          <p14:tracePt t="32544" x="2635250" y="1543050"/>
          <p14:tracePt t="32560" x="2667000" y="1543050"/>
          <p14:tracePt t="32578" x="2730500" y="1543050"/>
          <p14:tracePt t="32594" x="2774950" y="1543050"/>
          <p14:tracePt t="32610" x="2825750" y="1543050"/>
          <p14:tracePt t="32628" x="2844800" y="1543050"/>
          <p14:tracePt t="32684" x="2851150" y="1543050"/>
          <p14:tracePt t="32695" x="2857500" y="1543050"/>
          <p14:tracePt t="32710" x="2863850" y="1543050"/>
          <p14:tracePt t="32712" x="2882900" y="1543050"/>
          <p14:tracePt t="32748" x="2895600" y="1543050"/>
          <p14:tracePt t="32760" x="2901950" y="1543050"/>
          <p14:tracePt t="32779" x="2908300" y="1543050"/>
          <p14:tracePt t="32780" x="2914650" y="1543050"/>
          <p14:tracePt t="32794" x="2921000" y="1543050"/>
          <p14:tracePt t="32811" x="2933700" y="1543050"/>
          <p14:tracePt t="32827" x="2946400" y="1543050"/>
          <p14:tracePt t="32844" x="2952750" y="1543050"/>
          <p14:tracePt t="32861" x="2959100" y="1543050"/>
          <p14:tracePt t="32994" x="2959100" y="1536700"/>
          <p14:tracePt t="35002" x="2971800" y="1536700"/>
          <p14:tracePt t="35013" x="2978150" y="1536700"/>
          <p14:tracePt t="35026" x="2997200" y="1536700"/>
          <p14:tracePt t="35033" x="3016250" y="1536700"/>
          <p14:tracePt t="35045" x="3048000" y="1536700"/>
          <p14:tracePt t="35047" x="3073400" y="1536700"/>
          <p14:tracePt t="35061" x="3136900" y="1536700"/>
          <p14:tracePt t="35078" x="3175000" y="1536700"/>
          <p14:tracePt t="35094" x="3238500" y="1536700"/>
          <p14:tracePt t="35111" x="3308350" y="1543050"/>
          <p14:tracePt t="35127" x="3333750" y="1543050"/>
          <p14:tracePt t="35144" x="3409950" y="1543050"/>
          <p14:tracePt t="35161" x="3454400" y="1543050"/>
          <p14:tracePt t="35177" x="3543300" y="1543050"/>
          <p14:tracePt t="35193" x="3575050" y="1543050"/>
          <p14:tracePt t="35209" x="3632200" y="1543050"/>
          <p14:tracePt t="35228" x="3670300" y="1543050"/>
          <p14:tracePt t="35244" x="3689350" y="1543050"/>
          <p14:tracePt t="35261" x="3740150" y="1543050"/>
          <p14:tracePt t="35278" x="3816350" y="1543050"/>
          <p14:tracePt t="35294" x="3860800" y="1543050"/>
          <p14:tracePt t="35311" x="3930650" y="1543050"/>
          <p14:tracePt t="35328" x="3956050" y="1543050"/>
          <p14:tracePt t="35344" x="3994150" y="1543050"/>
          <p14:tracePt t="35360" x="4044950" y="1543050"/>
          <p14:tracePt t="35378" x="4070350" y="1543050"/>
          <p14:tracePt t="35394" x="4146550" y="1543050"/>
          <p14:tracePt t="35410" x="4191000" y="1543050"/>
          <p14:tracePt t="35428" x="4267200" y="1543050"/>
          <p14:tracePt t="35444" x="4298950" y="1543050"/>
          <p14:tracePt t="35461" x="4311650" y="1543050"/>
          <p14:tracePt t="35477" x="4330700" y="1543050"/>
          <p14:tracePt t="35494" x="4349750" y="1543050"/>
          <p14:tracePt t="35511" x="4400550" y="1543050"/>
          <p14:tracePt t="35527" x="4464050" y="1543050"/>
          <p14:tracePt t="35544" x="4489450" y="1543050"/>
          <p14:tracePt t="35560" x="4527550" y="1543050"/>
          <p14:tracePt t="35606" x="4533900" y="1543050"/>
          <p14:tracePt t="35609" x="4540250" y="1543050"/>
          <p14:tracePt t="35627" x="4546600" y="1543050"/>
          <p14:tracePt t="35629" x="4559300" y="1543050"/>
          <p14:tracePt t="35644" x="4584700" y="1543050"/>
          <p14:tracePt t="35661" x="4603750" y="1543050"/>
          <p14:tracePt t="35677" x="4635500" y="1543050"/>
          <p14:tracePt t="35712" x="4648200" y="1543050"/>
          <p14:tracePt t="35713" x="4654550" y="1543050"/>
          <p14:tracePt t="35728" x="4699000" y="1543050"/>
          <p14:tracePt t="35744" x="4730750" y="1543050"/>
          <p14:tracePt t="35760" x="4819650" y="1543050"/>
          <p14:tracePt t="35778" x="4876800" y="1543050"/>
          <p14:tracePt t="35794" x="4953000" y="1543050"/>
          <p14:tracePt t="35810" x="4991100" y="1543050"/>
          <p14:tracePt t="35827" x="4997450" y="1543050"/>
          <p14:tracePt t="35845" x="5010150" y="1543050"/>
          <p14:tracePt t="35860" x="5022850" y="1543050"/>
          <p14:tracePt t="35877" x="5067300" y="1543050"/>
          <p14:tracePt t="35894" x="5143500" y="1543050"/>
          <p14:tracePt t="35911" x="5175250" y="1543050"/>
          <p14:tracePt t="35927" x="5245100" y="1543050"/>
          <p14:tracePt t="35944" x="5270500" y="1543050"/>
          <p14:tracePt t="35961" x="5302250" y="1543050"/>
          <p14:tracePt t="35977" x="5346700" y="1543050"/>
          <p14:tracePt t="35996" x="5378450" y="1543050"/>
          <p14:tracePt t="36010" x="5473700" y="1543050"/>
          <p14:tracePt t="36027" x="5530850" y="1543050"/>
          <p14:tracePt t="36044" x="5619750" y="1543050"/>
          <p14:tracePt t="36060" x="5657850" y="1543050"/>
          <p14:tracePt t="36098" x="5664200" y="1543050"/>
          <p14:tracePt t="36099" x="5676900" y="1543050"/>
          <p14:tracePt t="36111" x="5689600" y="1543050"/>
          <p14:tracePt t="36127" x="5740400" y="1543050"/>
          <p14:tracePt t="36144" x="5803900" y="1543050"/>
          <p14:tracePt t="36160" x="5842000" y="1543050"/>
          <p14:tracePt t="36178" x="5886450" y="1543050"/>
          <p14:tracePt t="36782" x="5880100" y="1543050"/>
          <p14:tracePt t="36793" x="5873750" y="1543050"/>
          <p14:tracePt t="36797" x="5854700" y="1549400"/>
          <p14:tracePt t="36811" x="5778500" y="1549400"/>
          <p14:tracePt t="36844" x="5613400" y="1555750"/>
          <p14:tracePt t="36846" x="5505450" y="1555750"/>
          <p14:tracePt t="36862" x="5181600" y="1555750"/>
          <p14:tracePt t="36878" x="5003800" y="1555750"/>
          <p14:tracePt t="36894" x="4667250" y="1555750"/>
          <p14:tracePt t="36910" x="4394200" y="1555750"/>
          <p14:tracePt t="36928" x="4260850" y="1568450"/>
          <p14:tracePt t="36944" x="4032250" y="1568450"/>
          <p14:tracePt t="36961" x="3917950" y="1568450"/>
          <p14:tracePt t="36977" x="3683000" y="1574800"/>
          <p14:tracePt t="36996" x="3416300" y="1574800"/>
          <p14:tracePt t="37011" x="3295650" y="1574800"/>
          <p14:tracePt t="37028" x="3073400" y="1574800"/>
          <p14:tracePt t="37044" x="2971800" y="1574800"/>
          <p14:tracePt t="37060" x="2800350" y="1574800"/>
          <p14:tracePt t="37078" x="2647950" y="1574800"/>
          <p14:tracePt t="37094" x="2571750" y="1574800"/>
          <p14:tracePt t="37111" x="2444750" y="1574800"/>
          <p14:tracePt t="37127" x="2387600" y="1574800"/>
          <p14:tracePt t="37144" x="2292350" y="1574800"/>
          <p14:tracePt t="37160" x="2222500" y="1574800"/>
          <p14:tracePt t="37177" x="2197100" y="1574800"/>
          <p14:tracePt t="37194" x="2139950" y="1574800"/>
          <p14:tracePt t="37210" x="2108200" y="1574800"/>
          <p14:tracePt t="37227" x="2019300" y="1574800"/>
          <p14:tracePt t="37244" x="1930400" y="1574800"/>
          <p14:tracePt t="37261" x="1898650" y="1574800"/>
          <p14:tracePt t="37277" x="1822450" y="1574800"/>
          <p14:tracePt t="37294" x="1790700" y="1574800"/>
          <p14:tracePt t="37310" x="1701800" y="1574800"/>
          <p14:tracePt t="37327" x="1600200" y="1574800"/>
          <p14:tracePt t="37344" x="1549400" y="1574800"/>
          <p14:tracePt t="37361" x="1460500" y="1574800"/>
          <p14:tracePt t="37378" x="1422400" y="1574800"/>
          <p14:tracePt t="37394" x="1365250" y="1574800"/>
          <p14:tracePt t="37410" x="1320800" y="1574800"/>
          <p14:tracePt t="37427" x="1289050" y="1574800"/>
          <p14:tracePt t="37444" x="1187450" y="1574800"/>
          <p14:tracePt t="37461" x="1117600" y="1568450"/>
          <p14:tracePt t="37477" x="996950" y="1549400"/>
          <p14:tracePt t="37495" x="939800" y="1549400"/>
          <p14:tracePt t="37511" x="863600" y="1536700"/>
          <p14:tracePt t="37528" x="793750" y="1530350"/>
          <p14:tracePt t="37544" x="768350" y="1530350"/>
          <p14:tracePt t="37560" x="704850" y="1530350"/>
          <p14:tracePt t="37578" x="622300" y="1524000"/>
          <p14:tracePt t="37594" x="596900" y="1524000"/>
          <p14:tracePt t="37610" x="565150" y="1524000"/>
          <p14:tracePt t="37951" x="565150" y="1517650"/>
          <p14:tracePt t="37993" x="565150" y="1511300"/>
          <p14:tracePt t="38044" x="571500" y="1511300"/>
          <p14:tracePt t="38054" x="584200" y="1511300"/>
          <p14:tracePt t="38060" x="590550" y="1511300"/>
          <p14:tracePt t="38077" x="615950" y="1511300"/>
          <p14:tracePt t="38079" x="647700" y="1511300"/>
          <p14:tracePt t="38094" x="749300" y="1511300"/>
          <p14:tracePt t="38111" x="889000" y="1511300"/>
          <p14:tracePt t="38127" x="952500" y="1511300"/>
          <p14:tracePt t="38144" x="1054100" y="1511300"/>
          <p14:tracePt t="38160" x="1085850" y="1511300"/>
          <p14:tracePt t="38178" x="1111250" y="1511300"/>
          <p14:tracePt t="38194" x="1123950" y="1511300"/>
          <p14:tracePt t="38211" x="1130300" y="1511300"/>
          <p14:tracePt t="38227" x="1181100" y="1511300"/>
          <p14:tracePt t="38244" x="1225550" y="1511300"/>
          <p14:tracePt t="38261" x="1339850" y="1511300"/>
          <p14:tracePt t="38277" x="1460500" y="1511300"/>
          <p14:tracePt t="38294" x="1504950" y="1511300"/>
          <p14:tracePt t="38310" x="1562100" y="1511300"/>
          <p14:tracePt t="38328" x="1581150" y="1511300"/>
          <p14:tracePt t="38344" x="1619250" y="1511300"/>
          <p14:tracePt t="38360" x="1676400" y="1511300"/>
          <p14:tracePt t="38378" x="1727200" y="1511300"/>
          <p14:tracePt t="38394" x="1828800" y="1511300"/>
          <p14:tracePt t="38411" x="1879600" y="1511300"/>
          <p14:tracePt t="38427" x="1949450" y="1511300"/>
          <p14:tracePt t="38444" x="1981200" y="1511300"/>
          <p14:tracePt t="38461" x="2032000" y="1511300"/>
          <p14:tracePt t="38477" x="2108200" y="1511300"/>
          <p14:tracePt t="38494" x="2159000" y="1511300"/>
          <p14:tracePt t="38510" x="2247900" y="1511300"/>
          <p14:tracePt t="38528" x="2292350" y="1511300"/>
          <p14:tracePt t="38544" x="2317750" y="1511300"/>
          <p14:tracePt t="50877" x="2311400" y="1511300"/>
          <p14:tracePt t="50888" x="2305050" y="1511300"/>
          <p14:tracePt t="50898" x="2298700" y="1511300"/>
          <p14:tracePt t="50902" x="2292350" y="1511300"/>
          <p14:tracePt t="50910" x="2279650" y="1511300"/>
          <p14:tracePt t="50927" x="2241550" y="1511300"/>
          <p14:tracePt t="50944" x="2216150" y="1511300"/>
          <p14:tracePt t="50960" x="2146300" y="1511300"/>
          <p14:tracePt t="50977" x="2076450" y="1517650"/>
          <p14:tracePt t="50995" x="2044700" y="1517650"/>
          <p14:tracePt t="51010" x="1987550" y="1517650"/>
          <p14:tracePt t="51027" x="1955800" y="1517650"/>
          <p14:tracePt t="51043" x="1898650" y="1517650"/>
          <p14:tracePt t="51061" x="1828800" y="1517650"/>
          <p14:tracePt t="51077" x="1790700" y="1517650"/>
          <p14:tracePt t="51094" x="1720850" y="1517650"/>
          <p14:tracePt t="51110" x="1689100" y="1517650"/>
          <p14:tracePt t="51127" x="1631950" y="1517650"/>
          <p14:tracePt t="51144" x="1581150" y="1517650"/>
          <p14:tracePt t="51160" x="1555750" y="1517650"/>
          <p14:tracePt t="51177" x="1498600" y="1517650"/>
          <p14:tracePt t="51193" x="1454150" y="1517650"/>
          <p14:tracePt t="51210" x="1358900" y="1517650"/>
          <p14:tracePt t="51227" x="1238250" y="1517650"/>
          <p14:tracePt t="51243" x="1181100" y="1517650"/>
          <p14:tracePt t="51260" x="1073150" y="1517650"/>
          <p14:tracePt t="51277" x="1041400" y="1517650"/>
          <p14:tracePt t="51294" x="984250" y="1517650"/>
          <p14:tracePt t="51310" x="933450" y="1517650"/>
          <p14:tracePt t="51327" x="901700" y="1517650"/>
          <p14:tracePt t="51343" x="806450" y="1517650"/>
          <p14:tracePt t="51360" x="762000" y="1517650"/>
          <p14:tracePt t="51377" x="647700" y="1517650"/>
          <p14:tracePt t="51394" x="558800" y="1511300"/>
          <p14:tracePt t="51410" x="527050" y="1504950"/>
          <p14:tracePt t="51427" x="476250" y="1498600"/>
          <p14:tracePt t="51444" x="457200" y="1492250"/>
          <p14:tracePt t="51460" x="425450" y="1485900"/>
          <p14:tracePt t="51477" x="400050" y="1485900"/>
          <p14:tracePt t="51494" x="387350" y="1485900"/>
          <p14:tracePt t="51510" x="374650" y="1485900"/>
          <p14:tracePt t="51710" x="381000" y="1485900"/>
          <p14:tracePt t="51740" x="387350" y="1485900"/>
          <p14:tracePt t="51743" x="393700" y="1485900"/>
          <p14:tracePt t="51771" x="400050" y="1485900"/>
          <p14:tracePt t="51791" x="400050" y="1479550"/>
          <p14:tracePt t="51823" x="406400" y="1479550"/>
          <p14:tracePt t="51835" x="412750" y="1473200"/>
          <p14:tracePt t="51845" x="419100" y="1473200"/>
          <p14:tracePt t="51846" x="431800" y="1473200"/>
          <p14:tracePt t="51860" x="463550" y="1473200"/>
          <p14:tracePt t="51877" x="476250" y="1473200"/>
          <p14:tracePt t="51893" x="495300" y="1473200"/>
          <p14:tracePt t="51968" x="501650" y="1473200"/>
          <p14:tracePt t="51999" x="508000" y="1473200"/>
          <p14:tracePt t="52030" x="520700" y="1473200"/>
          <p14:tracePt t="52041" x="533400" y="1473200"/>
          <p14:tracePt t="52062" x="546100" y="1473200"/>
          <p14:tracePt t="52063" x="571500" y="1473200"/>
          <p14:tracePt t="52077" x="622300" y="1473200"/>
          <p14:tracePt t="52094" x="641350" y="1473200"/>
          <p14:tracePt t="52110" x="717550" y="1473200"/>
          <p14:tracePt t="52127" x="762000" y="1473200"/>
          <p14:tracePt t="52143" x="850900" y="1473200"/>
          <p14:tracePt t="52160" x="920750" y="1473200"/>
          <p14:tracePt t="52177" x="952500" y="1473200"/>
          <p14:tracePt t="52193" x="1016000" y="1473200"/>
          <p14:tracePt t="52210" x="1041400" y="1473200"/>
          <p14:tracePt t="52227" x="1092200" y="1473200"/>
          <p14:tracePt t="52244" x="1143000" y="1473200"/>
          <p14:tracePt t="52260" x="1162050" y="1473200"/>
          <p14:tracePt t="52277" x="1219200" y="1473200"/>
          <p14:tracePt t="52294" x="1244600" y="1473200"/>
          <p14:tracePt t="52310" x="1301750" y="1473200"/>
          <p14:tracePt t="52327" x="1352550" y="1473200"/>
          <p14:tracePt t="52343" x="1371600" y="1473200"/>
          <p14:tracePt t="52360" x="1409700" y="1473200"/>
          <p14:tracePt t="52377" x="1460500" y="1479550"/>
          <p14:tracePt t="52394" x="1485900" y="1485900"/>
          <p14:tracePt t="52410" x="1568450" y="1504950"/>
          <p14:tracePt t="52427" x="1612900" y="1511300"/>
          <p14:tracePt t="52443" x="1695450" y="1524000"/>
          <p14:tracePt t="52460" x="1739900" y="1530350"/>
          <p14:tracePt t="52477" x="1797050" y="1536700"/>
          <p14:tracePt t="52494" x="1866900" y="1549400"/>
          <p14:tracePt t="52510" x="1898650" y="1549400"/>
          <p14:tracePt t="52526" x="1981200" y="1555750"/>
          <p14:tracePt t="52543" x="2025650" y="1555750"/>
          <p14:tracePt t="52561" x="2101850" y="1562100"/>
          <p14:tracePt t="52577" x="2171700" y="1574800"/>
          <p14:tracePt t="52594" x="2197100" y="1581150"/>
          <p14:tracePt t="52610" x="2247900" y="1593850"/>
          <p14:tracePt t="52627" x="2286000" y="1600200"/>
          <p14:tracePt t="52643" x="2374900" y="1619250"/>
          <p14:tracePt t="52660" x="2489200" y="1638300"/>
          <p14:tracePt t="52676" x="2533650" y="1651000"/>
          <p14:tracePt t="52694" x="2603500" y="1670050"/>
          <p14:tracePt t="52710" x="2622550" y="1670050"/>
          <p14:tracePt t="52727" x="2635250" y="1670050"/>
          <p14:tracePt t="52744" x="2673350" y="1676400"/>
          <p14:tracePt t="52760" x="2698750" y="1676400"/>
          <p14:tracePt t="52777" x="2755900" y="1682750"/>
          <p14:tracePt t="52793" x="2781300" y="1682750"/>
          <p14:tracePt t="52810" x="2825750" y="1682750"/>
          <p14:tracePt t="52985" x="2832100" y="1682750"/>
          <p14:tracePt t="53016" x="2838450" y="1682750"/>
          <p14:tracePt t="53026" x="2844800" y="1682750"/>
          <p14:tracePt t="53058" x="2851150" y="1676400"/>
          <p14:tracePt t="53069" x="2857500" y="1670050"/>
          <p14:tracePt t="53078" x="2863850" y="1663700"/>
          <p14:tracePt t="53083" x="2870200" y="1663700"/>
          <p14:tracePt t="53093" x="2889250" y="1644650"/>
          <p14:tracePt t="53110" x="2889250" y="1631950"/>
          <p14:tracePt t="53127" x="2908300" y="1619250"/>
          <p14:tracePt t="53143" x="2914650" y="1606550"/>
          <p14:tracePt t="53160" x="2921000" y="1600200"/>
          <p14:tracePt t="53177" x="2921000" y="1593850"/>
          <p14:tracePt t="53193" x="2921000" y="1587500"/>
          <p14:tracePt t="53210" x="2927350" y="1587500"/>
          <p14:tracePt t="53285" x="2933700" y="1581150"/>
          <p14:tracePt t="53306" x="2933700" y="1574800"/>
          <p14:tracePt t="53319" x="2940050" y="1568450"/>
          <p14:tracePt t="53328" x="2946400" y="1568450"/>
          <p14:tracePt t="53329" x="2952750" y="1568450"/>
          <p14:tracePt t="53343" x="2952750" y="1555750"/>
          <p14:tracePt t="53360" x="2959100" y="1555750"/>
          <p14:tracePt t="53377" x="2965450" y="1549400"/>
          <p14:tracePt t="53394" x="2971800" y="1543050"/>
          <p14:tracePt t="53432" x="2978150" y="1543050"/>
          <p14:tracePt t="53444" x="2978150" y="1536700"/>
          <p14:tracePt t="53462" x="2984500" y="1536700"/>
          <p14:tracePt t="54440" x="2978150" y="1536700"/>
          <p14:tracePt t="61921" x="2978150" y="1524000"/>
          <p14:tracePt t="61931" x="2978150" y="1504950"/>
          <p14:tracePt t="61944" x="2984500" y="1485900"/>
          <p14:tracePt t="61946" x="3003550" y="1460500"/>
          <p14:tracePt t="61961" x="3073400" y="1403350"/>
          <p14:tracePt t="61978" x="3181350" y="1327150"/>
          <p14:tracePt t="61996" x="3263900" y="1289050"/>
          <p14:tracePt t="62011" x="3429000" y="1231900"/>
          <p14:tracePt t="62028" x="3498850" y="1200150"/>
          <p14:tracePt t="62044" x="3644900" y="1149350"/>
          <p14:tracePt t="62061" x="3702050" y="1136650"/>
          <p14:tracePt t="62078" x="3810000" y="1092200"/>
          <p14:tracePt t="62095" x="3879850" y="1066800"/>
          <p14:tracePt t="62111" x="3905250" y="1060450"/>
          <p14:tracePt t="62128" x="3949700" y="1041400"/>
          <p14:tracePt t="62145" x="3962400" y="1041400"/>
          <p14:tracePt t="62161" x="3968750" y="1035050"/>
          <p14:tracePt t="62204" x="3975100" y="1035050"/>
          <p14:tracePt t="62213" x="3981450" y="1028700"/>
          <p14:tracePt t="62234" x="3994150" y="1028700"/>
          <p14:tracePt t="62245" x="4000500" y="1022350"/>
          <p14:tracePt t="62253" x="4013200" y="1016000"/>
          <p14:tracePt t="62261" x="4044950" y="1003300"/>
          <p14:tracePt t="62278" x="4057650" y="996950"/>
          <p14:tracePt t="62294" x="4083050" y="984250"/>
          <p14:tracePt t="62311" x="4102100" y="984250"/>
          <p14:tracePt t="62328" x="4140200" y="977900"/>
          <p14:tracePt t="62344" x="4178300" y="958850"/>
          <p14:tracePt t="62361" x="4216400" y="946150"/>
          <p14:tracePt t="62377" x="4318000" y="933450"/>
          <p14:tracePt t="62394" x="4381500" y="927100"/>
          <p14:tracePt t="62411" x="4502150" y="914400"/>
          <p14:tracePt t="62428" x="4616450" y="908050"/>
          <p14:tracePt t="62445" x="4660900" y="908050"/>
          <p14:tracePt t="62461" x="4724400" y="908050"/>
          <p14:tracePt t="62478" x="4749800" y="908050"/>
          <p14:tracePt t="62494" x="4838700" y="908050"/>
          <p14:tracePt t="62510" x="4902200" y="908050"/>
          <p14:tracePt t="62526" x="5054600" y="908050"/>
          <p14:tracePt t="62543" x="5194300" y="908050"/>
          <p14:tracePt t="62560" x="5257800" y="908050"/>
          <p14:tracePt t="62577" x="5334000" y="908050"/>
          <p14:tracePt t="62595" x="5372100" y="908050"/>
          <p14:tracePt t="62611" x="5391150" y="908050"/>
          <p14:tracePt t="62628" x="5429250" y="908050"/>
          <p14:tracePt t="62644" x="5448300" y="908050"/>
          <p14:tracePt t="62661" x="5505450" y="908050"/>
          <p14:tracePt t="62678" x="5568950" y="908050"/>
          <p14:tracePt t="62695" x="5594350" y="908050"/>
          <p14:tracePt t="62711" x="5664200" y="908050"/>
          <p14:tracePt t="62728" x="5695950" y="908050"/>
          <p14:tracePt t="62745" x="5759450" y="908050"/>
          <p14:tracePt t="62761" x="5829300" y="908050"/>
          <p14:tracePt t="62778" x="5861050" y="908050"/>
          <p14:tracePt t="62794" x="5918200" y="908050"/>
          <p14:tracePt t="62811" x="5943600" y="908050"/>
          <p14:tracePt t="62828" x="6019800" y="908050"/>
          <p14:tracePt t="62845" x="6115050" y="908050"/>
          <p14:tracePt t="62861" x="6159500" y="908050"/>
          <p14:tracePt t="62877" x="6216650" y="908050"/>
          <p14:tracePt t="62894" x="6242050" y="908050"/>
          <p14:tracePt t="62911" x="6280150" y="908050"/>
          <p14:tracePt t="62927" x="6337300" y="908050"/>
          <p14:tracePt t="62945" x="6381750" y="908050"/>
          <p14:tracePt t="62961" x="6502400" y="908050"/>
          <p14:tracePt t="62976" x="6584950" y="920750"/>
          <p14:tracePt t="62994" x="6692900" y="927100"/>
          <p14:tracePt t="63009" x="6724650" y="927100"/>
          <p14:tracePt t="63026" x="6756400" y="933450"/>
          <p14:tracePt t="63043" x="6769100" y="933450"/>
          <p14:tracePt t="63061" x="6788150" y="933450"/>
          <p14:tracePt t="63078" x="6826250" y="933450"/>
          <p14:tracePt t="63095" x="6851650" y="939800"/>
          <p14:tracePt t="63111" x="6908800" y="939800"/>
          <p14:tracePt t="63128" x="6953250" y="946150"/>
          <p14:tracePt t="63145" x="6959600" y="946150"/>
          <p14:tracePt t="63161" x="6985000" y="946150"/>
          <p14:tracePt t="63195" x="6997700" y="946150"/>
          <p14:tracePt t="63196" x="7004050" y="946150"/>
          <p14:tracePt t="63211" x="7016750" y="946150"/>
          <p14:tracePt t="63228" x="7023100" y="946150"/>
          <p14:tracePt t="66137" x="7023100" y="952500"/>
          <p14:tracePt t="66147" x="7016750" y="952500"/>
          <p14:tracePt t="66154" x="7010400" y="965200"/>
          <p14:tracePt t="66161" x="7010400" y="971550"/>
          <p14:tracePt t="66177" x="6991350" y="984250"/>
          <p14:tracePt t="66195" x="6972300" y="1009650"/>
          <p14:tracePt t="66211" x="6959600" y="1016000"/>
          <p14:tracePt t="66227" x="6927850" y="1054100"/>
          <p14:tracePt t="66245" x="6902450" y="1085850"/>
          <p14:tracePt t="66261" x="6838950" y="1143000"/>
          <p14:tracePt t="66277" x="6769100" y="1225550"/>
          <p14:tracePt t="66295" x="6737350" y="1250950"/>
          <p14:tracePt t="66311" x="6680200" y="1301750"/>
          <p14:tracePt t="66327" x="6635750" y="1333500"/>
          <p14:tracePt t="66345" x="6616700" y="1346200"/>
          <p14:tracePt t="66361" x="6591300" y="1371600"/>
          <p14:tracePt t="66377" x="6578600" y="1384300"/>
          <p14:tracePt t="66394" x="6540500" y="1409700"/>
          <p14:tracePt t="66411" x="6527800" y="1428750"/>
          <p14:tracePt t="66428" x="6489700" y="1454150"/>
          <p14:tracePt t="66444" x="6457950" y="1485900"/>
          <p14:tracePt t="66461" x="6451600" y="1492250"/>
          <p14:tracePt t="66477" x="6438900" y="1504950"/>
          <p14:tracePt t="66494" x="6432550" y="1504950"/>
          <p14:tracePt t="66510" x="6432550" y="1511300"/>
          <p14:tracePt t="66527" x="6426200" y="1517650"/>
          <p14:tracePt t="66545" x="6419850" y="1524000"/>
          <p14:tracePt t="66561" x="6407150" y="1536700"/>
          <p14:tracePt t="66578" x="6407150" y="1549400"/>
          <p14:tracePt t="66595" x="6394450" y="1555750"/>
          <p14:tracePt t="66611" x="6388100" y="1562100"/>
          <p14:tracePt t="66626" x="6381750" y="1568450"/>
          <p14:tracePt t="67259" x="6375400" y="1568450"/>
          <p14:tracePt t="67321" x="6375400" y="1574800"/>
          <p14:tracePt t="67341" x="6369050" y="1574800"/>
          <p14:tracePt t="67344" x="6362700" y="1581150"/>
          <p14:tracePt t="67362" x="6356350" y="1581150"/>
          <p14:tracePt t="67364" x="6343650" y="1587500"/>
          <p14:tracePt t="67377" x="6273800" y="1593850"/>
          <p14:tracePt t="67394" x="6210300" y="1593850"/>
          <p14:tracePt t="67411" x="6051550" y="1593850"/>
          <p14:tracePt t="67428" x="5949950" y="1593850"/>
          <p14:tracePt t="67444" x="5746750" y="1593850"/>
          <p14:tracePt t="67461" x="5543550" y="1593850"/>
          <p14:tracePt t="67478" x="5454650" y="1593850"/>
          <p14:tracePt t="67495" x="5238750" y="1593850"/>
          <p14:tracePt t="67511" x="5124450" y="1593850"/>
          <p14:tracePt t="67527" x="4876800" y="1593850"/>
          <p14:tracePt t="67545" x="4603750" y="1593850"/>
          <p14:tracePt t="67561" x="4451350" y="1593850"/>
          <p14:tracePt t="67577" x="4184650" y="1593850"/>
          <p14:tracePt t="67594" x="4064000" y="1593850"/>
          <p14:tracePt t="67611" x="3848100" y="1593850"/>
          <p14:tracePt t="67628" x="3657600" y="1593850"/>
          <p14:tracePt t="67645" x="3568700" y="1593850"/>
          <p14:tracePt t="67661" x="3397250" y="1593850"/>
          <p14:tracePt t="67677" x="3302000" y="1593850"/>
          <p14:tracePt t="67695" x="3073400" y="1593850"/>
          <p14:tracePt t="67711" x="2768600" y="1593850"/>
          <p14:tracePt t="67728" x="2616200" y="1593850"/>
          <p14:tracePt t="67744" x="2336800" y="1593850"/>
          <p14:tracePt t="67761" x="2241550" y="1600200"/>
          <p14:tracePt t="67777" x="2101850" y="1606550"/>
          <p14:tracePt t="67795" x="2006600" y="1625600"/>
          <p14:tracePt t="67811" x="1962150" y="1638300"/>
          <p14:tracePt t="67827" x="1854200" y="1682750"/>
          <p14:tracePt t="67861" x="1797050" y="1708150"/>
          <p14:tracePt t="67862" x="1676400" y="1746250"/>
          <p14:tracePt t="67878" x="1581150" y="1778000"/>
          <p14:tracePt t="67895" x="1543050" y="1790700"/>
          <p14:tracePt t="67911" x="1498600" y="1828800"/>
          <p14:tracePt t="67928" x="1473200" y="1841500"/>
          <p14:tracePt t="67944" x="1403350" y="1873250"/>
          <p14:tracePt t="67961" x="1365250" y="1898650"/>
          <p14:tracePt t="67977" x="1295400" y="1930400"/>
          <p14:tracePt t="67998" x="1244600" y="1949450"/>
          <p14:tracePt t="68011" x="1225550" y="1955800"/>
          <p14:tracePt t="68028" x="1181100" y="1968500"/>
          <p14:tracePt t="68043" x="1155700" y="1974850"/>
          <p14:tracePt t="68059" x="1104900" y="1987550"/>
          <p14:tracePt t="68078" x="1047750" y="1993900"/>
          <p14:tracePt t="68095" x="1022350" y="1993900"/>
          <p14:tracePt t="68111" x="965200" y="1993900"/>
          <p14:tracePt t="68127" x="914400" y="1993900"/>
          <p14:tracePt t="68145" x="901700" y="1993900"/>
          <p14:tracePt t="68161" x="850900" y="1993900"/>
          <p14:tracePt t="68177" x="831850" y="1993900"/>
          <p14:tracePt t="68194" x="800100" y="1993900"/>
          <p14:tracePt t="68211" x="787400" y="1987550"/>
          <p14:tracePt t="68228" x="774700" y="1981200"/>
          <p14:tracePt t="68244" x="749300" y="1974850"/>
          <p14:tracePt t="68261" x="736600" y="1968500"/>
          <p14:tracePt t="68277" x="673100" y="1962150"/>
          <p14:tracePt t="68295" x="647700" y="1955800"/>
          <p14:tracePt t="68311" x="590550" y="1949450"/>
          <p14:tracePt t="68327" x="558800" y="1943100"/>
          <p14:tracePt t="68374" x="552450" y="1943100"/>
          <p14:tracePt t="68417" x="546100" y="1943100"/>
          <p14:tracePt t="69107" x="546100" y="1936750"/>
          <p14:tracePt t="69273" x="552450" y="1936750"/>
          <p14:tracePt t="69752" x="546100" y="1936750"/>
          <p14:tracePt t="69804" x="539750" y="1936750"/>
          <p14:tracePt t="69875" x="533400" y="1936750"/>
          <p14:tracePt t="69906" x="527050" y="1936750"/>
          <p14:tracePt t="69919" x="520700" y="1936750"/>
          <p14:tracePt t="69947" x="514350" y="1936750"/>
          <p14:tracePt t="69998" x="508000" y="1936750"/>
          <p14:tracePt t="70031" x="501650" y="1936750"/>
          <p14:tracePt t="70050" x="495300" y="1936750"/>
          <p14:tracePt t="70061" x="488950" y="1936750"/>
          <p14:tracePt t="70285" x="495300" y="1936750"/>
          <p14:tracePt t="70297" x="501650" y="1936750"/>
          <p14:tracePt t="70307" x="514350" y="1936750"/>
          <p14:tracePt t="70316" x="527050" y="1936750"/>
          <p14:tracePt t="70319" x="539750" y="1936750"/>
          <p14:tracePt t="70331" x="558800" y="1936750"/>
          <p14:tracePt t="70344" x="603250" y="1936750"/>
          <p14:tracePt t="70361" x="615950" y="1936750"/>
          <p14:tracePt t="70378" x="666750" y="1936750"/>
          <p14:tracePt t="70394" x="723900" y="1936750"/>
          <p14:tracePt t="70411" x="755650" y="1936750"/>
          <p14:tracePt t="70427" x="869950" y="1936750"/>
          <p14:tracePt t="70444" x="939800" y="1936750"/>
          <p14:tracePt t="70461" x="1092200" y="1936750"/>
          <p14:tracePt t="70477" x="1238250" y="1936750"/>
          <p14:tracePt t="70495" x="1289050" y="1936750"/>
          <p14:tracePt t="70511" x="1320800" y="1936750"/>
          <p14:tracePt t="70527" x="1327150" y="1936750"/>
          <p14:tracePt t="70544" x="1346200" y="1936750"/>
          <p14:tracePt t="70561" x="1416050" y="1936750"/>
          <p14:tracePt t="70577" x="1466850" y="1936750"/>
          <p14:tracePt t="70595" x="1619250" y="1936750"/>
          <p14:tracePt t="70611" x="1682750" y="1936750"/>
          <p14:tracePt t="70627" x="1797050" y="1936750"/>
          <p14:tracePt t="70644" x="1828800" y="1936750"/>
          <p14:tracePt t="70700" x="1835150" y="1936750"/>
          <p14:tracePt t="70751" x="1841500" y="1936750"/>
          <p14:tracePt t="70772" x="1847850" y="1936750"/>
          <p14:tracePt t="70785" x="1854200" y="1930400"/>
          <p14:tracePt t="70803" x="1866900" y="1930400"/>
          <p14:tracePt t="70814" x="1885950" y="1930400"/>
          <p14:tracePt t="70824" x="1905000" y="1924050"/>
          <p14:tracePt t="70828" x="1943100" y="1924050"/>
          <p14:tracePt t="70844" x="2038350" y="1924050"/>
          <p14:tracePt t="70861" x="2127250" y="1924050"/>
          <p14:tracePt t="70878" x="2165350" y="1917700"/>
          <p14:tracePt t="70895" x="2190750" y="1917700"/>
          <p14:tracePt t="70911" x="2203450" y="1917700"/>
          <p14:tracePt t="70927" x="2203450" y="1911350"/>
          <p14:tracePt t="71052" x="2209800" y="1911350"/>
          <p14:tracePt t="71368" x="2222500" y="1911350"/>
          <p14:tracePt t="71378" x="2228850" y="1911350"/>
          <p14:tracePt t="71388" x="2241550" y="1911350"/>
          <p14:tracePt t="71398" x="2266950" y="1911350"/>
          <p14:tracePt t="71411" x="2292350" y="1911350"/>
          <p14:tracePt t="71412" x="2330450" y="1911350"/>
          <p14:tracePt t="71427" x="2438400" y="1911350"/>
          <p14:tracePt t="71445" x="2482850" y="1911350"/>
          <p14:tracePt t="71461" x="2571750" y="1911350"/>
          <p14:tracePt t="71477" x="2622550" y="1911350"/>
          <p14:tracePt t="71494" x="2641600" y="1911350"/>
          <p14:tracePt t="71511" x="2673350" y="1911350"/>
          <p14:tracePt t="71528" x="2717800" y="1911350"/>
          <p14:tracePt t="71544" x="2755900" y="1911350"/>
          <p14:tracePt t="71561" x="2844800" y="1911350"/>
          <p14:tracePt t="71577" x="2889250" y="1911350"/>
          <p14:tracePt t="71594" x="2978150" y="1911350"/>
          <p14:tracePt t="71611" x="3054350" y="1911350"/>
          <p14:tracePt t="71627" x="3079750" y="1911350"/>
          <p14:tracePt t="71644" x="3136900" y="1911350"/>
          <p14:tracePt t="71661" x="3162300" y="1911350"/>
          <p14:tracePt t="71678" x="3206750" y="1911350"/>
          <p14:tracePt t="71694" x="3257550" y="1911350"/>
          <p14:tracePt t="71711" x="3289300" y="1911350"/>
          <p14:tracePt t="71727" x="3378200" y="1917700"/>
          <p14:tracePt t="71745" x="3435350" y="1917700"/>
          <p14:tracePt t="71761" x="3556000" y="1917700"/>
          <p14:tracePt t="71777" x="3676650" y="1917700"/>
          <p14:tracePt t="71795" x="3727450" y="1917700"/>
          <p14:tracePt t="71811" x="3784600" y="1917700"/>
          <p14:tracePt t="71828" x="3803650" y="1917700"/>
          <p14:tracePt t="71845" x="3848100" y="1917700"/>
          <p14:tracePt t="71861" x="3886200" y="1917700"/>
          <p14:tracePt t="71878" x="3911600" y="1917700"/>
          <p14:tracePt t="71894" x="3962400" y="1917700"/>
          <p14:tracePt t="71911" x="3975100" y="1917700"/>
          <p14:tracePt t="71927" x="4013200" y="1917700"/>
          <p14:tracePt t="71945" x="4025900" y="1917700"/>
          <p14:tracePt t="71961" x="4051300" y="1917700"/>
          <p14:tracePt t="71977" x="4083050" y="1917700"/>
          <p14:tracePt t="71996" x="4108450" y="1917700"/>
          <p14:tracePt t="72011" x="4159250" y="1917700"/>
          <p14:tracePt t="72028" x="4184650" y="1917700"/>
          <p14:tracePt t="80879" x="4191000" y="1917700"/>
          <p14:tracePt t="80888" x="4203700" y="1917700"/>
          <p14:tracePt t="80910" x="4216400" y="1917700"/>
          <p14:tracePt t="80914" x="4222750" y="1917700"/>
          <p14:tracePt t="80930" x="4235450" y="1917700"/>
          <p14:tracePt t="80932" x="4254500" y="1917700"/>
          <p14:tracePt t="80946" x="4286250" y="1917700"/>
          <p14:tracePt t="80963" x="4305300" y="1917700"/>
          <p14:tracePt t="80979" x="4349750" y="1917700"/>
          <p14:tracePt t="80998" x="4381500" y="1917700"/>
          <p14:tracePt t="81028" x="4394200" y="1917700"/>
          <p14:tracePt t="81029" x="4419600" y="1917700"/>
          <p14:tracePt t="81044" x="4432300" y="1917700"/>
          <p14:tracePt t="81061" x="4457700" y="1905000"/>
          <p14:tracePt t="81078" x="4470400" y="1905000"/>
          <p14:tracePt t="81094" x="4495800" y="1898650"/>
          <p14:tracePt t="81111" x="4508500" y="1885950"/>
          <p14:tracePt t="81129" x="4514850" y="1885950"/>
          <p14:tracePt t="81146" x="4514850" y="1879600"/>
          <p14:tracePt t="100277" x="4508500" y="1879600"/>
          <p14:tracePt t="100298" x="4502150" y="1879600"/>
          <p14:tracePt t="100309" x="4495800" y="1879600"/>
          <p14:tracePt t="100322" x="4489450" y="1879600"/>
          <p14:tracePt t="100341" x="4476750" y="1879600"/>
          <p14:tracePt t="100355" x="4464050" y="1879600"/>
          <p14:tracePt t="100356" x="4451350" y="1879600"/>
          <p14:tracePt t="100364" x="4425950" y="1879600"/>
          <p14:tracePt t="100380" x="4368800" y="1879600"/>
          <p14:tracePt t="100397" x="4324350" y="1879600"/>
          <p14:tracePt t="100414" x="4235450" y="1879600"/>
          <p14:tracePt t="100429" x="4159250" y="1879600"/>
          <p14:tracePt t="100446" x="4127500" y="1879600"/>
          <p14:tracePt t="100464" x="4044950" y="1879600"/>
          <p14:tracePt t="100480" x="4013200" y="1879600"/>
          <p14:tracePt t="100496" x="3924300" y="1879600"/>
          <p14:tracePt t="100514" x="3829050" y="1879600"/>
          <p14:tracePt t="100530" x="3771900" y="1879600"/>
          <p14:tracePt t="100546" x="3708400" y="1879600"/>
          <p14:tracePt t="100563" x="3670300" y="1879600"/>
          <p14:tracePt t="100580" x="3613150" y="1879600"/>
          <p14:tracePt t="100596" x="3536950" y="1879600"/>
          <p14:tracePt t="100614" x="3492500" y="1879600"/>
          <p14:tracePt t="100629" x="3371850" y="1879600"/>
          <p14:tracePt t="100646" x="3327400" y="1879600"/>
          <p14:tracePt t="100663" x="3251200" y="1879600"/>
          <p14:tracePt t="100680" x="3213100" y="1879600"/>
          <p14:tracePt t="100697" x="3194050" y="1879600"/>
          <p14:tracePt t="100713" x="3136900" y="1879600"/>
          <p14:tracePt t="100730" x="3079750" y="1879600"/>
          <p14:tracePt t="100746" x="2940050" y="1879600"/>
          <p14:tracePt t="100763" x="2787650" y="1879600"/>
          <p14:tracePt t="100780" x="2711450" y="1879600"/>
          <p14:tracePt t="100796" x="2603500" y="1879600"/>
          <p14:tracePt t="100814" x="2559050" y="1879600"/>
          <p14:tracePt t="100829" x="2470150" y="1879600"/>
          <p14:tracePt t="100846" x="2374900" y="1879600"/>
          <p14:tracePt t="100863" x="2317750" y="1879600"/>
          <p14:tracePt t="100880" x="2216150" y="1879600"/>
          <p14:tracePt t="100896" x="2165350" y="1879600"/>
          <p14:tracePt t="100914" x="2063750" y="1879600"/>
          <p14:tracePt t="100930" x="1955800" y="1860550"/>
          <p14:tracePt t="100947" x="1885950" y="1860550"/>
          <p14:tracePt t="100964" x="1765300" y="1847850"/>
          <p14:tracePt t="100980" x="1708150" y="1835150"/>
          <p14:tracePt t="100997" x="1638300" y="1828800"/>
          <p14:tracePt t="101013" x="1606550" y="1828800"/>
          <p14:tracePt t="101030" x="1593850" y="1828800"/>
          <p14:tracePt t="101046" x="1568450" y="1828800"/>
          <p14:tracePt t="101064" x="1543050" y="1828800"/>
          <p14:tracePt t="101080" x="1492250" y="1828800"/>
          <p14:tracePt t="101096" x="1441450" y="1828800"/>
          <p14:tracePt t="101114" x="1403350" y="1828800"/>
          <p14:tracePt t="101130" x="1339850" y="1828800"/>
          <p14:tracePt t="101146" x="1308100" y="1828800"/>
          <p14:tracePt t="101163" x="1206500" y="1828800"/>
          <p14:tracePt t="101180" x="1098550" y="1828800"/>
          <p14:tracePt t="101197" x="1041400" y="1828800"/>
          <p14:tracePt t="101214" x="977900" y="1828800"/>
          <p14:tracePt t="101230" x="952500" y="1828800"/>
          <p14:tracePt t="101246" x="901700" y="1828800"/>
          <p14:tracePt t="101264" x="876300" y="1828800"/>
          <p14:tracePt t="101280" x="812800" y="1828800"/>
          <p14:tracePt t="101296" x="723900" y="1828800"/>
          <p14:tracePt t="101314" x="692150" y="1828800"/>
          <p14:tracePt t="101330" x="635000" y="1828800"/>
          <p14:tracePt t="101347" x="609600" y="1828800"/>
          <p14:tracePt t="101363" x="558800" y="1828800"/>
          <p14:tracePt t="101380" x="514350" y="1828800"/>
          <p14:tracePt t="101396" x="488950" y="1828800"/>
          <p14:tracePt t="101413" x="444500" y="1828800"/>
          <p14:tracePt t="101430" x="425450" y="1828800"/>
          <p14:tracePt t="101446" x="400050" y="1828800"/>
          <p14:tracePt t="101464" x="387350" y="1828800"/>
          <p14:tracePt t="101480" x="374650" y="1835150"/>
          <p14:tracePt t="101497" x="368300" y="1841500"/>
          <p14:tracePt t="101513" x="361950" y="1841500"/>
          <p14:tracePt t="103556" x="355600" y="1847850"/>
          <p14:tracePt t="103562" x="355600" y="1854200"/>
          <p14:tracePt t="103580" x="349250" y="1854200"/>
          <p14:tracePt t="103581" x="342900" y="1860550"/>
          <p14:tracePt t="103596" x="330200" y="1860550"/>
          <p14:tracePt t="103614" x="317500" y="1866900"/>
          <p14:tracePt t="104881" x="323850" y="1866900"/>
          <p14:tracePt t="104905" x="336550" y="1866900"/>
          <p14:tracePt t="104907" x="342900" y="1866900"/>
          <p14:tracePt t="104914" x="355600" y="1866900"/>
          <p14:tracePt t="104930" x="381000" y="1866900"/>
          <p14:tracePt t="104946" x="419100" y="1866900"/>
          <p14:tracePt t="104968" x="438150" y="1866900"/>
          <p14:tracePt t="104980" x="482600" y="1866900"/>
          <p14:tracePt t="104997" x="514350" y="1866900"/>
          <p14:tracePt t="105013" x="609600" y="1873250"/>
          <p14:tracePt t="105030" x="660400" y="1885950"/>
          <p14:tracePt t="105047" x="793750" y="1898650"/>
          <p14:tracePt t="105063" x="908050" y="1917700"/>
          <p14:tracePt t="105079" x="965200" y="1924050"/>
          <p14:tracePt t="105097" x="1060450" y="1930400"/>
          <p14:tracePt t="105113" x="1117600" y="1930400"/>
          <p14:tracePt t="105145" x="1219200" y="1936750"/>
          <p14:tracePt t="105146" x="1352550" y="1949450"/>
          <p14:tracePt t="105162" x="1416050" y="1949450"/>
          <p14:tracePt t="105180" x="1536700" y="1955800"/>
          <p14:tracePt t="105196" x="1593850" y="1962150"/>
          <p14:tracePt t="105213" x="1682750" y="1962150"/>
          <p14:tracePt t="105230" x="1765300" y="1962150"/>
          <p14:tracePt t="105246" x="1822450" y="1962150"/>
          <p14:tracePt t="105264" x="1955800" y="1962150"/>
          <p14:tracePt t="105280" x="2019300" y="1962150"/>
          <p14:tracePt t="105280" x="2082800" y="1962150"/>
          <p14:tracePt t="105297" x="2139950" y="1962150"/>
          <p14:tracePt t="105313" x="2235200" y="1962150"/>
          <p14:tracePt t="105330" x="2273300" y="1962150"/>
          <p14:tracePt t="105346" x="2324100" y="1962150"/>
          <p14:tracePt t="105364" x="2362200" y="1962150"/>
          <p14:tracePt t="105380" x="2451100" y="1962150"/>
          <p14:tracePt t="105396" x="2571750" y="1962150"/>
          <p14:tracePt t="105414" x="2635250" y="1962150"/>
          <p14:tracePt t="105430" x="2730500" y="1962150"/>
          <p14:tracePt t="105447" x="2774950" y="1962150"/>
          <p14:tracePt t="105463" x="2832100" y="1962150"/>
          <p14:tracePt t="105480" x="2882900" y="1962150"/>
          <p14:tracePt t="105496" x="2908300" y="1962150"/>
          <p14:tracePt t="105513" x="2959100" y="1962150"/>
          <p14:tracePt t="105530" x="2990850" y="1962150"/>
          <p14:tracePt t="105546" x="3035300" y="1968500"/>
          <p14:tracePt t="105564" x="3079750" y="1974850"/>
          <p14:tracePt t="105580" x="3105150" y="1974850"/>
          <p14:tracePt t="105596" x="3162300" y="1981200"/>
          <p14:tracePt t="105613" x="3194050" y="1981200"/>
          <p14:tracePt t="105630" x="3289300" y="1987550"/>
          <p14:tracePt t="105647" x="3365500" y="1987550"/>
          <p14:tracePt t="105664" x="3397250" y="1987550"/>
          <p14:tracePt t="105679" x="3448050" y="1987550"/>
          <p14:tracePt t="105696" x="3473450" y="1987550"/>
          <p14:tracePt t="105713" x="3524250" y="2000250"/>
          <p14:tracePt t="105730" x="3625850" y="2019300"/>
          <p14:tracePt t="105746" x="3676650" y="2032000"/>
          <p14:tracePt t="105763" x="3778250" y="2044700"/>
          <p14:tracePt t="105779" x="3829050" y="2051050"/>
          <p14:tracePt t="105796" x="3886200" y="2063750"/>
          <p14:tracePt t="105813" x="3898900" y="2063750"/>
          <p14:tracePt t="105831" x="3905250" y="2063750"/>
          <p14:tracePt t="105846" x="3943350" y="2063750"/>
          <p14:tracePt t="105864" x="3962400" y="2063750"/>
          <p14:tracePt t="105879" x="4006850" y="2063750"/>
          <p14:tracePt t="105896" x="4038600" y="2063750"/>
          <p14:tracePt t="106025" x="4044950" y="2063750"/>
          <p14:tracePt t="106066" x="4051300" y="2063750"/>
          <p14:tracePt t="106087" x="4057650" y="2063750"/>
          <p14:tracePt t="106097" x="4064000" y="2063750"/>
          <p14:tracePt t="106099" x="4070350" y="2063750"/>
          <p14:tracePt t="106113" x="4076700" y="2063750"/>
          <p14:tracePt t="106130" x="4083050" y="2063750"/>
          <p14:tracePt t="106146" x="4095750" y="2063750"/>
          <p14:tracePt t="106163" x="4095750" y="2057400"/>
          <p14:tracePt t="106179" x="4108450" y="2051050"/>
          <p14:tracePt t="106196" x="4114800" y="2032000"/>
          <p14:tracePt t="106213" x="4121150" y="2025650"/>
          <p14:tracePt t="106230" x="4140200" y="2006600"/>
          <p14:tracePt t="106247" x="4146550" y="1993900"/>
          <p14:tracePt t="106264" x="4152900" y="1987550"/>
          <p14:tracePt t="106316" x="4159250" y="1987550"/>
          <p14:tracePt t="106337" x="4159250" y="1981200"/>
          <p14:tracePt t="106347" x="4165600" y="1981200"/>
          <p14:tracePt t="106357" x="4165600" y="1974850"/>
          <p14:tracePt t="106362" x="4171950" y="1962150"/>
          <p14:tracePt t="106380" x="4178300" y="1955800"/>
          <p14:tracePt t="106396" x="4184650" y="1943100"/>
          <p14:tracePt t="106413" x="4184650" y="1936750"/>
          <p14:tracePt t="125877" x="4184650" y="1930400"/>
          <p14:tracePt t="125897" x="4184650" y="1924050"/>
          <p14:tracePt t="125908" x="4184650" y="1917700"/>
          <p14:tracePt t="125922" x="4184650" y="1911350"/>
          <p14:tracePt t="125923" x="4191000" y="1898650"/>
          <p14:tracePt t="125930" x="4197350" y="1892300"/>
          <p14:tracePt t="125947" x="4216400" y="1860550"/>
          <p14:tracePt t="125964" x="4222750" y="1841500"/>
          <p14:tracePt t="125980" x="4254500" y="1803400"/>
          <p14:tracePt t="125997" x="4292600" y="1746250"/>
          <p14:tracePt t="126013" x="4305300" y="1733550"/>
          <p14:tracePt t="126030" x="4343400" y="1676400"/>
          <p14:tracePt t="126047" x="4368800" y="1644650"/>
          <p14:tracePt t="126064" x="4381500" y="1625600"/>
          <p14:tracePt t="126080" x="4400550" y="1587500"/>
          <p14:tracePt t="126097" x="4413250" y="1555750"/>
          <p14:tracePt t="126113" x="4445000" y="1485900"/>
          <p14:tracePt t="126130" x="4464050" y="1416050"/>
          <p14:tracePt t="126147" x="4483100" y="1365250"/>
          <p14:tracePt t="126163" x="4495800" y="1308100"/>
          <p14:tracePt t="126180" x="4502150" y="1270000"/>
          <p14:tracePt t="126197" x="4502150" y="1219200"/>
          <p14:tracePt t="126213" x="4508500" y="1143000"/>
          <p14:tracePt t="126230" x="4508500" y="1098550"/>
          <p14:tracePt t="126247" x="4508500" y="1003300"/>
          <p14:tracePt t="126264" x="4508500" y="958850"/>
          <p14:tracePt t="126280" x="4508500" y="889000"/>
          <p14:tracePt t="126297" x="4508500" y="850900"/>
          <p14:tracePt t="126313" x="4508500" y="831850"/>
          <p14:tracePt t="126330" x="4508500" y="793750"/>
          <p14:tracePt t="126347" x="4508500" y="781050"/>
          <p14:tracePt t="126363" x="4508500" y="736600"/>
          <p14:tracePt t="126380" x="4508500" y="685800"/>
          <p14:tracePt t="126397" x="4508500" y="666750"/>
          <p14:tracePt t="126413" x="4508500" y="622300"/>
          <p14:tracePt t="126430" x="4508500" y="603250"/>
          <p14:tracePt t="126447" x="4508500" y="584200"/>
          <p14:tracePt t="126463" x="4508500" y="571500"/>
          <p14:tracePt t="126562" x="4514850" y="571500"/>
          <p14:tracePt t="126603" x="4521200" y="571500"/>
          <p14:tracePt t="126645" x="4527550" y="571500"/>
          <p14:tracePt t="126655" x="4527550" y="577850"/>
          <p14:tracePt t="126665" x="4533900" y="584200"/>
          <p14:tracePt t="126676" x="4533900" y="596900"/>
          <p14:tracePt t="126680" x="4540250" y="622300"/>
          <p14:tracePt t="126697" x="4540250" y="635000"/>
          <p14:tracePt t="126714" x="4540250" y="673100"/>
          <p14:tracePt t="126730" x="4540250" y="685800"/>
          <p14:tracePt t="126747" x="4540250" y="711200"/>
          <p14:tracePt t="126764" x="4540250" y="730250"/>
          <p14:tracePt t="126780" x="4540250" y="736600"/>
          <p14:tracePt t="126797" x="4540250" y="749300"/>
          <p14:tracePt t="126813" x="4540250" y="762000"/>
          <p14:tracePt t="126830" x="4527550" y="787400"/>
          <p14:tracePt t="126847" x="4514850" y="825500"/>
          <p14:tracePt t="126864" x="4502150" y="844550"/>
          <p14:tracePt t="126880" x="4489450" y="869950"/>
          <p14:tracePt t="126897" x="4483100" y="882650"/>
          <p14:tracePt t="127101" x="4483100" y="876300"/>
          <p14:tracePt t="127122" x="4489450" y="869950"/>
          <p14:tracePt t="127139" x="4495800" y="863600"/>
          <p14:tracePt t="127153" x="4502150" y="863600"/>
          <p14:tracePt t="127154" x="4508500" y="857250"/>
          <p14:tracePt t="127163" x="4514850" y="850900"/>
          <p14:tracePt t="127181" x="4559300" y="844550"/>
          <p14:tracePt t="127197" x="4584700" y="838200"/>
          <p14:tracePt t="127213" x="4692650" y="838200"/>
          <p14:tracePt t="127230" x="4845050" y="838200"/>
          <p14:tracePt t="127247" x="4933950" y="838200"/>
          <p14:tracePt t="127263" x="5086350" y="838200"/>
          <p14:tracePt t="127280" x="5162550" y="838200"/>
          <p14:tracePt t="127297" x="5276850" y="838200"/>
          <p14:tracePt t="127313" x="5397500" y="838200"/>
          <p14:tracePt t="127331" x="5454650" y="838200"/>
          <p14:tracePt t="127347" x="5581650" y="838200"/>
          <p14:tracePt t="127364" x="5638800" y="838200"/>
          <p14:tracePt t="127380" x="5746750" y="838200"/>
          <p14:tracePt t="127397" x="5848350" y="838200"/>
          <p14:tracePt t="127414" x="5880100" y="838200"/>
          <p14:tracePt t="127430" x="5956300" y="838200"/>
          <p14:tracePt t="127447" x="6000750" y="838200"/>
          <p14:tracePt t="127463" x="6108700" y="838200"/>
          <p14:tracePt t="127480" x="6210300" y="838200"/>
          <p14:tracePt t="127497" x="6267450" y="838200"/>
          <p14:tracePt t="127513" x="6350000" y="838200"/>
          <p14:tracePt t="127530" x="6394450" y="838200"/>
          <p14:tracePt t="127547" x="6451600" y="838200"/>
          <p14:tracePt t="127564" x="6477000" y="838200"/>
          <p14:tracePt t="127580" x="6534150" y="838200"/>
          <p14:tracePt t="127597" x="6610350" y="838200"/>
          <p14:tracePt t="127613" x="6667500" y="838200"/>
          <p14:tracePt t="127630" x="6775450" y="838200"/>
          <p14:tracePt t="127648" x="6864350" y="838200"/>
          <p14:tracePt t="127663" x="6896100" y="838200"/>
          <p14:tracePt t="127680" x="6940550" y="838200"/>
          <p14:tracePt t="127697" x="6953250" y="838200"/>
          <p14:tracePt t="127713" x="6978650" y="838200"/>
          <p14:tracePt t="127730" x="7029450" y="838200"/>
          <p14:tracePt t="127747" x="7067550" y="838200"/>
          <p14:tracePt t="127763" x="7156450" y="838200"/>
          <p14:tracePt t="127780" x="7213600" y="838200"/>
          <p14:tracePt t="127796" x="7321550" y="857250"/>
          <p14:tracePt t="127813" x="7372350" y="863600"/>
          <p14:tracePt t="127830" x="7467600" y="869950"/>
          <p14:tracePt t="127847" x="7581900" y="889000"/>
          <p14:tracePt t="127864" x="7639050" y="889000"/>
          <p14:tracePt t="127880" x="7747000" y="889000"/>
          <p14:tracePt t="127897" x="7797800" y="889000"/>
          <p14:tracePt t="127913" x="7867650" y="889000"/>
          <p14:tracePt t="127930" x="7905750" y="889000"/>
          <p14:tracePt t="127947" x="7912100" y="889000"/>
          <p14:tracePt t="127963" x="7924800" y="889000"/>
          <p14:tracePt t="128008" x="7931150" y="889000"/>
          <p14:tracePt t="128031" x="7937500" y="889000"/>
          <p14:tracePt t="128039" x="7943850" y="889000"/>
          <p14:tracePt t="128396" x="7937500" y="889000"/>
          <p14:tracePt t="128408" x="7931150" y="889000"/>
          <p14:tracePt t="128427" x="7918450" y="889000"/>
          <p14:tracePt t="128440" x="7899400" y="889000"/>
          <p14:tracePt t="128449" x="7867650" y="889000"/>
          <p14:tracePt t="128450" x="7823200" y="889000"/>
          <p14:tracePt t="128464" x="7702550" y="889000"/>
          <p14:tracePt t="128481" x="7620000" y="889000"/>
          <p14:tracePt t="128497" x="7448550" y="889000"/>
          <p14:tracePt t="128513" x="7372350" y="895350"/>
          <p14:tracePt t="128530" x="7213600" y="914400"/>
          <p14:tracePt t="128547" x="7061200" y="946150"/>
          <p14:tracePt t="128564" x="6959600" y="977900"/>
          <p14:tracePt t="128580" x="6731000" y="1054100"/>
          <p14:tracePt t="128597" x="6578600" y="1098550"/>
          <p14:tracePt t="128612" x="6261100" y="1200150"/>
          <p14:tracePt t="128629" x="5994400" y="1282700"/>
          <p14:tracePt t="128647" x="5899150" y="1314450"/>
          <p14:tracePt t="128663" x="5734050" y="1377950"/>
          <p14:tracePt t="128681" x="5645150" y="1416050"/>
          <p14:tracePt t="128697" x="5467350" y="1492250"/>
          <p14:tracePt t="128713" x="5251450" y="1587500"/>
          <p14:tracePt t="128730" x="5111750" y="1644650"/>
          <p14:tracePt t="128747" x="4851400" y="1746250"/>
          <p14:tracePt t="128763" x="4756150" y="1784350"/>
          <p14:tracePt t="128780" x="4591050" y="1841500"/>
          <p14:tracePt t="128797" x="4445000" y="1885950"/>
          <p14:tracePt t="128813" x="4375150" y="1911350"/>
          <p14:tracePt t="128830" x="4210050" y="1962150"/>
          <p14:tracePt t="128847" x="4133850" y="1993900"/>
          <p14:tracePt t="128863" x="3975100" y="2044700"/>
          <p14:tracePt t="128880" x="3879850" y="2076450"/>
          <p14:tracePt t="128897" x="3841750" y="2089150"/>
          <p14:tracePt t="128913" x="3816350" y="2095500"/>
          <p14:tracePt t="128930" x="3810000" y="2101850"/>
          <p14:tracePt t="128946" x="3797300" y="2101850"/>
          <p14:tracePt t="128963" x="3778250" y="2108200"/>
          <p14:tracePt t="128981" x="3771900" y="2108200"/>
          <p14:tracePt t="128997" x="3752850" y="2108200"/>
          <p14:tracePt t="129134" x="3759200" y="2108200"/>
          <p14:tracePt t="129153" x="3765550" y="2108200"/>
          <p14:tracePt t="129174" x="3778250" y="2108200"/>
          <p14:tracePt t="129183" x="3790950" y="2101850"/>
          <p14:tracePt t="129197" x="3790950" y="2095500"/>
          <p14:tracePt t="129213" x="3803650" y="2089150"/>
          <p14:tracePt t="129215" x="3829050" y="2070100"/>
          <p14:tracePt t="129230" x="3848100" y="2051050"/>
          <p14:tracePt t="129247" x="3854450" y="2044700"/>
          <p14:tracePt t="129263" x="3867150" y="2038350"/>
          <p14:tracePt t="129281" x="3873500" y="2032000"/>
          <p14:tracePt t="129297" x="3879850" y="2025650"/>
          <p14:tracePt t="129313" x="3886200" y="2025650"/>
          <p14:tracePt t="129330" x="3905250" y="2012950"/>
          <p14:tracePt t="129347" x="3943350" y="2000250"/>
          <p14:tracePt t="129364" x="3962400" y="1993900"/>
          <p14:tracePt t="129380" x="3987800" y="1981200"/>
          <p14:tracePt t="129397" x="4006850" y="1981200"/>
          <p14:tracePt t="129413" x="4038600" y="1974850"/>
          <p14:tracePt t="129431" x="4051300" y="1962150"/>
          <p14:tracePt t="129447" x="4057650" y="1962150"/>
          <p14:tracePt t="129463" x="4070350" y="1955800"/>
          <p14:tracePt t="129481" x="4070350" y="1949450"/>
          <p14:tracePt t="129497" x="4083050" y="1949450"/>
          <p14:tracePt t="129513" x="4089400" y="1943100"/>
          <p14:tracePt t="129530" x="4095750" y="1943100"/>
          <p14:tracePt t="129547" x="4108450" y="1930400"/>
          <p14:tracePt t="129563" x="4114800" y="1930400"/>
          <p14:tracePt t="129579" x="4121150" y="1930400"/>
          <p14:tracePt t="129597" x="4127500" y="1924050"/>
          <p14:tracePt t="143971" x="4121150" y="1924050"/>
          <p14:tracePt t="144012" x="4114800" y="1924050"/>
          <p14:tracePt t="152409" x="4108450" y="1924050"/>
          <p14:tracePt t="161405" x="4108450" y="1930400"/>
          <p14:tracePt t="161445" x="4108450" y="1936750"/>
          <p14:tracePt t="173442" x="4102100" y="1936750"/>
          <p14:tracePt t="173463" x="4095750" y="1936750"/>
          <p14:tracePt t="173484" x="4089400" y="1936750"/>
          <p14:tracePt t="173487" x="4083050" y="1936750"/>
          <p14:tracePt t="173504" x="4070350" y="1943100"/>
          <p14:tracePt t="173516" x="4057650" y="1949450"/>
          <p14:tracePt t="173532" x="4032250" y="1955800"/>
          <p14:tracePt t="173549" x="3994150" y="1974850"/>
          <p14:tracePt t="173565" x="3860800" y="1987550"/>
          <p14:tracePt t="173582" x="3632200" y="2006600"/>
          <p14:tracePt t="173604" x="3492500" y="2019300"/>
          <p14:tracePt t="173615" x="3149600" y="2025650"/>
          <p14:tracePt t="173632" x="3035300" y="2025650"/>
          <p14:tracePt t="173648" x="2870200" y="2025650"/>
          <p14:tracePt t="173665" x="2755900" y="2044700"/>
          <p14:tracePt t="173683" x="2698750" y="2057400"/>
          <p14:tracePt t="173699" x="2578100" y="2108200"/>
          <p14:tracePt t="173715" x="2495550" y="2133600"/>
          <p14:tracePt t="173732" x="2330450" y="2178050"/>
          <p14:tracePt t="173749" x="2203450" y="2216150"/>
          <p14:tracePt t="173765" x="2159000" y="2222500"/>
          <p14:tracePt t="173782" x="2108200" y="2228850"/>
          <p14:tracePt t="173800" x="2063750" y="2228850"/>
          <p14:tracePt t="173816" x="2032000" y="2228850"/>
          <p14:tracePt t="173832" x="1949450" y="2228850"/>
          <p14:tracePt t="173849" x="1898650" y="2228850"/>
          <p14:tracePt t="173866" x="1790700" y="2228850"/>
          <p14:tracePt t="173882" x="1689100" y="2228850"/>
          <p14:tracePt t="173899" x="1631950" y="2228850"/>
          <p14:tracePt t="173915" x="1524000" y="2228850"/>
          <p14:tracePt t="173932" x="1473200" y="2228850"/>
          <p14:tracePt t="173949" x="1358900" y="2228850"/>
          <p14:tracePt t="173965" x="1314450" y="2228850"/>
          <p14:tracePt t="173965" x="1270000" y="2228850"/>
          <p14:tracePt t="173983" x="1238250" y="2228850"/>
          <p14:tracePt t="173999" x="1181100" y="2228850"/>
          <p14:tracePt t="174015" x="1149350" y="2228850"/>
          <p14:tracePt t="174032" x="1041400" y="2228850"/>
          <p14:tracePt t="174049" x="920750" y="2228850"/>
          <p14:tracePt t="174066" x="863600" y="2228850"/>
          <p14:tracePt t="174082" x="768350" y="2228850"/>
          <p14:tracePt t="174099" x="723900" y="2228850"/>
          <p14:tracePt t="174115" x="679450" y="2228850"/>
          <p14:tracePt t="174132" x="666750" y="2235200"/>
          <p14:tracePt t="174149" x="641350" y="2241550"/>
          <p14:tracePt t="174165" x="628650" y="2241550"/>
          <p14:tracePt t="174182" x="615950" y="2247900"/>
          <p14:tracePt t="174199" x="603250" y="2254250"/>
          <p14:tracePt t="174233" x="603250" y="2260600"/>
          <p14:tracePt t="174315" x="615950" y="2260600"/>
          <p14:tracePt t="174328" x="622300" y="2260600"/>
          <p14:tracePt t="174330" x="641350" y="2260600"/>
          <p14:tracePt t="174341" x="673100" y="2260600"/>
          <p14:tracePt t="174349" x="717550" y="2260600"/>
          <p14:tracePt t="174366" x="825500" y="2260600"/>
          <p14:tracePt t="174382" x="882650" y="2260600"/>
          <p14:tracePt t="174399" x="990600" y="2260600"/>
          <p14:tracePt t="174416" x="1079500" y="2260600"/>
          <p14:tracePt t="174432" x="1111250" y="2260600"/>
          <p14:tracePt t="174449" x="1200150" y="2260600"/>
          <p14:tracePt t="174465" x="1244600" y="2260600"/>
          <p14:tracePt t="174482" x="1346200" y="2260600"/>
          <p14:tracePt t="174499" x="1466850" y="2260600"/>
          <p14:tracePt t="174515" x="1511300" y="2273300"/>
          <p14:tracePt t="174532" x="1568450" y="2273300"/>
          <p14:tracePt t="174549" x="1593850" y="2273300"/>
          <p14:tracePt t="174565" x="1625600" y="2273300"/>
          <p14:tracePt t="174582" x="1670050" y="2273300"/>
          <p14:tracePt t="174599" x="1701800" y="2273300"/>
          <p14:tracePt t="174615" x="1778000" y="2273300"/>
          <p14:tracePt t="174632" x="1835150" y="2273300"/>
          <p14:tracePt t="174649" x="1936750" y="2286000"/>
          <p14:tracePt t="174665" x="2000250" y="2286000"/>
          <p14:tracePt t="174682" x="2019300" y="2286000"/>
          <p14:tracePt t="174699" x="2070100" y="2292350"/>
          <p14:tracePt t="174716" x="2101850" y="2292350"/>
          <p14:tracePt t="174732" x="2178050" y="2292350"/>
          <p14:tracePt t="174749" x="2286000" y="2292350"/>
          <p14:tracePt t="174765" x="2349500" y="2292350"/>
          <p14:tracePt t="174782" x="2438400" y="2292350"/>
          <p14:tracePt t="174815" x="2463800" y="2292350"/>
          <p14:tracePt t="174817" x="2495550" y="2292350"/>
          <p14:tracePt t="174833" x="2514600" y="2292350"/>
          <p14:tracePt t="174849" x="2533650" y="2292350"/>
          <p14:tracePt t="174865" x="2584450" y="2292350"/>
          <p14:tracePt t="174882" x="2622550" y="2292350"/>
          <p14:tracePt t="174899" x="2698750" y="2292350"/>
          <p14:tracePt t="174915" x="2730500" y="2292350"/>
          <p14:tracePt t="174932" x="2781300" y="2292350"/>
          <p14:tracePt t="174949" x="2813050" y="2292350"/>
          <p14:tracePt t="174965" x="2832100" y="2292350"/>
          <p14:tracePt t="174982" x="2882900" y="2292350"/>
          <p14:tracePt t="174999" x="2914650" y="2292350"/>
          <p14:tracePt t="174999" x="2959100" y="2292350"/>
          <p14:tracePt t="175016" x="3003550" y="2292350"/>
          <p14:tracePt t="175032" x="3067050" y="2292350"/>
          <p14:tracePt t="175049" x="3105150" y="2292350"/>
          <p14:tracePt t="175065" x="3149600" y="2292350"/>
          <p14:tracePt t="175082" x="3213100" y="2305050"/>
          <p14:tracePt t="175100" x="3244850" y="2311400"/>
          <p14:tracePt t="175115" x="3340100" y="2336800"/>
          <p14:tracePt t="175132" x="3384550" y="2343150"/>
          <p14:tracePt t="175149" x="3454400" y="2362200"/>
          <p14:tracePt t="175166" x="3479800" y="2368550"/>
          <p14:tracePt t="175182" x="3511550" y="2374900"/>
          <p14:tracePt t="175199" x="3536950" y="2374900"/>
          <p14:tracePt t="175216" x="3568700" y="2374900"/>
          <p14:tracePt t="175232" x="3644900" y="2374900"/>
          <p14:tracePt t="175249" x="3683000" y="2374900"/>
          <p14:tracePt t="175265" x="3759200" y="2374900"/>
          <p14:tracePt t="175282" x="3778250" y="2374900"/>
          <p14:tracePt t="175318" x="3784600" y="2374900"/>
          <p14:tracePt t="175319" x="3797300" y="2374900"/>
          <p14:tracePt t="175332" x="3803650" y="2374900"/>
          <p14:tracePt t="175349" x="3835400" y="2374900"/>
          <p14:tracePt t="175365" x="3860800" y="2374900"/>
          <p14:tracePt t="175382" x="3873500" y="2374900"/>
          <p14:tracePt t="176989" x="3879850" y="2374900"/>
          <p14:tracePt t="177030" x="3886200" y="2374900"/>
          <p14:tracePt t="177071" x="3892550" y="2374900"/>
          <p14:tracePt t="177112" x="3898900" y="2374900"/>
          <p14:tracePt t="177124" x="3905250" y="2374900"/>
          <p14:tracePt t="177134" x="3917950" y="2374900"/>
          <p14:tracePt t="177136" x="3937000" y="2374900"/>
          <p14:tracePt t="177149" x="3956050" y="2374900"/>
          <p14:tracePt t="177164" x="4019550" y="2374900"/>
          <p14:tracePt t="177180" x="4076700" y="2374900"/>
          <p14:tracePt t="177197" x="4102100" y="2374900"/>
          <p14:tracePt t="177215" x="4127500" y="2374900"/>
          <p14:tracePt t="177626" x="4121150" y="2374900"/>
          <p14:tracePt t="177696" x="4114800" y="2374900"/>
          <p14:tracePt t="177789" x="4121150" y="2374900"/>
          <p14:tracePt t="177807" x="4133850" y="2368550"/>
          <p14:tracePt t="177809" x="4146550" y="2362200"/>
          <p14:tracePt t="177815" x="4165600" y="2355850"/>
          <p14:tracePt t="177833" x="4178300" y="2349500"/>
          <p14:tracePt t="177882" x="4184650" y="2349500"/>
          <p14:tracePt t="177903" x="4191000" y="2349500"/>
          <p14:tracePt t="177913" x="4197350" y="2349500"/>
          <p14:tracePt t="177924" x="4210050" y="2349500"/>
          <p14:tracePt t="177934" x="4235450" y="2349500"/>
          <p14:tracePt t="177935" x="4267200" y="2349500"/>
          <p14:tracePt t="177949" x="4324350" y="2349500"/>
          <p14:tracePt t="177965" x="4438650" y="2349500"/>
          <p14:tracePt t="177982" x="4559300" y="2349500"/>
          <p14:tracePt t="177999" x="4603750" y="2349500"/>
          <p14:tracePt t="178015" x="4654550" y="2349500"/>
          <p14:tracePt t="178069" x="4660900" y="2349500"/>
          <p14:tracePt t="178091" x="4667250" y="2349500"/>
          <p14:tracePt t="178102" x="4679950" y="2349500"/>
          <p14:tracePt t="178112" x="4692650" y="2349500"/>
          <p14:tracePt t="178115" x="4699000" y="2349500"/>
          <p14:tracePt t="178133" x="4730750" y="2349500"/>
          <p14:tracePt t="178149" x="4762500" y="2349500"/>
          <p14:tracePt t="178166" x="4781550" y="2349500"/>
          <p14:tracePt t="178182" x="4845050" y="2349500"/>
          <p14:tracePt t="178199" x="4889500" y="2349500"/>
          <p14:tracePt t="178215" x="4997450" y="2349500"/>
          <p14:tracePt t="178232" x="5099050" y="2349500"/>
          <p14:tracePt t="178249" x="5143500" y="2349500"/>
          <p14:tracePt t="178265" x="5181600" y="2349500"/>
          <p14:tracePt t="178282" x="5194300" y="2349500"/>
          <p14:tracePt t="178299" x="5226050" y="2349500"/>
          <p14:tracePt t="178316" x="5276850" y="2349500"/>
          <p14:tracePt t="178332" x="5302250" y="2349500"/>
          <p14:tracePt t="178349" x="5359400" y="2349500"/>
          <p14:tracePt t="178365" x="5384800" y="2349500"/>
          <p14:tracePt t="178382" x="5416550" y="2349500"/>
          <p14:tracePt t="178399" x="5429250" y="2349500"/>
          <p14:tracePt t="178415" x="5441950" y="2349500"/>
          <p14:tracePt t="178432" x="5480050" y="2349500"/>
          <p14:tracePt t="178449" x="5505450" y="2349500"/>
          <p14:tracePt t="178465" x="5543550" y="2349500"/>
          <p14:tracePt t="178482" x="5594350" y="2349500"/>
          <p14:tracePt t="178499" x="5613400" y="2349500"/>
          <p14:tracePt t="178515" x="5638800" y="2349500"/>
          <p14:tracePt t="178532" x="5657850" y="2349500"/>
          <p14:tracePt t="178548" x="5695950" y="2349500"/>
          <p14:tracePt t="178565" x="5727700" y="2349500"/>
          <p14:tracePt t="178582" x="5740400" y="2349500"/>
          <p14:tracePt t="178598" x="5765800" y="2349500"/>
          <p14:tracePt t="178616" x="5772150" y="2349500"/>
          <p14:tracePt t="178632" x="5816600" y="2349500"/>
          <p14:tracePt t="178649" x="5842000" y="2349500"/>
          <p14:tracePt t="178649" x="5873750" y="2349500"/>
          <p14:tracePt t="178665" x="5918200" y="2349500"/>
          <p14:tracePt t="178682" x="5975350" y="2349500"/>
          <p14:tracePt t="178699" x="6000750" y="2349500"/>
          <p14:tracePt t="178715" x="6032500" y="2349500"/>
          <p14:tracePt t="178732" x="6070600" y="2349500"/>
          <p14:tracePt t="178749" x="6089650" y="2349500"/>
          <p14:tracePt t="178766" x="6146800" y="2349500"/>
          <p14:tracePt t="178782" x="6184900" y="2349500"/>
          <p14:tracePt t="178799" x="6229350" y="2349500"/>
          <p14:tracePt t="178816" x="6254750" y="2349500"/>
          <p14:tracePt t="178832" x="6292850" y="2349500"/>
          <p14:tracePt t="178849" x="6330950" y="2355850"/>
          <p14:tracePt t="178865" x="6356350" y="2355850"/>
          <p14:tracePt t="178882" x="6445250" y="2381250"/>
          <p14:tracePt t="178899" x="6489700" y="2387600"/>
          <p14:tracePt t="178915" x="6584950" y="2419350"/>
          <p14:tracePt t="178932" x="6635750" y="2432050"/>
          <p14:tracePt t="178948" x="6661150" y="2438400"/>
          <p14:tracePt t="178966" x="6705600" y="2451100"/>
          <p14:tracePt t="178982" x="6731000" y="2451100"/>
          <p14:tracePt t="178999" x="6775450" y="2457450"/>
          <p14:tracePt t="179015" x="6832600" y="2457450"/>
          <p14:tracePt t="179032" x="6858000" y="2457450"/>
          <p14:tracePt t="179048" x="6896100" y="2457450"/>
          <p14:tracePt t="179065" x="6902450" y="2457450"/>
          <p14:tracePt t="179065" x="6908800" y="2457450"/>
          <p14:tracePt t="179082" x="6915150" y="2457450"/>
          <p14:tracePt t="179099" x="6946900" y="2457450"/>
          <p14:tracePt t="179115" x="6972300" y="2457450"/>
          <p14:tracePt t="179132" x="7023100" y="2457450"/>
          <p14:tracePt t="179149" x="7042150" y="2457450"/>
          <p14:tracePt t="179166" x="7061200" y="2457450"/>
          <p14:tracePt t="179182" x="7073900" y="2457450"/>
          <p14:tracePt t="179218" x="7086600" y="2457450"/>
          <p14:tracePt t="179219" x="7092950" y="2457450"/>
          <p14:tracePt t="179232" x="7112000" y="2457450"/>
          <p14:tracePt t="179249" x="7143750" y="2457450"/>
          <p14:tracePt t="179265" x="7162800" y="2457450"/>
          <p14:tracePt t="179282" x="7169150" y="2457450"/>
          <p14:tracePt t="179298" x="7175500" y="2457450"/>
          <p14:tracePt t="179315" x="7181850" y="2457450"/>
          <p14:tracePt t="179332" x="7188200" y="2457450"/>
          <p14:tracePt t="179349" x="7200900" y="2457450"/>
          <p14:tracePt t="179487" x="7194550" y="2457450"/>
          <p14:tracePt t="179498" x="7188200" y="2457450"/>
          <p14:tracePt t="179509" x="7181850" y="2457450"/>
          <p14:tracePt t="179518" x="7162800" y="2457450"/>
          <p14:tracePt t="179532" x="7137400" y="2457450"/>
          <p14:tracePt t="179534" x="7105650" y="2457450"/>
          <p14:tracePt t="179549" x="6997700" y="2457450"/>
          <p14:tracePt t="179565" x="6858000" y="2457450"/>
          <p14:tracePt t="179582" x="6781800" y="2457450"/>
          <p14:tracePt t="179598" x="6648450" y="2457450"/>
          <p14:tracePt t="179615" x="6584950" y="2457450"/>
          <p14:tracePt t="179632" x="6477000" y="2457450"/>
          <p14:tracePt t="179648" x="6356350" y="2451100"/>
          <p14:tracePt t="179665" x="6273800" y="2432050"/>
          <p14:tracePt t="179682" x="6102350" y="2413000"/>
          <p14:tracePt t="179699" x="6013450" y="2406650"/>
          <p14:tracePt t="179715" x="5829300" y="2387600"/>
          <p14:tracePt t="179732" x="5689600" y="2381250"/>
          <p14:tracePt t="179749" x="5632450" y="2381250"/>
          <p14:tracePt t="179765" x="5511800" y="2381250"/>
          <p14:tracePt t="179782" x="5403850" y="2381250"/>
          <p14:tracePt t="179799" x="5359400" y="2381250"/>
          <p14:tracePt t="179815" x="5270500" y="2381250"/>
          <p14:tracePt t="179832" x="5238750" y="2381250"/>
          <p14:tracePt t="179848" x="5194300" y="2381250"/>
          <p14:tracePt t="179866" x="5175250" y="2387600"/>
          <p14:tracePt t="179882" x="5156200" y="2393950"/>
          <p14:tracePt t="179899" x="5143500" y="2393950"/>
          <p14:tracePt t="179966" x="5149850" y="2393950"/>
          <p14:tracePt t="179977" x="5162550" y="2393950"/>
          <p14:tracePt t="179987" x="5187950" y="2393950"/>
          <p14:tracePt t="179997" x="5219700" y="2393950"/>
          <p14:tracePt t="179998" x="5264150" y="2393950"/>
          <p14:tracePt t="180014" x="5416550" y="2393950"/>
          <p14:tracePt t="180032" x="5511800" y="2393950"/>
          <p14:tracePt t="180049" x="5715000" y="2393950"/>
          <p14:tracePt t="180065" x="5930900" y="2393950"/>
          <p14:tracePt t="180082" x="6032500" y="2393950"/>
          <p14:tracePt t="180099" x="6203950" y="2393950"/>
          <p14:tracePt t="180115" x="6280150" y="2393950"/>
          <p14:tracePt t="180132" x="6400800" y="2393950"/>
          <p14:tracePt t="180149" x="6515100" y="2393950"/>
          <p14:tracePt t="180165" x="6584950" y="2393950"/>
          <p14:tracePt t="180182" x="6711950" y="2393950"/>
          <p14:tracePt t="180198" x="6769100" y="2393950"/>
          <p14:tracePt t="180215" x="6864350" y="2393950"/>
          <p14:tracePt t="180232" x="6927850" y="2393950"/>
          <p14:tracePt t="180249" x="6934200" y="2393950"/>
          <p14:tracePt t="181837" x="6927850" y="2393950"/>
          <p14:tracePt t="181847" x="6921500" y="2393950"/>
          <p14:tracePt t="181858" x="6915150" y="2393950"/>
          <p14:tracePt t="181868" x="6896100" y="2393950"/>
          <p14:tracePt t="181874" x="6870700" y="2400300"/>
          <p14:tracePt t="181883" x="6838950" y="2400300"/>
          <p14:tracePt t="181899" x="6692900" y="2406650"/>
          <p14:tracePt t="181916" x="6438900" y="2413000"/>
          <p14:tracePt t="181932" x="6254750" y="2425700"/>
          <p14:tracePt t="181949" x="5772150" y="2425700"/>
          <p14:tracePt t="181965" x="5480050" y="2425700"/>
          <p14:tracePt t="181982" x="4933950" y="2425700"/>
          <p14:tracePt t="181999" x="4445000" y="2425700"/>
          <p14:tracePt t="182015" x="4241800" y="2425700"/>
          <p14:tracePt t="182031" x="3911600" y="2425700"/>
          <p14:tracePt t="182048" x="3778250" y="2425700"/>
          <p14:tracePt t="182065" x="3549650" y="2438400"/>
          <p14:tracePt t="182082" x="3346450" y="2451100"/>
          <p14:tracePt t="182099" x="3257550" y="2470150"/>
          <p14:tracePt t="182115" x="3124200" y="2508250"/>
          <p14:tracePt t="182132" x="3054350" y="2520950"/>
          <p14:tracePt t="182148" x="2952750" y="2552700"/>
          <p14:tracePt t="182165" x="2838450" y="2578100"/>
          <p14:tracePt t="182182" x="2768600" y="2584450"/>
          <p14:tracePt t="182199" x="2628900" y="2603500"/>
          <p14:tracePt t="182214" x="2552700" y="2603500"/>
          <p14:tracePt t="182230" x="2406650" y="2609850"/>
          <p14:tracePt t="182249" x="2336800" y="2609850"/>
          <p14:tracePt t="182265" x="2203450" y="2609850"/>
          <p14:tracePt t="182282" x="2095500" y="2609850"/>
          <p14:tracePt t="182299" x="2032000" y="2609850"/>
          <p14:tracePt t="182315" x="1911350" y="2609850"/>
          <p14:tracePt t="182332" x="1790700" y="2609850"/>
          <p14:tracePt t="182349" x="1720850" y="2609850"/>
          <p14:tracePt t="182365" x="1581150" y="2609850"/>
          <p14:tracePt t="182382" x="1517650" y="2609850"/>
          <p14:tracePt t="182399" x="1409700" y="2609850"/>
          <p14:tracePt t="182415" x="1365250" y="2609850"/>
          <p14:tracePt t="182432" x="1295400" y="2609850"/>
          <p14:tracePt t="182449" x="1250950" y="2609850"/>
          <p14:tracePt t="182465" x="1219200" y="2609850"/>
          <p14:tracePt t="182482" x="1149350" y="2609850"/>
          <p14:tracePt t="182499" x="1104900" y="2609850"/>
          <p14:tracePt t="182515" x="1016000" y="2609850"/>
          <p14:tracePt t="182532" x="939800" y="2609850"/>
          <p14:tracePt t="182549" x="908050" y="2609850"/>
          <p14:tracePt t="182565" x="850900" y="2609850"/>
          <p14:tracePt t="182582" x="812800" y="2609850"/>
          <p14:tracePt t="182599" x="717550" y="2609850"/>
          <p14:tracePt t="182615" x="628650" y="2609850"/>
          <p14:tracePt t="182632" x="596900" y="2609850"/>
          <p14:tracePt t="182648" x="552450" y="2609850"/>
          <p14:tracePt t="182665" x="546100" y="2609850"/>
          <p14:tracePt t="182682" x="520700" y="2609850"/>
          <p14:tracePt t="182698" x="501650" y="2616200"/>
          <p14:tracePt t="182715" x="488950" y="2616200"/>
          <p14:tracePt t="182732" x="469900" y="2622550"/>
          <p14:tracePt t="182749" x="463550" y="2628900"/>
          <p14:tracePt t="182878" x="469900" y="2628900"/>
          <p14:tracePt t="182890" x="482600" y="2628900"/>
          <p14:tracePt t="182907" x="508000" y="2628900"/>
          <p14:tracePt t="182907" x="546100" y="2628900"/>
          <p14:tracePt t="182920" x="603250" y="2628900"/>
          <p14:tracePt t="182921" x="666750" y="2628900"/>
          <p14:tracePt t="182932" x="730250" y="2628900"/>
          <p14:tracePt t="182949" x="850900" y="2628900"/>
          <p14:tracePt t="182965" x="895350" y="2628900"/>
          <p14:tracePt t="182965" x="933450" y="2628900"/>
          <p14:tracePt t="183044" x="946150" y="2628900"/>
          <p14:tracePt t="183054" x="965200" y="2628900"/>
          <p14:tracePt t="183065" x="984250" y="2628900"/>
          <p14:tracePt t="183067" x="1022350" y="2628900"/>
          <p14:tracePt t="183082" x="1079500" y="2628900"/>
          <p14:tracePt t="183099" x="1104900" y="2622550"/>
          <p14:tracePt t="183115" x="1143000" y="2622550"/>
          <p14:tracePt t="183322" x="1149350" y="2622550"/>
          <p14:tracePt t="183363" x="1155700" y="2622550"/>
          <p14:tracePt t="183374" x="1155700" y="2616200"/>
          <p14:tracePt t="183394" x="1162050" y="2616200"/>
          <p14:tracePt t="183407" x="1168400" y="2616200"/>
          <p14:tracePt t="183409" x="1174750" y="2609850"/>
          <p14:tracePt t="183437" x="1187450" y="2609850"/>
          <p14:tracePt t="183438" x="1200150" y="2609850"/>
          <p14:tracePt t="183448" x="1212850" y="2609850"/>
          <p14:tracePt t="183465" x="1263650" y="2609850"/>
          <p14:tracePt t="183482" x="1371600" y="2609850"/>
          <p14:tracePt t="183499" x="1447800" y="2609850"/>
          <p14:tracePt t="183515" x="1600200" y="2609850"/>
          <p14:tracePt t="183532" x="1663700" y="2609850"/>
          <p14:tracePt t="183549" x="1746250" y="2609850"/>
          <p14:tracePt t="184436" x="1752600" y="2609850"/>
          <p14:tracePt t="184449" x="1758950" y="2609850"/>
          <p14:tracePt t="184450" x="1765300" y="2609850"/>
          <p14:tracePt t="184468" x="1765300" y="2603500"/>
          <p14:tracePt t="184469" x="1778000" y="2597150"/>
          <p14:tracePt t="184483" x="1816100" y="2590800"/>
          <p14:tracePt t="184499" x="1841500" y="2584450"/>
          <p14:tracePt t="184516" x="1892300" y="2584450"/>
          <p14:tracePt t="184533" x="1917700" y="2578100"/>
          <p14:tracePt t="184549" x="1987550" y="2578100"/>
          <p14:tracePt t="184566" x="2063750" y="2578100"/>
          <p14:tracePt t="184583" x="2108200" y="2578100"/>
          <p14:tracePt t="184599" x="2235200" y="2578100"/>
          <p14:tracePt t="184616" x="2305050" y="2578100"/>
          <p14:tracePt t="184633" x="2413000" y="2590800"/>
          <p14:tracePt t="184649" x="2470150" y="2590800"/>
          <p14:tracePt t="184686" x="2476500" y="2590800"/>
          <p14:tracePt t="184688" x="2489200" y="2590800"/>
          <p14:tracePt t="184699" x="2495550" y="2590800"/>
          <p14:tracePt t="184716" x="2527300" y="2597150"/>
          <p14:tracePt t="184733" x="2565400" y="2603500"/>
          <p14:tracePt t="184750" x="2590800" y="2603500"/>
          <p14:tracePt t="184766" x="2635250" y="2609850"/>
          <p14:tracePt t="184783" x="2654300" y="2609850"/>
          <p14:tracePt t="184799" x="2686050" y="2616200"/>
          <p14:tracePt t="184816" x="2736850" y="2622550"/>
          <p14:tracePt t="184833" x="2781300" y="2622550"/>
          <p14:tracePt t="184850" x="2882900" y="2635250"/>
          <p14:tracePt t="184866" x="2927350" y="2635250"/>
          <p14:tracePt t="184883" x="2990850" y="2641600"/>
          <p14:tracePt t="184900" x="3016250" y="2641600"/>
          <p14:tracePt t="184916" x="3022600" y="2641600"/>
          <p14:tracePt t="184934" x="3035300" y="2641600"/>
          <p14:tracePt t="184950" x="3054350" y="2641600"/>
          <p14:tracePt t="184966" x="3105150" y="2647950"/>
          <p14:tracePt t="184983" x="3162300" y="2647950"/>
          <p14:tracePt t="184999" x="3194050" y="2647950"/>
          <p14:tracePt t="185016" x="3238500" y="2654300"/>
          <p14:tracePt t="185033" x="3251200" y="2654300"/>
          <p14:tracePt t="185050" x="3302000" y="2654300"/>
          <p14:tracePt t="185066" x="3378200" y="2667000"/>
          <p14:tracePt t="185083" x="3435350" y="2673350"/>
          <p14:tracePt t="185099" x="3536950" y="2679700"/>
          <p14:tracePt t="185116" x="3581400" y="2686050"/>
          <p14:tracePt t="185133" x="3638550" y="2692400"/>
          <p14:tracePt t="185149" x="3670300" y="2692400"/>
          <p14:tracePt t="185166" x="3689350" y="2692400"/>
          <p14:tracePt t="185183" x="3727450" y="2692400"/>
          <p14:tracePt t="185199" x="3759200" y="2692400"/>
          <p14:tracePt t="185216" x="3816350" y="2692400"/>
          <p14:tracePt t="185233" x="3867150" y="2692400"/>
          <p14:tracePt t="185250" x="3892550" y="2692400"/>
          <p14:tracePt t="185266" x="3937000" y="2692400"/>
          <p14:tracePt t="185283" x="3956050" y="2692400"/>
          <p14:tracePt t="185299" x="4044950" y="2692400"/>
          <p14:tracePt t="185316" x="4089400" y="2692400"/>
          <p14:tracePt t="185316" x="4133850" y="2692400"/>
          <p14:tracePt t="185333" x="4178300" y="2692400"/>
          <p14:tracePt t="185349" x="4248150" y="2705100"/>
          <p14:tracePt t="185367" x="4267200" y="2705100"/>
          <p14:tracePt t="185383" x="4330700" y="2717800"/>
          <p14:tracePt t="185400" x="4362450" y="2717800"/>
          <p14:tracePt t="185416" x="4451350" y="2730500"/>
          <p14:tracePt t="185433" x="4521200" y="2730500"/>
          <p14:tracePt t="185450" x="4546600" y="2736850"/>
          <p14:tracePt t="185466" x="4552950" y="2743200"/>
          <p14:tracePt t="185499" x="4559300" y="2743200"/>
          <p14:tracePt t="185501" x="4572000" y="2749550"/>
          <p14:tracePt t="185516" x="4603750" y="2755900"/>
          <p14:tracePt t="185533" x="4629150" y="2762250"/>
          <p14:tracePt t="185549" x="4692650" y="2768600"/>
          <p14:tracePt t="185566" x="4711700" y="2768600"/>
          <p14:tracePt t="185583" x="4749800" y="2768600"/>
          <p14:tracePt t="185600" x="4762500" y="2768600"/>
          <p14:tracePt t="185616" x="4768850" y="2768600"/>
          <p14:tracePt t="185633" x="4794250" y="2768600"/>
          <p14:tracePt t="185650" x="4813300" y="2768600"/>
          <p14:tracePt t="185666" x="4845050" y="2768600"/>
          <p14:tracePt t="185683" x="4883150" y="2768600"/>
          <p14:tracePt t="185699" x="4902200" y="2768600"/>
          <p14:tracePt t="185716" x="4908550" y="2768600"/>
          <p14:tracePt t="185733" x="4914900" y="2768600"/>
          <p14:tracePt t="185749" x="4921250" y="2768600"/>
          <p14:tracePt t="185802" x="4927600" y="2768600"/>
          <p14:tracePt t="189048" x="4927600" y="2774950"/>
          <p14:tracePt t="189058" x="4921250" y="2774950"/>
          <p14:tracePt t="189068" x="4921250" y="2781300"/>
          <p14:tracePt t="189083" x="4914900" y="2787650"/>
          <p14:tracePt t="189084" x="4908550" y="2794000"/>
          <p14:tracePt t="189099" x="4902200" y="2800350"/>
          <p14:tracePt t="189116" x="4889500" y="2819400"/>
          <p14:tracePt t="189133" x="4889500" y="2825750"/>
          <p14:tracePt t="189149" x="4870450" y="2838450"/>
          <p14:tracePt t="189166" x="4857750" y="2851150"/>
          <p14:tracePt t="189183" x="4826000" y="2876550"/>
          <p14:tracePt t="189199" x="4787900" y="2901950"/>
          <p14:tracePt t="189216" x="4768850" y="2908300"/>
          <p14:tracePt t="189233" x="4737100" y="2921000"/>
          <p14:tracePt t="189249" x="4718050" y="2927350"/>
          <p14:tracePt t="189266" x="4686300" y="2933700"/>
          <p14:tracePt t="189283" x="4622800" y="2952750"/>
          <p14:tracePt t="189299" x="4565650" y="2965450"/>
          <p14:tracePt t="189316" x="4445000" y="2984500"/>
          <p14:tracePt t="189333" x="4311650" y="3009900"/>
          <p14:tracePt t="189350" x="4254500" y="3022600"/>
          <p14:tracePt t="189366" x="4133850" y="3022600"/>
          <p14:tracePt t="189383" x="4076700" y="3028950"/>
          <p14:tracePt t="189399" x="3949700" y="3028950"/>
          <p14:tracePt t="189417" x="3873500" y="3028950"/>
          <p14:tracePt t="189433" x="3670300" y="3028950"/>
          <p14:tracePt t="189449" x="3454400" y="3028950"/>
          <p14:tracePt t="189466" x="3346450" y="3028950"/>
          <p14:tracePt t="189483" x="3149600" y="3028950"/>
          <p14:tracePt t="189500" x="3073400" y="3028950"/>
          <p14:tracePt t="189516" x="2946400" y="3035300"/>
          <p14:tracePt t="189533" x="2844800" y="3054350"/>
          <p14:tracePt t="189549" x="2794000" y="3060700"/>
          <p14:tracePt t="189566" x="2686050" y="3073400"/>
          <p14:tracePt t="189583" x="2641600" y="3086100"/>
          <p14:tracePt t="189599" x="2540000" y="3092450"/>
          <p14:tracePt t="189616" x="2463800" y="3092450"/>
          <p14:tracePt t="189633" x="2438400" y="3092450"/>
          <p14:tracePt t="189649" x="2393950" y="3092450"/>
          <p14:tracePt t="189666" x="2387600" y="3092450"/>
          <p14:tracePt t="189683" x="2362200" y="3092450"/>
          <p14:tracePt t="189699" x="2336800" y="3098800"/>
          <p14:tracePt t="189716" x="2324100" y="3105150"/>
          <p14:tracePt t="189732" x="2305050" y="3111500"/>
          <p14:tracePt t="189749" x="2298700" y="3111500"/>
          <p14:tracePt t="189766" x="2286000" y="3117850"/>
          <p14:tracePt t="189850" x="2279650" y="3117850"/>
          <p14:tracePt t="189860" x="2273300" y="3117850"/>
          <p14:tracePt t="189883" x="2266950" y="3117850"/>
          <p14:tracePt t="189892" x="2260600" y="3124200"/>
          <p14:tracePt t="189902" x="2254250" y="3124200"/>
          <p14:tracePt t="189931" x="2247900" y="3130550"/>
          <p14:tracePt t="189943" x="2235200" y="3130550"/>
          <p14:tracePt t="189963" x="2228850" y="3130550"/>
          <p14:tracePt t="189975" x="2222500" y="3130550"/>
          <p14:tracePt t="189985" x="2216150" y="3130550"/>
          <p14:tracePt t="189989" x="2209800" y="3130550"/>
          <p14:tracePt t="190000" x="2197100" y="3136900"/>
          <p14:tracePt t="190016" x="2197100" y="3143250"/>
          <p14:tracePt t="190033" x="2178050" y="3149600"/>
          <p14:tracePt t="190049" x="2171700" y="3149600"/>
          <p14:tracePt t="190066" x="2146300" y="3162300"/>
          <p14:tracePt t="190083" x="2127250" y="3168650"/>
          <p14:tracePt t="190099" x="2120900" y="3175000"/>
          <p14:tracePt t="190150" x="2114550" y="3175000"/>
          <p14:tracePt t="190170" x="2108200" y="3175000"/>
          <p14:tracePt t="190181" x="2101850" y="3175000"/>
          <p14:tracePt t="190190" x="2089150" y="3175000"/>
          <p14:tracePt t="190199" x="2057400" y="3175000"/>
          <p14:tracePt t="190216" x="2038350" y="3175000"/>
          <p14:tracePt t="190232" x="2019300" y="3175000"/>
          <p14:tracePt t="190249" x="2000250" y="3175000"/>
          <p14:tracePt t="190266" x="1987550" y="3175000"/>
          <p14:tracePt t="190282" x="1955800" y="3175000"/>
          <p14:tracePt t="190300" x="1930400" y="3175000"/>
          <p14:tracePt t="190316" x="1879600" y="3175000"/>
          <p14:tracePt t="190333" x="1816100" y="3175000"/>
          <p14:tracePt t="190349" x="1790700" y="3175000"/>
          <p14:tracePt t="190366" x="1727200" y="3175000"/>
          <p14:tracePt t="190383" x="1682750" y="3175000"/>
          <p14:tracePt t="190399" x="1581150" y="3162300"/>
          <p14:tracePt t="190416" x="1492250" y="3149600"/>
          <p14:tracePt t="190433" x="1447800" y="3149600"/>
          <p14:tracePt t="190449" x="1403350" y="3136900"/>
          <p14:tracePt t="190657" x="1409700" y="3136900"/>
          <p14:tracePt t="190667" x="1428750" y="3136900"/>
          <p14:tracePt t="190678" x="1447800" y="3136900"/>
          <p14:tracePt t="190682" x="1492250" y="3136900"/>
          <p14:tracePt t="190699" x="1524000" y="3136900"/>
          <p14:tracePt t="190716" x="1593850" y="3136900"/>
          <p14:tracePt t="190733" x="1625600" y="3136900"/>
          <p14:tracePt t="190749" x="1701800" y="3136900"/>
          <p14:tracePt t="190766" x="1835150" y="3136900"/>
          <p14:tracePt t="190782" x="1911350" y="3136900"/>
          <p14:tracePt t="190799" x="2057400" y="3136900"/>
          <p14:tracePt t="190816" x="2127250" y="3136900"/>
          <p14:tracePt t="190832" x="2235200" y="3136900"/>
          <p14:tracePt t="190849" x="2324100" y="3136900"/>
          <p14:tracePt t="190866" x="2355850" y="3136900"/>
          <p14:tracePt t="190882" x="2438400" y="3149600"/>
          <p14:tracePt t="190899" x="2482850" y="3162300"/>
          <p14:tracePt t="190899" x="2540000" y="3168650"/>
          <p14:tracePt t="190916" x="2597150" y="3175000"/>
          <p14:tracePt t="190932" x="2698750" y="3194050"/>
          <p14:tracePt t="190949" x="2743200" y="3194050"/>
          <p14:tracePt t="190966" x="2819400" y="3200400"/>
          <p14:tracePt t="190982" x="2921000" y="3206750"/>
          <p14:tracePt t="190999" x="2965450" y="3206750"/>
          <p14:tracePt t="191016" x="3054350" y="3206750"/>
          <p14:tracePt t="191033" x="3086100" y="3206750"/>
          <p14:tracePt t="191049" x="3130550" y="3206750"/>
          <p14:tracePt t="191113" x="3130550" y="3213100"/>
          <p14:tracePt t="191154" x="3136900" y="3213100"/>
          <p14:tracePt t="192488" x="3143250" y="3213100"/>
          <p14:tracePt t="192529" x="3149600" y="3213100"/>
          <p14:tracePt t="192925" x="3155950" y="3213100"/>
          <p14:tracePt t="192947" x="3162300" y="3213100"/>
          <p14:tracePt t="192958" x="3168650" y="3213100"/>
          <p14:tracePt t="192978" x="3175000" y="3213100"/>
          <p14:tracePt t="192998" x="3181350" y="3213100"/>
          <p14:tracePt t="193070" x="3187700" y="3213100"/>
          <p14:tracePt t="193091" x="3200400" y="3213100"/>
          <p14:tracePt t="193111" x="3206750" y="3213100"/>
          <p14:tracePt t="193125" x="3213100" y="3213100"/>
          <p14:tracePt t="193132" x="3219450" y="3213100"/>
          <p14:tracePt t="193141" x="3232150" y="3219450"/>
          <p14:tracePt t="193149" x="3251200" y="3225800"/>
          <p14:tracePt t="193185" x="3257550" y="3232150"/>
          <p14:tracePt t="193186" x="3263900" y="3232150"/>
          <p14:tracePt t="193199" x="3270250" y="3238500"/>
          <p14:tracePt t="193236" x="3276600" y="3238500"/>
          <p14:tracePt t="193257" x="3282950" y="3238500"/>
          <p14:tracePt t="193288" x="3289300" y="3238500"/>
          <p14:tracePt t="193308" x="3295650" y="3238500"/>
          <p14:tracePt t="193370" x="3302000" y="3238500"/>
          <p14:tracePt t="193421" x="3308350" y="3238500"/>
          <p14:tracePt t="193432" x="3314700" y="3238500"/>
          <p14:tracePt t="193463" x="3321050" y="3238500"/>
          <p14:tracePt t="193473" x="3327400" y="3238500"/>
          <p14:tracePt t="193504" x="3333750" y="3238500"/>
          <p14:tracePt t="193719" x="3340100" y="3238500"/>
          <p14:tracePt t="193760" x="3346450" y="3238500"/>
          <p14:tracePt t="193831" x="3346450" y="3244850"/>
          <p14:tracePt t="193843" x="3346450" y="3251200"/>
          <p14:tracePt t="193853" x="3346450" y="3257550"/>
          <p14:tracePt t="193858" x="3346450" y="3263900"/>
          <p14:tracePt t="193866" x="3346450" y="3270250"/>
          <p14:tracePt t="193882" x="3352800" y="3289300"/>
          <p14:tracePt t="193899" x="3352800" y="3308350"/>
          <p14:tracePt t="193916" x="3359150" y="3321050"/>
          <p14:tracePt t="193932" x="3359150" y="3333750"/>
          <p14:tracePt t="193949" x="3359150" y="3340100"/>
          <p14:tracePt t="193966" x="3359150" y="3352800"/>
          <p14:tracePt t="193983" x="3359150" y="3371850"/>
          <p14:tracePt t="193999" x="3359150" y="3378200"/>
          <p14:tracePt t="194016" x="3359150" y="3403600"/>
          <p14:tracePt t="194033" x="3359150" y="3416300"/>
          <p14:tracePt t="194049" x="3359150" y="3441700"/>
          <p14:tracePt t="194066" x="3359150" y="3460750"/>
          <p14:tracePt t="194083" x="3359150" y="3473450"/>
          <p14:tracePt t="194099" x="3359150" y="3486150"/>
          <p14:tracePt t="194116" x="3359150" y="3492500"/>
          <p14:tracePt t="194116" x="3359150" y="3498850"/>
          <p14:tracePt t="194133" x="3359150" y="3505200"/>
          <p14:tracePt t="194149" x="3359150" y="3517900"/>
          <p14:tracePt t="194166" x="3359150" y="3524250"/>
          <p14:tracePt t="194182" x="3359150" y="3536950"/>
          <p14:tracePt t="194199" x="3359150" y="3549650"/>
          <p14:tracePt t="194216" x="3359150" y="3562350"/>
          <p14:tracePt t="194232" x="3359150" y="3575050"/>
          <p14:tracePt t="194249" x="3359150" y="3581400"/>
          <p14:tracePt t="194266" x="3359150" y="3594100"/>
          <p14:tracePt t="194283" x="3352800" y="3600450"/>
          <p14:tracePt t="194299" x="3346450" y="3619500"/>
          <p14:tracePt t="194316" x="3340100" y="3651250"/>
          <p14:tracePt t="194332" x="3333750" y="3676650"/>
          <p14:tracePt t="194349" x="3314700" y="3721100"/>
          <p14:tracePt t="194367" x="3308350" y="3746500"/>
          <p14:tracePt t="194383" x="3295650" y="3790950"/>
          <p14:tracePt t="194399" x="3282950" y="3841750"/>
          <p14:tracePt t="194416" x="3282950" y="3867150"/>
          <p14:tracePt t="194433" x="3282950" y="3917950"/>
          <p14:tracePt t="194449" x="3282950" y="3994150"/>
          <p14:tracePt t="194467" x="3282950" y="4038600"/>
          <p14:tracePt t="194482" x="3282950" y="4121150"/>
          <p14:tracePt t="194498" x="3282950" y="4165600"/>
          <p14:tracePt t="194516" x="3282950" y="4235450"/>
          <p14:tracePt t="194532" x="3276600" y="4260850"/>
          <p14:tracePt t="194549" x="3263900" y="4305300"/>
          <p14:tracePt t="194567" x="3244850" y="4337050"/>
          <p14:tracePt t="194583" x="3238500" y="4362450"/>
          <p14:tracePt t="194599" x="3225800" y="4413250"/>
          <p14:tracePt t="194616" x="3225800" y="4432300"/>
          <p14:tracePt t="194633" x="3225800" y="4483100"/>
          <p14:tracePt t="194649" x="3225800" y="4527550"/>
          <p14:tracePt t="194666" x="3225800" y="4552950"/>
          <p14:tracePt t="194682" x="3225800" y="4603750"/>
          <p14:tracePt t="194700" x="3225800" y="4616450"/>
          <p14:tracePt t="194716" x="3225800" y="4667250"/>
          <p14:tracePt t="194732" x="3225800" y="4718050"/>
          <p14:tracePt t="194749" x="3225800" y="4743450"/>
          <p14:tracePt t="194766" x="3219450" y="4787900"/>
          <p14:tracePt t="194783" x="3219450" y="4813300"/>
          <p14:tracePt t="194799" x="3219450" y="4883150"/>
          <p14:tracePt t="194816" x="3219450" y="4946650"/>
          <p14:tracePt t="194833" x="3219450" y="4978400"/>
          <p14:tracePt t="194849" x="3219450" y="5048250"/>
          <p14:tracePt t="194866" x="3219450" y="5080000"/>
          <p14:tracePt t="194882" x="3219450" y="5149850"/>
          <p14:tracePt t="194899" x="3219450" y="5226050"/>
          <p14:tracePt t="194916" x="3219450" y="5257800"/>
          <p14:tracePt t="194933" x="3219450" y="5327650"/>
          <p14:tracePt t="194949" x="3219450" y="5353050"/>
          <p14:tracePt t="194966" x="3219450" y="5403850"/>
          <p14:tracePt t="194983" x="3213100" y="5429250"/>
          <p14:tracePt t="194999" x="3213100" y="5441950"/>
          <p14:tracePt t="195016" x="3213100" y="5461000"/>
          <p14:tracePt t="195032" x="3206750" y="5467350"/>
          <p14:tracePt t="195049" x="3206750" y="5473700"/>
          <p14:tracePt t="195066" x="3206750" y="5480050"/>
          <p14:tracePt t="195083" x="3206750" y="5486400"/>
          <p14:tracePt t="195144" x="3206750" y="5473700"/>
          <p14:tracePt t="195154" x="3200400" y="5461000"/>
          <p14:tracePt t="195166" x="3200400" y="5441950"/>
          <p14:tracePt t="195167" x="3200400" y="5422900"/>
          <p14:tracePt t="195183" x="3194050" y="5353050"/>
          <p14:tracePt t="195200" x="3194050" y="5321300"/>
          <p14:tracePt t="195216" x="3194050" y="5232400"/>
          <p14:tracePt t="195233" x="3181350" y="5111750"/>
          <p14:tracePt t="195250" x="3181350" y="5035550"/>
          <p14:tracePt t="195267" x="3162300" y="4895850"/>
          <p14:tracePt t="195283" x="3162300" y="4819650"/>
          <p14:tracePt t="195299" x="3162300" y="4699000"/>
          <p14:tracePt t="195317" x="3168650" y="4597400"/>
          <p14:tracePt t="195332" x="3187700" y="4546600"/>
          <p14:tracePt t="195349" x="3200400" y="4457700"/>
          <p14:tracePt t="195366" x="3219450" y="4356100"/>
          <p14:tracePt t="195383" x="3225800" y="4311650"/>
          <p14:tracePt t="195399" x="3232150" y="4210050"/>
          <p14:tracePt t="195416" x="3232150" y="4152900"/>
          <p14:tracePt t="195433" x="3232150" y="4070350"/>
          <p14:tracePt t="195449" x="3232150" y="3956050"/>
          <p14:tracePt t="195466" x="3232150" y="3905250"/>
          <p14:tracePt t="195482" x="3232150" y="3784600"/>
          <p14:tracePt t="195499" x="3232150" y="3714750"/>
          <p14:tracePt t="195516" x="3225800" y="3606800"/>
          <p14:tracePt t="195532" x="3206750" y="3517900"/>
          <p14:tracePt t="195550" x="3200400" y="3479800"/>
          <p14:tracePt t="195566" x="3194050" y="3429000"/>
          <p14:tracePt t="195583" x="3187700" y="3409950"/>
          <p14:tracePt t="195599" x="3181350" y="3384550"/>
          <p14:tracePt t="195616" x="3175000" y="3365500"/>
          <p14:tracePt t="195805" x="3175000" y="3371850"/>
          <p14:tracePt t="195817" x="3175000" y="3384550"/>
          <p14:tracePt t="195827" x="3175000" y="3397250"/>
          <p14:tracePt t="195841" x="3175000" y="3409950"/>
          <p14:tracePt t="195847" x="3175000" y="3460750"/>
          <p14:tracePt t="195868" x="3175000" y="3486150"/>
          <p14:tracePt t="195870" x="3175000" y="3511550"/>
          <p14:tracePt t="195882" x="3175000" y="3543300"/>
          <p14:tracePt t="195899" x="3175000" y="3606800"/>
          <p14:tracePt t="195916" x="3175000" y="3689350"/>
          <p14:tracePt t="195933" x="3175000" y="3740150"/>
          <p14:tracePt t="195949" x="3162300" y="3841750"/>
          <p14:tracePt t="195966" x="3155950" y="3898900"/>
          <p14:tracePt t="195982" x="3130550" y="3987800"/>
          <p14:tracePt t="195999" x="3105150" y="4095750"/>
          <p14:tracePt t="196016" x="3098800" y="4140200"/>
          <p14:tracePt t="196032" x="3086100" y="4229100"/>
          <p14:tracePt t="196049" x="3073400" y="4273550"/>
          <p14:tracePt t="196066" x="3060700" y="4343400"/>
          <p14:tracePt t="196083" x="3060700" y="4425950"/>
          <p14:tracePt t="196099" x="3060700" y="4470400"/>
          <p14:tracePt t="196116" x="3054350" y="4546600"/>
          <p14:tracePt t="196133" x="3054350" y="4578350"/>
          <p14:tracePt t="196149" x="3054350" y="4660900"/>
          <p14:tracePt t="196166" x="3054350" y="4724400"/>
          <p14:tracePt t="196182" x="3054350" y="4749800"/>
          <p14:tracePt t="196199" x="3054350" y="4794250"/>
          <p14:tracePt t="196216" x="3054350" y="4806950"/>
          <p14:tracePt t="196231" x="3054350" y="4851400"/>
          <p14:tracePt t="196248" x="3054350" y="4876800"/>
          <p14:tracePt t="196265" x="3060700" y="4927600"/>
          <p14:tracePt t="196281" x="3073400" y="4984750"/>
          <p14:tracePt t="196299" x="3079750" y="5016500"/>
          <p14:tracePt t="196316" x="3079750" y="5067300"/>
          <p14:tracePt t="196332" x="3086100" y="5105400"/>
          <p14:tracePt t="196349" x="3086100" y="5111750"/>
          <p14:tracePt t="196366" x="3086100" y="5137150"/>
          <p14:tracePt t="196401" x="3086100" y="5149850"/>
          <p14:tracePt t="196402" x="3086100" y="5156200"/>
          <p14:tracePt t="196416" x="3092450" y="5156200"/>
          <p14:tracePt t="196433" x="3092450" y="5162550"/>
          <p14:tracePt t="196505" x="3092450" y="5149850"/>
          <p14:tracePt t="196515" x="3092450" y="5143500"/>
          <p14:tracePt t="196537" x="3092450" y="5130800"/>
          <p14:tracePt t="196546" x="3092450" y="5124450"/>
          <p14:tracePt t="196566" x="3092450" y="5118100"/>
          <p14:tracePt t="196577" x="3092450" y="5111750"/>
          <p14:tracePt t="196591" x="3098800" y="5099050"/>
          <p14:tracePt t="196592" x="3098800" y="5092700"/>
          <p14:tracePt t="196599" x="3098800" y="5073650"/>
          <p14:tracePt t="196617" x="3105150" y="5029200"/>
          <p14:tracePt t="196632" x="3111500" y="4972050"/>
          <p14:tracePt t="196649" x="3111500" y="4953000"/>
          <p14:tracePt t="196666" x="3124200" y="4889500"/>
          <p14:tracePt t="196683" x="3130550" y="4864100"/>
          <p14:tracePt t="196699" x="3136900" y="4806950"/>
          <p14:tracePt t="196716" x="3149600" y="4737100"/>
          <p14:tracePt t="196733" x="3149600" y="4679950"/>
          <p14:tracePt t="196749" x="3155950" y="4572000"/>
          <p14:tracePt t="196766" x="3155950" y="4514850"/>
          <p14:tracePt t="196782" x="3155950" y="4394200"/>
          <p14:tracePt t="196799" x="3155950" y="4286250"/>
          <p14:tracePt t="196817" x="3155950" y="4235450"/>
          <p14:tracePt t="196832" x="3155950" y="4121150"/>
          <p14:tracePt t="196849" x="3155950" y="4070350"/>
          <p14:tracePt t="196866" x="3155950" y="3962400"/>
          <p14:tracePt t="196883" x="3155950" y="3860800"/>
          <p14:tracePt t="196899" x="3155950" y="3816350"/>
          <p14:tracePt t="196916" x="3155950" y="3740150"/>
          <p14:tracePt t="196933" x="3155950" y="3708400"/>
          <p14:tracePt t="196949" x="3162300" y="3657600"/>
          <p14:tracePt t="196967" x="3162300" y="3619500"/>
          <p14:tracePt t="196982" x="3162300" y="3613150"/>
          <p14:tracePt t="196999" x="3168650" y="3587750"/>
          <p14:tracePt t="197016" x="3168650" y="3581400"/>
          <p14:tracePt t="197032" x="3168650" y="3562350"/>
          <p14:tracePt t="197279" x="3168650" y="3568700"/>
          <p14:tracePt t="197289" x="3175000" y="3575050"/>
          <p14:tracePt t="197300" x="3175000" y="3581400"/>
          <p14:tracePt t="197308" x="3175000" y="3587750"/>
          <p14:tracePt t="197316" x="3181350" y="3600450"/>
          <p14:tracePt t="197332" x="3181350" y="3613150"/>
          <p14:tracePt t="197349" x="3181350" y="3619500"/>
          <p14:tracePt t="197384" x="3187700" y="3625850"/>
          <p14:tracePt t="197404" x="3187700" y="3632200"/>
          <p14:tracePt t="197434" x="3187700" y="3638550"/>
          <p14:tracePt t="197475" x="3187700" y="3644900"/>
          <p14:tracePt t="197498" x="3187700" y="3651250"/>
          <p14:tracePt t="197517" x="3187700" y="3657600"/>
          <p14:tracePt t="197528" x="3187700" y="3663950"/>
          <p14:tracePt t="197541" x="3187700" y="3670300"/>
          <p14:tracePt t="197542" x="3187700" y="3683000"/>
          <p14:tracePt t="197549" x="3187700" y="3695700"/>
          <p14:tracePt t="197566" x="3187700" y="3714750"/>
          <p14:tracePt t="197583" x="3187700" y="3727450"/>
          <p14:tracePt t="197599" x="3187700" y="3740150"/>
          <p14:tracePt t="197617" x="3187700" y="3752850"/>
          <p14:tracePt t="197826" x="3194050" y="3752850"/>
          <p14:tracePt t="197867" x="3200400" y="3752850"/>
          <p14:tracePt t="199343" x="3200400" y="3759200"/>
          <p14:tracePt t="199376" x="3200400" y="3765550"/>
          <p14:tracePt t="199407" x="3200400" y="3771900"/>
          <p14:tracePt t="199415" x="3200400" y="3778250"/>
          <p14:tracePt t="199427" x="3200400" y="3784600"/>
          <p14:tracePt t="199447" x="3200400" y="3790950"/>
          <p14:tracePt t="199458" x="3200400" y="3797300"/>
          <p14:tracePt t="199469" x="3200400" y="3803650"/>
          <p14:tracePt t="199490" x="3200400" y="3810000"/>
          <p14:tracePt t="199500" x="3200400" y="3822700"/>
          <p14:tracePt t="199501" x="3200400" y="3829050"/>
          <p14:tracePt t="199516" x="3200400" y="3848100"/>
          <p14:tracePt t="199533" x="3200400" y="3867150"/>
          <p14:tracePt t="199549" x="3200400" y="3911600"/>
          <p14:tracePt t="199566" x="3200400" y="3930650"/>
          <p14:tracePt t="199582" x="3200400" y="3968750"/>
          <p14:tracePt t="199599" x="3187700" y="4013200"/>
          <p14:tracePt t="199616" x="3181350" y="4038600"/>
          <p14:tracePt t="199633" x="3168650" y="4095750"/>
          <p14:tracePt t="199650" x="3155950" y="4133850"/>
          <p14:tracePt t="199666" x="3143250" y="4222750"/>
          <p14:tracePt t="199683" x="3130550" y="4324350"/>
          <p14:tracePt t="199699" x="3130550" y="4381500"/>
          <p14:tracePt t="199716" x="3117850" y="4470400"/>
          <p14:tracePt t="199732" x="3117850" y="4514850"/>
          <p14:tracePt t="199749" x="3117850" y="4591050"/>
          <p14:tracePt t="199766" x="3124200" y="4660900"/>
          <p14:tracePt t="199782" x="3130550" y="4692650"/>
          <p14:tracePt t="199799" x="3143250" y="4756150"/>
          <p14:tracePt t="199816" x="3149600" y="4794250"/>
          <p14:tracePt t="199832" x="3162300" y="4838700"/>
          <p14:tracePt t="199849" x="3162300" y="4889500"/>
          <p14:tracePt t="199866" x="3168650" y="4914900"/>
          <p14:tracePt t="199882" x="3168650" y="4965700"/>
          <p14:tracePt t="199899" x="3168650" y="4991100"/>
          <p14:tracePt t="199916" x="3168650" y="5029200"/>
          <p14:tracePt t="199933" x="3168650" y="5054600"/>
          <p14:tracePt t="199948" x="3168650" y="5086350"/>
          <p14:tracePt t="199964" x="3168650" y="5118100"/>
          <p14:tracePt t="199983" x="3168650" y="5137150"/>
          <p14:tracePt t="199999" x="3168650" y="5149850"/>
          <p14:tracePt t="200064" x="3162300" y="5143500"/>
          <p14:tracePt t="200084" x="3162300" y="5130800"/>
          <p14:tracePt t="200095" x="3162300" y="5124450"/>
          <p14:tracePt t="200098" x="3155950" y="5124450"/>
          <p14:tracePt t="200116" x="3155950" y="5111750"/>
          <p14:tracePt t="200117" x="3155950" y="5105400"/>
          <p14:tracePt t="200132" x="3149600" y="5092700"/>
          <p14:tracePt t="200150" x="3143250" y="5073650"/>
          <p14:tracePt t="200166" x="3130550" y="5035550"/>
          <p14:tracePt t="200183" x="3124200" y="5016500"/>
          <p14:tracePt t="200199" x="3111500" y="4940300"/>
          <p14:tracePt t="200216" x="3098800" y="4864100"/>
          <p14:tracePt t="200232" x="3092450" y="4826000"/>
          <p14:tracePt t="200249" x="3086100" y="4749800"/>
          <p14:tracePt t="200266" x="3073400" y="4667250"/>
          <p14:tracePt t="200282" x="3067050" y="4622800"/>
          <p14:tracePt t="200299" x="3041650" y="4508500"/>
          <p14:tracePt t="200316" x="3028950" y="4432300"/>
          <p14:tracePt t="200332" x="2984500" y="4267200"/>
          <p14:tracePt t="200349" x="2959100" y="4108450"/>
          <p14:tracePt t="200366" x="2946400" y="4057650"/>
          <p14:tracePt t="200382" x="2940050" y="3968750"/>
          <p14:tracePt t="200399" x="2940050" y="3943350"/>
          <p14:tracePt t="200416" x="2946400" y="3911600"/>
          <p14:tracePt t="200432" x="2952750" y="3873500"/>
          <p14:tracePt t="200450" x="2952750" y="3835400"/>
          <p14:tracePt t="200466" x="2959100" y="3797300"/>
          <p14:tracePt t="200482" x="2959100" y="3765550"/>
          <p14:tracePt t="200499" x="2965450" y="3721100"/>
          <p14:tracePt t="200516" x="2971800" y="3702050"/>
          <p14:tracePt t="200532" x="2978150" y="3676650"/>
          <p14:tracePt t="200549" x="2984500" y="3657600"/>
          <p14:tracePt t="200586" x="2984500" y="3651250"/>
          <p14:tracePt t="200688" x="2984500" y="3657600"/>
          <p14:tracePt t="200707" x="2990850" y="3663950"/>
          <p14:tracePt t="200708" x="2990850" y="3676650"/>
          <p14:tracePt t="200714" x="2997200" y="3714750"/>
          <p14:tracePt t="200732" x="3003550" y="3746500"/>
          <p14:tracePt t="200749" x="3003550" y="3822700"/>
          <p14:tracePt t="200766" x="3009900" y="3917950"/>
          <p14:tracePt t="200783" x="3009900" y="3968750"/>
          <p14:tracePt t="200799" x="3009900" y="4070350"/>
          <p14:tracePt t="200814" x="3009900" y="4121150"/>
          <p14:tracePt t="200831" x="3009900" y="4254500"/>
          <p14:tracePt t="200848" x="3009900" y="4362450"/>
          <p14:tracePt t="200864" x="3009900" y="4419600"/>
          <p14:tracePt t="200881" x="3009900" y="4514850"/>
          <p14:tracePt t="200898" x="3009900" y="4559300"/>
          <p14:tracePt t="200914" x="3009900" y="4616450"/>
          <p14:tracePt t="200931" x="3009900" y="4673600"/>
          <p14:tracePt t="200949" x="3009900" y="4705350"/>
          <p14:tracePt t="200966" x="3009900" y="4762500"/>
          <p14:tracePt t="200983" x="3009900" y="4819650"/>
          <p14:tracePt t="200999" x="3009900" y="4845050"/>
          <p14:tracePt t="201016" x="3009900" y="4902200"/>
          <p14:tracePt t="201031" x="3009900" y="4927600"/>
          <p14:tracePt t="201048" x="3009900" y="4972050"/>
          <p14:tracePt t="201065" x="3016250" y="4997450"/>
          <p14:tracePt t="201081" x="3016250" y="5041900"/>
          <p14:tracePt t="201099" x="3022600" y="5080000"/>
          <p14:tracePt t="201116" x="3022600" y="5092700"/>
          <p14:tracePt t="201133" x="3022600" y="5118100"/>
          <p14:tracePt t="201149" x="3022600" y="5124450"/>
          <p14:tracePt t="201166" x="3022600" y="5130800"/>
          <p14:tracePt t="201217" x="3028950" y="5130800"/>
          <p14:tracePt t="201260" x="3028950" y="5124450"/>
          <p14:tracePt t="201281" x="3028950" y="5118100"/>
          <p14:tracePt t="201332" x="3028950" y="5111750"/>
          <p14:tracePt t="201376" x="3028950" y="5105400"/>
          <p14:tracePt t="201392" x="3028950" y="5099050"/>
          <p14:tracePt t="201397" x="3028950" y="5092700"/>
          <p14:tracePt t="201419" x="3028950" y="5080000"/>
          <p14:tracePt t="201420" x="3028950" y="5073650"/>
          <p14:tracePt t="201433" x="3035300" y="5060950"/>
          <p14:tracePt t="201450" x="3035300" y="5054600"/>
          <p14:tracePt t="201467" x="3048000" y="5029200"/>
          <p14:tracePt t="201484" x="3054350" y="5016500"/>
          <p14:tracePt t="201500" x="3060700" y="4997450"/>
          <p14:tracePt t="201517" x="3086100" y="4972050"/>
          <p14:tracePt t="201533" x="3105150" y="4953000"/>
          <p14:tracePt t="201550" x="3136900" y="4908550"/>
          <p14:tracePt t="201567" x="3155950" y="4883150"/>
          <p14:tracePt t="201583" x="3187700" y="4832350"/>
          <p14:tracePt t="201600" x="3206750" y="4775200"/>
          <p14:tracePt t="201617" x="3213100" y="4743450"/>
          <p14:tracePt t="201634" x="3219450" y="4679950"/>
          <p14:tracePt t="201650" x="3225800" y="4635500"/>
          <p14:tracePt t="201667" x="3251200" y="4502150"/>
          <p14:tracePt t="201685" x="3295650" y="4356100"/>
          <p14:tracePt t="201700" x="3308350" y="4286250"/>
          <p14:tracePt t="201717" x="3352800" y="4152900"/>
          <p14:tracePt t="201733" x="3371850" y="4083050"/>
          <p14:tracePt t="201750" x="3409950" y="3968750"/>
          <p14:tracePt t="201767" x="3441700" y="3886200"/>
          <p14:tracePt t="201783" x="3454400" y="3860800"/>
          <p14:tracePt t="201800" x="3473450" y="3816350"/>
          <p14:tracePt t="201817" x="3479800" y="3797300"/>
          <p14:tracePt t="201833" x="3486150" y="3790950"/>
          <p14:tracePt t="201928" x="3486150" y="3797300"/>
          <p14:tracePt t="201942" x="3486150" y="3803650"/>
          <p14:tracePt t="201951" x="3486150" y="3810000"/>
          <p14:tracePt t="201953" x="3492500" y="3810000"/>
          <p14:tracePt t="201967" x="3492500" y="3822700"/>
          <p14:tracePt t="202002" x="3498850" y="3822700"/>
          <p14:tracePt t="202004" x="3498850" y="3829050"/>
          <p14:tracePt t="202033" x="3498850" y="3835400"/>
          <p14:tracePt t="202035" x="3505200" y="3841750"/>
          <p14:tracePt t="202050" x="3517900" y="3841750"/>
          <p14:tracePt t="202067" x="3517900" y="3848100"/>
          <p14:tracePt t="202083" x="3530600" y="3854450"/>
          <p14:tracePt t="202100" x="3536950" y="3860800"/>
          <p14:tracePt t="202117" x="3556000" y="3860800"/>
          <p14:tracePt t="202134" x="3594100" y="3867150"/>
          <p14:tracePt t="202150" x="3638550" y="3873500"/>
          <p14:tracePt t="202168" x="3733800" y="3898900"/>
          <p14:tracePt t="202183" x="3797300" y="3917950"/>
          <p14:tracePt t="202200" x="3911600" y="3930650"/>
          <p14:tracePt t="202217" x="4019550" y="3949700"/>
          <p14:tracePt t="202233" x="4076700" y="3956050"/>
          <p14:tracePt t="202250" x="4191000" y="3975100"/>
          <p14:tracePt t="202267" x="4235450" y="3975100"/>
          <p14:tracePt t="202283" x="4318000" y="3987800"/>
          <p14:tracePt t="202300" x="4356100" y="3994150"/>
          <p14:tracePt t="202337" x="4362450" y="3994150"/>
          <p14:tracePt t="202350" x="4368800" y="3994150"/>
          <p14:tracePt t="202351" x="4387850" y="4000500"/>
          <p14:tracePt t="202367" x="4413250" y="4006850"/>
          <p14:tracePt t="202383" x="4457700" y="4013200"/>
          <p14:tracePt t="202400" x="4476750" y="4019550"/>
          <p14:tracePt t="202417" x="4521200" y="4025900"/>
          <p14:tracePt t="202434" x="4540250" y="4025900"/>
          <p14:tracePt t="202483" x="4546600" y="4025900"/>
          <p14:tracePt t="202543" x="4552950" y="4025900"/>
          <p14:tracePt t="202564" x="4559300" y="4025900"/>
          <p14:tracePt t="202574" x="4565650" y="4025900"/>
          <p14:tracePt t="202585" x="4578350" y="4025900"/>
          <p14:tracePt t="202592" x="4597400" y="4025900"/>
          <p14:tracePt t="202600" x="4635500" y="4025900"/>
          <p14:tracePt t="202617" x="4660900" y="4025900"/>
          <p14:tracePt t="202633" x="4711700" y="4025900"/>
          <p14:tracePt t="202650" x="4718050" y="4025900"/>
          <p14:tracePt t="202667" x="4737100" y="4025900"/>
          <p14:tracePt t="202684" x="4749800" y="4025900"/>
          <p14:tracePt t="202700" x="4768850" y="4025900"/>
          <p14:tracePt t="202717" x="4819650" y="4025900"/>
          <p14:tracePt t="202733" x="4851400" y="4025900"/>
          <p14:tracePt t="202750" x="4908550" y="4025900"/>
          <p14:tracePt t="202767" x="4946650" y="4025900"/>
          <p14:tracePt t="202784" x="4959350" y="4025900"/>
          <p14:tracePt t="202800" x="4972050" y="4019550"/>
          <p14:tracePt t="202817" x="4972050" y="4013200"/>
          <p14:tracePt t="202855" x="4978400" y="4006850"/>
          <p14:tracePt t="202857" x="4984750" y="4006850"/>
          <p14:tracePt t="202867" x="4991100" y="4006850"/>
          <p14:tracePt t="202883" x="4991100" y="4000500"/>
          <p14:tracePt t="202900" x="4997450" y="4000500"/>
          <p14:tracePt t="202917" x="5003800" y="3994150"/>
          <p14:tracePt t="202933" x="5003800" y="3987800"/>
          <p14:tracePt t="203030" x="5010150" y="3987800"/>
          <p14:tracePt t="203285" x="5010150" y="3981450"/>
          <p14:tracePt t="203326" x="5010150" y="3975100"/>
          <p14:tracePt t="203541" x="5022850" y="3975100"/>
          <p14:tracePt t="203551" x="5035550" y="3975100"/>
          <p14:tracePt t="203553" x="5060950" y="3975100"/>
          <p14:tracePt t="203567" x="5111750" y="3987800"/>
          <p14:tracePt t="203583" x="5137150" y="3994150"/>
          <p14:tracePt t="203600" x="5181600" y="4006850"/>
          <p14:tracePt t="203617" x="5194300" y="4013200"/>
          <p14:tracePt t="203656" x="5200650" y="4013200"/>
          <p14:tracePt t="203696" x="5207000" y="4013200"/>
          <p14:tracePt t="203727" x="5213350" y="4013200"/>
          <p14:tracePt t="203780" x="5219700" y="4013200"/>
          <p14:tracePt t="203801" x="5226050" y="4013200"/>
          <p14:tracePt t="203811" x="5232400" y="4013200"/>
          <p14:tracePt t="203842" x="5238750" y="4013200"/>
          <p14:tracePt t="203859" x="5245100" y="4013200"/>
          <p14:tracePt t="203875" x="5257800" y="4013200"/>
          <p14:tracePt t="203885" x="5270500" y="4006850"/>
          <p14:tracePt t="203887" x="5283200" y="4006850"/>
          <p14:tracePt t="203900" x="5302250" y="4000500"/>
          <p14:tracePt t="203917" x="5314950" y="4000500"/>
          <p14:tracePt t="203934" x="5334000" y="3987800"/>
          <p14:tracePt t="203950" x="5340350" y="3987800"/>
          <p14:tracePt t="203967" x="5372100" y="3981450"/>
          <p14:tracePt t="203983" x="5448300" y="3968750"/>
          <p14:tracePt t="204000" x="5518150" y="3956050"/>
          <p14:tracePt t="204017" x="5670550" y="3949700"/>
          <p14:tracePt t="204032" x="5746750" y="3943350"/>
          <p14:tracePt t="204049" x="5867400" y="3937000"/>
          <p14:tracePt t="204065" x="5911850" y="3937000"/>
          <p14:tracePt t="204082" x="5956300" y="3930650"/>
          <p14:tracePt t="204100" x="5975350" y="3924300"/>
          <p14:tracePt t="204117" x="5988050" y="3917950"/>
          <p14:tracePt t="204133" x="6019800" y="3911600"/>
          <p14:tracePt t="204150" x="6057900" y="3911600"/>
          <p14:tracePt t="204167" x="6076950" y="3911600"/>
          <p14:tracePt t="204183" x="6115050" y="3905250"/>
          <p14:tracePt t="204200" x="6140450" y="3905250"/>
          <p14:tracePt t="204217" x="6197600" y="3905250"/>
          <p14:tracePt t="204234" x="6267450" y="3905250"/>
          <p14:tracePt t="204250" x="6299200" y="3905250"/>
          <p14:tracePt t="204267" x="6350000" y="3905250"/>
          <p14:tracePt t="204284" x="6362700" y="3905250"/>
          <p14:tracePt t="204300" x="6388100" y="3905250"/>
          <p14:tracePt t="204317" x="6394450" y="3898900"/>
          <p14:tracePt t="204333" x="6413500" y="3892550"/>
          <p14:tracePt t="204350" x="6426200" y="3886200"/>
          <p14:tracePt t="204367" x="6438900" y="3886200"/>
          <p14:tracePt t="204383" x="6451600" y="3886200"/>
          <p14:tracePt t="204400" x="6464300" y="3879850"/>
          <p14:tracePt t="204417" x="6464300" y="3873500"/>
          <p14:tracePt t="204433" x="6470650" y="3873500"/>
          <p14:tracePt t="204450" x="6477000" y="3867150"/>
          <p14:tracePt t="204467" x="6496050" y="3867150"/>
          <p14:tracePt t="204483" x="6508750" y="3860800"/>
          <p14:tracePt t="204500" x="6515100" y="3854450"/>
          <p14:tracePt t="204517" x="6527800" y="3848100"/>
          <p14:tracePt t="205491" x="6534150" y="3848100"/>
          <p14:tracePt t="205502" x="6540500" y="3848100"/>
          <p14:tracePt t="205503" x="6546850" y="3841750"/>
          <p14:tracePt t="205517" x="6578600" y="3835400"/>
          <p14:tracePt t="205533" x="6604000" y="3829050"/>
          <p14:tracePt t="205550" x="6648450" y="3810000"/>
          <p14:tracePt t="205568" x="6673850" y="3797300"/>
          <p14:tracePt t="205583" x="6705600" y="3778250"/>
          <p14:tracePt t="205600" x="6724650" y="3759200"/>
          <p14:tracePt t="205637" x="6731000" y="3759200"/>
          <p14:tracePt t="205657" x="6737350" y="3759200"/>
          <p14:tracePt t="205668" x="6743700" y="3759200"/>
          <p14:tracePt t="205678" x="6762750" y="3759200"/>
          <p14:tracePt t="205688" x="6800850" y="3752850"/>
          <p14:tracePt t="205700" x="6826250" y="3752850"/>
          <p14:tracePt t="205717" x="6870700" y="3746500"/>
          <p14:tracePt t="205734" x="6889750" y="3746500"/>
          <p14:tracePt t="205802" x="6902450" y="3746500"/>
          <p14:tracePt t="205813" x="6921500" y="3740150"/>
          <p14:tracePt t="205825" x="6940550" y="3740150"/>
          <p14:tracePt t="205834" x="6953250" y="3740150"/>
          <p14:tracePt t="205841" x="6978650" y="3740150"/>
          <p14:tracePt t="205850" x="7016750" y="3733800"/>
          <p14:tracePt t="205867" x="7029450" y="3733800"/>
          <p14:tracePt t="205883" x="7042150" y="3733800"/>
          <p14:tracePt t="205900" x="7048500" y="3733800"/>
          <p14:tracePt t="205917" x="7073900" y="3733800"/>
          <p14:tracePt t="205933" x="7131050" y="3740150"/>
          <p14:tracePt t="205950" x="7162800" y="3746500"/>
          <p14:tracePt t="205966" x="7245350" y="3759200"/>
          <p14:tracePt t="205983" x="7283450" y="3765550"/>
          <p14:tracePt t="206000" x="7327900" y="3778250"/>
          <p14:tracePt t="206017" x="7334250" y="3778250"/>
          <p14:tracePt t="206053" x="7340600" y="3778250"/>
          <p14:tracePt t="206055" x="7346950" y="3778250"/>
          <p14:tracePt t="206067" x="7353300" y="3778250"/>
          <p14:tracePt t="206083" x="7366000" y="3778250"/>
          <p14:tracePt t="206100" x="7385050" y="3778250"/>
          <p14:tracePt t="206117" x="7391400" y="3778250"/>
          <p14:tracePt t="206133" x="7397750" y="3778250"/>
          <p14:tracePt t="206150" x="7404100" y="3778250"/>
          <p14:tracePt t="206167" x="7416800" y="3778250"/>
          <p14:tracePt t="206183" x="7423150" y="3778250"/>
          <p14:tracePt t="206183" x="7435850" y="3778250"/>
          <p14:tracePt t="206200" x="7442200" y="3778250"/>
          <p14:tracePt t="206217" x="7454900" y="3778250"/>
          <p14:tracePt t="206234" x="7461250" y="3778250"/>
          <p14:tracePt t="206710" x="7454900" y="3778250"/>
          <p14:tracePt t="207941" x="7454900" y="3784600"/>
          <p14:tracePt t="208015" x="7454900" y="3790950"/>
          <p14:tracePt t="208036" x="7448550" y="3790950"/>
          <p14:tracePt t="208046" x="7448550" y="3797300"/>
          <p14:tracePt t="208068" x="7442200" y="3803650"/>
          <p14:tracePt t="208088" x="7435850" y="3803650"/>
          <p14:tracePt t="208110" x="7435850" y="3810000"/>
          <p14:tracePt t="208119" x="7429500" y="3810000"/>
          <p14:tracePt t="208130" x="7423150" y="3816350"/>
          <p14:tracePt t="208140" x="7416800" y="3822700"/>
          <p14:tracePt t="208151" x="7397750" y="3829050"/>
          <p14:tracePt t="208152" x="7378700" y="3829050"/>
          <p14:tracePt t="208167" x="7308850" y="3854450"/>
          <p14:tracePt t="208184" x="7251700" y="3867150"/>
          <p14:tracePt t="208200" x="7092950" y="3911600"/>
          <p14:tracePt t="208217" x="6991350" y="3949700"/>
          <p14:tracePt t="208233" x="6807200" y="4013200"/>
          <p14:tracePt t="208250" x="6635750" y="4076700"/>
          <p14:tracePt t="208267" x="6565900" y="4102100"/>
          <p14:tracePt t="208283" x="6451600" y="4152900"/>
          <p14:tracePt t="208300" x="6394450" y="4184650"/>
          <p14:tracePt t="208317" x="6242050" y="4260850"/>
          <p14:tracePt t="208333" x="6102350" y="4343400"/>
          <p14:tracePt t="208350" x="6045200" y="4381500"/>
          <p14:tracePt t="208367" x="5937250" y="4451350"/>
          <p14:tracePt t="208383" x="5899150" y="4483100"/>
          <p14:tracePt t="208400" x="5848350" y="4521200"/>
          <p14:tracePt t="208417" x="5816600" y="4559300"/>
          <p14:tracePt t="208433" x="5791200" y="4584700"/>
          <p14:tracePt t="208450" x="5753100" y="4641850"/>
          <p14:tracePt t="208467" x="5727700" y="4679950"/>
          <p14:tracePt t="208483" x="5695950" y="4756150"/>
          <p14:tracePt t="208500" x="5664200" y="4851400"/>
          <p14:tracePt t="208517" x="5651500" y="4883150"/>
          <p14:tracePt t="208533" x="5626100" y="4959350"/>
          <p14:tracePt t="208550" x="5607050" y="4997450"/>
          <p14:tracePt t="208567" x="5581650" y="5029200"/>
          <p14:tracePt t="208583" x="5575300" y="5054600"/>
          <p14:tracePt t="208600" x="5568950" y="5067300"/>
          <p14:tracePt t="208617" x="5562600" y="5080000"/>
          <p14:tracePt t="208633" x="5556250" y="5086350"/>
          <p14:tracePt t="208649" x="5549900" y="5105400"/>
          <p14:tracePt t="208667" x="5530850" y="5130800"/>
          <p14:tracePt t="208683" x="5524500" y="5130800"/>
          <p14:tracePt t="208700" x="5511800" y="5149850"/>
          <p14:tracePt t="208717" x="5505450" y="5156200"/>
          <p14:tracePt t="208733" x="5486400" y="5168900"/>
          <p14:tracePt t="208750" x="5473700" y="5168900"/>
          <p14:tracePt t="208750" x="5467350" y="5175250"/>
          <p14:tracePt t="208767" x="5461000" y="5181600"/>
          <p14:tracePt t="208783" x="5454650" y="5181600"/>
          <p14:tracePt t="209205" x="5454650" y="5175250"/>
          <p14:tracePt t="209329" x="5441950" y="5175250"/>
          <p14:tracePt t="209333" x="5435600" y="5168900"/>
          <p14:tracePt t="209350" x="5416550" y="5168900"/>
          <p14:tracePt t="209351" x="5391150" y="5162550"/>
          <p14:tracePt t="209367" x="5334000" y="5156200"/>
          <p14:tracePt t="209383" x="5295900" y="5149850"/>
          <p14:tracePt t="209400" x="5238750" y="5143500"/>
          <p14:tracePt t="209417" x="5181600" y="5137150"/>
          <p14:tracePt t="209433" x="5162550" y="5130800"/>
          <p14:tracePt t="209450" x="5124450" y="5130800"/>
          <p14:tracePt t="209467" x="5118100" y="5130800"/>
          <p14:tracePt t="209483" x="5105400" y="5124450"/>
          <p14:tracePt t="209527" x="5099050" y="5124450"/>
          <p14:tracePt t="209536" x="5092700" y="5124450"/>
          <p14:tracePt t="209550" x="5086350" y="5124450"/>
          <p14:tracePt t="209569" x="5073650" y="5124450"/>
          <p14:tracePt t="209570" x="5067300" y="5124450"/>
          <p14:tracePt t="209583" x="5041900" y="5124450"/>
          <p14:tracePt t="209620" x="5029200" y="5124450"/>
          <p14:tracePt t="209633" x="5022850" y="5118100"/>
          <p14:tracePt t="209650" x="5003800" y="5099050"/>
          <p14:tracePt t="209651" x="4991100" y="5080000"/>
          <p14:tracePt t="209667" x="4965700" y="5054600"/>
          <p14:tracePt t="209684" x="4953000" y="5035550"/>
          <p14:tracePt t="209700" x="4933950" y="5003800"/>
          <p14:tracePt t="209717" x="4933950" y="4991100"/>
          <p14:tracePt t="209733" x="4933950" y="4978400"/>
          <p14:tracePt t="209750" x="4927600" y="4965700"/>
          <p14:tracePt t="209767" x="4914900" y="4946650"/>
          <p14:tracePt t="209783" x="4889500" y="4908550"/>
          <p14:tracePt t="209801" x="4876800" y="4889500"/>
          <p14:tracePt t="209817" x="4857750" y="4857750"/>
          <p14:tracePt t="209834" x="4845050" y="4838700"/>
          <p14:tracePt t="209834" x="4845050" y="4826000"/>
          <p14:tracePt t="209850" x="4838700" y="4813300"/>
          <p14:tracePt t="209867" x="4826000" y="4794250"/>
          <p14:tracePt t="209883" x="4819650" y="4781550"/>
          <p14:tracePt t="209900" x="4787900" y="4749800"/>
          <p14:tracePt t="209917" x="4768850" y="4718050"/>
          <p14:tracePt t="209933" x="4749800" y="4705350"/>
          <p14:tracePt t="209949" x="4730750" y="4686300"/>
          <p14:tracePt t="209967" x="4724400" y="4679950"/>
          <p14:tracePt t="209983" x="4692650" y="4667250"/>
          <p14:tracePt t="210000" x="4654550" y="4667250"/>
          <p14:tracePt t="210017" x="4635500" y="4667250"/>
          <p14:tracePt t="210033" x="4591050" y="4660900"/>
          <p14:tracePt t="210050" x="4572000" y="4660900"/>
          <p14:tracePt t="210067" x="4546600" y="4654550"/>
          <p14:tracePt t="210083" x="4514850" y="4654550"/>
          <p14:tracePt t="210100" x="4495800" y="4654550"/>
          <p14:tracePt t="210117" x="4425950" y="4654550"/>
          <p14:tracePt t="210133" x="4394200" y="4654550"/>
          <p14:tracePt t="210150" x="4318000" y="4654550"/>
          <p14:tracePt t="210167" x="4292600" y="4654550"/>
          <p14:tracePt t="210183" x="4248150" y="4654550"/>
          <p14:tracePt t="210200" x="4235450" y="4654550"/>
          <p14:tracePt t="210217" x="4222750" y="4654550"/>
          <p14:tracePt t="210233" x="4210050" y="4654550"/>
          <p14:tracePt t="210250" x="4191000" y="4667250"/>
          <p14:tracePt t="210267" x="4178300" y="4673600"/>
          <p14:tracePt t="210283" x="4152900" y="4692650"/>
          <p14:tracePt t="210320" x="4146550" y="4705350"/>
          <p14:tracePt t="210321" x="4146550" y="4711700"/>
          <p14:tracePt t="210333" x="4146550" y="4718050"/>
          <p14:tracePt t="210350" x="4146550" y="4730750"/>
          <p14:tracePt t="210367" x="4146550" y="4762500"/>
          <p14:tracePt t="210383" x="4146550" y="4775200"/>
          <p14:tracePt t="210400" x="4152900" y="4800600"/>
          <p14:tracePt t="210417" x="4159250" y="4819650"/>
          <p14:tracePt t="210433" x="4184650" y="4864100"/>
          <p14:tracePt t="210450" x="4210050" y="4902200"/>
          <p14:tracePt t="210467" x="4229100" y="4921250"/>
          <p14:tracePt t="210483" x="4267200" y="4965700"/>
          <p14:tracePt t="210500" x="4286250" y="4984750"/>
          <p14:tracePt t="210517" x="4362450" y="5022850"/>
          <p14:tracePt t="210533" x="4464050" y="5054600"/>
          <p14:tracePt t="210550" x="4514850" y="5060950"/>
          <p14:tracePt t="210566" x="4610100" y="5067300"/>
          <p14:tracePt t="210583" x="4654550" y="5067300"/>
          <p14:tracePt t="210600" x="4699000" y="5067300"/>
          <p14:tracePt t="210617" x="4718050" y="5067300"/>
          <p14:tracePt t="210653" x="4724400" y="5067300"/>
          <p14:tracePt t="210655" x="4730750" y="5060950"/>
          <p14:tracePt t="210684" x="4730750" y="5054600"/>
          <p14:tracePt t="210686" x="4737100" y="5054600"/>
          <p14:tracePt t="210700" x="4743450" y="5054600"/>
          <p14:tracePt t="210818" x="4737100" y="5054600"/>
          <p14:tracePt t="211032" x="4743450" y="5054600"/>
          <p14:tracePt t="211042" x="4743450" y="5048250"/>
          <p14:tracePt t="211096" x="4749800" y="5048250"/>
          <p14:tracePt t="211137" x="4756150" y="5048250"/>
          <p14:tracePt t="211157" x="4762500" y="5048250"/>
          <p14:tracePt t="211167" x="4768850" y="5048250"/>
          <p14:tracePt t="211189" x="4775200" y="5048250"/>
          <p14:tracePt t="211210" x="4781550" y="5048250"/>
          <p14:tracePt t="211229" x="4787900" y="5048250"/>
          <p14:tracePt t="211240" x="4794250" y="5048250"/>
          <p14:tracePt t="211251" x="4800600" y="5048250"/>
          <p14:tracePt t="211281" x="4806950" y="5048250"/>
          <p14:tracePt t="211292" x="4813300" y="5048250"/>
          <p14:tracePt t="211303" x="4819650" y="5048250"/>
          <p14:tracePt t="211317" x="4832350" y="5048250"/>
          <p14:tracePt t="211318" x="4857750" y="5048250"/>
          <p14:tracePt t="211333" x="4940300" y="5048250"/>
          <p14:tracePt t="211350" x="5041900" y="5048250"/>
          <p14:tracePt t="211367" x="5086350" y="5048250"/>
          <p14:tracePt t="211383" x="5143500" y="5048250"/>
          <p14:tracePt t="211400" x="5168900" y="5048250"/>
          <p14:tracePt t="211417" x="5187950" y="5048250"/>
          <p14:tracePt t="211433" x="5238750" y="5048250"/>
          <p14:tracePt t="211450" x="5283200" y="5048250"/>
          <p14:tracePt t="211467" x="5403850" y="5048250"/>
          <p14:tracePt t="211483" x="5562600" y="5048250"/>
          <p14:tracePt t="211500" x="5638800" y="5048250"/>
          <p14:tracePt t="211517" x="5778500" y="5054600"/>
          <p14:tracePt t="211533" x="5835650" y="5054600"/>
          <p14:tracePt t="211550" x="5943600" y="5060950"/>
          <p14:tracePt t="211567" x="6026150" y="5060950"/>
          <p14:tracePt t="211583" x="6070600" y="5060950"/>
          <p14:tracePt t="211600" x="6165850" y="5060950"/>
          <p14:tracePt t="211615" x="6223000" y="5060950"/>
          <p14:tracePt t="211632" x="6311900" y="5060950"/>
          <p14:tracePt t="211650" x="6375400" y="5060950"/>
          <p14:tracePt t="211667" x="6394450" y="5060950"/>
          <p14:tracePt t="211683" x="6407150" y="5060950"/>
          <p14:tracePt t="211830" x="6407150" y="5067300"/>
          <p14:tracePt t="211871" x="6413500" y="5067300"/>
          <p14:tracePt t="211902" x="6419850" y="5067300"/>
          <p14:tracePt t="211922" x="6426200" y="5067300"/>
          <p14:tracePt t="211933" x="6438900" y="5073650"/>
          <p14:tracePt t="211943" x="6451600" y="5073650"/>
          <p14:tracePt t="211954" x="6477000" y="5080000"/>
          <p14:tracePt t="211956" x="6496050" y="5080000"/>
          <p14:tracePt t="211968" x="6534150" y="5086350"/>
          <p14:tracePt t="211983" x="6584950" y="5092700"/>
          <p14:tracePt t="212000" x="6610350" y="5099050"/>
          <p14:tracePt t="213044" x="6616700" y="5099050"/>
          <p14:tracePt t="213168" x="6623050" y="5099050"/>
          <p14:tracePt t="213179" x="6635750" y="5099050"/>
          <p14:tracePt t="213188" x="6642100" y="5099050"/>
          <p14:tracePt t="213200" x="6654800" y="5092700"/>
          <p14:tracePt t="213201" x="6673850" y="5086350"/>
          <p14:tracePt t="213217" x="6718300" y="5073650"/>
          <p14:tracePt t="213233" x="6737350" y="5067300"/>
          <p14:tracePt t="213250" x="6762750" y="5054600"/>
          <p14:tracePt t="213266" x="6781800" y="5048250"/>
          <p14:tracePt t="213284" x="6788150" y="5041900"/>
          <p14:tracePt t="213300" x="6800850" y="5029200"/>
          <p14:tracePt t="213317" x="6813550" y="5029200"/>
          <p14:tracePt t="213333" x="6845300" y="5022850"/>
          <p14:tracePt t="213350" x="6877050" y="5010150"/>
          <p14:tracePt t="213367" x="6896100" y="5003800"/>
          <p14:tracePt t="213383" x="6927850" y="4991100"/>
          <p14:tracePt t="213400" x="6946900" y="4978400"/>
          <p14:tracePt t="213416" x="6978650" y="4965700"/>
          <p14:tracePt t="213433" x="7023100" y="4946650"/>
          <p14:tracePt t="213450" x="7048500" y="4933950"/>
          <p14:tracePt t="213467" x="7092950" y="4914900"/>
          <p14:tracePt t="213483" x="7112000" y="4908550"/>
          <p14:tracePt t="213500" x="7131050" y="4895850"/>
          <p14:tracePt t="213517" x="7150100" y="4895850"/>
          <p14:tracePt t="213533" x="7169150" y="4889500"/>
          <p14:tracePt t="213549" x="7239000" y="4889500"/>
          <p14:tracePt t="213566" x="7315200" y="4889500"/>
          <p14:tracePt t="213583" x="7480300" y="4889500"/>
          <p14:tracePt t="213600" x="7639050" y="4889500"/>
          <p14:tracePt t="213617" x="7696200" y="4889500"/>
          <p14:tracePt t="213633" x="7747000" y="4889500"/>
          <p14:tracePt t="213669" x="7740650" y="4883150"/>
          <p14:tracePt t="213670" x="7734300" y="4883150"/>
          <p14:tracePt t="213683" x="7702550" y="4870450"/>
          <p14:tracePt t="213700" x="7683500" y="4864100"/>
          <p14:tracePt t="213716" x="7658100" y="4857750"/>
          <p14:tracePt t="213733" x="7651750" y="4857750"/>
          <p14:tracePt t="213855" x="7651750" y="4864100"/>
          <p14:tracePt t="213866" x="7651750" y="4870450"/>
          <p14:tracePt t="213875" x="7651750" y="4876800"/>
          <p14:tracePt t="213892" x="7651750" y="4889500"/>
          <p14:tracePt t="213900" x="7651750" y="4902200"/>
          <p14:tracePt t="213901" x="7651750" y="4940300"/>
          <p14:tracePt t="213916" x="7651750" y="4959350"/>
          <p14:tracePt t="213933" x="7651750" y="4997450"/>
          <p14:tracePt t="213950" x="7645400" y="5016500"/>
          <p14:tracePt t="213966" x="7639050" y="5048250"/>
          <p14:tracePt t="213983" x="7639050" y="5060950"/>
          <p14:tracePt t="214000" x="7639050" y="5067300"/>
          <p14:tracePt t="214722" x="7632700" y="5067300"/>
          <p14:tracePt t="214743" x="7626350" y="5067300"/>
          <p14:tracePt t="214753" x="7620000" y="5067300"/>
          <p14:tracePt t="214763" x="7588250" y="5073650"/>
          <p14:tracePt t="214785" x="7556500" y="5073650"/>
          <p14:tracePt t="214786" x="7512050" y="5073650"/>
          <p14:tracePt t="214800" x="7404100" y="5080000"/>
          <p14:tracePt t="214817" x="7334250" y="5080000"/>
          <p14:tracePt t="214833" x="7207250" y="5080000"/>
          <p14:tracePt t="214851" x="7143750" y="5080000"/>
          <p14:tracePt t="214867" x="6997700" y="5086350"/>
          <p14:tracePt t="214883" x="6845300" y="5086350"/>
          <p14:tracePt t="214899" x="6769100" y="5086350"/>
          <p14:tracePt t="214917" x="6610350" y="5099050"/>
          <p14:tracePt t="214934" x="6534150" y="5099050"/>
          <p14:tracePt t="214950" x="6413500" y="5099050"/>
          <p14:tracePt t="214967" x="6343650" y="5105400"/>
          <p14:tracePt t="214983" x="6324600" y="5105400"/>
          <p14:tracePt t="215000" x="6292850" y="5111750"/>
          <p14:tracePt t="215016" x="6254750" y="5118100"/>
          <p14:tracePt t="215033" x="6229350" y="5118100"/>
          <p14:tracePt t="215050" x="6197600" y="5118100"/>
          <p14:tracePt t="215067" x="6184900" y="5118100"/>
          <p14:tracePt t="215083" x="6178550" y="5118100"/>
          <p14:tracePt t="215240" x="6184900" y="5118100"/>
          <p14:tracePt t="215250" x="6191250" y="5118100"/>
          <p14:tracePt t="215260" x="6203950" y="5118100"/>
          <p14:tracePt t="215267" x="6254750" y="5118100"/>
          <p14:tracePt t="215283" x="6292850" y="5118100"/>
          <p14:tracePt t="215300" x="6432550" y="5118100"/>
          <p14:tracePt t="215317" x="6521450" y="5118100"/>
          <p14:tracePt t="215317" x="6610350" y="5118100"/>
          <p14:tracePt t="215333" x="6692900" y="5118100"/>
          <p14:tracePt t="215350" x="6813550" y="5111750"/>
          <p14:tracePt t="215366" x="6845300" y="5111750"/>
          <p14:tracePt t="215383" x="6883400" y="5105400"/>
          <p14:tracePt t="215400" x="6883400" y="5099050"/>
          <p14:tracePt t="215488" x="6877050" y="5099050"/>
          <p14:tracePt t="215509" x="6870700" y="5099050"/>
          <p14:tracePt t="216405" x="6877050" y="5099050"/>
          <p14:tracePt t="217444" x="6883400" y="5099050"/>
          <p14:tracePt t="217699" x="6883400" y="5092700"/>
          <p14:tracePt t="217730" x="6883400" y="5086350"/>
          <p14:tracePt t="217740" x="6883400" y="5073650"/>
          <p14:tracePt t="217751" x="6889750" y="5048250"/>
          <p14:tracePt t="217758" x="6889750" y="5029200"/>
          <p14:tracePt t="217766" x="6889750" y="4940300"/>
          <p14:tracePt t="217783" x="6896100" y="4895850"/>
          <p14:tracePt t="217800" x="6896100" y="4762500"/>
          <p14:tracePt t="217816" x="6896100" y="4699000"/>
          <p14:tracePt t="217833" x="6896100" y="4572000"/>
          <p14:tracePt t="217850" x="6889750" y="4406900"/>
          <p14:tracePt t="217867" x="6870700" y="4318000"/>
          <p14:tracePt t="217883" x="6851650" y="4152900"/>
          <p14:tracePt t="217900" x="6845300" y="4076700"/>
          <p14:tracePt t="217917" x="6826250" y="3975100"/>
          <p14:tracePt t="217933" x="6819900" y="3924300"/>
          <p14:tracePt t="217950" x="6819900" y="3911600"/>
          <p14:tracePt t="217966" x="6819900" y="3898900"/>
          <p14:tracePt t="217984" x="6819900" y="3892550"/>
          <p14:tracePt t="218000" x="6819900" y="3886200"/>
          <p14:tracePt t="218017" x="6819900" y="3860800"/>
          <p14:tracePt t="218033" x="6813550" y="3854450"/>
          <p14:tracePt t="218050" x="6813550" y="3822700"/>
          <p14:tracePt t="218067" x="6813550" y="3803650"/>
          <p14:tracePt t="218083" x="6807200" y="3771900"/>
          <p14:tracePt t="218100" x="6807200" y="3746500"/>
          <p14:tracePt t="218116" x="6807200" y="3733800"/>
          <p14:tracePt t="218133" x="6807200" y="3721100"/>
          <p14:tracePt t="218381" x="6807200" y="3727450"/>
          <p14:tracePt t="218423" x="6807200" y="3733800"/>
          <p14:tracePt t="218444" x="6807200" y="3740150"/>
          <p14:tracePt t="218455" x="6807200" y="3746500"/>
          <p14:tracePt t="218486" x="6807200" y="3752850"/>
          <p14:tracePt t="218494" x="6813550" y="3752850"/>
          <p14:tracePt t="218506" x="6813550" y="3759200"/>
          <p14:tracePt t="218516" x="6813550" y="3765550"/>
          <p14:tracePt t="218558" x="6813550" y="3771900"/>
          <p14:tracePt t="218568" x="6813550" y="3778250"/>
          <p14:tracePt t="218601" x="6813550" y="3784600"/>
          <p14:tracePt t="218610" x="6813550" y="3790950"/>
          <p14:tracePt t="218621" x="6819900" y="3797300"/>
          <p14:tracePt t="218634" x="6819900" y="3803650"/>
          <p14:tracePt t="218651" x="6819900" y="3810000"/>
          <p14:tracePt t="218666" x="6826250" y="3816350"/>
          <p14:tracePt t="218667" x="6826250" y="3829050"/>
          <p14:tracePt t="218683" x="6832600" y="3835400"/>
          <p14:tracePt t="218700" x="6832600" y="3848100"/>
          <p14:tracePt t="218717" x="6832600" y="3854450"/>
          <p14:tracePt t="218733" x="6832600" y="3879850"/>
          <p14:tracePt t="218750" x="6832600" y="3886200"/>
          <p14:tracePt t="218766" x="6832600" y="3917950"/>
          <p14:tracePt t="218783" x="6832600" y="3943350"/>
          <p14:tracePt t="218800" x="6832600" y="3968750"/>
          <p14:tracePt t="218816" x="6832600" y="4019550"/>
          <p14:tracePt t="218833" x="6832600" y="4051300"/>
          <p14:tracePt t="218850" x="6832600" y="4127500"/>
          <p14:tracePt t="218867" x="6832600" y="4197350"/>
          <p14:tracePt t="218884" x="6832600" y="4235450"/>
          <p14:tracePt t="218900" x="6832600" y="4318000"/>
          <p14:tracePt t="218918" x="6832600" y="4349750"/>
          <p14:tracePt t="218934" x="6832600" y="4400550"/>
          <p14:tracePt t="218951" x="6826250" y="4457700"/>
          <p14:tracePt t="218968" x="6819900" y="4483100"/>
          <p14:tracePt t="218984" x="6813550" y="4527550"/>
          <p14:tracePt t="219001" x="6813550" y="4546600"/>
          <p14:tracePt t="219017" x="6800850" y="4610100"/>
          <p14:tracePt t="219034" x="6788150" y="4660900"/>
          <p14:tracePt t="219051" x="6788150" y="4679950"/>
          <p14:tracePt t="219067" x="6781800" y="4730750"/>
          <p14:tracePt t="219084" x="6775450" y="4749800"/>
          <p14:tracePt t="219101" x="6769100" y="4794250"/>
          <p14:tracePt t="219117" x="6762750" y="4826000"/>
          <p14:tracePt t="219134" x="6762750" y="4845050"/>
          <p14:tracePt t="219150" x="6756400" y="4864100"/>
          <p14:tracePt t="219167" x="6750050" y="4883150"/>
          <p14:tracePt t="219184" x="6750050" y="4914900"/>
          <p14:tracePt t="219201" x="6750050" y="4946650"/>
          <p14:tracePt t="219218" x="6743700" y="4965700"/>
          <p14:tracePt t="219234" x="6743700" y="4991100"/>
          <p14:tracePt t="219251" x="6743700" y="5003800"/>
          <p14:tracePt t="219267" x="6737350" y="5016500"/>
          <p14:tracePt t="219284" x="6737350" y="5022850"/>
          <p14:tracePt t="219382" x="6737350" y="5016500"/>
          <p14:tracePt t="219393" x="6731000" y="5003800"/>
          <p14:tracePt t="219403" x="6731000" y="4991100"/>
          <p14:tracePt t="219409" x="6724650" y="4965700"/>
          <p14:tracePt t="219417" x="6711950" y="4908550"/>
          <p14:tracePt t="219434" x="6699250" y="4864100"/>
          <p14:tracePt t="219450" x="6661150" y="4737100"/>
          <p14:tracePt t="219467" x="6648450" y="4660900"/>
          <p14:tracePt t="219484" x="6591300" y="4489450"/>
          <p14:tracePt t="219501" x="6540500" y="4311650"/>
          <p14:tracePt t="219518" x="6521450" y="4222750"/>
          <p14:tracePt t="219534" x="6496050" y="4070350"/>
          <p14:tracePt t="219551" x="6496050" y="4006850"/>
          <p14:tracePt t="219567" x="6489700" y="3892550"/>
          <p14:tracePt t="219584" x="6489700" y="3784600"/>
          <p14:tracePt t="219601" x="6489700" y="3733800"/>
          <p14:tracePt t="219617" x="6489700" y="3663950"/>
          <p14:tracePt t="219634" x="6483350" y="3638550"/>
          <p14:tracePt t="219651" x="6483350" y="3606800"/>
          <p14:tracePt t="219667" x="6483350" y="3600450"/>
          <p14:tracePt t="219714" x="6483350" y="3594100"/>
          <p14:tracePt t="219726" x="6483350" y="3587750"/>
          <p14:tracePt t="219736" x="6483350" y="3581400"/>
          <p14:tracePt t="219745" x="6483350" y="3575050"/>
          <p14:tracePt t="219749" x="6483350" y="3562350"/>
          <p14:tracePt t="219766" x="6483350" y="3549650"/>
          <p14:tracePt t="219829" x="6483350" y="3556000"/>
          <p14:tracePt t="219838" x="6483350" y="3562350"/>
          <p14:tracePt t="219851" x="6483350" y="3568700"/>
          <p14:tracePt t="219867" x="6483350" y="3587750"/>
          <p14:tracePt t="219884" x="6483350" y="3613150"/>
          <p14:tracePt t="219900" x="6483350" y="3625850"/>
          <p14:tracePt t="219902" x="6483350" y="3657600"/>
          <p14:tracePt t="219918" x="6483350" y="3714750"/>
          <p14:tracePt t="219934" x="6489700" y="3752850"/>
          <p14:tracePt t="219950" x="6489700" y="3816350"/>
          <p14:tracePt t="219967" x="6489700" y="3867150"/>
          <p14:tracePt t="219984" x="6483350" y="3943350"/>
          <p14:tracePt t="220001" x="6477000" y="4000500"/>
          <p14:tracePt t="220017" x="6477000" y="4038600"/>
          <p14:tracePt t="220034" x="6470650" y="4095750"/>
          <p14:tracePt t="220051" x="6457950" y="4140200"/>
          <p14:tracePt t="220067" x="6451600" y="4216400"/>
          <p14:tracePt t="220084" x="6445250" y="4311650"/>
          <p14:tracePt t="220101" x="6445250" y="4356100"/>
          <p14:tracePt t="220117" x="6438900" y="4419600"/>
          <p14:tracePt t="220134" x="6438900" y="4457700"/>
          <p14:tracePt t="220150" x="6432550" y="4514850"/>
          <p14:tracePt t="220168" x="6413500" y="4578350"/>
          <p14:tracePt t="220184" x="6407150" y="4603750"/>
          <p14:tracePt t="220201" x="6388100" y="4641850"/>
          <p14:tracePt t="220218" x="6381750" y="4660900"/>
          <p14:tracePt t="220234" x="6369050" y="4699000"/>
          <p14:tracePt t="220251" x="6362700" y="4724400"/>
          <p14:tracePt t="220267" x="6350000" y="4768850"/>
          <p14:tracePt t="220284" x="6337300" y="4813300"/>
          <p14:tracePt t="220301" x="6324600" y="4845050"/>
          <p14:tracePt t="220317" x="6311900" y="4876800"/>
          <p14:tracePt t="220334" x="6299200" y="4914900"/>
          <p14:tracePt t="220350" x="6292850" y="4927600"/>
          <p14:tracePt t="220367" x="6292850" y="4940300"/>
          <p14:tracePt t="220384" x="6292850" y="4953000"/>
          <p14:tracePt t="220423" x="6292850" y="4959350"/>
          <p14:tracePt t="220477" x="6292850" y="4965700"/>
          <p14:tracePt t="220497" x="6292850" y="4972050"/>
          <p14:tracePt t="220518" x="6292850" y="4978400"/>
          <p14:tracePt t="220529" x="6292850" y="4984750"/>
          <p14:tracePt t="220549" x="6292850" y="4991100"/>
          <p14:tracePt t="220591" x="6286500" y="4991100"/>
          <p14:tracePt t="220612" x="6280150" y="4991100"/>
          <p14:tracePt t="220632" x="6273800" y="4991100"/>
          <p14:tracePt t="220643" x="6273800" y="4984750"/>
          <p14:tracePt t="220653" x="6273800" y="4972050"/>
          <p14:tracePt t="220663" x="6267450" y="4959350"/>
          <p14:tracePt t="220667" x="6267450" y="4940300"/>
          <p14:tracePt t="220684" x="6248400" y="4857750"/>
          <p14:tracePt t="220701" x="6216650" y="4718050"/>
          <p14:tracePt t="220717" x="6197600" y="4629150"/>
          <p14:tracePt t="220733" x="6153150" y="4451350"/>
          <p14:tracePt t="220749" x="6140450" y="4375150"/>
          <p14:tracePt t="220767" x="6115050" y="4241800"/>
          <p14:tracePt t="220784" x="6102350" y="4159250"/>
          <p14:tracePt t="220801" x="6102350" y="4127500"/>
          <p14:tracePt t="220817" x="6102350" y="4051300"/>
          <p14:tracePt t="220834" x="6102350" y="4006850"/>
          <p14:tracePt t="220850" x="6102350" y="3937000"/>
          <p14:tracePt t="220867" x="6102350" y="3886200"/>
          <p14:tracePt t="220884" x="6102350" y="3873500"/>
          <p14:tracePt t="220901" x="6102350" y="3841750"/>
          <p14:tracePt t="220917" x="6102350" y="3835400"/>
          <p14:tracePt t="220935" x="6102350" y="3803650"/>
          <p14:tracePt t="220950" x="6102350" y="3778250"/>
          <p14:tracePt t="220967" x="6102350" y="3765550"/>
          <p14:tracePt t="220984" x="6102350" y="3759200"/>
          <p14:tracePt t="221001" x="6102350" y="3752850"/>
          <p14:tracePt t="221017" x="6102350" y="3746500"/>
          <p14:tracePt t="221034" x="6102350" y="3740150"/>
          <p14:tracePt t="221204" x="6102350" y="3752850"/>
          <p14:tracePt t="221214" x="6108700" y="3759200"/>
          <p14:tracePt t="221224" x="6115050" y="3765550"/>
          <p14:tracePt t="221235" x="6121400" y="3784600"/>
          <p14:tracePt t="221250" x="6121400" y="3803650"/>
          <p14:tracePt t="221252" x="6127750" y="3854450"/>
          <p14:tracePt t="221267" x="6134100" y="3873500"/>
          <p14:tracePt t="221284" x="6134100" y="3956050"/>
          <p14:tracePt t="221300" x="6134100" y="4000500"/>
          <p14:tracePt t="221317" x="6134100" y="4089400"/>
          <p14:tracePt t="221334" x="6134100" y="4171950"/>
          <p14:tracePt t="221351" x="6134100" y="4229100"/>
          <p14:tracePt t="221367" x="6134100" y="4305300"/>
          <p14:tracePt t="221384" x="6134100" y="4343400"/>
          <p14:tracePt t="221401" x="6134100" y="4419600"/>
          <p14:tracePt t="221417" x="6134100" y="4495800"/>
          <p14:tracePt t="221435" x="6134100" y="4527550"/>
          <p14:tracePt t="221451" x="6134100" y="4629150"/>
          <p14:tracePt t="221467" x="6134100" y="4673600"/>
          <p14:tracePt t="221484" x="6134100" y="4762500"/>
          <p14:tracePt t="221500" x="6134100" y="4851400"/>
          <p14:tracePt t="221517" x="6134100" y="4889500"/>
          <p14:tracePt t="221534" x="6134100" y="4940300"/>
          <p14:tracePt t="221551" x="6127750" y="4959350"/>
          <p14:tracePt t="221567" x="6121400" y="4991100"/>
          <p14:tracePt t="221584" x="6121400" y="5016500"/>
          <p14:tracePt t="221601" x="6121400" y="5029200"/>
          <p14:tracePt t="221617" x="6115050" y="5048250"/>
          <p14:tracePt t="221634" x="6115050" y="5067300"/>
          <p14:tracePt t="221650" x="6115050" y="5086350"/>
          <p14:tracePt t="221667" x="6115050" y="5099050"/>
          <p14:tracePt t="221898" x="6115050" y="5086350"/>
          <p14:tracePt t="221909" x="6115050" y="5080000"/>
          <p14:tracePt t="221919" x="6115050" y="5060950"/>
          <p14:tracePt t="221929" x="6115050" y="5041900"/>
          <p14:tracePt t="221934" x="6127750" y="4984750"/>
          <p14:tracePt t="221951" x="6134100" y="4946650"/>
          <p14:tracePt t="221967" x="6153150" y="4895850"/>
          <p14:tracePt t="221984" x="6159500" y="4876800"/>
          <p14:tracePt t="222001" x="6159500" y="4864100"/>
          <p14:tracePt t="222155" x="6165850" y="4864100"/>
          <p14:tracePt t="222175" x="6172200" y="4857750"/>
          <p14:tracePt t="222193" x="6172200" y="4845050"/>
          <p14:tracePt t="222196" x="6178550" y="4832350"/>
          <p14:tracePt t="222201" x="6191250" y="4813300"/>
          <p14:tracePt t="222217" x="6248400" y="4768850"/>
          <p14:tracePt t="222234" x="6305550" y="4730750"/>
          <p14:tracePt t="222250" x="6343650" y="4699000"/>
          <p14:tracePt t="222267" x="6419850" y="4648200"/>
          <p14:tracePt t="222285" x="6515100" y="4603750"/>
          <p14:tracePt t="222301" x="6572250" y="4572000"/>
          <p14:tracePt t="222317" x="6711950" y="4508500"/>
          <p14:tracePt t="222334" x="6788150" y="4476750"/>
          <p14:tracePt t="222351" x="6940550" y="4406900"/>
          <p14:tracePt t="222367" x="7054850" y="4330700"/>
          <p14:tracePt t="222384" x="7099300" y="4286250"/>
          <p14:tracePt t="222400" x="7156450" y="4229100"/>
          <p14:tracePt t="222417" x="7181850" y="4203700"/>
          <p14:tracePt t="222434" x="7219950" y="4165600"/>
          <p14:tracePt t="222450" x="7251700" y="4127500"/>
          <p14:tracePt t="222468" x="7264400" y="4114800"/>
          <p14:tracePt t="222484" x="7289800" y="4076700"/>
          <p14:tracePt t="222501" x="7302500" y="4064000"/>
          <p14:tracePt t="222517" x="7327900" y="4038600"/>
          <p14:tracePt t="222534" x="7346950" y="4006850"/>
          <p14:tracePt t="222551" x="7359650" y="3994150"/>
          <p14:tracePt t="222567" x="7385050" y="3968750"/>
          <p14:tracePt t="222584" x="7397750" y="3962400"/>
          <p14:tracePt t="222601" x="7423150" y="3924300"/>
          <p14:tracePt t="222617" x="7442200" y="3886200"/>
          <p14:tracePt t="222634" x="7454900" y="3867150"/>
          <p14:tracePt t="222650" x="7473950" y="3841750"/>
          <p14:tracePt t="222667" x="7486650" y="3829050"/>
          <p14:tracePt t="222684" x="7499350" y="3810000"/>
          <p14:tracePt t="222701" x="7505700" y="3797300"/>
          <p14:tracePt t="222717" x="7512050" y="3797300"/>
          <p14:tracePt t="222734" x="7512050" y="3790950"/>
          <p14:tracePt t="222769" x="7512050" y="3784600"/>
          <p14:tracePt t="222812" x="7512050" y="3778250"/>
          <p14:tracePt t="223962" x="7512050" y="3784600"/>
          <p14:tracePt t="223972" x="7512050" y="3790950"/>
          <p14:tracePt t="223992" x="7512050" y="3797300"/>
          <p14:tracePt t="224003" x="7505700" y="3803650"/>
          <p14:tracePt t="224017" x="7493000" y="3810000"/>
          <p14:tracePt t="224019" x="7480300" y="3816350"/>
          <p14:tracePt t="224040" x="7467600" y="3829050"/>
          <p14:tracePt t="224051" x="7442200" y="3848100"/>
          <p14:tracePt t="224067" x="7423150" y="3860800"/>
          <p14:tracePt t="224084" x="7366000" y="3892550"/>
          <p14:tracePt t="224101" x="7289800" y="3937000"/>
          <p14:tracePt t="224118" x="7245350" y="3956050"/>
          <p14:tracePt t="224134" x="7131050" y="4000500"/>
          <p14:tracePt t="224151" x="7061200" y="4025900"/>
          <p14:tracePt t="224167" x="6915150" y="4083050"/>
          <p14:tracePt t="224184" x="6826250" y="4114800"/>
          <p14:tracePt t="224200" x="6610350" y="4178300"/>
          <p14:tracePt t="224217" x="6413500" y="4241800"/>
          <p14:tracePt t="224234" x="6311900" y="4279900"/>
          <p14:tracePt t="224250" x="6134100" y="4330700"/>
          <p14:tracePt t="224267" x="6076950" y="4356100"/>
          <p14:tracePt t="224284" x="5981700" y="4400550"/>
          <p14:tracePt t="224301" x="5886450" y="4438650"/>
          <p14:tracePt t="224317" x="5842000" y="4464050"/>
          <p14:tracePt t="224334" x="5715000" y="4514850"/>
          <p14:tracePt t="224351" x="5632450" y="4540250"/>
          <p14:tracePt t="224367" x="5480050" y="4584700"/>
          <p14:tracePt t="224384" x="5308600" y="4635500"/>
          <p14:tracePt t="224401" x="5232400" y="4660900"/>
          <p14:tracePt t="224417" x="5073650" y="4705350"/>
          <p14:tracePt t="224434" x="5016500" y="4730750"/>
          <p14:tracePt t="224450" x="4902200" y="4762500"/>
          <p14:tracePt t="224468" x="4806950" y="4800600"/>
          <p14:tracePt t="224484" x="4775200" y="4813300"/>
          <p14:tracePt t="224501" x="4724400" y="4851400"/>
          <p14:tracePt t="224517" x="4705350" y="4857750"/>
          <p14:tracePt t="224534" x="4686300" y="4883150"/>
          <p14:tracePt t="224550" x="4673600" y="4895850"/>
          <p14:tracePt t="224567" x="4667250" y="4908550"/>
          <p14:tracePt t="224584" x="4667250" y="4927600"/>
          <p14:tracePt t="224600" x="4667250" y="4946650"/>
          <p14:tracePt t="224617" x="4667250" y="4978400"/>
          <p14:tracePt t="224634" x="4679950" y="5010150"/>
          <p14:tracePt t="224651" x="4686300" y="5022850"/>
          <p14:tracePt t="224667" x="4705350" y="5048250"/>
          <p14:tracePt t="224684" x="4718050" y="5054600"/>
          <p14:tracePt t="224700" x="4730750" y="5060950"/>
          <p14:tracePt t="224717" x="4768850" y="5067300"/>
          <p14:tracePt t="224735" x="4787900" y="5067300"/>
          <p14:tracePt t="224751" x="4864100" y="5067300"/>
          <p14:tracePt t="224768" x="4908550" y="5067300"/>
          <p14:tracePt t="224784" x="5022850" y="5067300"/>
          <p14:tracePt t="224801" x="5137150" y="5067300"/>
          <p14:tracePt t="224817" x="5181600" y="5067300"/>
          <p14:tracePt t="224834" x="5251450" y="5067300"/>
          <p14:tracePt t="224851" x="5276850" y="5067300"/>
          <p14:tracePt t="224867" x="5295900" y="5067300"/>
          <p14:tracePt t="224884" x="5302250" y="5067300"/>
          <p14:tracePt t="224901" x="5308600" y="5067300"/>
          <p14:tracePt t="224917" x="5321300" y="5060950"/>
          <p14:tracePt t="224934" x="5327650" y="5054600"/>
          <p14:tracePt t="224950" x="5346700" y="5041900"/>
          <p14:tracePt t="224967" x="5372100" y="5035550"/>
          <p14:tracePt t="224984" x="5378450" y="5029200"/>
          <p14:tracePt t="225001" x="5416550" y="5010150"/>
          <p14:tracePt t="225017" x="5441950" y="4997450"/>
          <p14:tracePt t="225034" x="5518150" y="4978400"/>
          <p14:tracePt t="225050" x="5594350" y="4959350"/>
          <p14:tracePt t="225067" x="5632450" y="4953000"/>
          <p14:tracePt t="225084" x="5683250" y="4946650"/>
          <p14:tracePt t="225151" x="5683250" y="4940300"/>
          <p14:tracePt t="225171" x="5676900" y="4940300"/>
          <p14:tracePt t="225183" x="5670550" y="4940300"/>
          <p14:tracePt t="225203" x="5664200" y="4940300"/>
          <p14:tracePt t="225217" x="5657850" y="4940300"/>
          <p14:tracePt t="225235" x="5651500" y="4940300"/>
          <p14:tracePt t="225286" x="5645150" y="4940300"/>
          <p14:tracePt t="226050" x="5645150" y="4946650"/>
          <p14:tracePt t="226060" x="5645150" y="4953000"/>
          <p14:tracePt t="226081" x="5645150" y="4959350"/>
          <p14:tracePt t="226091" x="5645150" y="4965700"/>
          <p14:tracePt t="226102" x="5651500" y="4972050"/>
          <p14:tracePt t="226123" x="5657850" y="4978400"/>
          <p14:tracePt t="226134" x="5657850" y="4984750"/>
          <p14:tracePt t="226135" x="5664200" y="4991100"/>
          <p14:tracePt t="226150" x="5664200" y="4997450"/>
          <p14:tracePt t="226167" x="5664200" y="5010150"/>
          <p14:tracePt t="226184" x="5664200" y="5016500"/>
          <p14:tracePt t="226200" x="5664200" y="5035550"/>
          <p14:tracePt t="226217" x="5664200" y="5048250"/>
          <p14:tracePt t="226233" x="5664200" y="5086350"/>
          <p14:tracePt t="226251" x="5657850" y="5092700"/>
          <p14:tracePt t="226267" x="5645150" y="5137150"/>
          <p14:tracePt t="226284" x="5619750" y="5175250"/>
          <p14:tracePt t="226301" x="5613400" y="5194300"/>
          <p14:tracePt t="226317" x="5600700" y="5213350"/>
          <p14:tracePt t="226335" x="5594350" y="5226050"/>
          <p14:tracePt t="226657" x="5594350" y="5232400"/>
          <p14:tracePt t="226679" x="5594350" y="5245100"/>
          <p14:tracePt t="226682" x="5588000" y="5257800"/>
          <p14:tracePt t="226700" x="5568950" y="5276850"/>
          <p14:tracePt t="226717" x="5549900" y="5295900"/>
          <p14:tracePt t="226718" x="5499100" y="5334000"/>
          <p14:tracePt t="226734" x="5480050" y="5353050"/>
          <p14:tracePt t="226750" x="5435600" y="5378450"/>
          <p14:tracePt t="226767" x="5422900" y="5397500"/>
          <p14:tracePt t="226784" x="5416550" y="5410200"/>
          <p14:tracePt t="226800" x="5397500" y="5435600"/>
          <p14:tracePt t="226817" x="5359400" y="5467350"/>
          <p14:tracePt t="226834" x="5340350" y="5486400"/>
          <p14:tracePt t="226850" x="5283200" y="5524500"/>
          <p14:tracePt t="226867" x="5257800" y="5549900"/>
          <p14:tracePt t="226884" x="5200650" y="5588000"/>
          <p14:tracePt t="226900" x="5156200" y="5632450"/>
          <p14:tracePt t="226917" x="5137150" y="5651500"/>
          <p14:tracePt t="226934" x="5086350" y="5683250"/>
          <p14:tracePt t="226951" x="5073650" y="5695950"/>
          <p14:tracePt t="226967" x="5041900" y="5727700"/>
          <p14:tracePt t="226984" x="5003800" y="5778500"/>
          <p14:tracePt t="227001" x="4984750" y="5803900"/>
          <p14:tracePt t="227017" x="4965700" y="5835650"/>
          <p14:tracePt t="227035" x="4953000" y="5854700"/>
          <p14:tracePt t="227050" x="4927600" y="5899150"/>
          <p14:tracePt t="227067" x="4895850" y="5943600"/>
          <p14:tracePt t="227084" x="4883150" y="5962650"/>
          <p14:tracePt t="227100" x="4851400" y="6019800"/>
          <p14:tracePt t="227117" x="4832350" y="6038850"/>
          <p14:tracePt t="227134" x="4806950" y="6057900"/>
          <p14:tracePt t="227151" x="4800600" y="6070600"/>
          <p14:tracePt t="227198" x="4800600" y="6076950"/>
          <p14:tracePt t="227209" x="4794250" y="6076950"/>
          <p14:tracePt t="227219" x="4794250" y="6083300"/>
          <p14:tracePt t="227221" x="4794250" y="6089650"/>
          <p14:tracePt t="227234" x="4781550" y="6102350"/>
          <p14:tracePt t="227251" x="4775200" y="6108700"/>
          <p14:tracePt t="227267" x="4749800" y="6127750"/>
          <p14:tracePt t="227284" x="4730750" y="6127750"/>
          <p14:tracePt t="227300" x="4699000" y="6153150"/>
          <p14:tracePt t="227317" x="4673600" y="6178550"/>
          <p14:tracePt t="227334" x="4660900" y="6191250"/>
          <p14:tracePt t="227350" x="4648200" y="6203950"/>
          <p14:tracePt t="227426" x="4641850" y="6210300"/>
          <p14:tracePt t="227671" x="4641850" y="6216650"/>
          <p14:tracePt t="227715" x="4635500" y="6216650"/>
          <p14:tracePt t="228243" x="4635500" y="6223000"/>
          <p14:tracePt t="228284" x="4635500" y="6229350"/>
          <p14:tracePt t="228895" x="4635500" y="6235700"/>
          <p14:tracePt t="229140" x="4635500" y="6242050"/>
          <p14:tracePt t="229181" x="4635500" y="6248400"/>
          <p14:tracePt t="231562" x="4635500" y="6242050"/>
          <p14:tracePt t="231686" x="4641850" y="6242050"/>
          <p14:tracePt t="231696" x="4641850" y="6235700"/>
          <p14:tracePt t="231699" x="4648200" y="6235700"/>
          <p14:tracePt t="231717" x="4660900" y="6235700"/>
          <p14:tracePt t="231718" x="4667250" y="6235700"/>
          <p14:tracePt t="231734" x="4679950" y="6223000"/>
          <p14:tracePt t="231750" x="4686300" y="6223000"/>
          <p14:tracePt t="231767" x="4699000" y="6216650"/>
          <p14:tracePt t="231784" x="4705350" y="6216650"/>
          <p14:tracePt t="231800" x="4718050" y="6216650"/>
          <p14:tracePt t="231817" x="4724400" y="6216650"/>
          <p14:tracePt t="231834" x="4730750" y="6216650"/>
          <p14:tracePt t="231850" x="4749800" y="6216650"/>
          <p14:tracePt t="231867" x="4775200" y="6229350"/>
          <p14:tracePt t="231884" x="4832350" y="6248400"/>
          <p14:tracePt t="231901" x="4889500" y="6273800"/>
          <p14:tracePt t="231917" x="4908550" y="6280150"/>
          <p14:tracePt t="231934" x="4927600" y="6286500"/>
          <p14:tracePt t="231968" x="4933950" y="6286500"/>
          <p14:tracePt t="231999" x="4940300" y="6286500"/>
          <p14:tracePt t="232061" x="4940300" y="6280150"/>
          <p14:tracePt t="232102" x="4940300" y="6273800"/>
          <p14:tracePt t="232112" x="4946650" y="6273800"/>
          <p14:tracePt t="232387" x="4953000" y="6273800"/>
          <p14:tracePt t="232449" x="4959350" y="6273800"/>
          <p14:tracePt t="232460" x="4965700" y="6273800"/>
          <p14:tracePt t="232471" x="4972050" y="6273800"/>
          <p14:tracePt t="232491" x="4984750" y="6273800"/>
          <p14:tracePt t="232501" x="5003800" y="6273800"/>
          <p14:tracePt t="232517" x="5016500" y="6273800"/>
          <p14:tracePt t="232518" x="5060950" y="6273800"/>
          <p14:tracePt t="232534" x="5080000" y="6273800"/>
          <p14:tracePt t="232550" x="5099050" y="6280150"/>
          <p14:tracePt t="232850" x="5105400" y="6280150"/>
          <p14:tracePt t="232870" x="5111750" y="6280150"/>
          <p14:tracePt t="232891" x="5118100" y="6280150"/>
          <p14:tracePt t="232901" x="5124450" y="6280150"/>
          <p14:tracePt t="232912" x="5130800" y="6273800"/>
          <p14:tracePt t="232922" x="5143500" y="6267450"/>
          <p14:tracePt t="232932" x="5156200" y="6261100"/>
          <p14:tracePt t="232933" x="5168900" y="6254750"/>
          <p14:tracePt t="232950" x="5175250" y="6248400"/>
          <p14:tracePt t="232967" x="5181600" y="6248400"/>
          <p14:tracePt t="232984" x="5181600" y="6242050"/>
          <p14:tracePt t="234227" x="5181600" y="6235700"/>
          <p14:tracePt t="234231" x="5175250" y="6216650"/>
          <p14:tracePt t="234250" x="5168900" y="6184900"/>
          <p14:tracePt t="234267" x="5162550" y="6134100"/>
          <p14:tracePt t="234268" x="5143500" y="5981700"/>
          <p14:tracePt t="234284" x="5137150" y="5759450"/>
          <p14:tracePt t="234301" x="5124450" y="5619750"/>
          <p14:tracePt t="234317" x="5124450" y="5308600"/>
          <p14:tracePt t="234332" x="5124450" y="5156200"/>
          <p14:tracePt t="234349" x="5124450" y="4902200"/>
          <p14:tracePt t="234367" x="5124450" y="4686300"/>
          <p14:tracePt t="234384" x="5124450" y="4597400"/>
          <p14:tracePt t="234400" x="5124450" y="4457700"/>
          <p14:tracePt t="234417" x="5124450" y="4406900"/>
          <p14:tracePt t="234434" x="5137150" y="4311650"/>
          <p14:tracePt t="234450" x="5149850" y="4241800"/>
          <p14:tracePt t="234467" x="5162550" y="4222750"/>
          <p14:tracePt t="234484" x="5187950" y="4178300"/>
          <p14:tracePt t="234501" x="5207000" y="4152900"/>
          <p14:tracePt t="234517" x="5245100" y="4057650"/>
          <p14:tracePt t="234534" x="5295900" y="3943350"/>
          <p14:tracePt t="234550" x="5321300" y="3886200"/>
          <p14:tracePt t="234567" x="5372100" y="3765550"/>
          <p14:tracePt t="234584" x="5384800" y="3721100"/>
          <p14:tracePt t="234600" x="5422900" y="3663950"/>
          <p14:tracePt t="234617" x="5441950" y="3638550"/>
          <p14:tracePt t="234635" x="5461000" y="3625850"/>
          <p14:tracePt t="234650" x="5486400" y="3600450"/>
          <p14:tracePt t="234667" x="5499100" y="3587750"/>
          <p14:tracePt t="234684" x="5524500" y="3568700"/>
          <p14:tracePt t="234701" x="5543550" y="3549650"/>
          <p14:tracePt t="234717" x="5549900" y="3536950"/>
          <p14:tracePt t="234734" x="5556250" y="3524250"/>
          <p14:tracePt t="234750" x="5556250" y="3511550"/>
          <p14:tracePt t="234767" x="5556250" y="3498850"/>
          <p14:tracePt t="234784" x="5543550" y="3479800"/>
          <p14:tracePt t="234800" x="5524500" y="3467100"/>
          <p14:tracePt t="234817" x="5461000" y="3435350"/>
          <p14:tracePt t="234834" x="5416550" y="3422650"/>
          <p14:tracePt t="234850" x="5314950" y="3403600"/>
          <p14:tracePt t="234867" x="5187950" y="3397250"/>
          <p14:tracePt t="234884" x="5137150" y="3390900"/>
          <p14:tracePt t="234900" x="5054600" y="3390900"/>
          <p14:tracePt t="234917" x="5022850" y="3390900"/>
          <p14:tracePt t="234934" x="4972050" y="3403600"/>
          <p14:tracePt t="234950" x="4953000" y="3416300"/>
          <p14:tracePt t="234967" x="4927600" y="3448050"/>
          <p14:tracePt t="234984" x="4908550" y="3486150"/>
          <p14:tracePt t="235001" x="4902200" y="3505200"/>
          <p14:tracePt t="235017" x="4895850" y="3549650"/>
          <p14:tracePt t="235034" x="4883150" y="3594100"/>
          <p14:tracePt t="235050" x="4883150" y="3606800"/>
          <p14:tracePt t="235067" x="4876800" y="3644900"/>
          <p14:tracePt t="235084" x="4876800" y="3670300"/>
          <p14:tracePt t="235100" x="4895850" y="3727450"/>
          <p14:tracePt t="235117" x="4921250" y="3790950"/>
          <p14:tracePt t="235134" x="4946650" y="3829050"/>
          <p14:tracePt t="235150" x="4991100" y="3892550"/>
          <p14:tracePt t="235167" x="5003800" y="3905250"/>
          <p14:tracePt t="235184" x="5035550" y="3930650"/>
          <p14:tracePt t="235200" x="5048250" y="3943350"/>
          <p14:tracePt t="235217" x="5073650" y="3949700"/>
          <p14:tracePt t="235234" x="5105400" y="3949700"/>
          <p14:tracePt t="235250" x="5130800" y="3949700"/>
          <p14:tracePt t="235267" x="5162550" y="3943350"/>
          <p14:tracePt t="235284" x="5181600" y="3943350"/>
          <p14:tracePt t="235300" x="5200650" y="3930650"/>
          <p14:tracePt t="235317" x="5213350" y="3930650"/>
          <p14:tracePt t="235334" x="5219700" y="3930650"/>
          <p14:tracePt t="235350" x="5219700" y="3924300"/>
          <p14:tracePt t="235538" x="5207000" y="3924300"/>
          <p14:tracePt t="235558" x="5194300" y="3937000"/>
          <p14:tracePt t="235570" x="5175250" y="3943350"/>
          <p14:tracePt t="235571" x="5149850" y="3962400"/>
          <p14:tracePt t="235584" x="5086350" y="4006850"/>
          <p14:tracePt t="235600" x="5041900" y="4038600"/>
          <p14:tracePt t="235617" x="4933950" y="4140200"/>
          <p14:tracePt t="235634" x="4864100" y="4197350"/>
          <p14:tracePt t="235651" x="4730750" y="4337050"/>
          <p14:tracePt t="235667" x="4597400" y="4476750"/>
          <p14:tracePt t="235685" x="4533900" y="4540250"/>
          <p14:tracePt t="235700" x="4451350" y="4641850"/>
          <p14:tracePt t="235717" x="4425950" y="4686300"/>
          <p14:tracePt t="235734" x="4406900" y="4743450"/>
          <p14:tracePt t="235750" x="4406900" y="4781550"/>
          <p14:tracePt t="235767" x="4413250" y="4806950"/>
          <p14:tracePt t="235784" x="4445000" y="4864100"/>
          <p14:tracePt t="235801" x="4457700" y="4889500"/>
          <p14:tracePt t="235817" x="4483100" y="4933950"/>
          <p14:tracePt t="235834" x="4495800" y="4953000"/>
          <p14:tracePt t="235850" x="4508500" y="4984750"/>
          <p14:tracePt t="235867" x="4514850" y="5010150"/>
          <p14:tracePt t="235884" x="4514850" y="5022850"/>
          <p14:tracePt t="235900" x="4521200" y="5029200"/>
          <p14:tracePt t="235917" x="4527550" y="5035550"/>
          <p14:tracePt t="235934" x="4559300" y="5041900"/>
          <p14:tracePt t="235951" x="4597400" y="5041900"/>
          <p14:tracePt t="235967" x="4616450" y="5041900"/>
          <p14:tracePt t="235984" x="4654550" y="5022850"/>
          <p14:tracePt t="236001" x="4667250" y="5010150"/>
          <p14:tracePt t="236017" x="4673600" y="4978400"/>
          <p14:tracePt t="236033" x="4667250" y="4946650"/>
          <p14:tracePt t="236049" x="4654550" y="4927600"/>
          <p14:tracePt t="236067" x="4616450" y="4902200"/>
          <p14:tracePt t="236084" x="4597400" y="4889500"/>
          <p14:tracePt t="236100" x="4552950" y="4870450"/>
          <p14:tracePt t="236117" x="4514850" y="4864100"/>
          <p14:tracePt t="236134" x="4495800" y="4864100"/>
          <p14:tracePt t="236150" x="4451350" y="4857750"/>
          <p14:tracePt t="236167" x="4432300" y="4857750"/>
          <p14:tracePt t="236167" x="4419600" y="4857750"/>
          <p14:tracePt t="236185" x="4394200" y="4851400"/>
          <p14:tracePt t="236200" x="4343400" y="4851400"/>
          <p14:tracePt t="236217" x="4318000" y="4851400"/>
          <p14:tracePt t="236234" x="4273550" y="4845050"/>
          <p14:tracePt t="236250" x="4254500" y="4845050"/>
          <p14:tracePt t="236267" x="4222750" y="4845050"/>
          <p14:tracePt t="236284" x="4216400" y="4851400"/>
          <p14:tracePt t="236300" x="4216400" y="4857750"/>
          <p14:tracePt t="236317" x="4216400" y="4889500"/>
          <p14:tracePt t="236334" x="4216400" y="4908550"/>
          <p14:tracePt t="236351" x="4216400" y="4940300"/>
          <p14:tracePt t="236368" x="4216400" y="4972050"/>
          <p14:tracePt t="236385" x="4216400" y="4991100"/>
          <p14:tracePt t="236401" x="4235450" y="5022850"/>
          <p14:tracePt t="236418" x="4241800" y="5035550"/>
          <p14:tracePt t="236435" x="4273550" y="5054600"/>
          <p14:tracePt t="236451" x="4318000" y="5060950"/>
          <p14:tracePt t="236468" x="4343400" y="5067300"/>
          <p14:tracePt t="236486" x="4387850" y="5067300"/>
          <p14:tracePt t="236501" x="4413250" y="5067300"/>
          <p14:tracePt t="236517" x="4464050" y="5067300"/>
          <p14:tracePt t="236533" x="4495800" y="5060950"/>
          <p14:tracePt t="236551" x="4502150" y="5060950"/>
          <p14:tracePt t="236592" x="4502150" y="5054600"/>
          <p14:tracePt t="236614" x="4502150" y="5048250"/>
          <p14:tracePt t="236624" x="4502150" y="5041900"/>
          <p14:tracePt t="236646" x="4502150" y="5035550"/>
          <p14:tracePt t="236656" x="4502150" y="5029200"/>
          <p14:tracePt t="237105" x="4508500" y="5029200"/>
          <p14:tracePt t="237134" x="4514850" y="5029200"/>
          <p14:tracePt t="237155" x="4527550" y="5035550"/>
          <p14:tracePt t="237165" x="4546600" y="5048250"/>
          <p14:tracePt t="237176" x="4565650" y="5067300"/>
          <p14:tracePt t="237186" x="4591050" y="5086350"/>
          <p14:tracePt t="237188" x="4622800" y="5118100"/>
          <p14:tracePt t="237201" x="4686300" y="5168900"/>
          <p14:tracePt t="237218" x="4724400" y="5187950"/>
          <p14:tracePt t="237235" x="4813300" y="5257800"/>
          <p14:tracePt t="237251" x="4864100" y="5289550"/>
          <p14:tracePt t="237268" x="4984750" y="5372100"/>
          <p14:tracePt t="237285" x="5137150" y="5480050"/>
          <p14:tracePt t="237302" x="5213350" y="5530850"/>
          <p14:tracePt t="237318" x="5365750" y="5619750"/>
          <p14:tracePt t="237335" x="5435600" y="5664200"/>
          <p14:tracePt t="237351" x="5575300" y="5734050"/>
          <p14:tracePt t="237368" x="5708650" y="5784850"/>
          <p14:tracePt t="237385" x="5765800" y="5810250"/>
          <p14:tracePt t="237401" x="5892800" y="5854700"/>
          <p14:tracePt t="237418" x="5943600" y="5873750"/>
          <p14:tracePt t="237435" x="6026150" y="5905500"/>
          <p14:tracePt t="237451" x="6076950" y="5930900"/>
          <p14:tracePt t="237468" x="6115050" y="5937250"/>
          <p14:tracePt t="237485" x="6191250" y="5975350"/>
          <p14:tracePt t="237501" x="6235700" y="5994400"/>
          <p14:tracePt t="237518" x="6330950" y="6026150"/>
          <p14:tracePt t="237535" x="6400800" y="6051550"/>
          <p14:tracePt t="237551" x="6419850" y="6057900"/>
          <p14:tracePt t="237567" x="6438900" y="6064250"/>
          <p14:tracePt t="237613" x="6445250" y="6064250"/>
          <p14:tracePt t="237990" x="6438900" y="6064250"/>
          <p14:tracePt t="238011" x="6432550" y="6064250"/>
          <p14:tracePt t="238032" x="6426200" y="6064250"/>
          <p14:tracePt t="238205" x="6419850" y="6064250"/>
          <p14:tracePt t="238236" x="6419850" y="6070600"/>
          <p14:tracePt t="238260" x="6419850" y="6076950"/>
          <p14:tracePt t="238268" x="6413500" y="6076950"/>
          <p14:tracePt t="238309" x="6407150" y="6076950"/>
          <p14:tracePt t="238381" x="6400800" y="6076950"/>
          <p14:tracePt t="238667" x="6400800" y="6057900"/>
          <p14:tracePt t="238677" x="6400800" y="6045200"/>
          <p14:tracePt t="238688" x="6400800" y="6019800"/>
          <p14:tracePt t="238690" x="6400800" y="5994400"/>
          <p14:tracePt t="238701" x="6400800" y="5956300"/>
          <p14:tracePt t="238718" x="6400800" y="5854700"/>
          <p14:tracePt t="238735" x="6400800" y="5721350"/>
          <p14:tracePt t="238751" x="6400800" y="5651500"/>
          <p14:tracePt t="238768" x="6400800" y="5454650"/>
          <p14:tracePt t="238785" x="6400800" y="5346700"/>
          <p14:tracePt t="238801" x="6413500" y="5149850"/>
          <p14:tracePt t="238818" x="6438900" y="4984750"/>
          <p14:tracePt t="238835" x="6445250" y="4921250"/>
          <p14:tracePt t="238851" x="6477000" y="4826000"/>
          <p14:tracePt t="238868" x="6508750" y="4743450"/>
          <p14:tracePt t="238885" x="6515100" y="4699000"/>
          <p14:tracePt t="238901" x="6546850" y="4603750"/>
          <p14:tracePt t="238918" x="6559550" y="4559300"/>
          <p14:tracePt t="238935" x="6584950" y="4476750"/>
          <p14:tracePt t="238952" x="6597650" y="4413250"/>
          <p14:tracePt t="238968" x="6610350" y="4394200"/>
          <p14:tracePt t="238985" x="6623050" y="4356100"/>
          <p14:tracePt t="239002" x="6629400" y="4337050"/>
          <p14:tracePt t="239017" x="6642100" y="4292600"/>
          <p14:tracePt t="239034" x="6648450" y="4273550"/>
          <p14:tracePt t="239050" x="6661150" y="4241800"/>
          <p14:tracePt t="239067" x="6667500" y="4203700"/>
          <p14:tracePt t="239084" x="6673850" y="4184650"/>
          <p14:tracePt t="239100" x="6686550" y="4133850"/>
          <p14:tracePt t="239117" x="6692900" y="4114800"/>
          <p14:tracePt t="239117" x="6699250" y="4089400"/>
          <p14:tracePt t="239133" x="6705600" y="4076700"/>
          <p14:tracePt t="239150" x="6718300" y="4044950"/>
          <p14:tracePt t="239167" x="6718300" y="4032250"/>
          <p14:tracePt t="239184" x="6724650" y="4019550"/>
          <p14:tracePt t="239200" x="6724650" y="4013200"/>
          <p14:tracePt t="239217" x="6731000" y="3987800"/>
          <p14:tracePt t="239233" x="6731000" y="3968750"/>
          <p14:tracePt t="239250" x="6731000" y="3956050"/>
          <p14:tracePt t="239267" x="6731000" y="3937000"/>
          <p14:tracePt t="239283" x="6731000" y="3930650"/>
          <p14:tracePt t="239353" x="6731000" y="3924300"/>
          <p14:tracePt t="239373" x="6731000" y="3917950"/>
          <p14:tracePt t="239384" x="6731000" y="3911600"/>
          <p14:tracePt t="239404" x="6731000" y="3905250"/>
          <p14:tracePt t="239415" x="6731000" y="3898900"/>
          <p14:tracePt t="239425" x="6731000" y="3892550"/>
          <p14:tracePt t="239433" x="6731000" y="3873500"/>
          <p14:tracePt t="239468" x="6724650" y="3860800"/>
          <p14:tracePt t="239468" x="6718300" y="3848100"/>
          <p14:tracePt t="239483" x="6705600" y="3835400"/>
          <p14:tracePt t="239500" x="6692900" y="3829050"/>
          <p14:tracePt t="239517" x="6686550" y="3822700"/>
          <p14:tracePt t="239533" x="6680200" y="3822700"/>
          <p14:tracePt t="239806" x="6680200" y="3816350"/>
          <p14:tracePt t="239847" x="6680200" y="3810000"/>
          <p14:tracePt t="239860" x="6680200" y="3803650"/>
          <p14:tracePt t="239867" x="6680200" y="3797300"/>
          <p14:tracePt t="239889" x="6680200" y="3790950"/>
          <p14:tracePt t="239892" x="6680200" y="3784600"/>
          <p14:tracePt t="239901" x="6680200" y="3778250"/>
          <p14:tracePt t="239918" x="6680200" y="3759200"/>
          <p14:tracePt t="239952" x="6680200" y="3752850"/>
          <p14:tracePt t="239954" x="6680200" y="3740150"/>
          <p14:tracePt t="239968" x="6673850" y="3721100"/>
          <p14:tracePt t="239984" x="6667500" y="3708400"/>
          <p14:tracePt t="240001" x="6642100" y="3689350"/>
          <p14:tracePt t="240018" x="6623050" y="3683000"/>
          <p14:tracePt t="240033" x="6604000" y="3670300"/>
          <p14:tracePt t="240050" x="6578600" y="3657600"/>
          <p14:tracePt t="240068" x="6572250" y="3657600"/>
          <p14:tracePt t="240085" x="6546850" y="3651250"/>
          <p14:tracePt t="240101" x="6540500" y="3644900"/>
          <p14:tracePt t="240118" x="6521450" y="3644900"/>
          <p14:tracePt t="240135" x="6515100" y="3644900"/>
          <p14:tracePt t="240151" x="6508750" y="3644900"/>
          <p14:tracePt t="240168" x="6502400" y="3657600"/>
          <p14:tracePt t="240185" x="6496050" y="3657600"/>
          <p14:tracePt t="240201" x="6489700" y="3683000"/>
          <p14:tracePt t="240218" x="6483350" y="3702050"/>
          <p14:tracePt t="240235" x="6477000" y="3714750"/>
          <p14:tracePt t="240251" x="6477000" y="3740150"/>
          <p14:tracePt t="240268" x="6477000" y="3752850"/>
          <p14:tracePt t="240285" x="6477000" y="3771900"/>
          <p14:tracePt t="240301" x="6477000" y="3778250"/>
          <p14:tracePt t="240625" x="6477000" y="3784600"/>
          <p14:tracePt t="240645" x="6477000" y="3797300"/>
          <p14:tracePt t="240660" x="6477000" y="3803650"/>
          <p14:tracePt t="240662" x="6477000" y="3822700"/>
          <p14:tracePt t="240668" x="6477000" y="3848100"/>
          <p14:tracePt t="240685" x="6477000" y="3937000"/>
          <p14:tracePt t="240701" x="6477000" y="4064000"/>
          <p14:tracePt t="240718" x="6477000" y="4127500"/>
          <p14:tracePt t="240735" x="6477000" y="4260850"/>
          <p14:tracePt t="240751" x="6477000" y="4324350"/>
          <p14:tracePt t="240768" x="6477000" y="4425950"/>
          <p14:tracePt t="240785" x="6477000" y="4489450"/>
          <p14:tracePt t="240801" x="6477000" y="4527550"/>
          <p14:tracePt t="240818" x="6477000" y="4584700"/>
          <p14:tracePt t="240835" x="6477000" y="4603750"/>
          <p14:tracePt t="240851" x="6477000" y="4673600"/>
          <p14:tracePt t="240868" x="6477000" y="4730750"/>
          <p14:tracePt t="240885" x="6477000" y="4756150"/>
          <p14:tracePt t="240901" x="6477000" y="4787900"/>
          <p14:tracePt t="240918" x="6483350" y="4806950"/>
          <p14:tracePt t="240935" x="6489700" y="4826000"/>
          <p14:tracePt t="240951" x="6489700" y="4832350"/>
          <p14:tracePt t="240968" x="6496050" y="4845050"/>
          <p14:tracePt t="240985" x="6496050" y="4864100"/>
          <p14:tracePt t="241002" x="6502400" y="4876800"/>
          <p14:tracePt t="241018" x="6508750" y="4902200"/>
          <p14:tracePt t="241035" x="6521450" y="4933950"/>
          <p14:tracePt t="241051" x="6521450" y="4946650"/>
          <p14:tracePt t="241068" x="6527800" y="4972050"/>
          <p14:tracePt t="241085" x="6534150" y="4984750"/>
          <p14:tracePt t="241613" x="6534150" y="4991100"/>
          <p14:tracePt t="241615" x="6534150" y="4997450"/>
          <p14:tracePt t="241626" x="6534150" y="5003800"/>
          <p14:tracePt t="241635" x="6534150" y="5022850"/>
          <p14:tracePt t="241651" x="6534150" y="5054600"/>
          <p14:tracePt t="241668" x="6534150" y="5080000"/>
          <p14:tracePt t="241685" x="6534150" y="5130800"/>
          <p14:tracePt t="241701" x="6534150" y="5181600"/>
          <p14:tracePt t="241718" x="6534150" y="5200650"/>
          <p14:tracePt t="241736" x="6534150" y="5276850"/>
          <p14:tracePt t="241751" x="6534150" y="5321300"/>
          <p14:tracePt t="241768" x="6534150" y="5422900"/>
          <p14:tracePt t="241786" x="6534150" y="5530850"/>
          <p14:tracePt t="241801" x="6534150" y="5588000"/>
          <p14:tracePt t="241817" x="6534150" y="5695950"/>
          <p14:tracePt t="241834" x="6534150" y="5753100"/>
          <p14:tracePt t="241851" x="6534150" y="5848350"/>
          <p14:tracePt t="241868" x="6534150" y="5937250"/>
          <p14:tracePt t="241885" x="6534150" y="5969000"/>
          <p14:tracePt t="241901" x="6534150" y="6038850"/>
          <p14:tracePt t="241918" x="6534150" y="6070600"/>
          <p14:tracePt t="241934" x="6534150" y="6121400"/>
          <p14:tracePt t="241951" x="6534150" y="6165850"/>
          <p14:tracePt t="241968" x="6540500" y="6184900"/>
          <p14:tracePt t="241985" x="6540500" y="6229350"/>
          <p14:tracePt t="242002" x="6540500" y="6254750"/>
          <p14:tracePt t="242017" x="6546850" y="6280150"/>
          <p14:tracePt t="242033" x="6546850" y="6299200"/>
          <p14:tracePt t="242050" x="6546850" y="6311900"/>
          <p14:tracePt t="242068" x="6546850" y="6330950"/>
          <p14:tracePt t="242471" x="6553200" y="6330950"/>
          <p14:tracePt t="242480" x="6559550" y="6330950"/>
          <p14:tracePt t="242494" x="6597650" y="6330950"/>
          <p14:tracePt t="242502" x="6629400" y="6330950"/>
          <p14:tracePt t="242504" x="6673850" y="6330950"/>
          <p14:tracePt t="242518" x="6800850" y="6330950"/>
          <p14:tracePt t="242535" x="6889750" y="6330950"/>
          <p14:tracePt t="242551" x="7048500" y="6330950"/>
          <p14:tracePt t="242568" x="7226300" y="6330950"/>
          <p14:tracePt t="242585" x="7308850" y="6330950"/>
          <p14:tracePt t="242601" x="7480300" y="6330950"/>
          <p14:tracePt t="242618" x="7556500" y="6330950"/>
          <p14:tracePt t="242635" x="7670800" y="6330950"/>
          <p14:tracePt t="242651" x="7734300" y="6330950"/>
          <p14:tracePt t="242668" x="7753350" y="6330950"/>
          <p14:tracePt t="242974" x="7747000" y="6330950"/>
          <p14:tracePt t="243015" x="7740650" y="6330950"/>
          <p14:tracePt t="243086" x="7740650" y="6318250"/>
          <p14:tracePt t="243097" x="7740650" y="6292850"/>
          <p14:tracePt t="243107" x="7734300" y="6254750"/>
          <p14:tracePt t="243118" x="7721600" y="6203950"/>
          <p14:tracePt t="243118" x="7708900" y="6140450"/>
          <p14:tracePt t="243133" x="7683500" y="5994400"/>
          <p14:tracePt t="243151" x="7670800" y="5924550"/>
          <p14:tracePt t="243167" x="7658100" y="5803900"/>
          <p14:tracePt t="243185" x="7664450" y="5683250"/>
          <p14:tracePt t="243201" x="7677150" y="5638800"/>
          <p14:tracePt t="243218" x="7715250" y="5543550"/>
          <p14:tracePt t="243235" x="7734300" y="5499100"/>
          <p14:tracePt t="243251" x="7759700" y="5435600"/>
          <p14:tracePt t="243268" x="7778750" y="5403850"/>
          <p14:tracePt t="243285" x="7778750" y="5391150"/>
          <p14:tracePt t="243301" x="7785100" y="5372100"/>
          <p14:tracePt t="243318" x="7785100" y="5359400"/>
          <p14:tracePt t="243335" x="7785100" y="5334000"/>
          <p14:tracePt t="243351" x="7785100" y="5302250"/>
          <p14:tracePt t="243368" x="7785100" y="5276850"/>
          <p14:tracePt t="243385" x="7791450" y="5238750"/>
          <p14:tracePt t="243401" x="7797800" y="5219700"/>
          <p14:tracePt t="243418" x="7804150" y="5200650"/>
          <p14:tracePt t="243434" x="7823200" y="5175250"/>
          <p14:tracePt t="243451" x="7823200" y="5168900"/>
          <p14:tracePt t="243467" x="7835900" y="5143500"/>
          <p14:tracePt t="243485" x="7842250" y="5130800"/>
          <p14:tracePt t="243501" x="7848600" y="5130800"/>
          <p14:tracePt t="243655" x="7848600" y="5124450"/>
          <p14:tracePt t="243665" x="7848600" y="5118100"/>
          <p14:tracePt t="243684" x="7848600" y="5111750"/>
          <p14:tracePt t="243701" x="7848600" y="5099050"/>
          <p14:tracePt t="243719" x="7848600" y="5092700"/>
          <p14:tracePt t="243720" x="7848600" y="5086350"/>
          <p14:tracePt t="243734" x="7848600" y="5073650"/>
          <p14:tracePt t="243751" x="7848600" y="5060950"/>
          <p14:tracePt t="243769" x="7854950" y="5029200"/>
          <p14:tracePt t="243785" x="7854950" y="5003800"/>
          <p14:tracePt t="243801" x="7854950" y="4959350"/>
          <p14:tracePt t="243817" x="7854950" y="4921250"/>
          <p14:tracePt t="243835" x="7854950" y="4902200"/>
          <p14:tracePt t="243851" x="7848600" y="4870450"/>
          <p14:tracePt t="243868" x="7835900" y="4857750"/>
          <p14:tracePt t="243885" x="7810500" y="4832350"/>
          <p14:tracePt t="243901" x="7772400" y="4800600"/>
          <p14:tracePt t="243918" x="7753350" y="4787900"/>
          <p14:tracePt t="243935" x="7702550" y="4743450"/>
          <p14:tracePt t="243951" x="7683500" y="4730750"/>
          <p14:tracePt t="243968" x="7626350" y="4699000"/>
          <p14:tracePt t="243984" x="7594600" y="4673600"/>
          <p14:tracePt t="244002" x="7575550" y="4673600"/>
          <p14:tracePt t="244018" x="7537450" y="4667250"/>
          <p14:tracePt t="244035" x="7518400" y="4667250"/>
          <p14:tracePt t="244051" x="7493000" y="4667250"/>
          <p14:tracePt t="244068" x="7473950" y="4673600"/>
          <p14:tracePt t="244084" x="7461250" y="4679950"/>
          <p14:tracePt t="244100" x="7442200" y="4699000"/>
          <p14:tracePt t="244118" x="7435850" y="4705350"/>
          <p14:tracePt t="244134" x="7410450" y="4718050"/>
          <p14:tracePt t="244151" x="7385050" y="4737100"/>
          <p14:tracePt t="244168" x="7378700" y="4749800"/>
          <p14:tracePt t="244185" x="7359650" y="4775200"/>
          <p14:tracePt t="244201" x="7353300" y="4794250"/>
          <p14:tracePt t="244218" x="7340600" y="4826000"/>
          <p14:tracePt t="244235" x="7327900" y="4857750"/>
          <p14:tracePt t="244251" x="7327900" y="4876800"/>
          <p14:tracePt t="244268" x="7321550" y="4908550"/>
          <p14:tracePt t="244285" x="7321550" y="4921250"/>
          <p14:tracePt t="244301" x="7321550" y="4953000"/>
          <p14:tracePt t="244318" x="7327900" y="4984750"/>
          <p14:tracePt t="244335" x="7340600" y="5003800"/>
          <p14:tracePt t="244351" x="7366000" y="5041900"/>
          <p14:tracePt t="244368" x="7385050" y="5060950"/>
          <p14:tracePt t="244384" x="7416800" y="5099050"/>
          <p14:tracePt t="244401" x="7448550" y="5124450"/>
          <p14:tracePt t="244418" x="7454900" y="5137150"/>
          <p14:tracePt t="244435" x="7493000" y="5156200"/>
          <p14:tracePt t="244451" x="7512050" y="5162550"/>
          <p14:tracePt t="244468" x="7575550" y="5168900"/>
          <p14:tracePt t="244485" x="7620000" y="5168900"/>
          <p14:tracePt t="244501" x="7708900" y="5168900"/>
          <p14:tracePt t="244518" x="7778750" y="5168900"/>
          <p14:tracePt t="244535" x="7804150" y="5162550"/>
          <p14:tracePt t="244551" x="7842250" y="5143500"/>
          <p14:tracePt t="244568" x="7861300" y="5124450"/>
          <p14:tracePt t="244585" x="7867650" y="5105400"/>
          <p14:tracePt t="244602" x="7893050" y="5080000"/>
          <p14:tracePt t="244618" x="7899400" y="5067300"/>
          <p14:tracePt t="244635" x="7918450" y="5048250"/>
          <p14:tracePt t="244651" x="7918450" y="5041900"/>
          <p14:tracePt t="244668" x="7918450" y="5029200"/>
          <p14:tracePt t="244685" x="7918450" y="5010150"/>
          <p14:tracePt t="244701" x="7918450" y="4997450"/>
          <p14:tracePt t="244718" x="7893050" y="4959350"/>
          <p14:tracePt t="244734" x="7874000" y="4940300"/>
          <p14:tracePt t="244751" x="7804150" y="4902200"/>
          <p14:tracePt t="244769" x="7721600" y="4876800"/>
          <p14:tracePt t="244785" x="7683500" y="4857750"/>
          <p14:tracePt t="244801" x="7620000" y="4851400"/>
          <p14:tracePt t="244817" x="7600950" y="4851400"/>
          <p14:tracePt t="244835" x="7556500" y="4845050"/>
          <p14:tracePt t="244851" x="7524750" y="4845050"/>
          <p14:tracePt t="244868" x="7505700" y="4845050"/>
          <p14:tracePt t="244884" x="7467600" y="4857750"/>
          <p14:tracePt t="244901" x="7448550" y="4857750"/>
          <p14:tracePt t="244918" x="7416800" y="4870450"/>
          <p14:tracePt t="244935" x="7397750" y="4876800"/>
          <p14:tracePt t="244951" x="7391400" y="4876800"/>
          <p14:tracePt t="244968" x="7372350" y="4895850"/>
          <p14:tracePt t="244985" x="7366000" y="4908550"/>
          <p14:tracePt t="245001" x="7359650" y="4927600"/>
          <p14:tracePt t="245018" x="7353300" y="4959350"/>
          <p14:tracePt t="245035" x="7353300" y="4972050"/>
          <p14:tracePt t="245051" x="7353300" y="4991100"/>
          <p14:tracePt t="245069" x="7353300" y="4997450"/>
          <p14:tracePt t="245107" x="7353300" y="5003800"/>
          <p14:tracePt t="245748" x="7353300" y="4991100"/>
          <p14:tracePt t="245760" x="7353300" y="4984750"/>
          <p14:tracePt t="245770" x="7353300" y="4972050"/>
          <p14:tracePt t="245772" x="7353300" y="4953000"/>
          <p14:tracePt t="245785" x="7353300" y="4908550"/>
          <p14:tracePt t="245802" x="7353300" y="4889500"/>
          <p14:tracePt t="245818" x="7353300" y="4832350"/>
          <p14:tracePt t="245835" x="7353300" y="4787900"/>
          <p14:tracePt t="245851" x="7359650" y="4667250"/>
          <p14:tracePt t="245868" x="7366000" y="4533900"/>
          <p14:tracePt t="245884" x="7372350" y="4470400"/>
          <p14:tracePt t="245901" x="7391400" y="4343400"/>
          <p14:tracePt t="245918" x="7397750" y="4298950"/>
          <p14:tracePt t="245934" x="7410450" y="4248150"/>
          <p14:tracePt t="245951" x="7423150" y="4216400"/>
          <p14:tracePt t="245968" x="7429500" y="4203700"/>
          <p14:tracePt t="245985" x="7435850" y="4184650"/>
          <p14:tracePt t="246001" x="7442200" y="4165600"/>
          <p14:tracePt t="246018" x="7454900" y="4114800"/>
          <p14:tracePt t="246035" x="7467600" y="4032250"/>
          <p14:tracePt t="246051" x="7473950" y="3987800"/>
          <p14:tracePt t="246067" x="7480300" y="3911600"/>
          <p14:tracePt t="246085" x="7493000" y="3873500"/>
          <p14:tracePt t="246101" x="7493000" y="3835400"/>
          <p14:tracePt t="246118" x="7499350" y="3810000"/>
          <p14:tracePt t="246134" x="7505700" y="3797300"/>
          <p14:tracePt t="246151" x="7512050" y="3784600"/>
          <p14:tracePt t="246168" x="7518400" y="3771900"/>
          <p14:tracePt t="246184" x="7518400" y="3759200"/>
          <p14:tracePt t="246201" x="7524750" y="3752850"/>
          <p14:tracePt t="246218" x="7524750" y="3746500"/>
          <p14:tracePt t="246279" x="7524750" y="3740150"/>
          <p14:tracePt t="246321" x="7524750" y="3733800"/>
          <p14:tracePt t="246720" x="7531100" y="3733800"/>
          <p14:tracePt t="246760" x="7537450" y="3733800"/>
          <p14:tracePt t="246791" x="7543800" y="3733800"/>
          <p14:tracePt t="246833" x="7550150" y="3733800"/>
          <p14:tracePt t="246853" x="7556500" y="3733800"/>
          <p14:tracePt t="246914" x="7562850" y="3733800"/>
          <p14:tracePt t="247282" x="7556500" y="3733800"/>
          <p14:tracePt t="247293" x="7543800" y="3733800"/>
          <p14:tracePt t="247303" x="7524750" y="3733800"/>
          <p14:tracePt t="247304" x="7499350" y="3746500"/>
          <p14:tracePt t="247318" x="7416800" y="3778250"/>
          <p14:tracePt t="247335" x="7359650" y="3797300"/>
          <p14:tracePt t="247351" x="7277100" y="3835400"/>
          <p14:tracePt t="247368" x="7251700" y="3848100"/>
          <p14:tracePt t="247384" x="7232650" y="3854450"/>
          <p14:tracePt t="247620" x="7232650" y="3860800"/>
          <p14:tracePt t="247642" x="7219950" y="3860800"/>
          <p14:tracePt t="247652" x="7194550" y="3879850"/>
          <p14:tracePt t="247663" x="7150100" y="3892550"/>
          <p14:tracePt t="247668" x="6978650" y="3956050"/>
          <p14:tracePt t="247684" x="6838950" y="3994150"/>
          <p14:tracePt t="247701" x="6451600" y="4133850"/>
          <p14:tracePt t="247718" x="6267450" y="4203700"/>
          <p14:tracePt t="247734" x="6019800" y="4318000"/>
          <p14:tracePt t="247751" x="5873750" y="4413250"/>
          <p14:tracePt t="247768" x="5822950" y="4457700"/>
          <p14:tracePt t="247785" x="5765800" y="4533900"/>
          <p14:tracePt t="247801" x="5734050" y="4572000"/>
          <p14:tracePt t="247818" x="5695950" y="4629150"/>
          <p14:tracePt t="247836" x="5664200" y="4667250"/>
          <p14:tracePt t="247851" x="5651500" y="4686300"/>
          <p14:tracePt t="247867" x="5632450" y="4718050"/>
          <p14:tracePt t="247884" x="5619750" y="4749800"/>
          <p14:tracePt t="247901" x="5594350" y="4800600"/>
          <p14:tracePt t="247918" x="5549900" y="4864100"/>
          <p14:tracePt t="247934" x="5524500" y="4895850"/>
          <p14:tracePt t="247951" x="5492750" y="4933950"/>
          <p14:tracePt t="247968" x="5473700" y="4953000"/>
          <p14:tracePt t="247984" x="5454650" y="4972050"/>
          <p14:tracePt t="248001" x="5441950" y="4984750"/>
          <p14:tracePt t="248018" x="5441950" y="4991100"/>
          <p14:tracePt t="248034" x="5441950" y="4997450"/>
          <p14:tracePt t="248099" x="5435600" y="4997450"/>
          <p14:tracePt t="248141" x="5429250" y="4997450"/>
          <p14:tracePt t="248264" x="5435600" y="4997450"/>
          <p14:tracePt t="248286" x="5448300" y="4991100"/>
          <p14:tracePt t="248296" x="5467350" y="4984750"/>
          <p14:tracePt t="248306" x="5486400" y="4978400"/>
          <p14:tracePt t="248316" x="5518150" y="4953000"/>
          <p14:tracePt t="248334" x="5556250" y="4921250"/>
          <p14:tracePt t="248336" x="5676900" y="4838700"/>
          <p14:tracePt t="248351" x="5759450" y="4794250"/>
          <p14:tracePt t="248367" x="5949950" y="4679950"/>
          <p14:tracePt t="248384" x="6210300" y="4572000"/>
          <p14:tracePt t="248401" x="6350000" y="4514850"/>
          <p14:tracePt t="248418" x="6610350" y="4413250"/>
          <p14:tracePt t="248435" x="6731000" y="4362450"/>
          <p14:tracePt t="248451" x="6908800" y="4260850"/>
          <p14:tracePt t="248468" x="7042150" y="4159250"/>
          <p14:tracePt t="248484" x="7092950" y="4108450"/>
          <p14:tracePt t="248501" x="7175500" y="4025900"/>
          <p14:tracePt t="248518" x="7200900" y="4000500"/>
          <p14:tracePt t="248534" x="7258050" y="3956050"/>
          <p14:tracePt t="248551" x="7315200" y="3924300"/>
          <p14:tracePt t="248568" x="7346950" y="3905250"/>
          <p14:tracePt t="248584" x="7404100" y="3879850"/>
          <p14:tracePt t="248601" x="7429500" y="3867150"/>
          <p14:tracePt t="248618" x="7493000" y="3848100"/>
          <p14:tracePt t="248635" x="7556500" y="3816350"/>
          <p14:tracePt t="248651" x="7575550" y="3803650"/>
          <p14:tracePt t="248668" x="7613650" y="3778250"/>
          <p14:tracePt t="248684" x="7632700" y="3771900"/>
          <p14:tracePt t="248701" x="7632700" y="3765550"/>
          <p14:tracePt t="248999" x="7632700" y="3771900"/>
          <p14:tracePt t="249040" x="7632700" y="3778250"/>
          <p14:tracePt t="249295" x="7632700" y="3784600"/>
          <p14:tracePt t="249307" x="7632700" y="3790950"/>
          <p14:tracePt t="249318" x="7632700" y="3797300"/>
          <p14:tracePt t="249319" x="7632700" y="3803650"/>
          <p14:tracePt t="249334" x="7632700" y="3822700"/>
          <p14:tracePt t="249351" x="7632700" y="3841750"/>
          <p14:tracePt t="249368" x="7620000" y="3873500"/>
          <p14:tracePt t="249385" x="7594600" y="3924300"/>
          <p14:tracePt t="249401" x="7588250" y="3962400"/>
          <p14:tracePt t="249418" x="7543800" y="4076700"/>
          <p14:tracePt t="249435" x="7518400" y="4165600"/>
          <p14:tracePt t="249451" x="7454900" y="4375150"/>
          <p14:tracePt t="249468" x="7366000" y="4679950"/>
          <p14:tracePt t="249484" x="7308850" y="4857750"/>
          <p14:tracePt t="249501" x="7213600" y="5156200"/>
          <p14:tracePt t="249518" x="7169150" y="5289550"/>
          <p14:tracePt t="249534" x="7099300" y="5480050"/>
          <p14:tracePt t="249551" x="7048500" y="5613400"/>
          <p14:tracePt t="249567" x="7023100" y="5670550"/>
          <p14:tracePt t="249584" x="6972300" y="5791200"/>
          <p14:tracePt t="249601" x="6946900" y="5835650"/>
          <p14:tracePt t="249617" x="6889750" y="5937250"/>
          <p14:tracePt t="249635" x="6838950" y="6013450"/>
          <p14:tracePt t="249651" x="6794500" y="6045200"/>
          <p14:tracePt t="249667" x="6711950" y="6089650"/>
          <p14:tracePt t="249684" x="6667500" y="6102350"/>
          <p14:tracePt t="249701" x="6572250" y="6134100"/>
          <p14:tracePt t="249717" x="6477000" y="6153150"/>
          <p14:tracePt t="249734" x="6432550" y="6159500"/>
          <p14:tracePt t="249751" x="6356350" y="6159500"/>
          <p14:tracePt t="249767" x="6318250" y="6165850"/>
          <p14:tracePt t="249784" x="6242050" y="6165850"/>
          <p14:tracePt t="249801" x="6191250" y="6172200"/>
          <p14:tracePt t="249818" x="6172200" y="6178550"/>
          <p14:tracePt t="249834" x="6159500" y="6178550"/>
          <p14:tracePt t="250765" x="6165850" y="6184900"/>
          <p14:tracePt t="250806" x="6172200" y="6184900"/>
          <p14:tracePt t="250969" x="6178550" y="6191250"/>
          <p14:tracePt t="251010" x="6178550" y="6197600"/>
          <p14:tracePt t="251276" x="6184900" y="6203950"/>
          <p14:tracePt t="251316" x="6191250" y="6203950"/>
          <p14:tracePt t="251408" x="6191250" y="6210300"/>
          <p14:tracePt t="251429" x="6191250" y="6216650"/>
          <p14:tracePt t="251449" x="6191250" y="6223000"/>
          <p14:tracePt t="251471" x="6191250" y="6229350"/>
          <p14:tracePt t="251480" x="6191250" y="6235700"/>
          <p14:tracePt t="251511" x="6191250" y="6242050"/>
          <p14:tracePt t="251522" x="6191250" y="6248400"/>
          <p14:tracePt t="251532" x="6178550" y="6261100"/>
          <p14:tracePt t="251554" x="6165850" y="6273800"/>
          <p14:tracePt t="251567" x="6153150" y="6292850"/>
          <p14:tracePt t="251569" x="6083300" y="6343650"/>
          <p14:tracePt t="251585" x="6045200" y="6388100"/>
          <p14:tracePt t="251601" x="5956300" y="6457950"/>
          <p14:tracePt t="251618" x="5905500" y="6508750"/>
          <p14:tracePt t="251634" x="5816600" y="6584950"/>
          <p14:tracePt t="251651" x="5753100" y="6642100"/>
          <p14:tracePt t="251668" x="5727700" y="6661150"/>
          <p14:tracePt t="251684" x="5689600" y="6686550"/>
          <p14:tracePt t="251701" x="5676900" y="6699250"/>
          <p14:tracePt t="251718" x="5651500" y="6705600"/>
          <p14:tracePt t="251735" x="5607050" y="6711950"/>
          <p14:tracePt t="251751" x="5588000" y="6711950"/>
          <p14:tracePt t="251768" x="5549900" y="6705600"/>
          <p14:tracePt t="251784" x="5537200" y="6699250"/>
          <p14:tracePt t="251995" x="5530850" y="6692900"/>
          <p14:tracePt t="252027" x="5518150" y="6692900"/>
          <p14:tracePt t="252031" x="5505450" y="6692900"/>
          <p14:tracePt t="252051" x="5499100" y="6686550"/>
          <p14:tracePt t="252053" x="5480050" y="6686550"/>
          <p14:tracePt t="252067" x="5435600" y="6686550"/>
          <p14:tracePt t="252085" x="5403850" y="6686550"/>
          <p14:tracePt t="252101" x="5378450" y="6686550"/>
          <p14:tracePt t="252118" x="5334000" y="6699250"/>
          <p14:tracePt t="252134" x="5289550" y="6711950"/>
          <p14:tracePt t="252151" x="5264150" y="6731000"/>
          <p14:tracePt t="252168" x="5226050" y="6743700"/>
          <p14:tracePt t="252185" x="5213350" y="6756400"/>
          <p14:tracePt t="252201" x="5168900" y="6781800"/>
          <p14:tracePt t="252217" x="5016500" y="6813550"/>
          <p14:tracePt t="252256" x="4972050" y="6819900"/>
          <p14:tracePt t="252266" x="4927600" y="6819900"/>
          <p14:tracePt t="252283" x="4870450" y="6819900"/>
          <p14:tracePt t="252299" x="4845050" y="6826250"/>
          <p14:tracePt t="252316" x="4806950" y="6826250"/>
          <p14:tracePt t="252334" x="4768850" y="6832600"/>
          <p14:tracePt t="252351" x="4743450" y="6832600"/>
          <p14:tracePt t="252367" x="4686300" y="6832600"/>
          <p14:tracePt t="252385" x="4660900" y="6832600"/>
          <p14:tracePt t="252401" x="4610100" y="6832600"/>
          <p14:tracePt t="252418" x="4565650" y="6832600"/>
          <p14:tracePt t="252434" x="4540250" y="6832600"/>
          <p14:tracePt t="252451" x="4483100" y="6832600"/>
          <p14:tracePt t="252468" x="4425950" y="6832600"/>
          <p14:tracePt t="252484" x="4400550" y="6832600"/>
          <p14:tracePt t="252501" x="4362450" y="6832600"/>
          <p14:tracePt t="252547" x="4356100" y="6832600"/>
          <p14:tracePt t="252559" x="4349750" y="6832600"/>
          <p14:tracePt t="252578" x="4337050" y="6832600"/>
          <p14:tracePt t="252589" x="4324350" y="6832600"/>
          <p14:tracePt t="252598" x="4311650" y="6832600"/>
          <p14:tracePt t="252621" x="4298950" y="6832600"/>
          <p14:tracePt t="252671" x="4292600" y="6832600"/>
          <p14:tracePt t="252682" x="4279900" y="6832600"/>
          <p14:tracePt t="252703" x="4267200" y="6832600"/>
          <p14:tracePt t="252713" x="4260850" y="6832600"/>
          <p14:tracePt t="252720" x="4254500" y="6832600"/>
          <p14:tracePt t="252745" x="4248150" y="6826250"/>
          <p14:tracePt t="252767" x="4241800" y="6826250"/>
          <p14:tracePt t="252777" x="4235450" y="6826250"/>
          <p14:tracePt t="252787" x="4222750" y="6819900"/>
          <p14:tracePt t="252797" x="4216400" y="6813550"/>
          <p14:tracePt t="252800" x="4203700" y="6813550"/>
          <p14:tracePt t="252817" x="4178300" y="6800850"/>
          <p14:tracePt t="252881" x="4171950" y="6800850"/>
          <p14:tracePt t="252894" x="4165600" y="6800850"/>
          <p14:tracePt t="252901" x="4159250" y="6800850"/>
          <p14:tracePt t="252911" x="4159250" y="6794500"/>
          <p14:tracePt t="252918" x="4152900" y="6794500"/>
          <p14:tracePt t="254134" x="4146550" y="6794500"/>
          <p14:tracePt t="254165" x="4140200" y="6794500"/>
          <p14:tracePt t="254177" x="4133850" y="6794500"/>
          <p14:tracePt t="254187" x="4127500" y="6794500"/>
          <p14:tracePt t="254208" x="4114800" y="6794500"/>
          <p14:tracePt t="254217" x="4102100" y="6794500"/>
          <p14:tracePt t="254234" x="4102100" y="6788150"/>
          <p14:tracePt t="254234" x="4076700" y="6775450"/>
          <p14:tracePt t="254252" x="4070350" y="6775450"/>
          <p14:tracePt t="254268" x="4044950" y="6756400"/>
          <p14:tracePt t="254285" x="4019550" y="6743700"/>
          <p14:tracePt t="254303" x="4006850" y="6737350"/>
          <p14:tracePt t="254319" x="3968750" y="6718300"/>
          <p14:tracePt t="254335" x="3956050" y="6711950"/>
          <p14:tracePt t="254352" x="3917950" y="6699250"/>
          <p14:tracePt t="254369" x="3873500" y="6680200"/>
          <p14:tracePt t="254385" x="3835400" y="6661150"/>
          <p14:tracePt t="254402" x="3771900" y="6635750"/>
          <p14:tracePt t="254419" x="3733800" y="6610350"/>
          <p14:tracePt t="254435" x="3657600" y="6572250"/>
          <p14:tracePt t="254452" x="3568700" y="6521450"/>
          <p14:tracePt t="254469" x="3530600" y="6489700"/>
          <p14:tracePt t="254486" x="3435350" y="6426200"/>
          <p14:tracePt t="254502" x="3397250" y="6400800"/>
          <p14:tracePt t="254519" x="3333750" y="6356350"/>
          <p14:tracePt t="254535" x="3276600" y="6330950"/>
          <p14:tracePt t="254552" x="3257550" y="6324600"/>
          <p14:tracePt t="254569" x="3213100" y="6299200"/>
          <p14:tracePt t="254585" x="3187700" y="6286500"/>
          <p14:tracePt t="254602" x="3124200" y="6242050"/>
          <p14:tracePt t="254618" x="3067050" y="6197600"/>
          <p14:tracePt t="254635" x="3041650" y="6184900"/>
          <p14:tracePt t="254652" x="3003550" y="6153150"/>
          <p14:tracePt t="254668" x="2990850" y="6140450"/>
          <p14:tracePt t="254685" x="2965450" y="6127750"/>
          <p14:tracePt t="254702" x="2946400" y="6108700"/>
          <p14:tracePt t="254719" x="2933700" y="6102350"/>
          <p14:tracePt t="254735" x="2908300" y="6089650"/>
          <p14:tracePt t="254752" x="2901950" y="6089650"/>
          <p14:tracePt t="254768" x="2889250" y="6089650"/>
          <p14:tracePt t="254785" x="2876550" y="6089650"/>
          <p14:tracePt t="254802" x="2870200" y="6089650"/>
          <p14:tracePt t="254818" x="2863850" y="6089650"/>
          <p14:tracePt t="254835" x="2851150" y="6089650"/>
          <p14:tracePt t="254852" x="2838450" y="6089650"/>
          <p14:tracePt t="254868" x="2813050" y="6089650"/>
          <p14:tracePt t="254885" x="2794000" y="6089650"/>
          <p14:tracePt t="254902" x="2768600" y="6089650"/>
          <p14:tracePt t="254920" x="2762250" y="6096000"/>
          <p14:tracePt t="254935" x="2736850" y="6102350"/>
          <p14:tracePt t="254952" x="2717800" y="6108700"/>
          <p14:tracePt t="254968" x="2692400" y="6108700"/>
          <p14:tracePt t="254986" x="2647950" y="6115050"/>
          <p14:tracePt t="255002" x="2616200" y="6115050"/>
          <p14:tracePt t="255018" x="2571750" y="6115050"/>
          <p14:tracePt t="255035" x="2533650" y="6115050"/>
          <p14:tracePt t="255052" x="2514600" y="6115050"/>
          <p14:tracePt t="255068" x="2495550" y="6121400"/>
          <p14:tracePt t="255085" x="2482850" y="6127750"/>
          <p14:tracePt t="255102" x="2451100" y="6134100"/>
          <p14:tracePt t="255119" x="2400300" y="6134100"/>
          <p14:tracePt t="255135" x="2374900" y="6140450"/>
          <p14:tracePt t="255151" x="2330450" y="6140450"/>
          <p14:tracePt t="255168" x="2311400" y="6146800"/>
          <p14:tracePt t="255185" x="2273300" y="6146800"/>
          <p14:tracePt t="255202" x="2235200" y="6153150"/>
          <p14:tracePt t="255219" x="2209800" y="6153150"/>
          <p14:tracePt t="255235" x="2139950" y="6165850"/>
          <p14:tracePt t="255253" x="2095500" y="6165850"/>
          <p14:tracePt t="255269" x="2019300" y="6165850"/>
          <p14:tracePt t="255285" x="1987550" y="6165850"/>
          <p14:tracePt t="255300" x="1917700" y="6165850"/>
          <p14:tracePt t="255317" x="1860550" y="6165850"/>
          <p14:tracePt t="255335" x="1835150" y="6165850"/>
          <p14:tracePt t="255352" x="1797050" y="6165850"/>
          <p14:tracePt t="255368" x="1771650" y="6165850"/>
          <p14:tracePt t="255406" x="1765300" y="6165850"/>
          <p14:tracePt t="255419" x="1758950" y="6165850"/>
          <p14:tracePt t="255420" x="1752600" y="6165850"/>
          <p14:tracePt t="255435" x="1733550" y="6165850"/>
          <p14:tracePt t="255452" x="1714500" y="6165850"/>
          <p14:tracePt t="255469" x="1701800" y="6165850"/>
          <p14:tracePt t="255485" x="1682750" y="6165850"/>
          <p14:tracePt t="255502" x="1676400" y="6165850"/>
          <p14:tracePt t="256529" x="1676400" y="6172200"/>
          <p14:tracePt t="256560" x="1670050" y="6172200"/>
          <p14:tracePt t="256601" x="1663700" y="6172200"/>
          <p14:tracePt t="256611" x="1663700" y="6178550"/>
          <p14:tracePt t="256622" x="1657350" y="6178550"/>
          <p14:tracePt t="256644" x="1651000" y="6178550"/>
          <p14:tracePt t="256653" x="1644650" y="6178550"/>
          <p14:tracePt t="256664" x="1638300" y="6178550"/>
          <p14:tracePt t="256668" x="1625600" y="6184900"/>
          <p14:tracePt t="256685" x="1619250" y="6184900"/>
          <p14:tracePt t="256702" x="1587500" y="6191250"/>
          <p14:tracePt t="256719" x="1568450" y="6197600"/>
          <p14:tracePt t="256735" x="1530350" y="6197600"/>
          <p14:tracePt t="256752" x="1485900" y="6203950"/>
          <p14:tracePt t="256769" x="1466850" y="6203950"/>
          <p14:tracePt t="256785" x="1441450" y="6203950"/>
          <p14:tracePt t="256802" x="1428750" y="6203950"/>
          <p14:tracePt t="256818" x="1409700" y="6203950"/>
          <p14:tracePt t="256835" x="1397000" y="6203950"/>
          <p14:tracePt t="256852" x="1384300" y="6203950"/>
          <p14:tracePt t="256868" x="1377950" y="6203950"/>
          <p14:tracePt t="258135" x="1390650" y="6203950"/>
          <p14:tracePt t="258156" x="1409700" y="6203950"/>
          <p14:tracePt t="258166" x="1422400" y="6203950"/>
          <p14:tracePt t="258178" x="1428750" y="6203950"/>
          <p14:tracePt t="258187" x="1447800" y="6203950"/>
          <p14:tracePt t="258198" x="1466850" y="6203950"/>
          <p14:tracePt t="258202" x="1473200" y="6203950"/>
          <p14:tracePt t="258219" x="1498600" y="6203950"/>
          <p14:tracePt t="258235" x="1511300" y="6203950"/>
          <p14:tracePt t="258253" x="1530350" y="6203950"/>
          <p14:tracePt t="258267" x="1562100" y="6203950"/>
          <p14:tracePt t="258284" x="1593850" y="6210300"/>
          <p14:tracePt t="258302" x="1657350" y="6223000"/>
          <p14:tracePt t="258318" x="1708150" y="6229350"/>
          <p14:tracePt t="258335" x="1714500" y="6235700"/>
          <p14:tracePt t="258375" x="1720850" y="6235700"/>
          <p14:tracePt t="258396" x="1733550" y="6235700"/>
          <p14:tracePt t="258405" x="1739900" y="6235700"/>
          <p14:tracePt t="258416" x="1778000" y="6242050"/>
          <p14:tracePt t="258437" x="1797050" y="6242050"/>
          <p14:tracePt t="258439" x="1809750" y="6248400"/>
          <p14:tracePt t="258452" x="1847850" y="6254750"/>
          <p14:tracePt t="258468" x="1860550" y="6254750"/>
          <p14:tracePt t="258485" x="1879600" y="6261100"/>
          <p14:tracePt t="258502" x="1892300" y="6261100"/>
          <p14:tracePt t="258518" x="1936750" y="6267450"/>
          <p14:tracePt t="258535" x="2025650" y="6280150"/>
          <p14:tracePt t="258552" x="2095500" y="6286500"/>
          <p14:tracePt t="258568" x="2216150" y="6299200"/>
          <p14:tracePt t="258585" x="2266950" y="6299200"/>
          <p14:tracePt t="258602" x="2355850" y="6305550"/>
          <p14:tracePt t="258618" x="2400300" y="6311900"/>
          <p14:tracePt t="258635" x="2419350" y="6311900"/>
          <p14:tracePt t="258652" x="2457450" y="6311900"/>
          <p14:tracePt t="258669" x="2482850" y="6318250"/>
          <p14:tracePt t="258685" x="2533650" y="6318250"/>
          <p14:tracePt t="258702" x="2584450" y="6318250"/>
          <p14:tracePt t="258718" x="2597150" y="6318250"/>
          <p14:tracePt t="258735" x="2616200" y="6318250"/>
          <p14:tracePt t="258801" x="2609850" y="6318250"/>
          <p14:tracePt t="258812" x="2597150" y="6318250"/>
          <p14:tracePt t="258822" x="2590800" y="6318250"/>
          <p14:tracePt t="258835" x="2571750" y="6318250"/>
          <p14:tracePt t="258836" x="2552700" y="6318250"/>
          <p14:tracePt t="258852" x="2489200" y="6318250"/>
          <p14:tracePt t="258868" x="2457450" y="6318250"/>
          <p14:tracePt t="258885" x="2355850" y="6318250"/>
          <p14:tracePt t="258902" x="2247900" y="6318250"/>
          <p14:tracePt t="258918" x="2216150" y="6318250"/>
          <p14:tracePt t="258935" x="2146300" y="6318250"/>
          <p14:tracePt t="258952" x="2120900" y="6318250"/>
          <p14:tracePt t="258968" x="2070100" y="6324600"/>
          <p14:tracePt t="258986" x="2019300" y="6330950"/>
          <p14:tracePt t="259002" x="1987550" y="6337300"/>
          <p14:tracePt t="259018" x="1917700" y="6343650"/>
          <p14:tracePt t="259035" x="1841500" y="6356350"/>
          <p14:tracePt t="259053" x="1803400" y="6362700"/>
          <p14:tracePt t="259068" x="1733550" y="6388100"/>
          <p14:tracePt t="259085" x="1695450" y="6400800"/>
          <p14:tracePt t="259102" x="1644650" y="6419850"/>
          <p14:tracePt t="259119" x="1625600" y="6432550"/>
          <p14:tracePt t="259135" x="1587500" y="6445250"/>
          <p14:tracePt t="259152" x="1568450" y="6457950"/>
          <p14:tracePt t="259169" x="1555750" y="6457950"/>
          <p14:tracePt t="259185" x="1524000" y="6464300"/>
          <p14:tracePt t="259202" x="1511300" y="6464300"/>
          <p14:tracePt t="259218" x="1473200" y="6470650"/>
          <p14:tracePt t="259235" x="1435100" y="6470650"/>
          <p14:tracePt t="259252" x="1416050" y="6470650"/>
          <p14:tracePt t="259269" x="1377950" y="6477000"/>
          <p14:tracePt t="259284" x="1365250" y="6477000"/>
          <p14:tracePt t="259300" x="1327150" y="6483350"/>
          <p14:tracePt t="259319" x="1295400" y="6489700"/>
          <p14:tracePt t="259335" x="1282700" y="6489700"/>
          <p14:tracePt t="259352" x="1270000" y="6496050"/>
          <p14:tracePt t="259406" x="1263650" y="6496050"/>
          <p14:tracePt t="263854" x="1270000" y="6496050"/>
          <p14:tracePt t="263915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2708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x-none" sz="2000" dirty="0">
                <a:cs typeface="+mn-cs"/>
              </a:rPr>
              <a:t>Razlaganje ozona je reakcija značajna za “ozonsku rupu” u stratosveri. U ovoj reakciji  kao proizvod nastaje kiseonik, a reakcija se predstavlja jednostavnom stehiometrijskom jednačinom: </a:t>
            </a:r>
          </a:p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x-none" sz="2000" b="1" kern="0" dirty="0">
                <a:cs typeface="+mn-cs"/>
              </a:rPr>
              <a:t>			2O</a:t>
            </a:r>
            <a:r>
              <a:rPr lang="x-none" sz="2000" b="1" kern="0" baseline="-25000" dirty="0">
                <a:cs typeface="+mn-cs"/>
              </a:rPr>
              <a:t>3</a:t>
            </a:r>
            <a:r>
              <a:rPr lang="x-none" sz="2000" b="1" kern="0" dirty="0">
                <a:cs typeface="+mn-cs"/>
              </a:rPr>
              <a:t> </a:t>
            </a:r>
            <a:r>
              <a:rPr lang="en-US" sz="2000" b="1" kern="0" dirty="0">
                <a:cs typeface="+mn-cs"/>
                <a:sym typeface="Symbol" pitchFamily="18" charset="2"/>
              </a:rPr>
              <a:t> </a:t>
            </a:r>
            <a:r>
              <a:rPr lang="x-none" sz="2000" b="1" kern="0" dirty="0">
                <a:cs typeface="+mn-cs"/>
              </a:rPr>
              <a:t> 3O</a:t>
            </a:r>
            <a:r>
              <a:rPr lang="x-none" sz="2000" b="1" kern="0" baseline="-25000" dirty="0">
                <a:cs typeface="+mn-cs"/>
              </a:rPr>
              <a:t>2</a:t>
            </a:r>
            <a:endParaRPr lang="x-none" sz="2000" dirty="0">
              <a:cs typeface="+mn-cs"/>
            </a:endParaRPr>
          </a:p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x-none" sz="2000" dirty="0">
                <a:cs typeface="+mn-cs"/>
              </a:rPr>
              <a:t>Ova transformacija se ne odvija direktno u jednom stunju tako da dva molekula ozona daju tri molekula kiseonika, već se proces odvija na sledeći način kroz više stupnjeva :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" t="27249" r="1172" b="35834"/>
          <a:stretch>
            <a:fillRect/>
          </a:stretch>
        </p:blipFill>
        <p:spPr bwMode="auto">
          <a:xfrm>
            <a:off x="3962400" y="2667000"/>
            <a:ext cx="4965700" cy="13985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2895600"/>
            <a:ext cx="36576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92088" indent="-192088">
              <a:spcBef>
                <a:spcPct val="20000"/>
              </a:spcBef>
              <a:buFontTx/>
              <a:buChar char="•"/>
              <a:defRPr/>
            </a:pPr>
            <a:r>
              <a:rPr lang="en-US" b="1" kern="0" dirty="0">
                <a:cs typeface="+mn-cs"/>
              </a:rPr>
              <a:t>P</a:t>
            </a:r>
            <a:r>
              <a:rPr lang="x-none" b="1" kern="0" dirty="0">
                <a:cs typeface="+mn-cs"/>
              </a:rPr>
              <a:t>rvi monomolekulski stupanj, : jedan reagujući molekul</a:t>
            </a:r>
            <a:endParaRPr lang="en-US" kern="0" dirty="0">
              <a:cs typeface="+mn-cs"/>
            </a:endParaRPr>
          </a:p>
        </p:txBody>
      </p:sp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70" b="36771"/>
          <a:stretch>
            <a:fillRect/>
          </a:stretch>
        </p:blipFill>
        <p:spPr bwMode="auto">
          <a:xfrm>
            <a:off x="3643313" y="4419600"/>
            <a:ext cx="5500687" cy="1193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4572000"/>
            <a:ext cx="3505200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92088" indent="-192088">
              <a:spcBef>
                <a:spcPct val="20000"/>
              </a:spcBef>
              <a:buFontTx/>
              <a:buChar char="•"/>
              <a:defRPr/>
            </a:pPr>
            <a:r>
              <a:rPr lang="x-none" b="1" kern="0" dirty="0">
                <a:cs typeface="+mn-cs"/>
              </a:rPr>
              <a:t>Drugi bimolekulskai stupanj  : dve reagujuće vrste, molekul + atom :</a:t>
            </a:r>
            <a:endParaRPr lang="en-US" kern="0" dirty="0"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5867400"/>
            <a:ext cx="8180388" cy="404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92088" indent="-192088">
              <a:lnSpc>
                <a:spcPct val="110000"/>
              </a:lnSpc>
              <a:spcBef>
                <a:spcPct val="20000"/>
              </a:spcBef>
              <a:defRPr/>
            </a:pPr>
            <a:r>
              <a:rPr lang="x-none" sz="2000" b="1" kern="0" dirty="0">
                <a:cs typeface="+mn-cs"/>
              </a:rPr>
              <a:t>				Zbir:			2O</a:t>
            </a:r>
            <a:r>
              <a:rPr lang="x-none" sz="2000" b="1" kern="0" baseline="-25000" dirty="0">
                <a:cs typeface="+mn-cs"/>
              </a:rPr>
              <a:t>3</a:t>
            </a:r>
            <a:r>
              <a:rPr lang="x-none" sz="2000" b="1" kern="0" dirty="0">
                <a:cs typeface="+mn-cs"/>
              </a:rPr>
              <a:t>  + O </a:t>
            </a:r>
            <a:r>
              <a:rPr lang="en-US" sz="2000" b="1" kern="0" dirty="0">
                <a:cs typeface="+mn-cs"/>
                <a:sym typeface="Symbol" pitchFamily="18" charset="2"/>
              </a:rPr>
              <a:t> </a:t>
            </a:r>
            <a:r>
              <a:rPr lang="x-none" sz="2000" b="1" kern="0" dirty="0">
                <a:cs typeface="+mn-cs"/>
              </a:rPr>
              <a:t> O + 3O</a:t>
            </a:r>
            <a:r>
              <a:rPr lang="x-none" sz="2000" b="1" kern="0" baseline="-25000" dirty="0">
                <a:cs typeface="+mn-cs"/>
              </a:rPr>
              <a:t>2</a:t>
            </a:r>
            <a:r>
              <a:rPr lang="x-none" sz="2000" b="1" kern="0" dirty="0">
                <a:cs typeface="+mn-cs"/>
              </a:rPr>
              <a:t> </a:t>
            </a:r>
            <a:endParaRPr lang="en-US" sz="2000" b="1" kern="0" dirty="0"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7467600" y="59436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858000" y="59436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33400" y="6359525"/>
            <a:ext cx="7332663" cy="498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92088" indent="-192088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b="1" kern="0" dirty="0">
                <a:cs typeface="+mn-cs"/>
              </a:rPr>
              <a:t>S</a:t>
            </a:r>
            <a:r>
              <a:rPr lang="x-none" sz="2400" b="1" kern="0" dirty="0">
                <a:cs typeface="+mn-cs"/>
              </a:rPr>
              <a:t>tehiometrijska jednačina:		2O</a:t>
            </a:r>
            <a:r>
              <a:rPr lang="x-none" sz="2400" b="1" kern="0" baseline="-25000" dirty="0">
                <a:cs typeface="+mn-cs"/>
              </a:rPr>
              <a:t>3</a:t>
            </a:r>
            <a:r>
              <a:rPr lang="x-none" sz="2400" b="1" kern="0" dirty="0">
                <a:cs typeface="+mn-cs"/>
              </a:rPr>
              <a:t> </a:t>
            </a:r>
            <a:r>
              <a:rPr lang="en-US" sz="2400" b="1" kern="0" dirty="0">
                <a:cs typeface="+mn-cs"/>
                <a:sym typeface="Symbol" pitchFamily="18" charset="2"/>
              </a:rPr>
              <a:t> </a:t>
            </a:r>
            <a:r>
              <a:rPr lang="x-none" sz="2400" b="1" kern="0" dirty="0">
                <a:cs typeface="+mn-cs"/>
              </a:rPr>
              <a:t>3O</a:t>
            </a:r>
            <a:r>
              <a:rPr lang="x-none" sz="2400" b="1" kern="0" baseline="-25000" dirty="0">
                <a:cs typeface="+mn-cs"/>
              </a:rPr>
              <a:t>2</a:t>
            </a:r>
            <a:r>
              <a:rPr lang="x-none" sz="2400" b="1" kern="0" dirty="0">
                <a:cs typeface="+mn-cs"/>
              </a:rPr>
              <a:t> </a:t>
            </a:r>
            <a:endParaRPr lang="en-US" sz="2400" b="1" kern="0" dirty="0">
              <a:cs typeface="+mn-cs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562600" y="685800"/>
          <a:ext cx="1143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698197" imgH="533169" progId="Equation.3">
                  <p:embed/>
                </p:oleObj>
              </mc:Choice>
              <mc:Fallback>
                <p:oleObj name="Equation" r:id="rId8" imgW="698197" imgH="5331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85800"/>
                        <a:ext cx="1143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93" x="4572000" y="3429000"/>
          <p14:tracePt t="3821" x="4572000" y="3422650"/>
          <p14:tracePt t="3830" x="4572000" y="3416300"/>
          <p14:tracePt t="3851" x="4572000" y="3397250"/>
          <p14:tracePt t="3863" x="4572000" y="3378200"/>
          <p14:tracePt t="3872" x="4578350" y="3365500"/>
          <p14:tracePt t="3882" x="4591050" y="3340100"/>
          <p14:tracePt t="3902" x="4597400" y="3314700"/>
          <p14:tracePt t="3917" x="4610100" y="3270250"/>
          <p14:tracePt t="3918" x="4622800" y="3244850"/>
          <p14:tracePt t="3934" x="4635500" y="3194050"/>
          <p14:tracePt t="3950" x="4648200" y="3060700"/>
          <p14:tracePt t="3967" x="4648200" y="2965450"/>
          <p14:tracePt t="3984" x="4648200" y="2724150"/>
          <p14:tracePt t="4000" x="4654550" y="2565400"/>
          <p14:tracePt t="4017" x="4641850" y="2152650"/>
          <p14:tracePt t="4034" x="4552950" y="1784350"/>
          <p14:tracePt t="4051" x="4489450" y="1587500"/>
          <p14:tracePt t="4067" x="4324350" y="1193800"/>
          <p14:tracePt t="4084" x="4229100" y="1022350"/>
          <p14:tracePt t="4100" x="4070350" y="742950"/>
          <p14:tracePt t="4117" x="3981450" y="584200"/>
          <p14:tracePt t="4134" x="3949700" y="533400"/>
          <p14:tracePt t="4150" x="3924300" y="476250"/>
          <p14:tracePt t="4167" x="3917950" y="469900"/>
          <p14:tracePt t="4184" x="3886200" y="438150"/>
          <p14:tracePt t="4201" x="3848100" y="400050"/>
          <p14:tracePt t="4217" x="3810000" y="361950"/>
          <p14:tracePt t="4235" x="3727450" y="279400"/>
          <p14:tracePt t="4250" x="3676650" y="228600"/>
          <p14:tracePt t="4267" x="3594100" y="127000"/>
          <p14:tracePt t="4285" x="3524250" y="50800"/>
          <p14:tracePt t="4301" x="3505200" y="25400"/>
          <p14:tracePt t="4317" x="3479800" y="0"/>
          <p14:tracePt t="4546" x="3479800" y="6350"/>
          <p14:tracePt t="4556" x="3479800" y="19050"/>
          <p14:tracePt t="4567" x="3479800" y="25400"/>
          <p14:tracePt t="4577" x="3479800" y="50800"/>
          <p14:tracePt t="4584" x="3479800" y="107950"/>
          <p14:tracePt t="4600" x="3486150" y="133350"/>
          <p14:tracePt t="4617" x="3492500" y="184150"/>
          <p14:tracePt t="4635" x="3505200" y="215900"/>
          <p14:tracePt t="4711" x="3505200" y="222250"/>
          <p14:tracePt t="4726" x="3505200" y="234950"/>
          <p14:tracePt t="4732" x="3505200" y="285750"/>
          <p14:tracePt t="4753" x="3505200" y="330200"/>
          <p14:tracePt t="4755" x="3505200" y="374650"/>
          <p14:tracePt t="4767" x="3505200" y="419100"/>
          <p14:tracePt t="4784" x="3505200" y="508000"/>
          <p14:tracePt t="4799" x="3505200" y="552450"/>
          <p14:tracePt t="4816" x="3505200" y="558800"/>
          <p14:tracePt t="4834" x="3505200" y="565150"/>
          <p14:tracePt t="6476" x="3505200" y="571500"/>
          <p14:tracePt t="6498" x="3505200" y="584200"/>
          <p14:tracePt t="6500" x="3505200" y="603250"/>
          <p14:tracePt t="6519" x="3505200" y="615950"/>
          <p14:tracePt t="6520" x="3505200" y="641350"/>
          <p14:tracePt t="6536" x="3498850" y="711200"/>
          <p14:tracePt t="6552" x="3479800" y="755650"/>
          <p14:tracePt t="6569" x="3448050" y="831850"/>
          <p14:tracePt t="6586" x="3397250" y="908050"/>
          <p14:tracePt t="6602" x="3365500" y="946150"/>
          <p14:tracePt t="6619" x="3308350" y="1016000"/>
          <p14:tracePt t="6636" x="3270250" y="1054100"/>
          <p14:tracePt t="6652" x="3175000" y="1155700"/>
          <p14:tracePt t="6669" x="3092450" y="1244600"/>
          <p14:tracePt t="6686" x="3060700" y="1295400"/>
          <p14:tracePt t="6702" x="3009900" y="1352550"/>
          <p14:tracePt t="6719" x="2997200" y="1371600"/>
          <p14:tracePt t="6870" x="2990850" y="1371600"/>
          <p14:tracePt t="6880" x="2984500" y="1384300"/>
          <p14:tracePt t="6883" x="2978150" y="1384300"/>
          <p14:tracePt t="6894" x="2978150" y="1397000"/>
          <p14:tracePt t="6902" x="2965450" y="1409700"/>
          <p14:tracePt t="6919" x="2952750" y="1422400"/>
          <p14:tracePt t="6936" x="2940050" y="1435100"/>
          <p14:tracePt t="6952" x="2940050" y="1441450"/>
          <p14:tracePt t="7096" x="2940050" y="1447800"/>
          <p14:tracePt t="7148" x="2946400" y="1447800"/>
          <p14:tracePt t="7170" x="2952750" y="1447800"/>
          <p14:tracePt t="7211" x="2965450" y="1447800"/>
          <p14:tracePt t="7228" x="2971800" y="1447800"/>
          <p14:tracePt t="7236" x="2984500" y="1447800"/>
          <p14:tracePt t="7238" x="3028950" y="1447800"/>
          <p14:tracePt t="7253" x="3048000" y="1447800"/>
          <p14:tracePt t="7269" x="3117850" y="1447800"/>
          <p14:tracePt t="7286" x="3149600" y="1447800"/>
          <p14:tracePt t="7303" x="3238500" y="1447800"/>
          <p14:tracePt t="7319" x="3308350" y="1447800"/>
          <p14:tracePt t="7336" x="3340100" y="1454150"/>
          <p14:tracePt t="7352" x="3378200" y="1454150"/>
          <p14:tracePt t="7388" x="3384550" y="1454150"/>
          <p14:tracePt t="7389" x="3397250" y="1454150"/>
          <p14:tracePt t="7402" x="3416300" y="1454150"/>
          <p14:tracePt t="7419" x="3505200" y="1454150"/>
          <p14:tracePt t="7436" x="3632200" y="1454150"/>
          <p14:tracePt t="7452" x="3702050" y="1454150"/>
          <p14:tracePt t="7469" x="3797300" y="1454150"/>
          <p14:tracePt t="7486" x="3835400" y="1454150"/>
          <p14:tracePt t="7486" x="3848100" y="1454150"/>
          <p14:tracePt t="7635" x="3854450" y="1454150"/>
          <p14:tracePt t="7676" x="3860800" y="1454150"/>
          <p14:tracePt t="7709" x="3867150" y="1454150"/>
          <p14:tracePt t="8747" x="3867150" y="1447800"/>
          <p14:tracePt t="8758" x="3873500" y="1441450"/>
          <p14:tracePt t="8769" x="3873500" y="1428750"/>
          <p14:tracePt t="8771" x="3873500" y="1409700"/>
          <p14:tracePt t="8786" x="3886200" y="1333500"/>
          <p14:tracePt t="8803" x="3892550" y="1263650"/>
          <p14:tracePt t="8819" x="3949700" y="1130300"/>
          <p14:tracePt t="8836" x="3987800" y="1060450"/>
          <p14:tracePt t="8851" x="4102100" y="927100"/>
          <p14:tracePt t="8868" x="4235450" y="838200"/>
          <p14:tracePt t="8886" x="4305300" y="812800"/>
          <p14:tracePt t="8902" x="4419600" y="762000"/>
          <p14:tracePt t="8919" x="4514850" y="711200"/>
          <p14:tracePt t="8936" x="4565650" y="673100"/>
          <p14:tracePt t="8953" x="4641850" y="628650"/>
          <p14:tracePt t="8969" x="4667250" y="609600"/>
          <p14:tracePt t="8986" x="4705350" y="584200"/>
          <p14:tracePt t="9003" x="4718050" y="584200"/>
          <p14:tracePt t="9071" x="4724400" y="577850"/>
          <p14:tracePt t="9080" x="4730750" y="577850"/>
          <p14:tracePt t="9094" x="4730750" y="571500"/>
          <p14:tracePt t="9101" x="4743450" y="558800"/>
          <p14:tracePt t="9123" x="4749800" y="558800"/>
          <p14:tracePt t="9124" x="4749800" y="552450"/>
          <p14:tracePt t="9136" x="4749800" y="546100"/>
          <p14:tracePt t="9173" x="4756150" y="533400"/>
          <p14:tracePt t="9175" x="4762500" y="520700"/>
          <p14:tracePt t="9186" x="4768850" y="508000"/>
          <p14:tracePt t="9202" x="4787900" y="482600"/>
          <p14:tracePt t="9219" x="4800600" y="457200"/>
          <p14:tracePt t="9236" x="4806950" y="450850"/>
          <p14:tracePt t="9252" x="4806950" y="444500"/>
          <p14:tracePt t="9297" x="4813300" y="444500"/>
          <p14:tracePt t="9328" x="4819650" y="438150"/>
          <p14:tracePt t="9349" x="4819650" y="431800"/>
          <p14:tracePt t="9411" x="4826000" y="431800"/>
          <p14:tracePt t="9443" x="4832350" y="431800"/>
          <p14:tracePt t="9454" x="4838700" y="431800"/>
          <p14:tracePt t="9463" x="4838700" y="425450"/>
          <p14:tracePt t="9485" x="4845050" y="419100"/>
          <p14:tracePt t="9880" x="4845050" y="412750"/>
          <p14:tracePt t="9922" x="4851400" y="412750"/>
          <p14:tracePt t="9932" x="4851400" y="406400"/>
          <p14:tracePt t="9954" x="4851400" y="400050"/>
          <p14:tracePt t="18002" x="4857750" y="400050"/>
          <p14:tracePt t="18052" x="4864100" y="400050"/>
          <p14:tracePt t="18076" x="4870450" y="400050"/>
          <p14:tracePt t="18095" x="4876800" y="400050"/>
          <p14:tracePt t="18110" x="4883150" y="400050"/>
          <p14:tracePt t="18111" x="4889500" y="400050"/>
          <p14:tracePt t="18118" x="4902200" y="400050"/>
          <p14:tracePt t="18135" x="4946650" y="400050"/>
          <p14:tracePt t="18151" x="4997450" y="400050"/>
          <p14:tracePt t="18168" x="5016500" y="400050"/>
          <p14:tracePt t="18185" x="5073650" y="400050"/>
          <p14:tracePt t="18201" x="5099050" y="400050"/>
          <p14:tracePt t="18218" x="5137150" y="400050"/>
          <p14:tracePt t="18235" x="5156200" y="400050"/>
          <p14:tracePt t="18251" x="5194300" y="400050"/>
          <p14:tracePt t="18268" x="5245100" y="400050"/>
          <p14:tracePt t="18284" x="5276850" y="400050"/>
          <p14:tracePt t="18301" x="5334000" y="400050"/>
          <p14:tracePt t="18318" x="5365750" y="400050"/>
          <p14:tracePt t="18335" x="5422900" y="400050"/>
          <p14:tracePt t="18351" x="5467350" y="400050"/>
          <p14:tracePt t="18368" x="5486400" y="400050"/>
          <p14:tracePt t="18384" x="5543550" y="400050"/>
          <p14:tracePt t="18401" x="5588000" y="400050"/>
          <p14:tracePt t="18418" x="5683250" y="400050"/>
          <p14:tracePt t="18434" x="5797550" y="400050"/>
          <p14:tracePt t="18451" x="5835650" y="400050"/>
          <p14:tracePt t="18468" x="5899150" y="400050"/>
          <p14:tracePt t="18484" x="5930900" y="400050"/>
          <p14:tracePt t="18502" x="5949950" y="400050"/>
          <p14:tracePt t="18518" x="5988050" y="400050"/>
          <p14:tracePt t="18535" x="6013450" y="400050"/>
          <p14:tracePt t="18551" x="6089650" y="400050"/>
          <p14:tracePt t="18568" x="6134100" y="400050"/>
          <p14:tracePt t="18584" x="6197600" y="400050"/>
          <p14:tracePt t="18601" x="6235700" y="400050"/>
          <p14:tracePt t="18618" x="6254750" y="400050"/>
          <p14:tracePt t="18635" x="6273800" y="400050"/>
          <p14:tracePt t="18651" x="6286500" y="400050"/>
          <p14:tracePt t="18668" x="6318250" y="400050"/>
          <p14:tracePt t="18685" x="6350000" y="400050"/>
          <p14:tracePt t="18701" x="6369050" y="400050"/>
          <p14:tracePt t="18718" x="6381750" y="400050"/>
          <p14:tracePt t="18792" x="6388100" y="400050"/>
          <p14:tracePt t="18895" x="6388100" y="393700"/>
          <p14:tracePt t="18905" x="6394450" y="393700"/>
          <p14:tracePt t="30498" x="6400800" y="393700"/>
          <p14:tracePt t="30539" x="6407150" y="393700"/>
          <p14:tracePt t="30560" x="6407150" y="387350"/>
          <p14:tracePt t="30591" x="6413500" y="387350"/>
          <p14:tracePt t="48305" x="6407150" y="387350"/>
          <p14:tracePt t="48316" x="6394450" y="387350"/>
          <p14:tracePt t="48319" x="6388100" y="387350"/>
          <p14:tracePt t="48336" x="6375400" y="387350"/>
          <p14:tracePt t="48353" x="6362700" y="393700"/>
          <p14:tracePt t="48370" x="6356350" y="393700"/>
          <p14:tracePt t="48385" x="6350000" y="400050"/>
          <p14:tracePt t="48404" x="6343650" y="406400"/>
          <p14:tracePt t="48419" x="6324600" y="412750"/>
          <p14:tracePt t="48436" x="6273800" y="425450"/>
          <p14:tracePt t="48453" x="6242050" y="425450"/>
          <p14:tracePt t="48469" x="6127750" y="431800"/>
          <p14:tracePt t="48486" x="6007100" y="438150"/>
          <p14:tracePt t="48503" x="5949950" y="438150"/>
          <p14:tracePt t="48519" x="5873750" y="438150"/>
          <p14:tracePt t="48536" x="5848350" y="438150"/>
          <p14:tracePt t="48553" x="5810250" y="438150"/>
          <p14:tracePt t="48569" x="5753100" y="438150"/>
          <p14:tracePt t="48586" x="5721350" y="438150"/>
          <p14:tracePt t="48603" x="5619750" y="438150"/>
          <p14:tracePt t="48619" x="5562600" y="438150"/>
          <p14:tracePt t="48636" x="5480050" y="438150"/>
          <p14:tracePt t="48653" x="5416550" y="438150"/>
          <p14:tracePt t="48669" x="5397500" y="438150"/>
          <p14:tracePt t="48686" x="5365750" y="438150"/>
          <p14:tracePt t="48703" x="5353050" y="438150"/>
          <p14:tracePt t="48719" x="5321300" y="438150"/>
          <p14:tracePt t="48736" x="5289550" y="438150"/>
          <p14:tracePt t="48752" x="5276850" y="438150"/>
          <p14:tracePt t="48769" x="5251450" y="438150"/>
          <p14:tracePt t="48786" x="5238750" y="438150"/>
          <p14:tracePt t="48802" x="5219700" y="438150"/>
          <p14:tracePt t="48819" x="5213350" y="438150"/>
          <p14:tracePt t="48835" x="5194300" y="438150"/>
          <p14:tracePt t="48851" x="5175250" y="438150"/>
          <p14:tracePt t="48869" x="5162550" y="438150"/>
          <p14:tracePt t="48886" x="5149850" y="438150"/>
          <p14:tracePt t="48903" x="5143500" y="438150"/>
          <p14:tracePt t="52415" x="5137150" y="438150"/>
          <p14:tracePt t="52435" x="5130800" y="438150"/>
          <p14:tracePt t="52466" x="5124450" y="438150"/>
          <p14:tracePt t="52478" x="5118100" y="438150"/>
          <p14:tracePt t="52499" x="5111750" y="438150"/>
          <p14:tracePt t="52511" x="5105400" y="438150"/>
          <p14:tracePt t="52519" x="5099050" y="438150"/>
          <p14:tracePt t="52540" x="5092700" y="438150"/>
          <p14:tracePt t="52560" x="5086350" y="438150"/>
          <p14:tracePt t="52571" x="5080000" y="438150"/>
          <p14:tracePt t="52591" x="5073650" y="438150"/>
          <p14:tracePt t="52602" x="5060950" y="438150"/>
          <p14:tracePt t="52622" x="5054600" y="438150"/>
          <p14:tracePt t="52635" x="5048250" y="438150"/>
          <p14:tracePt t="53795" x="5041900" y="438150"/>
          <p14:tracePt t="53815" x="5035550" y="438150"/>
          <p14:tracePt t="53835" x="5029200" y="438150"/>
          <p14:tracePt t="53847" x="5022850" y="438150"/>
          <p14:tracePt t="53855" x="5016500" y="438150"/>
          <p14:tracePt t="53869" x="5003800" y="431800"/>
          <p14:tracePt t="53885" x="4997450" y="431800"/>
          <p14:tracePt t="53887" x="4972050" y="425450"/>
          <p14:tracePt t="53902" x="4965700" y="425450"/>
          <p14:tracePt t="53919" x="4953000" y="425450"/>
          <p14:tracePt t="54083" x="4953000" y="419100"/>
          <p14:tracePt t="54124" x="4946650" y="419100"/>
          <p14:tracePt t="57879" x="4946650" y="425450"/>
          <p14:tracePt t="57920" x="4946650" y="431800"/>
          <p14:tracePt t="57942" x="4940300" y="431800"/>
          <p14:tracePt t="57962" x="4940300" y="438150"/>
          <p14:tracePt t="57983" x="4933950" y="444500"/>
          <p14:tracePt t="58432" x="4933950" y="450850"/>
          <p14:tracePt t="58436" x="4927600" y="457200"/>
          <p14:tracePt t="58453" x="4914900" y="463550"/>
          <p14:tracePt t="58455" x="4908550" y="469900"/>
          <p14:tracePt t="58470" x="4832350" y="508000"/>
          <p14:tracePt t="58487" x="4762500" y="546100"/>
          <p14:tracePt t="58503" x="4610100" y="596900"/>
          <p14:tracePt t="58535" x="4406900" y="660400"/>
          <p14:tracePt t="58536" x="4298950" y="685800"/>
          <p14:tracePt t="58552" x="4076700" y="749300"/>
          <p14:tracePt t="58570" x="3949700" y="787400"/>
          <p14:tracePt t="58586" x="3727450" y="857250"/>
          <p14:tracePt t="58603" x="3479800" y="920750"/>
          <p14:tracePt t="58620" x="3384550" y="952500"/>
          <p14:tracePt t="58637" x="3206750" y="1003300"/>
          <p14:tracePt t="58653" x="3149600" y="1028700"/>
          <p14:tracePt t="58670" x="3054350" y="1066800"/>
          <p14:tracePt t="58687" x="2978150" y="1111250"/>
          <p14:tracePt t="58703" x="2933700" y="1143000"/>
          <p14:tracePt t="58720" x="2832100" y="1200150"/>
          <p14:tracePt t="58737" x="2762250" y="1238250"/>
          <p14:tracePt t="58737" x="2692400" y="1270000"/>
          <p14:tracePt t="58754" x="2635250" y="1295400"/>
          <p14:tracePt t="58770" x="2527300" y="1327150"/>
          <p14:tracePt t="58787" x="2495550" y="1346200"/>
          <p14:tracePt t="58803" x="2463800" y="1358900"/>
          <p14:tracePt t="58820" x="2457450" y="1365250"/>
          <p14:tracePt t="58837" x="2451100" y="1384300"/>
          <p14:tracePt t="58853" x="2451100" y="1409700"/>
          <p14:tracePt t="58870" x="2451100" y="1416050"/>
          <p14:tracePt t="58886" x="2451100" y="1441450"/>
          <p14:tracePt t="58903" x="2444750" y="1441450"/>
          <p14:tracePt t="58920" x="2444750" y="1460500"/>
          <p14:tracePt t="58937" x="2444750" y="1466850"/>
          <p14:tracePt t="58973" x="2451100" y="1473200"/>
          <p14:tracePt t="58974" x="2463800" y="1479550"/>
          <p14:tracePt t="58987" x="2470150" y="1479550"/>
          <p14:tracePt t="59003" x="2489200" y="1479550"/>
          <p14:tracePt t="59020" x="2501900" y="1485900"/>
          <p14:tracePt t="59036" x="2514600" y="1492250"/>
          <p14:tracePt t="59053" x="2520950" y="1492250"/>
          <p14:tracePt t="59070" x="2527300" y="1492250"/>
          <p14:tracePt t="59086" x="2533650" y="1498600"/>
          <p14:tracePt t="59103" x="2546350" y="1498600"/>
          <p14:tracePt t="59161" x="2552700" y="1498600"/>
          <p14:tracePt t="59191" x="2559050" y="1498600"/>
          <p14:tracePt t="59201" x="2559050" y="1492250"/>
          <p14:tracePt t="59253" x="2565400" y="1492250"/>
          <p14:tracePt t="60729" x="2571750" y="1492250"/>
          <p14:tracePt t="60770" x="2578100" y="1492250"/>
          <p14:tracePt t="60841" x="2584450" y="1492250"/>
          <p14:tracePt t="60893" x="2590800" y="1492250"/>
          <p14:tracePt t="60903" x="2597150" y="1492250"/>
          <p14:tracePt t="60924" x="2609850" y="1492250"/>
          <p14:tracePt t="60935" x="2616200" y="1492250"/>
          <p14:tracePt t="60955" x="2628900" y="1485900"/>
          <p14:tracePt t="60965" x="2635250" y="1485900"/>
          <p14:tracePt t="60978" x="2641600" y="1479550"/>
          <p14:tracePt t="61129" x="2647950" y="1479550"/>
          <p14:tracePt t="61364" x="2654300" y="1479550"/>
          <p14:tracePt t="61396" x="2660650" y="1479550"/>
          <p14:tracePt t="61405" x="2667000" y="1479550"/>
          <p14:tracePt t="61415" x="2673350" y="1479550"/>
          <p14:tracePt t="61437" x="2679700" y="1479550"/>
          <p14:tracePt t="61548" x="2686050" y="1479550"/>
          <p14:tracePt t="61579" x="2692400" y="1479550"/>
          <p14:tracePt t="61621" x="2698750" y="1479550"/>
          <p14:tracePt t="61632" x="2705100" y="1479550"/>
          <p14:tracePt t="61683" x="2711450" y="1479550"/>
          <p14:tracePt t="61704" x="2717800" y="1479550"/>
          <p14:tracePt t="61714" x="2724150" y="1479550"/>
          <p14:tracePt t="61728" x="2730500" y="1479550"/>
          <p14:tracePt t="61730" x="2736850" y="1479550"/>
          <p14:tracePt t="61736" x="2743200" y="1479550"/>
          <p14:tracePt t="61753" x="2749550" y="1479550"/>
          <p14:tracePt t="61770" x="2755900" y="1479550"/>
          <p14:tracePt t="61770" x="2762250" y="1479550"/>
          <p14:tracePt t="61787" x="2768600" y="1479550"/>
          <p14:tracePt t="61803" x="2800350" y="1479550"/>
          <p14:tracePt t="61820" x="2825750" y="1485900"/>
          <p14:tracePt t="61836" x="2895600" y="1504950"/>
          <p14:tracePt t="61853" x="2927350" y="1517650"/>
          <p14:tracePt t="61870" x="2984500" y="1536700"/>
          <p14:tracePt t="61887" x="3016250" y="1543050"/>
          <p14:tracePt t="61903" x="3035300" y="1555750"/>
          <p14:tracePt t="61920" x="3073400" y="1574800"/>
          <p14:tracePt t="61937" x="3130550" y="1593850"/>
          <p14:tracePt t="61953" x="3181350" y="1612900"/>
          <p14:tracePt t="61970" x="3276600" y="1644650"/>
          <p14:tracePt t="61986" x="3321050" y="1651000"/>
          <p14:tracePt t="62003" x="3390900" y="1670050"/>
          <p14:tracePt t="62020" x="3454400" y="1689100"/>
          <p14:tracePt t="62037" x="3479800" y="1695450"/>
          <p14:tracePt t="62053" x="3549650" y="1708150"/>
          <p14:tracePt t="62070" x="3594100" y="1708150"/>
          <p14:tracePt t="62086" x="3689350" y="1714500"/>
          <p14:tracePt t="62103" x="3733800" y="1714500"/>
          <p14:tracePt t="62120" x="3803650" y="1720850"/>
          <p14:tracePt t="62136" x="3854450" y="1720850"/>
          <p14:tracePt t="62153" x="3873500" y="1720850"/>
          <p14:tracePt t="62170" x="3917950" y="1720850"/>
          <p14:tracePt t="62186" x="3962400" y="1720850"/>
          <p14:tracePt t="62203" x="4064000" y="1720850"/>
          <p14:tracePt t="62220" x="4184650" y="1720850"/>
          <p14:tracePt t="62237" x="4235450" y="1720850"/>
          <p14:tracePt t="62253" x="4305300" y="1720850"/>
          <p14:tracePt t="62270" x="4324350" y="1720850"/>
          <p14:tracePt t="62270" x="4337050" y="1708150"/>
          <p14:tracePt t="62287" x="4343400" y="1695450"/>
          <p14:tracePt t="62303" x="4356100" y="1676400"/>
          <p14:tracePt t="62320" x="4368800" y="1657350"/>
          <p14:tracePt t="62336" x="4387850" y="1625600"/>
          <p14:tracePt t="62353" x="4394200" y="1612900"/>
          <p14:tracePt t="62370" x="4400550" y="1587500"/>
          <p14:tracePt t="62387" x="4406900" y="1562100"/>
          <p14:tracePt t="62403" x="4406900" y="1543050"/>
          <p14:tracePt t="62420" x="4406900" y="1498600"/>
          <p14:tracePt t="62436" x="4394200" y="1473200"/>
          <p14:tracePt t="62453" x="4375150" y="1409700"/>
          <p14:tracePt t="62470" x="4343400" y="1358900"/>
          <p14:tracePt t="62486" x="4318000" y="1327150"/>
          <p14:tracePt t="62503" x="4286250" y="1282700"/>
          <p14:tracePt t="62520" x="4267200" y="1270000"/>
          <p14:tracePt t="62537" x="4241800" y="1250950"/>
          <p14:tracePt t="62553" x="4210050" y="1244600"/>
          <p14:tracePt t="62570" x="4184650" y="1238250"/>
          <p14:tracePt t="62585" x="4133850" y="1225550"/>
          <p14:tracePt t="62602" x="4095750" y="1206500"/>
          <p14:tracePt t="62620" x="4013200" y="1187450"/>
          <p14:tracePt t="62636" x="3930650" y="1162050"/>
          <p14:tracePt t="62653" x="3898900" y="1155700"/>
          <p14:tracePt t="62670" x="3848100" y="1149350"/>
          <p14:tracePt t="62686" x="3829050" y="1149350"/>
          <p14:tracePt t="62703" x="3790950" y="1143000"/>
          <p14:tracePt t="62720" x="3740150" y="1143000"/>
          <p14:tracePt t="62737" x="3708400" y="1143000"/>
          <p14:tracePt t="62753" x="3625850" y="1143000"/>
          <p14:tracePt t="62770" x="3581400" y="1143000"/>
          <p14:tracePt t="62786" x="3498850" y="1143000"/>
          <p14:tracePt t="62804" x="3416300" y="1143000"/>
          <p14:tracePt t="62820" x="3384550" y="1143000"/>
          <p14:tracePt t="62836" x="3314700" y="1143000"/>
          <p14:tracePt t="62853" x="3295650" y="1143000"/>
          <p14:tracePt t="62870" x="3251200" y="1143000"/>
          <p14:tracePt t="62887" x="3225800" y="1143000"/>
          <p14:tracePt t="62903" x="3194050" y="1143000"/>
          <p14:tracePt t="62920" x="3155950" y="1143000"/>
          <p14:tracePt t="62936" x="3130550" y="1149350"/>
          <p14:tracePt t="62953" x="3092450" y="1162050"/>
          <p14:tracePt t="62970" x="3048000" y="1181100"/>
          <p14:tracePt t="62987" x="3028950" y="1187450"/>
          <p14:tracePt t="63003" x="2997200" y="1206500"/>
          <p14:tracePt t="63040" x="2984500" y="1212850"/>
          <p14:tracePt t="63041" x="2978150" y="1219200"/>
          <p14:tracePt t="63053" x="2971800" y="1225550"/>
          <p14:tracePt t="63070" x="2965450" y="1231900"/>
          <p14:tracePt t="63086" x="2946400" y="1250950"/>
          <p14:tracePt t="63103" x="2940050" y="1250950"/>
          <p14:tracePt t="63119" x="2914650" y="1270000"/>
          <p14:tracePt t="63136" x="2908300" y="1276350"/>
          <p14:tracePt t="63136" x="2901950" y="1289050"/>
          <p14:tracePt t="63153" x="2895600" y="1295400"/>
          <p14:tracePt t="63170" x="2882900" y="1314450"/>
          <p14:tracePt t="63186" x="2882900" y="1320800"/>
          <p14:tracePt t="63203" x="2876550" y="1339850"/>
          <p14:tracePt t="63220" x="2876550" y="1346200"/>
          <p14:tracePt t="63236" x="2870200" y="1358900"/>
          <p14:tracePt t="63253" x="2870200" y="1365250"/>
          <p14:tracePt t="63270" x="2870200" y="1371600"/>
          <p14:tracePt t="63286" x="2882900" y="1384300"/>
          <p14:tracePt t="63304" x="2889250" y="1397000"/>
          <p14:tracePt t="63320" x="2901950" y="1416050"/>
          <p14:tracePt t="63337" x="2921000" y="1428750"/>
          <p14:tracePt t="63353" x="2933700" y="1435100"/>
          <p14:tracePt t="63370" x="2946400" y="1454150"/>
          <p14:tracePt t="63387" x="2952750" y="1466850"/>
          <p14:tracePt t="63403" x="2978150" y="1473200"/>
          <p14:tracePt t="63420" x="2990850" y="1485900"/>
          <p14:tracePt t="63436" x="2997200" y="1492250"/>
          <p14:tracePt t="63453" x="3009900" y="1492250"/>
          <p14:tracePt t="63470" x="3016250" y="1492250"/>
          <p14:tracePt t="63486" x="3041650" y="1498600"/>
          <p14:tracePt t="63503" x="3067050" y="1498600"/>
          <p14:tracePt t="63521" x="3079750" y="1498600"/>
          <p14:tracePt t="63537" x="3105150" y="1498600"/>
          <p14:tracePt t="64099" x="3111500" y="1498600"/>
          <p14:tracePt t="64120" x="3117850" y="1498600"/>
          <p14:tracePt t="64130" x="3124200" y="1498600"/>
          <p14:tracePt t="64141" x="3136900" y="1498600"/>
          <p14:tracePt t="64146" x="3149600" y="1498600"/>
          <p14:tracePt t="64153" x="3168650" y="1498600"/>
          <p14:tracePt t="64170" x="3213100" y="1498600"/>
          <p14:tracePt t="64187" x="3238500" y="1498600"/>
          <p14:tracePt t="64203" x="3302000" y="1498600"/>
          <p14:tracePt t="64220" x="3390900" y="1498600"/>
          <p14:tracePt t="64236" x="3448050" y="1498600"/>
          <p14:tracePt t="64253" x="3568700" y="1498600"/>
          <p14:tracePt t="64270" x="3676650" y="1498600"/>
          <p14:tracePt t="64286" x="3721100" y="1498600"/>
          <p14:tracePt t="64303" x="3778250" y="1498600"/>
          <p14:tracePt t="64321" x="3790950" y="1498600"/>
          <p14:tracePt t="64337" x="3803650" y="1498600"/>
          <p14:tracePt t="64353" x="3822700" y="1498600"/>
          <p14:tracePt t="64370" x="3841750" y="1498600"/>
          <p14:tracePt t="64386" x="3886200" y="1498600"/>
          <p14:tracePt t="64403" x="3911600" y="1498600"/>
          <p14:tracePt t="64420" x="3962400" y="1498600"/>
          <p14:tracePt t="64436" x="3987800" y="1498600"/>
          <p14:tracePt t="66040" x="3987800" y="1504950"/>
          <p14:tracePt t="66080" x="3987800" y="1511300"/>
          <p14:tracePt t="66539" x="3994150" y="1511300"/>
          <p14:tracePt t="66580" x="4000500" y="1511300"/>
          <p14:tracePt t="66595" x="4006850" y="1511300"/>
          <p14:tracePt t="66611" x="4013200" y="1511300"/>
          <p14:tracePt t="66621" x="4025900" y="1511300"/>
          <p14:tracePt t="66631" x="4038600" y="1511300"/>
          <p14:tracePt t="66635" x="4057650" y="1511300"/>
          <p14:tracePt t="66652" x="4108450" y="1504950"/>
          <p14:tracePt t="66670" x="4171950" y="1485900"/>
          <p14:tracePt t="66687" x="4216400" y="1473200"/>
          <p14:tracePt t="66703" x="4273550" y="1460500"/>
          <p14:tracePt t="66720" x="4324350" y="1447800"/>
          <p14:tracePt t="66736" x="4362450" y="1441450"/>
          <p14:tracePt t="66753" x="4419600" y="1428750"/>
          <p14:tracePt t="66770" x="4464050" y="1422400"/>
          <p14:tracePt t="66786" x="4572000" y="1390650"/>
          <p14:tracePt t="66803" x="4705350" y="1358900"/>
          <p14:tracePt t="66820" x="4775200" y="1339850"/>
          <p14:tracePt t="66836" x="4895850" y="1295400"/>
          <p14:tracePt t="66853" x="4978400" y="1276350"/>
          <p14:tracePt t="66871" x="5003800" y="1270000"/>
          <p14:tracePt t="66887" x="5029200" y="1250950"/>
          <p14:tracePt t="66903" x="5041900" y="1244600"/>
          <p14:tracePt t="66920" x="5060950" y="1225550"/>
          <p14:tracePt t="66935" x="5086350" y="1200150"/>
          <p14:tracePt t="66952" x="5143500" y="1162050"/>
          <p14:tracePt t="66968" x="5232400" y="1111250"/>
          <p14:tracePt t="66987" x="5276850" y="1098550"/>
          <p14:tracePt t="67003" x="5340350" y="1073150"/>
          <p14:tracePt t="67020" x="5397500" y="1041400"/>
          <p14:tracePt t="67037" x="5422900" y="1028700"/>
          <p14:tracePt t="67053" x="5461000" y="1003300"/>
          <p14:tracePt t="67070" x="5486400" y="984250"/>
          <p14:tracePt t="67086" x="5524500" y="952500"/>
          <p14:tracePt t="67103" x="5543550" y="939800"/>
          <p14:tracePt t="67120" x="5562600" y="933450"/>
          <p14:tracePt t="67162" x="5568950" y="927100"/>
          <p14:tracePt t="67184" x="5575300" y="927100"/>
          <p14:tracePt t="67185" x="5588000" y="920750"/>
          <p14:tracePt t="67204" x="5600700" y="914400"/>
          <p14:tracePt t="67206" x="5619750" y="908050"/>
          <p14:tracePt t="67220" x="5670550" y="895350"/>
          <p14:tracePt t="67236" x="5695950" y="889000"/>
          <p14:tracePt t="67253" x="5734050" y="876300"/>
          <p14:tracePt t="67270" x="5753100" y="869950"/>
          <p14:tracePt t="67286" x="5772150" y="869950"/>
          <p14:tracePt t="67303" x="5791200" y="863600"/>
          <p14:tracePt t="67320" x="5803900" y="857250"/>
          <p14:tracePt t="67336" x="5816600" y="850900"/>
          <p14:tracePt t="67354" x="5842000" y="844550"/>
          <p14:tracePt t="67370" x="5861050" y="844550"/>
          <p14:tracePt t="67386" x="5880100" y="838200"/>
          <p14:tracePt t="67403" x="5886450" y="838200"/>
          <p14:tracePt t="67420" x="5899150" y="831850"/>
          <p14:tracePt t="67437" x="5905500" y="831850"/>
          <p14:tracePt t="67453" x="5918200" y="825500"/>
          <p14:tracePt t="67470" x="5943600" y="819150"/>
          <p14:tracePt t="67487" x="5956300" y="819150"/>
          <p14:tracePt t="67503" x="6026150" y="819150"/>
          <p14:tracePt t="67520" x="6057900" y="819150"/>
          <p14:tracePt t="67536" x="6159500" y="819150"/>
          <p14:tracePt t="67553" x="6235700" y="819150"/>
          <p14:tracePt t="67570" x="6267450" y="825500"/>
          <p14:tracePt t="67586" x="6318250" y="838200"/>
          <p14:tracePt t="67603" x="6343650" y="844550"/>
          <p14:tracePt t="67620" x="6407150" y="863600"/>
          <p14:tracePt t="67637" x="6451600" y="876300"/>
          <p14:tracePt t="67652" x="6546850" y="908050"/>
          <p14:tracePt t="67668" x="6635750" y="958850"/>
          <p14:tracePt t="67686" x="6673850" y="977900"/>
          <p14:tracePt t="67703" x="6711950" y="1028700"/>
          <p14:tracePt t="67720" x="6737350" y="1073150"/>
          <p14:tracePt t="67736" x="6743700" y="1085850"/>
          <p14:tracePt t="67753" x="6756400" y="1136650"/>
          <p14:tracePt t="67770" x="6762750" y="1162050"/>
          <p14:tracePt t="67786" x="6769100" y="1212850"/>
          <p14:tracePt t="67803" x="6775450" y="1263650"/>
          <p14:tracePt t="67820" x="6775450" y="1289050"/>
          <p14:tracePt t="67836" x="6775450" y="1333500"/>
          <p14:tracePt t="67853" x="6775450" y="1358900"/>
          <p14:tracePt t="67870" x="6775450" y="1409700"/>
          <p14:tracePt t="67886" x="6769100" y="1441450"/>
          <p14:tracePt t="67903" x="6762750" y="1454150"/>
          <p14:tracePt t="67920" x="6750050" y="1479550"/>
          <p14:tracePt t="67936" x="6737350" y="1479550"/>
          <p14:tracePt t="67953" x="6718300" y="1492250"/>
          <p14:tracePt t="67970" x="6705600" y="1498600"/>
          <p14:tracePt t="67986" x="6680200" y="1517650"/>
          <p14:tracePt t="68003" x="6642100" y="1530350"/>
          <p14:tracePt t="68020" x="6623050" y="1536700"/>
          <p14:tracePt t="68036" x="6572250" y="1543050"/>
          <p14:tracePt t="68053" x="6515100" y="1549400"/>
          <p14:tracePt t="68071" x="6470650" y="1549400"/>
          <p14:tracePt t="68087" x="6407150" y="1549400"/>
          <p14:tracePt t="68102" x="6362700" y="1549400"/>
          <p14:tracePt t="68118" x="6292850" y="1549400"/>
          <p14:tracePt t="68135" x="6261100" y="1543050"/>
          <p14:tracePt t="68152" x="6184900" y="1530350"/>
          <p14:tracePt t="68169" x="6127750" y="1511300"/>
          <p14:tracePt t="68185" x="6108700" y="1504950"/>
          <p14:tracePt t="68202" x="6064250" y="1479550"/>
          <p14:tracePt t="68220" x="6045200" y="1460500"/>
          <p14:tracePt t="68236" x="6019800" y="1441450"/>
          <p14:tracePt t="68253" x="5988050" y="1403350"/>
          <p14:tracePt t="68270" x="5981700" y="1384300"/>
          <p14:tracePt t="68286" x="5962650" y="1346200"/>
          <p14:tracePt t="68303" x="5956300" y="1327150"/>
          <p14:tracePt t="68320" x="5943600" y="1295400"/>
          <p14:tracePt t="68336" x="5937250" y="1257300"/>
          <p14:tracePt t="68353" x="5930900" y="1231900"/>
          <p14:tracePt t="68370" x="5930900" y="1206500"/>
          <p14:tracePt t="68386" x="5930900" y="1187450"/>
          <p14:tracePt t="68403" x="5930900" y="1168400"/>
          <p14:tracePt t="68420" x="5937250" y="1155700"/>
          <p14:tracePt t="68437" x="5937250" y="1149350"/>
          <p14:tracePt t="68453" x="5962650" y="1130300"/>
          <p14:tracePt t="68471" x="5981700" y="1123950"/>
          <p14:tracePt t="68486" x="6019800" y="1104900"/>
          <p14:tracePt t="68503" x="6089650" y="1092200"/>
          <p14:tracePt t="68520" x="6134100" y="1085850"/>
          <p14:tracePt t="68536" x="6197600" y="1079500"/>
          <p14:tracePt t="68553" x="6223000" y="1079500"/>
          <p14:tracePt t="68570" x="6254750" y="1079500"/>
          <p14:tracePt t="68622" x="6261100" y="1079500"/>
          <p14:tracePt t="68653" x="6273800" y="1079500"/>
          <p14:tracePt t="68665" x="6280150" y="1085850"/>
          <p14:tracePt t="68675" x="6286500" y="1098550"/>
          <p14:tracePt t="68686" x="6299200" y="1111250"/>
          <p14:tracePt t="68696" x="6311900" y="1117600"/>
          <p14:tracePt t="68703" x="6337300" y="1143000"/>
          <p14:tracePt t="68720" x="6343650" y="1162050"/>
          <p14:tracePt t="68736" x="6356350" y="1200150"/>
          <p14:tracePt t="68754" x="6362700" y="1231900"/>
          <p14:tracePt t="68770" x="6362700" y="1257300"/>
          <p14:tracePt t="68786" x="6362700" y="1289050"/>
          <p14:tracePt t="68803" x="6362700" y="1301750"/>
          <p14:tracePt t="68820" x="6362700" y="1320800"/>
          <p14:tracePt t="68836" x="6362700" y="1327150"/>
          <p14:tracePt t="68853" x="6362700" y="1333500"/>
          <p14:tracePt t="68870" x="6356350" y="1339850"/>
          <p14:tracePt t="68887" x="6350000" y="1346200"/>
          <p14:tracePt t="68903" x="6324600" y="1358900"/>
          <p14:tracePt t="68920" x="6280150" y="1377950"/>
          <p14:tracePt t="68937" x="6261100" y="1390650"/>
          <p14:tracePt t="68953" x="6216650" y="1409700"/>
          <p14:tracePt t="68970" x="6197600" y="1416050"/>
          <p14:tracePt t="68986" x="6178550" y="1422400"/>
          <p14:tracePt t="70505" x="6172200" y="1428750"/>
          <p14:tracePt t="70526" x="6172200" y="1435100"/>
          <p14:tracePt t="70536" x="6165850" y="1441450"/>
          <p14:tracePt t="70545" x="6165850" y="1447800"/>
          <p14:tracePt t="70553" x="6153150" y="1466850"/>
          <p14:tracePt t="70570" x="6146800" y="1479550"/>
          <p14:tracePt t="70586" x="6140450" y="1504950"/>
          <p14:tracePt t="70603" x="6127750" y="1530350"/>
          <p14:tracePt t="70620" x="6121400" y="1549400"/>
          <p14:tracePt t="70636" x="6108700" y="1593850"/>
          <p14:tracePt t="70653" x="6102350" y="1619250"/>
          <p14:tracePt t="70670" x="6083300" y="1682750"/>
          <p14:tracePt t="70686" x="6057900" y="1752600"/>
          <p14:tracePt t="70703" x="6045200" y="1790700"/>
          <p14:tracePt t="70720" x="6013450" y="1873250"/>
          <p14:tracePt t="70737" x="5988050" y="1911350"/>
          <p14:tracePt t="70753" x="5943600" y="1993900"/>
          <p14:tracePt t="70771" x="5880100" y="2082800"/>
          <p14:tracePt t="70786" x="5848350" y="2133600"/>
          <p14:tracePt t="70803" x="5791200" y="2222500"/>
          <p14:tracePt t="70820" x="5765800" y="2266950"/>
          <p14:tracePt t="70836" x="5734050" y="2324100"/>
          <p14:tracePt t="70853" x="5715000" y="2368550"/>
          <p14:tracePt t="70870" x="5708650" y="2387600"/>
          <p14:tracePt t="70886" x="5695950" y="2413000"/>
          <p14:tracePt t="70903" x="5683250" y="2432050"/>
          <p14:tracePt t="70920" x="5670550" y="2470150"/>
          <p14:tracePt t="70937" x="5664200" y="2489200"/>
          <p14:tracePt t="70937" x="5664200" y="2501900"/>
          <p14:tracePt t="70953" x="5657850" y="2520950"/>
          <p14:tracePt t="70970" x="5638800" y="2571750"/>
          <p14:tracePt t="70986" x="5626100" y="2590800"/>
          <p14:tracePt t="71003" x="5588000" y="2647950"/>
          <p14:tracePt t="71020" x="5568950" y="2667000"/>
          <p14:tracePt t="71036" x="5530850" y="2711450"/>
          <p14:tracePt t="71053" x="5492750" y="2749550"/>
          <p14:tracePt t="71068" x="5480050" y="2762250"/>
          <p14:tracePt t="71085" x="5467350" y="2781300"/>
          <p14:tracePt t="71103" x="5448300" y="2800350"/>
          <p14:tracePt t="71120" x="5441950" y="2806700"/>
          <p14:tracePt t="71136" x="5435600" y="2819400"/>
          <p14:tracePt t="71153" x="5429250" y="2825750"/>
          <p14:tracePt t="71170" x="5416550" y="2838450"/>
          <p14:tracePt t="71186" x="5410200" y="2851150"/>
          <p14:tracePt t="71203" x="5397500" y="2863850"/>
          <p14:tracePt t="71220" x="5378450" y="2882900"/>
          <p14:tracePt t="71237" x="5365750" y="2889250"/>
          <p14:tracePt t="71253" x="5340350" y="2927350"/>
          <p14:tracePt t="71270" x="5327650" y="2946400"/>
          <p14:tracePt t="71286" x="5308600" y="2984500"/>
          <p14:tracePt t="71303" x="5283200" y="3009900"/>
          <p14:tracePt t="71320" x="5276850" y="3016250"/>
          <p14:tracePt t="71336" x="5270500" y="3028950"/>
          <p14:tracePt t="71353" x="5264150" y="3028950"/>
          <p14:tracePt t="72144" x="5264150" y="3035300"/>
          <p14:tracePt t="72185" x="5264150" y="3041650"/>
          <p14:tracePt t="73306" x="5270500" y="3041650"/>
          <p14:tracePt t="73315" x="5276850" y="3041650"/>
          <p14:tracePt t="73409" x="5276850" y="3035300"/>
          <p14:tracePt t="73429" x="5283200" y="3035300"/>
          <p14:tracePt t="73460" x="5289550" y="3035300"/>
          <p14:tracePt t="73471" x="5295900" y="3035300"/>
          <p14:tracePt t="73494" x="5302250" y="3035300"/>
          <p14:tracePt t="73514" x="5308600" y="3035300"/>
          <p14:tracePt t="73524" x="5314950" y="3035300"/>
          <p14:tracePt t="73545" x="5314950" y="3028950"/>
          <p14:tracePt t="73555" x="5321300" y="3028950"/>
          <p14:tracePt t="73565" x="5321300" y="3022600"/>
          <p14:tracePt t="73596" x="5327650" y="3016250"/>
          <p14:tracePt t="73659" x="5334000" y="3016250"/>
          <p14:tracePt t="73670" x="5334000" y="3009900"/>
          <p14:tracePt t="73680" x="5340350" y="3003550"/>
          <p14:tracePt t="73686" x="5346700" y="2997200"/>
          <p14:tracePt t="73703" x="5346700" y="2990850"/>
          <p14:tracePt t="73720" x="5353050" y="2984500"/>
          <p14:tracePt t="73795" x="5353050" y="2978150"/>
          <p14:tracePt t="73806" x="5353050" y="2971800"/>
          <p14:tracePt t="73815" x="5353050" y="2965450"/>
          <p14:tracePt t="73826" x="5353050" y="2952750"/>
          <p14:tracePt t="73837" x="5353050" y="2946400"/>
          <p14:tracePt t="73853" x="5346700" y="2940050"/>
          <p14:tracePt t="73854" x="5340350" y="2914650"/>
          <p14:tracePt t="73890" x="5334000" y="2908300"/>
          <p14:tracePt t="73910" x="5334000" y="2901950"/>
          <p14:tracePt t="73921" x="5327650" y="2895600"/>
          <p14:tracePt t="73941" x="5327650" y="2889250"/>
          <p14:tracePt t="73942" x="5327650" y="2876550"/>
          <p14:tracePt t="73973" x="5327650" y="2870200"/>
          <p14:tracePt t="73975" x="5327650" y="2857500"/>
          <p14:tracePt t="74004" x="5321300" y="2844800"/>
          <p14:tracePt t="74005" x="5321300" y="2838450"/>
          <p14:tracePt t="74020" x="5314950" y="2832100"/>
          <p14:tracePt t="74056" x="5308600" y="2825750"/>
          <p14:tracePt t="74058" x="5308600" y="2819400"/>
          <p14:tracePt t="74129" x="5302250" y="2819400"/>
          <p14:tracePt t="74159" x="5295900" y="2819400"/>
          <p14:tracePt t="74201" x="5289550" y="2819400"/>
          <p14:tracePt t="74211" x="5289550" y="2825750"/>
          <p14:tracePt t="74232" x="5289550" y="2832100"/>
          <p14:tracePt t="74304" x="5289550" y="2838450"/>
          <p14:tracePt t="74326" x="5289550" y="2844800"/>
          <p14:tracePt t="74356" x="5289550" y="2851150"/>
          <p14:tracePt t="74366" x="5289550" y="2857500"/>
          <p14:tracePt t="74388" x="5289550" y="2863850"/>
          <p14:tracePt t="74429" x="5289550" y="2870200"/>
          <p14:tracePt t="74439" x="5289550" y="2876550"/>
          <p14:tracePt t="74451" x="5289550" y="2882900"/>
          <p14:tracePt t="74462" x="5295900" y="2882900"/>
          <p14:tracePt t="74481" x="5302250" y="2889250"/>
          <p14:tracePt t="74746" x="5308600" y="2889250"/>
          <p14:tracePt t="74787" x="5314950" y="2889250"/>
          <p14:tracePt t="74828" x="5321300" y="2889250"/>
          <p14:tracePt t="74880" x="5327650" y="2889250"/>
          <p14:tracePt t="74900" x="5334000" y="2889250"/>
          <p14:tracePt t="74922" x="5340350" y="2889250"/>
          <p14:tracePt t="74942" x="5346700" y="2889250"/>
          <p14:tracePt t="74946" x="5359400" y="2882900"/>
          <p14:tracePt t="74974" x="5365750" y="2876550"/>
          <p14:tracePt t="74975" x="5372100" y="2876550"/>
          <p14:tracePt t="75024" x="5378450" y="2876550"/>
          <p14:tracePt t="75045" x="5384800" y="2876550"/>
          <p14:tracePt t="75056" x="5391150" y="2876550"/>
          <p14:tracePt t="75070" x="5403850" y="2876550"/>
          <p14:tracePt t="75071" x="5410200" y="2876550"/>
          <p14:tracePt t="75086" x="5435600" y="2876550"/>
          <p14:tracePt t="75103" x="5454650" y="2876550"/>
          <p14:tracePt t="75120" x="5480050" y="2876550"/>
          <p14:tracePt t="75137" x="5524500" y="2876550"/>
          <p14:tracePt t="75153" x="5607050" y="2889250"/>
          <p14:tracePt t="75170" x="5638800" y="2908300"/>
          <p14:tracePt t="75186" x="5702300" y="2921000"/>
          <p14:tracePt t="75203" x="5721350" y="2927350"/>
          <p14:tracePt t="75220" x="5740400" y="2933700"/>
          <p14:tracePt t="75236" x="5746750" y="2933700"/>
          <p14:tracePt t="75253" x="5746750" y="2940050"/>
          <p14:tracePt t="76070" x="5740400" y="2940050"/>
          <p14:tracePt t="76090" x="5727700" y="2940050"/>
          <p14:tracePt t="76111" x="5708650" y="2940050"/>
          <p14:tracePt t="76122" x="5695950" y="2946400"/>
          <p14:tracePt t="76132" x="5683250" y="2952750"/>
          <p14:tracePt t="76137" x="5638800" y="2965450"/>
          <p14:tracePt t="76154" x="5613400" y="2971800"/>
          <p14:tracePt t="76171" x="5568950" y="2990850"/>
          <p14:tracePt t="76187" x="5543550" y="2997200"/>
          <p14:tracePt t="76204" x="5505450" y="3009900"/>
          <p14:tracePt t="76221" x="5486400" y="3016250"/>
          <p14:tracePt t="76237" x="5480050" y="3022600"/>
          <p14:tracePt t="76254" x="5473700" y="3028950"/>
          <p14:tracePt t="76391" x="5473700" y="3022600"/>
          <p14:tracePt t="76423" x="5473700" y="3016250"/>
          <p14:tracePt t="76443" x="5473700" y="3009900"/>
          <p14:tracePt t="76453" x="5473700" y="3003550"/>
          <p14:tracePt t="76484" x="5473700" y="2997200"/>
          <p14:tracePt t="76495" x="5473700" y="2990850"/>
          <p14:tracePt t="76525" x="5473700" y="2984500"/>
          <p14:tracePt t="76536" x="5473700" y="2978150"/>
          <p14:tracePt t="76546" x="5473700" y="2971800"/>
          <p14:tracePt t="76554" x="5473700" y="2952750"/>
          <p14:tracePt t="76571" x="5473700" y="2946400"/>
          <p14:tracePt t="76587" x="5473700" y="2914650"/>
          <p14:tracePt t="76604" x="5473700" y="2901950"/>
          <p14:tracePt t="76621" x="5473700" y="2895600"/>
          <p14:tracePt t="77751" x="5480050" y="2895600"/>
          <p14:tracePt t="77924" x="5486400" y="2895600"/>
          <p14:tracePt t="79492" x="5486400" y="2889250"/>
          <p14:tracePt t="79504" x="5486400" y="2882900"/>
          <p14:tracePt t="79524" x="5486400" y="2876550"/>
          <p14:tracePt t="79526" x="5486400" y="2870200"/>
          <p14:tracePt t="79538" x="5486400" y="2857500"/>
          <p14:tracePt t="79556" x="5486400" y="2851150"/>
          <p14:tracePt t="79647" x="5480050" y="2844800"/>
          <p14:tracePt t="79669" x="5473700" y="2838450"/>
          <p14:tracePt t="79689" x="5467350" y="2832100"/>
          <p14:tracePt t="79710" x="5461000" y="2825750"/>
          <p14:tracePt t="79720" x="5461000" y="2819400"/>
          <p14:tracePt t="79751" x="5454650" y="2819400"/>
          <p14:tracePt t="79781" x="5448300" y="2813050"/>
          <p14:tracePt t="79792" x="5441950" y="2806700"/>
          <p14:tracePt t="79813" x="5441950" y="2800350"/>
          <p14:tracePt t="79823" x="5429250" y="2794000"/>
          <p14:tracePt t="79823" x="5422900" y="2787650"/>
          <p14:tracePt t="79844" x="5416550" y="2781300"/>
          <p14:tracePt t="79854" x="5397500" y="2768600"/>
          <p14:tracePt t="79872" x="5378450" y="2749550"/>
          <p14:tracePt t="79888" x="5365750" y="2743200"/>
          <p14:tracePt t="79905" x="5346700" y="2736850"/>
          <p14:tracePt t="79920" x="5340350" y="2736850"/>
          <p14:tracePt t="79937" x="5327650" y="2736850"/>
          <p14:tracePt t="79955" x="5314950" y="2736850"/>
          <p14:tracePt t="79972" x="5302250" y="2736850"/>
          <p14:tracePt t="79988" x="5283200" y="2736850"/>
          <p14:tracePt t="80005" x="5270500" y="2749550"/>
          <p14:tracePt t="80022" x="5264150" y="2749550"/>
          <p14:tracePt t="80038" x="5257800" y="2749550"/>
          <p14:tracePt t="80073" x="5251450" y="2749550"/>
          <p14:tracePt t="80105" x="5251450" y="2755900"/>
          <p14:tracePt t="80115" x="5251450" y="2762250"/>
          <p14:tracePt t="80126" x="5245100" y="2762250"/>
          <p14:tracePt t="80127" x="5238750" y="2768600"/>
          <p14:tracePt t="80138" x="5232400" y="2768600"/>
          <p14:tracePt t="80155" x="5232400" y="2787650"/>
          <p14:tracePt t="80200" x="5232400" y="2794000"/>
          <p14:tracePt t="80209" x="5232400" y="2800350"/>
          <p14:tracePt t="80230" x="5232400" y="2806700"/>
          <p14:tracePt t="80250" x="5232400" y="2813050"/>
          <p14:tracePt t="80262" x="5232400" y="2819400"/>
          <p14:tracePt t="80271" x="5232400" y="2825750"/>
          <p14:tracePt t="80293" x="5232400" y="2832100"/>
          <p14:tracePt t="80294" x="5232400" y="2838450"/>
          <p14:tracePt t="80305" x="5238750" y="2838450"/>
          <p14:tracePt t="80321" x="5245100" y="2857500"/>
          <p14:tracePt t="80338" x="5257800" y="2863850"/>
          <p14:tracePt t="80338" x="5264150" y="2863850"/>
          <p14:tracePt t="80355" x="5270500" y="2870200"/>
          <p14:tracePt t="80372" x="5276850" y="2876550"/>
          <p14:tracePt t="80389" x="5276850" y="2882900"/>
          <p14:tracePt t="80405" x="5283200" y="2895600"/>
          <p14:tracePt t="80422" x="5289550" y="2895600"/>
          <p14:tracePt t="80438" x="5295900" y="2901950"/>
          <p14:tracePt t="80455" x="5302250" y="2901950"/>
          <p14:tracePt t="80490" x="5308600" y="2908300"/>
          <p14:tracePt t="80512" x="5314950" y="2908300"/>
          <p14:tracePt t="80523" x="5314950" y="2914650"/>
          <p14:tracePt t="80532" x="5321300" y="2914650"/>
          <p14:tracePt t="80563" x="5321300" y="2921000"/>
          <p14:tracePt t="80574" x="5327650" y="2921000"/>
          <p14:tracePt t="82813" x="5334000" y="2921000"/>
          <p14:tracePt t="82997" x="5340350" y="2921000"/>
          <p14:tracePt t="83038" x="5346700" y="2921000"/>
          <p14:tracePt t="83059" x="5353050" y="2921000"/>
          <p14:tracePt t="83071" x="5359400" y="2921000"/>
          <p14:tracePt t="83090" x="5359400" y="2927350"/>
          <p14:tracePt t="83090" x="5365750" y="2927350"/>
          <p14:tracePt t="83105" x="5372100" y="2927350"/>
          <p14:tracePt t="83121" x="5378450" y="2927350"/>
          <p14:tracePt t="83138" x="5384800" y="2933700"/>
          <p14:tracePt t="83195" x="5391150" y="2933700"/>
          <p14:tracePt t="83215" x="5397500" y="2933700"/>
          <p14:tracePt t="83238" x="5403850" y="2933700"/>
          <p14:tracePt t="83257" x="5410200" y="2933700"/>
          <p14:tracePt t="83268" x="5416550" y="2933700"/>
          <p14:tracePt t="83269" x="5422900" y="2933700"/>
          <p14:tracePt t="83289" x="5429250" y="2933700"/>
          <p14:tracePt t="83299" x="5435600" y="2933700"/>
          <p14:tracePt t="83305" x="5454650" y="2933700"/>
          <p14:tracePt t="83321" x="5467350" y="2927350"/>
          <p14:tracePt t="83338" x="5480050" y="2921000"/>
          <p14:tracePt t="83355" x="5486400" y="2914650"/>
          <p14:tracePt t="83393" x="5486400" y="2908300"/>
          <p14:tracePt t="83444" x="5486400" y="2901950"/>
          <p14:tracePt t="83456" x="5486400" y="2895600"/>
          <p14:tracePt t="83458" x="5492750" y="2895600"/>
          <p14:tracePt t="83497" x="5499100" y="2889250"/>
          <p14:tracePt t="83508" x="5505450" y="2882900"/>
          <p14:tracePt t="83528" x="5511800" y="2876550"/>
          <p14:tracePt t="83560" x="5511800" y="2863850"/>
          <p14:tracePt t="83571" x="5511800" y="2857500"/>
          <p14:tracePt t="83582" x="5511800" y="2851150"/>
          <p14:tracePt t="83590" x="5511800" y="2844800"/>
          <p14:tracePt t="83605" x="5511800" y="2832100"/>
          <p14:tracePt t="83623" x="5511800" y="2819400"/>
          <p14:tracePt t="83624" x="5511800" y="2813050"/>
          <p14:tracePt t="83674" x="5511800" y="2806700"/>
          <p14:tracePt t="83716" x="5505450" y="2800350"/>
          <p14:tracePt t="83738" x="5499100" y="2800350"/>
          <p14:tracePt t="83748" x="5486400" y="2800350"/>
          <p14:tracePt t="83758" x="5480050" y="2800350"/>
          <p14:tracePt t="83771" x="5467350" y="2800350"/>
          <p14:tracePt t="83772" x="5461000" y="2800350"/>
          <p14:tracePt t="83788" x="5441950" y="2800350"/>
          <p14:tracePt t="83805" x="5435600" y="2800350"/>
          <p14:tracePt t="83821" x="5429250" y="2800350"/>
          <p14:tracePt t="83838" x="5422900" y="2800350"/>
          <p14:tracePt t="83855" x="5416550" y="2800350"/>
          <p14:tracePt t="83886" x="5416550" y="2806700"/>
          <p14:tracePt t="83887" x="5403850" y="2813050"/>
          <p14:tracePt t="83904" x="5403850" y="2819400"/>
          <p14:tracePt t="83921" x="5384800" y="2832100"/>
          <p14:tracePt t="83938" x="5378450" y="2838450"/>
          <p14:tracePt t="83955" x="5372100" y="2851150"/>
          <p14:tracePt t="83971" x="5359400" y="2863850"/>
          <p14:tracePt t="83988" x="5359400" y="2870200"/>
          <p14:tracePt t="84004" x="5353050" y="2870200"/>
          <p14:tracePt t="84040" x="5353050" y="2876550"/>
          <p14:tracePt t="84071" x="5353050" y="2882900"/>
          <p14:tracePt t="84112" x="5353050" y="2889250"/>
          <p14:tracePt t="84129" x="5359400" y="2889250"/>
          <p14:tracePt t="84133" x="5372100" y="2889250"/>
          <p14:tracePt t="84140" x="5378450" y="2889250"/>
          <p14:tracePt t="84155" x="5403850" y="2889250"/>
          <p14:tracePt t="84172" x="5429250" y="2876550"/>
          <p14:tracePt t="84188" x="5441950" y="2870200"/>
          <p14:tracePt t="84204" x="5454650" y="2857500"/>
          <p14:tracePt t="84222" x="5461000" y="2857500"/>
          <p14:tracePt t="84238" x="5467350" y="2857500"/>
          <p14:tracePt t="84280" x="5473700" y="2857500"/>
          <p14:tracePt t="84290" x="5480050" y="2857500"/>
          <p14:tracePt t="84304" x="5486400" y="2857500"/>
          <p14:tracePt t="84306" x="5505450" y="2857500"/>
          <p14:tracePt t="84322" x="5511800" y="2857500"/>
          <p14:tracePt t="84338" x="5543550" y="2857500"/>
          <p14:tracePt t="84355" x="5549900" y="2857500"/>
          <p14:tracePt t="84372" x="5581650" y="2857500"/>
          <p14:tracePt t="84388" x="5600700" y="2857500"/>
          <p14:tracePt t="84405" x="5632450" y="2857500"/>
          <p14:tracePt t="84422" x="5657850" y="2857500"/>
          <p14:tracePt t="84438" x="5664200" y="2857500"/>
          <p14:tracePt t="84455" x="5676900" y="2857500"/>
          <p14:tracePt t="86015" x="5683250" y="2857500"/>
          <p14:tracePt t="86046" x="5689600" y="2857500"/>
          <p14:tracePt t="86067" x="5695950" y="2857500"/>
          <p14:tracePt t="86087" x="5702300" y="2857500"/>
          <p14:tracePt t="86100" x="5715000" y="2857500"/>
          <p14:tracePt t="86111" x="5721350" y="2857500"/>
          <p14:tracePt t="86130" x="5765800" y="2857500"/>
          <p14:tracePt t="86141" x="5797550" y="2857500"/>
          <p14:tracePt t="86142" x="5842000" y="2857500"/>
          <p14:tracePt t="86155" x="5899150" y="2863850"/>
          <p14:tracePt t="86171" x="6019800" y="2876550"/>
          <p14:tracePt t="86188" x="6140450" y="2901950"/>
          <p14:tracePt t="86204" x="6191250" y="2921000"/>
          <p14:tracePt t="86221" x="6242050" y="2933700"/>
          <p14:tracePt t="86255" x="6254750" y="2933700"/>
          <p14:tracePt t="86257" x="6267450" y="2940050"/>
          <p14:tracePt t="86271" x="6299200" y="2946400"/>
          <p14:tracePt t="86288" x="6337300" y="2952750"/>
          <p14:tracePt t="86305" x="6438900" y="2965450"/>
          <p14:tracePt t="86327" x="6483350" y="2984500"/>
          <p14:tracePt t="86337" x="6553200" y="2997200"/>
          <p14:tracePt t="86353" x="6578600" y="3003550"/>
          <p14:tracePt t="86543" x="6584950" y="3003550"/>
          <p14:tracePt t="86554" x="6591300" y="3003550"/>
          <p14:tracePt t="86564" x="6604000" y="3003550"/>
          <p14:tracePt t="86571" x="6654800" y="3003550"/>
          <p14:tracePt t="86588" x="6680200" y="3003550"/>
          <p14:tracePt t="86605" x="6718300" y="3003550"/>
          <p14:tracePt t="86621" x="6737350" y="3003550"/>
          <p14:tracePt t="86759" x="6743700" y="3003550"/>
          <p14:tracePt t="88033" x="6750050" y="3003550"/>
          <p14:tracePt t="88074" x="6756400" y="3003550"/>
          <p14:tracePt t="88105" x="6762750" y="3003550"/>
          <p14:tracePt t="88115" x="6769100" y="3003550"/>
          <p14:tracePt t="88126" x="6775450" y="3003550"/>
          <p14:tracePt t="88129" x="6788150" y="3003550"/>
          <p14:tracePt t="88137" x="6807200" y="3003550"/>
          <p14:tracePt t="88153" x="6864350" y="2997200"/>
          <p14:tracePt t="88172" x="6889750" y="2997200"/>
          <p14:tracePt t="88188" x="6934200" y="2997200"/>
          <p14:tracePt t="88205" x="6965950" y="2997200"/>
          <p14:tracePt t="88221" x="6972300" y="2997200"/>
          <p14:tracePt t="88238" x="6991350" y="2997200"/>
          <p14:tracePt t="88255" x="6997700" y="2997200"/>
          <p14:tracePt t="88271" x="7035800" y="2997200"/>
          <p14:tracePt t="88289" x="7067550" y="2997200"/>
          <p14:tracePt t="88305" x="7086600" y="2997200"/>
          <p14:tracePt t="88321" x="7112000" y="2997200"/>
          <p14:tracePt t="88338" x="7124700" y="2997200"/>
          <p14:tracePt t="88354" x="7137400" y="2997200"/>
          <p14:tracePt t="88372" x="7175500" y="2997200"/>
          <p14:tracePt t="88388" x="7207250" y="2997200"/>
          <p14:tracePt t="88404" x="7270750" y="2997200"/>
          <p14:tracePt t="88421" x="7308850" y="2997200"/>
          <p14:tracePt t="88438" x="7372350" y="2997200"/>
          <p14:tracePt t="88454" x="7410450" y="2997200"/>
          <p14:tracePt t="88492" x="7423150" y="2997200"/>
          <p14:tracePt t="88493" x="7429500" y="2997200"/>
          <p14:tracePt t="88505" x="7435850" y="2997200"/>
          <p14:tracePt t="88521" x="7480300" y="2997200"/>
          <p14:tracePt t="88538" x="7537450" y="2997200"/>
          <p14:tracePt t="88555" x="7569200" y="2997200"/>
          <p14:tracePt t="88571" x="7620000" y="2997200"/>
          <p14:tracePt t="88588" x="7632700" y="2997200"/>
          <p14:tracePt t="88604" x="7651750" y="2997200"/>
          <p14:tracePt t="88621" x="7658100" y="2997200"/>
          <p14:tracePt t="88638" x="7664450" y="2997200"/>
          <p14:tracePt t="88655" x="7670800" y="2997200"/>
          <p14:tracePt t="88672" x="7683500" y="2997200"/>
          <p14:tracePt t="88688" x="7696200" y="2997200"/>
          <p14:tracePt t="88705" x="7702550" y="2990850"/>
          <p14:tracePt t="88804" x="7702550" y="2984500"/>
          <p14:tracePt t="88813" x="7708900" y="2984500"/>
          <p14:tracePt t="89271" x="7715250" y="2984500"/>
          <p14:tracePt t="89312" x="7721600" y="2984500"/>
          <p14:tracePt t="89323" x="7721600" y="2978150"/>
          <p14:tracePt t="89334" x="7721600" y="2971800"/>
          <p14:tracePt t="89356" x="7721600" y="2965450"/>
          <p14:tracePt t="89357" x="7721600" y="2959100"/>
          <p14:tracePt t="89371" x="7721600" y="2946400"/>
          <p14:tracePt t="89388" x="7721600" y="2933700"/>
          <p14:tracePt t="89404" x="7721600" y="2914650"/>
          <p14:tracePt t="89421" x="7715250" y="2901950"/>
          <p14:tracePt t="89438" x="7708900" y="2882900"/>
          <p14:tracePt t="89454" x="7702550" y="2851150"/>
          <p14:tracePt t="89471" x="7696200" y="2851150"/>
          <p14:tracePt t="89488" x="7696200" y="2832100"/>
          <p14:tracePt t="89505" x="7689850" y="2832100"/>
          <p14:tracePt t="89521" x="7683500" y="2825750"/>
          <p14:tracePt t="89538" x="7664450" y="2819400"/>
          <p14:tracePt t="89555" x="7664450" y="2813050"/>
          <p14:tracePt t="89571" x="7645400" y="2813050"/>
          <p14:tracePt t="89588" x="7639050" y="2813050"/>
          <p14:tracePt t="89604" x="7620000" y="2813050"/>
          <p14:tracePt t="89621" x="7607300" y="2813050"/>
          <p14:tracePt t="89638" x="7600950" y="2813050"/>
          <p14:tracePt t="89701" x="7600950" y="2819400"/>
          <p14:tracePt t="89702" x="7600950" y="2825750"/>
          <p14:tracePt t="89713" x="7600950" y="2832100"/>
          <p14:tracePt t="89721" x="7607300" y="2844800"/>
          <p14:tracePt t="89738" x="7620000" y="2863850"/>
          <p14:tracePt t="89754" x="7632700" y="2876550"/>
          <p14:tracePt t="89771" x="7664450" y="2895600"/>
          <p14:tracePt t="89788" x="7677150" y="2901950"/>
          <p14:tracePt t="89804" x="7683500" y="2901950"/>
          <p14:tracePt t="89821" x="7689850" y="2901950"/>
          <p14:tracePt t="89877" x="7696200" y="2901950"/>
          <p14:tracePt t="89898" x="7702550" y="2901950"/>
          <p14:tracePt t="89907" x="7708900" y="2901950"/>
          <p14:tracePt t="89930" x="7715250" y="2901950"/>
          <p14:tracePt t="89950" x="7721600" y="2901950"/>
          <p14:tracePt t="90104" x="7715250" y="2901950"/>
          <p14:tracePt t="90919" x="7708900" y="2901950"/>
          <p14:tracePt t="90930" x="7702550" y="2901950"/>
          <p14:tracePt t="90940" x="7696200" y="2901950"/>
          <p14:tracePt t="90960" x="7689850" y="2908300"/>
          <p14:tracePt t="90970" x="7683500" y="2908300"/>
          <p14:tracePt t="90971" x="7683500" y="2914650"/>
          <p14:tracePt t="90986" x="7670800" y="2921000"/>
          <p14:tracePt t="91003" x="7664450" y="2927350"/>
          <p14:tracePt t="91021" x="7658100" y="2940050"/>
          <p14:tracePt t="91054" x="7651750" y="2940050"/>
          <p14:tracePt t="91055" x="7645400" y="2946400"/>
          <p14:tracePt t="91070" x="7639050" y="2959100"/>
          <p14:tracePt t="91088" x="7626350" y="2971800"/>
          <p14:tracePt t="91104" x="7588250" y="3003550"/>
          <p14:tracePt t="91121" x="7569200" y="3022600"/>
          <p14:tracePt t="91138" x="7531100" y="3067050"/>
          <p14:tracePt t="91155" x="7493000" y="3098800"/>
          <p14:tracePt t="91171" x="7480300" y="3117850"/>
          <p14:tracePt t="91188" x="7448550" y="3155950"/>
          <p14:tracePt t="91206" x="7429500" y="3175000"/>
          <p14:tracePt t="91221" x="7397750" y="3213100"/>
          <p14:tracePt t="91238" x="7346950" y="3257550"/>
          <p14:tracePt t="91254" x="7327900" y="3276600"/>
          <p14:tracePt t="91271" x="7283450" y="3321050"/>
          <p14:tracePt t="91288" x="7251700" y="3346450"/>
          <p14:tracePt t="91304" x="7175500" y="3390900"/>
          <p14:tracePt t="91321" x="7080250" y="3460750"/>
          <p14:tracePt t="91338" x="7016750" y="3492500"/>
          <p14:tracePt t="91354" x="6908800" y="3549650"/>
          <p14:tracePt t="91371" x="6870700" y="3581400"/>
          <p14:tracePt t="91388" x="6794500" y="3644900"/>
          <p14:tracePt t="91404" x="6731000" y="3714750"/>
          <p14:tracePt t="91421" x="6705600" y="3740150"/>
          <p14:tracePt t="91438" x="6642100" y="3810000"/>
          <p14:tracePt t="91454" x="6610350" y="3848100"/>
          <p14:tracePt t="91471" x="6540500" y="3930650"/>
          <p14:tracePt t="91488" x="6477000" y="4006850"/>
          <p14:tracePt t="91505" x="6445250" y="4044950"/>
          <p14:tracePt t="91521" x="6375400" y="4114800"/>
          <p14:tracePt t="91538" x="6350000" y="4146550"/>
          <p14:tracePt t="91555" x="6292850" y="4222750"/>
          <p14:tracePt t="91571" x="6248400" y="4286250"/>
          <p14:tracePt t="91587" x="6229350" y="4324350"/>
          <p14:tracePt t="91604" x="6184900" y="4394200"/>
          <p14:tracePt t="91621" x="6165850" y="4419600"/>
          <p14:tracePt t="91638" x="6121400" y="4464050"/>
          <p14:tracePt t="91654" x="6083300" y="4495800"/>
          <p14:tracePt t="91671" x="6064250" y="4514850"/>
          <p14:tracePt t="91689" x="6038850" y="4546600"/>
          <p14:tracePt t="91705" x="6026150" y="4559300"/>
          <p14:tracePt t="91721" x="6000750" y="4578350"/>
          <p14:tracePt t="91738" x="5981700" y="4603750"/>
          <p14:tracePt t="91754" x="5969000" y="4616450"/>
          <p14:tracePt t="91771" x="5943600" y="4641850"/>
          <p14:tracePt t="91788" x="5930900" y="4654550"/>
          <p14:tracePt t="91805" x="5911850" y="4679950"/>
          <p14:tracePt t="91821" x="5899150" y="4699000"/>
          <p14:tracePt t="91838" x="5892800" y="4699000"/>
          <p14:tracePt t="91922" x="5886450" y="4699000"/>
          <p14:tracePt t="92767" x="5880100" y="4699000"/>
          <p14:tracePt t="92769" x="5867400" y="4699000"/>
          <p14:tracePt t="92788" x="5861050" y="4686300"/>
          <p14:tracePt t="92804" x="5848350" y="4679950"/>
          <p14:tracePt t="92806" x="5810250" y="4654550"/>
          <p14:tracePt t="92821" x="5791200" y="4641850"/>
          <p14:tracePt t="92838" x="5772150" y="4635500"/>
          <p14:tracePt t="92855" x="5753100" y="4635500"/>
          <p14:tracePt t="92922" x="5740400" y="4635500"/>
          <p14:tracePt t="92932" x="5734050" y="4635500"/>
          <p14:tracePt t="92946" x="5727700" y="4635500"/>
          <p14:tracePt t="92955" x="5708650" y="4635500"/>
          <p14:tracePt t="92956" x="5695950" y="4629150"/>
          <p14:tracePt t="92971" x="5670550" y="4629150"/>
          <p14:tracePt t="92988" x="5651500" y="4622800"/>
          <p14:tracePt t="93004" x="5638800" y="4622800"/>
          <p14:tracePt t="93021" x="5626100" y="4622800"/>
          <p14:tracePt t="93038" x="5619750" y="4622800"/>
          <p14:tracePt t="93055" x="5600700" y="4622800"/>
          <p14:tracePt t="93072" x="5581650" y="4622800"/>
          <p14:tracePt t="93088" x="5556250" y="4622800"/>
          <p14:tracePt t="93104" x="5511800" y="4622800"/>
          <p14:tracePt t="93122" x="5492750" y="4622800"/>
          <p14:tracePt t="93139" x="5454650" y="4622800"/>
          <p14:tracePt t="93156" x="5410200" y="4622800"/>
          <p14:tracePt t="93175" x="5397500" y="4622800"/>
          <p14:tracePt t="93190" x="5359400" y="4622800"/>
          <p14:tracePt t="93204" x="5334000" y="4622800"/>
          <p14:tracePt t="93221" x="5295900" y="4622800"/>
          <p14:tracePt t="93237" x="5264150" y="4622800"/>
          <p14:tracePt t="93254" x="5213350" y="4622800"/>
          <p14:tracePt t="93273" x="5162550" y="4622800"/>
          <p14:tracePt t="93289" x="5137150" y="4622800"/>
          <p14:tracePt t="93306" x="5099050" y="4622800"/>
          <p14:tracePt t="93322" x="5080000" y="4622800"/>
          <p14:tracePt t="93322" x="5060950" y="4622800"/>
          <p14:tracePt t="93340" x="5048250" y="4622800"/>
          <p14:tracePt t="93356" x="5010150" y="4622800"/>
          <p14:tracePt t="93372" x="4991100" y="4622800"/>
          <p14:tracePt t="93389" x="4959350" y="4622800"/>
          <p14:tracePt t="93406" x="4946650" y="4622800"/>
          <p14:tracePt t="93406" x="4933950" y="4622800"/>
          <p14:tracePt t="93422" x="4914900" y="4622800"/>
          <p14:tracePt t="93439" x="4876800" y="4622800"/>
          <p14:tracePt t="93456" x="4870450" y="4622800"/>
          <p14:tracePt t="93472" x="4851400" y="4622800"/>
          <p14:tracePt t="94391" x="4851400" y="4616450"/>
          <p14:tracePt t="94432" x="4851400" y="4610100"/>
          <p14:tracePt t="94443" x="4851400" y="4603750"/>
          <p14:tracePt t="94447" x="4851400" y="4597400"/>
          <p14:tracePt t="94455" x="4857750" y="4591050"/>
          <p14:tracePt t="94472" x="4864100" y="4565650"/>
          <p14:tracePt t="94489" x="4876800" y="4527550"/>
          <p14:tracePt t="94506" x="4889500" y="4489450"/>
          <p14:tracePt t="94522" x="4921250" y="4406900"/>
          <p14:tracePt t="94539" x="4946650" y="4362450"/>
          <p14:tracePt t="94555" x="4997450" y="4254500"/>
          <p14:tracePt t="94572" x="5041900" y="4159250"/>
          <p14:tracePt t="94589" x="5067300" y="4108450"/>
          <p14:tracePt t="94605" x="5099050" y="3987800"/>
          <p14:tracePt t="94622" x="5118100" y="3930650"/>
          <p14:tracePt t="94639" x="5149850" y="3816350"/>
          <p14:tracePt t="94656" x="5175250" y="3708400"/>
          <p14:tracePt t="94672" x="5187950" y="3676650"/>
          <p14:tracePt t="94689" x="5207000" y="3613150"/>
          <p14:tracePt t="94705" x="5219700" y="3587750"/>
          <p14:tracePt t="94722" x="5245100" y="3524250"/>
          <p14:tracePt t="94739" x="5264150" y="3460750"/>
          <p14:tracePt t="94755" x="5276850" y="3422650"/>
          <p14:tracePt t="94772" x="5302250" y="3371850"/>
          <p14:tracePt t="94789" x="5308600" y="3352800"/>
          <p14:tracePt t="94805" x="5334000" y="3314700"/>
          <p14:tracePt t="94822" x="5353050" y="3289300"/>
          <p14:tracePt t="94839" x="5359400" y="3270250"/>
          <p14:tracePt t="94855" x="5378450" y="3232150"/>
          <p14:tracePt t="94872" x="5384800" y="3219450"/>
          <p14:tracePt t="94889" x="5391150" y="3187700"/>
          <p14:tracePt t="94906" x="5403850" y="3143250"/>
          <p14:tracePt t="94922" x="5410200" y="3117850"/>
          <p14:tracePt t="94939" x="5429250" y="3048000"/>
          <p14:tracePt t="94956" x="5435600" y="3016250"/>
          <p14:tracePt t="94972" x="5448300" y="2965450"/>
          <p14:tracePt t="94989" x="5448300" y="2927350"/>
          <p14:tracePt t="95085" x="5448300" y="2933700"/>
          <p14:tracePt t="95106" x="5448300" y="2940050"/>
          <p14:tracePt t="95116" x="5448300" y="2952750"/>
          <p14:tracePt t="95130" x="5441950" y="2965450"/>
          <p14:tracePt t="95137" x="5435600" y="2978150"/>
          <p14:tracePt t="95146" x="5422900" y="2997200"/>
          <p14:tracePt t="95155" x="5403850" y="3060700"/>
          <p14:tracePt t="95173" x="5391150" y="3105150"/>
          <p14:tracePt t="95187" x="5353050" y="3232150"/>
          <p14:tracePt t="95204" x="5314950" y="3365500"/>
          <p14:tracePt t="95221" x="5295900" y="3435350"/>
          <p14:tracePt t="95237" x="5251450" y="3581400"/>
          <p14:tracePt t="95257" x="5213350" y="3695700"/>
          <p14:tracePt t="95272" x="5194300" y="3759200"/>
          <p14:tracePt t="95290" x="5143500" y="3930650"/>
          <p14:tracePt t="95305" x="5111750" y="4025900"/>
          <p14:tracePt t="95322" x="5060950" y="4197350"/>
          <p14:tracePt t="95339" x="5016500" y="4362450"/>
          <p14:tracePt t="95356" x="5003800" y="4419600"/>
          <p14:tracePt t="95372" x="4984750" y="4508500"/>
          <p14:tracePt t="95389" x="4978400" y="4552950"/>
          <p14:tracePt t="95406" x="4953000" y="4648200"/>
          <p14:tracePt t="95422" x="4933950" y="4743450"/>
          <p14:tracePt t="95439" x="4914900" y="4787900"/>
          <p14:tracePt t="95455" x="4889500" y="4870450"/>
          <p14:tracePt t="95472" x="4870450" y="4895850"/>
          <p14:tracePt t="95489" x="4857750" y="4933950"/>
          <p14:tracePt t="95505" x="4838700" y="4959350"/>
          <p14:tracePt t="95522" x="4838700" y="4965700"/>
          <p14:tracePt t="95539" x="4826000" y="4978400"/>
          <p14:tracePt t="95605" x="4826000" y="4972050"/>
          <p14:tracePt t="95625" x="4832350" y="4972050"/>
          <p14:tracePt t="95632" x="4832350" y="4965700"/>
          <p14:tracePt t="95639" x="4838700" y="4965700"/>
          <p14:tracePt t="95655" x="4851400" y="4953000"/>
          <p14:tracePt t="95672" x="4864100" y="4946650"/>
          <p14:tracePt t="95689" x="4883150" y="4946650"/>
          <p14:tracePt t="95705" x="4946650" y="4927600"/>
          <p14:tracePt t="95722" x="4991100" y="4921250"/>
          <p14:tracePt t="95739" x="5111750" y="4914900"/>
          <p14:tracePt t="95756" x="5187950" y="4914900"/>
          <p14:tracePt t="95772" x="5359400" y="4914900"/>
          <p14:tracePt t="95789" x="5524500" y="4914900"/>
          <p14:tracePt t="95805" x="5619750" y="4914900"/>
          <p14:tracePt t="95822" x="5810250" y="4914900"/>
          <p14:tracePt t="95840" x="6026150" y="4914900"/>
          <p14:tracePt t="95856" x="6121400" y="4914900"/>
          <p14:tracePt t="95872" x="6318250" y="4914900"/>
          <p14:tracePt t="95889" x="6413500" y="4914900"/>
          <p14:tracePt t="95905" x="6578600" y="4914900"/>
          <p14:tracePt t="95922" x="6705600" y="4914900"/>
          <p14:tracePt t="95939" x="6775450" y="4914900"/>
          <p14:tracePt t="95955" x="6883400" y="4914900"/>
          <p14:tracePt t="95972" x="6927850" y="4914900"/>
          <p14:tracePt t="95989" x="6985000" y="4914900"/>
          <p14:tracePt t="96005" x="7010400" y="4914900"/>
          <p14:tracePt t="96005" x="7029450" y="4914900"/>
          <p14:tracePt t="96022" x="7054850" y="4914900"/>
          <p14:tracePt t="96039" x="7105650" y="4914900"/>
          <p14:tracePt t="96055" x="7131050" y="4914900"/>
          <p14:tracePt t="96072" x="7169150" y="4914900"/>
          <p14:tracePt t="96088" x="7181850" y="4914900"/>
          <p14:tracePt t="96269" x="7181850" y="4908550"/>
          <p14:tracePt t="96290" x="7181850" y="4902200"/>
          <p14:tracePt t="96311" x="7181850" y="4889500"/>
          <p14:tracePt t="96321" x="7169150" y="4864100"/>
          <p14:tracePt t="96342" x="7156450" y="4832350"/>
          <p14:tracePt t="96346" x="7137400" y="4819650"/>
          <p14:tracePt t="96354" x="7118350" y="4787900"/>
          <p14:tracePt t="96371" x="7073900" y="4730750"/>
          <p14:tracePt t="96387" x="7035800" y="4699000"/>
          <p14:tracePt t="96404" x="6959600" y="4641850"/>
          <p14:tracePt t="96422" x="6870700" y="4591050"/>
          <p14:tracePt t="96439" x="6813550" y="4565650"/>
          <p14:tracePt t="96455" x="6718300" y="4533900"/>
          <p14:tracePt t="96472" x="6673850" y="4527550"/>
          <p14:tracePt t="96488" x="6623050" y="4514850"/>
          <p14:tracePt t="96505" x="6616700" y="4508500"/>
          <p14:tracePt t="96846" x="6616700" y="4514850"/>
          <p14:tracePt t="96857" x="6623050" y="4514850"/>
          <p14:tracePt t="96866" x="6629400" y="4514850"/>
          <p14:tracePt t="96889" x="6642100" y="4521200"/>
          <p14:tracePt t="96899" x="6648450" y="4521200"/>
          <p14:tracePt t="96909" x="6654800" y="4521200"/>
          <p14:tracePt t="96921" x="6661150" y="4521200"/>
          <p14:tracePt t="96929" x="6667500" y="4521200"/>
          <p14:tracePt t="96937" x="6686550" y="4521200"/>
          <p14:tracePt t="97062" x="6692900" y="4527550"/>
          <p14:tracePt t="97103" x="6699250" y="4533900"/>
          <p14:tracePt t="97196" x="6699250" y="4540250"/>
          <p14:tracePt t="97206" x="6705600" y="4546600"/>
          <p14:tracePt t="97227" x="6705600" y="4552950"/>
          <p14:tracePt t="97237" x="6711950" y="4552950"/>
          <p14:tracePt t="97255" x="6718300" y="4565650"/>
          <p14:tracePt t="97257" x="6724650" y="4572000"/>
          <p14:tracePt t="97272" x="6724650" y="4578350"/>
          <p14:tracePt t="97310" x="6724650" y="4584700"/>
          <p14:tracePt t="97312" x="6731000" y="4584700"/>
          <p14:tracePt t="97322" x="6731000" y="4591050"/>
          <p14:tracePt t="97454" x="6737350" y="4591050"/>
          <p14:tracePt t="97467" x="6743700" y="4591050"/>
          <p14:tracePt t="97486" x="6762750" y="4591050"/>
          <p14:tracePt t="97487" x="6775450" y="4591050"/>
          <p14:tracePt t="97505" x="6800850" y="4591050"/>
          <p14:tracePt t="97508" x="6832600" y="4591050"/>
          <p14:tracePt t="97522" x="6902450" y="4591050"/>
          <p14:tracePt t="97539" x="6934200" y="4591050"/>
          <p14:tracePt t="97556" x="6985000" y="4591050"/>
          <p14:tracePt t="97572" x="7004050" y="4591050"/>
          <p14:tracePt t="97572" x="7016750" y="4591050"/>
          <p14:tracePt t="99259" x="7016750" y="4597400"/>
          <p14:tracePt t="99269" x="7016750" y="4610100"/>
          <p14:tracePt t="99272" x="7016750" y="4616450"/>
          <p14:tracePt t="99290" x="7016750" y="4648200"/>
          <p14:tracePt t="99305" x="7010400" y="4686300"/>
          <p14:tracePt t="99323" x="7004050" y="4711700"/>
          <p14:tracePt t="99340" x="6978650" y="4787900"/>
          <p14:tracePt t="99356" x="6965950" y="4819650"/>
          <p14:tracePt t="99372" x="6946900" y="4895850"/>
          <p14:tracePt t="99389" x="6921500" y="4978400"/>
          <p14:tracePt t="99405" x="6915150" y="5010150"/>
          <p14:tracePt t="99422" x="6902450" y="5080000"/>
          <p14:tracePt t="99439" x="6902450" y="5118100"/>
          <p14:tracePt t="99455" x="6896100" y="5207000"/>
          <p14:tracePt t="99472" x="6896100" y="5302250"/>
          <p14:tracePt t="99489" x="6896100" y="5359400"/>
          <p14:tracePt t="99505" x="6883400" y="5448300"/>
          <p14:tracePt t="99522" x="6877050" y="5492750"/>
          <p14:tracePt t="99539" x="6864350" y="5588000"/>
          <p14:tracePt t="99555" x="6838950" y="5657850"/>
          <p14:tracePt t="99572" x="6826250" y="5695950"/>
          <p14:tracePt t="99589" x="6813550" y="5772150"/>
          <p14:tracePt t="99605" x="6807200" y="5791200"/>
          <p14:tracePt t="99622" x="6800850" y="5829300"/>
          <p14:tracePt t="99639" x="6800850" y="5835650"/>
          <p14:tracePt t="99900" x="6800850" y="5848350"/>
          <p14:tracePt t="99914" x="6800850" y="5854700"/>
          <p14:tracePt t="99920" x="6800850" y="5867400"/>
          <p14:tracePt t="99920" x="6800850" y="5886450"/>
          <p14:tracePt t="99942" x="6800850" y="5892800"/>
          <p14:tracePt t="99943" x="6800850" y="5911850"/>
          <p14:tracePt t="99955" x="6794500" y="5924550"/>
          <p14:tracePt t="99955" x="6794500" y="5943600"/>
          <p14:tracePt t="99972" x="6788150" y="5943600"/>
          <p14:tracePt t="99989" x="6781800" y="5956300"/>
          <p14:tracePt t="100005" x="6781800" y="5962650"/>
          <p14:tracePt t="100022" x="6775450" y="5981700"/>
          <p14:tracePt t="100039" x="6775450" y="6000750"/>
          <p14:tracePt t="100055" x="6769100" y="6038850"/>
          <p14:tracePt t="100073" x="6769100" y="6096000"/>
          <p14:tracePt t="100092" x="6762750" y="6121400"/>
          <p14:tracePt t="100104" x="6750050" y="6165850"/>
          <p14:tracePt t="100121" x="6743700" y="6184900"/>
          <p14:tracePt t="100139" x="6731000" y="6216650"/>
          <p14:tracePt t="100155" x="6724650" y="6254750"/>
          <p14:tracePt t="100172" x="6718300" y="6280150"/>
          <p14:tracePt t="100204" x="6711950" y="6311900"/>
          <p14:tracePt t="100205" x="6705600" y="6337300"/>
          <p14:tracePt t="100221" x="6699250" y="6381750"/>
          <p14:tracePt t="100237" x="6673850" y="6426200"/>
          <p14:tracePt t="100255" x="6673850" y="6451600"/>
          <p14:tracePt t="100272" x="6661150" y="6496050"/>
          <p14:tracePt t="100289" x="6648450" y="6521450"/>
          <p14:tracePt t="100305" x="6635750" y="6559550"/>
          <p14:tracePt t="100322" x="6623050" y="6591300"/>
          <p14:tracePt t="100340" x="6610350" y="6610350"/>
          <p14:tracePt t="100355" x="6591300" y="6629400"/>
          <p14:tracePt t="100372" x="6578600" y="6642100"/>
          <p14:tracePt t="100389" x="6553200" y="6661150"/>
          <p14:tracePt t="100405" x="6521450" y="6680200"/>
          <p14:tracePt t="100422" x="6502400" y="6686550"/>
          <p14:tracePt t="100439" x="6483350" y="6705600"/>
          <p14:tracePt t="100455" x="6470650" y="6705600"/>
          <p14:tracePt t="100472" x="6464300" y="6705600"/>
          <p14:tracePt t="100489" x="6451600" y="6705600"/>
          <p14:tracePt t="100505" x="6445250" y="6705600"/>
          <p14:tracePt t="100522" x="6426200" y="6705600"/>
          <p14:tracePt t="100539" x="6419850" y="6705600"/>
          <p14:tracePt t="100555" x="6381750" y="6705600"/>
          <p14:tracePt t="100572" x="6362700" y="6699250"/>
          <p14:tracePt t="100589" x="6350000" y="6699250"/>
          <p14:tracePt t="100605" x="6330950" y="6686550"/>
          <p14:tracePt t="100622" x="6318250" y="6680200"/>
          <p14:tracePt t="100622" x="6305550" y="6673850"/>
          <p14:tracePt t="100640" x="6292850" y="6661150"/>
          <p14:tracePt t="100655" x="6273800" y="6648450"/>
          <p14:tracePt t="100672" x="6261100" y="6635750"/>
          <p14:tracePt t="100689" x="6254750" y="6629400"/>
          <p14:tracePt t="100725" x="6254750" y="6623050"/>
          <p14:tracePt t="100765" x="6254750" y="6616700"/>
          <p14:tracePt t="100776" x="6254750" y="6610350"/>
          <p14:tracePt t="100785" x="6254750" y="6604000"/>
          <p14:tracePt t="100796" x="6254750" y="6597650"/>
          <p14:tracePt t="100803" x="6254750" y="6584950"/>
          <p14:tracePt t="100822" x="6254750" y="6578600"/>
          <p14:tracePt t="100823" x="6261100" y="6553200"/>
          <p14:tracePt t="100839" x="6267450" y="6546850"/>
          <p14:tracePt t="100855" x="6267450" y="6534150"/>
          <p14:tracePt t="100872" x="6267450" y="6527800"/>
          <p14:tracePt t="100889" x="6280150" y="6527800"/>
          <p14:tracePt t="100921" x="6286500" y="6527800"/>
          <p14:tracePt t="100923" x="6292850" y="6527800"/>
          <p14:tracePt t="100939" x="6299200" y="6527800"/>
          <p14:tracePt t="100955" x="6311900" y="6521450"/>
          <p14:tracePt t="100972" x="6318250" y="6515100"/>
          <p14:tracePt t="101025" x="6324600" y="6515100"/>
          <p14:tracePt t="101047" x="6337300" y="6515100"/>
          <p14:tracePt t="101068" x="6350000" y="6515100"/>
          <p14:tracePt t="101071" x="6369050" y="6515100"/>
          <p14:tracePt t="101090" x="6375400" y="6515100"/>
          <p14:tracePt t="101104" x="6388100" y="6515100"/>
          <p14:tracePt t="101222" x="6388100" y="6521450"/>
          <p14:tracePt t="101242" x="6388100" y="6534150"/>
          <p14:tracePt t="101253" x="6388100" y="6546850"/>
          <p14:tracePt t="101263" x="6381750" y="6553200"/>
          <p14:tracePt t="101270" x="6375400" y="6572250"/>
          <p14:tracePt t="101289" x="6369050" y="6584950"/>
          <p14:tracePt t="101306" x="6369050" y="6597650"/>
          <p14:tracePt t="101322" x="6356350" y="6604000"/>
          <p14:tracePt t="101340" x="6350000" y="6610350"/>
          <p14:tracePt t="101355" x="6330950" y="6616700"/>
          <p14:tracePt t="101372" x="6318250" y="6623050"/>
          <p14:tracePt t="101405" x="6311900" y="6629400"/>
          <p14:tracePt t="101406" x="6299200" y="6635750"/>
          <p14:tracePt t="101422" x="6286500" y="6635750"/>
          <p14:tracePt t="101439" x="6273800" y="6635750"/>
          <p14:tracePt t="101455" x="6261100" y="6648450"/>
          <p14:tracePt t="101472" x="6254750" y="6648450"/>
          <p14:tracePt t="101489" x="6248400" y="6654800"/>
          <p14:tracePt t="101543" x="6242050" y="6654800"/>
          <p14:tracePt t="101677" x="6242050" y="6661150"/>
          <p14:tracePt t="101719" x="6248400" y="6661150"/>
          <p14:tracePt t="101731" x="6254750" y="6661150"/>
          <p14:tracePt t="101740" x="6261100" y="6661150"/>
          <p14:tracePt t="101741" x="6273800" y="6661150"/>
          <p14:tracePt t="101755" x="6292850" y="6661150"/>
          <p14:tracePt t="101772" x="6305550" y="6661150"/>
          <p14:tracePt t="101789" x="6318250" y="6661150"/>
          <p14:tracePt t="101806" x="6324600" y="6667500"/>
          <p14:tracePt t="101822" x="6330950" y="6667500"/>
          <p14:tracePt t="101839" x="6343650" y="6673850"/>
          <p14:tracePt t="101856" x="6350000" y="6673850"/>
          <p14:tracePt t="101872" x="6369050" y="6673850"/>
          <p14:tracePt t="101906" x="6375400" y="6673850"/>
          <p14:tracePt t="101908" x="6381750" y="6673850"/>
          <p14:tracePt t="102091" x="6381750" y="6680200"/>
          <p14:tracePt t="102388" x="6388100" y="6680200"/>
          <p14:tracePt t="102398" x="6400800" y="6680200"/>
          <p14:tracePt t="102414" x="6407150" y="6680200"/>
          <p14:tracePt t="102415" x="6426200" y="6680200"/>
          <p14:tracePt t="102422" x="6445250" y="6680200"/>
          <p14:tracePt t="102439" x="6477000" y="6680200"/>
          <p14:tracePt t="102455" x="6508750" y="6680200"/>
          <p14:tracePt t="102472" x="6515100" y="6680200"/>
          <p14:tracePt t="102489" x="6521450" y="6680200"/>
          <p14:tracePt t="102524" x="6527800" y="6680200"/>
          <p14:tracePt t="102525" x="6534150" y="6680200"/>
          <p14:tracePt t="102539" x="6559550" y="6680200"/>
          <p14:tracePt t="102555" x="6572250" y="6680200"/>
          <p14:tracePt t="102572" x="6610350" y="6680200"/>
          <p14:tracePt t="102589" x="6629400" y="6680200"/>
          <p14:tracePt t="102605" x="6648450" y="6680200"/>
          <p14:tracePt t="102622" x="6673850" y="6680200"/>
          <p14:tracePt t="102639" x="6692900" y="6680200"/>
          <p14:tracePt t="102655" x="6724650" y="6680200"/>
          <p14:tracePt t="102672" x="6750050" y="6680200"/>
          <p14:tracePt t="102689" x="6800850" y="6680200"/>
          <p14:tracePt t="102705" x="6838950" y="6680200"/>
          <p14:tracePt t="102722" x="6851650" y="6680200"/>
          <p14:tracePt t="102739" x="6864350" y="6680200"/>
          <p14:tracePt t="102755" x="6870700" y="6680200"/>
          <p14:tracePt t="102772" x="6889750" y="6680200"/>
          <p14:tracePt t="102789" x="6934200" y="6680200"/>
          <p14:tracePt t="102806" x="6959600" y="6680200"/>
          <p14:tracePt t="102822" x="7023100" y="6680200"/>
          <p14:tracePt t="102839" x="7048500" y="6680200"/>
          <p14:tracePt t="102855" x="7092950" y="6680200"/>
          <p14:tracePt t="102918" x="7105650" y="6680200"/>
          <p14:tracePt t="102930" x="7112000" y="6680200"/>
          <p14:tracePt t="102940" x="7124700" y="6680200"/>
          <p14:tracePt t="102947" x="7143750" y="6680200"/>
          <p14:tracePt t="102955" x="7169150" y="6680200"/>
          <p14:tracePt t="102972" x="7188200" y="6680200"/>
          <p14:tracePt t="102989" x="7207250" y="6680200"/>
          <p14:tracePt t="103005" x="7213600" y="6680200"/>
          <p14:tracePt t="103022" x="7219950" y="6680200"/>
          <p14:tracePt t="103097" x="7226300" y="6680200"/>
          <p14:tracePt t="105010" x="7226300" y="6673850"/>
          <p14:tracePt t="105022" x="7226300" y="6661150"/>
          <p14:tracePt t="105032" x="7219950" y="6642100"/>
          <p14:tracePt t="105042" x="7207250" y="6616700"/>
          <p14:tracePt t="105052" x="7188200" y="6546850"/>
          <p14:tracePt t="105074" x="7162800" y="6508750"/>
          <p14:tracePt t="105075" x="7137400" y="6451600"/>
          <p14:tracePt t="105090" x="7080250" y="6330950"/>
          <p14:tracePt t="105106" x="7048500" y="6261100"/>
          <p14:tracePt t="105122" x="6965950" y="6115050"/>
          <p14:tracePt t="105139" x="6921500" y="6026150"/>
          <p14:tracePt t="105155" x="6864350" y="5867400"/>
          <p14:tracePt t="105172" x="6832600" y="5778500"/>
          <p14:tracePt t="105187" x="6762750" y="5575300"/>
          <p14:tracePt t="105204" x="6699250" y="5378450"/>
          <p14:tracePt t="105221" x="6661150" y="5276850"/>
          <p14:tracePt t="105237" x="6597650" y="5080000"/>
          <p14:tracePt t="105254" x="6572250" y="4978400"/>
          <p14:tracePt t="105254" x="6546850" y="4883150"/>
          <p14:tracePt t="105272" x="6521450" y="4800600"/>
          <p14:tracePt t="105289" x="6483350" y="4648200"/>
          <p14:tracePt t="105305" x="6464300" y="4578350"/>
          <p14:tracePt t="105322" x="6432550" y="4457700"/>
          <p14:tracePt t="105340" x="6419850" y="4362450"/>
          <p14:tracePt t="105356" x="6413500" y="4305300"/>
          <p14:tracePt t="105372" x="6388100" y="4171950"/>
          <p14:tracePt t="105389" x="6375400" y="4095750"/>
          <p14:tracePt t="105405" x="6343650" y="3943350"/>
          <p14:tracePt t="105423" x="6299200" y="3765550"/>
          <p14:tracePt t="105439" x="6280150" y="3689350"/>
          <p14:tracePt t="105455" x="6235700" y="3543300"/>
          <p14:tracePt t="105472" x="6223000" y="3486150"/>
          <p14:tracePt t="105489" x="6203950" y="3384550"/>
          <p14:tracePt t="105505" x="6197600" y="3346450"/>
          <p14:tracePt t="105505" x="6197600" y="3314700"/>
          <p14:tracePt t="105522" x="6191250" y="3289300"/>
          <p14:tracePt t="105539" x="6191250" y="3244850"/>
          <p14:tracePt t="105555" x="6191250" y="3232150"/>
          <p14:tracePt t="105572" x="6191250" y="3194050"/>
          <p14:tracePt t="105589" x="6191250" y="3175000"/>
          <p14:tracePt t="105605" x="6191250" y="3149600"/>
          <p14:tracePt t="105622" x="6191250" y="3130550"/>
          <p14:tracePt t="105639" x="6191250" y="3117850"/>
          <p14:tracePt t="105655" x="6191250" y="3111500"/>
          <p14:tracePt t="105699" x="6197600" y="3111500"/>
          <p14:tracePt t="105731" x="6203950" y="3124200"/>
          <p14:tracePt t="105741" x="6210300" y="3143250"/>
          <p14:tracePt t="105754" x="6216650" y="3168650"/>
          <p14:tracePt t="105754" x="6229350" y="3194050"/>
          <p14:tracePt t="105770" x="6254750" y="3276600"/>
          <p14:tracePt t="105789" x="6280150" y="3378200"/>
          <p14:tracePt t="105805" x="6286500" y="3435350"/>
          <p14:tracePt t="105822" x="6292850" y="3562350"/>
          <p14:tracePt t="105839" x="6292850" y="3632200"/>
          <p14:tracePt t="105855" x="6292850" y="3771900"/>
          <p14:tracePt t="105872" x="6292850" y="3911600"/>
          <p14:tracePt t="105889" x="6292850" y="3975100"/>
          <p14:tracePt t="105905" x="6292850" y="4108450"/>
          <p14:tracePt t="105922" x="6292850" y="4171950"/>
          <p14:tracePt t="105939" x="6292850" y="4311650"/>
          <p14:tracePt t="105955" x="6292850" y="4457700"/>
          <p14:tracePt t="105972" x="6292850" y="4533900"/>
          <p14:tracePt t="105989" x="6292850" y="4660900"/>
          <p14:tracePt t="106005" x="6292850" y="4718050"/>
          <p14:tracePt t="106022" x="6292850" y="4813300"/>
          <p14:tracePt t="106039" x="6292850" y="4914900"/>
          <p14:tracePt t="106055" x="6292850" y="4965700"/>
          <p14:tracePt t="106072" x="6292850" y="5086350"/>
          <p14:tracePt t="106090" x="6292850" y="5156200"/>
          <p14:tracePt t="106104" x="6292850" y="5295900"/>
          <p14:tracePt t="106120" x="6292850" y="5422900"/>
          <p14:tracePt t="106139" x="6292850" y="5467350"/>
          <p14:tracePt t="106156" x="6292850" y="5549900"/>
          <p14:tracePt t="106173" x="6292850" y="5581650"/>
          <p14:tracePt t="106190" x="6292850" y="5613400"/>
          <p14:tracePt t="106204" x="6292850" y="5626100"/>
          <p14:tracePt t="106221" x="6292850" y="5638800"/>
          <p14:tracePt t="106771" x="6299200" y="5638800"/>
          <p14:tracePt t="106813" x="6305550" y="5638800"/>
          <p14:tracePt t="107068" x="6311900" y="5638800"/>
          <p14:tracePt t="108852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sr-Latn-RS" sz="2400">
                <a:solidFill>
                  <a:schemeClr val="tx2"/>
                </a:solidFill>
              </a:rPr>
              <a:t>NO (g) reaguje  sa kiseonikom O</a:t>
            </a:r>
            <a:r>
              <a:rPr lang="en-US" altLang="sr-Latn-RS" sz="2400" baseline="-25000">
                <a:solidFill>
                  <a:schemeClr val="tx2"/>
                </a:solidFill>
              </a:rPr>
              <a:t>2</a:t>
            </a:r>
            <a:r>
              <a:rPr lang="en-US" altLang="sr-Latn-RS" sz="2400">
                <a:solidFill>
                  <a:schemeClr val="tx2"/>
                </a:solidFill>
              </a:rPr>
              <a:t> (g) u atmosferi dajući molekul NO</a:t>
            </a:r>
            <a:r>
              <a:rPr lang="en-US" altLang="sr-Latn-RS" sz="2400" baseline="-25000">
                <a:solidFill>
                  <a:schemeClr val="tx2"/>
                </a:solidFill>
              </a:rPr>
              <a:t>2</a:t>
            </a:r>
            <a:r>
              <a:rPr lang="en-US" altLang="sr-Latn-RS" sz="2400">
                <a:solidFill>
                  <a:schemeClr val="tx2"/>
                </a:solidFill>
              </a:rPr>
              <a:t> (g), glavnu komponentu smoga u gradovima.  Stehiometrijska jednačina ove reakcije je: </a:t>
            </a:r>
            <a:endParaRPr lang="en-US" altLang="sr-Latn-RS" sz="2400">
              <a:solidFill>
                <a:srgbClr val="FFFFE5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52600" y="1676400"/>
            <a:ext cx="467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 NO (g)  +  O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</a:t>
            </a:r>
            <a:r>
              <a:rPr lang="x-none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x-none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Wingdings 3" pitchFamily="18" charset="2"/>
                <a:cs typeface="+mn-cs"/>
              </a:rPr>
              <a:t>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 NO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28600" y="22860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sl-SI" altLang="sr-Latn-RS" sz="2400" b="1"/>
              <a:t>	Reakciju karakterišu termodinamičke funkcije stanja i konstanta ravnoteže: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5622925" y="3124200"/>
          <a:ext cx="25257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1104900" imgH="533400" progId="Equation.3">
                  <p:embed/>
                </p:oleObj>
              </mc:Choice>
              <mc:Fallback>
                <p:oleObj name="Equation" r:id="rId6" imgW="11049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124200"/>
                        <a:ext cx="25257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3124200" y="3505200"/>
            <a:ext cx="2303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G=  -RTlnK </a:t>
            </a:r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381000" y="3505200"/>
            <a:ext cx="2370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G= </a:t>
            </a:r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H -T</a:t>
            </a:r>
            <a:r>
              <a:rPr lang="en-US" altLang="sr-Latn-RS" sz="2800">
                <a:latin typeface="Symbol" pitchFamily="18" charset="2"/>
              </a:rPr>
              <a:t>D</a:t>
            </a:r>
            <a:r>
              <a:rPr lang="en-US" altLang="sr-Latn-RS" sz="2800"/>
              <a:t>S</a:t>
            </a:r>
          </a:p>
        </p:txBody>
      </p:sp>
      <p:sp>
        <p:nvSpPr>
          <p:cNvPr id="8200" name="TextBox 10"/>
          <p:cNvSpPr txBox="1">
            <a:spLocks noChangeArrowheads="1"/>
          </p:cNvSpPr>
          <p:nvPr/>
        </p:nvSpPr>
        <p:spPr bwMode="auto">
          <a:xfrm>
            <a:off x="152400" y="4495800"/>
            <a:ext cx="8991600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400" b="1">
                <a:solidFill>
                  <a:srgbClr val="FF3300"/>
                </a:solidFill>
              </a:rPr>
              <a:t>Ova reakcija ima negativnu vrednost </a:t>
            </a:r>
            <a:r>
              <a:rPr lang="en-US" altLang="en-US" sz="2400" b="1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en-US" altLang="en-US" sz="2400" b="1">
                <a:solidFill>
                  <a:srgbClr val="FF3300"/>
                </a:solidFill>
              </a:rPr>
              <a:t>G znači da je spontana ali na osnovu toga nije moguće predpostaviti kako se odvija ova reakcija niti kojom brzinom se ona odigrava</a:t>
            </a:r>
            <a:r>
              <a:rPr lang="en-US" altLang="en-US" sz="2400" b="1"/>
              <a:t>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400" b="1"/>
              <a:t>Nephodno je eksperimentalno proučavati reakcije da bi se utvrdilo kako se odvijaju i kolika je brzina njenog odvijanja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218" x="6165850" y="965200"/>
          <p14:tracePt t="6239" x="6159500" y="965200"/>
          <p14:tracePt t="6442" x="6159500" y="971550"/>
          <p14:tracePt t="6464" x="6146800" y="984250"/>
          <p14:tracePt t="6473" x="6121400" y="1003300"/>
          <p14:tracePt t="6484" x="6083300" y="1035050"/>
          <p14:tracePt t="6494" x="6032500" y="1085850"/>
          <p14:tracePt t="6501" x="5981700" y="1143000"/>
          <p14:tracePt t="6510" x="5848350" y="1270000"/>
          <p14:tracePt t="6525" x="5791200" y="1327150"/>
          <p14:tracePt t="6542" x="5702300" y="1428750"/>
          <p14:tracePt t="6558" x="5689600" y="1454150"/>
          <p14:tracePt t="6575" x="5676900" y="1492250"/>
          <p14:tracePt t="6591" x="5676900" y="1511300"/>
          <p14:tracePt t="6608" x="5676900" y="1524000"/>
          <p14:tracePt t="6625" x="5683250" y="1543050"/>
          <p14:tracePt t="6642" x="5689600" y="1555750"/>
          <p14:tracePt t="6658" x="5702300" y="1568450"/>
          <p14:tracePt t="6675" x="5708650" y="1593850"/>
          <p14:tracePt t="6692" x="5715000" y="1606550"/>
          <p14:tracePt t="6708" x="5734050" y="1631950"/>
          <p14:tracePt t="6725" x="5746750" y="1657350"/>
          <p14:tracePt t="6741" x="5778500" y="1733550"/>
          <p14:tracePt t="6758" x="5810250" y="1828800"/>
          <p14:tracePt t="6776" x="5822950" y="1873250"/>
          <p14:tracePt t="6792" x="5848350" y="1955800"/>
          <p14:tracePt t="6809" x="5848350" y="1974850"/>
          <p14:tracePt t="6958" x="5848350" y="1968500"/>
          <p14:tracePt t="6971" x="5848350" y="1962150"/>
          <p14:tracePt t="6979" x="5848350" y="1955800"/>
          <p14:tracePt t="6990" x="5848350" y="1936750"/>
          <p14:tracePt t="7011" x="5848350" y="1924050"/>
          <p14:tracePt t="7012" x="5848350" y="1911350"/>
          <p14:tracePt t="7025" x="5829300" y="1892300"/>
          <p14:tracePt t="7042" x="5822950" y="1885950"/>
          <p14:tracePt t="7058" x="5810250" y="1866900"/>
          <p14:tracePt t="7076" x="5797550" y="1860550"/>
          <p14:tracePt t="7092" x="5778500" y="1835150"/>
          <p14:tracePt t="7108" x="5740400" y="1803400"/>
          <p14:tracePt t="7125" x="5727700" y="1790700"/>
          <p14:tracePt t="7142" x="5683250" y="1771650"/>
          <p14:tracePt t="7158" x="5664200" y="1758950"/>
          <p14:tracePt t="7175" x="5632450" y="1746250"/>
          <p14:tracePt t="7192" x="5626100" y="1746250"/>
          <p14:tracePt t="7208" x="5619750" y="1739900"/>
          <p14:tracePt t="7225" x="5613400" y="1739900"/>
          <p14:tracePt t="7241" x="5600700" y="1733550"/>
          <p14:tracePt t="7258" x="5575300" y="1733550"/>
          <p14:tracePt t="7276" x="5530850" y="1733550"/>
          <p14:tracePt t="7292" x="5511800" y="1733550"/>
          <p14:tracePt t="7308" x="5480050" y="1733550"/>
          <p14:tracePt t="7325" x="5467350" y="1733550"/>
          <p14:tracePt t="7342" x="5454650" y="1733550"/>
          <p14:tracePt t="7358" x="5441950" y="1733550"/>
          <p14:tracePt t="7375" x="5429250" y="1739900"/>
          <p14:tracePt t="7391" x="5403850" y="1752600"/>
          <p14:tracePt t="7408" x="5391150" y="1765300"/>
          <p14:tracePt t="7425" x="5365750" y="1784350"/>
          <p14:tracePt t="7441" x="5353050" y="1790700"/>
          <p14:tracePt t="7458" x="5340350" y="1797050"/>
          <p14:tracePt t="7475" x="5340350" y="1803400"/>
          <p14:tracePt t="7512" x="5340350" y="1809750"/>
          <p14:tracePt t="7513" x="5340350" y="1816100"/>
          <p14:tracePt t="7525" x="5334000" y="1822450"/>
          <p14:tracePt t="7541" x="5334000" y="1847850"/>
          <p14:tracePt t="7558" x="5334000" y="1873250"/>
          <p14:tracePt t="7577" x="5334000" y="1885950"/>
          <p14:tracePt t="7593" x="5346700" y="1911350"/>
          <p14:tracePt t="7607" x="5346700" y="1924050"/>
          <p14:tracePt t="7624" x="5359400" y="1949450"/>
          <p14:tracePt t="7640" x="5365750" y="1949450"/>
          <p14:tracePt t="7657" x="5372100" y="1968500"/>
          <p14:tracePt t="7676" x="5378450" y="1974850"/>
          <p14:tracePt t="7707" x="5384800" y="1981200"/>
          <p14:tracePt t="7708" x="5391150" y="1993900"/>
          <p14:tracePt t="7724" x="5397500" y="2006600"/>
          <p14:tracePt t="7740" x="5403850" y="2012950"/>
          <p14:tracePt t="7758" x="5429250" y="2038350"/>
          <p14:tracePt t="7775" x="5435600" y="2051050"/>
          <p14:tracePt t="7792" x="5467350" y="2070100"/>
          <p14:tracePt t="7809" x="5480050" y="2076450"/>
          <p14:tracePt t="7824" x="5505450" y="2089150"/>
          <p14:tracePt t="7840" x="5524500" y="2095500"/>
          <p14:tracePt t="7857" x="5530850" y="2095500"/>
          <p14:tracePt t="7875" x="5549900" y="2095500"/>
          <p14:tracePt t="7892" x="5556250" y="2095500"/>
          <p14:tracePt t="7907" x="5575300" y="2095500"/>
          <p14:tracePt t="7924" x="5607050" y="2095500"/>
          <p14:tracePt t="7941" x="5632450" y="2089150"/>
          <p14:tracePt t="7958" x="5683250" y="2082800"/>
          <p14:tracePt t="7975" x="5727700" y="2082800"/>
          <p14:tracePt t="7992" x="5746750" y="2082800"/>
          <p14:tracePt t="8008" x="5778500" y="2082800"/>
          <p14:tracePt t="8044" x="5784850" y="2082800"/>
          <p14:tracePt t="8064" x="5784850" y="2076450"/>
          <p14:tracePt t="8178" x="5778500" y="2076450"/>
          <p14:tracePt t="8199" x="5772150" y="2076450"/>
          <p14:tracePt t="8281" x="5765800" y="2076450"/>
          <p14:tracePt t="9308" x="5759450" y="2076450"/>
          <p14:tracePt t="9329" x="5753100" y="2076450"/>
          <p14:tracePt t="9340" x="5746750" y="2070100"/>
          <p14:tracePt t="9350" x="5727700" y="2063750"/>
          <p14:tracePt t="9360" x="5708650" y="2057400"/>
          <p14:tracePt t="9374" x="5683250" y="2051050"/>
          <p14:tracePt t="9375" x="5645150" y="2038350"/>
          <p14:tracePt t="9390" x="5543550" y="1993900"/>
          <p14:tracePt t="9407" x="5391150" y="1924050"/>
          <p14:tracePt t="9424" x="5295900" y="1892300"/>
          <p14:tracePt t="9440" x="5022850" y="1784350"/>
          <p14:tracePt t="9457" x="4679950" y="1670050"/>
          <p14:tracePt t="9474" x="4527550" y="1625600"/>
          <p14:tracePt t="9490" x="4305300" y="1555750"/>
          <p14:tracePt t="9507" x="4216400" y="1530350"/>
          <p14:tracePt t="9524" x="4076700" y="1492250"/>
          <p14:tracePt t="9540" x="3949700" y="1447800"/>
          <p14:tracePt t="9557" x="3886200" y="1422400"/>
          <p14:tracePt t="9575" x="3740150" y="1377950"/>
          <p14:tracePt t="9589" x="3657600" y="1358900"/>
          <p14:tracePt t="9606" x="3511550" y="1320800"/>
          <p14:tracePt t="9623" x="3454400" y="1295400"/>
          <p14:tracePt t="9639" x="3340100" y="1270000"/>
          <p14:tracePt t="9657" x="3263900" y="1244600"/>
          <p14:tracePt t="9675" x="3225800" y="1238250"/>
          <p14:tracePt t="9691" x="3143250" y="1219200"/>
          <p14:tracePt t="9706" x="3105150" y="1200150"/>
          <p14:tracePt t="9723" x="3022600" y="1181100"/>
          <p14:tracePt t="9739" x="2933700" y="1149350"/>
          <p14:tracePt t="9756" x="2876550" y="1130300"/>
          <p14:tracePt t="9774" x="2787650" y="1104900"/>
          <p14:tracePt t="9791" x="2743200" y="1092200"/>
          <p14:tracePt t="9807" x="2679700" y="1073150"/>
          <p14:tracePt t="9825" x="2622550" y="1060450"/>
          <p14:tracePt t="9841" x="2584450" y="1047750"/>
          <p14:tracePt t="9857" x="2540000" y="1035050"/>
          <p14:tracePt t="9875" x="2514600" y="1028700"/>
          <p14:tracePt t="9891" x="2489200" y="1016000"/>
          <p14:tracePt t="10045" x="2495550" y="1016000"/>
          <p14:tracePt t="10055" x="2508250" y="1016000"/>
          <p14:tracePt t="10077" x="2527300" y="1016000"/>
          <p14:tracePt t="10090" x="2546350" y="1016000"/>
          <p14:tracePt t="10092" x="2571750" y="1009650"/>
          <p14:tracePt t="10107" x="2628900" y="1009650"/>
          <p14:tracePt t="10125" x="2717800" y="1003300"/>
          <p14:tracePt t="10141" x="2794000" y="1003300"/>
          <p14:tracePt t="10157" x="2997200" y="1003300"/>
          <p14:tracePt t="10174" x="3244850" y="1003300"/>
          <p14:tracePt t="10191" x="3403600" y="1003300"/>
          <p14:tracePt t="10207" x="3619500" y="1003300"/>
          <p14:tracePt t="10224" x="3702050" y="1003300"/>
          <p14:tracePt t="10240" x="3778250" y="1003300"/>
          <p14:tracePt t="10258" x="3803650" y="1003300"/>
          <p14:tracePt t="10274" x="3841750" y="1003300"/>
          <p14:tracePt t="10291" x="3924300" y="1003300"/>
          <p14:tracePt t="10307" x="4000500" y="1003300"/>
          <p14:tracePt t="10324" x="4178300" y="1003300"/>
          <p14:tracePt t="10340" x="4273550" y="1003300"/>
          <p14:tracePt t="10357" x="4457700" y="1003300"/>
          <p14:tracePt t="10374" x="4578350" y="1003300"/>
          <p14:tracePt t="10391" x="4622800" y="1003300"/>
          <p14:tracePt t="10407" x="4686300" y="996950"/>
          <p14:tracePt t="10424" x="4724400" y="996950"/>
          <p14:tracePt t="10441" x="4819650" y="996950"/>
          <p14:tracePt t="10457" x="4959350" y="996950"/>
          <p14:tracePt t="10474" x="5035550" y="996950"/>
          <p14:tracePt t="10490" x="5187950" y="996950"/>
          <p14:tracePt t="10507" x="5308600" y="996950"/>
          <p14:tracePt t="10524" x="5353050" y="996950"/>
          <p14:tracePt t="10540" x="5429250" y="996950"/>
          <p14:tracePt t="10557" x="5480050" y="1003300"/>
          <p14:tracePt t="10574" x="5575300" y="1003300"/>
          <p14:tracePt t="10591" x="5632450" y="1003300"/>
          <p14:tracePt t="10606" x="5708650" y="1009650"/>
          <p14:tracePt t="10623" x="5765800" y="1009650"/>
          <p14:tracePt t="10641" x="5784850" y="1009650"/>
          <p14:tracePt t="10657" x="5810250" y="1009650"/>
          <p14:tracePt t="10676" x="5835650" y="1009650"/>
          <p14:tracePt t="10691" x="5911850" y="1009650"/>
          <p14:tracePt t="10708" x="5969000" y="1022350"/>
          <p14:tracePt t="10723" x="6070600" y="1022350"/>
          <p14:tracePt t="10739" x="6146800" y="1028700"/>
          <p14:tracePt t="10758" x="6165850" y="1028700"/>
          <p14:tracePt t="10886" x="6172200" y="1028700"/>
          <p14:tracePt t="11601" x="6165850" y="1035050"/>
          <p14:tracePt t="11622" x="6159500" y="1035050"/>
          <p14:tracePt t="11633" x="6159500" y="1041400"/>
          <p14:tracePt t="11643" x="6159500" y="1047750"/>
          <p14:tracePt t="11653" x="6153150" y="1047750"/>
          <p14:tracePt t="11663" x="6134100" y="1079500"/>
          <p14:tracePt t="11675" x="6121400" y="1104900"/>
          <p14:tracePt t="11691" x="6102350" y="1200150"/>
          <p14:tracePt t="11708" x="6089650" y="1263650"/>
          <p14:tracePt t="11723" x="6057900" y="1409700"/>
          <p14:tracePt t="11739" x="6038850" y="1485900"/>
          <p14:tracePt t="11757" x="6013450" y="1638300"/>
          <p14:tracePt t="11774" x="5981700" y="1778000"/>
          <p14:tracePt t="11791" x="5962650" y="1822450"/>
          <p14:tracePt t="11807" x="5943600" y="1924050"/>
          <p14:tracePt t="11825" x="5924550" y="1974850"/>
          <p14:tracePt t="11841" x="5905500" y="2057400"/>
          <p14:tracePt t="11857" x="5867400" y="2127250"/>
          <p14:tracePt t="11874" x="5848350" y="2165350"/>
          <p14:tracePt t="11890" x="5822950" y="2209800"/>
          <p14:tracePt t="11908" x="5816600" y="2222500"/>
          <p14:tracePt t="11924" x="5810250" y="2235200"/>
          <p14:tracePt t="11940" x="5797550" y="2235200"/>
          <p14:tracePt t="11977" x="5791200" y="2235200"/>
          <p14:tracePt t="11979" x="5778500" y="2235200"/>
          <p14:tracePt t="11990" x="5759450" y="2241550"/>
          <p14:tracePt t="12007" x="5734050" y="2247900"/>
          <p14:tracePt t="12024" x="5708650" y="2260600"/>
          <p14:tracePt t="12508" x="5708650" y="2254250"/>
          <p14:tracePt t="12539" x="5708650" y="2247900"/>
          <p14:tracePt t="12550" x="5708650" y="2241550"/>
          <p14:tracePt t="12570" x="5708650" y="2228850"/>
          <p14:tracePt t="12581" x="5715000" y="2222500"/>
          <p14:tracePt t="12601" x="5721350" y="2209800"/>
          <p14:tracePt t="12612" x="5727700" y="2197100"/>
          <p14:tracePt t="12622" x="5727700" y="2190750"/>
          <p14:tracePt t="12631" x="5727700" y="2184400"/>
          <p14:tracePt t="12639" x="5734050" y="2152650"/>
          <p14:tracePt t="12657" x="5740400" y="2120900"/>
          <p14:tracePt t="12674" x="5740400" y="2101850"/>
          <p14:tracePt t="12691" x="5746750" y="2057400"/>
          <p14:tracePt t="12706" x="5746750" y="2044700"/>
          <p14:tracePt t="12723" x="5746750" y="1993900"/>
          <p14:tracePt t="12739" x="5746750" y="1974850"/>
          <p14:tracePt t="12756" x="5746750" y="1936750"/>
          <p14:tracePt t="12774" x="5746750" y="1898650"/>
          <p14:tracePt t="12791" x="5746750" y="1879600"/>
          <p14:tracePt t="12807" x="5740400" y="1860550"/>
          <p14:tracePt t="12824" x="5721350" y="1835150"/>
          <p14:tracePt t="12841" x="5715000" y="1828800"/>
          <p14:tracePt t="12857" x="5695950" y="1816100"/>
          <p14:tracePt t="12874" x="5689600" y="1809750"/>
          <p14:tracePt t="12891" x="5670550" y="1803400"/>
          <p14:tracePt t="12907" x="5638800" y="1803400"/>
          <p14:tracePt t="12924" x="5619750" y="1797050"/>
          <p14:tracePt t="12940" x="5594350" y="1797050"/>
          <p14:tracePt t="12957" x="5575300" y="1797050"/>
          <p14:tracePt t="12974" x="5568950" y="1797050"/>
          <p14:tracePt t="12990" x="5556250" y="1797050"/>
          <p14:tracePt t="13029" x="5549900" y="1797050"/>
          <p14:tracePt t="13040" x="5537200" y="1797050"/>
          <p14:tracePt t="13042" x="5530850" y="1797050"/>
          <p14:tracePt t="13057" x="5511800" y="1809750"/>
          <p14:tracePt t="13074" x="5499100" y="1816100"/>
          <p14:tracePt t="13091" x="5486400" y="1816100"/>
          <p14:tracePt t="13107" x="5480050" y="1828800"/>
          <p14:tracePt t="13124" x="5473700" y="1828800"/>
          <p14:tracePt t="13140" x="5467350" y="1835150"/>
          <p14:tracePt t="13158" x="5454650" y="1835150"/>
          <p14:tracePt t="13174" x="5448300" y="1841500"/>
          <p14:tracePt t="13191" x="5448300" y="1847850"/>
          <p14:tracePt t="13207" x="5441950" y="1854200"/>
          <p14:tracePt t="13247" x="5435600" y="1860550"/>
          <p14:tracePt t="13258" x="5435600" y="1866900"/>
          <p14:tracePt t="13268" x="5429250" y="1866900"/>
          <p14:tracePt t="13275" x="5429250" y="1873250"/>
          <p14:tracePt t="13290" x="5429250" y="1885950"/>
          <p14:tracePt t="13307" x="5422900" y="1892300"/>
          <p14:tracePt t="13324" x="5416550" y="1898650"/>
          <p14:tracePt t="13340" x="5416550" y="1905000"/>
          <p14:tracePt t="13357" x="5416550" y="1924050"/>
          <p14:tracePt t="13403" x="5416550" y="1930400"/>
          <p14:tracePt t="13414" x="5416550" y="1936750"/>
          <p14:tracePt t="13424" x="5416550" y="1943100"/>
          <p14:tracePt t="13455" x="5416550" y="1949450"/>
          <p14:tracePt t="13466" x="5416550" y="1955800"/>
          <p14:tracePt t="13487" x="5422900" y="1955800"/>
          <p14:tracePt t="13498" x="5422900" y="1962150"/>
          <p14:tracePt t="13508" x="5429250" y="1968500"/>
          <p14:tracePt t="13524" x="5435600" y="1974850"/>
          <p14:tracePt t="13529" x="5441950" y="1987550"/>
          <p14:tracePt t="13540" x="5454650" y="1993900"/>
          <p14:tracePt t="13556" x="5467350" y="2000250"/>
          <p14:tracePt t="13572" x="5467350" y="2012950"/>
          <p14:tracePt t="13589" x="5486400" y="2019300"/>
          <p14:tracePt t="13623" x="5492750" y="2019300"/>
          <p14:tracePt t="13623" x="5505450" y="2019300"/>
          <p14:tracePt t="13640" x="5524500" y="2025650"/>
          <p14:tracePt t="13657" x="5562600" y="2025650"/>
          <p14:tracePt t="13675" x="5575300" y="2025650"/>
          <p14:tracePt t="13690" x="5594350" y="2025650"/>
          <p14:tracePt t="13706" x="5619750" y="2025650"/>
          <p14:tracePt t="13723" x="5632450" y="2025650"/>
          <p14:tracePt t="13932" x="5626100" y="2025650"/>
          <p14:tracePt t="13973" x="5619750" y="2025650"/>
          <p14:tracePt t="14004" x="5613400" y="2032000"/>
          <p14:tracePt t="14045" x="5613400" y="2038350"/>
          <p14:tracePt t="14055" x="5607050" y="2038350"/>
          <p14:tracePt t="14081" x="5600700" y="2038350"/>
          <p14:tracePt t="14097" x="5594350" y="2038350"/>
          <p14:tracePt t="14107" x="5588000" y="2044700"/>
          <p14:tracePt t="14112" x="5575300" y="2044700"/>
          <p14:tracePt t="14122" x="5537200" y="2044700"/>
          <p14:tracePt t="14139" x="5499100" y="2051050"/>
          <p14:tracePt t="14157" x="5429250" y="2063750"/>
          <p14:tracePt t="14175" x="5359400" y="2076450"/>
          <p14:tracePt t="14190" x="5327650" y="2082800"/>
          <p14:tracePt t="14207" x="5283200" y="2101850"/>
          <p14:tracePt t="14224" x="5264150" y="2108200"/>
          <p14:tracePt t="14240" x="5219700" y="2133600"/>
          <p14:tracePt t="14257" x="5168900" y="2152650"/>
          <p14:tracePt t="14274" x="5130800" y="2159000"/>
          <p14:tracePt t="14290" x="5073650" y="2171700"/>
          <p14:tracePt t="14307" x="5041900" y="2171700"/>
          <p14:tracePt t="14324" x="4972050" y="2178050"/>
          <p14:tracePt t="14340" x="4914900" y="2178050"/>
          <p14:tracePt t="14340" x="4864100" y="2178050"/>
          <p14:tracePt t="14357" x="4787900" y="2178050"/>
          <p14:tracePt t="14374" x="4603750" y="2178050"/>
          <p14:tracePt t="14391" x="4495800" y="2178050"/>
          <p14:tracePt t="14407" x="4279900" y="2178050"/>
          <p14:tracePt t="14424" x="4083050" y="2178050"/>
          <p14:tracePt t="14440" x="4013200" y="2178050"/>
          <p14:tracePt t="14457" x="3829050" y="2178050"/>
          <p14:tracePt t="14474" x="3727450" y="2178050"/>
          <p14:tracePt t="14491" x="3492500" y="2178050"/>
          <p14:tracePt t="14507" x="3257550" y="2159000"/>
          <p14:tracePt t="14524" x="3155950" y="2152650"/>
          <p14:tracePt t="14540" x="3003550" y="2120900"/>
          <p14:tracePt t="14557" x="2965450" y="2114550"/>
          <p14:tracePt t="14578" x="2952750" y="2114550"/>
          <p14:tracePt t="14590" x="2946400" y="2114550"/>
          <p14:tracePt t="14606" x="2940050" y="2114550"/>
          <p14:tracePt t="14623" x="2921000" y="2114550"/>
          <p14:tracePt t="14639" x="2908300" y="2114550"/>
          <p14:tracePt t="14657" x="2857500" y="2114550"/>
          <p14:tracePt t="14675" x="2781300" y="2114550"/>
          <p14:tracePt t="14692" x="2736850" y="2114550"/>
          <p14:tracePt t="14707" x="2654300" y="2114550"/>
          <p14:tracePt t="14723" x="2616200" y="2114550"/>
          <p14:tracePt t="14739" x="2565400" y="2114550"/>
          <p14:tracePt t="14794" x="2565400" y="2108200"/>
          <p14:tracePt t="14837" x="2565400" y="2101850"/>
          <p14:tracePt t="14868" x="2571750" y="2101850"/>
          <p14:tracePt t="14878" x="2571750" y="2095500"/>
          <p14:tracePt t="14921" x="2578100" y="2095500"/>
          <p14:tracePt t="14941" x="2578100" y="2089150"/>
          <p14:tracePt t="14964" x="2578100" y="2082800"/>
          <p14:tracePt t="15115" x="2584450" y="2082800"/>
          <p14:tracePt t="15157" x="2590800" y="2082800"/>
          <p14:tracePt t="15535" x="2597150" y="2082800"/>
          <p14:tracePt t="15647" x="2597150" y="2076450"/>
          <p14:tracePt t="15667" x="2597150" y="2070100"/>
          <p14:tracePt t="15690" x="2597150" y="2063750"/>
          <p14:tracePt t="15692" x="2603500" y="2063750"/>
          <p14:tracePt t="15719" x="2603500" y="2057400"/>
          <p14:tracePt t="15723" x="2603500" y="2051050"/>
          <p14:tracePt t="15750" x="2603500" y="2044700"/>
          <p14:tracePt t="15771" x="2609850" y="2038350"/>
          <p14:tracePt t="15781" x="2609850" y="2032000"/>
          <p14:tracePt t="15802" x="2609850" y="2019300"/>
          <p14:tracePt t="15812" x="2609850" y="2012950"/>
          <p14:tracePt t="15833" x="2609850" y="2006600"/>
          <p14:tracePt t="15843" x="2609850" y="2000250"/>
          <p14:tracePt t="15856" x="2609850" y="1993900"/>
          <p14:tracePt t="15895" x="2609850" y="1987550"/>
          <p14:tracePt t="15906" x="2609850" y="1981200"/>
          <p14:tracePt t="15924" x="2609850" y="1974850"/>
          <p14:tracePt t="15926" x="2609850" y="1962150"/>
          <p14:tracePt t="15940" x="2609850" y="1955800"/>
          <p14:tracePt t="15956" x="2609850" y="1936750"/>
          <p14:tracePt t="15974" x="2609850" y="1930400"/>
          <p14:tracePt t="16050" x="2609850" y="1924050"/>
          <p14:tracePt t="16073" x="2609850" y="1917700"/>
          <p14:tracePt t="16112" x="2616200" y="1911350"/>
          <p14:tracePt t="16123" x="2616200" y="1905000"/>
          <p14:tracePt t="16134" x="2616200" y="1898650"/>
          <p14:tracePt t="16154" x="2622550" y="1892300"/>
          <p14:tracePt t="16156" x="2622550" y="1885950"/>
          <p14:tracePt t="16186" x="2622550" y="1879600"/>
          <p14:tracePt t="16188" x="2622550" y="1873250"/>
          <p14:tracePt t="16207" x="2622550" y="1866900"/>
          <p14:tracePt t="16228" x="2622550" y="1860550"/>
          <p14:tracePt t="16229" x="2622550" y="1854200"/>
          <p14:tracePt t="16240" x="2622550" y="1847850"/>
          <p14:tracePt t="16279" x="2622550" y="1841500"/>
          <p14:tracePt t="16280" x="2622550" y="1835150"/>
          <p14:tracePt t="16311" x="2622550" y="1822450"/>
          <p14:tracePt t="16312" x="2622550" y="1816100"/>
          <p14:tracePt t="16341" x="2622550" y="1803400"/>
          <p14:tracePt t="16343" x="2622550" y="1797050"/>
          <p14:tracePt t="16357" x="2622550" y="1790700"/>
          <p14:tracePt t="16374" x="2622550" y="1778000"/>
          <p14:tracePt t="16390" x="2622550" y="1771650"/>
          <p14:tracePt t="16425" x="2622550" y="1765300"/>
          <p14:tracePt t="16440" x="2622550" y="1758950"/>
          <p14:tracePt t="16457" x="2616200" y="1746250"/>
          <p14:tracePt t="16458" x="2609850" y="1733550"/>
          <p14:tracePt t="16474" x="2597150" y="1720850"/>
          <p14:tracePt t="16490" x="2590800" y="1708150"/>
          <p14:tracePt t="16507" x="2578100" y="1701800"/>
          <p14:tracePt t="16524" x="2565400" y="1695450"/>
          <p14:tracePt t="16580" x="2559050" y="1695450"/>
          <p14:tracePt t="16601" x="2546350" y="1689100"/>
          <p14:tracePt t="16622" x="2540000" y="1682750"/>
          <p14:tracePt t="16632" x="2527300" y="1682750"/>
          <p14:tracePt t="16654" x="2520950" y="1682750"/>
          <p14:tracePt t="16665" x="2508250" y="1676400"/>
          <p14:tracePt t="16726" x="2501900" y="1676400"/>
          <p14:tracePt t="16757" x="2495550" y="1676400"/>
          <p14:tracePt t="16767" x="2489200" y="1676400"/>
          <p14:tracePt t="16778" x="2482850" y="1676400"/>
          <p14:tracePt t="16779" x="2470150" y="1676400"/>
          <p14:tracePt t="16790" x="2463800" y="1676400"/>
          <p14:tracePt t="16807" x="2444750" y="1676400"/>
          <p14:tracePt t="16824" x="2425700" y="1676400"/>
          <p14:tracePt t="16841" x="2419350" y="1676400"/>
          <p14:tracePt t="16857" x="2413000" y="1676400"/>
          <p14:tracePt t="16874" x="2400300" y="1676400"/>
          <p14:tracePt t="16890" x="2387600" y="1676400"/>
          <p14:tracePt t="16908" x="2374900" y="1676400"/>
          <p14:tracePt t="16924" x="2368550" y="1676400"/>
          <p14:tracePt t="16940" x="2355850" y="1682750"/>
          <p14:tracePt t="16957" x="2349500" y="1689100"/>
          <p14:tracePt t="16974" x="2336800" y="1695450"/>
          <p14:tracePt t="16990" x="2317750" y="1701800"/>
          <p14:tracePt t="17007" x="2311400" y="1701800"/>
          <p14:tracePt t="17024" x="2298700" y="1708150"/>
          <p14:tracePt t="17040" x="2292350" y="1714500"/>
          <p14:tracePt t="17057" x="2286000" y="1714500"/>
          <p14:tracePt t="17074" x="2279650" y="1714500"/>
          <p14:tracePt t="17110" x="2273300" y="1714500"/>
          <p14:tracePt t="17130" x="2266950" y="1714500"/>
          <p14:tracePt t="17141" x="2260600" y="1720850"/>
          <p14:tracePt t="17143" x="2254250" y="1727200"/>
          <p14:tracePt t="17157" x="2241550" y="1733550"/>
          <p14:tracePt t="17174" x="2235200" y="1739900"/>
          <p14:tracePt t="17190" x="2216150" y="1739900"/>
          <p14:tracePt t="17208" x="2209800" y="1746250"/>
          <p14:tracePt t="17224" x="2203450" y="1746250"/>
          <p14:tracePt t="17240" x="2197100" y="1752600"/>
          <p14:tracePt t="17257" x="2190750" y="1752600"/>
          <p14:tracePt t="17274" x="2184400" y="1752600"/>
          <p14:tracePt t="17308" x="2184400" y="1758950"/>
          <p14:tracePt t="17310" x="2178050" y="1758950"/>
          <p14:tracePt t="17324" x="2171700" y="1771650"/>
          <p14:tracePt t="17359" x="2165350" y="1771650"/>
          <p14:tracePt t="17361" x="2165350" y="1778000"/>
          <p14:tracePt t="17374" x="2159000" y="1778000"/>
          <p14:tracePt t="17390" x="2152650" y="1784350"/>
          <p14:tracePt t="17407" x="2152650" y="1790700"/>
          <p14:tracePt t="17463" x="2152650" y="1797050"/>
          <p14:tracePt t="17485" x="2152650" y="1803400"/>
          <p14:tracePt t="17506" x="2152650" y="1809750"/>
          <p14:tracePt t="17528" x="2152650" y="1816100"/>
          <p14:tracePt t="17538" x="2152650" y="1822450"/>
          <p14:tracePt t="17556" x="2152650" y="1828800"/>
          <p14:tracePt t="17575" x="2152650" y="1835150"/>
          <p14:tracePt t="17577" x="2152650" y="1841500"/>
          <p14:tracePt t="17607" x="2152650" y="1847850"/>
          <p14:tracePt t="17608" x="2152650" y="1860550"/>
          <p14:tracePt t="17623" x="2152650" y="1866900"/>
          <p14:tracePt t="17640" x="2152650" y="1879600"/>
          <p14:tracePt t="17658" x="2152650" y="1898650"/>
          <p14:tracePt t="17694" x="2152650" y="1905000"/>
          <p14:tracePt t="17704" x="2152650" y="1911350"/>
          <p14:tracePt t="17711" x="2152650" y="1917700"/>
          <p14:tracePt t="17724" x="2159000" y="1924050"/>
          <p14:tracePt t="17740" x="2159000" y="1930400"/>
          <p14:tracePt t="17758" x="2159000" y="1943100"/>
          <p14:tracePt t="17775" x="2165350" y="1955800"/>
          <p14:tracePt t="17792" x="2171700" y="1962150"/>
          <p14:tracePt t="17808" x="2178050" y="1974850"/>
          <p14:tracePt t="17825" x="2184400" y="1993900"/>
          <p14:tracePt t="17861" x="2190750" y="1993900"/>
          <p14:tracePt t="17863" x="2190750" y="2000250"/>
          <p14:tracePt t="17875" x="2197100" y="2006600"/>
          <p14:tracePt t="17891" x="2197100" y="2012950"/>
          <p14:tracePt t="17935" x="2203450" y="2012950"/>
          <p14:tracePt t="17966" x="2209800" y="2019300"/>
          <p14:tracePt t="17986" x="2216150" y="2019300"/>
          <p14:tracePt t="18007" x="2216150" y="2025650"/>
          <p14:tracePt t="18017" x="2228850" y="2025650"/>
          <p14:tracePt t="18028" x="2235200" y="2025650"/>
          <p14:tracePt t="18040" x="2254250" y="2025650"/>
          <p14:tracePt t="18049" x="2266950" y="2025650"/>
          <p14:tracePt t="18056" x="2292350" y="2025650"/>
          <p14:tracePt t="18075" x="2324100" y="2025650"/>
          <p14:tracePt t="18133" x="2330450" y="2025650"/>
          <p14:tracePt t="18153" x="2336800" y="2025650"/>
          <p14:tracePt t="18164" x="2343150" y="2025650"/>
          <p14:tracePt t="18170" x="2349500" y="2025650"/>
          <p14:tracePt t="18175" x="2362200" y="2025650"/>
          <p14:tracePt t="18191" x="2381250" y="2025650"/>
          <p14:tracePt t="18208" x="2393950" y="2025650"/>
          <p14:tracePt t="18225" x="2413000" y="2025650"/>
          <p14:tracePt t="18241" x="2432050" y="2025650"/>
          <p14:tracePt t="18258" x="2444750" y="2025650"/>
          <p14:tracePt t="18275" x="2470150" y="2025650"/>
          <p14:tracePt t="18292" x="2489200" y="2025650"/>
          <p14:tracePt t="18308" x="2514600" y="2025650"/>
          <p14:tracePt t="18325" x="2527300" y="2025650"/>
          <p14:tracePt t="18341" x="2540000" y="2025650"/>
          <p14:tracePt t="18358" x="2546350" y="2025650"/>
          <p14:tracePt t="18375" x="2552700" y="2025650"/>
          <p14:tracePt t="18391" x="2552700" y="2019300"/>
          <p14:tracePt t="18408" x="2559050" y="2012950"/>
          <p14:tracePt t="18425" x="2565400" y="2000250"/>
          <p14:tracePt t="18441" x="2565400" y="1993900"/>
          <p14:tracePt t="18458" x="2565400" y="1987550"/>
          <p14:tracePt t="18475" x="2565400" y="1981200"/>
          <p14:tracePt t="18491" x="2571750" y="1974850"/>
          <p14:tracePt t="18508" x="2571750" y="1962150"/>
          <p14:tracePt t="18525" x="2571750" y="1949450"/>
          <p14:tracePt t="18561" x="2571750" y="1943100"/>
          <p14:tracePt t="18562" x="2571750" y="1936750"/>
          <p14:tracePt t="18575" x="2559050" y="1936750"/>
          <p14:tracePt t="18592" x="2559050" y="1930400"/>
          <p14:tracePt t="18608" x="2546350" y="1930400"/>
          <p14:tracePt t="18623" x="2540000" y="1930400"/>
          <p14:tracePt t="18640" x="2540000" y="1924050"/>
          <p14:tracePt t="18658" x="2533650" y="1924050"/>
          <p14:tracePt t="18675" x="2520950" y="1917700"/>
          <p14:tracePt t="18749" x="2514600" y="1917700"/>
          <p14:tracePt t="18780" x="2508250" y="1917700"/>
          <p14:tracePt t="18821" x="2501900" y="1917700"/>
          <p14:tracePt t="18843" x="2495550" y="1917700"/>
          <p14:tracePt t="18852" x="2495550" y="1911350"/>
          <p14:tracePt t="18859" x="2489200" y="1911350"/>
          <p14:tracePt t="18895" x="2482850" y="1911350"/>
          <p14:tracePt t="18905" x="2476500" y="1911350"/>
          <p14:tracePt t="18907" x="2470150" y="1911350"/>
          <p14:tracePt t="18926" x="2463800" y="1911350"/>
          <p14:tracePt t="18936" x="2451100" y="1905000"/>
          <p14:tracePt t="18941" x="2444750" y="1905000"/>
          <p14:tracePt t="18958" x="2432050" y="1905000"/>
          <p14:tracePt t="18973" x="2432050" y="1898650"/>
          <p14:tracePt t="18990" x="2425700" y="1898650"/>
          <p14:tracePt t="19061" x="2419350" y="1905000"/>
          <p14:tracePt t="19071" x="2413000" y="1905000"/>
          <p14:tracePt t="19094" x="2413000" y="1911350"/>
          <p14:tracePt t="19104" x="2406650" y="1917700"/>
          <p14:tracePt t="19117" x="2400300" y="1924050"/>
          <p14:tracePt t="19136" x="2393950" y="1924050"/>
          <p14:tracePt t="19146" x="2393950" y="1930400"/>
          <p14:tracePt t="19156" x="2387600" y="1936750"/>
          <p14:tracePt t="19177" x="2387600" y="1943100"/>
          <p14:tracePt t="19179" x="2381250" y="1943100"/>
          <p14:tracePt t="19191" x="2381250" y="1949450"/>
          <p14:tracePt t="19191" x="2381250" y="1955800"/>
          <p14:tracePt t="19229" x="2381250" y="1962150"/>
          <p14:tracePt t="19921" x="2381250" y="1968500"/>
          <p14:tracePt t="19942" x="2381250" y="1974850"/>
          <p14:tracePt t="19973" x="2381250" y="1981200"/>
          <p14:tracePt t="19977" x="2381250" y="1987550"/>
          <p14:tracePt t="19994" x="2381250" y="1993900"/>
          <p14:tracePt t="20014" x="2381250" y="2000250"/>
          <p14:tracePt t="20025" x="2381250" y="2012950"/>
          <p14:tracePt t="20040" x="2381250" y="2019300"/>
          <p14:tracePt t="20045" x="2374900" y="2032000"/>
          <p14:tracePt t="20058" x="2368550" y="2044700"/>
          <p14:tracePt t="20075" x="2362200" y="2070100"/>
          <p14:tracePt t="20091" x="2362200" y="2076450"/>
          <p14:tracePt t="20108" x="2355850" y="2089150"/>
          <p14:tracePt t="20125" x="2355850" y="2095500"/>
          <p14:tracePt t="20160" x="2355850" y="2101850"/>
          <p14:tracePt t="20191" x="2355850" y="2108200"/>
          <p14:tracePt t="20804" x="2368550" y="2108200"/>
          <p14:tracePt t="20826" x="2387600" y="2108200"/>
          <p14:tracePt t="20835" x="2400300" y="2101850"/>
          <p14:tracePt t="20851" x="2413000" y="2101850"/>
          <p14:tracePt t="20853" x="2425700" y="2095500"/>
          <p14:tracePt t="20859" x="2438400" y="2095500"/>
          <p14:tracePt t="20876" x="2457450" y="2095500"/>
          <p14:tracePt t="20894" x="2463800" y="2095500"/>
          <p14:tracePt t="20930" x="2470150" y="2095500"/>
          <p14:tracePt t="20932" x="2476500" y="2095500"/>
          <p14:tracePt t="20942" x="2482850" y="2095500"/>
          <p14:tracePt t="20959" x="2533650" y="2095500"/>
          <p14:tracePt t="20976" x="2571750" y="2095500"/>
          <p14:tracePt t="20993" x="2679700" y="2095500"/>
          <p14:tracePt t="21009" x="2787650" y="2095500"/>
          <p14:tracePt t="21025" x="2832100" y="2095500"/>
          <p14:tracePt t="21042" x="2889250" y="2095500"/>
          <p14:tracePt t="21059" x="2921000" y="2095500"/>
          <p14:tracePt t="21076" x="2940050" y="2095500"/>
          <p14:tracePt t="21092" x="3009900" y="2095500"/>
          <p14:tracePt t="21109" x="3060700" y="2095500"/>
          <p14:tracePt t="21126" x="3225800" y="2095500"/>
          <p14:tracePt t="21142" x="3397250" y="2095500"/>
          <p14:tracePt t="21159" x="3473450" y="2095500"/>
          <p14:tracePt t="21175" x="3581400" y="2095500"/>
          <p14:tracePt t="21192" x="3613150" y="2095500"/>
          <p14:tracePt t="21208" x="3670300" y="2095500"/>
          <p14:tracePt t="21225" x="3689350" y="2089150"/>
          <p14:tracePt t="21225" x="3714750" y="2082800"/>
          <p14:tracePt t="21243" x="3752850" y="2076450"/>
          <p14:tracePt t="21259" x="3790950" y="2063750"/>
          <p14:tracePt t="21275" x="3810000" y="2057400"/>
          <p14:tracePt t="21293" x="3822700" y="2051050"/>
          <p14:tracePt t="21387" x="3822700" y="2044700"/>
          <p14:tracePt t="21916" x="3829050" y="2044700"/>
          <p14:tracePt t="21947" x="3841750" y="2044700"/>
          <p14:tracePt t="21958" x="3860800" y="2044700"/>
          <p14:tracePt t="21968" x="3892550" y="2044700"/>
          <p14:tracePt t="21979" x="3937000" y="2044700"/>
          <p14:tracePt t="21980" x="4000500" y="2044700"/>
          <p14:tracePt t="21999" x="4076700" y="2044700"/>
          <p14:tracePt t="22009" x="4260850" y="2063750"/>
          <p14:tracePt t="22026" x="4438650" y="2082800"/>
          <p14:tracePt t="22042" x="4502150" y="2089150"/>
          <p14:tracePt t="22059" x="4616450" y="2095500"/>
          <p14:tracePt t="22076" x="4679950" y="2108200"/>
          <p14:tracePt t="22092" x="4813300" y="2108200"/>
          <p14:tracePt t="22109" x="4984750" y="2133600"/>
          <p14:tracePt t="22126" x="5092700" y="2152650"/>
          <p14:tracePt t="22142" x="5289550" y="2184400"/>
          <p14:tracePt t="22159" x="5416550" y="2222500"/>
          <p14:tracePt t="22176" x="5454650" y="2235200"/>
          <p14:tracePt t="22192" x="5492750" y="2247900"/>
          <p14:tracePt t="22209" x="5505450" y="2254250"/>
          <p14:tracePt t="22226" x="5549900" y="2266950"/>
          <p14:tracePt t="22242" x="5575300" y="2266950"/>
          <p14:tracePt t="22259" x="5651500" y="2279650"/>
          <p14:tracePt t="22276" x="5715000" y="2286000"/>
          <p14:tracePt t="22293" x="5734050" y="2286000"/>
          <p14:tracePt t="22309" x="5746750" y="2292350"/>
          <p14:tracePt t="24133" x="5746750" y="2298700"/>
          <p14:tracePt t="24185" x="5746750" y="2305050"/>
          <p14:tracePt t="24206" x="5746750" y="2311400"/>
          <p14:tracePt t="24238" x="5746750" y="2317750"/>
          <p14:tracePt t="24258" x="5746750" y="2324100"/>
          <p14:tracePt t="24268" x="5746750" y="2330450"/>
          <p14:tracePt t="24289" x="5740400" y="2343150"/>
          <p14:tracePt t="24299" x="5727700" y="2355850"/>
          <p14:tracePt t="24310" x="5715000" y="2368550"/>
          <p14:tracePt t="24311" x="5708650" y="2387600"/>
          <p14:tracePt t="24326" x="5676900" y="2413000"/>
          <p14:tracePt t="24342" x="5657850" y="2432050"/>
          <p14:tracePt t="24359" x="5626100" y="2476500"/>
          <p14:tracePt t="24375" x="5607050" y="2495550"/>
          <p14:tracePt t="24392" x="5549900" y="2546350"/>
          <p14:tracePt t="24409" x="5461000" y="2609850"/>
          <p14:tracePt t="24426" x="5403850" y="2647950"/>
          <p14:tracePt t="24442" x="5283200" y="2724150"/>
          <p14:tracePt t="24459" x="5219700" y="2762250"/>
          <p14:tracePt t="24475" x="5111750" y="2832100"/>
          <p14:tracePt t="24493" x="5035550" y="2895600"/>
          <p14:tracePt t="24509" x="4997450" y="2933700"/>
          <p14:tracePt t="24525" x="4908550" y="2997200"/>
          <p14:tracePt t="24543" x="4806950" y="3073400"/>
          <p14:tracePt t="24559" x="4768850" y="3105150"/>
          <p14:tracePt t="24576" x="4679950" y="3168650"/>
          <p14:tracePt t="24592" x="4654550" y="3194050"/>
          <p14:tracePt t="24609" x="4603750" y="3238500"/>
          <p14:tracePt t="24626" x="4572000" y="3276600"/>
          <p14:tracePt t="24642" x="4540250" y="3295650"/>
          <p14:tracePt t="24657" x="4495800" y="3327400"/>
          <p14:tracePt t="24676" x="4457700" y="3352800"/>
          <p14:tracePt t="24692" x="4394200" y="3384550"/>
          <p14:tracePt t="24709" x="4330700" y="3416300"/>
          <p14:tracePt t="24741" x="4292600" y="3429000"/>
          <p14:tracePt t="24741" x="4216400" y="3460750"/>
          <p14:tracePt t="24758" x="4178300" y="3479800"/>
          <p14:tracePt t="24774" x="4114800" y="3517900"/>
          <p14:tracePt t="24791" x="4070350" y="3543300"/>
          <p14:tracePt t="24809" x="4051300" y="3556000"/>
          <p14:tracePt t="24826" x="4032250" y="3568700"/>
          <p14:tracePt t="24843" x="4019550" y="3568700"/>
          <p14:tracePt t="24859" x="4000500" y="3587750"/>
          <p14:tracePt t="24876" x="3994150" y="3600450"/>
          <p14:tracePt t="24892" x="3975100" y="3613150"/>
          <p14:tracePt t="24909" x="3962400" y="3625850"/>
          <p14:tracePt t="24926" x="3956050" y="3632200"/>
          <p14:tracePt t="24942" x="3949700" y="3644900"/>
          <p14:tracePt t="24959" x="3943350" y="3644900"/>
          <p14:tracePt t="24975" x="3937000" y="3657600"/>
          <p14:tracePt t="24992" x="3917950" y="3670300"/>
          <p14:tracePt t="25009" x="3911600" y="3676650"/>
          <p14:tracePt t="25025" x="3898900" y="3695700"/>
          <p14:tracePt t="25043" x="3886200" y="3695700"/>
          <p14:tracePt t="25059" x="3873500" y="3714750"/>
          <p14:tracePt t="25074" x="3854450" y="3733800"/>
          <p14:tracePt t="25091" x="3841750" y="3740150"/>
          <p14:tracePt t="25109" x="3829050" y="3752850"/>
          <p14:tracePt t="25125" x="3816350" y="3759200"/>
          <p14:tracePt t="25142" x="3797300" y="3778250"/>
          <p14:tracePt t="25159" x="3790950" y="3790950"/>
          <p14:tracePt t="25175" x="3778250" y="3803650"/>
          <p14:tracePt t="25192" x="3765550" y="3810000"/>
          <p14:tracePt t="25209" x="3759200" y="3816350"/>
          <p14:tracePt t="25225" x="3746500" y="3829050"/>
          <p14:tracePt t="25242" x="3740150" y="3829050"/>
          <p14:tracePt t="25309" x="3733800" y="3829050"/>
          <p14:tracePt t="25513" x="3727450" y="3829050"/>
          <p14:tracePt t="25545" x="3721100" y="3829050"/>
          <p14:tracePt t="25554" x="3714750" y="3829050"/>
          <p14:tracePt t="25565" x="3708400" y="3829050"/>
          <p14:tracePt t="25575" x="3689350" y="3829050"/>
          <p14:tracePt t="25576" x="3683000" y="3835400"/>
          <p14:tracePt t="25592" x="3651250" y="3835400"/>
          <p14:tracePt t="25609" x="3644900" y="3835400"/>
          <p14:tracePt t="25626" x="3638550" y="3841750"/>
          <p14:tracePt t="25790" x="3644900" y="3841750"/>
          <p14:tracePt t="25801" x="3651250" y="3841750"/>
          <p14:tracePt t="25811" x="3663950" y="3841750"/>
          <p14:tracePt t="25824" x="3676650" y="3841750"/>
          <p14:tracePt t="25832" x="3695700" y="3841750"/>
          <p14:tracePt t="25841" x="3733800" y="3841750"/>
          <p14:tracePt t="25859" x="3771900" y="3848100"/>
          <p14:tracePt t="25876" x="3790950" y="3848100"/>
          <p14:tracePt t="25892" x="3822700" y="3854450"/>
          <p14:tracePt t="25909" x="3848100" y="3860800"/>
          <p14:tracePt t="25925" x="3905250" y="3867150"/>
          <p14:tracePt t="25943" x="3975100" y="3873500"/>
          <p14:tracePt t="25959" x="4006850" y="3879850"/>
          <p14:tracePt t="25975" x="4070350" y="3886200"/>
          <p14:tracePt t="25992" x="4095750" y="3892550"/>
          <p14:tracePt t="26009" x="4127500" y="3898900"/>
          <p14:tracePt t="26025" x="4165600" y="3905250"/>
          <p14:tracePt t="26042" x="4197350" y="3905250"/>
          <p14:tracePt t="26059" x="4286250" y="3905250"/>
          <p14:tracePt t="26076" x="4349750" y="3905250"/>
          <p14:tracePt t="26092" x="4457700" y="3905250"/>
          <p14:tracePt t="26109" x="4527550" y="3911600"/>
          <p14:tracePt t="26644" x="4533900" y="3911600"/>
          <p14:tracePt t="26654" x="4540250" y="3911600"/>
          <p14:tracePt t="26675" x="4552950" y="3911600"/>
          <p14:tracePt t="26686" x="4565650" y="3911600"/>
          <p14:tracePt t="26696" x="4572000" y="3911600"/>
          <p14:tracePt t="26698" x="4591050" y="3911600"/>
          <p14:tracePt t="26709" x="4603750" y="3905250"/>
          <p14:tracePt t="26726" x="4641850" y="3898900"/>
          <p14:tracePt t="26742" x="4667250" y="3898900"/>
          <p14:tracePt t="26758" x="4737100" y="3892550"/>
          <p14:tracePt t="26775" x="4826000" y="3892550"/>
          <p14:tracePt t="26793" x="4876800" y="3892550"/>
          <p14:tracePt t="26809" x="5010150" y="3892550"/>
          <p14:tracePt t="26825" x="5086350" y="3892550"/>
          <p14:tracePt t="26825" x="5149850" y="3892550"/>
          <p14:tracePt t="26842" x="5213350" y="3892550"/>
          <p14:tracePt t="26859" x="5334000" y="3892550"/>
          <p14:tracePt t="26876" x="5397500" y="3892550"/>
          <p14:tracePt t="26892" x="5499100" y="3892550"/>
          <p14:tracePt t="26909" x="5607050" y="3892550"/>
          <p14:tracePt t="26926" x="5670550" y="3892550"/>
          <p14:tracePt t="26943" x="5803900" y="3892550"/>
          <p14:tracePt t="26959" x="5861050" y="3892550"/>
          <p14:tracePt t="26975" x="5956300" y="3892550"/>
          <p14:tracePt t="26992" x="5988050" y="3892550"/>
          <p14:tracePt t="27009" x="6032500" y="3892550"/>
          <p14:tracePt t="27183" x="6038850" y="3892550"/>
          <p14:tracePt t="27213" x="6038850" y="3886200"/>
          <p14:tracePt t="27224" x="6051550" y="3886200"/>
          <p14:tracePt t="27234" x="6057900" y="3879850"/>
          <p14:tracePt t="27244" x="6064250" y="3867150"/>
          <p14:tracePt t="27249" x="6083300" y="3860800"/>
          <p14:tracePt t="27259" x="6134100" y="3835400"/>
          <p14:tracePt t="27275" x="6172200" y="3822700"/>
          <p14:tracePt t="27292" x="6261100" y="3784600"/>
          <p14:tracePt t="27308" x="6305550" y="3759200"/>
          <p14:tracePt t="27325" x="6407150" y="3695700"/>
          <p14:tracePt t="27343" x="6489700" y="3638550"/>
          <p14:tracePt t="27360" x="6521450" y="3619500"/>
          <p14:tracePt t="27375" x="6604000" y="3568700"/>
          <p14:tracePt t="27392" x="6654800" y="3556000"/>
          <p14:tracePt t="27409" x="6743700" y="3530600"/>
          <p14:tracePt t="27425" x="6838950" y="3511550"/>
          <p14:tracePt t="27442" x="6877050" y="3492500"/>
          <p14:tracePt t="27458" x="6953250" y="3479800"/>
          <p14:tracePt t="27475" x="6991350" y="3473450"/>
          <p14:tracePt t="27492" x="7061200" y="3467100"/>
          <p14:tracePt t="27509" x="7150100" y="3467100"/>
          <p14:tracePt t="27526" x="7188200" y="3467100"/>
          <p14:tracePt t="27542" x="7289800" y="3467100"/>
          <p14:tracePt t="27559" x="7334250" y="3467100"/>
          <p14:tracePt t="27575" x="7404100" y="3473450"/>
          <p14:tracePt t="27592" x="7454900" y="3492500"/>
          <p14:tracePt t="27609" x="7473950" y="3505200"/>
          <p14:tracePt t="27626" x="7518400" y="3543300"/>
          <p14:tracePt t="27642" x="7537450" y="3562350"/>
          <p14:tracePt t="27657" x="7581900" y="3613150"/>
          <p14:tracePt t="27676" x="7613650" y="3657600"/>
          <p14:tracePt t="27693" x="7626350" y="3676650"/>
          <p14:tracePt t="27709" x="7645400" y="3708400"/>
          <p14:tracePt t="27727" x="7651750" y="3733800"/>
          <p14:tracePt t="27741" x="7651750" y="3790950"/>
          <p14:tracePt t="27758" x="7651750" y="3829050"/>
          <p14:tracePt t="27774" x="7651750" y="3886200"/>
          <p14:tracePt t="27791" x="7639050" y="3937000"/>
          <p14:tracePt t="27809" x="7626350" y="3956050"/>
          <p14:tracePt t="27826" x="7607300" y="3981450"/>
          <p14:tracePt t="27842" x="7588250" y="4006850"/>
          <p14:tracePt t="27859" x="7581900" y="4006850"/>
          <p14:tracePt t="27876" x="7575550" y="4019550"/>
          <p14:tracePt t="27943" x="7575550" y="4025900"/>
          <p14:tracePt t="30650" x="7569200" y="4032250"/>
          <p14:tracePt t="30660" x="7569200" y="4038600"/>
          <p14:tracePt t="30670" x="7569200" y="4044950"/>
          <p14:tracePt t="30681" x="7562850" y="4044950"/>
          <p14:tracePt t="30691" x="7556500" y="4044950"/>
          <p14:tracePt t="30697" x="7550150" y="4051300"/>
          <p14:tracePt t="30709" x="7543800" y="4064000"/>
          <p14:tracePt t="30726" x="7537450" y="4064000"/>
          <p14:tracePt t="30741" x="7531100" y="4076700"/>
          <p14:tracePt t="30757" x="7524750" y="4083050"/>
          <p14:tracePt t="30774" x="7512050" y="4083050"/>
          <p14:tracePt t="30791" x="7505700" y="4095750"/>
          <p14:tracePt t="30809" x="7499350" y="4095750"/>
          <p14:tracePt t="30825" x="7486650" y="4102100"/>
          <p14:tracePt t="30842" x="7467600" y="4108450"/>
          <p14:tracePt t="30859" x="7454900" y="4108450"/>
          <p14:tracePt t="30875" x="7435850" y="4108450"/>
          <p14:tracePt t="30893" x="7423150" y="4108450"/>
          <p14:tracePt t="30909" x="7397750" y="4108450"/>
          <p14:tracePt t="30925" x="7366000" y="4095750"/>
          <p14:tracePt t="30942" x="7353300" y="4089400"/>
          <p14:tracePt t="30959" x="7340600" y="4083050"/>
          <p14:tracePt t="30976" x="7327900" y="4076700"/>
          <p14:tracePt t="31056" x="7334250" y="4076700"/>
          <p14:tracePt t="31057" x="7340600" y="4076700"/>
          <p14:tracePt t="31087" x="7346950" y="4076700"/>
          <p14:tracePt t="31096" x="7353300" y="4076700"/>
          <p14:tracePt t="31260" x="7353300" y="4083050"/>
          <p14:tracePt t="31290" x="7353300" y="4089400"/>
          <p14:tracePt t="31312" x="7353300" y="4095750"/>
          <p14:tracePt t="31332" x="7353300" y="4108450"/>
          <p14:tracePt t="31343" x="7353300" y="4114800"/>
          <p14:tracePt t="31364" x="7353300" y="4127500"/>
          <p14:tracePt t="31365" x="7353300" y="4140200"/>
          <p14:tracePt t="31375" x="7346950" y="4146550"/>
          <p14:tracePt t="31393" x="7321550" y="4178300"/>
          <p14:tracePt t="31408" x="7289800" y="4222750"/>
          <p14:tracePt t="31425" x="7270750" y="4254500"/>
          <p14:tracePt t="31443" x="7200900" y="4305300"/>
          <p14:tracePt t="31459" x="7162800" y="4337050"/>
          <p14:tracePt t="31475" x="7054850" y="4394200"/>
          <p14:tracePt t="31492" x="6997700" y="4419600"/>
          <p14:tracePt t="31509" x="6864350" y="4470400"/>
          <p14:tracePt t="31525" x="6705600" y="4521200"/>
          <p14:tracePt t="31542" x="6635750" y="4540250"/>
          <p14:tracePt t="31558" x="6483350" y="4591050"/>
          <p14:tracePt t="31575" x="6394450" y="4616450"/>
          <p14:tracePt t="31592" x="6203950" y="4679950"/>
          <p14:tracePt t="31609" x="6007100" y="4737100"/>
          <p14:tracePt t="31626" x="5892800" y="4762500"/>
          <p14:tracePt t="31641" x="5689600" y="4800600"/>
          <p14:tracePt t="31657" x="5613400" y="4806950"/>
          <p14:tracePt t="31676" x="5480050" y="4813300"/>
          <p14:tracePt t="31692" x="5391150" y="4813300"/>
          <p14:tracePt t="31709" x="5359400" y="4813300"/>
          <p14:tracePt t="31726" x="5289550" y="4813300"/>
          <p14:tracePt t="31743" x="5245100" y="4813300"/>
          <p14:tracePt t="31759" x="5143500" y="4787900"/>
          <p14:tracePt t="31776" x="5048250" y="4775200"/>
          <p14:tracePt t="31792" x="5003800" y="4768850"/>
          <p14:tracePt t="31809" x="4933950" y="4749800"/>
          <p14:tracePt t="31825" x="4902200" y="4749800"/>
          <p14:tracePt t="31842" x="4813300" y="4749800"/>
          <p14:tracePt t="31859" x="4724400" y="4749800"/>
          <p14:tracePt t="31875" x="4692650" y="4749800"/>
          <p14:tracePt t="31892" x="4635500" y="4749800"/>
          <p14:tracePt t="31909" x="4616450" y="4749800"/>
          <p14:tracePt t="31926" x="4610100" y="4749800"/>
          <p14:tracePt t="31942" x="4603750" y="4749800"/>
          <p14:tracePt t="31979" x="4591050" y="4749800"/>
          <p14:tracePt t="31980" x="4584700" y="4749800"/>
          <p14:tracePt t="31992" x="4578350" y="4749800"/>
          <p14:tracePt t="32009" x="4565650" y="4749800"/>
          <p14:tracePt t="32072" x="4559300" y="4749800"/>
          <p14:tracePt t="32084" x="4552950" y="4749800"/>
          <p14:tracePt t="32103" x="4546600" y="4749800"/>
          <p14:tracePt t="32117" x="4540250" y="4756150"/>
          <p14:tracePt t="32119" x="4533900" y="4756150"/>
          <p14:tracePt t="32125" x="4533900" y="4762500"/>
          <p14:tracePt t="32247" x="4540250" y="4762500"/>
          <p14:tracePt t="32267" x="4546600" y="4762500"/>
          <p14:tracePt t="32299" x="4552950" y="4762500"/>
          <p14:tracePt t="32310" x="4559300" y="4762500"/>
          <p14:tracePt t="32331" x="4565650" y="4762500"/>
          <p14:tracePt t="32340" x="4572000" y="4762500"/>
          <p14:tracePt t="32505" x="4565650" y="4762500"/>
          <p14:tracePt t="32525" x="4559300" y="4762500"/>
          <p14:tracePt t="32535" x="4546600" y="4762500"/>
          <p14:tracePt t="32546" x="4540250" y="4768850"/>
          <p14:tracePt t="32547" x="4521200" y="4768850"/>
          <p14:tracePt t="32559" x="4495800" y="4775200"/>
          <p14:tracePt t="32575" x="4438650" y="4787900"/>
          <p14:tracePt t="32592" x="4356100" y="4794250"/>
          <p14:tracePt t="32609" x="4324350" y="4794250"/>
          <p14:tracePt t="32626" x="4267200" y="4794250"/>
          <p14:tracePt t="32643" x="4241800" y="4794250"/>
          <p14:tracePt t="32659" x="4197350" y="4794250"/>
          <p14:tracePt t="32675" x="4146550" y="4794250"/>
          <p14:tracePt t="32693" x="4121150" y="4794250"/>
          <p14:tracePt t="32709" x="4095750" y="4794250"/>
          <p14:tracePt t="32726" x="4083050" y="4794250"/>
          <p14:tracePt t="32897" x="4089400" y="4794250"/>
          <p14:tracePt t="32919" x="4108450" y="4794250"/>
          <p14:tracePt t="32929" x="4127500" y="4794250"/>
          <p14:tracePt t="32930" x="4159250" y="4794250"/>
          <p14:tracePt t="32942" x="4203700" y="4794250"/>
          <p14:tracePt t="32960" x="4330700" y="4794250"/>
          <p14:tracePt t="32975" x="4495800" y="4794250"/>
          <p14:tracePt t="32992" x="4572000" y="4794250"/>
          <p14:tracePt t="33008" x="4730750" y="4794250"/>
          <p14:tracePt t="33025" x="4794250" y="4794250"/>
          <p14:tracePt t="33042" x="4927600" y="4794250"/>
          <p14:tracePt t="33058" x="5060950" y="4794250"/>
          <p14:tracePt t="33076" x="5130800" y="4794250"/>
          <p14:tracePt t="33092" x="5276850" y="4794250"/>
          <p14:tracePt t="33108" x="5353050" y="4794250"/>
          <p14:tracePt t="33125" x="5492750" y="4794250"/>
          <p14:tracePt t="33142" x="5619750" y="4794250"/>
          <p14:tracePt t="33159" x="5689600" y="4794250"/>
          <p14:tracePt t="33174" x="5829300" y="4794250"/>
          <p14:tracePt t="33191" x="5911850" y="4794250"/>
          <p14:tracePt t="33208" x="6096000" y="4794250"/>
          <p14:tracePt t="33225" x="6197600" y="4794250"/>
          <p14:tracePt t="33242" x="6369050" y="4794250"/>
          <p14:tracePt t="33259" x="6527800" y="4794250"/>
          <p14:tracePt t="33275" x="6597650" y="4794250"/>
          <p14:tracePt t="33292" x="6705600" y="4794250"/>
          <p14:tracePt t="33309" x="6750050" y="4794250"/>
          <p14:tracePt t="33325" x="6870700" y="4794250"/>
          <p14:tracePt t="33342" x="6978650" y="4794250"/>
          <p14:tracePt t="33359" x="7029450" y="4794250"/>
          <p14:tracePt t="33375" x="7131050" y="4794250"/>
          <p14:tracePt t="33392" x="7162800" y="4794250"/>
          <p14:tracePt t="33409" x="7219950" y="4794250"/>
          <p14:tracePt t="33425" x="7302500" y="4800600"/>
          <p14:tracePt t="33442" x="7366000" y="4806950"/>
          <p14:tracePt t="33459" x="7512050" y="4826000"/>
          <p14:tracePt t="33475" x="7664450" y="4845050"/>
          <p14:tracePt t="33492" x="7727950" y="4851400"/>
          <p14:tracePt t="33508" x="7816850" y="4857750"/>
          <p14:tracePt t="35724" x="7816850" y="4864100"/>
          <p14:tracePt t="35764" x="7816850" y="4870450"/>
          <p14:tracePt t="35775" x="7804150" y="4876800"/>
          <p14:tracePt t="35785" x="7791450" y="4883150"/>
          <p14:tracePt t="35792" x="7734300" y="4908550"/>
          <p14:tracePt t="35810" x="7689850" y="4921250"/>
          <p14:tracePt t="35826" x="7575550" y="4965700"/>
          <p14:tracePt t="35843" x="7448550" y="5016500"/>
          <p14:tracePt t="35860" x="7378700" y="5041900"/>
          <p14:tracePt t="35876" x="7251700" y="5092700"/>
          <p14:tracePt t="35893" x="7188200" y="5111750"/>
          <p14:tracePt t="35910" x="7023100" y="5143500"/>
          <p14:tracePt t="35926" x="6813550" y="5162550"/>
          <p14:tracePt t="35943" x="6692900" y="5168900"/>
          <p14:tracePt t="35959" x="6483350" y="5168900"/>
          <p14:tracePt t="35976" x="6375400" y="5168900"/>
          <p14:tracePt t="35994" x="6165850" y="5168900"/>
          <p14:tracePt t="36009" x="6070600" y="5168900"/>
          <p14:tracePt t="36009" x="5962650" y="5168900"/>
          <p14:tracePt t="36027" x="5867400" y="5168900"/>
          <p14:tracePt t="36043" x="5664200" y="5181600"/>
          <p14:tracePt t="36060" x="5562600" y="5181600"/>
          <p14:tracePt t="36076" x="5378450" y="5187950"/>
          <p14:tracePt t="36093" x="5257800" y="5194300"/>
          <p14:tracePt t="36110" x="5213350" y="5194300"/>
          <p14:tracePt t="36126" x="5168900" y="5200650"/>
          <p14:tracePt t="36376" x="5175250" y="5200650"/>
          <p14:tracePt t="36388" x="5187950" y="5200650"/>
          <p14:tracePt t="36397" x="5194300" y="5194300"/>
          <p14:tracePt t="36407" x="5245100" y="5181600"/>
          <p14:tracePt t="36427" x="5295900" y="5175250"/>
          <p14:tracePt t="36429" x="5327650" y="5175250"/>
          <p14:tracePt t="36443" x="5397500" y="5162550"/>
          <p14:tracePt t="36459" x="5422900" y="5162550"/>
          <p14:tracePt t="36476" x="5461000" y="5162550"/>
          <p14:tracePt t="36494" x="5467350" y="5162550"/>
          <p14:tracePt t="36533" x="5467350" y="5168900"/>
          <p14:tracePt t="36534" x="5467350" y="5175250"/>
          <p14:tracePt t="36563" x="5467350" y="5181600"/>
          <p14:tracePt t="36565" x="5467350" y="5187950"/>
          <p14:tracePt t="36576" x="5461000" y="5194300"/>
          <p14:tracePt t="36593" x="5454650" y="5194300"/>
          <p14:tracePt t="36609" x="5441950" y="5200650"/>
          <p14:tracePt t="36626" x="5435600" y="5207000"/>
          <p14:tracePt t="36643" x="5429250" y="5207000"/>
          <p14:tracePt t="38426" x="5429250" y="5213350"/>
          <p14:tracePt t="38456" x="5422900" y="5213350"/>
          <p14:tracePt t="38484" x="5416550" y="5213350"/>
          <p14:tracePt t="38485" x="5410200" y="5213350"/>
          <p14:tracePt t="38510" x="5403850" y="5213350"/>
          <p14:tracePt t="38511" x="5397500" y="5213350"/>
          <p14:tracePt t="38525" x="5391150" y="5219700"/>
          <p14:tracePt t="38562" x="5384800" y="5226050"/>
          <p14:tracePt t="38563" x="5372100" y="5226050"/>
          <p14:tracePt t="38593" x="5359400" y="5232400"/>
          <p14:tracePt t="38594" x="5346700" y="5238750"/>
          <p14:tracePt t="38608" x="5321300" y="5251450"/>
          <p14:tracePt t="38625" x="5302250" y="5257800"/>
          <p14:tracePt t="38642" x="5257800" y="5264150"/>
          <p14:tracePt t="38659" x="5226050" y="5270500"/>
          <p14:tracePt t="38675" x="5156200" y="5270500"/>
          <p14:tracePt t="38692" x="5060950" y="5270500"/>
          <p14:tracePt t="38709" x="5003800" y="5270500"/>
          <p14:tracePt t="38725" x="4908550" y="5270500"/>
          <p14:tracePt t="38743" x="4851400" y="5270500"/>
          <p14:tracePt t="38758" x="4743450" y="5270500"/>
          <p14:tracePt t="38775" x="4622800" y="5270500"/>
          <p14:tracePt t="38793" x="4565650" y="5270500"/>
          <p14:tracePt t="38808" x="4438650" y="5270500"/>
          <p14:tracePt t="38825" x="4375150" y="5270500"/>
          <p14:tracePt t="38842" x="4210050" y="5270500"/>
          <p14:tracePt t="38858" x="4038600" y="5270500"/>
          <p14:tracePt t="38875" x="3949700" y="5270500"/>
          <p14:tracePt t="38892" x="3790950" y="5270500"/>
          <p14:tracePt t="38909" x="3714750" y="5270500"/>
          <p14:tracePt t="38925" x="3581400" y="5270500"/>
          <p14:tracePt t="38942" x="3460750" y="5270500"/>
          <p14:tracePt t="38959" x="3397250" y="5270500"/>
          <p14:tracePt t="38975" x="3276600" y="5270500"/>
          <p14:tracePt t="38992" x="3225800" y="5270500"/>
          <p14:tracePt t="39008" x="3111500" y="5270500"/>
          <p14:tracePt t="39026" x="3003550" y="5270500"/>
          <p14:tracePt t="39042" x="2959100" y="5270500"/>
          <p14:tracePt t="39058" x="2889250" y="5270500"/>
          <p14:tracePt t="39075" x="2857500" y="5270500"/>
          <p14:tracePt t="39092" x="2781300" y="5270500"/>
          <p14:tracePt t="39108" x="2705100" y="5270500"/>
          <p14:tracePt t="39125" x="2660650" y="5270500"/>
          <p14:tracePt t="39142" x="2578100" y="5276850"/>
          <p14:tracePt t="39158" x="2546350" y="5276850"/>
          <p14:tracePt t="39175" x="2501900" y="5276850"/>
          <p14:tracePt t="39193" x="2476500" y="5283200"/>
          <p14:tracePt t="39210" x="2463800" y="5283200"/>
          <p14:tracePt t="39226" x="2457450" y="5283200"/>
          <p14:tracePt t="39322" x="2451100" y="5283200"/>
          <p14:tracePt t="39363" x="2444750" y="5283200"/>
          <p14:tracePt t="39495" x="2438400" y="5283200"/>
          <p14:tracePt t="39507" x="2432050" y="5283200"/>
          <p14:tracePt t="39510" x="2425700" y="5283200"/>
          <p14:tracePt t="39525" x="2413000" y="5283200"/>
          <p14:tracePt t="39542" x="2393950" y="5283200"/>
          <p14:tracePt t="39559" x="2374900" y="5283200"/>
          <p14:tracePt t="39575" x="2336800" y="5283200"/>
          <p14:tracePt t="39608" x="2292350" y="5283200"/>
          <p14:tracePt t="39610" x="2266950" y="5283200"/>
          <p14:tracePt t="39625" x="2228850" y="5283200"/>
          <p14:tracePt t="39643" x="2209800" y="5283200"/>
          <p14:tracePt t="39659" x="2171700" y="5283200"/>
          <p14:tracePt t="39675" x="2159000" y="5283200"/>
          <p14:tracePt t="39693" x="2114550" y="5283200"/>
          <p14:tracePt t="39708" x="2063750" y="5283200"/>
          <p14:tracePt t="39725" x="2051050" y="5283200"/>
          <p14:tracePt t="39743" x="2019300" y="5283200"/>
          <p14:tracePt t="39759" x="2006600" y="5283200"/>
          <p14:tracePt t="39774" x="1981200" y="5283200"/>
          <p14:tracePt t="39791" x="1962150" y="5283200"/>
          <p14:tracePt t="39807" x="1949450" y="5283200"/>
          <p14:tracePt t="39825" x="1930400" y="5283200"/>
          <p14:tracePt t="39842" x="1924050" y="5283200"/>
          <p14:tracePt t="41030" x="1930400" y="5283200"/>
          <p14:tracePt t="41051" x="1936750" y="5283200"/>
          <p14:tracePt t="41084" x="1943100" y="5283200"/>
          <p14:tracePt t="41093" x="1949450" y="5283200"/>
          <p14:tracePt t="41117" x="1955800" y="5283200"/>
          <p14:tracePt t="41119" x="1962150" y="5283200"/>
          <p14:tracePt t="41125" x="1968500" y="5283200"/>
          <p14:tracePt t="41142" x="1981200" y="5283200"/>
          <p14:tracePt t="41159" x="1993900" y="5283200"/>
          <p14:tracePt t="41175" x="2025650" y="5283200"/>
          <p14:tracePt t="41192" x="2076450" y="5283200"/>
          <p14:tracePt t="41208" x="2101850" y="5283200"/>
          <p14:tracePt t="41225" x="2133600" y="5283200"/>
          <p14:tracePt t="41242" x="2146300" y="5283200"/>
          <p14:tracePt t="41281" x="2152650" y="5283200"/>
          <p14:tracePt t="41291" x="2159000" y="5283200"/>
          <p14:tracePt t="41292" x="2165350" y="5283200"/>
          <p14:tracePt t="41307" x="2203450" y="5283200"/>
          <p14:tracePt t="41325" x="2235200" y="5283200"/>
          <p14:tracePt t="41342" x="2292350" y="5283200"/>
          <p14:tracePt t="41359" x="2349500" y="5283200"/>
          <p14:tracePt t="41375" x="2368550" y="5283200"/>
          <p14:tracePt t="41393" x="2393950" y="5283200"/>
          <p14:tracePt t="41408" x="2406650" y="5283200"/>
          <p14:tracePt t="41425" x="2438400" y="5283200"/>
          <p14:tracePt t="41442" x="2508250" y="5283200"/>
          <p14:tracePt t="41458" x="2546350" y="5283200"/>
          <p14:tracePt t="41475" x="2635250" y="5283200"/>
          <p14:tracePt t="41492" x="2679700" y="5283200"/>
          <p14:tracePt t="41509" x="2736850" y="5283200"/>
          <p14:tracePt t="41525" x="2768600" y="5283200"/>
          <p14:tracePt t="41542" x="2781300" y="5283200"/>
          <p14:tracePt t="41558" x="2813050" y="5283200"/>
          <p14:tracePt t="41575" x="2832100" y="5283200"/>
          <p14:tracePt t="41592" x="2895600" y="5283200"/>
          <p14:tracePt t="41608" x="2965450" y="5283200"/>
          <p14:tracePt t="41625" x="2997200" y="5283200"/>
          <p14:tracePt t="41643" x="3060700" y="5283200"/>
          <p14:tracePt t="41657" x="3105150" y="5283200"/>
          <p14:tracePt t="41674" x="3200400" y="5295900"/>
          <p14:tracePt t="41693" x="3276600" y="5308600"/>
          <p14:tracePt t="41709" x="3460750" y="5321300"/>
          <p14:tracePt t="41725" x="3663950" y="5340350"/>
          <p14:tracePt t="41743" x="3765550" y="5340350"/>
          <p14:tracePt t="41759" x="3917950" y="5353050"/>
          <p14:tracePt t="41774" x="3968750" y="5353050"/>
          <p14:tracePt t="41790" x="4044950" y="5353050"/>
          <p14:tracePt t="41807" x="4127500" y="5353050"/>
          <p14:tracePt t="41824" x="4178300" y="5353050"/>
          <p14:tracePt t="41842" x="4311650" y="5353050"/>
          <p14:tracePt t="41859" x="4438650" y="5353050"/>
          <p14:tracePt t="41875" x="4508500" y="5353050"/>
          <p14:tracePt t="41892" x="4572000" y="5353050"/>
          <p14:tracePt t="41908" x="4591050" y="5353050"/>
          <p14:tracePt t="41948" x="4597400" y="5353050"/>
          <p14:tracePt t="41979" x="4603750" y="5353050"/>
          <p14:tracePt t="54702" x="4597400" y="5353050"/>
          <p14:tracePt t="54717" x="4584700" y="5353050"/>
          <p14:tracePt t="54722" x="4565650" y="5353050"/>
          <p14:tracePt t="54725" x="4514850" y="5340350"/>
          <p14:tracePt t="54741" x="4381500" y="5283200"/>
          <p14:tracePt t="54758" x="4184650" y="5181600"/>
          <p14:tracePt t="54775" x="4057650" y="5105400"/>
          <p14:tracePt t="54791" x="3771900" y="4921250"/>
          <p14:tracePt t="54808" x="3651250" y="4826000"/>
          <p14:tracePt t="54824" x="3390900" y="4610100"/>
          <p14:tracePt t="54841" x="3168650" y="4413250"/>
          <p14:tracePt t="54859" x="3079750" y="4311650"/>
          <p14:tracePt t="54876" x="2889250" y="4076700"/>
          <p14:tracePt t="54893" x="2813050" y="3943350"/>
          <p14:tracePt t="54909" x="2673350" y="3689350"/>
          <p14:tracePt t="54926" x="2578100" y="3416300"/>
          <p14:tracePt t="54943" x="2540000" y="3302000"/>
          <p14:tracePt t="54959" x="2501900" y="3079750"/>
          <p14:tracePt t="54976" x="2495550" y="2978150"/>
          <p14:tracePt t="54993" x="2482850" y="2819400"/>
          <p14:tracePt t="55009" x="2482850" y="2673350"/>
          <p14:tracePt t="55026" x="2482850" y="2609850"/>
          <p14:tracePt t="55042" x="2482850" y="2482850"/>
          <p14:tracePt t="55059" x="2482850" y="2425700"/>
          <p14:tracePt t="55076" x="2482850" y="2324100"/>
          <p14:tracePt t="55093" x="2495550" y="2235200"/>
          <p14:tracePt t="55109" x="2508250" y="2197100"/>
          <p14:tracePt t="55125" x="2527300" y="2139950"/>
          <p14:tracePt t="55142" x="2533650" y="2114550"/>
          <p14:tracePt t="55159" x="2552700" y="2057400"/>
          <p14:tracePt t="55176" x="2571750" y="2019300"/>
          <p14:tracePt t="55193" x="2578100" y="2000250"/>
          <p14:tracePt t="55209" x="2590800" y="1968500"/>
          <p14:tracePt t="55226" x="2597150" y="1955800"/>
          <p14:tracePt t="55285" x="2603500" y="1955800"/>
          <p14:tracePt t="55326" x="2609850" y="1955800"/>
          <p14:tracePt t="55347" x="2609850" y="1949450"/>
          <p14:tracePt t="55388" x="2609850" y="1943100"/>
          <p14:tracePt t="55481" x="2609850" y="1936750"/>
          <p14:tracePt t="55491" x="2609850" y="1930400"/>
          <p14:tracePt t="55500" x="2609850" y="1924050"/>
          <p14:tracePt t="55508" x="2609850" y="1911350"/>
          <p14:tracePt t="55526" x="2609850" y="1905000"/>
          <p14:tracePt t="55542" x="2609850" y="1892300"/>
          <p14:tracePt t="55559" x="2597150" y="1885950"/>
          <p14:tracePt t="55576" x="2590800" y="1873250"/>
          <p14:tracePt t="55592" x="2571750" y="1860550"/>
          <p14:tracePt t="55609" x="2559050" y="1860550"/>
          <p14:tracePt t="55626" x="2540000" y="1847850"/>
          <p14:tracePt t="55643" x="2514600" y="1841500"/>
          <p14:tracePt t="55659" x="2508250" y="1835150"/>
          <p14:tracePt t="55676" x="2482850" y="1822450"/>
          <p14:tracePt t="55694" x="2470150" y="1816100"/>
          <p14:tracePt t="55709" x="2444750" y="1797050"/>
          <p14:tracePt t="55726" x="2406650" y="1784350"/>
          <p14:tracePt t="55743" x="2381250" y="1778000"/>
          <p14:tracePt t="55760" x="2336800" y="1752600"/>
          <p14:tracePt t="55776" x="2311400" y="1746250"/>
          <p14:tracePt t="55791" x="2266950" y="1727200"/>
          <p14:tracePt t="55808" x="2254250" y="1720850"/>
          <p14:tracePt t="55824" x="2241550" y="1708150"/>
          <p14:tracePt t="55842" x="2228850" y="1708150"/>
          <p14:tracePt t="55859" x="2216150" y="1701800"/>
          <p14:tracePt t="55876" x="2184400" y="1701800"/>
          <p14:tracePt t="55893" x="2152650" y="1701800"/>
          <p14:tracePt t="55909" x="2133600" y="1701800"/>
          <p14:tracePt t="55926" x="2114550" y="1701800"/>
          <p14:tracePt t="55943" x="2108200" y="1701800"/>
          <p14:tracePt t="55959" x="2101850" y="1708150"/>
          <p14:tracePt t="55976" x="2089150" y="1720850"/>
          <p14:tracePt t="55993" x="2089150" y="1727200"/>
          <p14:tracePt t="56009" x="2070100" y="1746250"/>
          <p14:tracePt t="56026" x="2063750" y="1758950"/>
          <p14:tracePt t="56043" x="2051050" y="1784350"/>
          <p14:tracePt t="56076" x="2044700" y="1816100"/>
          <p14:tracePt t="56096" x="2038350" y="1828800"/>
          <p14:tracePt t="56108" x="2038350" y="1835150"/>
          <p14:tracePt t="56124" x="2038350" y="1860550"/>
          <p14:tracePt t="56142" x="2032000" y="1860550"/>
          <p14:tracePt t="56159" x="2032000" y="1879600"/>
          <p14:tracePt t="56176" x="2032000" y="1885950"/>
          <p14:tracePt t="56192" x="2032000" y="1892300"/>
          <p14:tracePt t="56252" x="2032000" y="1898650"/>
          <p14:tracePt t="56263" x="2038350" y="1898650"/>
          <p14:tracePt t="56273" x="2038350" y="1905000"/>
          <p14:tracePt t="56283" x="2044700" y="1905000"/>
          <p14:tracePt t="56294" x="2044700" y="1911350"/>
          <p14:tracePt t="56325" x="2051050" y="1917700"/>
          <p14:tracePt t="56335" x="2051050" y="1924050"/>
          <p14:tracePt t="56346" x="2057400" y="1924050"/>
          <p14:tracePt t="56347" x="2057400" y="1930400"/>
          <p14:tracePt t="56359" x="2063750" y="1930400"/>
          <p14:tracePt t="56419" x="2063750" y="1936750"/>
          <p14:tracePt t="56439" x="2070100" y="1943100"/>
          <p14:tracePt t="56460" x="2076450" y="1943100"/>
          <p14:tracePt t="56470" x="2082800" y="1943100"/>
          <p14:tracePt t="56481" x="2082800" y="1949450"/>
          <p14:tracePt t="56485" x="2082800" y="1955800"/>
          <p14:tracePt t="56492" x="2089150" y="1955800"/>
          <p14:tracePt t="56508" x="2095500" y="1962150"/>
          <p14:tracePt t="56524" x="2101850" y="1968500"/>
          <p14:tracePt t="56543" x="2120900" y="1981200"/>
          <p14:tracePt t="56559" x="2139950" y="1993900"/>
          <p14:tracePt t="56576" x="2146300" y="1993900"/>
          <p14:tracePt t="56593" x="2152650" y="2000250"/>
          <p14:tracePt t="56636" x="2152650" y="2006600"/>
          <p14:tracePt t="56658" x="2159000" y="2006600"/>
          <p14:tracePt t="56668" x="2165350" y="2006600"/>
          <p14:tracePt t="56677" x="2171700" y="2012950"/>
          <p14:tracePt t="56683" x="2190750" y="2012950"/>
          <p14:tracePt t="56691" x="2216150" y="2012950"/>
          <p14:tracePt t="56708" x="2235200" y="2012950"/>
          <p14:tracePt t="56726" x="2266950" y="2012950"/>
          <p14:tracePt t="56743" x="2273300" y="2012950"/>
          <p14:tracePt t="56760" x="2286000" y="2012950"/>
          <p14:tracePt t="56777" x="2298700" y="2012950"/>
          <p14:tracePt t="56793" x="2305050" y="2006600"/>
          <p14:tracePt t="56808" x="2317750" y="2000250"/>
          <p14:tracePt t="56825" x="2324100" y="1993900"/>
          <p14:tracePt t="56841" x="2324100" y="1987550"/>
          <p14:tracePt t="56858" x="2330450" y="1981200"/>
          <p14:tracePt t="56897" x="2336800" y="1981200"/>
          <p14:tracePt t="56898" x="2336800" y="1974850"/>
          <p14:tracePt t="56909" x="2343150" y="1968500"/>
          <p14:tracePt t="56926" x="2349500" y="1955800"/>
          <p14:tracePt t="56942" x="2355850" y="1943100"/>
          <p14:tracePt t="56959" x="2362200" y="1936750"/>
          <p14:tracePt t="56976" x="2374900" y="1924050"/>
          <p14:tracePt t="57012" x="2374900" y="1917700"/>
          <p14:tracePt t="57013" x="2374900" y="1911350"/>
          <p14:tracePt t="57026" x="2374900" y="1898650"/>
          <p14:tracePt t="57043" x="2374900" y="1892300"/>
          <p14:tracePt t="57059" x="2374900" y="1879600"/>
          <p14:tracePt t="57075" x="2374900" y="1873250"/>
          <p14:tracePt t="57147" x="2374900" y="1866900"/>
          <p14:tracePt t="57157" x="2374900" y="1860550"/>
          <p14:tracePt t="57168" x="2368550" y="1854200"/>
          <p14:tracePt t="57190" x="2362200" y="1847850"/>
          <p14:tracePt t="57201" x="2349500" y="1835150"/>
          <p14:tracePt t="57210" x="2343150" y="1828800"/>
          <p14:tracePt t="57212" x="2330450" y="1822450"/>
          <p14:tracePt t="57226" x="2317750" y="1816100"/>
          <p14:tracePt t="57243" x="2305050" y="1809750"/>
          <p14:tracePt t="57259" x="2292350" y="1803400"/>
          <p14:tracePt t="57294" x="2286000" y="1803400"/>
          <p14:tracePt t="57295" x="2279650" y="1803400"/>
          <p14:tracePt t="57309" x="2273300" y="1803400"/>
          <p14:tracePt t="57326" x="2266950" y="1803400"/>
          <p14:tracePt t="57342" x="2254250" y="1809750"/>
          <p14:tracePt t="57359" x="2254250" y="1816100"/>
          <p14:tracePt t="57376" x="2241550" y="1822450"/>
          <p14:tracePt t="57392" x="2235200" y="1828800"/>
          <p14:tracePt t="57409" x="2228850" y="1835150"/>
          <p14:tracePt t="57425" x="2222500" y="1841500"/>
          <p14:tracePt t="57443" x="2222500" y="1847850"/>
          <p14:tracePt t="57481" x="2222500" y="1854200"/>
          <p14:tracePt t="57483" x="2216150" y="1854200"/>
          <p14:tracePt t="57493" x="2216150" y="1860550"/>
          <p14:tracePt t="57509" x="2216150" y="1866900"/>
          <p14:tracePt t="57545" x="2216150" y="1873250"/>
          <p14:tracePt t="57546" x="2216150" y="1879600"/>
          <p14:tracePt t="57559" x="2216150" y="1885950"/>
          <p14:tracePt t="57576" x="2216150" y="1892300"/>
          <p14:tracePt t="57593" x="2216150" y="1898650"/>
          <p14:tracePt t="57625" x="2216150" y="1905000"/>
          <p14:tracePt t="57648" x="2216150" y="1911350"/>
          <p14:tracePt t="57669" x="2216150" y="1917700"/>
          <p14:tracePt t="57679" x="2222500" y="1917700"/>
          <p14:tracePt t="57691" x="2228850" y="1917700"/>
          <p14:tracePt t="57700" x="2235200" y="1924050"/>
          <p14:tracePt t="57710" x="2235200" y="1930400"/>
          <p14:tracePt t="57724" x="2254250" y="1936750"/>
          <p14:tracePt t="57742" x="2254250" y="1943100"/>
          <p14:tracePt t="57759" x="2266950" y="1949450"/>
          <p14:tracePt t="57776" x="2273300" y="1949450"/>
          <p14:tracePt t="57792" x="2279650" y="1949450"/>
          <p14:tracePt t="57825" x="2286000" y="1955800"/>
          <p14:tracePt t="57856" x="2292350" y="1955800"/>
          <p14:tracePt t="57867" x="2292350" y="1962150"/>
          <p14:tracePt t="57878" x="2298700" y="1962150"/>
          <p14:tracePt t="57888" x="2305050" y="1968500"/>
          <p14:tracePt t="57909" x="2311400" y="1968500"/>
          <p14:tracePt t="57910" x="2317750" y="1968500"/>
          <p14:tracePt t="57926" x="2324100" y="1968500"/>
          <p14:tracePt t="57943" x="2330450" y="1968500"/>
          <p14:tracePt t="57959" x="2336800" y="1974850"/>
          <p14:tracePt t="57976" x="2349500" y="1974850"/>
          <p14:tracePt t="57992" x="2355850" y="1981200"/>
          <p14:tracePt t="58009" x="2368550" y="1981200"/>
          <p14:tracePt t="58026" x="2374900" y="1981200"/>
          <p14:tracePt t="58075" x="2374900" y="1987550"/>
          <p14:tracePt t="58116" x="2381250" y="1987550"/>
          <p14:tracePt t="58127" x="2387600" y="1987550"/>
          <p14:tracePt t="58148" x="2393950" y="1987550"/>
          <p14:tracePt t="58188" x="2400300" y="1987550"/>
          <p14:tracePt t="58199" x="2406650" y="1987550"/>
          <p14:tracePt t="58219" x="2419350" y="1987550"/>
          <p14:tracePt t="58230" x="2425700" y="1987550"/>
          <p14:tracePt t="58251" x="2432050" y="1987550"/>
          <p14:tracePt t="58261" x="2438400" y="1987550"/>
          <p14:tracePt t="58282" x="2444750" y="1987550"/>
          <p14:tracePt t="58323" x="2451100" y="1987550"/>
          <p14:tracePt t="58334" x="2457450" y="1987550"/>
          <p14:tracePt t="58354" x="2463800" y="1987550"/>
          <p14:tracePt t="58374" x="2470150" y="1987550"/>
          <p14:tracePt t="58396" x="2476500" y="1981200"/>
          <p14:tracePt t="58406" x="2476500" y="1974850"/>
          <p14:tracePt t="58418" x="2476500" y="1968500"/>
          <p14:tracePt t="58427" x="2482850" y="1955800"/>
          <p14:tracePt t="58437" x="2482850" y="1949450"/>
          <p14:tracePt t="58442" x="2482850" y="1930400"/>
          <p14:tracePt t="58459" x="2482850" y="1924050"/>
          <p14:tracePt t="58476" x="2482850" y="1905000"/>
          <p14:tracePt t="58511" x="2482850" y="1898650"/>
          <p14:tracePt t="58511" x="2482850" y="1892300"/>
          <p14:tracePt t="58524" x="2476500" y="1885950"/>
          <p14:tracePt t="58561" x="2470150" y="1885950"/>
          <p14:tracePt t="58576" x="2470150" y="1879600"/>
          <p14:tracePt t="58593" x="2463800" y="1873250"/>
          <p14:tracePt t="58616" x="2457450" y="1866900"/>
          <p14:tracePt t="58636" x="2451100" y="1860550"/>
          <p14:tracePt t="58647" x="2451100" y="1854200"/>
          <p14:tracePt t="58668" x="2444750" y="1854200"/>
          <p14:tracePt t="58677" x="2438400" y="1847850"/>
          <p14:tracePt t="58679" x="2438400" y="1841500"/>
          <p14:tracePt t="58692" x="2432050" y="1841500"/>
          <p14:tracePt t="58708" x="2413000" y="1835150"/>
          <p14:tracePt t="58726" x="2406650" y="1835150"/>
          <p14:tracePt t="58743" x="2400300" y="1835150"/>
          <p14:tracePt t="58759" x="2393950" y="1835150"/>
          <p14:tracePt t="58776" x="2387600" y="1835150"/>
          <p14:tracePt t="58791" x="2381250" y="1847850"/>
          <p14:tracePt t="58808" x="2362200" y="1860550"/>
          <p14:tracePt t="58824" x="2355850" y="1873250"/>
          <p14:tracePt t="58842" x="2336800" y="1898650"/>
          <p14:tracePt t="58859" x="2336800" y="1905000"/>
          <p14:tracePt t="58876" x="2324100" y="1930400"/>
          <p14:tracePt t="58893" x="2317750" y="1955800"/>
          <p14:tracePt t="58909" x="2311400" y="1974850"/>
          <p14:tracePt t="58926" x="2305050" y="1993900"/>
          <p14:tracePt t="58943" x="2305050" y="2000250"/>
          <p14:tracePt t="58959" x="2305050" y="2012950"/>
          <p14:tracePt t="58976" x="2305050" y="2019300"/>
          <p14:tracePt t="59022" x="2305050" y="2025650"/>
          <p14:tracePt t="59114" x="2305050" y="2032000"/>
          <p14:tracePt t="59124" x="2311400" y="2032000"/>
          <p14:tracePt t="59146" x="2317750" y="2032000"/>
          <p14:tracePt t="64894" x="2317750" y="2038350"/>
          <p14:tracePt t="64904" x="2317750" y="2044700"/>
          <p14:tracePt t="64915" x="2330450" y="2051050"/>
          <p14:tracePt t="64925" x="2343150" y="2070100"/>
          <p14:tracePt t="64942" x="2368550" y="2095500"/>
          <p14:tracePt t="64944" x="2476500" y="2190750"/>
          <p14:tracePt t="64959" x="2571750" y="2254250"/>
          <p14:tracePt t="64976" x="2927350" y="2419350"/>
          <p14:tracePt t="64993" x="3517900" y="2641600"/>
          <p14:tracePt t="65009" x="3848100" y="2762250"/>
          <p14:tracePt t="65026" x="4533900" y="2978150"/>
          <p14:tracePt t="65043" x="4845050" y="3060700"/>
          <p14:tracePt t="65059" x="5359400" y="3232150"/>
          <p14:tracePt t="65076" x="5556250" y="3295650"/>
          <p14:tracePt t="65092" x="5937250" y="3403600"/>
          <p14:tracePt t="65109" x="6267450" y="3492500"/>
          <p14:tracePt t="65126" x="6445250" y="3556000"/>
          <p14:tracePt t="65142" x="6737350" y="3638550"/>
          <p14:tracePt t="65159" x="6915150" y="3695700"/>
          <p14:tracePt t="65176" x="6972300" y="3708400"/>
          <p14:tracePt t="65192" x="7048500" y="3740150"/>
          <p14:tracePt t="65209" x="7073900" y="3759200"/>
          <p14:tracePt t="65226" x="7162800" y="3810000"/>
          <p14:tracePt t="65242" x="7296150" y="3867150"/>
          <p14:tracePt t="65260" x="7378700" y="3905250"/>
          <p14:tracePt t="65275" x="7537450" y="3975100"/>
          <p14:tracePt t="65292" x="7600950" y="3987800"/>
          <p14:tracePt t="65309" x="7677150" y="4013200"/>
          <p14:tracePt t="65385" x="7683500" y="4006850"/>
          <p14:tracePt t="65394" x="7696200" y="4006850"/>
          <p14:tracePt t="65417" x="7708900" y="4000500"/>
          <p14:tracePt t="65426" x="7715250" y="3994150"/>
          <p14:tracePt t="65427" x="7721600" y="3994150"/>
          <p14:tracePt t="66974" x="7721600" y="3987800"/>
          <p14:tracePt t="66984" x="7727950" y="3987800"/>
          <p14:tracePt t="66995" x="7727950" y="3981450"/>
          <p14:tracePt t="66996" x="7734300" y="3968750"/>
          <p14:tracePt t="67009" x="7740650" y="3956050"/>
          <p14:tracePt t="67026" x="7753350" y="3924300"/>
          <p14:tracePt t="67042" x="7759700" y="3898900"/>
          <p14:tracePt t="67059" x="7766050" y="3892550"/>
          <p14:tracePt t="67075" x="7778750" y="3860800"/>
          <p14:tracePt t="67092" x="7785100" y="3835400"/>
          <p14:tracePt t="67110" x="7785100" y="3816350"/>
          <p14:tracePt t="67125" x="7785100" y="3765550"/>
          <p14:tracePt t="67142" x="7785100" y="3740150"/>
          <p14:tracePt t="67159" x="7785100" y="3683000"/>
          <p14:tracePt t="67176" x="7785100" y="3663950"/>
          <p14:tracePt t="67192" x="7785100" y="3625850"/>
          <p14:tracePt t="67209" x="7778750" y="3587750"/>
          <p14:tracePt t="67226" x="7772400" y="3575050"/>
          <p14:tracePt t="67242" x="7747000" y="3536950"/>
          <p14:tracePt t="67259" x="7734300" y="3517900"/>
          <p14:tracePt t="67275" x="7708900" y="3479800"/>
          <p14:tracePt t="67292" x="7683500" y="3460750"/>
          <p14:tracePt t="67309" x="7670800" y="3448050"/>
          <p14:tracePt t="67325" x="7645400" y="3422650"/>
          <p14:tracePt t="67342" x="7632700" y="3409950"/>
          <p14:tracePt t="67359" x="7575550" y="3371850"/>
          <p14:tracePt t="67375" x="7499350" y="3327400"/>
          <p14:tracePt t="67392" x="7461250" y="3302000"/>
          <p14:tracePt t="67409" x="7385050" y="3263900"/>
          <p14:tracePt t="67426" x="7346950" y="3251200"/>
          <p14:tracePt t="67442" x="7289800" y="3225800"/>
          <p14:tracePt t="67460" x="7226300" y="3206750"/>
          <p14:tracePt t="67475" x="7188200" y="3200400"/>
          <p14:tracePt t="67492" x="7105650" y="3175000"/>
          <p14:tracePt t="67509" x="7061200" y="3168650"/>
          <p14:tracePt t="67526" x="6972300" y="3155950"/>
          <p14:tracePt t="67542" x="6902450" y="3149600"/>
          <p14:tracePt t="67559" x="6870700" y="3149600"/>
          <p14:tracePt t="67575" x="6819900" y="3143250"/>
          <p14:tracePt t="67592" x="6794500" y="3143250"/>
          <p14:tracePt t="67609" x="6731000" y="3143250"/>
          <p14:tracePt t="67625" x="6629400" y="3143250"/>
          <p14:tracePt t="67643" x="6578600" y="3143250"/>
          <p14:tracePt t="67659" x="6438900" y="3143250"/>
          <p14:tracePt t="67676" x="6362700" y="3143250"/>
          <p14:tracePt t="67691" x="6242050" y="3143250"/>
          <p14:tracePt t="67707" x="6140450" y="3143250"/>
          <p14:tracePt t="67725" x="6108700" y="3143250"/>
          <p14:tracePt t="67742" x="6038850" y="3143250"/>
          <p14:tracePt t="67759" x="6000750" y="3149600"/>
          <p14:tracePt t="67775" x="5943600" y="3162300"/>
          <p14:tracePt t="67792" x="5892800" y="3181350"/>
          <p14:tracePt t="67809" x="5854700" y="3187700"/>
          <p14:tracePt t="67826" x="5803900" y="3206750"/>
          <p14:tracePt t="67842" x="5778500" y="3225800"/>
          <p14:tracePt t="67859" x="5740400" y="3238500"/>
          <p14:tracePt t="67876" x="5721350" y="3257550"/>
          <p14:tracePt t="67892" x="5708650" y="3270250"/>
          <p14:tracePt t="67909" x="5702300" y="3289300"/>
          <p14:tracePt t="67926" x="5695950" y="3295650"/>
          <p14:tracePt t="67942" x="5689600" y="3308350"/>
          <p14:tracePt t="67959" x="5689600" y="3321050"/>
          <p14:tracePt t="68139" x="5689600" y="3314700"/>
          <p14:tracePt t="68151" x="5683250" y="3308350"/>
          <p14:tracePt t="68160" x="5676900" y="3295650"/>
          <p14:tracePt t="68170" x="5670550" y="3276600"/>
          <p14:tracePt t="68175" x="5657850" y="3251200"/>
          <p14:tracePt t="68192" x="5638800" y="3232150"/>
          <p14:tracePt t="68209" x="5619750" y="3194050"/>
          <p14:tracePt t="68226" x="5594350" y="3168650"/>
          <p14:tracePt t="68242" x="5549900" y="3117850"/>
          <p14:tracePt t="68259" x="5486400" y="3041650"/>
          <p14:tracePt t="68275" x="5454650" y="3003550"/>
          <p14:tracePt t="68292" x="5384800" y="2933700"/>
          <p14:tracePt t="68309" x="5340350" y="2882900"/>
          <p14:tracePt t="68326" x="5264150" y="2813050"/>
          <p14:tracePt t="68342" x="5162550" y="2736850"/>
          <p14:tracePt t="68359" x="5092700" y="2705100"/>
          <p14:tracePt t="68375" x="4933950" y="2622550"/>
          <p14:tracePt t="68392" x="4857750" y="2590800"/>
          <p14:tracePt t="68409" x="4667250" y="2508250"/>
          <p14:tracePt t="68425" x="4578350" y="2470150"/>
          <p14:tracePt t="68425" x="4489450" y="2432050"/>
          <p14:tracePt t="68443" x="4400550" y="2400300"/>
          <p14:tracePt t="68459" x="4241800" y="2330450"/>
          <p14:tracePt t="68475" x="4159250" y="2305050"/>
          <p14:tracePt t="68492" x="4013200" y="2260600"/>
          <p14:tracePt t="68509" x="3892550" y="2228850"/>
          <p14:tracePt t="68526" x="3835400" y="2209800"/>
          <p14:tracePt t="68542" x="3740150" y="2178050"/>
          <p14:tracePt t="68559" x="3702050" y="2165350"/>
          <p14:tracePt t="68575" x="3651250" y="2152650"/>
          <p14:tracePt t="68592" x="3625850" y="2139950"/>
          <p14:tracePt t="68609" x="3613150" y="2139950"/>
          <p14:tracePt t="68711" x="3619500" y="2139950"/>
          <p14:tracePt t="68722" x="3632200" y="2139950"/>
          <p14:tracePt t="68732" x="3644900" y="2139950"/>
          <p14:tracePt t="68742" x="3657600" y="2139950"/>
          <p14:tracePt t="68759" x="3676650" y="2139950"/>
          <p14:tracePt t="68760" x="3740150" y="2139950"/>
          <p14:tracePt t="68776" x="3797300" y="2139950"/>
          <p14:tracePt t="68793" x="3962400" y="2152650"/>
          <p14:tracePt t="68808" x="4076700" y="2152650"/>
          <p14:tracePt t="68824" x="4394200" y="2159000"/>
          <p14:tracePt t="68841" x="4775200" y="2171700"/>
          <p14:tracePt t="68857" x="4927600" y="2171700"/>
          <p14:tracePt t="68875" x="5137150" y="2171700"/>
          <p14:tracePt t="68892" x="5245100" y="2171700"/>
          <p14:tracePt t="69022" x="5245100" y="2178050"/>
          <p14:tracePt t="69083" x="5238750" y="2184400"/>
          <p14:tracePt t="69094" x="5232400" y="2184400"/>
          <p14:tracePt t="69095" x="5213350" y="2190750"/>
          <p14:tracePt t="69109" x="5175250" y="2209800"/>
          <p14:tracePt t="69126" x="5149850" y="2228850"/>
          <p14:tracePt t="69142" x="5092700" y="2279650"/>
          <p14:tracePt t="69159" x="5060950" y="2317750"/>
          <p14:tracePt t="69159" x="5029200" y="2355850"/>
          <p14:tracePt t="69176" x="5003800" y="2406650"/>
          <p14:tracePt t="69192" x="4965700" y="2520950"/>
          <p14:tracePt t="69209" x="4946650" y="2578100"/>
          <p14:tracePt t="69226" x="4933950" y="2743200"/>
          <p14:tracePt t="69242" x="4933950" y="2825750"/>
          <p14:tracePt t="69259" x="4933950" y="3035300"/>
          <p14:tracePt t="69275" x="4972050" y="3238500"/>
          <p14:tracePt t="69292" x="4991100" y="3352800"/>
          <p14:tracePt t="69309" x="5041900" y="3549650"/>
          <p14:tracePt t="69326" x="5067300" y="3644900"/>
          <p14:tracePt t="69342" x="5130800" y="3829050"/>
          <p14:tracePt t="69359" x="5175250" y="3994150"/>
          <p14:tracePt t="69376" x="5194300" y="4070350"/>
          <p14:tracePt t="69392" x="5232400" y="4197350"/>
          <p14:tracePt t="69409" x="5251450" y="4254500"/>
          <p14:tracePt t="69425" x="5276850" y="4356100"/>
          <p14:tracePt t="69442" x="5302250" y="4457700"/>
          <p14:tracePt t="69460" x="5308600" y="4502150"/>
          <p14:tracePt t="69476" x="5327650" y="4584700"/>
          <p14:tracePt t="69492" x="5340350" y="4610100"/>
          <p14:tracePt t="69509" x="5353050" y="4648200"/>
          <p14:tracePt t="69526" x="5359400" y="4660900"/>
          <p14:tracePt t="72900" x="5359400" y="4667250"/>
          <p14:tracePt t="72962" x="5359400" y="4673600"/>
          <p14:tracePt t="72973" x="5359400" y="4679950"/>
          <p14:tracePt t="72975" x="5359400" y="4686300"/>
          <p14:tracePt t="72985" x="5353050" y="4692650"/>
          <p14:tracePt t="72993" x="5346700" y="4711700"/>
          <p14:tracePt t="73011" x="5327650" y="4781550"/>
          <p14:tracePt t="73026" x="5302250" y="4832350"/>
          <p14:tracePt t="73043" x="5232400" y="4940300"/>
          <p14:tracePt t="73060" x="5137150" y="5054600"/>
          <p14:tracePt t="73076" x="5086350" y="5118100"/>
          <p14:tracePt t="73093" x="4997450" y="5226050"/>
          <p14:tracePt t="73110" x="4953000" y="5270500"/>
          <p14:tracePt t="73126" x="4908550" y="5334000"/>
          <p14:tracePt t="73143" x="4902200" y="5346700"/>
          <p14:tracePt t="73426" x="4895850" y="5346700"/>
          <p14:tracePt t="73446" x="4889500" y="5346700"/>
          <p14:tracePt t="73459" x="4883150" y="5346700"/>
          <p14:tracePt t="73497" x="4870450" y="5346700"/>
          <p14:tracePt t="73509" x="4857750" y="5346700"/>
          <p14:tracePt t="73518" x="4845050" y="5346700"/>
          <p14:tracePt t="73529" x="4826000" y="5346700"/>
          <p14:tracePt t="73535" x="4800600" y="5346700"/>
          <p14:tracePt t="73543" x="4762500" y="5359400"/>
          <p14:tracePt t="73560" x="4667250" y="5403850"/>
          <p14:tracePt t="73576" x="4591050" y="5448300"/>
          <p14:tracePt t="73593" x="4552950" y="5480050"/>
          <p14:tracePt t="73610" x="4508500" y="5530850"/>
          <p14:tracePt t="73627" x="4489450" y="5549900"/>
          <p14:tracePt t="73643" x="4451350" y="5581650"/>
          <p14:tracePt t="73660" x="4413250" y="5619750"/>
          <p14:tracePt t="73677" x="4394200" y="5632450"/>
          <p14:tracePt t="73692" x="4356100" y="5664200"/>
          <p14:tracePt t="73708" x="4337050" y="5676900"/>
          <p14:tracePt t="73725" x="4324350" y="5695950"/>
          <p14:tracePt t="73742" x="4298950" y="5708650"/>
          <p14:tracePt t="73760" x="4292600" y="5715000"/>
          <p14:tracePt t="73776" x="4279900" y="5727700"/>
          <p14:tracePt t="73793" x="4254500" y="5746750"/>
          <p14:tracePt t="73811" x="4235450" y="5753100"/>
          <p14:tracePt t="73825" x="4203700" y="5772150"/>
          <p14:tracePt t="73842" x="4184650" y="5778500"/>
          <p14:tracePt t="73858" x="4159250" y="5784850"/>
          <p14:tracePt t="73876" x="4152900" y="5784850"/>
          <p14:tracePt t="73893" x="4140200" y="5797550"/>
          <p14:tracePt t="73910" x="4114800" y="5816600"/>
          <p14:tracePt t="73927" x="4108450" y="5816600"/>
          <p14:tracePt t="73943" x="4076700" y="5842000"/>
          <p14:tracePt t="73961" x="4057650" y="5854700"/>
          <p14:tracePt t="73976" x="4032250" y="5886450"/>
          <p14:tracePt t="73993" x="4013200" y="5905500"/>
          <p14:tracePt t="74011" x="4000500" y="5918200"/>
          <p14:tracePt t="74026" x="3962400" y="5943600"/>
          <p14:tracePt t="74043" x="3937000" y="5956300"/>
          <p14:tracePt t="74060" x="3860800" y="5988050"/>
          <p14:tracePt t="74076" x="3784600" y="6000750"/>
          <p14:tracePt t="74093" x="3746500" y="6007100"/>
          <p14:tracePt t="74110" x="3689350" y="6007100"/>
          <p14:tracePt t="74126" x="3657600" y="6013450"/>
          <p14:tracePt t="74143" x="3619500" y="6013450"/>
          <p14:tracePt t="74160" x="3606800" y="6013450"/>
          <p14:tracePt t="74421" x="3606800" y="6019800"/>
          <p14:tracePt t="74462" x="3606800" y="6026150"/>
          <p14:tracePt t="74533" x="3600450" y="6026150"/>
          <p14:tracePt t="74544" x="3594100" y="6026150"/>
          <p14:tracePt t="74554" x="3581400" y="6026150"/>
          <p14:tracePt t="74564" x="3568700" y="6032500"/>
          <p14:tracePt t="74576" x="3549650" y="6032500"/>
          <p14:tracePt t="74578" x="3530600" y="6032500"/>
          <p14:tracePt t="74593" x="3479800" y="6057900"/>
          <p14:tracePt t="74610" x="3448050" y="6064250"/>
          <p14:tracePt t="74626" x="3365500" y="6083300"/>
          <p14:tracePt t="74643" x="3276600" y="6102350"/>
          <p14:tracePt t="74661" x="3232150" y="6102350"/>
          <p14:tracePt t="74677" x="3149600" y="6108700"/>
          <p14:tracePt t="74692" x="3124200" y="6108700"/>
          <p14:tracePt t="74708" x="3079750" y="6108700"/>
          <p14:tracePt t="74725" x="3041650" y="6108700"/>
          <p14:tracePt t="74742" x="3022600" y="6108700"/>
          <p14:tracePt t="74758" x="2978150" y="6108700"/>
          <p14:tracePt t="74775" x="2952750" y="6108700"/>
          <p14:tracePt t="74792" x="2901950" y="6108700"/>
          <p14:tracePt t="74809" x="2863850" y="6108700"/>
          <p14:tracePt t="74825" x="2844800" y="6108700"/>
          <p14:tracePt t="74843" x="2825750" y="6108700"/>
          <p14:tracePt t="74860" x="2800350" y="6108700"/>
          <p14:tracePt t="74876" x="2794000" y="6115050"/>
          <p14:tracePt t="74893" x="2768600" y="6115050"/>
          <p14:tracePt t="74910" x="2762250" y="6115050"/>
          <p14:tracePt t="74926" x="2743200" y="6115050"/>
          <p14:tracePt t="74943" x="2730500" y="6127750"/>
          <p14:tracePt t="74960" x="2724150" y="6127750"/>
          <p14:tracePt t="74976" x="2717800" y="6134100"/>
          <p14:tracePt t="75011" x="2711450" y="6134100"/>
          <p14:tracePt t="75013" x="2705100" y="6140450"/>
          <p14:tracePt t="75054" x="2698750" y="6146800"/>
          <p14:tracePt t="75064" x="2686050" y="6146800"/>
          <p14:tracePt t="75076" x="2686050" y="6153150"/>
          <p14:tracePt t="75078" x="2679700" y="6153150"/>
          <p14:tracePt t="75093" x="2667000" y="6153150"/>
          <p14:tracePt t="75187" x="2660650" y="6153150"/>
          <p14:tracePt t="75202" x="2654300" y="6153150"/>
          <p14:tracePt t="75208" x="2647950" y="6153150"/>
          <p14:tracePt t="75231" x="2641600" y="6153150"/>
          <p14:tracePt t="75232" x="2628900" y="6153150"/>
          <p14:tracePt t="75260" x="2616200" y="6153150"/>
          <p14:tracePt t="75261" x="2609850" y="6153150"/>
          <p14:tracePt t="75276" x="2603500" y="6153150"/>
          <p14:tracePt t="75293" x="2597150" y="6153150"/>
          <p14:tracePt t="75310" x="2590800" y="6153150"/>
          <p14:tracePt t="75326" x="2578100" y="6153150"/>
          <p14:tracePt t="75343" x="2571750" y="6153150"/>
          <p14:tracePt t="75360" x="2559050" y="6153150"/>
          <p14:tracePt t="75394" x="2552700" y="6153150"/>
          <p14:tracePt t="75410" x="2546350" y="6153150"/>
          <p14:tracePt t="75466" x="2540000" y="6153150"/>
          <p14:tracePt t="75518" x="2533650" y="6153150"/>
          <p14:tracePt t="75968" x="2540000" y="6153150"/>
          <p14:tracePt t="75978" x="2559050" y="6153150"/>
          <p14:tracePt t="75985" x="2584450" y="6153150"/>
          <p14:tracePt t="75993" x="2616200" y="6153150"/>
          <p14:tracePt t="76010" x="2692400" y="6153150"/>
          <p14:tracePt t="76027" x="2768600" y="6153150"/>
          <p14:tracePt t="76044" x="2794000" y="6153150"/>
          <p14:tracePt t="76060" x="2832100" y="6153150"/>
          <p14:tracePt t="76077" x="2838450" y="6153150"/>
          <p14:tracePt t="76093" x="2863850" y="6153150"/>
          <p14:tracePt t="76111" x="2908300" y="6153150"/>
          <p14:tracePt t="76126" x="2952750" y="6159500"/>
          <p14:tracePt t="76143" x="3028950" y="6172200"/>
          <p14:tracePt t="76160" x="3073400" y="6172200"/>
          <p14:tracePt t="76176" x="3143250" y="6178550"/>
          <p14:tracePt t="76193" x="3225800" y="6184900"/>
          <p14:tracePt t="76210" x="3257550" y="6184900"/>
          <p14:tracePt t="76226" x="3359150" y="6191250"/>
          <p14:tracePt t="76243" x="3403600" y="6191250"/>
          <p14:tracePt t="76260" x="3492500" y="6197600"/>
          <p14:tracePt t="76276" x="3543300" y="6203950"/>
          <p14:tracePt t="76313" x="3549650" y="6203950"/>
          <p14:tracePt t="76314" x="3562350" y="6203950"/>
          <p14:tracePt t="76326" x="3568700" y="6203950"/>
          <p14:tracePt t="76343" x="3606800" y="6203950"/>
          <p14:tracePt t="76360" x="3670300" y="6203950"/>
          <p14:tracePt t="76377" x="3702050" y="6203950"/>
          <p14:tracePt t="76393" x="3784600" y="6203950"/>
          <p14:tracePt t="76410" x="3816350" y="6203950"/>
          <p14:tracePt t="76427" x="3873500" y="6203950"/>
          <p14:tracePt t="76443" x="3911600" y="6203950"/>
          <p14:tracePt t="76460" x="3930650" y="6203950"/>
          <p14:tracePt t="76476" x="3987800" y="6203950"/>
          <p14:tracePt t="76493" x="4019550" y="6203950"/>
          <p14:tracePt t="76510" x="4102100" y="6203950"/>
          <p14:tracePt t="76526" x="4191000" y="6203950"/>
          <p14:tracePt t="76543" x="4229100" y="6203950"/>
          <p14:tracePt t="76561" x="4311650" y="6203950"/>
          <p14:tracePt t="76576" x="4343400" y="6203950"/>
          <p14:tracePt t="76593" x="4400550" y="6203950"/>
          <p14:tracePt t="76610" x="4451350" y="6203950"/>
          <p14:tracePt t="76626" x="4470400" y="6203950"/>
          <p14:tracePt t="76643" x="4521200" y="6203950"/>
          <p14:tracePt t="76660" x="4540250" y="6203950"/>
          <p14:tracePt t="76677" x="4584700" y="6203950"/>
          <p14:tracePt t="76692" x="4603750" y="6203950"/>
          <p14:tracePt t="76708" x="4648200" y="6203950"/>
          <p14:tracePt t="76725" x="4699000" y="6203950"/>
          <p14:tracePt t="76742" x="4718050" y="6203950"/>
          <p14:tracePt t="76759" x="4762500" y="6203950"/>
          <p14:tracePt t="76775" x="4787900" y="6203950"/>
          <p14:tracePt t="76792" x="4806950" y="6203950"/>
          <p14:tracePt t="76809" x="4826000" y="6203950"/>
          <p14:tracePt t="76825" x="4832350" y="6203950"/>
          <p14:tracePt t="76843" x="4845050" y="6203950"/>
          <p14:tracePt t="76876" x="4851400" y="6203950"/>
          <p14:tracePt t="76877" x="4857750" y="6203950"/>
          <p14:tracePt t="76929" x="4864100" y="6203950"/>
          <p14:tracePt t="76952" x="4870450" y="6203950"/>
          <p14:tracePt t="76992" x="4876800" y="6203950"/>
          <p14:tracePt t="77033" x="4883150" y="6203950"/>
          <p14:tracePt t="77044" x="4889500" y="6203950"/>
          <p14:tracePt t="77057" x="4895850" y="6203950"/>
          <p14:tracePt t="77106" x="4902200" y="6203950"/>
          <p14:tracePt t="77118" x="4908550" y="6203950"/>
          <p14:tracePt t="77127" x="4914900" y="6203950"/>
          <p14:tracePt t="77135" x="4921250" y="6203950"/>
          <p14:tracePt t="77143" x="4940300" y="6203950"/>
          <p14:tracePt t="77160" x="4959350" y="6203950"/>
          <p14:tracePt t="77177" x="4972050" y="6203950"/>
          <p14:tracePt t="77193" x="4978400" y="6203950"/>
          <p14:tracePt t="77210" x="4984750" y="6203950"/>
          <p14:tracePt t="77226" x="5003800" y="6203950"/>
          <p14:tracePt t="77243" x="5010150" y="6203950"/>
          <p14:tracePt t="77260" x="5029200" y="6210300"/>
          <p14:tracePt t="77276" x="5035550" y="6210300"/>
          <p14:tracePt t="77293" x="5054600" y="6210300"/>
          <p14:tracePt t="77310" x="5060950" y="6216650"/>
          <p14:tracePt t="77346" x="5067300" y="6216650"/>
          <p14:tracePt t="77368" x="5073650" y="6216650"/>
          <p14:tracePt t="77388" x="5080000" y="6216650"/>
          <p14:tracePt t="77399" x="5086350" y="6216650"/>
          <p14:tracePt t="77401" x="5092700" y="6216650"/>
          <p14:tracePt t="77431" x="5099050" y="6216650"/>
          <p14:tracePt t="77432" x="5111750" y="6216650"/>
          <p14:tracePt t="77443" x="5118100" y="6216650"/>
          <p14:tracePt t="77460" x="5156200" y="6216650"/>
          <p14:tracePt t="77476" x="5200650" y="6216650"/>
          <p14:tracePt t="77493" x="5226050" y="6216650"/>
          <p14:tracePt t="77510" x="5276850" y="6216650"/>
          <p14:tracePt t="77526" x="5295900" y="6216650"/>
          <p14:tracePt t="77543" x="5321300" y="6216650"/>
          <p14:tracePt t="77560" x="5353050" y="6216650"/>
          <p14:tracePt t="77577" x="5378450" y="6216650"/>
          <p14:tracePt t="77593" x="5448300" y="6216650"/>
          <p14:tracePt t="77610" x="5480050" y="6216650"/>
          <p14:tracePt t="77626" x="5543550" y="6216650"/>
          <p14:tracePt t="77643" x="5607050" y="6216650"/>
          <p14:tracePt t="77660" x="5626100" y="6216650"/>
          <p14:tracePt t="77676" x="5664200" y="6216650"/>
          <p14:tracePt t="77696" x="5683250" y="6216650"/>
          <p14:tracePt t="77711" x="5727700" y="6216650"/>
          <p14:tracePt t="77725" x="5753100" y="6216650"/>
          <p14:tracePt t="77742" x="5822950" y="6210300"/>
          <p14:tracePt t="77759" x="5873750" y="6210300"/>
          <p14:tracePt t="77776" x="5892800" y="6210300"/>
          <p14:tracePt t="77792" x="5924550" y="6210300"/>
          <p14:tracePt t="77808" x="5930900" y="6210300"/>
          <p14:tracePt t="77825" x="5962650" y="6210300"/>
          <p14:tracePt t="77841" x="6007100" y="6210300"/>
          <p14:tracePt t="77858" x="6051550" y="6210300"/>
          <p14:tracePt t="77876" x="6127750" y="6210300"/>
          <p14:tracePt t="77893" x="6184900" y="6210300"/>
          <p14:tracePt t="77911" x="6210300" y="6210300"/>
          <p14:tracePt t="77926" x="6229350" y="6210300"/>
          <p14:tracePt t="78013" x="6235700" y="6210300"/>
          <p14:tracePt t="79572" x="6242050" y="6210300"/>
          <p14:tracePt t="79592" x="6248400" y="6210300"/>
          <p14:tracePt t="79613" x="6254750" y="6210300"/>
          <p14:tracePt t="79623" x="6261100" y="6210300"/>
          <p14:tracePt t="79628" x="6267450" y="6210300"/>
          <p14:tracePt t="79706" x="6273800" y="6210300"/>
          <p14:tracePt t="79716" x="6286500" y="6210300"/>
          <p14:tracePt t="79726" x="6292850" y="6210300"/>
          <p14:tracePt t="79737" x="6305550" y="6216650"/>
          <p14:tracePt t="79743" x="6343650" y="6235700"/>
          <p14:tracePt t="79761" x="6369050" y="6248400"/>
          <p14:tracePt t="79777" x="6400800" y="6267450"/>
          <p14:tracePt t="79795" x="6419850" y="6292850"/>
          <p14:tracePt t="79813" x="6426200" y="6292850"/>
          <p14:tracePt t="79826" x="6426200" y="6311900"/>
          <p14:tracePt t="79843" x="6426200" y="6318250"/>
          <p14:tracePt t="79859" x="6407150" y="6337300"/>
          <p14:tracePt t="79877" x="6381750" y="6362700"/>
          <p14:tracePt t="79894" x="6362700" y="6369050"/>
          <p14:tracePt t="79911" x="6292850" y="6388100"/>
          <p14:tracePt t="79927" x="6261100" y="6394450"/>
          <p14:tracePt t="79944" x="6203950" y="6394450"/>
          <p14:tracePt t="79961" x="6159500" y="6400800"/>
          <p14:tracePt t="80211" x="6153150" y="6400800"/>
          <p14:tracePt t="80252" x="6146800" y="6394450"/>
          <p14:tracePt t="80345" x="6140450" y="6394450"/>
          <p14:tracePt t="80355" x="6134100" y="6394450"/>
          <p14:tracePt t="80376" x="6121400" y="6394450"/>
          <p14:tracePt t="80386" x="6108700" y="6394450"/>
          <p14:tracePt t="80396" x="6102350" y="6394450"/>
          <p14:tracePt t="80409" x="6083300" y="6400800"/>
          <p14:tracePt t="80410" x="6070600" y="6407150"/>
          <p14:tracePt t="80427" x="6038850" y="6419850"/>
          <p14:tracePt t="80443" x="6013450" y="6426200"/>
          <p14:tracePt t="80461" x="5994400" y="6432550"/>
          <p14:tracePt t="80477" x="5956300" y="6432550"/>
          <p14:tracePt t="80494" x="5918200" y="6438900"/>
          <p14:tracePt t="80511" x="5892800" y="6438900"/>
          <p14:tracePt t="80527" x="5861050" y="6438900"/>
          <p14:tracePt t="80544" x="5842000" y="6438900"/>
          <p14:tracePt t="80561" x="5822950" y="6438900"/>
          <p14:tracePt t="80577" x="5816600" y="6438900"/>
          <p14:tracePt t="80716" x="5822950" y="6438900"/>
          <p14:tracePt t="80726" x="5842000" y="6438900"/>
          <p14:tracePt t="80736" x="5867400" y="6438900"/>
          <p14:tracePt t="80744" x="5930900" y="6438900"/>
          <p14:tracePt t="80761" x="5975350" y="6438900"/>
          <p14:tracePt t="80778" x="6064250" y="6438900"/>
          <p14:tracePt t="80794" x="6165850" y="6438900"/>
          <p14:tracePt t="80811" x="6216650" y="6438900"/>
          <p14:tracePt t="80826" x="6356350" y="6438900"/>
          <p14:tracePt t="80843" x="6432550" y="6438900"/>
          <p14:tracePt t="80860" x="6584950" y="6445250"/>
          <p14:tracePt t="80877" x="6731000" y="6445250"/>
          <p14:tracePt t="80895" x="6781800" y="6445250"/>
          <p14:tracePt t="80911" x="6845300" y="6451600"/>
          <p14:tracePt t="80927" x="6858000" y="6451600"/>
          <p14:tracePt t="80944" x="6870700" y="6451600"/>
          <p14:tracePt t="82132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95400" y="2971800"/>
            <a:ext cx="664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tupanj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1: 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 (g)  +  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 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Wingdings 3" pitchFamily="18" charset="2"/>
                <a:cs typeface="+mn-cs"/>
              </a:rPr>
              <a:t>a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3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	</a:t>
            </a:r>
            <a:endParaRPr lang="en-US" sz="2400" i="1" dirty="0">
              <a:solidFill>
                <a:srgbClr val="66FF99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295400" y="3505200"/>
            <a:ext cx="5724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tupanj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2:</a:t>
            </a:r>
            <a:r>
              <a:rPr lang="en-US" sz="2400" i="1" dirty="0">
                <a:solidFill>
                  <a:srgbClr val="66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3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 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Wingdings 3" pitchFamily="18" charset="2"/>
                <a:cs typeface="+mn-cs"/>
              </a:rPr>
              <a:t>a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 (g)  +  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	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1371600" y="3962400"/>
            <a:ext cx="6648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Stupanj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3: 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3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  +  NO (g)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Wingdings 3" pitchFamily="18" charset="2"/>
                <a:cs typeface="+mn-cs"/>
              </a:rPr>
              <a:t>a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 N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2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(g)</a:t>
            </a:r>
            <a:r>
              <a:rPr lang="x-none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	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sr-Latn-RS" sz="2400" dirty="0" err="1"/>
              <a:t>Eksperimentalnim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učavanjem</a:t>
            </a:r>
            <a:r>
              <a:rPr lang="en-US" altLang="sr-Latn-RS" sz="2400" dirty="0"/>
              <a:t> </a:t>
            </a:r>
            <a:r>
              <a:rPr lang="sr-Latn-RS" altLang="sr-Latn-RS" sz="2400" dirty="0" smtClean="0"/>
              <a:t>ove </a:t>
            </a:r>
            <a:r>
              <a:rPr lang="en-US" altLang="sr-Latn-RS" sz="2400" dirty="0" smtClean="0"/>
              <a:t> </a:t>
            </a:r>
            <a:r>
              <a:rPr lang="en-US" altLang="sr-Latn-RS" sz="2400" dirty="0" err="1"/>
              <a:t>reakcije</a:t>
            </a:r>
            <a:endParaRPr lang="en-US" altLang="sr-Latn-RS" sz="2400" dirty="0"/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sr-Latn-RS" sz="2400" dirty="0"/>
              <a:t>	2 NO (g)  +  O</a:t>
            </a:r>
            <a:r>
              <a:rPr lang="en-US" altLang="sr-Latn-RS" sz="2400" baseline="-25000" dirty="0"/>
              <a:t>2</a:t>
            </a:r>
            <a:r>
              <a:rPr lang="en-US" altLang="sr-Latn-RS" sz="2400" dirty="0"/>
              <a:t> (g) </a:t>
            </a:r>
            <a:r>
              <a:rPr lang="en-US" altLang="sr-Latn-RS" sz="2400" dirty="0">
                <a:latin typeface="Wingdings 3" pitchFamily="18" charset="2"/>
              </a:rPr>
              <a:t>a </a:t>
            </a:r>
            <a:r>
              <a:rPr lang="en-US" altLang="sr-Latn-RS" sz="2400" dirty="0"/>
              <a:t>2 NO</a:t>
            </a:r>
            <a:r>
              <a:rPr lang="en-US" altLang="sr-Latn-RS" sz="2400" baseline="-25000" dirty="0"/>
              <a:t>2</a:t>
            </a:r>
            <a:r>
              <a:rPr lang="en-US" altLang="sr-Latn-RS" sz="2400" dirty="0"/>
              <a:t> (g)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altLang="sr-Latn-RS" sz="2400" dirty="0" err="1"/>
              <a:t>ustanovljeno</a:t>
            </a:r>
            <a:r>
              <a:rPr lang="en-US" altLang="sr-Latn-RS" sz="2400" dirty="0"/>
              <a:t> da se u </a:t>
            </a:r>
            <a:r>
              <a:rPr lang="en-US" altLang="sr-Latn-RS" sz="2400" dirty="0" err="1"/>
              <a:t>sistemu</a:t>
            </a:r>
            <a:r>
              <a:rPr lang="en-US" altLang="sr-Latn-RS" sz="2400" dirty="0"/>
              <a:t> pored </a:t>
            </a:r>
            <a:r>
              <a:rPr lang="en-US" altLang="sr-Latn-RS" sz="2400" dirty="0" err="1"/>
              <a:t>početnih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aktanata</a:t>
            </a:r>
            <a:r>
              <a:rPr lang="en-US" altLang="sr-Latn-RS" sz="2400" dirty="0"/>
              <a:t> NO i O</a:t>
            </a:r>
            <a:r>
              <a:rPr lang="en-US" altLang="sr-Latn-RS" sz="2400" baseline="-25000" dirty="0"/>
              <a:t>2</a:t>
            </a:r>
            <a:r>
              <a:rPr lang="en-US" altLang="sr-Latn-RS" sz="2400" dirty="0"/>
              <a:t> i </a:t>
            </a:r>
            <a:r>
              <a:rPr lang="en-US" altLang="sr-Latn-RS" sz="2400" dirty="0" err="1"/>
              <a:t>krajnjeg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odukta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akcije</a:t>
            </a:r>
            <a:r>
              <a:rPr lang="en-US" altLang="sr-Latn-RS" sz="2400" dirty="0"/>
              <a:t> NO</a:t>
            </a:r>
            <a:r>
              <a:rPr lang="en-US" altLang="sr-Latn-RS" sz="2400" baseline="-25000" dirty="0"/>
              <a:t>2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ojavljuje</a:t>
            </a:r>
            <a:r>
              <a:rPr lang="en-US" altLang="sr-Latn-RS" sz="2400" dirty="0"/>
              <a:t> u </a:t>
            </a:r>
            <a:r>
              <a:rPr lang="en-US" altLang="sr-Latn-RS" sz="2400" dirty="0" err="1"/>
              <a:t>toku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trajanja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reakcije</a:t>
            </a:r>
            <a:r>
              <a:rPr lang="en-US" altLang="sr-Latn-RS" sz="2400" dirty="0"/>
              <a:t> i </a:t>
            </a:r>
            <a:r>
              <a:rPr lang="en-US" altLang="sr-Latn-RS" sz="2400" dirty="0" err="1"/>
              <a:t>molekul</a:t>
            </a:r>
            <a:r>
              <a:rPr lang="en-US" altLang="sr-Latn-RS" sz="2400" dirty="0"/>
              <a:t> NO</a:t>
            </a:r>
            <a:r>
              <a:rPr lang="en-US" altLang="sr-Latn-RS" sz="2400" baseline="-25000" dirty="0"/>
              <a:t>3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kao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intermedijer</a:t>
            </a:r>
            <a:r>
              <a:rPr lang="en-US" altLang="sr-Latn-RS" sz="2400" dirty="0"/>
              <a:t>. </a:t>
            </a:r>
            <a:r>
              <a:rPr lang="en-US" altLang="sr-Latn-RS" sz="2400" dirty="0" err="1"/>
              <a:t>Rekcija</a:t>
            </a:r>
            <a:r>
              <a:rPr lang="en-US" altLang="sr-Latn-RS" sz="2400" dirty="0"/>
              <a:t> se </a:t>
            </a:r>
            <a:r>
              <a:rPr lang="en-US" altLang="sr-Latn-RS" sz="2400" dirty="0" err="1"/>
              <a:t>odigrava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preko</a:t>
            </a:r>
            <a:r>
              <a:rPr lang="en-US" altLang="sr-Latn-RS" sz="2400" dirty="0"/>
              <a:t> tri </a:t>
            </a:r>
            <a:r>
              <a:rPr lang="en-US" altLang="sr-Latn-RS" sz="2400" dirty="0" err="1"/>
              <a:t>elementarna</a:t>
            </a:r>
            <a:r>
              <a:rPr lang="en-US" altLang="sr-Latn-RS" sz="2400" dirty="0"/>
              <a:t> </a:t>
            </a:r>
            <a:r>
              <a:rPr lang="en-US" altLang="sr-Latn-RS" sz="2400" dirty="0" err="1"/>
              <a:t>stupnja</a:t>
            </a:r>
            <a:r>
              <a:rPr lang="en-US" altLang="sr-Latn-RS" sz="2400" dirty="0"/>
              <a:t>: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76200" y="4754563"/>
            <a:ext cx="91440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2088" indent="-192088">
              <a:lnSpc>
                <a:spcPct val="110000"/>
              </a:lnSpc>
            </a:pPr>
            <a:r>
              <a:rPr lang="en-US" altLang="sr-Latn-RS" sz="2400">
                <a:sym typeface="Symbol" pitchFamily="18" charset="2"/>
              </a:rPr>
              <a:t>	</a:t>
            </a:r>
            <a:r>
              <a:rPr lang="en-US" altLang="sr-Latn-RS" sz="2400">
                <a:solidFill>
                  <a:srgbClr val="FF3300"/>
                </a:solidFill>
                <a:sym typeface="Symbol" pitchFamily="18" charset="2"/>
              </a:rPr>
              <a:t>Elementarni stupanj uvek predstavlja pojedinačnu reakciju na molekulskom nivou, i odgovara procesu u kome se neke hemijske veze raskidaju a neke formiraju</a:t>
            </a:r>
            <a:r>
              <a:rPr lang="en-US" altLang="sr-Latn-RS" sz="2400">
                <a:sym typeface="Symbol" pitchFamily="18" charset="2"/>
              </a:rPr>
              <a:t>.</a:t>
            </a:r>
          </a:p>
          <a:p>
            <a:pPr marL="192088" indent="-192088">
              <a:lnSpc>
                <a:spcPct val="110000"/>
              </a:lnSpc>
            </a:pPr>
            <a:r>
              <a:rPr lang="en-US" altLang="sr-Latn-RS" sz="2400"/>
              <a:t>	Pod elementarnim st</a:t>
            </a:r>
            <a:r>
              <a:rPr lang="sr-Latn-RS" altLang="sr-Latn-RS" sz="2400"/>
              <a:t>u</a:t>
            </a:r>
            <a:r>
              <a:rPr lang="en-US" altLang="sr-Latn-RS" sz="2400"/>
              <a:t>pnjem se podrazumeva stupanj u kome nema intermedijera </a:t>
            </a:r>
            <a:r>
              <a:rPr lang="sr-Latn-RS" altLang="sr-Latn-RS" sz="2400"/>
              <a:t>(osim aktiviranog kompleksa)</a:t>
            </a:r>
            <a:r>
              <a:rPr lang="en-US" altLang="sr-Latn-RS" sz="2400"/>
              <a:t>.</a:t>
            </a:r>
            <a:r>
              <a:rPr lang="en-US" altLang="sr-Latn-RS" sz="2400">
                <a:sym typeface="Symbol" pitchFamily="18" charset="2"/>
              </a:rPr>
              <a:t> </a:t>
            </a:r>
          </a:p>
        </p:txBody>
      </p:sp>
      <p:sp>
        <p:nvSpPr>
          <p:cNvPr id="9223" name="TextBox 4"/>
          <p:cNvSpPr txBox="1">
            <a:spLocks noChangeArrowheads="1"/>
          </p:cNvSpPr>
          <p:nvPr/>
        </p:nvSpPr>
        <p:spPr bwMode="auto">
          <a:xfrm>
            <a:off x="7019925" y="3579813"/>
            <a:ext cx="1666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ovratna od 1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292" x="2940050" y="0"/>
          <p14:tracePt t="3303" x="2921000" y="0"/>
          <p14:tracePt t="3588" x="2927350" y="0"/>
          <p14:tracePt t="3599" x="2927350" y="6350"/>
          <p14:tracePt t="3609" x="2933700" y="19050"/>
          <p14:tracePt t="3626" x="2946400" y="44450"/>
          <p14:tracePt t="3627" x="2978150" y="152400"/>
          <p14:tracePt t="3643" x="3003550" y="228600"/>
          <p14:tracePt t="3660" x="3079750" y="425450"/>
          <p14:tracePt t="3676" x="3143250" y="628650"/>
          <p14:tracePt t="3694" x="3168650" y="704850"/>
          <p14:tracePt t="3710" x="3200400" y="806450"/>
          <p14:tracePt t="3726" x="3213100" y="838200"/>
          <p14:tracePt t="3743" x="3225800" y="863600"/>
          <p14:tracePt t="3759" x="3232150" y="876300"/>
          <p14:tracePt t="3776" x="3238500" y="901700"/>
          <p14:tracePt t="3793" x="3244850" y="946150"/>
          <p14:tracePt t="3811" x="3251200" y="984250"/>
          <p14:tracePt t="3827" x="3251200" y="1041400"/>
          <p14:tracePt t="3844" x="3257550" y="1054100"/>
          <p14:tracePt t="3861" x="3257550" y="1092200"/>
          <p14:tracePt t="3878" x="3257550" y="1111250"/>
          <p14:tracePt t="3894" x="3257550" y="1123950"/>
          <p14:tracePt t="3911" x="3257550" y="1149350"/>
          <p14:tracePt t="3928" x="3257550" y="1168400"/>
          <p14:tracePt t="3944" x="3244850" y="1212850"/>
          <p14:tracePt t="3961" x="3225800" y="1257300"/>
          <p14:tracePt t="3977" x="3213100" y="1270000"/>
          <p14:tracePt t="3994" x="3155950" y="1295400"/>
          <p14:tracePt t="4010" x="3124200" y="1308100"/>
          <p14:tracePt t="4027" x="3003550" y="1301750"/>
          <p14:tracePt t="4044" x="2857500" y="1289050"/>
          <p14:tracePt t="4061" x="2781300" y="1270000"/>
          <p14:tracePt t="4079" x="2667000" y="1244600"/>
          <p14:tracePt t="4095" x="2628900" y="1231900"/>
          <p14:tracePt t="4109" x="2571750" y="1225550"/>
          <p14:tracePt t="4126" x="2495550" y="1219200"/>
          <p14:tracePt t="4144" x="2451100" y="1206500"/>
          <p14:tracePt t="4160" x="2336800" y="1200150"/>
          <p14:tracePt t="4178" x="2279650" y="1193800"/>
          <p14:tracePt t="4193" x="2190750" y="1187450"/>
          <p14:tracePt t="4209" x="2165350" y="1181100"/>
          <p14:tracePt t="4209" x="2152650" y="1174750"/>
          <p14:tracePt t="4431" x="2159000" y="1174750"/>
          <p14:tracePt t="4452" x="2171700" y="1174750"/>
          <p14:tracePt t="4463" x="2190750" y="1174750"/>
          <p14:tracePt t="4465" x="2203450" y="1174750"/>
          <p14:tracePt t="4477" x="2228850" y="1174750"/>
          <p14:tracePt t="4494" x="2324100" y="1174750"/>
          <p14:tracePt t="4511" x="2444750" y="1174750"/>
          <p14:tracePt t="4527" x="2514600" y="1174750"/>
          <p14:tracePt t="4544" x="2673350" y="1174750"/>
          <p14:tracePt t="4560" x="2774950" y="1187450"/>
          <p14:tracePt t="4560" x="2889250" y="1187450"/>
          <p14:tracePt t="4578" x="3041650" y="1193800"/>
          <p14:tracePt t="4594" x="3448050" y="1206500"/>
          <p14:tracePt t="4611" x="3708400" y="1206500"/>
          <p14:tracePt t="4627" x="4241800" y="1206500"/>
          <p14:tracePt t="4645" x="4483100" y="1206500"/>
          <p14:tracePt t="4661" x="4838700" y="1206500"/>
          <p14:tracePt t="4677" x="5022850" y="1206500"/>
          <p14:tracePt t="4695" x="5080000" y="1206500"/>
          <p14:tracePt t="4711" x="5099050" y="1206500"/>
          <p14:tracePt t="6129" x="5099050" y="1212850"/>
          <p14:tracePt t="6151" x="5099050" y="1219200"/>
          <p14:tracePt t="6183" x="5092700" y="1225550"/>
          <p14:tracePt t="6193" x="5086350" y="1225550"/>
          <p14:tracePt t="6203" x="5086350" y="1231900"/>
          <p14:tracePt t="6213" x="5080000" y="1238250"/>
          <p14:tracePt t="6216" x="5073650" y="1238250"/>
          <p14:tracePt t="6227" x="5073650" y="1244600"/>
          <p14:tracePt t="6244" x="5073650" y="1250950"/>
          <p14:tracePt t="6262" x="5073650" y="1276350"/>
          <p14:tracePt t="6278" x="5086350" y="1308100"/>
          <p14:tracePt t="6297" x="5099050" y="1346200"/>
          <p14:tracePt t="6312" x="5124450" y="1403350"/>
          <p14:tracePt t="6327" x="5194300" y="1549400"/>
          <p14:tracePt t="6344" x="5276850" y="1765300"/>
          <p14:tracePt t="6362" x="5334000" y="1905000"/>
          <p14:tracePt t="6379" x="5422900" y="2159000"/>
          <p14:tracePt t="6395" x="5480050" y="2362200"/>
          <p14:tracePt t="6412" x="5505450" y="2438400"/>
          <p14:tracePt t="6429" x="5537200" y="2540000"/>
          <p14:tracePt t="6445" x="5549900" y="2571750"/>
          <p14:tracePt t="6461" x="5556250" y="2628900"/>
          <p14:tracePt t="6478" x="5568950" y="2698750"/>
          <p14:tracePt t="6495" x="5568950" y="2743200"/>
          <p14:tracePt t="6511" x="5568950" y="2844800"/>
          <p14:tracePt t="6528" x="5568950" y="2889250"/>
          <p14:tracePt t="6545" x="5562600" y="2978150"/>
          <p14:tracePt t="6562" x="5549900" y="3016250"/>
          <p14:tracePt t="6578" x="5505450" y="3073400"/>
          <p14:tracePt t="6595" x="5467350" y="3117850"/>
          <p14:tracePt t="6612" x="5435600" y="3136900"/>
          <p14:tracePt t="6628" x="5384800" y="3175000"/>
          <p14:tracePt t="6645" x="5346700" y="3194050"/>
          <p14:tracePt t="6661" x="5270500" y="3225800"/>
          <p14:tracePt t="6678" x="5200650" y="3257550"/>
          <p14:tracePt t="6695" x="5162550" y="3270250"/>
          <p14:tracePt t="6711" x="5105400" y="3295650"/>
          <p14:tracePt t="6728" x="5080000" y="3308350"/>
          <p14:tracePt t="6745" x="5022850" y="3346450"/>
          <p14:tracePt t="6761" x="4972050" y="3378200"/>
          <p14:tracePt t="6778" x="4946650" y="3390900"/>
          <p14:tracePt t="6795" x="4889500" y="3409950"/>
          <p14:tracePt t="6811" x="4864100" y="3416300"/>
          <p14:tracePt t="6828" x="4838700" y="3422650"/>
          <p14:tracePt t="9638" x="4845050" y="3422650"/>
          <p14:tracePt t="9647" x="4851400" y="3422650"/>
          <p14:tracePt t="9658" x="4857750" y="3422650"/>
          <p14:tracePt t="9660" x="4870450" y="3422650"/>
          <p14:tracePt t="9680" x="4883150" y="3422650"/>
          <p14:tracePt t="9681" x="4895850" y="3422650"/>
          <p14:tracePt t="9694" x="4933950" y="3422650"/>
          <p14:tracePt t="9711" x="4959350" y="3422650"/>
          <p14:tracePt t="9727" x="5003800" y="3422650"/>
          <p14:tracePt t="9744" x="5035550" y="3422650"/>
          <p14:tracePt t="9761" x="5118100" y="3429000"/>
          <p14:tracePt t="9777" x="5207000" y="3448050"/>
          <p14:tracePt t="9794" x="5251450" y="3454400"/>
          <p14:tracePt t="9810" x="5334000" y="3467100"/>
          <p14:tracePt t="9827" x="5384800" y="3486150"/>
          <p14:tracePt t="9844" x="5473700" y="3498850"/>
          <p14:tracePt t="9861" x="5575300" y="3517900"/>
          <p14:tracePt t="9877" x="5619750" y="3517900"/>
          <p14:tracePt t="9894" x="5740400" y="3524250"/>
          <p14:tracePt t="9910" x="5797550" y="3530600"/>
          <p14:tracePt t="9927" x="5905500" y="3530600"/>
          <p14:tracePt t="9944" x="5981700" y="3530600"/>
          <p14:tracePt t="9961" x="6026150" y="3530600"/>
          <p14:tracePt t="9977" x="6127750" y="3556000"/>
          <p14:tracePt t="9994" x="6184900" y="3562350"/>
          <p14:tracePt t="10011" x="6286500" y="3587750"/>
          <p14:tracePt t="10027" x="6381750" y="3613150"/>
          <p14:tracePt t="10044" x="6407150" y="3619500"/>
          <p14:tracePt t="10060" x="6426200" y="3619500"/>
          <p14:tracePt t="10078" x="6432550" y="3619500"/>
          <p14:tracePt t="10116" x="6438900" y="3619500"/>
          <p14:tracePt t="10159" x="6445250" y="3619500"/>
          <p14:tracePt t="10343" x="6445250" y="3613150"/>
          <p14:tracePt t="10353" x="6445250" y="3606800"/>
          <p14:tracePt t="10373" x="6445250" y="3600450"/>
          <p14:tracePt t="10384" x="6445250" y="3594100"/>
          <p14:tracePt t="10396" x="6445250" y="3587750"/>
          <p14:tracePt t="10396" x="6445250" y="3581400"/>
          <p14:tracePt t="10409" x="6445250" y="3568700"/>
          <p14:tracePt t="10427" x="6445250" y="3549650"/>
          <p14:tracePt t="10444" x="6445250" y="3530600"/>
          <p14:tracePt t="10460" x="6445250" y="3517900"/>
          <p14:tracePt t="10477" x="6445250" y="3498850"/>
          <p14:tracePt t="10494" x="6445250" y="3492500"/>
          <p14:tracePt t="10511" x="6445250" y="3486150"/>
          <p14:tracePt t="10562" x="6445250" y="3479800"/>
          <p14:tracePt t="11539" x="6445250" y="3473450"/>
          <p14:tracePt t="11570" x="6438900" y="3467100"/>
          <p14:tracePt t="11586" x="6426200" y="3467100"/>
          <p14:tracePt t="11588" x="6413500" y="3467100"/>
          <p14:tracePt t="11594" x="6394450" y="3467100"/>
          <p14:tracePt t="11611" x="6343650" y="3460750"/>
          <p14:tracePt t="11627" x="6286500" y="3460750"/>
          <p14:tracePt t="11644" x="6254750" y="3460750"/>
          <p14:tracePt t="11661" x="6197600" y="3460750"/>
          <p14:tracePt t="11677" x="6172200" y="3460750"/>
          <p14:tracePt t="11694" x="6140450" y="3460750"/>
          <p14:tracePt t="11712" x="6121400" y="3460750"/>
          <p14:tracePt t="11727" x="6115050" y="3460750"/>
          <p14:tracePt t="11744" x="6102350" y="3460750"/>
          <p14:tracePt t="11760" x="6096000" y="3460750"/>
          <p14:tracePt t="11777" x="6083300" y="3460750"/>
          <p14:tracePt t="13793" x="6083300" y="3448050"/>
          <p14:tracePt t="13804" x="6070600" y="3429000"/>
          <p14:tracePt t="13814" x="6051550" y="3403600"/>
          <p14:tracePt t="13816" x="6019800" y="3346450"/>
          <p14:tracePt t="13827" x="5962650" y="3263900"/>
          <p14:tracePt t="13844" x="5759450" y="2978150"/>
          <p14:tracePt t="13860" x="5340350" y="2514600"/>
          <p14:tracePt t="13877" x="5086350" y="2273300"/>
          <p14:tracePt t="13894" x="4578350" y="1809750"/>
          <p14:tracePt t="13910" x="4349750" y="1625600"/>
          <p14:tracePt t="13927" x="4051300" y="1403350"/>
          <p14:tracePt t="13944" x="3930650" y="1289050"/>
          <p14:tracePt t="13961" x="3911600" y="1250950"/>
          <p14:tracePt t="13977" x="3886200" y="1181100"/>
          <p14:tracePt t="13995" x="3873500" y="1130300"/>
          <p14:tracePt t="14011" x="3854450" y="1028700"/>
          <p14:tracePt t="14027" x="3835400" y="946150"/>
          <p14:tracePt t="14045" x="3829050" y="914400"/>
          <p14:tracePt t="14060" x="3810000" y="844550"/>
          <p14:tracePt t="14078" x="3803650" y="806450"/>
          <p14:tracePt t="14095" x="3790950" y="723900"/>
          <p14:tracePt t="14111" x="3784600" y="692150"/>
          <p14:tracePt t="14126" x="3765550" y="609600"/>
          <p14:tracePt t="14142" x="3759200" y="565150"/>
          <p14:tracePt t="14161" x="3759200" y="558800"/>
          <p14:tracePt t="14177" x="3759200" y="546100"/>
          <p14:tracePt t="14323" x="3759200" y="539750"/>
          <p14:tracePt t="14333" x="3752850" y="539750"/>
          <p14:tracePt t="14345" x="3740150" y="533400"/>
          <p14:tracePt t="14346" x="3727450" y="533400"/>
          <p14:tracePt t="14360" x="3683000" y="520700"/>
          <p14:tracePt t="14377" x="3644900" y="514350"/>
          <p14:tracePt t="14394" x="3575050" y="501650"/>
          <p14:tracePt t="14411" x="3505200" y="495300"/>
          <p14:tracePt t="14426" x="3473450" y="488950"/>
          <p14:tracePt t="14442" x="3384550" y="488950"/>
          <p14:tracePt t="14459" x="3327400" y="488950"/>
          <p14:tracePt t="14476" x="3200400" y="488950"/>
          <p14:tracePt t="14494" x="3048000" y="488950"/>
          <p14:tracePt t="14510" x="2984500" y="488950"/>
          <p14:tracePt t="14527" x="2876550" y="488950"/>
          <p14:tracePt t="14544" x="2819400" y="488950"/>
          <p14:tracePt t="14560" x="2743200" y="488950"/>
          <p14:tracePt t="14577" x="2654300" y="488950"/>
          <p14:tracePt t="14594" x="2609850" y="488950"/>
          <p14:tracePt t="14610" x="2508250" y="488950"/>
          <p14:tracePt t="14627" x="2457450" y="488950"/>
          <p14:tracePt t="14644" x="2355850" y="488950"/>
          <p14:tracePt t="14661" x="2260600" y="488950"/>
          <p14:tracePt t="14677" x="2203450" y="488950"/>
          <p14:tracePt t="14694" x="2114550" y="488950"/>
          <p14:tracePt t="14710" x="2070100" y="488950"/>
          <p14:tracePt t="14728" x="1993900" y="488950"/>
          <p14:tracePt t="14744" x="1924050" y="488950"/>
          <p14:tracePt t="14761" x="1892300" y="488950"/>
          <p14:tracePt t="14777" x="1822450" y="495300"/>
          <p14:tracePt t="14794" x="1784350" y="501650"/>
          <p14:tracePt t="14810" x="1701800" y="527050"/>
          <p14:tracePt t="14827" x="1619250" y="546100"/>
          <p14:tracePt t="14845" x="1587500" y="558800"/>
          <p14:tracePt t="14860" x="1543050" y="584200"/>
          <p14:tracePt t="14877" x="1530350" y="596900"/>
          <p14:tracePt t="14894" x="1504950" y="628650"/>
          <p14:tracePt t="14910" x="1498600" y="641350"/>
          <p14:tracePt t="14910" x="1492250" y="647700"/>
          <p14:tracePt t="14927" x="1485900" y="666750"/>
          <p14:tracePt t="14944" x="1479550" y="704850"/>
          <p14:tracePt t="14961" x="1479550" y="730250"/>
          <p14:tracePt t="14977" x="1473200" y="762000"/>
          <p14:tracePt t="14994" x="1473200" y="800100"/>
          <p14:tracePt t="15010" x="1473200" y="806450"/>
          <p14:tracePt t="15027" x="1492250" y="844550"/>
          <p14:tracePt t="15044" x="1504950" y="863600"/>
          <p14:tracePt t="15060" x="1543050" y="901700"/>
          <p14:tracePt t="15077" x="1600200" y="952500"/>
          <p14:tracePt t="15094" x="1638300" y="971550"/>
          <p14:tracePt t="15111" x="1727200" y="1022350"/>
          <p14:tracePt t="15127" x="1771650" y="1041400"/>
          <p14:tracePt t="15144" x="1866900" y="1085850"/>
          <p14:tracePt t="15160" x="1949450" y="1111250"/>
          <p14:tracePt t="15177" x="1987550" y="1123950"/>
          <p14:tracePt t="15194" x="2070100" y="1136650"/>
          <p14:tracePt t="15210" x="2114550" y="1143000"/>
          <p14:tracePt t="15227" x="2254250" y="1149350"/>
          <p14:tracePt t="15244" x="2330450" y="1149350"/>
          <p14:tracePt t="15260" x="2514600" y="1149350"/>
          <p14:tracePt t="15277" x="2698750" y="1149350"/>
          <p14:tracePt t="15294" x="2781300" y="1149350"/>
          <p14:tracePt t="15310" x="2914650" y="1149350"/>
          <p14:tracePt t="15327" x="3054350" y="1149350"/>
          <p14:tracePt t="15344" x="3130550" y="1149350"/>
          <p14:tracePt t="15360" x="3327400" y="1149350"/>
          <p14:tracePt t="15377" x="3441700" y="1149350"/>
          <p14:tracePt t="15394" x="3676650" y="1149350"/>
          <p14:tracePt t="15411" x="3784600" y="1149350"/>
          <p14:tracePt t="15427" x="3987800" y="1149350"/>
          <p14:tracePt t="15444" x="4140200" y="1149350"/>
          <p14:tracePt t="15461" x="4210050" y="1149350"/>
          <p14:tracePt t="15477" x="4324350" y="1149350"/>
          <p14:tracePt t="15494" x="4394200" y="1149350"/>
          <p14:tracePt t="15510" x="4514850" y="1149350"/>
          <p14:tracePt t="15527" x="4622800" y="1149350"/>
          <p14:tracePt t="15544" x="4654550" y="1149350"/>
          <p14:tracePt t="15560" x="4711700" y="1149350"/>
          <p14:tracePt t="15577" x="4730750" y="1149350"/>
          <p14:tracePt t="15594" x="4768850" y="1136650"/>
          <p14:tracePt t="15610" x="4800600" y="1117600"/>
          <p14:tracePt t="15627" x="4826000" y="1111250"/>
          <p14:tracePt t="15644" x="4864100" y="1092200"/>
          <p14:tracePt t="15660" x="4876800" y="1085850"/>
          <p14:tracePt t="15677" x="4895850" y="1073150"/>
          <p14:tracePt t="15694" x="4908550" y="1073150"/>
          <p14:tracePt t="15710" x="4908550" y="1060450"/>
          <p14:tracePt t="15727" x="4914900" y="1047750"/>
          <p14:tracePt t="15745" x="4914900" y="1035050"/>
          <p14:tracePt t="15761" x="4921250" y="1016000"/>
          <p14:tracePt t="15777" x="4921250" y="996950"/>
          <p14:tracePt t="15794" x="4921250" y="990600"/>
          <p14:tracePt t="15810" x="4927600" y="977900"/>
          <p14:tracePt t="15846" x="4927600" y="971550"/>
          <p14:tracePt t="15848" x="4927600" y="965200"/>
          <p14:tracePt t="15860" x="4927600" y="952500"/>
          <p14:tracePt t="15877" x="4921250" y="933450"/>
          <p14:tracePt t="15894" x="4902200" y="901700"/>
          <p14:tracePt t="15911" x="4883150" y="876300"/>
          <p14:tracePt t="15927" x="4826000" y="831850"/>
          <p14:tracePt t="15944" x="4749800" y="787400"/>
          <p14:tracePt t="15960" x="4718050" y="774700"/>
          <p14:tracePt t="15977" x="4654550" y="749300"/>
          <p14:tracePt t="15994" x="4629150" y="742950"/>
          <p14:tracePt t="16010" x="4578350" y="717550"/>
          <p14:tracePt t="16027" x="4495800" y="698500"/>
          <p14:tracePt t="16044" x="4438650" y="692150"/>
          <p14:tracePt t="16061" x="4286250" y="673100"/>
          <p14:tracePt t="16077" x="4197350" y="666750"/>
          <p14:tracePt t="16095" x="4032250" y="654050"/>
          <p14:tracePt t="16111" x="3892550" y="654050"/>
          <p14:tracePt t="16127" x="3835400" y="654050"/>
          <p14:tracePt t="16160" x="3740150" y="654050"/>
          <p14:tracePt t="16162" x="3695700" y="654050"/>
          <p14:tracePt t="16177" x="3594100" y="654050"/>
          <p14:tracePt t="16196" x="3467100" y="654050"/>
          <p14:tracePt t="16211" x="3397250" y="654050"/>
          <p14:tracePt t="16226" x="3270250" y="654050"/>
          <p14:tracePt t="16243" x="3194050" y="654050"/>
          <p14:tracePt t="16259" x="3041650" y="654050"/>
          <p14:tracePt t="16276" x="2882900" y="654050"/>
          <p14:tracePt t="16295" x="2794000" y="654050"/>
          <p14:tracePt t="16311" x="2622550" y="654050"/>
          <p14:tracePt t="16327" x="2546350" y="654050"/>
          <p14:tracePt t="16344" x="2406650" y="654050"/>
          <p14:tracePt t="16360" x="2286000" y="654050"/>
          <p14:tracePt t="16377" x="2241550" y="654050"/>
          <p14:tracePt t="16394" x="2146300" y="685800"/>
          <p14:tracePt t="16411" x="2095500" y="704850"/>
          <p14:tracePt t="16427" x="2012950" y="736600"/>
          <p14:tracePt t="16445" x="1968500" y="755650"/>
          <p14:tracePt t="16459" x="1898650" y="793750"/>
          <p14:tracePt t="16476" x="1866900" y="831850"/>
          <p14:tracePt t="16494" x="1860550" y="850900"/>
          <p14:tracePt t="16510" x="1847850" y="895350"/>
          <p14:tracePt t="16527" x="1847850" y="908050"/>
          <p14:tracePt t="16544" x="1841500" y="939800"/>
          <p14:tracePt t="16560" x="1841500" y="965200"/>
          <p14:tracePt t="16577" x="1847850" y="977900"/>
          <p14:tracePt t="16594" x="1866900" y="1009650"/>
          <p14:tracePt t="16611" x="1885950" y="1028700"/>
          <p14:tracePt t="16627" x="1955800" y="1079500"/>
          <p14:tracePt t="16644" x="2044700" y="1143000"/>
          <p14:tracePt t="16660" x="2101850" y="1187450"/>
          <p14:tracePt t="16677" x="2222500" y="1250950"/>
          <p14:tracePt t="16694" x="2286000" y="1276350"/>
          <p14:tracePt t="16710" x="2457450" y="1320800"/>
          <p14:tracePt t="16727" x="2673350" y="1346200"/>
          <p14:tracePt t="16744" x="2806700" y="1358900"/>
          <p14:tracePt t="16761" x="3149600" y="1371600"/>
          <p14:tracePt t="16777" x="3327400" y="1371600"/>
          <p14:tracePt t="16794" x="3638550" y="1371600"/>
          <p14:tracePt t="16810" x="3886200" y="1371600"/>
          <p14:tracePt t="16827" x="4006850" y="1371600"/>
          <p14:tracePt t="16844" x="4222750" y="1371600"/>
          <p14:tracePt t="16860" x="4330700" y="1371600"/>
          <p14:tracePt t="16877" x="4565650" y="1371600"/>
          <p14:tracePt t="16893" x="4686300" y="1371600"/>
          <p14:tracePt t="16909" x="4895850" y="1371600"/>
          <p14:tracePt t="16926" x="5073650" y="1371600"/>
          <p14:tracePt t="16944" x="5137150" y="1371600"/>
          <p14:tracePt t="16960" x="5207000" y="1371600"/>
          <p14:tracePt t="16977" x="5219700" y="1371600"/>
          <p14:tracePt t="16994" x="5226050" y="1371600"/>
          <p14:tracePt t="17010" x="5232400" y="1371600"/>
          <p14:tracePt t="17027" x="5238750" y="1365250"/>
          <p14:tracePt t="17044" x="5245100" y="1358900"/>
          <p14:tracePt t="17060" x="5251450" y="1352550"/>
          <p14:tracePt t="17077" x="5257800" y="1346200"/>
          <p14:tracePt t="17095" x="5264150" y="1346200"/>
          <p14:tracePt t="17546" x="5264150" y="1339850"/>
          <p14:tracePt t="17558" x="5257800" y="1333500"/>
          <p14:tracePt t="17559" x="5232400" y="1327150"/>
          <p14:tracePt t="17579" x="5194300" y="1314450"/>
          <p14:tracePt t="17589" x="5137150" y="1295400"/>
          <p14:tracePt t="17594" x="4991100" y="1250950"/>
          <p14:tracePt t="17610" x="4902200" y="1238250"/>
          <p14:tracePt t="17627" x="4762500" y="1219200"/>
          <p14:tracePt t="17645" x="4711700" y="1212850"/>
          <p14:tracePt t="17660" x="4660900" y="1212850"/>
          <p14:tracePt t="19160" x="4660900" y="1219200"/>
          <p14:tracePt t="19170" x="4660900" y="1225550"/>
          <p14:tracePt t="19182" x="4660900" y="1231900"/>
          <p14:tracePt t="19184" x="4660900" y="1244600"/>
          <p14:tracePt t="19195" x="4660900" y="1257300"/>
          <p14:tracePt t="19211" x="4660900" y="1282700"/>
          <p14:tracePt t="19226" x="4660900" y="1301750"/>
          <p14:tracePt t="19243" x="4654550" y="1339850"/>
          <p14:tracePt t="19259" x="4648200" y="1390650"/>
          <p14:tracePt t="19276" x="4635500" y="1416050"/>
          <p14:tracePt t="19294" x="4616450" y="1466850"/>
          <p14:tracePt t="19310" x="4597400" y="1511300"/>
          <p14:tracePt t="19328" x="4584700" y="1549400"/>
          <p14:tracePt t="19344" x="4565650" y="1612900"/>
          <p14:tracePt t="19361" x="4552950" y="1657350"/>
          <p14:tracePt t="19377" x="4521200" y="1771650"/>
          <p14:tracePt t="19395" x="4508500" y="1828800"/>
          <p14:tracePt t="19410" x="4483100" y="1949450"/>
          <p14:tracePt t="19427" x="4457700" y="2044700"/>
          <p14:tracePt t="19444" x="4451350" y="2070100"/>
          <p14:tracePt t="19460" x="4438650" y="2108200"/>
          <p14:tracePt t="19477" x="4432300" y="2114550"/>
          <p14:tracePt t="19494" x="4406900" y="2127250"/>
          <p14:tracePt t="19510" x="4368800" y="2133600"/>
          <p14:tracePt t="19527" x="4349750" y="2139950"/>
          <p14:tracePt t="19544" x="4337050" y="2139950"/>
          <p14:tracePt t="19853" x="4330700" y="2139950"/>
          <p14:tracePt t="19894" x="4330700" y="2146300"/>
          <p14:tracePt t="19915" x="4330700" y="2152650"/>
          <p14:tracePt t="19926" x="4330700" y="2159000"/>
          <p14:tracePt t="19930" x="4330700" y="2165350"/>
          <p14:tracePt t="19956" x="4337050" y="2171700"/>
          <p14:tracePt t="19987" x="4343400" y="2178050"/>
          <p14:tracePt t="19997" x="4349750" y="2184400"/>
          <p14:tracePt t="20010" x="4349750" y="2190750"/>
          <p14:tracePt t="20029" x="4349750" y="2203450"/>
          <p14:tracePt t="20045" x="4356100" y="2209800"/>
          <p14:tracePt t="20046" x="4356100" y="2241550"/>
          <p14:tracePt t="20061" x="4356100" y="2254250"/>
          <p14:tracePt t="20078" x="4356100" y="2305050"/>
          <p14:tracePt t="20095" x="4356100" y="2381250"/>
          <p14:tracePt t="20112" x="4356100" y="2425700"/>
          <p14:tracePt t="20127" x="4356100" y="2520950"/>
          <p14:tracePt t="20143" x="4356100" y="2578100"/>
          <p14:tracePt t="20162" x="4343400" y="2673350"/>
          <p14:tracePt t="20178" x="4318000" y="2774950"/>
          <p14:tracePt t="20196" x="4298950" y="2819400"/>
          <p14:tracePt t="20210" x="4279900" y="2921000"/>
          <p14:tracePt t="20227" x="4267200" y="2978150"/>
          <p14:tracePt t="20244" x="4260850" y="3098800"/>
          <p14:tracePt t="20260" x="4260850" y="3155950"/>
          <p14:tracePt t="20278" x="4260850" y="3308350"/>
          <p14:tracePt t="20295" x="4260850" y="3435350"/>
          <p14:tracePt t="20311" x="4260850" y="3498850"/>
          <p14:tracePt t="20328" x="4267200" y="3594100"/>
          <p14:tracePt t="20345" x="4273550" y="3619500"/>
          <p14:tracePt t="20361" x="4286250" y="3651250"/>
          <p14:tracePt t="20378" x="4305300" y="3670300"/>
          <p14:tracePt t="20396" x="4311650" y="3676650"/>
          <p14:tracePt t="20466" x="4311650" y="3683000"/>
          <p14:tracePt t="20507" x="4311650" y="3689350"/>
          <p14:tracePt t="20620" x="4305300" y="3683000"/>
          <p14:tracePt t="20631" x="4298950" y="3683000"/>
          <p14:tracePt t="20641" x="4298950" y="3676650"/>
          <p14:tracePt t="20651" x="4286250" y="3670300"/>
          <p14:tracePt t="20662" x="4273550" y="3657600"/>
          <p14:tracePt t="20664" x="4254500" y="3644900"/>
          <p14:tracePt t="20678" x="4235450" y="3632200"/>
          <p14:tracePt t="20695" x="4216400" y="3619500"/>
          <p14:tracePt t="20711" x="4178300" y="3594100"/>
          <p14:tracePt t="20728" x="4127500" y="3568700"/>
          <p14:tracePt t="20745" x="4102100" y="3556000"/>
          <p14:tracePt t="20761" x="4044950" y="3536950"/>
          <p14:tracePt t="20778" x="4019550" y="3524250"/>
          <p14:tracePt t="20795" x="3987800" y="3511550"/>
          <p14:tracePt t="20812" x="3975100" y="3505200"/>
          <p14:tracePt t="20828" x="3962400" y="3498850"/>
          <p14:tracePt t="20846" x="3949700" y="3492500"/>
          <p14:tracePt t="20861" x="3937000" y="3486150"/>
          <p14:tracePt t="20878" x="3911600" y="3467100"/>
          <p14:tracePt t="20895" x="3892550" y="3454400"/>
          <p14:tracePt t="20911" x="3854450" y="3435350"/>
          <p14:tracePt t="20928" x="3829050" y="3422650"/>
          <p14:tracePt t="20945" x="3816350" y="3422650"/>
          <p14:tracePt t="21535" x="3810000" y="3422650"/>
          <p14:tracePt t="21545" x="3797300" y="3422650"/>
          <p14:tracePt t="21555" x="3784600" y="3422650"/>
          <p14:tracePt t="21566" x="3759200" y="3422650"/>
          <p14:tracePt t="21576" x="3740150" y="3422650"/>
          <p14:tracePt t="21580" x="3708400" y="3422650"/>
          <p14:tracePt t="21594" x="3644900" y="3422650"/>
          <p14:tracePt t="21611" x="3606800" y="3422650"/>
          <p14:tracePt t="21629" x="3594100" y="3422650"/>
          <p14:tracePt t="21646" x="3587750" y="3422650"/>
          <p14:tracePt t="21662" x="3575050" y="3422650"/>
          <p14:tracePt t="21679" x="3556000" y="3422650"/>
          <p14:tracePt t="21696" x="3517900" y="3422650"/>
          <p14:tracePt t="21712" x="3505200" y="3422650"/>
          <p14:tracePt t="21729" x="3473450" y="3422650"/>
          <p14:tracePt t="21746" x="3467100" y="3422650"/>
          <p14:tracePt t="21762" x="3441700" y="3422650"/>
          <p14:tracePt t="21779" x="3429000" y="3422650"/>
          <p14:tracePt t="21796" x="3422650" y="3422650"/>
          <p14:tracePt t="21812" x="3390900" y="3422650"/>
          <p14:tracePt t="21830" x="3378200" y="3422650"/>
          <p14:tracePt t="21846" x="3371850" y="3422650"/>
          <p14:tracePt t="23567" x="3378200" y="3422650"/>
          <p14:tracePt t="23711" x="3384550" y="3422650"/>
          <p14:tracePt t="23721" x="3390900" y="3422650"/>
          <p14:tracePt t="23732" x="3397250" y="3422650"/>
          <p14:tracePt t="23734" x="3403600" y="3422650"/>
          <p14:tracePt t="23746" x="3416300" y="3422650"/>
          <p14:tracePt t="23762" x="3435350" y="3416300"/>
          <p14:tracePt t="23779" x="3454400" y="3416300"/>
          <p14:tracePt t="23796" x="3460750" y="3416300"/>
          <p14:tracePt t="23812" x="3486150" y="3416300"/>
          <p14:tracePt t="23829" x="3505200" y="3416300"/>
          <p14:tracePt t="23846" x="3543300" y="3416300"/>
          <p14:tracePt t="23863" x="3600450" y="3416300"/>
          <p14:tracePt t="23879" x="3632200" y="3416300"/>
          <p14:tracePt t="23895" x="3714750" y="3416300"/>
          <p14:tracePt t="23912" x="3759200" y="3416300"/>
          <p14:tracePt t="23929" x="3841750" y="3416300"/>
          <p14:tracePt t="23946" x="3943350" y="3416300"/>
          <p14:tracePt t="23962" x="4000500" y="3416300"/>
          <p14:tracePt t="23979" x="4095750" y="3416300"/>
          <p14:tracePt t="23996" x="4140200" y="3416300"/>
          <p14:tracePt t="24012" x="4229100" y="3416300"/>
          <p14:tracePt t="24029" x="4337050" y="3416300"/>
          <p14:tracePt t="24045" x="4394200" y="3416300"/>
          <p14:tracePt t="24062" x="4502150" y="3416300"/>
          <p14:tracePt t="24079" x="4565650" y="3416300"/>
          <p14:tracePt t="24096" x="4686300" y="3416300"/>
          <p14:tracePt t="24113" x="4787900" y="3416300"/>
          <p14:tracePt t="24129" x="4838700" y="3416300"/>
          <p14:tracePt t="24146" x="4953000" y="3416300"/>
          <p14:tracePt t="24162" x="5003800" y="3416300"/>
          <p14:tracePt t="24179" x="5111750" y="3416300"/>
          <p14:tracePt t="24196" x="5226050" y="3416300"/>
          <p14:tracePt t="24213" x="5276850" y="3416300"/>
          <p14:tracePt t="24229" x="5384800" y="3416300"/>
          <p14:tracePt t="24246" x="5429250" y="3416300"/>
          <p14:tracePt t="24261" x="5530850" y="3416300"/>
          <p14:tracePt t="24277" x="5651500" y="3416300"/>
          <p14:tracePt t="24296" x="5715000" y="3416300"/>
          <p14:tracePt t="24312" x="5835650" y="3416300"/>
          <p14:tracePt t="24329" x="5892800" y="3416300"/>
          <p14:tracePt t="24346" x="5975350" y="3416300"/>
          <p14:tracePt t="24363" x="6045200" y="3416300"/>
          <p14:tracePt t="24379" x="6083300" y="3409950"/>
          <p14:tracePt t="24396" x="6127750" y="3397250"/>
          <p14:tracePt t="24412" x="6146800" y="3390900"/>
          <p14:tracePt t="24429" x="6191250" y="3371850"/>
          <p14:tracePt t="24446" x="6216650" y="3352800"/>
          <p14:tracePt t="24463" x="6229350" y="3346450"/>
          <p14:tracePt t="24778" x="6235700" y="3346450"/>
          <p14:tracePt t="24801" x="6242050" y="3346450"/>
          <p14:tracePt t="24821" x="6242050" y="3340100"/>
          <p14:tracePt t="24831" x="6248400" y="3340100"/>
          <p14:tracePt t="24846" x="6261100" y="3340100"/>
          <p14:tracePt t="24847" x="6261100" y="3333750"/>
          <p14:tracePt t="24862" x="6286500" y="3321050"/>
          <p14:tracePt t="24880" x="6299200" y="3308350"/>
          <p14:tracePt t="24896" x="6305550" y="3302000"/>
          <p14:tracePt t="24912" x="6311900" y="3289300"/>
          <p14:tracePt t="24929" x="6311900" y="3276600"/>
          <p14:tracePt t="24946" x="6311900" y="3270250"/>
          <p14:tracePt t="24962" x="6311900" y="3257550"/>
          <p14:tracePt t="25009" x="6311900" y="3251200"/>
          <p14:tracePt t="25019" x="6311900" y="3244850"/>
          <p14:tracePt t="25031" x="6311900" y="3238500"/>
          <p14:tracePt t="25033" x="6305550" y="3238500"/>
          <p14:tracePt t="25046" x="6292850" y="3219450"/>
          <p14:tracePt t="25062" x="6280150" y="3213100"/>
          <p14:tracePt t="25078" x="6273800" y="3200400"/>
          <p14:tracePt t="25096" x="6261100" y="3200400"/>
          <p14:tracePt t="25113" x="6261100" y="3194050"/>
          <p14:tracePt t="25145" x="6254750" y="3194050"/>
          <p14:tracePt t="25145" x="6248400" y="3194050"/>
          <p14:tracePt t="25162" x="6242050" y="3187700"/>
          <p14:tracePt t="25180" x="6229350" y="3187700"/>
          <p14:tracePt t="25196" x="6216650" y="3187700"/>
          <p14:tracePt t="25213" x="6203950" y="3181350"/>
          <p14:tracePt t="25229" x="6197600" y="3181350"/>
          <p14:tracePt t="25246" x="6184900" y="3181350"/>
          <p14:tracePt t="25280" x="6178550" y="3175000"/>
          <p14:tracePt t="25282" x="6172200" y="3175000"/>
          <p14:tracePt t="25296" x="6159500" y="3175000"/>
          <p14:tracePt t="25312" x="6153150" y="3175000"/>
          <p14:tracePt t="25355" x="6146800" y="3175000"/>
          <p14:tracePt t="25385" x="6140450" y="3175000"/>
          <p14:tracePt t="25416" x="6140450" y="3181350"/>
          <p14:tracePt t="25426" x="6134100" y="3187700"/>
          <p14:tracePt t="25437" x="6134100" y="3194050"/>
          <p14:tracePt t="25447" x="6134100" y="3200400"/>
          <p14:tracePt t="25454" x="6134100" y="3206750"/>
          <p14:tracePt t="25462" x="6134100" y="3219450"/>
          <p14:tracePt t="25479" x="6134100" y="3225800"/>
          <p14:tracePt t="25495" x="6134100" y="3238500"/>
          <p14:tracePt t="25512" x="6134100" y="3244850"/>
          <p14:tracePt t="25529" x="6134100" y="3257550"/>
          <p14:tracePt t="25546" x="6134100" y="3270250"/>
          <p14:tracePt t="25562" x="6134100" y="3276600"/>
          <p14:tracePt t="25579" x="6134100" y="3295650"/>
          <p14:tracePt t="25596" x="6140450" y="3302000"/>
          <p14:tracePt t="25612" x="6146800" y="3314700"/>
          <p14:tracePt t="25629" x="6153150" y="3327400"/>
          <p14:tracePt t="25646" x="6159500" y="3327400"/>
          <p14:tracePt t="25662" x="6165850" y="3327400"/>
          <p14:tracePt t="25698" x="6172200" y="3327400"/>
          <p14:tracePt t="25700" x="6178550" y="3327400"/>
          <p14:tracePt t="25730" x="6184900" y="3327400"/>
          <p14:tracePt t="25731" x="6184900" y="3321050"/>
          <p14:tracePt t="25746" x="6197600" y="3321050"/>
          <p14:tracePt t="25762" x="6197600" y="3314700"/>
          <p14:tracePt t="25779" x="6203950" y="3308350"/>
          <p14:tracePt t="28480" x="6197600" y="3314700"/>
          <p14:tracePt t="28490" x="6191250" y="3314700"/>
          <p14:tracePt t="28500" x="6178550" y="3327400"/>
          <p14:tracePt t="28510" x="6121400" y="3371850"/>
          <p14:tracePt t="28531" x="6070600" y="3390900"/>
          <p14:tracePt t="28532" x="6026150" y="3416300"/>
          <p14:tracePt t="28546" x="5873750" y="3486150"/>
          <p14:tracePt t="28562" x="5797550" y="3511550"/>
          <p14:tracePt t="28579" x="5626100" y="3575050"/>
          <p14:tracePt t="28596" x="5562600" y="3606800"/>
          <p14:tracePt t="28612" x="5435600" y="3670300"/>
          <p14:tracePt t="28629" x="5372100" y="3702050"/>
          <p14:tracePt t="28644" x="5270500" y="3752850"/>
          <p14:tracePt t="28661" x="5156200" y="3784600"/>
          <p14:tracePt t="28679" x="5086350" y="3790950"/>
          <p14:tracePt t="28696" x="4965700" y="3810000"/>
          <p14:tracePt t="28712" x="4908550" y="3816350"/>
          <p14:tracePt t="28729" x="4800600" y="3822700"/>
          <p14:tracePt t="28746" x="4718050" y="3848100"/>
          <p14:tracePt t="28762" x="4660900" y="3860800"/>
          <p14:tracePt t="28779" x="4546600" y="3879850"/>
          <p14:tracePt t="28796" x="4489450" y="3886200"/>
          <p14:tracePt t="28812" x="4362450" y="3898900"/>
          <p14:tracePt t="28829" x="4241800" y="3898900"/>
          <p14:tracePt t="28845" x="4184650" y="3905250"/>
          <p14:tracePt t="28862" x="4114800" y="3911600"/>
          <p14:tracePt t="28879" x="4083050" y="3911600"/>
          <p14:tracePt t="28895" x="4038600" y="3924300"/>
          <p14:tracePt t="28912" x="4000500" y="3943350"/>
          <p14:tracePt t="28930" x="3975100" y="3949700"/>
          <p14:tracePt t="28945" x="3949700" y="3956050"/>
          <p14:tracePt t="28962" x="3937000" y="3962400"/>
          <p14:tracePt t="28979" x="3930650" y="3962400"/>
          <p14:tracePt t="29062" x="3930650" y="3956050"/>
          <p14:tracePt t="29123" x="3930650" y="3949700"/>
          <p14:tracePt t="29165" x="3930650" y="3943350"/>
          <p14:tracePt t="29267" x="3930650" y="3937000"/>
          <p14:tracePt t="29278" x="3930650" y="3930650"/>
          <p14:tracePt t="29298" x="3937000" y="3924300"/>
          <p14:tracePt t="29312" x="3937000" y="3911600"/>
          <p14:tracePt t="29330" x="3937000" y="3905250"/>
          <p14:tracePt t="29331" x="3937000" y="3898900"/>
          <p14:tracePt t="29346" x="3949700" y="3892550"/>
          <p14:tracePt t="29363" x="3956050" y="3892550"/>
          <p14:tracePt t="29379" x="3962400" y="3886200"/>
          <p14:tracePt t="29396" x="3968750" y="3879850"/>
          <p14:tracePt t="29412" x="3975100" y="3873500"/>
          <p14:tracePt t="29556" x="3981450" y="3873500"/>
          <p14:tracePt t="29698" x="3987800" y="3873500"/>
          <p14:tracePt t="29720" x="3994150" y="3873500"/>
          <p14:tracePt t="29729" x="4006850" y="3873500"/>
          <p14:tracePt t="29740" x="4013200" y="3873500"/>
          <p14:tracePt t="29746" x="4044950" y="3873500"/>
          <p14:tracePt t="29762" x="4064000" y="3873500"/>
          <p14:tracePt t="29779" x="4089400" y="3873500"/>
          <p14:tracePt t="29795" x="4108450" y="3873500"/>
          <p14:tracePt t="29812" x="4127500" y="3873500"/>
          <p14:tracePt t="29829" x="4146550" y="3873500"/>
          <p14:tracePt t="29846" x="4165600" y="3873500"/>
          <p14:tracePt t="29862" x="4197350" y="3873500"/>
          <p14:tracePt t="29879" x="4254500" y="3873500"/>
          <p14:tracePt t="29896" x="4292600" y="3873500"/>
          <p14:tracePt t="29912" x="4349750" y="3873500"/>
          <p14:tracePt t="29929" x="4381500" y="3873500"/>
          <p14:tracePt t="29946" x="4413250" y="3873500"/>
          <p14:tracePt t="29962" x="4438650" y="3873500"/>
          <p14:tracePt t="29979" x="4445000" y="3873500"/>
          <p14:tracePt t="29996" x="4464050" y="3873500"/>
          <p14:tracePt t="30012" x="4483100" y="3873500"/>
          <p14:tracePt t="30029" x="4533900" y="3873500"/>
          <p14:tracePt t="30046" x="4578350" y="3873500"/>
          <p14:tracePt t="30062" x="4597400" y="3873500"/>
          <p14:tracePt t="30079" x="4616450" y="3873500"/>
          <p14:tracePt t="30114" x="4622800" y="3873500"/>
          <p14:tracePt t="30115" x="4629150" y="3873500"/>
          <p14:tracePt t="30129" x="4641850" y="3873500"/>
          <p14:tracePt t="30144" x="4679950" y="3867150"/>
          <p14:tracePt t="30161" x="4718050" y="3867150"/>
          <p14:tracePt t="30180" x="4737100" y="3860800"/>
          <p14:tracePt t="30196" x="4768850" y="3860800"/>
          <p14:tracePt t="30213" x="4787900" y="3860800"/>
          <p14:tracePt t="30229" x="4794250" y="3860800"/>
          <p14:tracePt t="30244" x="4819650" y="3854450"/>
          <p14:tracePt t="30261" x="4838700" y="3848100"/>
          <p14:tracePt t="30277" x="4870450" y="3841750"/>
          <p14:tracePt t="30296" x="4902200" y="3841750"/>
          <p14:tracePt t="30343" x="4908550" y="3841750"/>
          <p14:tracePt t="30355" x="4914900" y="3835400"/>
          <p14:tracePt t="30365" x="4927600" y="3835400"/>
          <p14:tracePt t="30366" x="4953000" y="3829050"/>
          <p14:tracePt t="30379" x="5035550" y="3822700"/>
          <p14:tracePt t="30396" x="5086350" y="3822700"/>
          <p14:tracePt t="30412" x="5187950" y="3810000"/>
          <p14:tracePt t="30429" x="5245100" y="3810000"/>
          <p14:tracePt t="30446" x="5334000" y="3803650"/>
          <p14:tracePt t="30462" x="5365750" y="3803650"/>
          <p14:tracePt t="30478" x="5410200" y="3803650"/>
          <p14:tracePt t="30495" x="5441950" y="3803650"/>
          <p14:tracePt t="30654" x="5435600" y="3803650"/>
          <p14:tracePt t="30726" x="5429250" y="3803650"/>
          <p14:tracePt t="30747" x="5422900" y="3803650"/>
          <p14:tracePt t="30758" x="5416550" y="3803650"/>
          <p14:tracePt t="30771" x="5403850" y="3803650"/>
          <p14:tracePt t="30779" x="5391150" y="3803650"/>
          <p14:tracePt t="30780" x="5365750" y="3797300"/>
          <p14:tracePt t="30795" x="5283200" y="3784600"/>
          <p14:tracePt t="30812" x="5226050" y="3778250"/>
          <p14:tracePt t="30829" x="5092700" y="3746500"/>
          <p14:tracePt t="30845" x="5010150" y="3714750"/>
          <p14:tracePt t="30862" x="4857750" y="3676650"/>
          <p14:tracePt t="30879" x="4692650" y="3632200"/>
          <p14:tracePt t="30896" x="4622800" y="3606800"/>
          <p14:tracePt t="30912" x="4495800" y="3568700"/>
          <p14:tracePt t="30929" x="4406900" y="3536950"/>
          <p14:tracePt t="30946" x="4356100" y="3530600"/>
          <p14:tracePt t="30962" x="4298950" y="3511550"/>
          <p14:tracePt t="30979" x="4273550" y="3505200"/>
          <p14:tracePt t="30996" x="4210050" y="3492500"/>
          <p14:tracePt t="31029" x="4146550" y="3473450"/>
          <p14:tracePt t="31030" x="4121150" y="3467100"/>
          <p14:tracePt t="31045" x="4083050" y="3454400"/>
          <p14:tracePt t="31062" x="4064000" y="3448050"/>
          <p14:tracePt t="31079" x="4025900" y="3441700"/>
          <p14:tracePt t="31095" x="3994150" y="3435350"/>
          <p14:tracePt t="31113" x="3962400" y="3429000"/>
          <p14:tracePt t="31129" x="3892550" y="3422650"/>
          <p14:tracePt t="31144" x="3860800" y="3422650"/>
          <p14:tracePt t="31162" x="3790950" y="3416300"/>
          <p14:tracePt t="31179" x="3765550" y="3409950"/>
          <p14:tracePt t="31179" x="3740150" y="3409950"/>
          <p14:tracePt t="31196" x="3733800" y="3409950"/>
          <p14:tracePt t="31212" x="3714750" y="3409950"/>
          <p14:tracePt t="31229" x="3708400" y="3409950"/>
          <p14:tracePt t="31332" x="3714750" y="3409950"/>
          <p14:tracePt t="31342" x="3727450" y="3409950"/>
          <p14:tracePt t="31364" x="3740150" y="3409950"/>
          <p14:tracePt t="31365" x="3759200" y="3409950"/>
          <p14:tracePt t="31379" x="3810000" y="3409950"/>
          <p14:tracePt t="31396" x="3854450" y="3409950"/>
          <p14:tracePt t="31412" x="4000500" y="3409950"/>
          <p14:tracePt t="31429" x="4064000" y="3409950"/>
          <p14:tracePt t="31446" x="4184650" y="3397250"/>
          <p14:tracePt t="31463" x="4260850" y="3390900"/>
          <p14:tracePt t="31479" x="4273550" y="3390900"/>
          <p14:tracePt t="31763" x="4279900" y="3390900"/>
          <p14:tracePt t="31774" x="4286250" y="3397250"/>
          <p14:tracePt t="31785" x="4305300" y="3409950"/>
          <p14:tracePt t="31805" x="4375150" y="3460750"/>
          <p14:tracePt t="31816" x="4457700" y="3498850"/>
          <p14:tracePt t="31817" x="4559300" y="3543300"/>
          <p14:tracePt t="31829" x="4692650" y="3600450"/>
          <p14:tracePt t="31846" x="5029200" y="3721100"/>
          <p14:tracePt t="31862" x="5448300" y="3835400"/>
          <p14:tracePt t="31879" x="5670550" y="3898900"/>
          <p14:tracePt t="31895" x="6051550" y="4006850"/>
          <p14:tracePt t="31912" x="6223000" y="4057650"/>
          <p14:tracePt t="31929" x="6578600" y="4152900"/>
          <p14:tracePt t="31945" x="6826250" y="4229100"/>
          <p14:tracePt t="31962" x="6927850" y="4260850"/>
          <p14:tracePt t="31996" x="7092950" y="4298950"/>
          <p14:tracePt t="31997" x="7162800" y="4311650"/>
          <p14:tracePt t="32012" x="7258050" y="4324350"/>
          <p14:tracePt t="32028" x="7359650" y="4330700"/>
          <p14:tracePt t="32046" x="7404100" y="4330700"/>
          <p14:tracePt t="32062" x="7505700" y="4343400"/>
          <p14:tracePt t="32079" x="7562850" y="4343400"/>
          <p14:tracePt t="32095" x="7677150" y="4343400"/>
          <p14:tracePt t="32113" x="7823200" y="4343400"/>
          <p14:tracePt t="32130" x="7886700" y="4343400"/>
          <p14:tracePt t="32145" x="8007350" y="4337050"/>
          <p14:tracePt t="32162" x="8051800" y="4330700"/>
          <p14:tracePt t="32179" x="8102600" y="4324350"/>
          <p14:tracePt t="32196" x="8121650" y="4318000"/>
          <p14:tracePt t="32196" x="8128000" y="4311650"/>
          <p14:tracePt t="32213" x="8134350" y="4305300"/>
          <p14:tracePt t="32229" x="8134350" y="4292600"/>
          <p14:tracePt t="32244" x="8140700" y="4286250"/>
          <p14:tracePt t="32261" x="8153400" y="4254500"/>
          <p14:tracePt t="32278" x="8159750" y="4235450"/>
          <p14:tracePt t="32294" x="8172450" y="4197350"/>
          <p14:tracePt t="32312" x="8191500" y="4146550"/>
          <p14:tracePt t="32329" x="8197850" y="4127500"/>
          <p14:tracePt t="32346" x="8210550" y="4095750"/>
          <p14:tracePt t="32362" x="8216900" y="4076700"/>
          <p14:tracePt t="32379" x="8223250" y="4057650"/>
          <p14:tracePt t="32396" x="8235950" y="4032250"/>
          <p14:tracePt t="32412" x="8261350" y="4000500"/>
          <p14:tracePt t="32449" x="8280400" y="3981450"/>
          <p14:tracePt t="32477" x="8286750" y="3981450"/>
          <p14:tracePt t="32478" x="8299450" y="3962400"/>
          <p14:tracePt t="32516" x="8305800" y="3962400"/>
          <p14:tracePt t="32517" x="8312150" y="3956050"/>
          <p14:tracePt t="32529" x="8312150" y="3949700"/>
          <p14:tracePt t="32545" x="8312150" y="3943350"/>
          <p14:tracePt t="32562" x="8318500" y="3943350"/>
          <p14:tracePt t="32579" x="8324850" y="3943350"/>
          <p14:tracePt t="32894" x="8318500" y="3943350"/>
          <p14:tracePt t="33098" x="8312150" y="3937000"/>
          <p14:tracePt t="33111" x="8305800" y="3930650"/>
          <p14:tracePt t="33113" x="8299450" y="3924300"/>
          <p14:tracePt t="33129" x="8286750" y="3924300"/>
          <p14:tracePt t="33130" x="8267700" y="3911600"/>
          <p14:tracePt t="33144" x="8216900" y="3873500"/>
          <p14:tracePt t="33161" x="8185150" y="3854450"/>
          <p14:tracePt t="33179" x="8108950" y="3803650"/>
          <p14:tracePt t="33196" x="8001000" y="3740150"/>
          <p14:tracePt t="33212" x="7943850" y="3708400"/>
          <p14:tracePt t="33230" x="7823200" y="3644900"/>
          <p14:tracePt t="33246" x="7753350" y="3606800"/>
          <p14:tracePt t="33261" x="7639050" y="3530600"/>
          <p14:tracePt t="33277" x="7550150" y="3473450"/>
          <p14:tracePt t="33296" x="7512050" y="3441700"/>
          <p14:tracePt t="33312" x="7423150" y="3378200"/>
          <p14:tracePt t="33329" x="7372350" y="3346450"/>
          <p14:tracePt t="33345" x="7258050" y="3270250"/>
          <p14:tracePt t="33362" x="7131050" y="3206750"/>
          <p14:tracePt t="33379" x="7061200" y="3175000"/>
          <p14:tracePt t="33395" x="6953250" y="3136900"/>
          <p14:tracePt t="33412" x="6927850" y="3124200"/>
          <p14:tracePt t="33428" x="6889750" y="3111500"/>
          <p14:tracePt t="33524" x="6883400" y="3111500"/>
          <p14:tracePt t="33637" x="6889750" y="3117850"/>
          <p14:tracePt t="33642" x="6896100" y="3117850"/>
          <p14:tracePt t="33662" x="6902450" y="3124200"/>
          <p14:tracePt t="33663" x="6915150" y="3136900"/>
          <p14:tracePt t="33679" x="6921500" y="3143250"/>
          <p14:tracePt t="33695" x="6972300" y="3175000"/>
          <p14:tracePt t="33712" x="6997700" y="3200400"/>
          <p14:tracePt t="33729" x="7067550" y="3251200"/>
          <p14:tracePt t="33745" x="7156450" y="3314700"/>
          <p14:tracePt t="33762" x="7194550" y="3333750"/>
          <p14:tracePt t="33779" x="7245350" y="3378200"/>
          <p14:tracePt t="33795" x="7277100" y="3397250"/>
          <p14:tracePt t="33812" x="7321550" y="3435350"/>
          <p14:tracePt t="33828" x="7359650" y="3460750"/>
          <p14:tracePt t="33846" x="7385050" y="3486150"/>
          <p14:tracePt t="33862" x="7454900" y="3536950"/>
          <p14:tracePt t="33879" x="7493000" y="3568700"/>
          <p14:tracePt t="33895" x="7562850" y="3619500"/>
          <p14:tracePt t="33912" x="7613650" y="3663950"/>
          <p14:tracePt t="33929" x="7645400" y="3683000"/>
          <p14:tracePt t="33945" x="7677150" y="3708400"/>
          <p14:tracePt t="33962" x="7677150" y="3714750"/>
          <p14:tracePt t="33979" x="7689850" y="3721100"/>
          <p14:tracePt t="35304" x="7689850" y="3727450"/>
          <p14:tracePt t="35345" x="7689850" y="3733800"/>
          <p14:tracePt t="35356" x="7683500" y="3746500"/>
          <p14:tracePt t="35366" x="7677150" y="3752850"/>
          <p14:tracePt t="35379" x="7664450" y="3765550"/>
          <p14:tracePt t="35380" x="7645400" y="3765550"/>
          <p14:tracePt t="35395" x="7607300" y="3784600"/>
          <p14:tracePt t="35413" x="7562850" y="3797300"/>
          <p14:tracePt t="35429" x="7537450" y="3810000"/>
          <p14:tracePt t="35446" x="7486650" y="3822700"/>
          <p14:tracePt t="35462" x="7461250" y="3829050"/>
          <p14:tracePt t="35479" x="7404100" y="3854450"/>
          <p14:tracePt t="35495" x="7327900" y="3873500"/>
          <p14:tracePt t="35512" x="7283450" y="3886200"/>
          <p14:tracePt t="35529" x="7188200" y="3930650"/>
          <p14:tracePt t="35545" x="7137400" y="3949700"/>
          <p14:tracePt t="35562" x="7054850" y="3981450"/>
          <p14:tracePt t="35579" x="6978650" y="4019550"/>
          <p14:tracePt t="35595" x="6946900" y="4032250"/>
          <p14:tracePt t="35612" x="6870700" y="4064000"/>
          <p14:tracePt t="35629" x="6813550" y="4083050"/>
          <p14:tracePt t="35646" x="6648450" y="4108450"/>
          <p14:tracePt t="35662" x="6407150" y="4127500"/>
          <p14:tracePt t="35679" x="6267450" y="4133850"/>
          <p14:tracePt t="35695" x="5930900" y="4133850"/>
          <p14:tracePt t="35712" x="5816600" y="4146550"/>
          <p14:tracePt t="35729" x="5594350" y="4159250"/>
          <p14:tracePt t="35745" x="5410200" y="4191000"/>
          <p14:tracePt t="35763" x="5334000" y="4203700"/>
          <p14:tracePt t="35779" x="5219700" y="4248150"/>
          <p14:tracePt t="35795" x="5162550" y="4254500"/>
          <p14:tracePt t="35812" x="5092700" y="4279900"/>
          <p14:tracePt t="35829" x="5054600" y="4286250"/>
          <p14:tracePt t="35845" x="5041900" y="4292600"/>
          <p14:tracePt t="35862" x="5041900" y="4298950"/>
          <p14:tracePt t="35879" x="5035550" y="4305300"/>
          <p14:tracePt t="35927" x="5029200" y="4311650"/>
          <p14:tracePt t="36548" x="5029200" y="4318000"/>
          <p14:tracePt t="36589" x="5029200" y="4324350"/>
          <p14:tracePt t="38165" x="5016500" y="4324350"/>
          <p14:tracePt t="38176" x="5003800" y="4324350"/>
          <p14:tracePt t="38186" x="4972050" y="4324350"/>
          <p14:tracePt t="38194" x="4927600" y="4324350"/>
          <p14:tracePt t="38210" x="4857750" y="4324350"/>
          <p14:tracePt t="38210" x="4775200" y="4324350"/>
          <p14:tracePt t="38226" x="4559300" y="4324350"/>
          <p14:tracePt t="38243" x="4292600" y="4324350"/>
          <p14:tracePt t="38260" x="4178300" y="4324350"/>
          <p14:tracePt t="38278" x="3937000" y="4324350"/>
          <p14:tracePt t="38295" x="3733800" y="4324350"/>
          <p14:tracePt t="38311" x="3644900" y="4324350"/>
          <p14:tracePt t="38327" x="3536950" y="4324350"/>
          <p14:tracePt t="38344" x="3511550" y="4324350"/>
          <p14:tracePt t="38362" x="3479800" y="4324350"/>
          <p14:tracePt t="38377" x="3460750" y="4324350"/>
          <p14:tracePt t="38436" x="3448050" y="4324350"/>
          <p14:tracePt t="38445" x="3441700" y="4324350"/>
          <p14:tracePt t="38457" x="3429000" y="4324350"/>
          <p14:tracePt t="38466" x="3409950" y="4324350"/>
          <p14:tracePt t="38477" x="3390900" y="4324350"/>
          <p14:tracePt t="38479" x="3365500" y="4324350"/>
          <p14:tracePt t="38494" x="3327400" y="4330700"/>
          <p14:tracePt t="38511" x="3314700" y="4330700"/>
          <p14:tracePt t="38528" x="3289300" y="4330700"/>
          <p14:tracePt t="38544" x="3276600" y="4330700"/>
          <p14:tracePt t="39042" x="3282950" y="4330700"/>
          <p14:tracePt t="39044" x="3289300" y="4330700"/>
          <p14:tracePt t="39063" x="3302000" y="4330700"/>
          <p14:tracePt t="39065" x="3321050" y="4330700"/>
          <p14:tracePt t="39079" x="3359150" y="4330700"/>
          <p14:tracePt t="39096" x="3390900" y="4330700"/>
          <p14:tracePt t="39113" x="3479800" y="4330700"/>
          <p14:tracePt t="39130" x="3549650" y="4330700"/>
          <p14:tracePt t="39144" x="3695700" y="4330700"/>
          <p14:tracePt t="39161" x="3879850" y="4330700"/>
          <p14:tracePt t="39180" x="3968750" y="4330700"/>
          <p14:tracePt t="39195" x="4152900" y="4330700"/>
          <p14:tracePt t="39213" x="4216400" y="4330700"/>
          <p14:tracePt t="39228" x="4337050" y="4330700"/>
          <p14:tracePt t="39244" x="4368800" y="4330700"/>
          <p14:tracePt t="39261" x="4425950" y="4330700"/>
          <p14:tracePt t="39277" x="4470400" y="4330700"/>
          <p14:tracePt t="39295" x="4495800" y="4330700"/>
          <p14:tracePt t="39312" x="4572000" y="4330700"/>
          <p14:tracePt t="39329" x="4692650" y="4330700"/>
          <p14:tracePt t="39345" x="4756150" y="4330700"/>
          <p14:tracePt t="39362" x="4876800" y="4330700"/>
          <p14:tracePt t="39379" x="4927600" y="4330700"/>
          <p14:tracePt t="39396" x="5010150" y="4330700"/>
          <p14:tracePt t="39412" x="5054600" y="4330700"/>
          <p14:tracePt t="39429" x="5067300" y="4330700"/>
          <p14:tracePt t="39445" x="5080000" y="4330700"/>
          <p14:tracePt t="39462" x="5086350" y="4330700"/>
          <p14:tracePt t="39478" x="5092700" y="4330700"/>
          <p14:tracePt t="39495" x="5111750" y="4330700"/>
          <p14:tracePt t="39533" x="5124450" y="4330700"/>
          <p14:tracePt t="39545" x="5143500" y="4330700"/>
          <p14:tracePt t="39546" x="5156200" y="4324350"/>
          <p14:tracePt t="39562" x="5168900" y="4311650"/>
          <p14:tracePt t="39579" x="5181600" y="4311650"/>
          <p14:tracePt t="39595" x="5181600" y="4305300"/>
          <p14:tracePt t="39612" x="5181600" y="4292600"/>
          <p14:tracePt t="39629" x="5181600" y="4286250"/>
          <p14:tracePt t="39645" x="5175250" y="4248150"/>
          <p14:tracePt t="39662" x="5162550" y="4222750"/>
          <p14:tracePt t="39679" x="5149850" y="4203700"/>
          <p14:tracePt t="39695" x="5118100" y="4165600"/>
          <p14:tracePt t="39712" x="5111750" y="4152900"/>
          <p14:tracePt t="39728" x="5086350" y="4133850"/>
          <p14:tracePt t="39746" x="5067300" y="4108450"/>
          <p14:tracePt t="39763" x="5054600" y="4095750"/>
          <p14:tracePt t="39779" x="5029200" y="4083050"/>
          <p14:tracePt t="39795" x="5022850" y="4076700"/>
          <p14:tracePt t="39812" x="4997450" y="4064000"/>
          <p14:tracePt t="39828" x="4965700" y="4051300"/>
          <p14:tracePt t="39845" x="4959350" y="4044950"/>
          <p14:tracePt t="39862" x="4927600" y="4038600"/>
          <p14:tracePt t="39878" x="4908550" y="4032250"/>
          <p14:tracePt t="39895" x="4876800" y="4019550"/>
          <p14:tracePt t="39912" x="4864100" y="4019550"/>
          <p14:tracePt t="39929" x="4832350" y="4013200"/>
          <p14:tracePt t="39945" x="4806950" y="4013200"/>
          <p14:tracePt t="39962" x="4800600" y="4013200"/>
          <p14:tracePt t="39978" x="4775200" y="4013200"/>
          <p14:tracePt t="39995" x="4768850" y="4013200"/>
          <p14:tracePt t="39995" x="4762500" y="4013200"/>
          <p14:tracePt t="40012" x="4749800" y="4013200"/>
          <p14:tracePt t="40028" x="4730750" y="4032250"/>
          <p14:tracePt t="40046" x="4718050" y="4044950"/>
          <p14:tracePt t="40062" x="4699000" y="4070350"/>
          <p14:tracePt t="40080" x="4686300" y="4083050"/>
          <p14:tracePt t="40095" x="4679950" y="4114800"/>
          <p14:tracePt t="40113" x="4673600" y="4140200"/>
          <p14:tracePt t="40129" x="4673600" y="4152900"/>
          <p14:tracePt t="40144" x="4673600" y="4171950"/>
          <p14:tracePt t="40161" x="4679950" y="4191000"/>
          <p14:tracePt t="40177" x="4692650" y="4210050"/>
          <p14:tracePt t="40195" x="4705350" y="4216400"/>
          <p14:tracePt t="40212" x="4711700" y="4222750"/>
          <p14:tracePt t="40229" x="4724400" y="4229100"/>
          <p14:tracePt t="40246" x="4737100" y="4229100"/>
          <p14:tracePt t="40262" x="4743450" y="4229100"/>
          <p14:tracePt t="40279" x="4756150" y="4229100"/>
          <p14:tracePt t="40630" x="4756150" y="4222750"/>
          <p14:tracePt t="40671" x="4756150" y="4216400"/>
          <p14:tracePt t="42605" x="4762500" y="4216400"/>
          <p14:tracePt t="42616" x="4775200" y="4216400"/>
          <p14:tracePt t="42626" x="4794250" y="4216400"/>
          <p14:tracePt t="42636" x="4819650" y="4216400"/>
          <p14:tracePt t="42646" x="4851400" y="4216400"/>
          <p14:tracePt t="42662" x="4902200" y="4216400"/>
          <p14:tracePt t="42663" x="5016500" y="4216400"/>
          <p14:tracePt t="42679" x="5067300" y="4216400"/>
          <p14:tracePt t="42695" x="5143500" y="4216400"/>
          <p14:tracePt t="42712" x="5181600" y="4216400"/>
          <p14:tracePt t="42729" x="5226050" y="4216400"/>
          <p14:tracePt t="42745" x="5276850" y="4216400"/>
          <p14:tracePt t="42762" x="5302250" y="4216400"/>
          <p14:tracePt t="42778" x="5365750" y="4216400"/>
          <p14:tracePt t="42795" x="5410200" y="4216400"/>
          <p14:tracePt t="42812" x="5511800" y="4216400"/>
          <p14:tracePt t="42828" x="5562600" y="4216400"/>
          <p14:tracePt t="42844" x="5683250" y="4216400"/>
          <p14:tracePt t="42862" x="5816600" y="4216400"/>
          <p14:tracePt t="42879" x="5880100" y="4216400"/>
          <p14:tracePt t="42895" x="5988050" y="4216400"/>
          <p14:tracePt t="42912" x="6057900" y="4216400"/>
          <p14:tracePt t="42928" x="6083300" y="4216400"/>
          <p14:tracePt t="42945" x="6121400" y="4216400"/>
          <p14:tracePt t="42963" x="6134100" y="4216400"/>
          <p14:tracePt t="42978" x="6159500" y="4216400"/>
          <p14:tracePt t="42995" x="6184900" y="4216400"/>
          <p14:tracePt t="43012" x="6197600" y="4216400"/>
          <p14:tracePt t="43029" x="6216650" y="4216400"/>
          <p14:tracePt t="43084" x="6223000" y="4216400"/>
          <p14:tracePt t="43125" x="6229350" y="4222750"/>
          <p14:tracePt t="43176" x="6235700" y="4222750"/>
          <p14:tracePt t="43208" x="6242050" y="4222750"/>
          <p14:tracePt t="43220" x="6248400" y="4229100"/>
          <p14:tracePt t="43228" x="6254750" y="4241800"/>
          <p14:tracePt t="43230" x="6267450" y="4248150"/>
          <p14:tracePt t="43245" x="6292850" y="4260850"/>
          <p14:tracePt t="43262" x="6299200" y="4273550"/>
          <p14:tracePt t="43278" x="6305550" y="4279900"/>
          <p14:tracePt t="46414" x="6305550" y="4273550"/>
          <p14:tracePt t="46425" x="6286500" y="4248150"/>
          <p14:tracePt t="46435" x="6267450" y="4222750"/>
          <p14:tracePt t="46435" x="6223000" y="4159250"/>
          <p14:tracePt t="46446" x="6172200" y="4102100"/>
          <p14:tracePt t="46462" x="6007100" y="3898900"/>
          <p14:tracePt t="46478" x="5899150" y="3771900"/>
          <p14:tracePt t="46495" x="5651500" y="3505200"/>
          <p14:tracePt t="46512" x="5416550" y="3257550"/>
          <p14:tracePt t="46529" x="5327650" y="3162300"/>
          <p14:tracePt t="46545" x="5143500" y="2952750"/>
          <p14:tracePt t="46562" x="5067300" y="2863850"/>
          <p14:tracePt t="46579" x="4940300" y="2679700"/>
          <p14:tracePt t="46595" x="4813300" y="2514600"/>
          <p14:tracePt t="46612" x="4749800" y="2425700"/>
          <p14:tracePt t="46628" x="4622800" y="2273300"/>
          <p14:tracePt t="46645" x="4552950" y="2190750"/>
          <p14:tracePt t="46662" x="4425950" y="2057400"/>
          <p14:tracePt t="46680" x="4305300" y="1924050"/>
          <p14:tracePt t="46695" x="4241800" y="1866900"/>
          <p14:tracePt t="46713" x="4121150" y="1752600"/>
          <p14:tracePt t="46728" x="4070350" y="1701800"/>
          <p14:tracePt t="46745" x="3949700" y="1606550"/>
          <p14:tracePt t="46762" x="3829050" y="1524000"/>
          <p14:tracePt t="46778" x="3784600" y="1492250"/>
          <p14:tracePt t="46795" x="3676650" y="1435100"/>
          <p14:tracePt t="46812" x="3625850" y="1397000"/>
          <p14:tracePt t="46829" x="3511550" y="1339850"/>
          <p14:tracePt t="46845" x="3371850" y="1289050"/>
          <p14:tracePt t="46862" x="3295650" y="1257300"/>
          <p14:tracePt t="46878" x="3136900" y="1200150"/>
          <p14:tracePt t="46894" x="3060700" y="1174750"/>
          <p14:tracePt t="46912" x="2921000" y="1123950"/>
          <p14:tracePt t="46929" x="2774950" y="1073150"/>
          <p14:tracePt t="46946" x="2698750" y="1047750"/>
          <p14:tracePt t="46962" x="2520950" y="990600"/>
          <p14:tracePt t="46979" x="2419350" y="965200"/>
          <p14:tracePt t="46995" x="2241550" y="920750"/>
          <p14:tracePt t="47012" x="2165350" y="895350"/>
          <p14:tracePt t="47028" x="2038350" y="869950"/>
          <p14:tracePt t="47045" x="1987550" y="857250"/>
          <p14:tracePt t="47062" x="1974850" y="850900"/>
          <p14:tracePt t="47078" x="1949450" y="844550"/>
          <p14:tracePt t="47095" x="1924050" y="844550"/>
          <p14:tracePt t="47112" x="1898650" y="844550"/>
          <p14:tracePt t="47129" x="1822450" y="844550"/>
          <p14:tracePt t="47145" x="1790700" y="844550"/>
          <p14:tracePt t="47163" x="1708150" y="844550"/>
          <p14:tracePt t="47179" x="1676400" y="850900"/>
          <p14:tracePt t="47194" x="1612900" y="863600"/>
          <p14:tracePt t="47212" x="1562100" y="882650"/>
          <p14:tracePt t="47228" x="1536700" y="889000"/>
          <p14:tracePt t="47246" x="1479550" y="908050"/>
          <p14:tracePt t="47263" x="1441450" y="914400"/>
          <p14:tracePt t="47277" x="1390650" y="933450"/>
          <p14:tracePt t="47294" x="1346200" y="952500"/>
          <p14:tracePt t="47310" x="1327150" y="965200"/>
          <p14:tracePt t="47327" x="1276350" y="990600"/>
          <p14:tracePt t="47344" x="1257300" y="996950"/>
          <p14:tracePt t="47362" x="1206500" y="1016000"/>
          <p14:tracePt t="47379" x="1174750" y="1028700"/>
          <p14:tracePt t="47395" x="1162050" y="1035050"/>
          <p14:tracePt t="47412" x="1149350" y="1041400"/>
          <p14:tracePt t="47446" x="1143000" y="1041400"/>
          <p14:tracePt t="47448" x="1143000" y="1047750"/>
          <p14:tracePt t="47462" x="1143000" y="1054100"/>
          <p14:tracePt t="47479" x="1136650" y="1054100"/>
          <p14:tracePt t="47641" x="1143000" y="1054100"/>
          <p14:tracePt t="47651" x="1155700" y="1054100"/>
          <p14:tracePt t="47662" x="1181100" y="1054100"/>
          <p14:tracePt t="47670" x="1200150" y="1054100"/>
          <p14:tracePt t="47679" x="1270000" y="1054100"/>
          <p14:tracePt t="47695" x="1301750" y="1054100"/>
          <p14:tracePt t="47713" x="1403350" y="1073150"/>
          <p14:tracePt t="47728" x="1460500" y="1079500"/>
          <p14:tracePt t="47745" x="1600200" y="1092200"/>
          <p14:tracePt t="47762" x="1778000" y="1104900"/>
          <p14:tracePt t="47778" x="1885950" y="1123950"/>
          <p14:tracePt t="47795" x="2089150" y="1143000"/>
          <p14:tracePt t="47812" x="2298700" y="1181100"/>
          <p14:tracePt t="47829" x="2387600" y="1193800"/>
          <p14:tracePt t="47845" x="2552700" y="1212850"/>
          <p14:tracePt t="47863" x="2635250" y="1219200"/>
          <p14:tracePt t="47878" x="2800350" y="1231900"/>
          <p14:tracePt t="47895" x="2895600" y="1231900"/>
          <p14:tracePt t="47910" x="3092450" y="1231900"/>
          <p14:tracePt t="47927" x="3308350" y="1231900"/>
          <p14:tracePt t="47945" x="3416300" y="1231900"/>
          <p14:tracePt t="47962" x="3600450" y="1238250"/>
          <p14:tracePt t="47979" x="3676650" y="1238250"/>
          <p14:tracePt t="47995" x="3816350" y="1250950"/>
          <p14:tracePt t="48012" x="3949700" y="1250950"/>
          <p14:tracePt t="48028" x="4013200" y="1250950"/>
          <p14:tracePt t="48045" x="4152900" y="1250950"/>
          <p14:tracePt t="48062" x="4229100" y="1250950"/>
          <p14:tracePt t="48078" x="4394200" y="1250950"/>
          <p14:tracePt t="48095" x="4521200" y="1250950"/>
          <p14:tracePt t="48112" x="4578350" y="1250950"/>
          <p14:tracePt t="48128" x="4667250" y="1250950"/>
          <p14:tracePt t="48145" x="4718050" y="1250950"/>
          <p14:tracePt t="48163" x="4743450" y="1250950"/>
          <p14:tracePt t="48177" x="4800600" y="1250950"/>
          <p14:tracePt t="48194" x="4832350" y="1250950"/>
          <p14:tracePt t="48210" x="4921250" y="1250950"/>
          <p14:tracePt t="48227" x="4965700" y="1250950"/>
          <p14:tracePt t="48245" x="5054600" y="1250950"/>
          <p14:tracePt t="48263" x="5143500" y="1250950"/>
          <p14:tracePt t="48279" x="5168900" y="1250950"/>
          <p14:tracePt t="48295" x="5200650" y="1250950"/>
          <p14:tracePt t="52964" x="0" y="0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1</TotalTime>
  <Words>2268</Words>
  <Application>Microsoft Office PowerPoint</Application>
  <PresentationFormat>On-screen Show (4:3)</PresentationFormat>
  <Paragraphs>343</Paragraphs>
  <Slides>35</Slides>
  <Notes>26</Notes>
  <HiddenSlides>0</HiddenSlides>
  <MMClips>3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Default Design</vt:lpstr>
      <vt:lpstr>Equation</vt:lpstr>
      <vt:lpstr>Photo Editor Pho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Rezime: Razne vrste brzina u hemijskoj kinetici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dows User</cp:lastModifiedBy>
  <cp:revision>135</cp:revision>
  <dcterms:created xsi:type="dcterms:W3CDTF">2006-01-11T07:13:11Z</dcterms:created>
  <dcterms:modified xsi:type="dcterms:W3CDTF">2021-03-06T18:07:23Z</dcterms:modified>
</cp:coreProperties>
</file>